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ppt/ink/ink9.xml" ContentType="application/inkml+xml"/>
  <Override PartName="/ppt/ink/ink10.xml" ContentType="application/inkml+xml"/>
  <Override PartName="/ppt/ink/ink11.xml" ContentType="application/inkml+xml"/>
  <Override PartName="/ppt/ink/ink12.xml" ContentType="application/inkml+xml"/>
  <Override PartName="/ppt/ink/ink13.xml" ContentType="application/inkml+xml"/>
  <Override PartName="/ppt/ink/ink14.xml" ContentType="application/inkml+xml"/>
  <Override PartName="/ppt/ink/ink15.xml" ContentType="application/inkml+xml"/>
  <Override PartName="/ppt/ink/ink16.xml" ContentType="application/inkml+xml"/>
  <Override PartName="/ppt/ink/ink17.xml" ContentType="application/inkml+xml"/>
  <Override PartName="/ppt/ink/ink18.xml" ContentType="application/inkml+xml"/>
  <Override PartName="/ppt/ink/ink19.xml" ContentType="application/inkml+xml"/>
  <Override PartName="/ppt/ink/ink20.xml" ContentType="application/inkml+xml"/>
  <Override PartName="/ppt/ink/ink21.xml" ContentType="application/inkml+xml"/>
  <Override PartName="/ppt/ink/ink22.xml" ContentType="application/inkml+xml"/>
  <Override PartName="/ppt/ink/ink23.xml" ContentType="application/inkml+xml"/>
  <Override PartName="/ppt/ink/ink24.xml" ContentType="application/inkml+xml"/>
  <Override PartName="/ppt/ink/ink25.xml" ContentType="application/inkml+xml"/>
  <Override PartName="/ppt/ink/ink26.xml" ContentType="application/inkml+xml"/>
  <Override PartName="/ppt/ink/ink27.xml" ContentType="application/inkml+xml"/>
  <Override PartName="/ppt/ink/ink28.xml" ContentType="application/inkml+xml"/>
  <Override PartName="/ppt/ink/ink29.xml" ContentType="application/inkml+xml"/>
  <Override PartName="/ppt/ink/ink30.xml" ContentType="application/inkml+xml"/>
  <Override PartName="/ppt/ink/ink31.xml" ContentType="application/inkml+xml"/>
  <Override PartName="/ppt/ink/ink32.xml" ContentType="application/inkml+xml"/>
  <Override PartName="/ppt/ink/ink33.xml" ContentType="application/inkml+xml"/>
  <Override PartName="/ppt/ink/ink34.xml" ContentType="application/inkml+xml"/>
  <Override PartName="/ppt/ink/ink35.xml" ContentType="application/inkml+xml"/>
  <Override PartName="/ppt/ink/ink36.xml" ContentType="application/inkml+xml"/>
  <Override PartName="/ppt/ink/ink37.xml" ContentType="application/inkml+xml"/>
  <Override PartName="/ppt/ink/ink38.xml" ContentType="application/inkml+xml"/>
  <Override PartName="/ppt/ink/ink39.xml" ContentType="application/inkml+xml"/>
  <Override PartName="/ppt/ink/ink40.xml" ContentType="application/inkml+xml"/>
  <Override PartName="/ppt/ink/ink41.xml" ContentType="application/inkml+xml"/>
  <Override PartName="/ppt/ink/ink42.xml" ContentType="application/inkml+xml"/>
  <Override PartName="/ppt/ink/ink43.xml" ContentType="application/inkml+xml"/>
  <Override PartName="/ppt/ink/ink44.xml" ContentType="application/inkml+xml"/>
  <Override PartName="/ppt/ink/ink45.xml" ContentType="application/inkml+xml"/>
  <Override PartName="/ppt/ink/ink46.xml" ContentType="application/inkml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4"/>
  </p:sldMasterIdLst>
  <p:sldIdLst>
    <p:sldId id="257" r:id="rId5"/>
    <p:sldId id="258" r:id="rId6"/>
    <p:sldId id="259" r:id="rId7"/>
    <p:sldId id="260" r:id="rId8"/>
    <p:sldId id="261" r:id="rId9"/>
    <p:sldId id="262" r:id="rId10"/>
    <p:sldId id="263" r:id="rId11"/>
    <p:sldId id="264" r:id="rId12"/>
    <p:sldId id="265" r:id="rId13"/>
    <p:sldId id="266" r:id="rId14"/>
    <p:sldId id="267" r:id="rId15"/>
    <p:sldId id="268" r:id="rId16"/>
    <p:sldId id="269" r:id="rId17"/>
    <p:sldId id="270" r:id="rId18"/>
    <p:sldId id="308" r:id="rId19"/>
    <p:sldId id="271" r:id="rId20"/>
    <p:sldId id="272" r:id="rId21"/>
    <p:sldId id="273" r:id="rId22"/>
    <p:sldId id="274" r:id="rId23"/>
    <p:sldId id="275" r:id="rId24"/>
    <p:sldId id="276" r:id="rId25"/>
    <p:sldId id="277" r:id="rId26"/>
    <p:sldId id="278" r:id="rId27"/>
    <p:sldId id="279" r:id="rId28"/>
    <p:sldId id="280" r:id="rId29"/>
    <p:sldId id="281" r:id="rId30"/>
    <p:sldId id="282" r:id="rId31"/>
    <p:sldId id="283" r:id="rId32"/>
    <p:sldId id="284" r:id="rId33"/>
    <p:sldId id="285" r:id="rId34"/>
    <p:sldId id="286" r:id="rId35"/>
    <p:sldId id="287" r:id="rId36"/>
    <p:sldId id="288" r:id="rId37"/>
    <p:sldId id="289" r:id="rId38"/>
    <p:sldId id="290" r:id="rId39"/>
    <p:sldId id="291" r:id="rId40"/>
    <p:sldId id="292" r:id="rId41"/>
    <p:sldId id="293" r:id="rId42"/>
    <p:sldId id="294" r:id="rId43"/>
    <p:sldId id="295" r:id="rId44"/>
    <p:sldId id="296" r:id="rId45"/>
    <p:sldId id="297" r:id="rId46"/>
    <p:sldId id="298" r:id="rId47"/>
    <p:sldId id="299" r:id="rId48"/>
    <p:sldId id="300" r:id="rId49"/>
    <p:sldId id="301" r:id="rId50"/>
    <p:sldId id="302" r:id="rId51"/>
    <p:sldId id="303" r:id="rId52"/>
    <p:sldId id="304" r:id="rId53"/>
    <p:sldId id="305" r:id="rId54"/>
    <p:sldId id="306" r:id="rId55"/>
    <p:sldId id="307" r:id="rId56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88A2407A-9BC3-4C79-97C9-637E95CD9833}" v="1" dt="2023-06-11T16:47:24.132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-1416" y="-9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9" Type="http://schemas.openxmlformats.org/officeDocument/2006/relationships/slide" Target="slides/slide35.xml"/><Relationship Id="rId21" Type="http://schemas.openxmlformats.org/officeDocument/2006/relationships/slide" Target="slides/slide17.xml"/><Relationship Id="rId34" Type="http://schemas.openxmlformats.org/officeDocument/2006/relationships/slide" Target="slides/slide30.xml"/><Relationship Id="rId42" Type="http://schemas.openxmlformats.org/officeDocument/2006/relationships/slide" Target="slides/slide38.xml"/><Relationship Id="rId47" Type="http://schemas.openxmlformats.org/officeDocument/2006/relationships/slide" Target="slides/slide43.xml"/><Relationship Id="rId50" Type="http://schemas.openxmlformats.org/officeDocument/2006/relationships/slide" Target="slides/slide46.xml"/><Relationship Id="rId55" Type="http://schemas.openxmlformats.org/officeDocument/2006/relationships/slide" Target="slides/slide51.xml"/><Relationship Id="rId7" Type="http://schemas.openxmlformats.org/officeDocument/2006/relationships/slide" Target="slides/slide3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9" Type="http://schemas.openxmlformats.org/officeDocument/2006/relationships/slide" Target="slides/slide25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slide" Target="slides/slide33.xml"/><Relationship Id="rId40" Type="http://schemas.openxmlformats.org/officeDocument/2006/relationships/slide" Target="slides/slide36.xml"/><Relationship Id="rId45" Type="http://schemas.openxmlformats.org/officeDocument/2006/relationships/slide" Target="slides/slide41.xml"/><Relationship Id="rId53" Type="http://schemas.openxmlformats.org/officeDocument/2006/relationships/slide" Target="slides/slide49.xml"/><Relationship Id="rId58" Type="http://schemas.openxmlformats.org/officeDocument/2006/relationships/viewProps" Target="viewProps.xml"/><Relationship Id="rId5" Type="http://schemas.openxmlformats.org/officeDocument/2006/relationships/slide" Target="slides/slide1.xml"/><Relationship Id="rId61" Type="http://schemas.microsoft.com/office/2016/11/relationships/changesInfo" Target="changesInfos/changesInfo1.xml"/><Relationship Id="rId19" Type="http://schemas.openxmlformats.org/officeDocument/2006/relationships/slide" Target="slides/slide1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slide" Target="slides/slide31.xml"/><Relationship Id="rId43" Type="http://schemas.openxmlformats.org/officeDocument/2006/relationships/slide" Target="slides/slide39.xml"/><Relationship Id="rId48" Type="http://schemas.openxmlformats.org/officeDocument/2006/relationships/slide" Target="slides/slide44.xml"/><Relationship Id="rId56" Type="http://schemas.openxmlformats.org/officeDocument/2006/relationships/slide" Target="slides/slide52.xml"/><Relationship Id="rId8" Type="http://schemas.openxmlformats.org/officeDocument/2006/relationships/slide" Target="slides/slide4.xml"/><Relationship Id="rId51" Type="http://schemas.openxmlformats.org/officeDocument/2006/relationships/slide" Target="slides/slide47.xml"/><Relationship Id="rId3" Type="http://schemas.openxmlformats.org/officeDocument/2006/relationships/customXml" Target="../customXml/item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slide" Target="slides/slide34.xml"/><Relationship Id="rId46" Type="http://schemas.openxmlformats.org/officeDocument/2006/relationships/slide" Target="slides/slide42.xml"/><Relationship Id="rId59" Type="http://schemas.openxmlformats.org/officeDocument/2006/relationships/theme" Target="theme/theme1.xml"/><Relationship Id="rId20" Type="http://schemas.openxmlformats.org/officeDocument/2006/relationships/slide" Target="slides/slide16.xml"/><Relationship Id="rId41" Type="http://schemas.openxmlformats.org/officeDocument/2006/relationships/slide" Target="slides/slide37.xml"/><Relationship Id="rId54" Type="http://schemas.openxmlformats.org/officeDocument/2006/relationships/slide" Target="slides/slide50.xml"/><Relationship Id="rId62" Type="http://schemas.microsoft.com/office/2015/10/relationships/revisionInfo" Target="revisionInfo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slide" Target="slides/slide32.xml"/><Relationship Id="rId49" Type="http://schemas.openxmlformats.org/officeDocument/2006/relationships/slide" Target="slides/slide45.xml"/><Relationship Id="rId57" Type="http://schemas.openxmlformats.org/officeDocument/2006/relationships/presProps" Target="presProps.xml"/><Relationship Id="rId10" Type="http://schemas.openxmlformats.org/officeDocument/2006/relationships/slide" Target="slides/slide6.xml"/><Relationship Id="rId31" Type="http://schemas.openxmlformats.org/officeDocument/2006/relationships/slide" Target="slides/slide27.xml"/><Relationship Id="rId44" Type="http://schemas.openxmlformats.org/officeDocument/2006/relationships/slide" Target="slides/slide40.xml"/><Relationship Id="rId52" Type="http://schemas.openxmlformats.org/officeDocument/2006/relationships/slide" Target="slides/slide48.xml"/><Relationship Id="rId60" Type="http://schemas.openxmlformats.org/officeDocument/2006/relationships/tableStyles" Target="tableStyles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Asam Ignatious Abhinaya Reddy" userId="S::asamignatious.abhinaya2021@vitstudent.ac.in::a1a2734a-482e-4821-9994-588e314a424f" providerId="AD" clId="Web-{88A2407A-9BC3-4C79-97C9-637E95CD9833}"/>
    <pc:docChg chg="addSld">
      <pc:chgData name="Asam Ignatious Abhinaya Reddy" userId="S::asamignatious.abhinaya2021@vitstudent.ac.in::a1a2734a-482e-4821-9994-588e314a424f" providerId="AD" clId="Web-{88A2407A-9BC3-4C79-97C9-637E95CD9833}" dt="2023-06-11T16:47:24.132" v="0"/>
      <pc:docMkLst>
        <pc:docMk/>
      </pc:docMkLst>
      <pc:sldChg chg="new">
        <pc:chgData name="Asam Ignatious Abhinaya Reddy" userId="S::asamignatious.abhinaya2021@vitstudent.ac.in::a1a2734a-482e-4821-9994-588e314a424f" providerId="AD" clId="Web-{88A2407A-9BC3-4C79-97C9-637E95CD9833}" dt="2023-06-11T16:47:24.132" v="0"/>
        <pc:sldMkLst>
          <pc:docMk/>
          <pc:sldMk cId="1058939089" sldId="308"/>
        </pc:sldMkLst>
      </pc:sldChg>
    </pc:docChg>
  </pc:docChgLst>
</pc:chgInfo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v"/>
        </inkml:traceFormat>
        <inkml:channelProperties>
          <inkml:channelProperty channel="X" name="resolution" value="3225.09839" units="1/cm"/>
          <inkml:channelProperty channel="Y" name="resolution" value="4300.13135" units="1/cm"/>
          <inkml:channelProperty channel="F" name="resolution" value="0" units="1/dev"/>
        </inkml:channelProperties>
      </inkml:inkSource>
      <inkml:timestamp xml:id="ts0" timeString="2021-09-01T02:38:14.017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462 1392 634,'0'-4'122,"0"1"-29,4 0-6,-4 1-2,0-1 4,0 3 4,0 0-11,0 0 0,0 0 3,0-4 6,0 4 4,0 0-4,-7 0-5,7 0-7,0 0-5,-7 7-1,0-2-2,4 5-2,0 0-2,-4 2-2,4 2 1,-1 6-1,1 1-5,-1 4-2,1 1-2,3 1-6,-3 0-5,0 9-5,3-5-4,-3 5-1,3-2-6,0-3-5,0 4-7,0-6-22,0 0-27,0-3-26,3 3-26,-3-5-38,0 1-38,3-5-46,0-2-108,-3-1-337,0-4-147</inkml:trace>
  <inkml:trace contextRef="#ctx0" brushRef="#br0" timeOffset="467.74">1589 1293 1808,'10'-26'-36,"-7"6"18,0 0 22,0 3 23,-3-1 2,-3 3 13,0 1 9,0 2 2,-4-4 3,1 0-2,-8 2 2,4 1 7,-4 1-3,-5 2-1,-1 2-4,-4 2-1,-6 6-2,0 4 5,-7 6 1,-2 8-2,-5 4 1,1 7 5,-3 17 5,-11 21 4,7 6 7,2 4 3,11 3 2,5 5 6,8-10 6,10-5-2,9 3-6,2-3 6,6 2-11,6-2-4,9-4-3,4-3-4,8-7-2,11-6 1,8-2 1,5-9 0,6-6-3,0-8-2,-3-10-1,6-5-6,-6-7-4,3-6-6,3-10-19,4-9-3,-4-6-2,-6-4-2,-4-11-3,-6-1-3,-10-9-14,-11-7-12,-12-2-27,-5-6-22,-9 8-21,0 3-11,-7 2-20,2 5-23,-9 2-24,-3 5-22,0 11-32,4 7-47,0-1-62,0 12-150,3 2-57,3 4 44,3 3-51,4 2-38</inkml:trace>
  <inkml:trace contextRef="#ctx0" brushRef="#br0" timeOffset="763.28">3103 1470 1643,'27'-7'79,"-11"4"26,1 0 23,-7 1 6,-4-2-8,-3 1-2,-3 0-5,0 3-4,-9 0-16,-4 0-7,-4 6-1,-4 0-4,-12 7-5,3 6-7,-9 4 0,1 10-15,3 2-2,-6 7-2,4 4-7,4 3-7,6 1 0,7-5-3,4 3-5,4-3-6,10-6 6,4 2-14,10-7 3,15 2-12,5-4-18,12-10-13,2-4-27,12-6-29,-6-6-31,5-6-25,10-6-29,0-3-6,6-7-32,-3-6-36,-7-7-71,-3-7-90,-9-3-222,-4-7-117</inkml:trace>
  <inkml:trace contextRef="#ctx0" brushRef="#br0" timeOffset="968.48">3763 1437 1633,'-3'-32'4,"-2"7"23,3 4 27,-1 6 27,0 3 14,-4 5 11,0 2 11,-1 2 11,3 6 2,2 4 6,-4 3 1,0 9 10,3 7 10,1 6 13,0 6 1,3 7-5,-3 5-11,0 5-10,-1 2-16,-2 3-12,6 1-12,-4 6-10,0-6-31,1-7-44,3 3-37,3-4-38,-3-11-38,4-4-39,0-3-36,-1-8-36,0-2-26,4-5-48,-4-9-108,3-4-136,-2-7 16,3-6-72,-4-6-78</inkml:trace>
  <inkml:trace contextRef="#ctx0" brushRef="#br0" timeOffset="1256.04">3990 1722 1630,'10'-17'13,"4"4"25,-8 3 26,-3 4 24,4 0 11,-7 4 13,0 2 23,-4 8 8,-2 4 6,0 5-2,-8 8 5,0 5 2,1 2-3,0 8-7,-2 3-2,6-5-13,3-1-9,0 1-5,6-4-8,2 2-3,8-9-2,-1 0-4,9-9-6,3-3-9,1-5-6,5-3-5,0-5-8,3-6-7,0-4-7,0-6-6,0-6-1,3-9-5,-3-2-4,-6-8-8,-7 0-18,-4-2-14,-7 3-21,-6 1-26,0 3-32,-6 1-24,-11 8-26,1 1-43,-11 6-51,3 7-58,-6-1-82,-3 7-180,-1 3-15,4 4 76,-3 1-106,3 4-93</inkml:trace>
  <inkml:trace contextRef="#ctx0" brushRef="#br0" timeOffset="1861.42">4374 2169 1556,'3'-9'-55,"0"-1"18,1-5 18,5-2 10,2-4 25,-1-4 12,3-4 15,4-9 10,-1-5 8,4-2 10,4-8 10,-1-2 4,-3 9-2,0 2-2,-7 2-6,1 7-4,-5 3-1,1 3-3,-6 8-10,0-1-6,-8 7-4,0 1-6,-6 5-3,-2 6-11,-2 0-14,1 11-12,-4-1-20,-3 10-17,3-1-12,7 2-8,0 2 1,3 1 3,4-2 8,6 3 2,1-2 10,6 0 11,3-2 20,8 4 15,1-5 13,5 1 11,0 0 8,3-1 5,-3-3 1,-2 0-4,0-2-5,-6 1-3,-3-1-1,1 3-5,-4-3-3,-5 5-2,-2-4-3,-6 5 1,-4 0-5,2 2-7,-6-2-23,-5 1-25,1 1-30,-9 4-30,2-3-39,-1-1-34,3-5-35,-6-2-130,2 0-263,1-4-93</inkml:trace>
  <inkml:trace contextRef="#ctx0" brushRef="#br0" timeOffset="2769.59">5057 1689 1641,'23'-9'-31,"-3"5"27,-6 4 35,-1 1 23,-6 4 19,0 8 21,-4-1 17,0 6 4,-3 8 4,0-2 1,3 6 1,-3 3-7,0 1-9,0 4-3,0-4-12,4 2-7,-1-4-10,4 1-3,0-3-15,2-5-1,9-4-8,-6 0-5,9-6-1,-2-5-5,5-2 7,-1-3-13,1-5-1,-2-5-2,2-3-4,0-2-5,-4-5-2,-1-7-3,-2-4-3,0-4 3,-4-2-2,-3 0-2,1-4 3,-2 4-6,-2 5 2,-4 2-1,4 0-2,-7 5 3,4 5-3,-1 0-5,-3 2 0,0 6 4,0 4-1,-3 3 5,3 0 13,0 15 1,0-3 3,0 5 3,3 2 1,0 0 7,0 4-3,1 0-3,-1-1 0,7 3 0,0-5 1,0 3-6,4-6-2,-1 0 6,4-5-4,2-3-1,2-1-6,2-7-10,0-2 4,0-4-3,1-7-3,3-2 0,-4-8 2,3-3-3,-6-3 3,1-12 2,-6-2-6,0-6 3,-2 1 2,-7-2-1,1 7-5,-3 5-1,-1 2 0,0-1 2,-3 10-4,0 1 3,0 1-5,-3 7 0,0 5-4,-4 2-1,-1 7 0,-2 2 1,5 5-6,-2 4-6,-3-1-5,6 5-5,0-1 3,2 2-3,2-1-3,2 3 5,6-3-1,2 3 7,2 0-2,6-1 4,-5-5 6,7 1-5,-1 2 5,-1-2 0,1 0 2,-1 0-3,5 4 2,-7-5 5,5 1-1,-4 2-2,-1 0 4,1 3-1,-4 2 3,4-1-4,-4 2 5,-3 2-5,0 1 7,-3-2-2,2 0 2,2-2-3,-4 3 1,2-8 3,-2 2 0,3-4 1,0 0 3,7-5-4,-1 0 1,1-3 3,3-4-1,3-3 3,1-5 0,6-5 1,-3-2-3,0-6 2,-1-7 4,0 0 1,-2-5 3,-7 6 3,-4-3 5,-4 3 0,-4 3-5,-5 2 3,-5 4-4,-4 1 1,-4 7-2,-8-2 4,1 7-5,1 4-1,2 6-1,1 1-9,-2 10 3,5 1-2,3 2-2,7 5-2,6 2 7,7-3-2,10 7-3,17-1 4,3-2-8,17 4-14,0-8-17,8-1-22,9-5-22,-11-5-35,4-2-35,0-4-45,0 1-46,-17-7-90,0 4-188,-14-4 5,-9-1-91,-7 0-101</inkml:trace>
  <inkml:trace contextRef="#ctx0" brushRef="#br0" timeOffset="3558.48">1121 3470 1661,'-3'0'-21,"3"0"10,0 0 24,14-6 17,-7 4 15,5-1 11,-1-4 0,2 2 2,1 0 2,-1 0-8,1 0-2,2 0-4,-3 0-7,4 3 2,-4 2 2,1 2-5,-1 3 1,-3 3 1,0 4-2,-4 5-3,-2 4-1,-4 4-6,-4 2-1,-2 6-1,-4 2-3,-4 5-3,-5-1-2,-1 2 0,-4-2-5,-3-1-4,1 0-7,-5-3-8,-2-1-6,3-2-2,7-6 0,0-3 0,3 0 1,3-6 1,4-5-1,0 3 1,5-5 1,8-2 1,5 0 0,1 0 2,4-7 6,3 2 8,6-1 5,6-2 8,1 0 3,4-5-4,4 4 0,2-2-2,1 0-1,0 1-4,-1-4-2,4 0-16,0 2-19,-6-1-21,-1-2-24,4-3-30,-1 0-20,-2 0-20,-1-2-13,-3-6-31,-7 0-56,4-2-278,-11-2-24</inkml:trace>
  <inkml:trace contextRef="#ctx0" brushRef="#br0" timeOffset="3908.36">1445 3135 1432,'-27'-33'-3,"4"8"32,4 5 20,-2 2 26,1 4 14,4 3 14,-5 4 0,-2 5 5,0 4 4,-7 5-1,-3 12 1,-8 5 10,-8 12-5,2 10 4,-21 22-2,6 10 1,2 4 2,6 10 1,4 1-1,10 2-7,10 0-6,7-5-9,10-13-8,9-9-8,4-8-6,10 6-2,7-3-2,13-4 11,7-7 6,2-1-5,14-12 0,2-1 5,2-11-8,-2-9-5,2-8-5,-3-4-7,9-12-8,-3-9-5,-3-3-6,13-12-5,7-22-1,-7-13-6,-14-13-4,-8-4-7,-18-13-21,-14-3-24,-13 8-23,-3 12-12,-7 8-15,-2 2-21,-5 17-22,-2 8-20,-8 5-31,1 13-36,2 11-38,5 9-37,-4 2-106,7 6-216,-4 9 51,4 2-183,3 7-223</inkml:trace>
  <inkml:trace contextRef="#ctx0" brushRef="#br0" timeOffset="4247.57">2583 4339 2187,'16'3'60,"-6"-3"21,-3-3 6,0 1-1,-1-5-6,1-3-1,-4-2 0,-3-9-12,4-6-3,-1-6-9,-6-9-4,-1-11-3,-3-14-1,1-6-7,-7-27-6,2-3-2,2 16-6,6 10-1,-4 10 1,7 9 1,0 8-6,-4 8 2,11 4-4,0 7 8,2 6 2,2 8 2,-1 5 3,6 9 2,-2 8-2,6 8 1,-4 7-4,8 5 2,-1 10-5,2 7 2,3 11-7,2 4-4,-6 6-4,-1-3-23,1-1-34,-5 2-27,1-2-25,-8-6-32,3-5-29,-2-1-27,-5-1-22,-3-9-25,-7-5-52,2-2-102,-14-3-289,0-1-168</inkml:trace>
  <inkml:trace contextRef="#ctx0" brushRef="#br0" timeOffset="4391.19">2289 4088 1848,'0'-18'-12,"3"0"18,10 3 23,1 0 11,2 3 2,5-3-2,2 0-6,7 2 2,0-1-6,7-1-13,-1 2-28,5 0-41,5 1-45,-2 1-55,-4 4-132,0 3-231,-7 1-20</inkml:trace>
  <inkml:trace contextRef="#ctx0" brushRef="#br0" timeOffset="5122.75">3089 4209 1478,'3'16'30,"1"-3"5,3-6 10,2 1 26,-2-4 10,4-4 9,2-2 7,0-3 3,7-3 6,-3-5 0,6-1 4,0-6-6,1-8 1,3-5-6,0-1-6,-5-7-4,-2-1-2,-2-3-14,-2 0 1,-6 3-10,-3 3-4,-4 5-7,-3 7-6,-3 1-7,-4 6-7,0 3 5,-3 8-12,-3 1-7,-1 5-7,-2 6-29,-4 5-16,0 4-18,4 2-16,-5 9-13,5 0-7,-1-1-6,7 1 2,0-1 5,6 1 3,4-3 12,7 2 4,0-1 10,3-4 4,7 0 11,-1 1 18,1-4 12,3 2 7,0-1 5,-4-3 5,4 0 4,-2 0 4,-2 5 1,1-2-4,-7-4 0,3 5 1,-6-1 0,3 3-3,-7-3 0,0-1-1,0-1 1,-3 2 0,-3 0-3,3-3-1,-3 1-4,-4-1-6,4-2 0,0 0 4,0 0-4,-1-2 4,0-2-1,4-2 3,-3-2-1,3-2-1,0 0 2,3-9 4,5-2 5,1-1 9,4-8 5,1-5 8,2-5 8,8-5 4,-1-5 2,4 0-2,-3-3-4,-2 3-3,2 0-1,-4 4-3,-7 4 1,1 3-3,-4 4 0,-4 2-4,-3 3-2,-3 3-3,-3 5-4,0 0-2,0 3-5,-7 4 4,3 5-9,-3 0-3,4 5-6,-4 0-3,2 5-1,5 1 1,0 1 0,0 2 6,3 2-4,6 0 1,1 5 3,7-3 12,2-1 8,4 2 19,7 2 12,0-3 9,6 2 9,0 0-7,-1-3-4,3 1-8,-2-1 0,-3 1-5,-7 0 1,-3-3-5,-3-1-6,0 3-15,-7 1 1,-7-3-8,-3 0-25,-7 0-28,-5 0-26,-6 0-35,-5 0-42,-5 0-48,-4-2-89,-6-3-217,0 0-17,-6-5-149,1 0-159</inkml:trace>
  <inkml:trace contextRef="#ctx0" brushRef="#br0" timeOffset="5794.11">4357 3982 1726,'3'-10'-72,"-3"2"27,3 1 30,-3 3 15,0-4 13,-3 4 18,-3-2 9,-1 4 1,-4 2 6,-1 2 6,-2 4 12,-6 0 4,0 7 7,0 7 6,-3 2 5,3 4 1,-1 1 3,5 6 3,-1-4-7,4 6-4,3-2-7,0 2-10,6-2-3,4-6-4,0-3-11,7 2-2,4-1-1,1-9 2,6 4-3,4-8 0,2-3-2,-1-4-5,8-5-5,-5 0 0,1-7-6,0 0-4,3-5-2,-4-8 2,-3 1-2,1-5-5,-11-8-3,1 0 0,-11-5-9,-6-1-18,-1 1-12,-6 5-8,0 0-16,-3 1-21,-1 6-27,-2 6-30,2 2-28,-2 5-28,5 5-33,-1 0-72,5 1-124,4 4-192,-1 0-106</inkml:trace>
  <inkml:trace contextRef="#ctx0" brushRef="#br0" timeOffset="6515.18">4517 3955 1611,'14'0'-41,"2"0"25,-6 2 31,3 1 13,0 1 16,-2 2 20,-5 1 19,4 6 15,-7 1 16,5 4 8,-5 5 7,0-1 2,-3 6-2,0-1-7,0 1-8,0 0-14,0-1-7,3 3-9,0-3-11,1-2-7,2 1-8,8-4 7,-1-2-16,11 0-2,-4-7-8,10-1-3,0-7-2,0-3-5,5-2 0,3-4-1,-2-2-2,1-6 1,0-6-10,-7-2 0,0-7-4,0-6 4,-7-1-8,-6-4 0,0 5 2,-4 3 7,0 3 5,-2 7-1,-2 0 4,-2 2-11,-4 8-1,1 3 3,0 2 1,-1 7-3,-3-2 5,3 12-8,-3 0 3,0 5 5,0 2 1,3 4-2,4-1-2,-1 4-2,2-2 4,8 1-3,-2 1 2,5-7 8,5 4-4,-1-5-4,4-6-12,3 0 2,0-4-2,3-6 3,0-2-3,4-2 1,-1-6-1,2-1 2,-5-6-1,-1-6-1,6-7 0,-11-1-3,-2-6-3,-7-2 1,-6 4 3,-2 3-4,-2 5 0,-6 0-8,2 5 12,-4 6-14,-6 0 6,-4 7-3,0 4 4,-4 6-1,0 2-2,-2 3 0,-4 4 5,4 3-2,-1 2 8,4 1-5,-4 0 0,7-1-8,0 3 7,4-3-3,-2-1 0,5-2 0,3 1 8,3-2-2,1-4-11,6-1 5,0-4-1,0 2 5,4-6 1,-2 0-6,-1-2-2,2-3 1,0-6 6,-2 2 2,-2-4-2,5 1 8,-7 0-9,2 1-4,-2 1 5,0 0 2,0 0-13,-2 2 3,-1 1 3,2 5 5,-2 0 0,2 4-3,2 3 6,-2 2-1,0 3 2,6-3-1,-4 5-1,6 5 0,-3-5-4,2 5-21,0 0-24,4-1-26,0 0-27,-4-4-37,0 2-32,1-1-35,-2-3-34,-1-4-86,-4 0-154,-4 0-47,0-1-92,-6-5-116</inkml:trace>
  <inkml:trace contextRef="#ctx0" brushRef="#br0" timeOffset="6634.86">5331 3789 1594,'-17'-32'-54,"7"7"10,10 3 13,3 4-2,8 1 4,-2 2-10,7 0-13,5 3-28,-4-4-76,5 4-210,2-1 120</inkml:trace>
  <inkml:trace contextRef="#ctx0" brushRef="#br0" timeOffset="6893.68">6171 3392 1066,'24'0'41,"-5"3"31,-2-2 39,-1 3 16,-2 4 19,-1 4 9,1 3 14,-4 5 2,-4 5-1,4 9-1,-6 2-6,-1 3-12,1 5-9,-4-2-20,3 3-10,-3-1-6,0-1-16,3 0-8,4 2-15,3 1-14,3-12-17,0-1-11,4-4-13,3-4-17,3-4-27,1-1-32,-4-9-20,4 2-27,-8-6-11,1-1-15,-4-4-20,-4 1-24,-1-3-38,-11-5-78,3-3-116,-11 1-178,-5-6-90</inkml:trace>
  <inkml:trace contextRef="#ctx0" brushRef="#br0" timeOffset="7082.82">6105 3837 1623,'3'-10'-11,"3"3"35,4-3 27,4 5 27,2-5 20,8 4 12,3 2 7,6-1-2,0 0-11,0 5-9,4-4-10,-4 8-4,1 1-9,3 3-8,-4 1-10,0 4-3,-6 2-9,0 0-22,-8 3-23,-5-1-17,2 3-24,-8 0-27,-5 0-33,-3 0-34,0-3-38,-3-2-43,-5 2-94,-1-4-294,2-2-107</inkml:trace>
  <inkml:trace contextRef="#ctx0" brushRef="#br0" timeOffset="7204.5">6562 3459 1580,'9'-4'-80,"1"1"9,1 6 10,-2-1-6,4 0-2,-5 3-17,1 1-50,4 1-208,-2 1 142</inkml:trace>
  <inkml:trace contextRef="#ctx0" brushRef="#br0" timeOffset="7734.2">6981 3767 965,'17'28'18,"-4"-1"20,1-4 11,-1-1 22,-3 0 13,3 1-1,-3 0 0,7-1-6,-4 1-7,-2-3-5,5-3-7,-5 1-3,1-1 0,1-2-4,-2-3 0,2 0-3,-2-3 2,1-2-5,-2-4-2,4-1-4,-1-2-4,-2-2-3,2-3-3,-4-5-2,5-2-3,-4-9-2,-1-4 0,2-4-7,-1-7 2,-1 2 0,-1-2 0,-2 4 3,4 2 3,-3 4-1,0 4-6,-1 0 0,4 4 1,1 3 2,-2 3-4,8 0-3,-4-1 2,4 0 7,0 3 6,3 0 2,3 3 1,0-3 0,1-1 1,3-1 1,3-1 6,0 1-3,0-3 2,-4 0 4,5-2 6,-9-1 3,1-2 5,-3 3-1,-3-3-1,-4 2 2,-6 1 9,0-1 1,-4 4-5,-3 1-12,-7 5 4,-3 3 3,-3 2 1,-4 8-5,-3 6 5,-3 3-7,-5 9 2,3 10 0,-1 2-8,2 5 3,4 4 0,7 2 3,3 1 0,6-7 9,11 0-1,0 0-3,6 0-2,10-4-7,11-2-6,-1-4-2,8-5-7,4-2-16,0-5-27,4-4-36,-8-4-29,-2-3-39,-9-1-57,0-1-67,-10-3-130,-6-4-251,-5-1 71,-9-2 74,-9 0-128,-15-2-104</inkml:trace>
  <inkml:trace contextRef="#ctx0" brushRef="#br0" timeOffset="8568.62">1105 5570 1591,'4'-5'12,"-1"2"18,-1 0 20,2-2 12,-4 3 9,3 0 4,1-3 3,3 0 0,3-3 8,3-2 6,4 1 7,3 0-5,4 0-3,-2 1-3,5 0-5,0 4-6,0 1-6,0 3 0,-1 3-4,-3-1-12,-3 5 0,1 1-3,-5 4 1,-6 1-15,-3-1-2,-7 6-2,0 0 0,-7 2-7,-3 2-4,-3 3-2,-11-3-16,1 2-10,0-2-7,-4 0-9,4-2-1,-1 0-2,4-5-1,0 0 1,7-5-1,0 4 3,0-5 0,5-2 2,5 1 3,3-3 4,3 0 0,5-3 11,1 0 9,1 1 2,7-1 2,-4-2 5,4 6 4,-1-4 8,5 3-1,-5 0 4,4 3 3,-3 2 7,-1-2 2,2 4 4,-2 0 0,-6 3-1,0 3-6,-7 0 0,4-4-5,-7 3-7,-3 3 2,-4-1-1,-3 0-3,-4 4-6,-2-3-1,-4-1-6,-4 2-2,-2-4-1,-1 1-7,-3-3-21,4-5 3,-1-3 1,0-2-8,-3-5-3,7 0-3,-1-7-2,5-1 0,2-4-6,7-4 6,10 2 0,3-6 4,4 0-5,6-1-9,6-1-30,2-3-28,3 3-36,6-1-37,-3 1-58,2 2-111,-2-1-134,3 1-190,0 3-160</inkml:trace>
  <inkml:trace contextRef="#ctx0" brushRef="#br0" timeOffset="8949.82">1638 5424 1822,'-6'-39'-17,"-4"3"21,1-1 22,-5 4 22,1 4 16,-4-1 22,-4 2 10,-1 1 6,-8-3 3,-7 2 3,-7 8-3,-6 8 6,1 4 6,-8 8-3,-24 15-2,-2 5-2,-24 19-9,-3 7-5,4 14-5,2 8-6,4 9-12,10 3 2,14 2 2,8 9-3,16-3 3,8 4-5,17 0 15,14-12-2,13-7-6,13-6-1,7-4-7,28 15-6,12-11 10,22-10 5,22-12 7,10-15 3,9-7 3,-10-19-3,-9-5 0,31-17 2,-4-5 5,0-7-6,-11-10-5,-14-2-8,-13-6-7,-16-5-6,-23-1-9,-22 1-8,-8-2-14,-18 1-20,-6-1-17,-9 2-20,-14-7-18,-5 8-24,-7 4-21,-12 10-13,-1 11-44,-7 9-47,-5 3-61,-5 8-78,-4 5-92,12-2-275,-10 10 81,14-3 85,3-3-233,3 3-254</inkml:trace>
  <inkml:trace contextRef="#ctx0" brushRef="#br0" timeOffset="10302.7">3073 5690 930,'3'-3'235,"-3"-2"-70,0 2-32,0 2-8,-3-2-19,3 3-13,0 0 7,-7 10 6,3 0 17,1 7 6,0 6-8,-3 7 11,2 2 8,1 8-5,-4 8-14,0-1-14,4 3-8,-1 1-17,2-2-5,4-6-4,-2-1-19,4-2-14,-1-2-20,0-1-27,5-7-38,-2-6-26,-2 2-24,2-6-23,0-3-35,2 0-29,-5-8-32,0-6-68,1 1-108,-4-7-253,0 3-139</inkml:trace>
  <inkml:trace contextRef="#ctx0" brushRef="#br0" timeOffset="10510.15">2519 5810 1769,'-13'-13'-24,"3"0"16,0 4 15,6-1 20,4-1 19,7 2 11,3-1 16,7-3 9,6 0 8,10-1 4,15-6-7,-2 5-7,11 0-9,3 2-7,3 3-6,0 3-5,0 4-5,-6 3-9,3 3-29,0 2-30,-9 2-31,-1 8-29,-4 1-34,-9 1-36,-7 0-52,-10 6-125,-7-3-278,-10 5-105</inkml:trace>
  <inkml:trace contextRef="#ctx0" brushRef="#br0" timeOffset="10704.31">2430 6537 1720,'3'0'-1,"10"3"27,0-6 21,10 0 10,4 1 2,6-3-1,8-2 2,8-1-4,15-1-2,1-4-6,13 0-6,5 1-7,2 1-35,-6 2-51,5-1-56,-1 0-39,-3 1-47,0-3-119,-10 5-182,-4 0 0</inkml:trace>
  <inkml:trace contextRef="#ctx0" brushRef="#br0" timeOffset="11950.58">4180 6258 1365,'3'-16'-2,"-3"1"22,-3-2 23,0-1 23,-4 0 7,1 1 14,-8 2 6,-2-2 1,-2 2 5,-2 2-3,-2 3 2,-6 2-5,2 6 1,-4 2-2,3 5 3,-3 5-2,0 2-8,0 4 1,2 6-8,6 3-5,-1 0-9,6 3-4,4 1-8,-2 0-1,13-5-7,-1 1-5,6 1-7,7-7 0,0 1 3,2-4-10,10-7-2,-4-1 0,2-5-2,8-3-4,-1-8-2,3-2 5,0-8-2,-4-2-2,11-10 1,-10-3-6,0-6 2,-4-4-1,-7-7-1,-2-11-6,-4-7-1,-4-2 3,1-1-6,-7 11 5,3 5-4,-3 5-1,0 10-2,0 5 2,0 5 0,0 8-5,0 7 10,0 7 5,5 8 6,-2 3 4,0 6 6,-3 7 10,3 4 4,0 7 3,1 1 7,-4 10-3,3 1-1,-3 5 6,3 5-3,-3 3-2,3 1-8,5 1-2,-2 1-4,4-2-4,4-2 2,2-5-7,8 3-3,-1-10 0,4-3-5,3-7 1,0-7 1,3-3 2,0-10-6,1-4-2,-1-2 1,3-11-5,1-1-4,-4-10-1,-3-1 0,0-7-6,-3-6 0,-3-1-8,-7 4 2,-4 2-2,-4-1 2,-6 3 0,2 1-4,-5 8 6,-5-1-7,2 3 5,-3 3 0,-2 4 1,0 1-1,-6 7 0,4 0 2,0 4 3,0 4-3,2 2 4,6 4 0,-4 3-1,6-3 4,3 6-1,2 3 2,3-1 3,2 3 1,2 3 0,6-3-4,2-3 4,2 0 2,6-1-2,-1-4 1,-1-2-2,1-7 1,3-3-1,-4-3-1,1-4 2,0-1-1,0-7-1,-7 0-2,0-5 1,0-1-1,-7-8-2,-3-1 2,-3 0-2,-4 0-1,0 0 0,1 0 0,-4 3 3,0 2 1,-4 2-2,4 2-1,0 2 1,-3 2-4,3 1 4,0 7 0,0 1 5,0 3-5,0 0 9,0 0-2,3 12 13,1-1 4,-1 2 4,-3-4 0,7 3-2,-7 4-1,7-4-2,-4 1-4,3 2 2,-2-5-4,2-1 0,-2 2-3,3-4 2,-1-2-4,1-3 0,3-2 3,0-2-6,0-3 1,0-5 0,3 1 6,0-8-10,4 3-2,-4-1 0,4 0-1,0 1-4,0-3 4,-5 5-1,6 0-5,-1 2 0,-4 0 2,-1 5-4,2 0 4,-1 2-1,-2 3-1,2 3 2,-3 2-1,0 3-2,3 1 6,-6 2-2,6 1 1,-3 3-2,1 0 3,-2 0 0,1 3-2,1 0-1,-1-3-2,-1-3 4,2-2-3,-1 2 4,-1-4 1,5-3-2,-1-3 3,1 0-1,2-6-3,-3-1 5,7-6-2,-4-1 0,-2-5 0,0-4-2,2-4-3,-6-6 1,-4-5 2,-1-3-3,-2-7 3,-6-7 0,-4 2-1,0 0-4,-4 6-2,6 8 6,-2 1 3,0 7-7,0 7 2,1 7 1,3 6-1,-2 7 1,3 8 4,2 6-3,2 3 1,3 4-1,0 6 2,6 6-2,-2 4 3,5-1-1,2 9 2,2 0 0,2 0-2,-4 1 1,4-1-2,1-1-20,-2-1-26,-3-10-23,2 1-35,-1-6-20,-5-1-23,2-6-17,-5-2-40,2-8-44,-1-1-45,-3-6-55,-4-2-111,-3 0-94,-3-10 35,0 1-53,-7-8-69</inkml:trace>
  <inkml:trace contextRef="#ctx0" brushRef="#br0" timeOffset="12158.03">5764 6020 1556,'0'-11'16,"0"2"21,7-1 29,3 2 26,0 1 13,2 2 17,6-4 6,2 2-3,4 0 8,-2 2-2,2 3-10,-1-4-14,1 6-8,-5 0-12,2 3-8,-1 5-2,-1-1-10,2 2-1,-5 8-9,-2-3-3,-1 6-8,-3 1-9,-3 3-5,-1 1-19,-3 1-27,-3 1-35,-3-3-36,3 2-31,-3-4-29,3 0-28,-3-4-39,-1-5-94,4 0-115,-3-4-236,-3-4-154</inkml:trace>
  <inkml:trace contextRef="#ctx0" brushRef="#br0" timeOffset="12267.25">6187 5750 1648,'14'-9'-119,"-1"1"19,-2 2-2,-1 3-23,-4 3-65,4 0-155,-3 3 142</inkml:trace>
  <inkml:trace contextRef="#ctx0" brushRef="#br0" timeOffset="12457.26">6548 5784 1010,'17'6'29,"-4"1"29,1 4 30,-5-2 23,4 6 11,-2 3 14,-1-1 9,-4 2-2,5 5 0,-5 0-13,1 2-15,-1 6-7,-1 0-9,6 1-10,-3 0-23,-2 2-37,-1-3-33,4-3-33,-7 0-37,2-2-39,0-2-29,-4-2-42,-4-4-78,0 1-352,-1-4-113</inkml:trace>
  <inkml:trace contextRef="#ctx0" brushRef="#br0" timeOffset="13116.5">6404 6174 1635,'17'-20'-10,"7"3"23,3 3 28,-1 1 19,4-2 13,4 2 8,2-2 2,4 2 1,-2 1-2,3-1-4,-3 4-4,-2-4-6,1 6-4,-3-3-8,-5-1-1,-3 5-5,1-1-6,-3 1-5,0-2-1,-9 3-4,3 0 1,-2 3 2,-2-4 1,-1 4 0,-3-1 0,0 1-6,0 0-1,-3 2 1,3 0 2,-4 4-3,-2 1 1,2 3 0,2-1-3,-5 5 2,3 0-4,-3 2-3,4-1-1,-4 4 2,8-1 1,-5-1 5,1-1-4,7-1 9,-5-1-2,7-2 2,2-3 6,-1 0-3,2-2-3,5-4-4,-4-2 6,2-4-1,2 4 1,-4-7-5,4 1 12,-5-4-3,2 2 1,-1-6-3,-4 0 2,-6-3-1,4 3-1,-5-5 1,-2 6 1,0-3 6,-3 3-1,2 4 2,-3-2-3,-1 2-10,3 5-2,-5 2 2,0 3 1,0 0 3,0 10 1,0 0 11,0 5 10,-5 1 11,10 5 7,-5 2 6,3 2 4,4 8 21,-3-1 6,5 4-1,1-2-5,-3 7 1,6 1-5,-3 3 2,1 0-11,-2-1 1,1 5-1,-3-5-13,-3 4-2,-1-7-4,-6 0-14,-1 7 1,-6-1-11,0-2 1,-7-4-7,1-4-3,-6-3-5,4-3-8,-2-1-1,-7-5-4,7-5-7,-3-1-6,-1-6-14,1-8-10,3-5-25,0-5-17,0-12-13,-1-8-20,9-10-18,-1-10-17,8-5 1,5-8-29,14-9-20,13-24-19,6 9-25,4 2-28,-1 15-40,-6 10-53,4 6-48,-9-2-139,3 8-145,-7 6 63,-5-1-269,-2 6-352</inkml:trace>
  <inkml:trace contextRef="#ctx0" brushRef="#br0" timeOffset="14481.42">1114 7865 2299,'0'-12'-95,"0"1"18,0 4 32,0-4 21,0 4 19,-2 0 10,-1 4 5,-1 0 16,4 3 15,-14 8 7,7 0 9,-2 7 1,-1 3-1,-3 4-2,0 2-1,-4 8-5,-4-3-2,-1 9-2,-5 1-7,-6 9-3,3-9-3,3 2-4,-1-7-1,2 4-3,3-3 0,0-7-6,3-1-1,-1-5-2,9-2-8,-2-2-2,4-3-7,0-2-2,7-4-1,3-1 1,7-5-1,-1-2 2,7-1-1,4-1 0,3-4 2,7 2 1,5-2-1,3 0 4,0-2 1,9 2-4,0 0 4,-2 0-1,6 3-2,-6-1 0,6 0 2,-5 1 1,4-1-3,-7 2 0,-4 1 2,-2 0-7,-1-3-16,-3 0-24,0 3-22,-6 0-15,-4-2-23,0-2-39,0 2-49,-7-4-94,-6 2-362,-1-4-144</inkml:trace>
  <inkml:trace contextRef="#ctx0" brushRef="#br0" timeOffset="14693.85">1202 8007 1818,'-10'-7'20,"2"5"12,2-2 7,0 4 23,3 4 18,-1-2 16,-2 8 11,2 0 12,0 5 8,4 7 1,-3 6-1,3 4-5,-3 8-6,3 2-13,-3 9-5,6 2-9,-3-1-11,0 3-7,6 3-13,-2-3-27,6-1-44,-3-1-47,-1-1-55,5-4-61,2-1-48,-3-9-66,0-3-124,-3-8-85,-1-4-90,1-5-88</inkml:trace>
  <inkml:trace contextRef="#ctx0" brushRef="#br0" timeOffset="15071.84">1219 7490 1625,'0'-58'22,"-3"11"25,-5 9 21,-1 8 18,-1 3-1,-14 4 6,-6 6 7,-6 3 13,-11 7 0,-7 5 4,-10 10 1,-8 5 6,-35 16 10,-3 11 10,0 15-12,4 10 1,2 13-11,14 11-6,5 14-4,16 10-13,8 2-5,19 5 2,14 0-8,16-5-10,19-5-6,16-3-2,24-8 11,22-12 13,18-10 8,27-10 6,19-12 7,11-12 5,6-14 4,2-11 0,-2-10-1,1-16-4,-4-10 20,-7-11-7,-9-8-11,-8-11-15,-10-10 0,-16-7-1,-11-5-24,-9-13-11,-14-6-7,-20-6-23,-13-5-29,-16 2-32,-14 13-43,-10 13-36,-13-18-40,-4 20-53,-3 17-50,-6 6-47,-9 7-63,5 11-64,-10 9-227,-6 6-9,-4 7 91,-7 4-285,-2 6-335</inkml:trace>
  <inkml:trace contextRef="#ctx0" brushRef="#br0" timeOffset="16088.19">3363 7907 2449,'6'-8'-44,"-2"6"14,0 2 30,-1 8 27,-3 2 15,0 7 14,0 8 1,0 4 4,-3 10 12,3 1-6,0-1-4,-4 7-2,4 1-5,-4-4-13,1-3-2,0 0-3,-1-5-1,1 3-6,-3-4-1,-5 1 0,-2 0-3,0-4-3,-4-4-1,-3-2-2,1-2-4,-8-6 0,0-5-4,0-2-2,0-7 0,-3-3-2,0-8-7,3-4-4,-3-7-6,5-5-8,0-11-3,5-5-7,5-2-3,4-3 3,4 7-1,10-2 5,4 4 1,10-8 4,4 5-3,9-2 5,3 7 3,9-7 6,6 7 6,4-4 2,-1 3 6,6 5 4,-4-3 2,0 1 3,-6 6 3,-1 3 6,-2-1-3,-4-1 4,-7 5 8,-3 2 3,0 1 0,-6 0 11,-4 4 4,-5-2 14,3 6 4,-8-3-9,0 3-2,-6 2-11,-1 2 2,-6 0-9,-1 5-5,-6 5 1,4 0-4,-4 5-8,-4 5 3,4 5-2,0 12 0,-3 6 8,3 7 9,7 4 4,-1 7 13,4 3 6,4 7-1,2 4 7,4-1-1,0-1 2,4 0-1,2-3-5,-2-5-4,-1-1-5,-3-8 2,0-3-1,-5-1 0,3-10 2,-5 3-4,-6-2-2,0-3-8,-7 0-3,-7-3-5,1-2-3,-11 2-4,0-1-3,-3-9-5,-3-2-4,-4-5-16,-7 1-12,1-8-16,-4-7-25,1-1-21,2-1-23,1-5-36,7 0-23,3-3-20,6-4-22,6 1-34,12-5-24,2 2-32,10-6-32,7 1-115,4-2-89,9-3-28,3 0-157,8-3-198</inkml:trace>
  <inkml:trace contextRef="#ctx0" brushRef="#br0" timeOffset="16452.23">4050 8647 1912,'16'10'-31,"-2"0"39,-4 4 37,0 0 23,-3 3 14,-1 3 14,-3-2 7,4 2 0,-4 0 1,-3 1-8,4 0-5,-4-1-6,4 0-6,-4-2-3,3-1-12,0-2-7,-3-2-7,3 1-1,-3-3-4,3-2-10,1 3 1,-1-6-3,-3 0-1,8-6 0,-5-3-1,0-5-6,0-7-3,4-3-1,-4-9-4,-3-9-2,3-3-1,-3-3-5,0-7-1,8 0 1,-5 7 0,3 4-4,4 1-1,1 4 0,1 7 1,5 2-5,0 7 6,3 7 0,-4 5-7,5 7 3,-1 6 0,-4 4 1,4 8 5,-3 6-1,3 1-5,-3 3 2,-1 10 1,1-2-7,-1 1-18,1 0-30,-4-8-31,-3 1-37,4-1-34,-1-1-30,1-4-19,-1-7-23,-3-2-48,-3-2-98,2-5-283,1 1-150</inkml:trace>
  <inkml:trace contextRef="#ctx0" brushRef="#br0" timeOffset="17007.77">4754 8697 1707,'9'-10'-24,"2"8"35,-6 2 29,5 5 19,2 0 21,-6 7 10,4 3 7,-4-1 5,5 10 4,-1-4 4,-1 5-2,2 1 3,-1 3-4,3-4-18,-3 2-10,2-2-4,3-1-6,-5-3-6,3-1-11,-3-5-4,0 3-3,3-5-1,-3-4-4,3 2 0,-2-7-11,2 1-3,1-2 1,-5-6-6,5-2-1,-4-2-3,0-5-6,0-9-5,-4-1-6,4-7-8,-3-8-5,0 5-2,-4-3 1,4 2 0,3 4 1,-4-1-3,4 2 1,1 3 1,-2 5 2,5 1 1,-1 1 3,4 3 8,3 0-8,-3 5 3,6 0 0,-3 3 2,7 1 0,-4 1-2,4 1 5,0-1 7,3-1 7,0 0 2,3 0 3,-6 0 0,3-1 4,-4-5 1,0 2-7,4-4 2,-6 0 5,-5-1-4,2-2 0,-4 0 9,-4-1 5,-4 0 6,1-2-1,-6 1-5,-4 4-3,0-2-14,-6 3 6,-4 4-4,0 0-3,-3 5 0,-4 3 0,-1 4-8,-1 5-3,-5 9 6,2 4 0,2 2-2,-1 6-2,5 1 0,-1 2-6,7 4 2,4-2 5,-2 1 0,8 1-3,4-2-1,0 0-1,5-4-6,8-1-11,3-6-15,4 1-28,-1-6-17,4-4-28,-5-4-40,2 0-34,0-2-38,-1-2-65,-3-5-129,0 0-132,-4-3-110,-2 1-147</inkml:trace>
  <inkml:trace contextRef="#ctx0" brushRef="#br0" timeOffset="17306.5">5911 8667 1882,'6'-2'12,"5"-3"34,2 6 19,-4-1 10,5 4 15,-1 0 18,1 5 8,-1-2 15,4 3 12,-4 2 8,1-2-17,-1 3-19,0-1-4,1 3-12,-5-2-5,2-1-7,-5-2-14,1 0-2,-1-1-9,2 3-9,-5-4 1,3-2-5,-2 1-8,-4 1-2,-4-3-5,4-2-1,-3-3-5,3 0-2,-10-5-5,3-6-7,1-5 1,2-7-11,1-7-1,3-9 7,3 0-12,10-11-4,4-7-3,7 2-15,3 2-14,3 3-29,6 5-35,-6 7-42,7 7-35,-1-2-38,1 8-34,-4 5-91,1 3-101,0 5-75,-4 3-76,-5 6-95</inkml:trace>
  <inkml:trace contextRef="#ctx0" brushRef="#br0" timeOffset="17886.02">6805 8267 1614,'10'7'-41,"-1"-1"35,-1-1 26,2 0 27,-5-1 13,2 0 17,-4 1 15,5-2 13,-6-2 11,3 4-1,-5-2-1,3 0-7,-3-1-14,-3 0-6,-2 1-8,0 1-7,-6 2-11,-3 4-5,1 2-6,-4 4-3,-3 4-7,1-1-4,-4 5-2,3 2-5,-4-1-1,8 3-8,-4-3 4,7 2-4,-1-2-3,7 1-5,1-4 1,3-1 1,-3 3-5,12-2 0,-3 1 7,0-3-4,4 2 7,-1-2-4,-1-1 7,7 2-4,-5-3-2,-1 1-4,5-2 1,-6 3-1,-1-7 2,3 3-4,-1-4 2,-4 1-7,4-4-5,-1 4-12,-1-2-12,0-4 0,-4 0-3,3 1 5,0-1-3,-3-2 3,3 0 2,1-1 5,-4 2-8,0-4 4,0-2 4,0 4-4,0-4 0,0 0 2,4-13 2,-1 5 1,3 0-1,4-4 3,4-2 1,2-4 1,4-5 3,4-2 1,-2 1 1,12-10-2,-4 2 5,-4 0-2,4-3 4,-2 1 4,-8 5 11,0 3 15,-4 0 10,-2 6 12,-1 0-4,-3 3 3,-3 4-5,-4 0-4,-3 6-5,-3 4-5,-1 3 1,-2 8-4,-1 2 2,-3 2-3,3 6 2,-3 2 6,1 2 4,2 1 7,3 2-4,1-3-2,6 4-4,-3-2 1,7-2-5,3 1-7,3-5 0,1 2-10,2-3-24,8-3-54,-7 0-59,2-7-77,5 1-79,-7-5-170,-4 1-120,-4-7 68,-1 3-116,-5-1-113</inkml:trace>
  <inkml:trace contextRef="#ctx0" brushRef="#br0" timeOffset="26976.48">8041 1220 439,'-3'-8'122,"0"2"-41,0 2-19,0-1 26,-1-3-21,1 4 2,-3-4 1,1 3-3,-1-3-3,3 4 10,-4-1 5,1-2-2,-2-2 3,5 5 1,-4-4 0,5 3 2,2-5-11,0 3-4,0-1-7,6-1-1,0-2 0,8-2-4,7 1 4,-2 0-3,8-1 1,3-1-2,0-1 1,0 2-1,3 3-4,0 2 5,-3 1-8,4 4-1,-4 3-4,3 3-2,-6 2-2,0 5 0,3 4 3,-7 4-1,-2 7 2,-5-1-2,-2 8 3,-5 2 5,-2 4-3,-1 8-8,-3 5-2,-3-1 2,-6 5-7,3 0 2,0 3-4,-4-1-1,1 12-6,-2-6 1,2 3 2,2-9-3,-2 1 1,0-2 1,1-5-5,5 2-3,0-12 5,8 2-2,-5-5-6,7-3 2,4-2 10,5-6-7,1-2 2,10-4 5,-3-4-8,6-5 4,1-4-8,-1-3 4,0-5-4,-1-3 2,9-2 0,-3-5 0,-2 1-1,-3-3-6,0 3 3,-6-1 1,0 0-3,-7 3 8,0-1 5,-3 1-1,-4 1 9,1 2-4,-5-1 5,-5 2-7,-1 2-4,-3 1 0,0 0-1,-10 12-1,4-5-4,-2 5 1,-1 3-1,-1 2-4,-1 7 2,5 0-4,-4 3 9,0 6-5,3 2 12,-3 0 11,7 3-4,-3-1-3,-2 5 2,5 4 3,-4 4 3,4 0 2,0 0 5,0 3-4,0 1-3,3 1 4,0 3-5,-4-6-3,4 5-3,-4-2-1,4 1-2,0-1 1,0 0 4,4 0 1,0-2 7,-1-2 1,-3-1 0,3-6 1,-3-2 1,3 0-2,-3-2 0,3-2-5,-3-3-2,4-1-3,-4-3-4,-4-5 0,8 0-3,-4-3-5,-4-3-1,8-2 1,-4-1-1,0-3 0,0 2-3,0-4-2,-4 0 5,4 1 1,0-2 3,0-2 5,0 1 2,-3-2 5,3 2-3,-3-4 4,0 2-3,0 1 1,-1-2 0,0-2-2,-6 2 0,0 0-7,-3 1-5,-6 2 2,-2-2 2,-2 4-7,-4-1-3,4 1-1,-11 0-1,-2 6-1,-1-3 2,-9 6-1,-1-5-3,1 7 1,-5-3 0,-2 2-1,-1-2 0,-3 8 4,5-6-4,-8 3-5,6-5 7,4 3-3,0-3 1,3 0-3,11-5 4,2-1-4,4-2-1,6-3 3,1 1-1,4-3 4,-2 1 4,9-3-1,-3-1 2,9 2 0,-3-4-2,3 1-1,4-2-1,-1 3-2,-1-4 2,1 2-5,3-2-10,-3 2-22,-1 2-35,-1-4-42,-1 0-53,4 2-67,-4-2-94,-5 0-92,-5 0-186,2-2-118,-5-6 72,-3-5-398,-8-9-511</inkml:trace>
  <inkml:trace contextRef="#ctx0" brushRef="#br0" timeOffset="32360.12">9943 1407 549,'3'-7'116,"-3"-1"-30,3 1 11,-3-1 0,4 1 5,-4-1 1,0-2-3,3 2 0,-3-1 15,0 4 12,-3-5 4,-1 3-5,1-1-6,-7 4-5,0-4-7,-7 4-7,-3 8-5,-7 1-3,-9 4-2,-4 14 0,-4 3-6,-5 13-2,2 5 2,-16 19-9,9 4 4,14-4-1,10-6-3,3 5-3,8-4-6,5 5-3,8-10-6,6-1-3,6-2-10,8-2 2,5-3-5,5-3 2,9-2-11,7 0 1,1-11-3,-3 0 2,2-4-7,5-5-5,-10-5 1,3-5 5,-8-3-10,0-2 1,0-2 2,-7-6-4,1-2-1,-1-5-3,-6-5-4,-4-3-8,-3-4-3,-7-5-8,-3-3-8,-3-3 3,-7 0-2,3 1 1,-6 1 1,3-1 1,0 5-1,3 5-2,1-1-1,2 3 0,1 3 4,3 2-1,7-3 2,3 1 3,3 2-6,4 3 7,3-3-1,3 2 3,4 0 0,-4 3 3,7 3 1,-3 2-7,3 2 11,-6 3-1,2 3 3,-6 7 1,0 2-1,-4 2 2,-2 7-1,-7 2 1,-1 4-4,-6 1 5,0 2-2,-3 3-2,-4 4 7,1-3-11,-5-1 3,5 0-19,-4-3-21,0-1-30,3-4-30,-3-1-38,7-5-37,0-1-38,3-4-54,-3 2-77,6-8-135,0 1-176,0-4-151</inkml:trace>
  <inkml:trace contextRef="#ctx0" brushRef="#br0" timeOffset="32554.6">10473 2105 1791,'10'-5'-33,"0"5"40,0 2 33,-3 5 23,0 2 18,-1 3 12,0 5 8,-2 5 2,0 4-7,-4-1-4,3 5-12,-3 5-6,0-1-8,0 2-6,0 1-5,-3-2-11,3-5-32,0 0-34,0-3-33,3 1-44,-1-6-34,3 2-33,1-7-46,-3-8-97,4 2-313,0-6-121</inkml:trace>
  <inkml:trace contextRef="#ctx0" brushRef="#br0" timeOffset="32765.01">10796 1702 1666,'21'-2'-40,"-8"2"27,4 5 39,-2 2 26,0 0 17,1 5 7,1 2 4,-1 4-5,8 1-5,-4 4-6,-4-1-7,5 3-2,-1-2-8,-4 3-19,4-5-31,1 1-35,-5-4-28,-2 0-19,2-3-24,1 0-13,-1-3-16,-2-4-28,-1-4-72,1-1-220,-4-6 33</inkml:trace>
  <inkml:trace contextRef="#ctx0" brushRef="#br0" timeOffset="32939.76">11154 1800 1274,'-10'-11'13,"6"9"2,-3 0 27,1 2 25,-1 4 13,1 1 9,-2 6 12,-1 4 5,-1 3-4,-4 1-2,4 5-7,-7 5-8,8-2-8,-1 6-10,-4-3-6,4 4-5,1-1-11,-2 0-23,-5 0-35,5-2-29,-2 1-35,0-3-29,-4 1-31,4-5-52,-7-3-89,0-5-285,0 1-63</inkml:trace>
  <inkml:trace contextRef="#ctx0" brushRef="#br0" timeOffset="33093.4">10590 2202 1456,'10'-20'-22,"10"2"23,2 1 31,6-3 21,4 2 9,6-4-3,2-2-9,0 4-2,2-4-3,6 0-6,-5 6-12,1-2-35,-8 5-34,4 0-38,-3 1-51,-3-1-104,-4 1-226,-8 2 32</inkml:trace>
  <inkml:trace contextRef="#ctx0" brushRef="#br0" timeOffset="33323.83">11397 1589 1238,'10'-5'3,"4"2"32,-2 3 36,9 3 34,6 2 21,3 7 21,3-3 13,7 6 8,4 2 1,-2 5-2,1 3-10,-5 3-8,2 6-18,-7 0-9,-3 4-14,-7 1-11,-6 7-10,-7-2-2,-3 6-24,-7-6-9,-10 4-29,-7 0-25,-10 6-32,-9 0-45,-24 8-40,-10-2-48,-7-2-40,-13-8-74,-7-3-144,-13-6-75,-11-7-60,-2-2-63</inkml:trace>
  <inkml:trace contextRef="#ctx0" brushRef="#br0" timeOffset="33673.89">9203 1298 1428,'0'-5'-37,"3"-1"23,-3 4 19,0 2 20,0 0 27,0 0 18,-6 17 21,-2 1 18,2 9 18,-1 11 2,-2 7 2,1 10 0,2 10-3,-1 10-17,4 0-6,6 5-5,7 27-14,4-2-2,8-8-12,13 1-18,4-8-40,8-3-37,13-6-47,3-6-49,14-6-47,3-3-49,-3-12-115,6-6-150,-13-18-64,-4-9-46</inkml:trace>
  <inkml:trace contextRef="#ctx0" brushRef="#br0" timeOffset="34776.02">9892 3095 1394,'0'-8'-28,"4"-2"31,-4 2 15,0 1 28,0 0 19,-7-1 15,4 0 1,0 2 5,-7 0-1,3 0-2,-6-1-3,3 2-9,-7 3-6,0 0-5,1 4-3,-5 3-6,5 3-4,-7 2-4,2 5 0,2 0-5,2 7-4,1 4-1,-1-2-5,7 3-3,-1 2-2,5 2-3,3-4 0,6 4 0,0 1 2,8 1 0,-3 0 13,2 0 8,5 1-1,-2-1 5,1 2 3,-1-3-1,-4 1 0,5-1-2,-4 0 2,-4-1-2,1-1-9,-3-5 1,-1 0-2,-6 0-5,-1-3-3,-7-2-6,1-3 5,-6 1-14,0-3-11,-7-2-22,-2-1-21,-4-4-25,2-6-33,1 1-39,-4-3-41,7-3-33,-1-4-35,4-1-84,7 1-88,3-3-152,10 0-70</inkml:trace>
  <inkml:trace contextRef="#ctx0" brushRef="#br0" timeOffset="35826.57">9876 3664 1520,'30'-9'-48,"0"4"19,0-3 30,-10-1 19,3 1 7,-2-3 15,-5-1 0,1-3 10,3 0 6,-7-5 0,1 0 5,-1 0 7,-3 0-2,-4-2-1,2-1-1,-8-2-3,3 3 1,-6 2 2,-1 0-5,0 2-3,-2 6-5,-4 2 0,-3 2-6,2 5-3,-1 6 2,-2 2-2,-3 5 0,0 8 2,1 4 1,-1 6 1,4 2 6,-1 2-3,4 0-2,4 6 6,6-2-5,0-2 0,3 2 1,4-2-11,6-5-3,1 2 3,6-6 1,-1 0-8,5-7-3,6-3 1,-3-8-5,0-2-4,3-2-1,3-6 5,-3-2-6,-3-2-5,3-6-1,0-4 2,-8-4 0,2-3-4,-4-3-10,-7-6 10,1 0 3,-4 0-1,-1 1 4,-4 7-2,1 0 11,-3 3 4,-3 2 4,4 5-4,-4 0-2,0 5-4,0 4 10,3 6 1,-3 0 4,-3 11 2,6-2 3,-3 3 2,0 5 4,3 2 3,-3 1 1,3 3-5,0-1-1,1 3 0,3-1-8,0 2-2,-1-6-3,-3 0-3,4 1-7,0-4-1,-5-5 1,6 1-5,-2-1 2,1-7-4,0-1-5,0-5 1,-1-2 1,0-7-6,2-5-2,-5-5-6,4-6-8,-1-3-1,4-3 1,-1-1 2,1 3-5,1-3 2,3 4-1,2 2-3,-2 1 3,6 4 2,-1 1-4,-1 7 1,0 1 7,0 6-2,2 2 0,-4 5 1,5 0-2,-6 5-2,6 4 11,-4 4-4,0 2 6,-1 3 4,-2 6 4,2 0-1,-2 3-5,-1-3 3,-3 0 2,0 0-8,1-4 4,-2-1-3,-2-1-1,2-2 0,-1-4 2,1 1 2,-2-6-1,4-2-3,1-5 1,-2-3 0,4-6 0,2-4 0,-2-7-4,2-6 0,1-3 2,-1 0-2,2 0 3,-2 0-2,1 1-3,-4 8-3,-3 0 2,0 3 1,0 2-3,0 5 3,0 2 1,-3 5 0,3 1 0,-3 4 1,-1 3 1,1 2-6,-4 7 5,4-2 2,0 3-1,-4 5 0,3-2 1,-2 4 1,2-2 1,-2 2-2,3-1 0,-4-1-2,3-3 3,1 0-1,0-1-2,0-4 3,-4-2-1,7 0-2,-4-2 5,5-6-4,2-2 3,-3-5-2,3 0 1,-3-7-3,4-5 1,-4-2-2,-1-6 3,-1-1-1,1 0-4,-5 1 5,2 2 0,-3 4-3,-1-1-2,4 5 1,-3 2-5,-3 4 3,0 6 0,3 3 2,-3 0-2,0 12 1,3-2-1,1 5 2,-1 2-2,3 4 1,2 1-7,1-2-25,1 3-31,4-3-25,-1-1-32,-2-1-30,-3-4-21,2-2-29,-3-6-45,1 0-33,-3-4-25,-1-4-23,0-4-47,-2 0-63,-4-7-44,-2-2-92,-2-8-75</inkml:trace>
  <inkml:trace contextRef="#ctx0" brushRef="#br0" timeOffset="35935.28">11457 3084 1587,'0'-22'-27,"-3"7"2,6 6 10,0-2 15,4 5-6,-1 3 4,5-1-1,-1 2-1,1 2-17,8 2-36,-2-2-31,2 6-60,5-1-257,-2 0 83</inkml:trace>
  <inkml:trace contextRef="#ctx0" brushRef="#br0" timeOffset="36415.83">12107 3339 1114,'17'8'28,"-4"0"29,4-3 38,-7-1 23,-1-4 21,2 3 7,-1-3 6,-1-5 4,-4 3-2,-2-6-11,0 1-6,-3 0-3,-3-1-10,0-1-5,-5 2-9,-1 0-10,-1 5-4,-4-1-15,-2 3-3,-1 3-10,-3 4-7,0 6-4,0 0-10,0 6-3,-3 1 3,2-1-12,1 7 0,4-1-10,2-2 2,1-1-7,7 0-6,-1 1 4,7-2 1,0-4-6,7-3 6,-1-3-11,4-2 4,4-1-2,-1-4 2,4-4 0,-1-1 2,1-2-2,-1-5-12,4 1 4,-2-3 4,-2-5-3,1 1 3,-4-4-6,-3 0 4,3-2 5,-3 1-7,-4 2 14,2 3 9,-5 2-1,4 2 6,-4 0-4,0 2-3,3 4 4,-6 4 4,8 1 8,-8 10 5,6 1 11,-2 6 6,2 10 8,0 1 4,2 9 7,2 4-10,-1 5-6,2 1-6,-1 2-5,-1 2-5,2 1-3,-5-3-13,1-1-20,-4-10-24,0-3-31,-3-7-35,4 1-28,-4-8-38,-4 1-33,1-9-38,-3-2-35,2-4-42,1-4-65,0-8-138,-4-5-80,-3-6 71,0-8-106,-4-9-107</inkml:trace>
  <inkml:trace contextRef="#ctx0" brushRef="#br0" timeOffset="37630.14">12331 3464 1784,'13'-2'37,"4"-3"37,-1 7 13,5-2 17,-9 5 12,9 2 7,-1 5-3,3 0 3,-3 0-11,0 3-2,3 5-13,-3-2-8,1 2-5,-5 0-15,0-3-2,-2 1-6,0-3-5,-1-3-9,-4 1-1,5-1-9,-8-3-7,3 0 4,0-1-7,0-1 2,-2-5-8,0-4-4,-3-5-1,-1-4-6,-1-7-4,2-2 0,-1-5 0,0-2-3,-3-3-2,4 3 5,-1-1-6,1 1 3,3-3-11,-1-1 1,4 2 1,4 3-1,-2 2 2,6 3-3,-6 2 5,6 1-1,-2 1-1,1 4 0,-1 4 4,1 1-3,-4 3 1,1 1 3,-1 8-1,-6 1-4,0 0 8,-1 7-2,-2 1-1,-1 4-3,-3 1 3,-3 1 3,3 4-6,-4 2 3,1 1 3,0-2-2,3 3-2,-3-2 1,-1-2 0,4 2-2,0-4 3,0-2 0,0-1-1,4-4 2,-1 2-1,3-3 5,1-1-2,3-5-1,3-2 3,-3 0-3,4-2 1,-4-3 0,3-3-1,-3-2 4,0-5-6,4-3 1,-8-5 1,4-1-7,-4-11 5,1 0-3,0-7 2,0-1-4,-1 1 8,-3-1-4,4 3 2,0 3-2,0 1-3,3 7 0,-4 0 1,5 5 2,-2 2 0,5 2 1,-4 3 0,3 0-4,1 5 1,-5 0 5,5 5-3,-1-1 3,-3 3-3,4 3 3,-5-1-1,1 5 2,1 4-1,-8 2-3,3 1 2,-2 1 3,-1 5-3,0 3-1,0-3-2,2 0 0,-5 1-1,3 3 1,-3-5 1,3-1 1,0 0-3,-3-4 0,3-1 5,1-1-1,2-1 0,5-2 4,-5-4-4,4-2 2,1-6 0,2 1 1,-1-3 1,-1-2-2,-1-4 5,4-1-2,-5-1-2,-2 4 3,2-1 9,-1-1-2,-2 4 1,1 0-3,-4 1-2,-1 2-5,2 1 3,1 6-1,-2 1 1,0 4 3,0 2 2,1 3-3,2 2 0,-4-3 8,13 5-6,-5 1 6,4 0 2,2-4 1,0 4 7,1-5 1,4-1 5,-1-2 2,2-2 0,-2-6 0,1-2-5,2 0-4,0-7 3,0-4-9,1-1-2,-1-5-3,0-5-1,-2-6 6,-1-7-2,-4-3-1,2-6-3,-9-2 1,-2-1-1,-1 9-6,2 1 7,-5 2 5,0 8 4,0 1-4,0 6-7,-3 3 7,4 10 12,-1 4 12,-3 6 8,3 6 6,0 8 11,2 8 13,-2 11 17,0 3 6,3 11 4,1 3-6,-4 5-3,8 6-9,-5 4-8,4-5-10,-4-6-6,2-1 0,2-5-7,-4 0-3,5-6-9,-5-8-8,1-4-5,-1-3-1,0-5 0,-1 0 1,1-5-10,-3-6 0,1 2-6,-1-6-4,0-8 2,-3-4-9,3-6-10,-3-10-11,-3-5-9,0-13-4,-4-11-7,-2-19-7,-2 1 1,5-2 3,-1 9 4,7 2 2,3 10 3,4 1-2,2 7 6,2 5-1,2 4 2,1 7 3,2 1 2,4 6 2,-3 10 2,0 5 1,3 2 2,-4 9-1,-2 4 4,-1 7-3,-3 6-12,-7 2-36,-10 5-44,-2 10-61,-12 2-55,-9 6-94,-6 0-104,-31 14-219,-10-5-44,-13-7 105,-13-2-345,-14-6-398</inkml:trace>
  <inkml:trace contextRef="#ctx0" brushRef="#br0" timeOffset="40032.32">14617 831 521,'-2'-12'89,"-1"3"-21,-3-1 2,-3-2 3,7 1-6,-1 2-5,-2-4 4,0 0-7,2 1 0,3-1 1,-3 3 3,-2-2-2,10-2-1,-2 2 0,0 0 8,7 0-1,4-3-3,5 3-3,8-4 2,6 1-1,8 0 0,5 0-5,4 3-3,4-2-5,-5 5-2,-2 6-3,3 1-2,-6 10-1,-1 4 5,0 8 3,-9 5 4,-8 7 3,-6 6 9,-6 8 14,-14 3-1,0 4-5,-11 12-5,-12 27 3,-3 1 7,-12 2-9,-1 2 1,-4 3-9,-1 1 0,4-6-9,-3-1-3,6-1-7,7-4-8,7-14 1,6-9-2,4-2-2,10-6-3,3-2-5,9-2-1,1-2-6,10 6 8,4-4-6,9-8-2,0-1-2,7-3 1,4-1-2,5-7-3,8-4 5,-6-7-3,-2-5-2,1-3 7,-2-5-4,-2-5 0,1-2 1,-7-3 2,-1 0 4,-2-3-11,-3 1 15,-4-4 6,-5 5 7,-1-4 4,-3 4 0,-1 1 1,-4-2 7,-2-2-16,-1 4 0,-6 0-9,-4 0 0,-3 6-5,-3 1-8,-4 4 5,-3 6 1,0 3-1,-3 7-2,-2 6 0,0 12 4,5 7 16,-7 10 4,4 11 6,-2 28 5,0 3 1,0 4 4,5 4 6,0 1 5,8-4 4,-8 2-2,7-1-1,-2-3 3,3 1 4,-1-1-4,-1-17-3,8-10 1,-4 0-6,0 0-3,0-2-2,3-3-5,-1 0-4,-2-3-1,8-4-8,-8-8-2,2 0-5,2-2-3,0-7-3,-2 5-2,3-5-2,-2-5-2,-1-4 1,-2-1-3,5-7-4,0 2-2,-5-1-1,4-8-3,0 0 4,-4-2-1,2-2-2,-2-1-1,5 1 1,-5-3-4,3 0 3,1-3-3,-4 1-2,0 0 3,0 1-1,3-4 1,-3 3-1,0 0-2,0-3 5,0 2-4,-3 1 3,-1-3-3,1 2-2,-4 3 1,3-3 0,-5 2 1,-1 0 2,-5-2-1,0 1 2,-5 3-3,-1-2 1,-5 1 3,3 1-2,-7-1-1,-3-1 6,-8 4 0,-5 2-1,-1-3-13,-10 8-1,-6 1 5,-4-2 4,-20 17 3,-6-2-3,3 1 9,-7-1 1,-2-1-1,-2 3 4,7-4 1,-2 1 3,-1-6-8,4 3 3,13-7-1,10-3-3,0-3-2,-4 4 3,-16 8 4,11-7-7,8-1-2,-2-1-2,-17 8 4,10-7 0,10 0 1,3-1-4,-3-1 1,6 0 8,1-3-3,3-1-4,-3 0 4,9-4-4,2-1 1,-3 0 7,5 0 0,0-5 6,1 2 3,2 1-8,1-3 7,-5 0 4,8-1 8,-4-1-10,1 2-4,2-2-1,-5 2-2,5-5-5,4-1 2,4 2-6,-2-2 0,12-4 3,0 2-5,5-1 1,1 0 0,4-1-6,2-4-9,-2 5-8,1-4-13,3 1-22,2-3-31,0-3-44,-3-2-49,3 1-56,-5-4-57,0-1-81,0-3-98,-8 0-233,4 0-14,-11-9 107,2-1-399,-4-8-478</inkml:trace>
  <inkml:trace contextRef="#ctx0" brushRef="#br0" timeOffset="41729.32">17013 1472 865,'3'-9'98,"-3"-2"7,0 4-13,-3-4-22,-3 2 13,-5 1-16,1 1-2,-3-1-3,-1 3 0,-2 3 3,-7 2-2,-4 2 0,3 6 4,-6 6 0,0 6 4,-3 11 3,3 1 1,3 5-2,-7 13 2,8 3-4,-1 2-4,5 5-5,5-5-2,4 8-7,2-11-1,7 6-7,4-6-9,7-2 3,6 2-3,4-7 0,4 1-2,2-6-5,1-5 2,1-3-7,-1-9-2,-3-3 2,2-6-1,-3-3-3,0-4-2,-3-5-3,-1-4-1,-2-3-1,-1-5-2,0-7-3,-3-5-3,0-11-6,0-3 0,-6-1-3,3 2 4,-1-2 1,-3 4-2,0 6 1,1 1-2,-1 4-1,0 2 1,1 0-5,3 5 4,2 0 0,1 5 0,4 3 3,-1-1-2,7 7 2,-3-2 0,3 6-2,-3 1 2,2 5-2,2 4 7,-4 4 4,2 7 3,-5 5-1,-1 1 3,-2 6 2,-5-2-4,-3 7 0,0-2 1,-3 4-1,-6-4-2,0 9 0,-2-3-3,-2-8-24,1 1-25,1-5-29,-1-4-33,5-4-41,1-2-36,-3-5-98,-2-3-158,5-5-224,6-1-156</inkml:trace>
  <inkml:trace contextRef="#ctx0" brushRef="#br0" timeOffset="41907.84">17383 2442 1687,'10'-3'-58,"0"3"24,-3 3 32,-1 5 24,1-1 21,-1 5 21,-2 3 10,3 6 3,-4 4 1,0 0-2,1 3-9,3 6-6,-5 1-8,6 0-6,-2-1-20,1 0-31,2 0-41,1-1-41,1 0-54,2-5-51,-3-6-101,0-2-227,1-8-22</inkml:trace>
  <inkml:trace contextRef="#ctx0" brushRef="#br0" timeOffset="42135.23">17993 1922 1430,'33'0'-16,"-2"3"21,-5 7 39,-2 2 25,-1 5 19,0 4 9,-3 4 6,4 4-1,-4 7-6,3 1-8,-3 3-11,-3-3-7,3 4-7,-3-1-4,2 0-8,-5-7-8,1-4-18,0-4-28,-2-2-27,-2-4-31,2-1-22,-1-3-39,6-5-44,-10-3-65,7-3-381,-5-4-110</inkml:trace>
  <inkml:trace contextRef="#ctx0" brushRef="#br0" timeOffset="42343.2">18470 2014 1696,'-3'-12'-11,"-1"-1"22,2 7 17,-1-1 16,-5 4 20,8 3 26,-10 12 10,3 0 11,-4 5 7,6 6 0,-8 10-1,-1 2-8,1 5-7,-2 2-6,0 3-12,1 0-11,-2 0-3,6 0-9,-5-3-19,4 1-29,-3-8-31,1-2-34,2-1-40,-2-4-29,-4-1-28,4-2-24,-4-6-37,-2-6-87,-2-2-111,2-1-142,-1-8-52</inkml:trace>
  <inkml:trace contextRef="#ctx0" brushRef="#br0" timeOffset="42502.77">17837 2420 1486,'6'-18'-12,"5"3"20,2 0 34,4 1 26,-1 1 11,8-2 10,6-1 4,0 2-3,3-1-6,0 0-8,4 2-8,3-2-4,0 5-10,0-5-12,7 0-37,2 0-37,-2 0-45,-7 0-35,10 0-24,-3-1-39,-4-5-103,0 1-241,-5 2-24</inkml:trace>
  <inkml:trace contextRef="#ctx0" brushRef="#br0" timeOffset="42720.19">18937 1734 1445,'3'3'7,"-3"-3"30,14 14 30,-7-8 13,6 9 31,4 2 19,3 6 13,7 3 10,-2 5 3,10 8 7,-9 0-9,11 6-3,-7 6-8,-3-2-6,-5 4-17,-4-3-7,-9-1-13,-6 4-7,-6 1-8,-13 4-19,-11 0-11,-3 0-35,-20 17-35,-13-8-37,-7-1-39,-14-6-39,-9-6-50,-7 1-44,-11-14-56,-12-2-133,-6-7-91,-5-7-122,-9 0-124</inkml:trace>
  <inkml:trace contextRef="#ctx0" brushRef="#br0" timeOffset="43135.08">16533 1400 1637,'9'-8'-82,"-1"4"24,-3-2 27,3 1 23,-6 4 22,2 1 12,-4 0 13,0 0 15,-10 9 15,1 3 16,-6 5 13,0 12 14,-6 5 12,-2 12 1,-4 12 11,-6 31-7,3 5 0,0 9-1,3-2-9,8 3-6,5 4-12,4-5-12,7-16-4,6-7-7,3 22-15,15-2 0,6-2-15,6-4-30,10-6-29,10-6-32,3-7-43,14-12-40,11-8-58,-8-20-75,-2-7-200,5-11-62,1-4-96,9-1-116</inkml:trace>
  <inkml:trace contextRef="#ctx0" brushRef="#br0" timeOffset="44849.44">16790 3977 1614,'-5'-5'-42,"3"0"35,-2 0 19,-2 5 18,3 0 26,-4 5 24,-1 5 17,-1 5 14,-1 6 14,4 1 9,-5 5 7,-2 6 3,2 2 3,1 2-7,5-2-4,-5 5-14,2 5-9,-1 0-11,2-2-15,7-1-6,-3-1-4,3-2-12,3-3-3,1 1-6,-1-5-3,3-4-5,0-6-5,2-3-4,4-2 0,-2-8-7,1-3-3,-1-4 1,-1-7-3,-1-3-3,-5-5-2,4-4-6,-7-5-1,0-8 2,-3-8-10,-4-9 1,-1-6-8,-1-12-9,3 0 4,-4 3 1,-1 7 1,7 2-3,2 6 2,-1 7 1,-1 2 1,4 8 0,0 3-2,4 1 1,-1 4-3,3 1 3,0 7-3,2 4 4,2 2-1,-1 4-1,2 4 2,-1 2 6,-1 3 7,5 5-6,-1 3 8,1 5-5,-1 2 9,1 4 0,-1 3 4,0 4-2,-3 1-1,3 1-5,1-1 1,-4 3 1,3-2-2,-2 0-2,-2-6-1,1-3-2,1 0-4,-2-4 3,-2-1 3,3-4 0,0 0-1,0-4 6,4-4-7,-5-7 0,1 0-3,4-4-3,-1-10 2,-3-1-4,3-8-1,-3-6-1,-3-9-1,3-5-2,0-4 1,4-1-1,-1 2-1,1 0 1,2 4-6,-2 2 4,-2 10 3,6 0-3,-2 8 3,1 7 0,-1 2 0,-2 5-2,2 8 2,-2 4 4,-1 10 13,0 4 5,4 6 10,0 4 4,-4 2 5,-5 5 4,3 2-4,0 1-3,-5 6 1,1 2-7,-1 1 2,2-1-10,-2 1 3,1-8-4,-4 1-13,3 1-25,-2-7-36,2 1-30,1-4-35,0-6-28,-3 0-40,-2-3-38,6-1-40,-2-6-35,-3-6-93,-3 1-168,4-5 32,-4-5-77,0 0-107</inkml:trace>
  <inkml:trace contextRef="#ctx0" brushRef="#br0" timeOffset="45188.22">17906 4304 1654,'21'-9'-27,"-4"-2"20,-7 7 37,-1-1 35,-6 2 22,1 1 12,-4 2 2,0 0 6,-10 7 8,0 0 10,-4 5-3,-2 5 7,-4 2 2,0 4-7,-3 1-4,3 4-14,-1-1-12,5 2 6,-1 0-5,4 4-13,7-3-1,-2-3-2,8-1-3,8-4-5,1-2 0,4 0-5,8-5-8,5-5-3,1-2 2,6-4-6,4-4-5,7-4-4,-1-4-4,0-4-3,1-1-6,-8-5 0,-6-2 0,0 1-7,-9-7-3,-9-1-9,-5 2-27,-7-1-17,-7 4-12,-2 1-13,-8-3-11,-7 4-21,-2 3-14,-1 3-25,-3-2-23,4 6-35,2 0-29,4 2-43,4 0-88,-2-1-153,6 1-3,8 2-72,4-2-77</inkml:trace>
  <inkml:trace contextRef="#ctx0" brushRef="#br0" timeOffset="45566.21">18311 4225 1567,'13'10'-9,"4"2"25,-4 5 24,0 1 30,0 2 18,-1 8 5,0-3 13,-2 3 5,-2-1 0,3 3 0,0 2 1,-3-2-8,3 3-4,-4-3-10,3-3-9,-3-2-7,3-2-4,-3-4-6,-1-1-9,1 2-1,-3-7-5,2-1 0,0-2 0,1-5-7,0-5 3,3-3-6,-7-4-8,4-3-2,-4-2 6,0-8-9,-3-6-7,0-1 1,-3-3-6,6-5 1,-3 1-3,8 1 2,-6 3-4,6 2-4,1 6-1,2 2 8,1 5-10,6 1 2,-6 5 2,6 4-8,-2 5 3,-2 2 2,5 6 2,-2 4-5,-1 4 5,-2 1 0,-1 3-1,4 6-1,-7 3 3,3 1-4,-2 3 1,-5-1-22,4 2-24,-3-5-33,3 1-41,-7-5-43,7-3-35,-3-4-38,3-4-87,3-2-138,-2-8-32,5-2-52,1-4-45</inkml:trace>
  <inkml:trace contextRef="#ctx0" brushRef="#br0" timeOffset="46513.91">19374 4152 1511,'4'-2'-26,"-8"2"29,4 0 26,-10 10 27,2 0 20,-7 2 6,-2 6 11,1 3 10,-4 5-2,-4 2-3,8 5-5,2-2-2,-6 7-8,10-5-7,-3 2-8,6 2-5,3-2-6,1-2-7,6-3-4,1 3-2,6-6-6,0-5-3,4-1-4,2-4-2,1-5-1,-1-2-2,1-5-6,3-5-1,-3-2-1,3-3-4,-5-3-5,7-4-3,-9-5-10,0-4-4,-6-1-9,-2-8-5,-5-3-8,-2-2-7,-8 2 0,2-1 2,-4-1 3,2 2 4,0 3 1,0 3 5,0 5 1,3 2 1,0 2 0,7 0 3,0 6 4,7-3 1,0 3 4,5-1 3,3-2 5,0 2 4,10 1 4,-2-1 5,4 0 0,3 1 0,0-3 4,4 5 2,-2-2-1,-4 2 2,-3 0-1,-1 2 0,-1 2 0,-2 5 3,-5 1 3,1 5 0,-4 3 7,1 1 6,-4 6 1,-4 3 4,1 2 2,-3 2 8,-4 3-4,0 3 1,-4 5 0,-3-2-2,4 5-3,0-1-5,-1-2 0,4 1-1,0-4-2,4 3-5,2-9 7,1 5-4,3-7 1,6-2-3,5-4 3,6-2 1,6-2-1,-3-4-3,6-6 5,1-4-1,10-3-1,-1-3-2,4-5 1,1-4-5,-8-3 0,1-2-8,-8-3 0,-4-6 1,-4 0-6,-8 0-3,-8-1-2,-4 2-2,-6 4 1,-4 3 0,-6 2-7,0 3-2,-9 5 1,4 6 1,-14 0-6,2 4 2,0 6-2,-2 2 2,-3 2 3,6 6 0,-6-1-5,8 5 3,1-1-4,1 1 3,7 3 0,3 0 1,3 0 3,4 0 2,3-5-1,3 3-5,4-2 3,3-2-4,3-2-4,7-2 13,1-5-6,1 0 3,2-2 2,-1-6 1,7-2-5,-3-5 1,3-2 2,0-10 0,-3-4-2,3-8-1,-7-12 3,-3-11-3,-3-14 1,-2-24-2,-7-7 0,-8 8 10,-8-14-10,-4 5-9,-2 23 7,-2 13 15,2 14 13,0 9 7,6 6-6,-6 7 0,4 13-7,-4 11 10,5 7 3,-1 13 3,2 12 4,8 10 9,0 10-1,5 12 2,1 14-1,4 2 1,4-1-4,2 26-4,1-16-2,2 10-6,5-4-6,-4-16-23,-8-14-29,3-6-29,-5-3-34,3 0-34,-3-11-34,-3-4-19,-7-5-41,3-3-52,-6-11-82,-7-2-195,-1-6-64,-5-7 78,-7 0-161,-7-10-183</inkml:trace>
  <inkml:trace contextRef="#ctx0" brushRef="#br0" timeOffset="46653.53">19451 3720 2015,'0'-6'9,"3"5"54,7-4 22,2 2 5,-2 3-10,1 0-9,-2 0-11,6 0-49,-9 5-83,-2-2-112,-4 4-310,-10-2-96,-14 2-90</inkml:trace>
  <inkml:trace contextRef="#ctx0" brushRef="#br0" timeOffset="48958.16">20372 800 748,'-8'2'77,"4"-2"-11,-1 0-7,-2 0 14,1 0-29,1-2 12,2-1-10,0 3-4,0-5 3,6 1-7,-3-4 2,6 4 5,5-4 7,5 0-4,5-2 4,2 2-5,0 3 0,4 3-7,3 2-5,-4 2 3,8 3 0,-4 0-5,2 8 4,3 3-2,-2-2 0,-3 6 2,7 5 1,-7 5 7,-3 2 1,0 9 3,-5 2 3,-2 6 1,-2 13-9,-2 9 4,-13 5 3,0 37 9,-9 7 13,-7 6 0,-4-2-3,1-1-1,-5-4 1,7-1 4,-2-5-5,2-3-5,8-6-3,-1-18-4,7-11-3,0 0-5,7-2-3,7-4-5,2-1-4,11-4 10,-1-1-14,8-6-2,19 14-2,-2-19-4,-5-9-2,4-3 0,0-5-1,-3-10-3,-4-3 4,1-2-9,-9-5 6,-5-2-5,0-4 3,-2-1-3,-1-4-6,-8 0 2,1-2-4,-3-2 2,2 3-4,-4-6 3,-2 3-3,0 0 2,-3 0-2,3 3-2,-6-6 6,0 6-8,3 2 3,-10 5-4,3 2 11,-3 3-7,0 5 5,0 10 7,-3 10 17,-4 10 7,7 5 2,-3 3-1,3 1-3,0 2 16,0 11 1,3 0-1,4 6-12,2 30 5,2 2 1,-1 0-4,7 2-1,-7 2 12,7 0 4,-8 3 2,4-2 4,-2 1 1,2-4-1,0 1-3,-6-4 1,6 1 0,-3 0-2,-10 0-2,4 0 0,-4-2 0,-4 2 1,4-1 5,-7 2 0,4 3 3,-3-3 7,-8 1-8,1-2 5,-3 0 14,-14-2 9,6 4 1,-6-2-30,-7 0 8,7 5 16,-7-2-12,7 3 0,-6 2 2,-4 1-6,7-2 5,-8-1-1,8-2-5,-4-3-4,4-10-4,0-3-4,12-21-10,5-10-1,2-1-6,1-6-2,3-7-1,0-7-4,4-1-2,2-7 5,1-2-9,-3-7-2,2-1-5,0-3 10,1-6-1,-3 4 0,-1 0 2,-7-3-3,-2 2-3,-4-1 4,-7-2-4,-3-1-3,-3-6 3,-4 3-10,-7-7-1,-11 4-2,-6-6-2,-9-2-5,-7 1-1,-9 3-3,-14-3 4,-1 2-7,-32 3 3,-4 2-3,1 6 1,-1 0 0,0-4 0,4 9 2,-4 3-1,4 0 0,-4 5-2,1 4 1,2 3 3,1 4 6,-1 3 1,4-3 6,3 6 2,-3 2-1,7 2 2,3-2-4,-3 5-2,12-2 4,4-1-4,0 1-3,15-6 1,8 3-1,14-14-3,13-4 0,10-7-2,8-4-2,-1 3-8,7-9-11,6 2-19,0-1-17,3-7-18,8 6-20,-4-5-30,7 0-28,-1-3-26,4 1-33,0-1-43,0 4-49,7-4-45,0-1-57,9-1-67,-3-4-115,8-1-178,-5-4 94,7-4-496,4-7-626</inkml:trace>
  <inkml:trace contextRef="#ctx0" brushRef="#br0" timeOffset="50029.65">22608 2075 3007,'-9'-8'-161,"6"5"27,-11-1 30,4 4 18,-3 0 24,-4 4 24,-7 4 22,-2 7 15,-4 5 20,-7 8 13,-2 4 12,-5 9 10,-6 3 11,-10 21 2,10-10 4,7-6-6,10 7 0,-5-3-1,5 2-8,10-1 6,0 4-10,9-8-2,11-1-1,-4 2-8,14 2-3,3-7-3,10 0-3,-3 0-1,10-7-7,3-2-2,0-4 1,3-5-1,-3-8-3,3-1 1,-3-6-1,-3-3 3,-3-2-12,-2-8 6,2-3-2,-1-5-5,-3-1 4,-6-6-8,2-6 3,-6 0-6,-6-5 7,-2-3-4,-4-7-2,-2 1 9,-2 0-12,2 3 2,-10 0-2,8 1 3,0 7 1,2 0-6,4 2 0,-10 5-2,10 0-4,0 2 5,10 2-10,-6 0 4,8 6 3,2-1 0,0 3-3,2 0 5,0 2 3,4 6-3,0 2-1,0 0-1,1 5 4,-2 3 2,2 1-2,-8 5-1,7 3 1,-7 0 5,4 3-1,-4 5-5,-2 0 1,2 3 2,-10-3-4,4-5-21,0 0-19,-1 0-27,1-5-27,-4-1-38,0-1-36,5 0-33,-2-4-24,-3-3-64,4-6-139,-4-2-209,8-3-137</inkml:trace>
  <inkml:trace contextRef="#ctx0" brushRef="#br0" timeOffset="50214.83">22909 2980 1707,'3'0'-48,"0"0"48,1 5 32,-4 2 18,-4 6 16,4 2 16,-3 4 7,0 6 0,0 0 1,-4 8-3,4 4-4,0 1-8,0-1-9,-2 4-6,2-4-6,3 3-18,-3-5-37,3 0-42,0-7-46,3-3-39,0 0-30,2-11-78,1-3-432,-3-4-163</inkml:trace>
  <inkml:trace contextRef="#ctx0" brushRef="#br0" timeOffset="50443.35">23281 2319 1860,'25'0'-22,"-2"11"16,-2 2 50,0-1 26,-3 5 16,3 5 9,-2 2 8,1 3-5,3 0-4,5 9-9,-6-2-8,2 1-7,2 0-8,5-2-5,-1-1-11,-7 0-31,1-6-34,2-4-35,-3-2-35,4-2-31,3-5-32,0-4-39,-6-4-71,6-2-400,-14-3-159</inkml:trace>
  <inkml:trace contextRef="#ctx0" brushRef="#br0" timeOffset="50717.64">23753 2489 1785,'-17'-7'-22,"1"7"19,2-2 28,1 4 24,-4 3 19,4 1 12,3 3 13,3 6 9,-6 0-1,3 5 6,3 5-2,-3 5 2,7 0-11,-7 3-2,-1-1-13,1 5-10,10 1-2,-12 5-4,1 1-9,4 2-26,-2 2-32,-2-12-31,1 5-39,-2-7-35,4-3-27,-2-1-29,-2-3-50,-6-7-73,6-2-120,-9-6-187,1-5-93</inkml:trace>
  <inkml:trace contextRef="#ctx0" brushRef="#br0" timeOffset="50862.23">23062 2827 1745,'21'-14'34,"-5"-3"32,14 5 17,0 0 10,3 0 6,8-1-4,7-1-6,7-1-11,-2-1-4,0-1-8,5 2-11,2 0-13,-11-1-31,8 4-41,-3-3-34,-8 3-35,4-3-41,-10 1-84,4 2-162,-14 0-188,0 0-75</inkml:trace>
  <inkml:trace contextRef="#ctx0" brushRef="#br0" timeOffset="51037.77">24183 2289 1614,'6'-1'1,"2"2"33,5 5 29,-4-1 26,12 5 18,-1 5 9,5 3 7,5 2 2,8 6-2,-1 3-7,6 3-7,-13 2-13,13 9-3,-13-2-14,-10-2-5,4 9-8,-14-1-6,-3 6-8,-14 2-20,-3-3-21,-14 11-26,-6-6-26,-20 16-34,-10-6-38,-11-6-42,-4-7-57,-15-4-156,-7-2-134,-10-11-77,-10-1-80</inkml:trace>
  <inkml:trace contextRef="#ctx0" brushRef="#br0" timeOffset="51430.71">21572 2392 1472,'0'-7'-40,"0"2"24,2 0 25,-2 0 13,-2 5 29,2 0 20,0 10 20,-10 4 11,3 6 15,0 5 9,1 8-2,-7 12 0,-2 0 1,9 7-6,-7 11-8,2 7-10,5 3-7,2-1-7,2 8-7,4 0-10,15 23-11,4-3-43,11-5-43,5-6-53,20-3-50,17-6-45,13-13-60,13-7-148,3-9-101,7-17-61,4-5-47</inkml:trace>
  <inkml:trace contextRef="#ctx0" brushRef="#br0" timeOffset="52424.53">22689 4500 1484,'3'0'-22,"4"0"27,-4 2 14,8-2 19,-11 0 13,0 0 5,3-2 0,-3-1 3,0-2 3,0 0-5,-3-2 4,3-1-7,-8-1 4,5-4-5,0 0-2,-10-2 0,2 3-4,5-3 2,-14 3-5,0 0-4,-1 6-1,-5 0 2,0 6-3,-1 3 1,-3 2-5,-3 7 4,3 4-5,-4 1 5,8 5-3,-2 2-3,6 0-2,8 1-1,-6 3-2,11-1-2,1-2-3,8 1 0,2-4-4,4 0-2,10-2-1,-3-2 0,1-3-1,6-3-2,6-4 0,-6-1-3,6-4 1,2-3 0,-6 0-4,6-6 2,-2 2 0,-3-6-1,1 0 0,-4-3-2,-1 1-2,2 2 3,-8-3 6,1 1 4,-1-1 2,1 4 8,-5 1 0,-2 1 12,-1-2-2,2 5 0,-2-1 0,4 0-9,-7 2-5,0 0 12,5 6 16,-5 5 7,0-1 17,0 7-1,4 2 13,-4 7 4,8 1-2,-8 9 9,7 5-7,-1 4-1,2 4-6,-1 3 0,-1 4-7,-1 2-1,5 10-9,-13-8-6,6-2-5,-6 2-8,0-1-3,-3-7-3,-7 2-5,4-9 0,-5-4-5,-2-4-4,-1-4-4,1-2-10,-4-8-16,1-2-16,-1-9-12,1-3-16,2-6-14,-5-7-8,8-11-13,-2-10-14,3-7-2,3-12-4,4-8 4,6-2-3,4-11-6,3 1-16,3-1-27,4 5-24,-1 3-17,8 6-32,-4 8-34,-4 4-83,8 0-139,-4 6-32,4 4-44,-11 5-57</inkml:trace>
  <inkml:trace contextRef="#ctx0" brushRef="#br0" timeOffset="53731.69">23159 4509 1581,'4'8'6,"6"0"15,-7 2 28,0 2 13,7 3 13,-3 3 5,3-2 7,0 5 3,-4 2 4,5 2-4,-5 1-5,1-2-3,3-2-9,-3 7-3,-1-5-8,4-2-3,-8 1-6,10-3-4,-9 0-6,7-5-4,-10-3-3,3 2-2,4-2-4,-3 0 0,-2-5 2,2 1-2,-1-4-3,4-4 1,-7 0-3,0-12-6,0 0 2,0-7-4,-7-7-1,4-7-2,3-3-2,-4 2-2,4-1-3,4 0 1,-1 1-4,4-2 1,7 5-3,-5-3 4,12 7-4,0-3 3,4 5 2,-2 0-1,10 2-1,-9 1-2,6 4 1,-3 1-2,0 1 1,-1 4 0,-6 2 0,7 3-3,-14 4 0,4 3 2,-4 3-2,1 4 3,-8 3 1,-6 2-4,0 4 9,-3 6-9,-7 7 4,3 3-2,-6 2 4,-4 7 0,-6 1-3,6 0 0,1 4 5,2-7-5,-2 2-1,8-4 3,2-2-3,6-8 6,0 3-2,3-5 1,4 0-6,3-5 3,3-3 0,4-1 4,3-7-1,0-1-1,7-3-1,-10-2 1,9-8-1,-3 0-1,1-8-3,3-5 1,-8-4 1,8-3 0,-10-11 4,-1 5-7,1-5 4,-7 2-2,4 2-4,-11-4 4,7 6 0,-7-2-4,0 7 0,8 1 2,-8 3-2,0 1-4,4 2 1,-1 2 5,5 0-3,2 3-1,-10 3 3,11 0 0,-1 3-1,1 2-1,-5 0 1,4 2 2,-2 6-2,2 0 0,-7 1 0,5 3 1,-1 4-1,-7-2 4,3 7-3,2 4-1,-8 2 1,3 1 2,-3 3-1,0 0 1,0-1-2,0 3 0,3-3 3,-3-3-1,7-1-2,-4 1 0,3-5 2,5-2-1,-1-3 4,7-3-4,-4-5 1,-4-4 1,12 0 2,-4-7-3,-1-1-2,4-7 3,0 0 2,-3-4-1,-4-1 2,4 2-2,-12 0 7,5 3 11,5 0 5,-12 2-2,7 4 2,-8-2-4,9 7-1,-11-4 0,0 6-1,0 2-2,0 0 1,0 0 3,0 0 0,0 20 0,0-10 1,0 3 2,0 4 5,0-2 10,7 5-2,3 0 1,3 0 6,-6 0-2,5 0-5,6-5 5,-1 0-1,3-3 7,-4-2 2,1-7-2,3-3-6,-3-3 0,3-4-2,0-3-2,-4-7 2,-2-4 3,2-4 3,-2-4 4,-4-7-10,-7 1-1,-3-2 1,0 2 4,-3-1 9,-4 5 9,4 5 4,0 1-1,0 5-3,-5 4-8,5 4-3,0 3 3,-7 6 6,7 6 3,-8 4 1,5 8-1,-1 5 10,7 8 4,-3 7-19,3 7 7,3 11 4,4-1 2,-4 17 1,11 0 4,-1 6 0,7 19-9,4-1-3,-8-15-1,1-11-3,2-2-7,2-5-4,-4-3-6,-1-11-7,-10-3 3,5-11-7,-1-3-2,-4-3-3,5-4 2,-8-4-1,0-6-9,-3-4-5,0-10-2,0 2-23,-6-21-10,-5-12-12,5-9-16,-1-24-5,1-10-3,6-34 0,-8-4 1,16 5 13,-5 22-6,7 12 2,-4 7 3,5 11 7,2 7-3,0 5 10,4 7 1,0 11 6,-1 3-4,1 8 5,6 8 12,-6 6-2,-4 2-2,-10 10-1,8 7 6,-11 8 1,-7 10 0,-7 10-7,-9 8-37,-30 22-50,-7-5-75,-11 2-70,-8 2-109,-14-11-212,-11-2-163,-23-11 85,-21-13-446,-20-10-561</inkml:trace>
  <inkml:trace contextRef="#ctx0" brushRef="#br0" timeOffset="72729.61">1298 11605 515,'-3'-4'166,"0"3"-47,0-4-31,-1 2-39,4 0 22,0 3-11,-6-2-3,2 2-15,4 0-3,0 0 1,-7 5 12,4 3 13,0 5 4,3 1 0,0 9 8,-3 2 5,3 5 1,0 10 1,3 0-4,-3 5-3,0 7-8,0-1-4,0-2-5,-3 1-7,3-5-5,0-2-4,-4-1-3,1-3-5,3 0-6,-3-4-9,-1 0-18,1-6-21,-1 0-25,1-5-28,3-4-24,0 2-23,-3-6-41,0-1-62,-1-3-367,1-2-89</inkml:trace>
  <inkml:trace contextRef="#ctx0" brushRef="#br0" timeOffset="73242.24">971 11777 1527,'11'-20'-55,"-9"0"4,6 2 25,-2 7 0,1-4 13,0 4 9,-1 1 16,0-2 1,-2 2 8,3 2 1,-3 1 4,2-3 2,-2 3 5,5 2 11,-2 1 8,3 2 13,3 2 10,1 6 11,2 3 6,1 2 0,7 6 4,-1 3-1,3 3 0,1 1-5,0 4-1,3 2-3,0 0-3,3-1 2,-3 4-6,-3-3-7,3 0 0,-3-2-5,3 1-1,-7-1-3,0-3-2,1 1-7,-1-2 6,1 1-5,-5-3-4,5-1 1,-4 1-10,-4-7 0,1 2-7,-2-4-2,0 0 1,-5-3 4,4 2-5,-4-5 15,-1-1 6,2-4 6,-1-4 0,3-4-3,-6-3 1,3-9-4,-4-4-4,-3-6-7,-3-9-2,-3-13-4,-3-3-11,-2-1-1,3-2-3,-3-9-2,-1 10-4,-1 1-3,1 3 1,4 3-3,-1 9-2,-1 1-5,1 6-10,-2 7-30,5 0-33,0 5-56,-4 0-59,4 6-35,3 8-51,0-2-69,0 8-177,0 0-41,0 0 73,7 13-80,-4-6-66</inkml:trace>
  <inkml:trace contextRef="#ctx0" brushRef="#br0" timeOffset="73605.27">2519 12330 1643,'7'-3'62,"0"1"9,-4-1-2,3 1 6,-2 2 0,-1 2 3,1 1 8,-1 4 6,-3 3 1,3 5-6,-3 0-3,-3 8-8,3-1-5,-3 4-5,-1 3-7,1 4-4,-1 4-5,-2-3-8,3 5-5,-1-4-9,1-1-28,0-1-44,-1-4-52,4-5-56,0 1-60,-3-2-131,3-7-143,0 2-81,3-8-68</inkml:trace>
  <inkml:trace contextRef="#ctx0" brushRef="#br0" timeOffset="73954.34">3179 11447 1590,'7'-5'0,"0"-2"7,-4 2 16,1 0 18,-1-1 14,0 4 6,-3 0-2,3-1-4,1 3-2,-4 5 13,3 3 11,1 4 1,-1 2 1,0 10-1,1 3-3,-1 9-3,0 1-3,0 3-5,-3 2-6,0 9-4,0 0-7,0-5-4,0-4-4,0 3 0,0-2-8,4-3 3,-4-3-15,3-2-20,-3-5-32,0-2-39,7-3-51,0 3-43,-4-6-50,-3-2-103,3-2-150,-3-3-64,0-3-37</inkml:trace>
  <inkml:trace contextRef="#ctx0" brushRef="#br0" timeOffset="74200.39">2753 11933 1629,'0'-6'66,"3"1"11,7-2 21,3-1 5,-1 2-3,10-3-6,4 2 1,1-1-6,6 0-9,4-1-7,7 1-9,-2 2-6,6-6-6,8 3-2,-3-2-7,4 2-5,0 1-2,3 1-5,-3-3-14,-8 5-22,-2 1-28,-4-4-34,1 2-36,-4 4-49,-7-3-66,4 2-165,-11 1-274,-5-1-154</inkml:trace>
  <inkml:trace contextRef="#ctx0" brushRef="#br0" timeOffset="74470.66">3830 11457 1847,'7'-7'22,"1"-1"10,2 1 28,5 2 27,0 0 17,10-1 4,-2 4 15,4 4 16,-1 1 2,4 5-3,4 7-1,2 3 5,4 9-3,-2 3-8,-2 12-4,1 5-7,-7 6-10,0 2-8,-7 5-12,-3 3-11,-3-2-5,-4 2-8,-9-8-6,-4 3 0,-14 5-24,-2-3-24,-14 0-35,-14 19-44,-16-6-37,-10-3-53,-10-2-42,-7-3-67,-23-8-89,-10 1-183,-6-8 5,-18-3-162,-9-2-190</inkml:trace>
  <inkml:trace contextRef="#ctx0" brushRef="#br0" timeOffset="74958.38">585 11492 1907,'10'-12'-17,"0"-3"22,-6 1 21,-1 8 18,0-2 21,-3 1 16,0 2 8,0-1 4,0 4 3,0 0-3,0 2-2,-6 12 11,-2 8 24,2 10 8,-1 10 7,-2 12 8,-2 16 4,-2 32-11,7-11-14,2-8-17,4 27-6,7-3-8,6 0-9,7-3-10,13-4-7,17-5-6,7-6-8,12-5-11,15-10-15,6-6-25,11-9-29,12-7-46,3-10-56,15-10-70,5-6-75,5-7-137,2-5-199,3-8 50,-25-4-176,-18-7-224</inkml:trace>
  <inkml:trace contextRef="#ctx0" brushRef="#br0" timeOffset="109474.49">908 13292 1348,'-3'-9'98,"-4"-2"-21,3 2 0,-6-3-1,4 3 0,0 1-3,-7-1-7,2 1-8,-5-1 5,-1 3 3,-4 1 3,2 1 2,-1 4-3,0 0 7,-3 4-3,-1 4 1,1 4 1,0 5-5,3 8 4,-1 3 0,8 2 3,-4 3-10,4 6 3,4 2-6,1-4 0,5 4-5,3-2-5,0 1-3,7-2-8,3-1-3,3 5-2,7-6 2,7 3 2,6-9-3,7 0-6,4-3-3,12 4-5,4-6-15,-6-7-31,-2 0-26,6-4-25,-12-6-25,5-4-32,-5 1-34,1-5-27,-7 0-16,3-7-23,-6 0-45,-4-3-68,-6-8-284,0 0-124</inkml:trace>
  <inkml:trace contextRef="#ctx0" brushRef="#br0" timeOffset="110384.11">1583 13647 1651,'3'-25'-22,"-3"8"16,0-4 19,0 9 25,-3 3 22,3 0 13,-5 2 1,2-1-4,-3 6 5,-1 4 8,-3 1 5,3 5 6,-3 1-2,-3 7 4,0 6-1,3-2 2,0 4-14,0 7-4,0-3-13,3 2 3,0-1-16,4 2-1,3-6-6,0-1-6,3 2 1,1-1-4,3-6-5,-1 1 2,4 1-4,4-6-5,-1 0-3,4-6 14,-4-1-23,4-5 2,-1-3-2,1-3 5,-1-2-6,1-5 3,-1-5-6,-5-2 3,2-4-8,-2-8 6,-5-5-2,0 2-6,1-2 1,-1 1 0,-1 6 3,-2-4-4,3 6 1,-2 3-1,-1 1-1,0 2 3,0 4-5,5 5 3,-2-3-1,4 9 4,-2-1 13,4 5 20,-2 5 6,4-2 6,-1 4 3,0 8 5,4-6-2,3 9-1,-4 0-2,0 7 2,1-3-14,4 3-4,-5 0-1,0-8-3,-2 3-4,0 1-17,-2-9-2,3 1 0,-6 4 0,1-10-1,1 4 0,-6-4-3,2-7 10,0-6-12,-3-1-4,3-2 1,-7-9-4,3 1 0,0-7-2,0 5 0,3-6-2,1 0-3,4 0 5,-1 3 2,-1 2-2,5-6 2,-1 9-1,4-3 1,-4 8-2,-2-5-2,5 4 2,-2 2 0,-1 4 5,4 5-3,-4 2-3,1 4 8,2 4-5,1 7 4,2 3-3,-2 4-5,-1 3 9,2 3 2,-1 2 4,-4 5 4,4-3-1,-4 0 5,3 4-4,-2-4 2,2-7-4,1 3 1,0-3 0,-4-3 4,4-4-4,-1-3 1,5-3 5,-2-4-8,-2-4 1,7-4-1,-5 0-3,1-12 0,1 0-3,-2-3 0,-2-9 2,-2-3-3,0-4 1,-5-5-3,4-2-1,-8 1 1,1 5-1,-4-4 2,0 4 0,-1 1-1,-2 7 3,0 4-3,0-2 1,-2 4-2,-4 8 0,-4 0-4,-2 7-8,0 3-4,-1 5-11,0 3-1,0 2 0,-1 5-6,4 3-4,4-3 6,2 2 1,0-5 10,8 9-1,3-11 0,-1 7 6,7-2 0,1-3 5,1 1 6,7-2 8,-2 3-2,-2-6 11,4 1-4,-3-1 7,-2 4 0,0 1 0,-4-2-1,-2 3 5,-2-2-4,-6 4-2,1-1 1,-8 0-5,-2 2-17,0 3-27,-11 3-41,1-8-38,-5 2-43,-6 0-33,1 1-56,-4-3-74,6-4-138,-3-2-95,5-4 70,-2-2-46,7-6-34</inkml:trace>
  <inkml:trace contextRef="#ctx0" brushRef="#br0" timeOffset="110571.61">2803 13659 1512,'27'-12'22,"-6"-1"24,1 8 21,-3 5 26,0 0 14,2 3 8,-1 6 7,5 5 1,-6-2-4,5 10-14,-4-2 0,2 5-10,-4 0-7,-2 6-12,4-6-7,-6 7-16,-1-4-28,-4-6-34,-1 3-40,2-6-35,-4 5-26,0-9-38,2-3-94,-2 0-154,-2-1-252,-1-4-144</inkml:trace>
  <inkml:trace contextRef="#ctx0" brushRef="#br0" timeOffset="110719.26">2821 13347 1663,'9'0'-95,"-3"0"5,1 0-38,1 0-99,3 3-155,3 2 105</inkml:trace>
  <inkml:trace contextRef="#ctx0" brushRef="#br0" timeOffset="111410.19">3573 13790 1203,'20'0'68,"-7"0"10,4 0 13,-7-6 16,4 1 6,-4-2 5,-1-1-2,-2-6 2,-3-2-4,2-3-2,-9 1-12,0-7 3,-5 3-10,2-3-4,-7 5-1,-4-2-6,1 4-5,-5 3-5,-2 2-4,-4 8-1,-3 5-7,0 5 0,-3 5-1,0 8-3,-1 1-5,1 9 5,0 1 1,6 2-4,7-3-6,0 2-11,6-1 2,8 2-8,3-12 0,6 6-6,7-2 5,4-5 0,5-1-3,4-4-6,4-4 1,0-1-6,6-8 7,-3 0-9,10-8-2,-2-6 3,-2-2-4,-3-9 3,0-4-8,-2-4 3,-11-9-2,-4-9 1,-10-6 0,-2-10-7,-8-8 3,-12-26-2,-4 4-2,1 20-2,1 11 4,6 17 2,-6 1 11,9 6 1,-5 9-1,4 4-4,4 8 10,3 11 20,-2 8 5,5 6 3,0 9 1,8 12-2,-5 0 0,7 10 2,-4 13 1,5 2 1,5 10-2,-2 1 0,2 0-7,1-1-2,6 1-3,-3-4-5,4 0 2,-1-7-1,4-7-2,-1-3-4,4-4-2,-3-2-4,6-5-1,-6-11-15,6 0 1,-3-8-1,0-5-3,0-3 2,-3-4-1,-1-6-1,4-5 0,-9-6-1,-2-4 1,-8-4-4,-5-6-2,-6 6 3,-3-3 1,0 2-1,-4-2-4,-3 10 0,-3-5-1,2 12-1,-5 4-1,2 6 2,1 6-2,4 4 3,-2 8 0,1 1 1,3 5 1,1 2 0,2 4 0,4 1-1,0-1-2,8 6-9,-6-8-15,5 0-12,6 0-8,4-5-14,7 2-7,-1-7-18,3 3-25,1-10-24,-3-4-29,2 2-25,-2-6-27,-1 0-30,-3 0-41,-6-10-98,-1 2-109,-7 1-11,1-4-90,-3-4-96</inkml:trace>
  <inkml:trace contextRef="#ctx0" brushRef="#br0" timeOffset="111684.72">4303 13682 1652,'11'-2'8,"-1"2"29,2 0 36,6 0 29,2 0 19,3 4 15,3 1 10,1 3 3,6-5 6,4 6 2,0 4-11,0-5-13,-4 4-11,4 3-2,-7 0-16,0 3-7,-5 0-8,-3 4-12,-6-5-6,-2 1-8,-8 0-4,1 4-7,-4-5-3,-3-5-10,0 1-9,-8-1-6,6-4-14,-4-3-2,-2-5-9,-1-5-3,2-4 3,-4-9-12,-1-13-7,5-6-9,1-5-9,2-13-4,8 2-12,4-11-23,9 3-33,1-2-50,5 8-71,-3 1-141,2 1-205,-2 10 75,-2 14-110,-5 4-110</inkml:trace>
  <inkml:trace contextRef="#ctx0" brushRef="#br0" timeOffset="140721.92">7932 13162 938,'7'-25'114,"-5"1"-2,-2-2-1,0 1-8,0 3-16,-2-4-3,-5 2-9,-7-7-2,5 4 1,-4 3 6,-4 4-1,-4-4-4,-1 7-9,-3 4 1,-1 1-6,-1 8-5,-3 1 2,-6 6 2,-1 4-2,0 8 1,-6 4 0,3 10-1,3 0-2,0 5 2,4 5-6,6 0 5,1 4-1,3 0-4,3-1-4,7 1-2,5-9-3,5 4-2,6-10-7,8 1 0,2-3-1,7-6 0,7-3-4,0-5-1,3-7-3,-1 1 4,8-8-8,0-4-1,1-4 6,0-3 4,-6 1-3,3-5 3,-5-6 12,-7-4-5,-3-1-2,1-2-7,-9-5 1,-3 2 4,0 1 0,-3 3 0,-3 0 1,-3 5-3,0 2 5,3 1 5,-3 4 2,0 2-7,-3 2-1,3 8-5,0 1 0,0 4 1,0 0-3,7 22 7,4-5 5,-2 8 5,7 2 0,4 11-12,4 2-2,0 2-3,6 6-2,-3 2-2,6-2-6,-6-6-1,-2-2-17,2 0-29,0 1-26,-3-4-34,-1-8-33,-7-3-41,5-1-46,-5-1-45,-2-6-64,-1-3-178,-6-2-71,0-4 76,-4-1-91,0-3-81</inkml:trace>
  <inkml:trace contextRef="#ctx0" brushRef="#br0" timeOffset="140908.42">8342 13505 1594,'6'-14'39,"5"5"17,-8 6 11,4-4 34,-1 7 13,1 3 7,0 4 7,3 8 9,-4 3 6,2 4 3,-2 4-8,-3 1-8,4 5-15,-1 4-14,2 3-8,-2-3-13,0 3-19,1 4-32,-1-8-42,5-1-46,-1-1-50,-1 0-50,5-3-68,-7-13-107,-1 1-199,8-3-134,-7-11-161</inkml:trace>
  <inkml:trace contextRef="#ctx0" brushRef="#br0" timeOffset="141423.12">8896 12697 1998,'9'-29'56,"1"0"24,-3 7 24,0 5 15,-1 5 7,-2-1 3,-1 5-4,0 1-8,1 2 14,2 5 22,-2 2 9,6 8 2,-4 3 2,-2 9-4,6 8-8,-6 6-8,2 3-11,0 12-12,-2 0-11,-1 2-10,0 2-11,1 0-8,6 2-10,-3-2-7,2 1-8,2-6-4,-1-1-5,-1-4-5,5 0-5,-4-9-3,1-4-3,-2-4-3,1-6-3,-4 3-1,2-7 0,-2-3-3,-3-8-1,1-4-6,-8-6-1,-2-4-4,0-16 0,-5 0-6,4-6-4,-2-4-2,1-6-2,5 3 1,0-3-1,6 3-3,0 1 1,5 5 1,-2 0 2,7 5-1,4 5 0,-4 5-1,11 3 2,-4-1 0,4 5 2,1 7 0,2 2-1,3 2 5,0 7 1,4 0 3,-4 5 5,0 6 8,-7 3 0,-2 6 4,-5 0 1,-6 2-3,-6 6-2,-8-3-2,-6 5-4,-10 0 0,-3 3-1,-7-1-13,-7-2-30,0-5-36,-9 1-48,3-7-48,-1-1-59,-2-6-68,2-2-91,-7-5-216,8-5-72,-4-2 96,1-14-281,-8-3-337</inkml:trace>
  <inkml:trace contextRef="#ctx0" brushRef="#br0" timeOffset="142548.97">10883 12759 1056,'7'-13'196,"-4"-1"-63,-3 2-15,0-1-18,-6 1-16,-1 0-13,-3 1-11,-3-2 0,-4 4 9,0-2 11,-6 2 5,3 4 2,-3 2-3,2 1-3,-3 4-1,4 3-1,-2 7 2,2 4 2,-7 6-7,6 3 2,2 5 3,3 3 1,-4 3-2,6 10-12,1-3-3,3-1 0,-1 3-9,8-5-1,6-2-7,5-4 8,5 2-12,7-2-2,12-3-4,6-4-5,2-7-7,0-6-7,6-2 5,-2-3-2,2-4-8,1-2-10,-7-6-16,-3 3-24,-4-2-15,-3-5-27,-3 2-29,-4-4-35,-10 5-35,-2-4-25,-4 0-45,-11-1-71,4 1-106,-10 0-246,-3-1-165</inkml:trace>
  <inkml:trace contextRef="#ctx0" brushRef="#br0" timeOffset="142708.54">10753 13058 1778,'-3'-6'-16,"6"1"28,1-2 30,5-1 27,5 1 5,-2-1-4,6 0-9,4 1-7,6 2-8,-1-2-27,6 0-46,3 1-62,8 1-61,-7-8-150,2 5-259,2 4-61</inkml:trace>
  <inkml:trace contextRef="#ctx0" brushRef="#br0" timeOffset="143206.24">11800 12705 1694,'11'4'82,"2"7"31,-4 1 14,2 3 6,-1 5 5,-4 2 0,0 4-8,2-1-2,-5 7-12,1-7-7,-1 8-8,-3-4-11,0 2-5,0-4-12,3 3-7,-3-5 1,-3 0-14,3-7-6,0 0-3,0-4-1,0-2-2,0 1 0,-3-13-8,-1 0 3,4 0-10,-11-13-5,5-4 1,-3-10-5,-1-6-1,-5-11-10,6-4-2,3-5 1,-2 0-4,8 2 2,0-2 2,0 11 2,3-1-10,8-2 7,-2 10-6,1 2 7,5 6 4,0 2 7,6 8-2,-1 1 5,3 6 7,1 5 9,2 8 13,1 1 7,0 4 12,6 8-12,0 4 5,7 4 5,1 7 14,2 3 2,4 7-2,-1-2-3,1 5 4,-4-3 3,1-1 0,-4 0-4,0-10 0,-7 0-9,-6-6-2,3-3-6,-7-1 0,-2-7 5,-6-6 9,3-7-6,-6-3-10,3-6-6,-6-7-8,-6-9-5,4-4-10,-7-11-30,-7-16-41,-2-11-35,-9-3-31,6 3-35,-2 4-32,0 11-51,4 2-60,4 10-83,-8 5-135,4 2-172,-3 8 67,0 5-267,0 5-356</inkml:trace>
  <inkml:trace contextRef="#ctx0" brushRef="#br0" timeOffset="143699.92">13438 12705 2233,'-10'-13'-89,"4"4"27,-2-2 40,2 2 34,-1-3 25,1 6 18,-2-2 11,2 1 1,3-1 1,6 1 7,0 1 7,11-1 0,-1 2-4,11-2 0,6 1-7,0-2-7,12 2-4,2 0-7,3 2-10,3-1-3,0 0 1,0 0-13,3 0-7,-2 2-24,-5 3-22,-5 0-29,-5-2-31,-6 4-27,3 3-41,-6 0-32,-8 3-28,-5-3-82,-4 2-101,-7 1-169,-3 1-66</inkml:trace>
  <inkml:trace contextRef="#ctx0" brushRef="#br0" timeOffset="143933.11">13155 13014 1504,'-7'11'3,"3"-2"36,4 0 38,4-5 26,6 1 16,3-2 7,10 0 10,7-2 4,4-2-6,2-2-9,8 0-8,5-2-17,-1 1-4,2-1-6,10-7-16,-1 3-7,1-3-1,-3-1-9,0 1-9,-7 0-14,0-2-21,-10-1-24,0 1-34,-7-6-37,-3 3-31,-3-7-39,-3 2-44,-7-2-40,-11-2-84,1 1-92,-7-2-167,-4-1-79</inkml:trace>
  <inkml:trace contextRef="#ctx0" brushRef="#br0" timeOffset="144248.78">13628 12237 1550,'-13'-4'4,"0"-2"22,2 1 16,5 4 12,-1-2 7,1 0 4,2 6 23,-1 0 13,5 1 10,5 4 1,1 1 1,1 1 0,10 5 0,6 2 0,7 4 0,11 1-3,1 2-6,12 0-1,6 1 5,7 0-11,6 0 2,1 0 5,-1 0-4,-3 0 3,-3-3-5,-4 3 2,-13-4-3,-3 1 3,-7 2-2,-7 2 6,-6 6-5,-10-4-8,-9 6-9,-10 4-6,-8 7-8,-10 1-6,-13 13-6,-17 11-2,-17-3-6,-3 4-6,-10-4-10,-10-6-33,3-1-35,-6-3-46,6-2-35,0-5-49,4-5-62,13-8-67,10-7-84,7 0-203,3-5-6,7-5 75,5-5-177,-2 0-183</inkml:trace>
  <inkml:trace contextRef="#ctx0" brushRef="#br0" timeOffset="179844.09">15842 12765 817,'7'-3'213,"3"3"-53,-3-3-14,-1 2-6,2-2-8,-2 0-9,0 1-16,-6-2-7,4-2 1,-1 4-1,-3-6-5,0 0-6,-3-2 0,-1 0-1,-2 0-7,-5 1-2,2-3-2,-4 0-6,-8-2 3,4 1 8,-6 3-6,-3 0-4,-1 0 0,-3 5-5,0 1-2,-7 4-1,4 4-1,-7 4-5,2 7-4,3 4 1,-2 7-3,1 1 2,1 3-12,13 6 3,-2-5-5,4 1-4,7-1-8,2 5 2,5-7-2,3 1-1,6-2-9,0-3 6,8 1-1,5-2-4,1-2-3,2-7 2,8-2 7,0-6-11,3-1 0,3-4 3,1-4 0,-1-4 1,1-4 3,3-7 1,-4-4-1,0-6-1,-3-5-1,-3-5 0,-4-1-3,-3 1-2,-3 4 6,-1 5 9,-2-2 9,-4 8 6,-1 2 4,-1 3-8,-2-1 0,1 5-6,-1 1-3,-3 1 7,5 4-14,-5 7 5,3 3-6,-2 1 1,2 7-2,2 1-3,-2 6 4,4 3-3,4 3-4,-2 3 0,6 1-5,1 2 1,1 8-6,4-4-15,-5 2-23,8-2-23,0 1-30,0-2-37,-4-6-33,0-1-41,-3-4-43,4-3-46,-4-3-40,-4-7-101,1-3-169,-1-3 78,-2-3-141,-1-9-153</inkml:trace>
  <inkml:trace contextRef="#ctx0" brushRef="#br0" timeOffset="180062.02">16529 12500 1827,'13'-8'36,"4"1"19,-4 4 29,4 1 16,-4 4 11,4 3 3,4 5 1,-6 8 3,3 4-7,1 5-3,2 11-8,-4 2-11,-1 5-9,-2 2-7,-1 3-6,-1 3-18,-1 0-34,-4-1-30,-4-2-36,0 1-39,-3-10-35,7 0-40,-7-2-63,0-3-141,-3-6-133,-4-1-79,1-5-81</inkml:trace>
  <inkml:trace contextRef="#ctx0" brushRef="#br0" timeOffset="180275.96">16403 12987 1737,'10'-15'50,"2"2"23,9 1 23,2-3 9,3-2 1,4 2 3,4-1 7,2 4-7,4-3-5,5 5-7,8-4-4,-1 3-9,2 2-11,3-3-3,-6 6-13,-2 0-20,1 1-25,-3 1-31,0-1-31,-3 2-37,-11-2-41,3 5-45,-6-8-66,-3 4-195,-4-4-246,-3 1-174</inkml:trace>
  <inkml:trace contextRef="#ctx0" brushRef="#br0" timeOffset="180750.69">17480 12262 1902,'7'-5'-17,"-1"3"23,-2-1 39,-2 6 19,5-1 9,-3 5 16,-1 4 9,1 4 3,2 5 12,-2 2 5,-2 5 4,2 6 3,-1 1-1,1 10-1,2 4-14,-3 1-8,5 1-11,-2 1-4,4-2-14,1-1-2,-6 0-2,5-6 0,1-4-11,-2-1-7,-2-8-15,3 2 7,-2-9-4,-3 0-5,2-1 3,0-9-1,-4-4-9,5-3 3,-2-5-6,-3-8-3,1-5-5,-2-3 1,5-10-7,-3-7 0,0 0 2,2-1-2,1 1 0,-1 1-3,1 5 0,0 2 1,3 2 0,-1 5 6,5 2 10,2 3 10,1 5 14,4 0 14,6 3 16,-8 5 7,11 0 2,-6 3 6,2 5 3,-2 2-2,-2 3-3,-1 2-4,-4 2-3,-4 3-11,-3 3-8,-7 1-6,-6-2-8,-1 7-3,-9 0-17,-4-1-30,-2 2-46,-5-3-49,-2 6-48,-4-1-51,-7-4-59,1 2-69,-12-5-109,9-1-250,-6-1 68,0 0 74,-3-6-225,6-5-253</inkml:trace>
  <inkml:trace contextRef="#ctx0" brushRef="#br0" timeOffset="183429.7">19017 12467 2007,'10'-5'-38,"1"1"30,-2 1 32,-2-2 30,-1 2 27,2 2 16,-2-2 10,1-2 0,-4 1 15,0 2 2,-3-4 7,3 5-12,-3-2 5,0-2-16,0 2-5,-6 3-10,-1-2-9,-2 4-9,-2 1-4,-5 5-5,-1 1 4,1 4-5,-5 2 1,-2 10-3,3 1 5,0 3-4,0 9-6,4-6-5,2 7-4,1 0-9,6-3 0,3 3-5,1-3-1,10 0-5,0-1 0,9-2-3,7 1-3,7-1-2,1-8-3,8-5 2,-1-3-15,-2-1-24,4-4-25,-4-2-22,2-5-20,-5 0-21,-3-3-29,-7-2-28,-6 0-41,3-4-34,-7-1-62,-7 2-146,-6-7-114,-4 3 71,-1 2-76,-5 2-66</inkml:trace>
  <inkml:trace contextRef="#ctx0" brushRef="#br0" timeOffset="183601.24">18783 12922 1532,'-9'-5'18,"9"0"28,0-2 34,9-1 23,9-1 3,1-3-3,5 0-8,6-2-9,6 1-10,5-2-4,8 0-9,2 3-4,2-1-25,1-2-37,-2 3-57,-4 4-66,-2-1-74,-6 1-151,-6 3-239,2-3-89</inkml:trace>
  <inkml:trace contextRef="#ctx0" brushRef="#br0" timeOffset="184175.67">20118 12335 1674,'20'0'68,"-7"4"19,1 2 31,-1 4 22,1 0 7,-5 0 11,1 7 4,-4 1 3,5 2 0,-5 0-14,-2 5-7,2 0-21,-3 2-4,5 3-15,-8 1-8,3-7-10,-3 3-8,0-1-10,0-1-2,3-3-11,-3-4-6,0-1 2,0-2 0,0 0-11,4-3-1,-4-4-2,0-1-1,0-7-6,0 0-1,-4-9-7,1-4 0,-8-2-2,2-9-6,-1-5 3,-4-5-4,1-7-3,-4-2-3,7-3-1,-2-3-2,4 6 3,-2-5-2,7 10 1,3 1-1,0 7 1,3 0-4,7 5 2,1 5 4,5 5 7,4 5 6,4 5 10,-2 5 6,5 5 20,11 5 10,-2 5 11,4 7 5,0 6 6,0 2 2,0-1 5,7 12-1,-4-1-3,-3 2 12,0 1-13,0-1 3,-7-5-5,1 1-6,-4-1 0,-4-4 0,-5-5-15,1-1 0,-1-4-5,-1-4 3,-4-1 4,-2-3-3,2-3 8,-5-6-9,2-6-1,-4-6-12,5-7-28,-4-8-3,1-7-10,-8-12 4,0-9 2,-3-12 2,0-14-20,-3 0 1,-11-25-2,4 21 3,4 8 1,3 16-10,-5 5-6,2 5-13,3 8-20,-4 4-33,1 3-41,-5 8-62,-2 9-60,-7 3-96,-4 5-137,-6 4-315,-6 1 70,-18 1 107,-12-1-449,-18 0-533</inkml:trace>
  <inkml:trace contextRef="#ctx0" brushRef="#br0" timeOffset="188106.13">7558 14267 714,'0'-2'279,"0"-5"-83,-3 4-53,3-5-14,0 8-8,-5-6-12,5 5-9,0 1-2,0 0 13,-2 7 14,2 1 4,0 2 7,0 7 7,2 5-2,-2-1 2,5 4-7,-5 4-13,3 7 3,-3-1-9,0 5-6,0-5-14,4 5-8,-4-1-6,3-3-8,-3-4-11,4 1-4,-4-6-8,3-2-3,-3 1-5,0-2-6,3-6-1,-3-2-3,0 1-6,3-3 1,-3-4-2,0-2-3,0-8-8,0 0 1,0 0 0,-3-18-2,0 4-6,0-10-6,-1-1-3,1-4-13,-4-12-4,0 7-5,4-7-5,0-1 6,0 2-2,-1 5 5,4-3-2,0 4 7,0 6 2,4 3 0,-1 0 3,3 0-8,-4 3 6,3 2 9,5 5-9,-3-3 5,1 5 0,4 4 8,1 6 4,0-4 3,4 7 2,3 2 13,3 3 5,1 7 9,6 4 9,0-1 9,3 10 4,0-1 0,5 2 3,1 6 0,-5-4-2,2 5 0,-3-2-1,0 2-2,-3 0 1,1-6-6,-1 6-4,-7-9-7,1 2-1,-4-8-5,-1-1-3,-5-3-2,2 4 0,-2-9 6,-4 0 2,0-1-6,-3-8-1,0-3-4,-4-5 1,0-7-9,-6-3-3,-4-6-4,4-12-4,-4-3-1,-3-9-7,-3 3 0,2 3-7,5 2-11,-4 5-9,3 2-16,0 0-13,1 2-20,-4 5-25,7 8-24,-1-4-20,1 5-29,-1 1-37,4 4-28,-3 4-31,3 1-53,0 5-141,0-6-143,3 8 75,-3 0-181,0 0-205</inkml:trace>
  <inkml:trace contextRef="#ctx0" brushRef="#br0" timeOffset="188966.83">10220 14225 2034,'0'0'21,"6"7"30,-6 1 34,3 7 14,-3 2 14,4 3 2,-4 4 3,4 7-2,-1-3 1,0 6-12,0-1-9,4 5-6,-1-9-2,5 2-1,2 1-7,-3-7-3,7 0-11,0 0 10,5-5-2,-1-5-1,-1 0 2,7-4-4,0-4 3,2-5-1,-3-2-5,8-2-1,-8-4-10,5 2-4,2-11-3,-6-3-9,-1-7-1,-2 0-7,0-8 7,-8 2-5,1-2-4,-8 0-3,1 0-6,-6 4-2,-4 4-3,3-1-1,-6 4 3,-1 5-8,0-1 0,-8 0 0,-2 11 0,0-1-4,-2 8-7,0 0-9,-4 0-11,2 3-12,2 5-4,0 1 0,-2-2 3,8 7 4,1-4-2,6 5 6,3-6 2,3 6 0,6-4 7,5 4 4,7-5 6,2 5 12,-1-6 8,2 6 4,6-4 2,0 4 4,-4 2-3,-1-5-3,1 4-2,-7-1-2,-1 3 0,-5-4-3,-6 3-25,-7 1-41,-7 0-40,-3-1-42,-11 0-46,-9 3-52,0-2-60,-15-6-108,-10 1-155,3-3 18,-1-3-172,-7-7-204</inkml:trace>
  <inkml:trace contextRef="#ctx0" brushRef="#br0" timeOffset="189119.94">9809 13972 2017,'30'-38'57,"-3"9"-4,-1 4-5,1 4-5,0 4-7,0 0-28,0 1-52,-4 7-65,7-1-87,-3-1-171,-1 4-159,1-1-30</inkml:trace>
  <inkml:trace contextRef="#ctx0" brushRef="#br0" timeOffset="189475.74">12951 14250 1556,'-10'-9'60,"-7"8"9,4-10 28,-10 7 19,-1 1 4,-3-2 4,5 5 0,-8 5 0,0 2 0,3-2-3,-3 11-3,0 1-3,2 5-5,-2 5-2,7 7-13,-3 0-2,2 4-11,8-3-13,2-2-4,4 2-10,4-2-8,3-2 4,6-5-4,3-1-12,11-1-8,0-6-16,9 5-13,8-13-24,-4-3-21,6 1-24,2-8-25,4-5-23,1-3-17,-2-1-15,5-9-27,-2-8-62,-7-5-105,-4-5-92,-6-3-215,-7-5-147</inkml:trace>
  <inkml:trace contextRef="#ctx0" brushRef="#br0" timeOffset="189656.26">13095 14034 1748,'-10'-27'1,"2"4"28,-1 11 35,-4-5 26,5 9 20,-1 1 8,-1 1 9,3 12 15,0-6 11,1 7 6,6 4-5,-4 6 8,4 5 2,4 3-4,-4 8-12,6 9-8,1 0-9,0 9-15,3 0-11,-1 5-13,-1-3-45,5 12-64,-4-14-52,5 5-62,-4-6-68,3-6-72,-6-5-101,0-4-181,-1-10 32,4-6-169,-3 1-183</inkml:trace>
  <inkml:trace contextRef="#ctx0" brushRef="#br0" timeOffset="189972.41">13477 14280 2076,'5'-13'68,"-2"11"15,0 2 25,-3 0 23,-3 15 17,0 2 23,-6 2-7,1 12 7,-2 4 4,-1 0-1,-2 13-8,-1 1-6,5-5-17,-1 5-13,4-6-13,-2-3-10,11-5-8,2-3-10,4-5-4,1-4-8,4-5-10,8-3-3,-1-8-6,6-7-7,3 0-4,-4-13-7,8 1-3,-1-10-5,-3-3-2,0-11-6,-4-3-2,-9-4-1,-4 1-6,-6 2-2,-7 5-22,-7-5-26,-3 5-29,-6 0-26,-4 10-28,-4 2-31,-2 5-43,-4 1-47,7 10-43,-4 7-69,11 0-167,-5 2-82,3 6 69,10 6-144,1 1-171</inkml:trace>
  <inkml:trace contextRef="#ctx0" brushRef="#br0" timeOffset="190920.2">14038 14834 1793,'30'13'-19,"-3"-2"40,-8-11 21,2 1 38,-1-2 13,-4 1 9,1-11 10,0 4 8,0-8 4,3-3-4,-7-5-6,4-4-12,-4 2-12,0-10-10,-6 2-8,0 2-7,-7-10-7,0 14-5,-4-6-5,1 8-3,-4 1-8,-3 0-4,4 7-10,-7 5-10,-1 4-15,1 1-15,-1 7-11,1 0-6,-1 7-6,5-4-1,-1 2 0,2 4-2,2-1 5,0 2 3,6-2 3,-4 7 4,8-5 3,-1-3 10,3 3 6,2 5 13,-2-5 9,4-1 12,7 8 4,-4-8 1,1 6-4,-1-8-2,4 8-4,-8-4 0,4 7-3,1-9 0,-1 6-4,-3 0-1,-6-3 1,3 1-7,-4 5-11,0-8-8,-3 4-8,0-3-4,0-2-7,3 4-4,-3-2 1,3-4 7,-3 0 1,4-4 2,3 2 5,3-5 10,-1-8 6,5 3 12,2-4 11,5-8 14,-1 1 5,6-4 8,-2-10 4,1-6-8,3 2 0,-4-7-4,-6 2 5,2 3 5,-10 2 3,-1 1 10,-3 1-7,-3 7 6,-3 2-6,-3 3-5,-1 6-7,-3 3 0,1 4-4,-4 1-10,1 6-1,-2 6 1,1 4-3,1 5 0,-2 2-5,1 5-1,4 4-4,-1-1 2,2-1 1,5 2-3,5 1 2,2-2 7,6 2 15,7 3 9,4-4 11,8-8-7,5-1 3,3-3-2,3-6 2,4-1-2,0-4-1,3-6-4,0-4-3,4-8-5,-5-2-5,-2-7-4,-1 0 0,-5-3-6,-5-9-2,-9 4-1,-3 0-5,-5-1-2,-11 6-3,-2 1-1,-3 6 0,-9 8-4,-2-5 2,-1 9-3,-7 1 1,-2 7-5,-5 1 6,-4 5 7,0 12-5,-6-3 2,7 2 0,-4 1-5,7 7 1,2-6 0,5 4 2,2 0-1,8-3-4,-1 2 2,7-4-5,7 0 5,-1-4-1,4-2 3,4-4-6,2-3 5,1-2-5,3-6-2,0-2 2,0-5 0,0-5-4,3-5 5,-3-13-2,-3-1-2,-4-7 0,0-8 1,-8-7-1,-2-6-3,-6-10 3,-5 2 14,5-3 16,-4 16 16,1 4 16,3 6 5,-5 12-5,8 2-9,-3 10 7,3 11 9,0 12-3,3 3-6,1 12-4,3 2-3,-1 16-9,1 7-2,-1 10 3,5 11-7,-1 7-16,-4 2-47,2 5-63,-2-4-88,-3 4-77,0-3-102,1-2-97,-1-12-217,0 0 0,0-9 76,8 1-342,5-7-414</inkml:trace>
  <inkml:trace contextRef="#ctx0" brushRef="#br0" timeOffset="192692.11">16839 14304 2519,'0'-12'-42,"-3"4"31,3 4 23,-3-4 10,0 8 20,3 0 18,0 0 18,3 10 10,-3 0 12,0 5 9,0 3-5,0 4 1,-3 3-10,3 0 3,3 0-11,-3 0-6,3 0-9,4 0-8,0 0-3,3-6-6,3 5-8,0-7 1,0-2-9,8-5 4,2-1 2,0-3-15,0-3-4,1-6-4,0 3 1,2-13-5,-6 1-2,7-5-3,-10-5 1,2-7-3,-5-3-1,-1 0-5,-7-1 5,2 6 0,-2-3-3,-3 5 0,1 5 2,-4-3-1,3 8 2,-3 3-3,-3 7-10,-1 2 16,1 6-2,3-3 2,-6 14 7,3 1 5,3 3 8,0 2 6,0 5 5,3-2 5,3 2-1,1-1 1,2 2 0,8-1-5,4-6 3,1 4-4,5-8-3,0-4-3,0-4 0,3 0-4,0-12-3,0 3-5,-3-5-1,5-11-4,-4-5-3,-1-2 0,-2-8-2,-8-4-1,-3 5-4,-1-3 0,-7-4-6,-2 12 8,-1-3 6,-3 5 4,4 5 1,-4 3-3,-4 3-3,1 6-3,-1 5-1,1 3 1,0 8-1,-1 2 0,2 7-1,2 5 0,0 4 4,0 1-5,6 6-1,0-1-2,5 0 2,-2-3 2,5 2-3,0-5 2,2-1-2,-5-8 1,2 1 0,0-3 1,0-8-2,0 1-1,1-5-3,-1-6 0,4-5-2,-4-7-2,-2-3-6,2-4-4,1 2-6,-2-5 0,1 0-2,-2 0-4,-1 3 3,-1 2-2,2-1 0,-1 3 3,3 2-1,-3 0 2,0 7-2,4 1 3,-4 0 0,2 7 0,2 1 5,2 7-1,-2-5 3,3 11 1,0 4 2,-1 1 1,-2 7-1,2-1 5,1 2 1,-1 1 0,1 3 1,0-2-2,-1 4 5,8-7-3,-4 1 4,3-9 2,4 0 3,3-2-3,-3-6 1,3-3 0,0-3-4,0-6 2,3-4-1,-3-4-3,3-4 1,0-15-2,1 3-2,-8-8 1,-2-3-4,-7 1-13,-4-3-10,-7 5-1,-2 3-2,-4-1-5,-7 6 3,0 1-2,-5 6 2,-6 8 2,-2-1 3,-2 9 1,-2 4 1,-6 0 6,3 10 3,1 0 1,-1 7 1,2 6-1,6-4 6,3 4-1,3-1 2,1 4-1,10-6 5,2 2 1,6-3-1,2-1 1,5 3-2,1-9 1,5 0 1,1-1-2,3-10 2,1-2-1,1 1 2,3-11 2,2-4-3,-3-2-1,-3-8 3,2-8 1,-6-1-3,-3-14-4,-8 0 3,-5-3-2,-1-7-1,-6 0 2,-1 0 1,-2 7-1,0 2-1,-1 12 3,0-3 0,0 13-3,0 4 3,5 13 3,-2 5 3,1 10 5,3 2 10,0 11 4,3 2 3,-3 5 8,4 13 11,-4-1 1,2 5-1,5 8 3,-4 5 2,5-4-7,2 6 1,6 0-4,4-2-5,0 1-3,3-12-3,4-3-1,3-1-1,0-8-2,3 0-2,-3-14-4,4 0-1,0-11 1,-4 3-4,3-10-1,0-7 0,0-3-2,-3-8-3,7-7-2,-7-7-4,-3-4-4,-4-3 0,-7-1-3,-2 7 0,-7-2-1,-2 8-2,6-6-3,-14 8-5,3 8 2,-10 2 0,0 5 0,0 2 3,-3 2 2,-4 12 0,4-3 0,-4 6 2,1 7 0,2-2 0,-3 12 5,8-8 0,-2 6-1,8 1 1,-4-2 0,4 4-1,6-2 0,1 1 2,2-4 0,8 5-3,-4-4 7,7-6-1,9 0-2,-3-2 2,1-4 1,-1-4-1,4-4-4,-4-3 3,4-3 1,-2-4-1,0-8 0,-5-1-1,3-3-1,-3-12-2,-8 2 2,-1-4-3,-1-7 1,-6 5-2,-8-7-1,4 9-4,-6-7 2,0 5-1,-5 2-3,1 9-3,-3-1-5,-2 2-6,0 11-7,-2-3-3,-3 8-13,0 4-6,0 3-6,3 0-2,-2 0-6,1 4 3,6 2 5,-2 1 2,7 1 7,1 1 9,6-1 4,3-1 3,3-2 3,5 2 2,2 7 3,7-10 6,3 9 2,4-5 1,5 4 2,-2 0 3,5 0 4,-1 5 0,-2-3-2,2 3 2,-8 3 2,2 1-1,-6 4 1,2-5-2,-7 2-20,-1 3-40,-2-5-48,-5 3-55,1-8-67,-2 2-74,-2 0-165,-6-2-103,0-3 77,3 2-135,1-2-136</inkml:trace>
  <inkml:trace contextRef="#ctx0" brushRef="#br0" timeOffset="192996.3">21825 13597 1871,'4'-14'46,"6"6"21,-10-1 11,3 2 1,0 5 27,0 4 13,4 5 8,0 7 9,0 3-1,2 0 16,2 10-9,-1 7-11,-4 0-11,1 4-8,3 6-20,0 4-6,0-3-11,-3 3-23,3 2-27,3-2-31,-7-3-31,2-3-34,1-5-28,-2-1-36,-4-4-33,4-4-40,0-6-49,-10-2-101,-1-5-102,0 0-204,-2-4-159</inkml:trace>
  <inkml:trace contextRef="#ctx0" brushRef="#br0" timeOffset="193194.77">21521 14064 1918,'11'-9'53,"-1"-4"36,10 5 36,7 4 14,6-10 8,7 5-4,4 2-5,-5-1-13,4 0-13,8 4-9,-1-4-11,-4 1-7,5 1-14,-5 2-38,-2 4-38,-11-8-38,-3 8-45,0-6-44,-3 5-31,-8 1-47,-8-6-118,-5 4-156,-9-1-169,-9 3-150</inkml:trace>
  <inkml:trace contextRef="#ctx0" brushRef="#br0" timeOffset="193401.22">20745 13382 1853,'13'0'45,"1"5"8,2 0 33,7 7 16,1 6 1,3 0-5,0 4-7,6 7-7,-3 5-11,0-2-4,6 3-8,4 7-36,-3-4-41,-4-6-49,4 4-50,0-4-60,-1-7-128,1 0-186,0-8-49,-5-6-40</inkml:trace>
  <inkml:trace contextRef="#ctx0" brushRef="#br0" timeOffset="193580.74">22522 13012 1780,'26'-3'117,"-2"6"45,0 7 28,-12 2 15,-5 6-5,1 2-15,-2 5-14,4 11-15,-10-2-37,0 8-102,-7 6-155,-6 4-273,-17 1-131,-33 19 82,-25-6-136,-24-1-95</inkml:trace>
  <inkml:trace contextRef="#ctx0" brushRef="#br0" timeOffset="195604.23">2443 15662 1641,'6'-12'246,"0"4"-64,2 3-14,-5-2-18,4 2-26,-4 5-11,0 0 19,0 5 7,1 2 19,-1 6-3,1 2-9,-4 3 5,3-1 1,-3 12-9,3 0-5,-3 3-17,0 0-7,4 3-8,-4-5-14,3 0-9,0 0-8,4-3-6,-7-3-7,7-7-6,-4 5-3,0-4-6,4-8-3,-4 0-4,4-3-5,-4-7-4,1-2-3,2-5-3,-2-8-4,-1-6-2,-3-9-1,3-5-4,-6-7-3,3-13-3,0-5-1,0-14-3,0 5-1,6-4 2,1 7-3,0 6 2,3 4-1,3 5-2,1 8 2,2 2-1,-2 6-1,6 3 1,-4 9 3,1 11 7,6 4 7,-3 3 11,1 13 7,-2 7 4,8 10 5,-4 7 1,4 8-5,-3 5 2,-3 10-8,0 5 0,-1 5-5,0 2-1,0 1-9,-5-3-21,0-2-29,-5 2-37,1-14-43,-2 0-43,1-3-38,-6-6-41,0-9-50,-4 2-58,-8-11-115,2 2-147,-4-9 31,-7-2-315,-2-6-368</inkml:trace>
  <inkml:trace contextRef="#ctx0" brushRef="#br0" timeOffset="195774.23">2526 15950 2546,'30'-18'17,"-3"3"9,3 6 22,-4-9 8,4 7 2,3-3-6,-3 4-7,8-5-10,-5 5-30,3-5-41,1 7-56,-4 1-65,5-3-76,-5 2-151,-6 8-292,-5 0-170</inkml:trace>
  <inkml:trace contextRef="#ctx0" brushRef="#br0" timeOffset="196354.7">3377 15899 1938,'9'-9'41,"1"1"18,1-9 19,-2 0 14,-2-9 10,3-6 5,-6-9-3,-1-1-3,-3-8-4,0-16 2,-3-1-7,-5-8 9,2 1 9,-1 7 11,4 6 9,3 11 11,-3 11-11,0 3-12,3 11 5,0 11 16,3 11 5,0 6 4,4 11-9,-1 11-12,1 11-4,3 6-12,-3 8-6,2 8-11,2 6-8,2 4-2,4-4-27,-4 4-3,4-3-3,2-2-6,5 2-1,-4-6-7,7-1 0,3-3-4,0-2-5,-3-14-1,-5-3-2,2-11-1,0 0-2,-5-10-5,0-5-1,3-8 0,-6-4-4,4-5-7,-8-10-11,3 1-14,-5-17-11,-7 6-13,-1-13 3,-2 5-3,0 0 4,-5-4 5,0 10 2,3 0 4,-5 3-3,5 6-1,-7-2-2,4 12-3,-5-4-2,-5 10-4,5-1-8,2 5-1,-4 8-3,2-7-6,2 7-2,1 1 5,0 0 7,4 6 3,-2-5 6,10 5 9,-2 0 4,4 3 1,0-3 8,6 2 7,4-2 12,-1-3 26,4 4 12,7 1 10,-1 1 6,2-3 2,2 0-3,-8-5-6,2 5-1,-1-5-6,-6 0-2,-1 5 0,-2 0-5,-1-3-5,-10 3-3,1 0-3,-4 0-9,-10 3-24,0 0-28,-4-4-31,2 3-26,-6-5-31,-2 5-27,-2-2-43,-2-6-48,0 1-66,-2-2-140,6-8-157,-4 0 72,8-3-235,3-2-263</inkml:trace>
  <inkml:trace contextRef="#ctx0" brushRef="#br0" timeOffset="196674.83">4314 15830 2072,'40'-15'13,"-17"0"4,0 7 21,-6 6 36,0 2 24,-7 0 11,-1 2 15,-2 10 18,0-1 9,-7 7 2,0 4 15,-3 5 5,-4 6 0,-3 2 1,3 7-6,-3 6-10,0-6-12,4-2-10,2-5-16,1-1-10,3-2-8,3-5-1,4-5 1,-1-4-2,5-3-4,2-8-10,4-4-9,2-6-7,8-4-8,0-6-2,3-5-11,6-6-5,-2-9-7,-1-2-4,-3-5-3,0-10-1,-6-2-7,-7 2-4,-9 2-10,2 3-7,-6 5-16,-8-1-35,-1 12-35,-8 0-37,-4 8-43,-4 1-45,-9 10-51,4 3-60,-4-1-67,-4 8-177,-2 6-41,-4-4 53,7 10-231,-1 1-271</inkml:trace>
  <inkml:trace contextRef="#ctx0" brushRef="#br0" timeOffset="197289.88">6608 15840 2069,'14'-7'-4,"-5"4"23,1-3 20,-5 4 24,4-5 11,-3 4 7,1-2 7,-7-2 7,3-1-2,-3 3-2,-3-2-2,-4 0-9,1-1-9,-5 5-1,-2-1-4,-4 4-8,-2 0-7,-2 0 2,-5 7-5,-1 3-3,-3 5-4,0 10 3,0 2 0,0 6-3,3 7-7,1 2-4,3 1 3,2 4-4,8-4-9,-1 4 2,11-9-5,3-1 3,3-2-8,1-8 7,10 4-5,-5-11-4,8-4 6,0 1-2,6-10-10,-3-5 3,3-4 2,1-1-1,2-4-5,-2-7 1,0-2-4,-5-4 4,1-2-2,-7-7-1,1 0-2,-8-5 4,-2 0 2,-1 1-7,-6 9 2,-1-9 2,1 13 0,3-5 0,-3 3 4,3 9-1,-3 0-9,3 5 10,0 7 0,0 1-2,6 9-3,-3 7 4,7 1-2,1 1-3,2 12 6,1-3-4,2 3 3,1 0-4,4 7-2,4-1-20,2-4-25,-4-5-32,-2-1-38,1-9-37,-1 6-38,6-8-44,-12-5-89,9-2-117,-3-6-51,-6-2-120,3 0-112</inkml:trace>
  <inkml:trace contextRef="#ctx0" brushRef="#br0" timeOffset="197498.83">7125 15765 1658,'9'-18'69,"-4"3"12,1 5 7,0 3 22,-2-1 14,-1 8 11,3 8 2,2 2 25,-5 5 11,3 7 9,-2 6-15,-1 6-12,0 7-12,0 2-12,2 6-16,-5 6-6,6-2-16,-3-2-31,0 8-52,1-4-42,2-2-39,-3-7-40,2-2-37,-5-5-44,3-3-39,-6-10-83,3 5-127,-8-6-58,-2-8-136,1 1-131</inkml:trace>
  <inkml:trace contextRef="#ctx0" brushRef="#br0" timeOffset="197672.37">6887 16187 1939,'24'-30'77,"-3"10"20,5-2 21,4 4 15,4 3 11,2-2 4,7-1-16,4 3-10,-1 0-13,-2 5-10,2 3-33,-2-3-40,-4 3-56,1-2-67,-2 9-85,-9 0-96,4 0-183,-4 6-23,-3-3-87,3 4-72</inkml:trace>
  <inkml:trace contextRef="#ctx0" brushRef="#br0" timeOffset="198032.4">8392 15590 1600,'-3'-11'22,"0"-3"27,-1 4 27,0 3 21,1-1 14,-3 8 13,-4 0 15,-1 8 14,-2 1 11,0 9 9,-7 12 9,3-3 1,-6 15-13,-3 9-1,2 4-3,0 5-15,5-1-11,-1 7-17,6-2-9,4-1-13,4-5-10,2 0-19,1-4-34,6-4-40,1-4-33,9-4-27,4-9-27,3-9-17,3 1-26,3-10-20,1-4-22,3-7-18,7-4-11,-4-4-16,4-7-41,-6-7-71,5-12-67,-6 3-63,-11-13-81,-1-2-44</inkml:trace>
  <inkml:trace contextRef="#ctx0" brushRef="#br0" timeOffset="198414.38">8519 15692 1546,'-10'-18'30,"4"1"23,-5 10 21,4-1 25,1 8 18,3 5 15,-5-2 12,5 9 14,3 0 9,0 12 0,0-5-4,0 13 11,3 1 0,5 9-8,-2 1-5,4 5-14,-4 2-9,8-3-13,-1 3-13,-2 0-10,5-5-11,-2-3-8,-4 1-10,2-11-7,-1 1-8,-1-8-6,-5 1-2,4-9-7,-3-2-9,1-5-4,-4-6-6,0-8-6,4-4-9,-7-2 1,4-7-9,-1-8-10,-3-3 3,3-10-5,0 6 5,4-2 0,-2 1 2,6 0-4,0 6 0,-3-1 4,3 6-3,3 4 1,-1 0 5,4 4 3,-1 6-1,-2 1 4,2 5 3,1 4 5,-5 5-3,6 3 6,-6 5-4,-1 8-1,-1-3 2,-3 12-2,-7 1 1,0 2-4,-7 5-17,-3-5-47,-3 7-38,0-9-53,-7 0-47,4-9-53,-2 6-61,-2-9-97,-3-5-156,3-3 14,7-8-225,-4-5-261</inkml:trace>
  <inkml:trace contextRef="#ctx0" brushRef="#br0" timeOffset="198613.85">8999 15683 2284,'24'-9'36,"-5"9"39,1 6 16,-2 4 10,-2 5 7,1-3 8,-1 12 4,4 10 1,-4-2-22,2 9-4,-1 1-9,-1 8-10,4 2-10,-1 11-4,-1-6-11,-2 3-42,-2-9-44,-5-8-54,2 8-53,-5-10-58,1-9-84,-4 0-169,-3-5-49,-3-2-141,0-8-141</inkml:trace>
  <inkml:trace contextRef="#ctx0" brushRef="#br0" timeOffset="198793.17">9023 16082 1979,'27'-15'75,"-2"6"13,5-2 9,8-4 5,2 8-1,2-6-9,6 1-11,5 2-7,4 0-6,-1-4-10,-6 10-18,1-8-33,-5 9-52,-2-4-54,-1 7-59,-4-8-116,-4 6-162,-5 2-193,0-5-128</inkml:trace>
  <inkml:trace contextRef="#ctx0" brushRef="#br0" timeOffset="199048">10123 15729 1761,'0'-7'44,"0"0"21,0-1 21,-3 1 13,0 5 11,-8-4 4,1 12 7,-3-4 3,-7 10 20,0 1 7,-3 3 4,-4 8 6,-3 8-14,0 1-1,3 2-12,0-1-6,7 7-15,0-7-10,7-1-11,0 0-8,7 2-8,6-10-8,6 5-4,0-10-11,14 5-10,3-9-18,4 1-28,0-8-27,13-1-24,-6-1-34,-1-7-25,0 0-34,7-7-31,-7-1-28,7-1-43,-13-8-79,3-7-116,-10 5-96,-3-13 72,-7 6-64,-3-9-35</inkml:trace>
  <inkml:trace contextRef="#ctx0" brushRef="#br0" timeOffset="199252.46">10286 15507 1578,'0'-7'67,"7"-3"18,0 2 27,3 8 26,4 0 7,2 0 26,4 5 31,7 0 1,6 7 20,0 0 9,1 12-1,5 1-4,2 1-10,-8 8-13,4 7-21,-4 10 1,-3 5-19,-14 1-17,-2 3-19,-14 0-29,-6-3-49,-12 3-62,-1 6-72,-8-8-65,-6 1-74,-1-4-89,-6-11-99,-1-1-234,9-11 71,-9-1 66,8-14-203,3-2-202</inkml:trace>
  <inkml:trace contextRef="#ctx0" brushRef="#br0" timeOffset="199664.36">11826 15890 2012,'0'0'29,"15"-8"21,-12 8 27,7-3 18,0-1 6,3 4-4,4-3-6,0 3-8,2-5-10,5 3-5,6 2-11,-4 0-8,4-3-15,4-2-20,-1 5-29,0-2-32,-3-3-37,3 5-34,-3 0-39,-3 0-44,-6 0-81,-1 5-119,-10-3-152,-4 3-55</inkml:trace>
  <inkml:trace contextRef="#ctx0" brushRef="#br0" timeOffset="199853.85">11533 16474 1555,'17'0'69,"4"-7"21,3 5 26,15-8 19,1-3 0,12-5-11,3 1-10,0 2-13,3-2-20,-2 4-37,1-8-48,-6 9-59,1 0-65,-5-5-110,-7 0-176,1 8-170,-5-3-85</inkml:trace>
  <inkml:trace contextRef="#ctx0" brushRef="#br0" timeOffset="200467.82">13525 15983 1634,'-4'-18'-9,"1"3"29,0-3 17,-5-2 18,-1-2 12,-1-1 7,-5-2 13,0-1 2,-2 7 7,-2-3 5,-2 2 2,-2 2-11,-1 3-1,-2 0-5,-4 13-4,3-3-1,-6 5-1,3 7-2,-4 3 2,1 10 3,-1 5-15,1 3-4,0 6-6,3-1-4,6 7-1,5 0-7,8-5 0,5-2-1,6-6-9,3 3-5,4-2-5,3-2-1,6 0 4,1-6-10,4 0 1,1-11-2,5-1-4,0 1 3,0-5-16,3-1 16,-3-10-8,-1 4 1,-3-11-1,4 2-5,-4-10 13,-2 2 1,-2-10 2,-5 5-6,-4-8 6,-4 1 6,2 5 10,-2-1-1,-6 6 5,3-3 11,-3 1 6,0 8-8,0 6-2,-3 2-5,3 8-7,0 0 1,3 10-2,0 2-3,1 8-9,5-2 9,2 7-9,2 7 0,7-1-3,1 4-3,4 0-12,5-3-29,0 1-30,7-1-15,0-7-21,-4-5-31,-3-5-30,4 0-25,-4-5-30,-4-2-33,2-7-58,-9-1-95,4-1-88,-2-7-13,-5-7-107,1 5-99</inkml:trace>
  <inkml:trace contextRef="#ctx0" brushRef="#br0" timeOffset="200663.31">13961 15782 1681,'0'-17'53,"0"1"29,0 4 20,-3 4 4,3 4 17,-3 1 7,3 3 6,-4 10-3,4-1 13,-3 8 3,3 7 4,0 1-8,3 8-11,-3 2-14,4 5-12,-1 2-8,3 8-11,-1 1-19,1-2-30,0 1-46,1 1-40,-1-5-41,-1-8-42,-2-1-46,-3-1-38,0-11-41,-8 0-75,2-7-99,-4-2-51,-4-3-84,1-8-64</inkml:trace>
  <inkml:trace contextRef="#ctx0" brushRef="#br0" timeOffset="201228.78">13615 16058 1649,'6'-18'56,"7"-5"13,1 6 24,2 4 13,1-2 1,6 5 0,7-5-5,4 5 4,2-2-9,5-1-8,-1 0-13,0 1-5,4 4-9,-2 1-18,-2-3-14,1 3-28,-5 2-20,-2-5-20,-8 3-17,1-2-22,3 1-12,-6 4-3,-2-8 0,-1 2 7,-5 0 2,-2-5 7,-1-1 13,-3-1 4,-3 0 5,-1 7 22,-3-5 36,4-1 29,-7 4 26,4 0 22,-4 2 1,3 2 4,-6 6 7,3-3 14,0 5 8,-4 15 8,4-5 25,-3 5 3,3 7 8,0 3 8,0 3 10,0 7 1,0 2 0,3 1-7,-3 2-7,4 2-8,3 6-16,-1-3-12,0 3-10,1-9-13,4-1-12,-5-6-7,1 1-12,-1-8-6,1-3-4,0-1-9,-4-4-7,-1-10-10,6 3-5,-5-5-9,-3-10-4,4 0-10,-4-7-11,-4-5-6,4-9-5,0-6-2,0-2 3,4 0-3,-1-1 3,4 3-1,-2 0 2,3-1 1,2 8 0,0-1 0,2 6 2,3-2 2,-2 13 0,4-6 4,-4 6 5,0 1 4,1 8-12,0 6 5,-2 2 7,1 2 1,1 7 1,-4 1 0,-4 6 0,1 2-2,-3 3-3,-4 0-2,-6 5-7,-5 7-24,-2-9-38,-4 0-39,4 1-42,-4-6-31,-7-1-49,5-4-44,-1-2-55,-5-8-136,7-8-144,1 4 26,0-8-245,7-8-310</inkml:trace>
  <inkml:trace contextRef="#ctx0" brushRef="#br0" timeOffset="201423.29">14615 15698 2217,'33'-8'52,"4"1"29,-4 7 24,0 4 35,2-1 20,-2 7-3,0 5 5,0 2 12,4 6-15,-1 4-9,-2 3-15,-4 6-15,-4 3-7,-2 4-13,-7 1-11,-10 7-29,-4-1-53,-6 5-46,-8-6-49,-12 9-41,-10-5-59,-8-2-62,-28 15-119,-12-11-176,-1-2 28,-17-6-183,-3-10-192</inkml:trace>
  <inkml:trace contextRef="#ctx0" brushRef="#br0" timeOffset="201876.38">12821 15530 1898,'0'-6'-9,"0"4"24,0 2 29,0 0 22,0 0 18,-3 18 14,0-3 11,-2 5 6,-1 4 9,0 17 11,-4 2-2,2 11-12,-2 9-4,-2 2-8,1 7-11,1-2-10,3 3-9,5-3-11,2 3-11,9-4-18,1-3-24,13-8-19,7 0-25,7-2-25,7-12-26,10-3-36,9-9-46,34 3-52,-11-10-111,-3-10-141,10-4-27,15-11-72,42 0-66</inkml:trace>
  <inkml:trace contextRef="#ctx0" brushRef="#br0" timeOffset="202350.7">15759 15815 1461,'0'-8'-32,"0"-7"28,0 10 9,0-7 21,0 2 12,-4 0 12,4-5 15,0 4 9,0-1 18,-4 2 8,4-5 16,0 10 11,0-8 0,-2 5 1,2 4-8,0-1 4,0 5 20,0 0 12,0 0-1,2 17 9,2-1-4,3 6 3,-3 6-8,2 5-15,1 1-12,-1 7-14,1 2-10,3 8-12,-3-1-6,-1-1-13,1 2-26,0-3-43,0-1-50,-1-9-49,-3-1-45,1-7-47,-4-5-41,0-1-37,0 2-57,-10-11-102,3 0-85,-3-5 1,0-1-97,-6-9-104</inkml:trace>
  <inkml:trace contextRef="#ctx0" brushRef="#br0" timeOffset="202549.68">15426 16055 1854,'10'-15'93,"7"4"28,1-1 16,12 0 19,4-3-4,7 5-6,4-5-6,10 0-17,-2 2-15,0 1-10,1 2-22,-4 0-40,4-4-55,-8 5-71,-2 6-66,2-4-69,-3 0-132,-9 4-146,6-2-140,-7-2-140</inkml:trace>
  <inkml:trace contextRef="#ctx0" brushRef="#br0" timeOffset="202760.12">16563 15717 1771,'0'-2'31,"-4"-6"18,0 6 25,-1-3 25,-10 5 19,0 5 17,0-3 18,-5 8 19,4 5 15,-7 2 14,-1 9 4,8-1-13,-1 5-9,4 2-12,-1-4-13,8 7-14,2-3-13,11 1-16,4 2-10,-2-11-12,7 7-6,8-7-10,6-4-7,0-2-18,3 2-25,2-7-29,1-6-37,4 2-33,-1-1-36,-1-2-49,-8-3-60,6-3-74,-9 0-166,0-3-167,-11-3 86,-2 4-243,-8-5-269</inkml:trace>
  <inkml:trace contextRef="#ctx0" brushRef="#br0" timeOffset="204428.7">17317 15617 2078,'0'-9'-22,"-4"0"26,4 0 19,0 1 26,0 1 6,0-1 10,-3 3 9,6 0 21,1 5 15,5 5 20,-2 0 27,3 10 11,3 0 8,1 3 12,-1 9-3,3 3-7,5 5-30,-4 7-8,3-1-12,-1 2-13,2-1-13,-5 6-8,4-9-10,1-1-9,-2-1-4,-5-9-5,2-1-9,-5-4-4,1-5-6,6-3-2,-6-8-8,2-5-3,-1-2-3,4-7-2,-4-3-7,4-6-2,-4-11-2,4-5-3,-7-1-2,3-16-2,-2-2-11,-2-16-14,-2-1-18,-1-4-12,-3 4-5,2 10-6,-5 7-2,0 3-5,3 10-15,-3 1-15,0 10-14,-3 4-15,-2 2-29,-1 7-45,-4 6-51,1 6-81,-2-3-183,-2 10-62,-10-3 53,-1 8-141,1 5-156</inkml:trace>
  <inkml:trace contextRef="#ctx0" brushRef="#br0" timeOffset="204647.74">17157 15862 1898,'13'3'67,"1"-3"24,2 2 31,4-2 16,7 0 8,6-2 5,7-6-5,3 1-12,4-3-14,10 3-8,-1-2-14,8 1-18,-4 4-31,3-1-43,4-2-47,-7-1-64,3 6-58,-3 2-60,-10 0-113,4-3-143,-1 6 12,-3-3-58,-4 0-30</inkml:trace>
  <inkml:trace contextRef="#ctx0" brushRef="#br0" timeOffset="205052.15">18783 15587 1579,'4'-30'52,"-1"6"18,-6-2 22,-1 1 17,1 8 7,-6-7 6,-2 12 7,1-5 9,-6 5-5,-1 2-4,1 3-10,-8 7 3,-2 7 13,-4 8-1,-4 2-5,-2 10-5,-3 6-11,1 9-8,-3 6-13,4-5-2,3 7-12,9 0-12,8-7-4,4-1-8,3-9-6,5-1-7,5-6-8,8 0-7,6-3-9,-1-6-11,7-8-19,0 5-5,5-11 0,3 1-3,2-8 6,0 1-5,0-5 7,2-7-4,-1-2 4,-4-8 1,6 0 1,-13-3 6,1-1-4,-5-4-1,-2 8 7,-4-3 7,-4 6 1,-3-3 12,4 8 3,-3-1 3,-1 3-1,1 5 2,-1 7 1,-3 3-1,0 0 0,9 10-1,-5-3-7,3 4 2,0 4-1,2-3-1,5 8-8,-1-3-12,8 3-43,-2 6-24,-2-9-34,3 3-36,-4-2-43,2-6-38,1 3-56,-2-7-126,-4-1-133,1 0 36,-1-4-131,-4-3-129</inkml:trace>
  <inkml:trace contextRef="#ctx0" brushRef="#br0" timeOffset="205281.52">19071 15833 1822,'0'0'40,"3"7"27,-3 3 28,3-3 18,1 11 3,-4-3 4,3 10 4,0 0 7,4 7-7,-3-4-8,2 9-9,1-1-12,2-5-2,2 5-14,-1-1-33,-1-2-42,2-4-46,-1-1-60,-1-10-67,5-1-59,-7-5-132,2-7-127,5 0-161,-1-10-144</inkml:trace>
  <inkml:trace contextRef="#ctx0" brushRef="#br0" timeOffset="205630.6">19426 15083 1842,'8'-33'80,"-1"13"9,-7-1 4,5 9 7,0 12 31,0 0 21,3 11 18,-1 3 7,-4 6 24,4 4 7,-4 15-5,4-3-8,-3 13-10,-2 1-10,7 0-15,-1 0-16,3 8-15,-2-9-12,1 1-10,3-7-9,-3 4-13,-1-9-6,6-6-9,-5 1-6,-1-8-7,-2-3-4,0-1-5,3-6-7,1-8-4,-5 0-5,0-4-3,-2-6-6,-1-9-6,-3-1-5,3-9-5,-3 4-1,3-12-3,2 4-1,-2 0 0,0 1-1,3 1-2,-2 8 0,5-4 1,2 2-1,5 3-1,1 0 5,0 8-2,3-1 0,-3 6 2,2 4 1,-2 6-3,-4 4 4,1 0-3,-4 4 1,-7 9 1,0 0 0,-6 0-15,-3 7-37,-7 4-41,-4 6-44,0-5-50,-6 1-41,-7-1-49,3 1-51,-3-14-85,-3 7-155,6-7-20,-3-4 65,0-4-192,13-6-203</inkml:trace>
  <inkml:trace contextRef="#ctx0" brushRef="#br0" timeOffset="205846.01">20075 15729 1980,'46'-7'44,"-5"0"24,-5 7 22,-3 2 16,-6 6 9,-3 7 2,-5 0 4,0 5-3,-5 5-9,0 8-7,-7-4-12,-2-1-4,-5 5-16,-2-2-16,-6 2-46,3-3-56,-6 2-64,-3 1-71,-2-8-108,0 1-194,-4-4-3,-1-2-81,2-5-69</inkml:trace>
  <inkml:trace contextRef="#ctx0" brushRef="#br0" timeOffset="206359">21015 15515 1509,'3'-3'28,"1"-2"15,-1-2 13,-3 4 13,3-4 4,0-1 14,5 1 1,-8-3 6,0 3 0,0-2 3,0 0-2,0 1 10,0 1 2,0-1-2,0 3-13,-8 0-1,2 3-3,-1 2-5,-7 2-8,5 3 5,-7 5 7,-1 0-9,-1 7 4,2 1-7,-1 7-10,4-1 3,-1 8-8,1-5-8,4 3-4,1-3-6,5 3-6,0-2 0,3-3-1,6 0-7,5 0 3,2-3-6,7-2-3,7-5-2,3-4-26,7 4-29,2-8-20,2-5-39,-1-2-45,-4 0-56,11-2-55,-10-5-128,6-1-175,-4-2 57,-1-5-133,-6 0-126</inkml:trace>
  <inkml:trace contextRef="#ctx0" brushRef="#br0" timeOffset="206683.65">22128 15272 1905,'11'-15'79,"-5"5"20,1-3 20,-4 9 10,-6-4 0,-4 1-5,-2 1 3,-12 6 6,-2 0 16,-7 6 8,-7 1-4,-6 5 6,-4 11 0,1-1-3,-4 4-4,-4 9-7,4 0-8,7 5-3,10-6-17,3 4-12,3-1-27,10 4-7,6-9-9,9 3-2,2-5-8,2-2-4,13-3-6,7 0-4,5-3-5,11-4-4,-5-6-8,7-4-17,3-1-26,4 1-39,-8-8-32,2 0-18,-1 0-25,-7-3-35,-3-2-40,-3-2-38,0-1-50,-18-2-122,-2 3-129,-4-6-7,-3 0-200,-10 4-246</inkml:trace>
  <inkml:trace contextRef="#ctx0" brushRef="#br0" timeOffset="206896.61">21676 15665 2039,'0'-3'1,"0"3"24,16-5 19,-2 2 18,8-1 1,8-6 1,11 2-2,2 1-10,0-3-4,7 3-7,4-4-27,3 4-43,3-4-55,-8-1-65,-1 7-152,-7 0-363,2-2-160</inkml:trace>
  <inkml:trace contextRef="#ctx0" brushRef="#br0" timeOffset="207422.27">22939 15230 1758,'3'-8'14,"4"2"22,0 5 40,3 1 29,-10 7 22,13 1 16,-9 2 17,2 7-8,1 5 13,-4-1 12,0 9 0,4 2-8,-7 4-5,0-2 0,4 1-12,-4-2-12,0 0-16,0-1-14,0-7-9,0 0-12,0 0-9,0-3-9,0-4-4,0 0-7,0-9-1,0 6-8,0-5-6,0-5-6,0-2-6,0-3 1,0 0-6,-4-25-6,-6 10-4,7-11-1,-7-8-2,3-1-6,0-13 1,1-5-4,6-2-3,-7 4-2,7-5 6,7 5-4,-7 10-5,3 6 3,7 0 0,0 2 0,10 3 1,-6 10 3,6 3-1,-1 2-4,5 7 2,6 8 7,0 0 5,0 2 7,10 11 22,0 5 17,3 1 13,-1 6 0,3 6 10,9 4 0,-5-1 10,4 7 1,-9-1-10,3-5-1,0 5 6,-7-8-27,-7-5-2,0 4-5,-6-11-6,0 4-9,-8-8 5,5 1-2,-7-7 16,-4 5 2,4-7 9,-4-1-12,-3-7-3,3-7-5,-3-1-1,4-9-13,-8 0 0,1-15-3,-4-2-8,0-8-1,5-8-5,-8-3 1,-8 3-4,8 3-1,0 4-6,-6 4-17,6-2-16,-10 7-32,7 5-30,-8 0-30,5 4-30,-1 4-41,1-1-46,-5 5-37,5-1-51,-4 5-53,7 1-75,-8-1-204,5 4-14,-7-1 66,6 3-316,-3-4-397</inkml:trace>
  <inkml:trace contextRef="#ctx0" brushRef="#br0" timeOffset="207636.7">24093 14832 2325,'14'0'-121,"-1"0"-25,-10-3-134,11-4-325,-14 2-104</inkml:trace>
  <inkml:trace contextRef="#ctx0" brushRef="#br0" timeOffset="-202336.1">1208 16999 674,'0'0'259,"4"0"-78,0-2-36,-4-3-24,0 5-1,0 0-6,0 0-5,0 0-3,3-5 1,-6 3 1,3 2 2,0-5 2,-4-1-5,4 6 2,-4-7 6,-2 7-13,3-2-2,-4-5-1,-3 7 3,3-3-12,-3-3 8,-4 4-12,2-4 19,-2 5 3,-2-2 3,-5-2-4,5 5 6,2 0-13,-2 0-7,-4 0-3,-1 5-5,2-1-2,-1 4-3,-1 8 0,4-7-6,1 9 0,0 0-3,2 2-1,4-1 3,1 6-6,2-2 0,0 4 1,4-2-5,3 6-4,0-6-3,3 2-4,0 2-7,3-5 0,4 6-5,1-2-3,3-1-4,-1-7-5,7 2 0,-8-2 2,6-3-1,1-1-5,2-1 1,-4-2-2,5-7-4,1 0 2,2-1-1,-2 0 2,4-3-1,-5-2-7,2 0 2,0-2-4,-1-3 1,-3 2 0,0 1-1,0-5-1,-4 4 1,5-6 0,-5-3-5,-2 3 2,-1-7-1,1 4 1,-8-5-2,0-4 2,-6 4-1,4-5-3,-8-1 1,1-2-5,3-2 1,-6 3 0,-4-8 1,-1 2-2,5 5-2,-4 0 1,0 0 0,0 6 2,4-4 11,-8 3 7,7 0 14,-6 2-4,3 4-1,-3-4 0,3 0 4,-4 6-1,1-3-6,-1 0 8,-2 5-2,-1-5 1,4 7-8,-1-1 0,5 2 2,-5-2-2,3 1 0,2 4-9,3-1-1,-2-3-5,1 1-1,2 5 4,-2-6-13,4 8-23,-1 0-27,0-2-44,-3 2-59,7 0-64,-2 7-79,-1-2-89,-1 2-116,4-2-208,0 3 48,0-4 82,-3 4-364,0-2-423</inkml:trace>
  <inkml:trace contextRef="#ctx0" brushRef="#br0" timeOffset="-200653.72">2606 17049 2484,'7'0'-56,"-4"-7"30,4 7 29,-4-5 22,0 4 14,0-2 12,1 0 11,-4 3 4,0 0 17,3 7 6,-3-2 5,0 10 15,4 0 25,-4 3-7,0 3 5,0 3 2,3-2-10,-3 4-10,0-2 2,4 4-22,-4-2-9,6-2-6,-3 1-1,4-4-7,3 3-7,3-5 0,0-1-7,4-4-4,7 0-1,-6-10 0,10 4-5,2-5-5,-3-6-2,6-5-2,-1 2-7,-2-7-4,1-2-2,-1-8-1,-3-1-3,-4-4-1,-2-7-8,-8 4 3,1-1-4,-4 1 1,-4-1-1,0 2 0,-6 11-2,4-4-1,-8 6 1,1 1-5,-6 7 3,2 2-2,-7 4-1,1-3-3,-1 15-3,2-5 7,-2 7-10,4-2 2,-4 6 1,9 0 1,5-3-4,0 4 4,3-7 4,7 9 1,2-3 4,6 0 2,-2 0 7,4-3 6,4 9 11,-1-6 5,-4 5-6,5-2-3,-7-1 0,-1 0-1,-5 0-14,-5 2-28,-6-5-39,-3 1-52,-4 3-57,-6-9-67,-8 10-69,-1-7-84,-16-2-176,2-1-45,-4-9 63,-7 0-282,0-2-308</inkml:trace>
  <inkml:trace contextRef="#ctx0" brushRef="#br0" timeOffset="-200458.23">2403 16880 2247,'19'-23'4,"2"8"4,-5 5-4,1 2 2,-4 1-10,4 2-33,0 1-53,2 4-62,-2 0-175,3 4-238,-3 1-65</inkml:trace>
  <inkml:trace contextRef="#ctx0" brushRef="#br0" timeOffset="-199385.07">5604 17592 1625,'6'7'37,"-2"-2"29,3 1 27,0-1 17,-4-1 15,3 1 12,-3-5 12,-3 7 6,4-8-11,-4 1-6,0-6-18,0-3-4,0-7-14,-4 4-9,1-10-4,-3-6-7,3-10-7,-4 1-8,0-10-2,0-6-8,-2-10-5,-5-1-4,4 1 1,4 8 1,-4 0-2,-1 3 4,5 7 3,-1 4 0,4 9-5,-4-3-7,3 15 4,1 0-3,3 8 7,0 4 2,3 8-1,1 2 8,0 7 8,2 6 3,4 4 7,4 13 4,-4 6 1,2 8 2,2 3-6,2 9-2,2 1-4,2 7-22,-4-1-4,1-3 0,-1 0 0,0-4-14,2 0-1,-1-9-4,-1-8-3,3-2-1,-1-6-5,2-3 2,-3-6-6,2-11-1,1 0 3,1-8-8,-2-2 1,-2-8-7,-1-5-2,2-9-1,-2-5-12,-6-8-3,-3-13-8,-4-9-3,-6-3-5,0-12-2,-7-1-2,-1 0 5,2 0 6,-1 4 1,-1 11 4,5 13 2,3 1 1,-4 10 0,0 4 3,4 1 1,-1 11 18,0 10 8,2 0 5,2 5 6,0 10 7,0 5 4,0 8 0,0-4-1,0 19-1,2-1 1,2 4-5,0 1 2,-1 6-6,4 1 0,-4-4-3,4 5-2,-1-9-1,1-7-4,0 7 1,3-9-4,-8-5-2,5-2-1,1-2-1,-2-5 0,1-9-6,-1-1-8,1-8-8,0-2-10,-4-8-12,7 1 1,-7-10 2,4-1-4,0-3 0,3-2 0,-4 0 3,5 6 4,-1-5 1,3 0 5,0 2 1,4 5-2,-4-2 4,0 7 2,1-1 3,-1 9 2,1 1 2,2 1-1,-2 4 4,-1 5 2,-3 1 0,4 7 0,-2 0 2,2 5 3,2 2 1,-2-2 1,-1 5 1,4 0 0,-4 0 4,4 0 3,0 0 2,0 0 1,2-6-2,-2-5 6,4-1 2,-5-1 2,7-4-1,1-4-2,-2-4 0,5 0-2,0-4-3,-3-4 1,2-2-4,4-7 2,-4-2-2,-5-7-3,-2-2-3,-4-5 1,-6 4-1,-3-4-1,-6 3 0,0 3-2,-2 2 1,-8 2-2,-1 3 1,-6 6-2,1 3-1,-9-2 0,6 13 5,0 0-3,-3 0-2,4 9 1,-2 1 1,4-4 7,2 12-6,1 0-2,13-4 0,0 7 15,6-1 1,4-3-3,10 7 3,4-6 0,3 5 0,3-3-5,13 3 1,0-3 1,4-1-2,0-1-1,-7-3-4,-7-3-7,0 1-19,-6-3-27,0-3-39,-11 1-40,-2-1-46,-8-4-44,-6-1-53,-10 4-57,-7-6-58,-16 0-139,-7-6-61,-13 6 36,-15-5-232,-22-2-270</inkml:trace>
  <inkml:trace contextRef="#ctx0" brushRef="#br0" timeOffset="-199175.62">5481 17430 2247,'0'-10'39,"6"-5"24,8 2 28,5-5 26,8 4 6,3-3-6,14-7-10,5 4-12,4-5-17,2 9-52,-6-5-71,5 1-85,3 2-85,-1 2-187,-6 0-85,-6 6-134,-8 0-118</inkml:trace>
  <inkml:trace contextRef="#ctx0" brushRef="#br0" timeOffset="-197689.06">8218 17357 1703,'27'-8'37,"-6"4"14,-2-4 16,-5 1 21,2-4 6,-5 4 5,-2-6 0,-2 4-5,-4-1 4,0-5-5,-3-1-2,-3 4-3,-3-3 0,-1 3-11,-3 0-3,-7 0 2,4 0-5,-4 10-9,-3 2-6,1 2 0,-5 7-3,-6 3-5,3 5-4,0 3-3,1 3-3,-5 7-4,9-3 0,-2 1-7,4 2 2,7-3 3,-1 0 0,11 6-5,-1-10 1,4-4-5,7 4 0,7-5-5,-1-3 3,7-5-3,1-1 1,-2-3-7,5-6-2,-1-6-5,4 5 2,-1-7-2,-3-8 6,1 2-5,0-6 2,-8-5-5,1 0-3,-7 0 1,0 0 5,-3 2 1,-4-2-1,0 6 8,0-5 4,-3 10-2,0-1 3,4 2-1,-4 4-6,0 1 7,0 5 5,0 3 5,0 0-3,0 11-3,3-2 7,-3 4 3,3 2-4,1 5 5,3-2 8,2 1 0,1 4 7,7-1 2,3 1 1,0-4 0,7-1-6,-1 0 1,4-9-6,-3 2-3,7-6-4,-4-5-1,3-3-7,-3-2-4,3-4-1,-1-3-1,-2-5-5,-2-3 1,-7-5-3,-2-2-2,-6-5-9,-6 3 1,-4 0-6,1 4-4,-4 1-3,-4 1 0,-2 5-5,-4 0-4,0 14 5,-4 2 1,1 4-2,-4 2 5,-4 7 0,2 3 2,0 2 2,-3 6 0,7-2 4,-5 5-1,7-8 1,5 8-1,2-4 5,3-1-1,6-4 9,-1 2-3,10-2 2,-2-2-3,3-6 1,0-3-2,4-3 4,0-2-5,2-4 2,0-7-1,2 2 0,-4-12-3,3 2-4,-7-12-1,-3-3 7,-3-7-8,-4-9 3,-3-4-2,0-4-2,-3-5-3,0 11 5,-3 4 1,2 6 0,-3 8 3,4 2-3,3 15 7,-4 0 11,1 15 5,0 2 2,3 0 6,-4 17 7,2 1 9,-2 4 7,4 8 8,0 8 9,0-1-1,4 8-4,2 5-4,0 0-5,4 3-1,4-3-2,-1-3-4,10 9-5,7-7 0,0-1-3,7-7-6,-4-2 0,5-10-6,-2-4 1,7-4-8,-2-12 1,2-1-2,1-5-2,-8-6-4,1-2 1,2-10-2,-2-3-8,-3-7 0,-1-4-2,-6-1 0,-8 2-2,-1 1 0,-6 3-2,-2 3-5,-2 1-2,-8 5-9,-4 3-6,-3 0-2,-3 5 1,-6 7 2,-1 0 1,-7 6 1,1 4 3,-3-1 2,-4 7 1,3-2 3,-3 4 1,7 0 2,-1 2-1,0-6 2,8 6 1,2-2-1,5-6 3,6 4 1,3-7 1,3 7 0,6-7-2,2-2 6,5-1-4,1-3-1,7 0 2,-5-6 2,5-6-3,3 2 2,-1-5-2,-2-8 0,-1-4-2,-3-12 1,-7-3 2,-2-7-5,-8-4 1,-3-4-1,-7-4-1,-3-5 1,0 7-3,4 7 2,-5 6 5,4 9-5,1 1 2,0 8 2,-1 10 0,-4 10 1,8 1 4,-3 8 0,-1 1 5,0 10 6,0 7 6,4 4 6,0 6 8,0 5-2,3 1 5,3-1-4,0 6-2,4 8 1,3-7-3,3 4-1,4-3-3,3-1-4,0 0 3,7-5-6,3-1 1,-3-9-5,-1-4 3,0-1-1,1-10-4,-3-4 0,-1-8 0,-2-2-5,0-2 2,-3-10-6,-2-3 0,-2-6 2,-2 1-1,-1 1-1,-1-4 5,-1 5-3,0-2-4,-3 6 1,-3 2 2,0 0-6,1 0 0,-1 10 1,-3-1 0,0 3 4,0 0-3,0 18 2,0-6 3,2 1-2,-2-1-1,4 6-2,1 1-18,-5 0-33,6-2-30,-3-2-42,0-3-39,4 7-34,-1-13-39,1 7-48,3-5-55,0-6-67,-3-2-145,0 0-71,-1-7 46,-2-3-279,-8-2-338</inkml:trace>
  <inkml:trace contextRef="#ctx0" brushRef="#br0" timeOffset="-197476.63">9676 17074 2227,'0'-7'-80,"0"7"9,2 0 8,7-2-27,-6-3-64,3 2-135,4 1-215,-4-4-8</inkml:trace>
  <inkml:trace contextRef="#ctx0" brushRef="#br0" timeOffset="-197265.19">9936 16940 1434,'13'-8'88,"-2"8"29,5 0 33,-2 5 33,-1-1 33,7 4 36,-4 10 21,1 5 13,0 2 2,0 2-9,-4 5-9,1 6-48,-2-3-23,-2 1-18,-2 3-20,-2 0-13,4-1-17,-4 0-27,2-3-24,1-2-22,1-3-15,4-3-20,-1-8-23,1-1-23,-1 3-25,0-6-33,0-3-25,4-3-20,-7 0-26,0-4-24,1-1-33,-11-4-31,3 0-40,-3-4-61,-8-1-89,-1-4-88,-4 0 11,-1-3-156,-6-1-159</inkml:trace>
  <inkml:trace contextRef="#ctx0" brushRef="#br0" timeOffset="-197044.07">9996 17336 1861,'-3'-12'49,"3"5"31,7 0 23,2-4 24,2 7 6,5-6 6,4-1 7,0 2 15,7 2-2,-1-2-3,4 2-9,-3 2-5,3 3-11,0 4-6,-3 3-12,0 2-11,-3 6-8,-2 7-26,2-3-6,-7 6-8,-1 0-10,-5 2-25,-5 2-28,4 0-30,-4-2-33,-6 0-34,0-1-34,0-7-39,0 0-43,-3-2-87,-4-1-174,1-5-49,0-5 67,-2 2-100,2-12-65</inkml:trace>
  <inkml:trace contextRef="#ctx0" brushRef="#br0" timeOffset="-196814.69">10327 16982 1605,'6'-2'14,"4"2"3,1 2-2,-5 1-9,4 4-8,-1 0-47,-1 4-84,5-5-163,-7 11-105,2-2 89</inkml:trace>
  <inkml:trace contextRef="#ctx0" brushRef="#br0" timeOffset="-196492.05">10563 17486 1252,'4'19'86,"9"-2"27,0 1 26,4-3 2,-4 3-5,1-4-12,-5-2-9,7 6-10,-6-5-8,5 0-7,-5-7-6,3 2-6,1 0-4,-2-6-11,2 3-4,-2-3 3,-2-2-3,5-2-3,-2 0 0,0-3-6,-3-5-5,-1 0 0,-1-11-11,-1 1-4,-4-10 1,-3 3-5,0-8 1,3-3-8,1 6-2,-1 2-2,-1-3-4,6 11 2,2-4 1,-3 10 1,2-2 3,2 6-1,-1 1 5,-1 5 2,2 0 2,-1 5 3,3 1 4,0 0 2,5-3 4,-6 3 1,9 0 6,-5 0 7,1-3 2,2 3 8,2-6 6,6 6-1,-4-5 3,-4 1-1,2-4-2,-1 0-3,0-1-6,-3-1 0,-4 0 0,0-5-5,-3 2-5,-3 0-3,-4 1-4,-3 0-4,0-1 0,-7 8-5,1-2-2,-4 1-5,-4 12 0,-2 0-3,-1 0-3,-3 9 0,-3 2 0,6 8 0,-7 0-6,8 8-5,-1 0-22,1-3-10,5-1-19,2 7-27,5-2-36,4-5-25,10 2-31,11-4-69,15 4-95,8-6-203,19 6-76,7-9 81,40 5-234,6-7-247</inkml:trace>
  <inkml:trace contextRef="#ctx0" brushRef="#br0" timeOffset="-196134">12510 17442 2183,'4'-5'58,"-4"0"17,4 5 35,-1 0 17,3 3 15,1-1 2,-1 6-5,-2-4-11,6 12-11,-3-7-11,2 10-10,2-5-11,-1 3-10,-1 3-7,-1 4-33,1-7-40,-2 2-30,-1-1-45,2 0-47,-6-3-45,5-3-46,-3-5-62,2 6-127,-6-10-93,3-1-134,-3-2-132</inkml:trace>
  <inkml:trace contextRef="#ctx0" brushRef="#br0" timeOffset="-195911.59">12371 17010 1714,'-4'-20'6,"4"3"-1,4 6-5,2 4 2,1 1 2,3 6-13,0 0-22,4 9-33,5 0-56,-2-2-109,10 9-206,-1 1 56</inkml:trace>
  <inkml:trace contextRef="#ctx0" brushRef="#br0" timeOffset="-194758.5">13314 17505 1326,'18'7'97,"-6"-4"12,-2-6 20,1 1 16,-5-3-4,1-2 4,-4-1-3,-3-8-4,0 7-6,0-7 4,-7-1-12,1 3-3,-5-7-5,-2 6-5,1 0-15,-9-3-8,4 14-14,-6-4-1,0 2-7,-7 11-4,3-1 6,-6 5 3,-4 7-19,4 1-9,-8 6 5,5 2-9,6-1-4,3 2 1,3-1-7,5 2 5,5-3-3,8 0 1,3-5-2,6 6 5,3-4-4,5-1-10,5-3-7,4-2 0,4-6 2,-1 0-6,3-6 1,-2-6 0,0 0-1,-1-10-3,0 4-1,-3-14-5,-3-4 2,-4-9-1,-3-6-2,-10-8 0,0-8 0,-7-9 1,-2-5-5,-9-21 0,6 13-4,-2 12 6,4 18-5,4 0 0,-4 16 5,-1 1-4,8 9 8,0 13 21,3 5 16,0 6 8,3 14 4,-3-2 9,3 13 8,4 7 4,0 6 5,3 8 5,-4 3 0,4 4-3,4-1-2,-1 8-6,7-3-5,0-1-4,10-4-2,0 1-4,7-6-6,-7-10-3,3-4-5,4-5-6,-1-2-3,5-13-4,-1 0-4,-4-8-3,1-2-3,-3-6-4,2-4-4,-2-5-7,-8-6-10,0-5-6,-9 1-7,0-7-1,-7 2 0,-4 3 1,-2-1-1,-4 2-2,-4 3-2,1 3 0,-6 3 4,-2 5 0,-2 4 0,-4 7 6,4 1 0,-3-1 1,-2 14 3,6-1 1,-6 2 1,6 3 0,1 0 4,5 5 0,-1 0 1,7 0 0,3-2 2,7 2 1,1 1 0,1-5 0,2-4-3,9 3 5,0-3-5,1-8 2,6-5 1,-3 4 0,-1-5-1,4-6 0,-3 1 0,-1-8 0,-2-4-1,0-2 1,-5-7 0,-2-4-2,-1-1 1,-5-2-1,-5-3-1,1 8 2,-1 8 2,-1-4-3,-2 0 2,0 5-2,0 4 0,-3-1-1,0 12 3,3-2 1,-3 3-3,0 0 3,4 12 3,-1-4 2,-3 1 3,3 9 0,-3-5 6,3 2-2,2 0 1,-2-3-2,0 3-1,0-3 0,4 1 3,-4-1-4,3-4-2,-1 0 1,-2-6-4,3 1 1,1-6 0,-1-2-7,2-2 4,1-3-3,1-5-1,1-3-1,-2 1 1,4-4 1,-2 3-4,-1 2 4,3 0-2,-3 2-1,0-1 2,0 6-2,-3-3 3,3 7 3,-1 1-5,-1 4 0,1 2 1,-2 3-1,3 3 3,-3 2 0,-1-1 4,1 9-1,3 0 0,0-4 3,3 10 2,4 0 1,-1-2 0,-2-1 0,-1-4 5,4 0 1,0-1 2,0-1 0,2-8 2,0-1 3,3-4-5,-6-4-2,1-4-2,-2-7 3,3-4-6,-2-5 1,-5-14-3,-6 4-1,0-11-2,-10-11 0,-4-17-3,-2 2-2,-7-31 1,-4 2-2,7 15-1,-5 24 2,5 9 0,0 7 1,5 4 0,-5 10 1,10 7 7,-2 13 9,0 3 4,1 13 2,1 1 8,0 14-1,5 4 0,0 9 7,3 5-3,-1 9 1,6 7-7,2-5-3,-3 3-4,6 5 3,1 4 4,2-13-16,6 5-24,3-10-18,-6-8-26,5 4-30,-7-12-24,2 0-26,-2-5-32,3-2-26,-3-5-34,-4-4-52,-3-2-52,0-4-58,-2-4-132,-6-1-85,-2-4 44,0 2-251,-13-8-301</inkml:trace>
  <inkml:trace contextRef="#ctx0" brushRef="#br0" timeOffset="-194533.1">14437 17324 2357,'8'-5'47,"2"1"32,2 1 35,10 1 12,-4-1 26,7-5 6,5 8-9,-5-2-10,3 2-10,2 0-14,-3 0-11,3 2-8,-6 11-13,1-3-19,-4-1-6,-5 8-9,1-3-10,-3 3-20,-8 3-27,-3 4-19,1-2-32,-8-2-25,1 2-34,-6-4-38,4-1-31,-1-2-39,-1-3-83,1-5-137,0 2-64,-2-4-152,2-7-159</inkml:trace>
  <inkml:trace contextRef="#ctx0" brushRef="#br0" timeOffset="-194263.82">15042 16965 1799,'17'8'17,"2"-1"25,-5 3 31,6-1 34,-6 7 16,5 2 11,-5-2 6,2 2-1,-5 6 0,2 0-15,-4 1-11,2 2-11,-5 1-8,1 1-34,-1 2-39,-1-4-43,-2 1-45,-3-1-42,0 1-40,0-3-43,3-4-59,-6-2-81,0 0-81,3-3-163,0-1-76</inkml:trace>
  <inkml:trace contextRef="#ctx0" brushRef="#br0" timeOffset="-193773.3">15062 17330 1749,'7'-13'80,"6"6"28,4-4 24,-1 2 13,8 1 3,-1 0 3,4 2-7,3-1-15,-3 1-3,0-2-7,3 1-13,-5 4-15,2-2-9,-3 2-6,-2-2-5,0 3-7,-6 0-4,4 2-5,-8-3-7,3 3-8,-2 0 1,-3 0-4,-3 3 4,-2-1-2,3 0 4,-8 6 3,2 0-4,-4 1 3,-1 4-1,3-1-3,-5 1-4,0-1-3,1 4 1,4 0 0,0 1-4,0-5-2,0 2 1,7-1 3,-5-1-2,6 0 6,2-3-4,2-5 5,-2 2-2,8-6 3,-6 0 1,10-6 3,-6 5 6,4-10 2,0-2 6,0 4 2,-3-9 5,3 1 1,-4-7 3,-3 5 7,1-1-2,-4 1 6,0 1 9,-3 0 3,-1 5 4,1 1-12,-4 5-13,-3 1-1,-3 5 3,-4 2-25,4 10 4,0-1 1,-4 5 2,0 5 27,1-1-6,-4 14-4,6-3-14,1 5-3,3 4 0,-4-5-1,4 2-20,-4 5-48,-1-2-48,-5-3-59,-5-2-55,6 0-62,-1-2-54,-3-5-60,0-2-77,-8-2-141,5-5-125,2-9 82,5 4-414,6-8-501</inkml:trace>
  <inkml:trace contextRef="#ctx0" brushRef="#br0" timeOffset="-192473.19">16880 17290 2628,'6'2'-63,"-6"1"27,7-3 29,-4 0 32,-3 0 9,7 0 7,0-3 0,-4-2 1,4 0 7,-4-4-1,0-2-8,-3-2 3,3 1-2,-3-3 0,0 0 2,-3 1 2,0-5 3,0 5-2,0-4 0,-4 6 0,-4-3-1,2 5-1,-5 2-8,1 2 4,-4 6-1,-3 0 7,-3 8 0,-1 8-5,-3 4 2,0-1-3,2 7 2,-2 1 2,7 1 2,-1-1-3,8 6 0,4-4 2,1-4 0,11 0-9,5 0-3,2-1 0,2-2-3,8-2-3,1-11-8,6 7-19,-5-8 12,8-7 2,0 5-2,1-6-1,-4-6-3,-1 0 0,1-6 5,-3 0-2,-1-8-1,-3 1-5,-6-5-2,-5 3 2,-2-4-3,-1 2 2,-2 1-1,0 2 3,-4 5-2,3 0-6,-3 5 6,0 2 1,0 5-1,0 3 0,0 0 9,0 21 3,3-12 5,0 12 9,1-1 11,2 5 7,5-3 10,8 8 9,-2-2 0,3-3-1,0-5-13,3 2-2,4-10-2,-3 4-7,6-9-4,-3 0-2,3-4-7,-5-3-4,2-8 1,0 6-4,-3-8-3,-2-3-3,-1 0 0,2-8-3,-7-2-1,-2-1-2,-4 0-2,-4 0-3,2-1 0,-6 4-2,2-4 2,-4 13-4,0-2 3,-4 3-3,-2 4-1,0 1 1,-1 12-5,0 0 7,3 1-3,2 5 6,-6 3 4,8 5 9,0-4 6,4 8 8,2-5 4,1 6-1,6 0-1,1 0-2,0-5-1,-2 1-5,2-6 0,0-3-3,-5-5 0,4 1-4,-3-3-4,0-5-1,1 0-2,-4-5 1,-1-3-5,4-4-5,-3-2-2,0-10-4,2 7-4,-2-3-3,4 3-3,-8-6-1,7 5 0,-1 4-1,2-3 1,-1 5 2,-1 0 0,2 5 1,-1 0 0,3 4-1,0 0 2,0 6 3,4 2 1,-4 2-1,4 4 5,1 4 3,-2 0-2,-3-1 5,0 9 0,0 0 2,5-1 5,-2 3 6,-2 1-2,2-4-2,1-5-2,-4 0 6,7-1 5,-3-7 5,3 4-4,0-10-1,7 2-2,-4-5-3,7-3-1,0-4-2,7-5-2,-1 0 0,4-12-4,-7-1-2,5 0 0,-2-2-5,-10-9 2,4 6-3,-13 1 1,0 1 2,-7 3-6,-5 3 0,-5 6 2,-2 4 3,-8-1-6,-3 8-1,-7 5 1,-3 0 1,-11 3 11,-2 8-10,-5 1 2,5 0-4,-1 5 4,4 1 1,3 2-2,3 0 0,0-3 2,11 8 1,2-6-3,5-2 2,5-3-1,8 2 2,-1-1-1,7-5 2,7-1-1,-4-1-1,7-3 0,0-2 2,6-3-2,-2-3 0,2-10-1,1 7 7,3-13-9,-6-1 1,-6-4 0,4-14-1,-5-5 1,-8-2-2,-2-10 0,-7 1-3,-3-17 2,-7 2 0,-2 1-2,0 5 2,-1 11 8,3 4 9,0 14-1,4 1 0,-5 16 4,5 1 11,-4 8-10,7 14 4,-5 5 1,5 4-3,3 4-4,3 13 1,1 11-3,6 7-1,0-1-3,4 17-3,2-6-41,-2-10-62,-5 7-79,7 4-53,-2-11-79,-2 1-80,6-8-167,3 1-145,-2-7 82,1-4-408,10-4-499</inkml:trace>
  <inkml:trace contextRef="#ctx0" brushRef="#br0" timeOffset="-191212.16">20428 17049 2554,'7'-7'-147,"-4"5"22,7-5 23,-4-2 32,0 1 19,2 4 19,-1-4 20,2-4 23,-3 5 16,2-4 11,-1 4 11,-4-2 9,3-2 4,-6-4 5,4 7-1,-4-1-4,0-7-2,-4 7-2,0-1 4,2-4 2,-1 5 4,3 1-2,-10 1-4,-1 2-4,-3 0-5,2 3-9,-6 4 0,-2-2 0,-2 8 0,-4-1 4,-1 3 7,-3 5 0,-3 5 6,-2 5-9,2 5 3,-3-3 15,6 14 19,0-7 6,6 7 4,5 1-2,2-2-4,7-2-2,3-1-6,7 1-5,4-4-2,2 2-1,11-6 1,-1 0 8,8-8-5,3 1 1,6-9-7,0-1-3,4-5-8,-4-5-1,3-3-9,5-3 0,-1-6-5,0-5 2,-3-1-6,3-2 0,-14-3-7,1-10-5,-7-3-3,-7 0-6,-3-1-7,-7-1-16,-9-3-19,-1 1-9,-6-1-13,-7 7-18,0-1-19,-4 2-37,-2 11-27,-2 1-30,-1-2-36,0 8-50,5-1-68,1 8-101,-1-2-171,8 1 19,-1-2-262,7 8-324</inkml:trace>
  <inkml:trace contextRef="#ctx0" brushRef="#br0" timeOffset="-190814.22">21478 16854 2329,'10'-12'0,"-3"2"38,0 2 37,-5-1 24,6-1 13,-2 2 10,-6 1-18,3-1 5,-3 0 2,-3 6-13,-3-3 13,-4 5 1,-1 5-1,-2-3-3,-11 11 0,9-1 2,-15 6 4,0 5-4,-5 3-2,3 6-6,-2-1 0,4 5-3,0-2-5,-3 7-5,6-7-9,1 7-1,6-7-11,-1 4-6,12-5-2,2-9-5,10 5-5,1-7-4,9-2-4,7 1-7,3-2-3,11-7-2,5-5 1,4 4-8,8-4-5,-7-2 0,8-3-7,-5-2-11,4 0-16,-8-2-17,-4-1-22,-5 1-24,0-3-31,-7-3-37,-5 3-26,-5-2-27,-7 0-31,0-4-26,-10 5-29,-7-1-37,-6-5-50,-7 5-79,1-3-68,-13 2-215,-1-1-226</inkml:trace>
  <inkml:trace contextRef="#ctx0" brushRef="#br0" timeOffset="-190589.81">21181 17187 2000,'-9'-1'2,"-1"-2"26,3 0 23,0-3 15,1 6 18,2 0 7,4-2-2,0 2-2,10-7 1,-3 4-1,0 1-6,6-1-9,-3 0 0,7-2-2,-4 3-8,10-3-9,1 0-2,6-8-6,0 6-5,2 2 1,6-8-9,-2 4-9,5-2-6,-8-1-19,0 5-13,-6-4-22,0-1-23,-8-1-36,-2 4-38,-1-2-41,-13-1-87,2 2-147,-10-5-78,-7 6-76,-1-8-65</inkml:trace>
  <inkml:trace contextRef="#ctx0" brushRef="#br0" timeOffset="-190249.44">21235 16367 1545,'0'-5'9,"3"-2"33,-3-1 24,3 1 23,-3-1 16,-3 1 8,3 4 2,3-2 1,-3 3 6,0 2 13,0 0-1,-6 17 32,3 0 32,0 14 20,-2 4 19,5 15 14,0 2 1,0 14-4,5 9-5,-2 7-39,0 27-16,0 0-20,-3-19 23,0-8-32,0-2-18,0 2-6,-3-2-16,3-5-9,-3-5-7,0-2-15,-2-10-11,3-7-25,-2-8-34,8-6-31,-8 4-37,-3-12-41,4-3-48,-3-1-62,6-8-50,-7-5-55,4-1-62,6-6-72,-3-5-175,7-9-13,-4-3 73,7-8-295,4-6-336</inkml:trace>
  <inkml:trace contextRef="#ctx0" brushRef="#br0" timeOffset="-189606.49">22365 16687 2225,'11'-5'-34,"-1"-3"32,-4 7 35,4-5 31,-10 6 16,6-2 13,-2 2 16,0 2 16,-2 4 7,-2-5 22,0 15 11,-2-2-11,2 6 5,0 5 5,-4 0 2,4 13 1,-4-1-9,2 6-10,2-3-12,-4 2-13,4 0-12,0 4-9,0-3-12,0-1-4,0-3-9,0-3 11,0-9-11,4 4-6,-4-7-6,0 2-3,0-7-5,0-3-7,0-7-6,0 2-5,-4-6-6,4-8-6,-10-2-3,4-7-5,-4-9-8,-4-6-13,0-8-3,-2-10-18,0-11-8,2-6 1,0-2 1,9 1 3,-1 6 0,6 4 5,6 6 0,-1 4-1,6 3 8,2 7-1,1 8 2,2 0 3,7 9 9,0 5 10,5 5 12,2 6 11,2 0 5,5 14 8,4-2 6,-1 11 8,3 2 8,1 2 10,2 5 11,1 11 4,-1 5 0,8-6-20,-11 6 6,4-6 3,-4 3-4,-3-5 19,3 1-1,-13-15-3,7 5-15,-17-12 3,7 4-12,-7-10 1,0-1-2,-3-10-11,-1 4-7,-2-12-2,-1-6-6,-3-5-4,3-10-7,-6-9-8,-2-9-13,-7-10-14,-1-15-17,-7-2-20,4-1-3,-8 3-12,1 2-17,6 13-9,-3 5-16,-3 8-19,1 8-34,7 2-34,-5 13-19,7 2-40,-11 4-39,11 4-44,-4 6-48,4-3-51,0 4-178,3 2-52,0 0 58,0 0-308,13 2-389</inkml:trace>
  <inkml:trace contextRef="#ctx0" brushRef="#br0" timeOffset="-189393.91">23976 16799 2722,'17'6'97,"-1"-3"50,-5 1 15,2-1-8,-10-3-19,8 0-31,-5 0-68,4-3-84,-10-1-103,0-5-133,0 7-284,0-5 57,-10-1-168,4 0-173</inkml:trace>
  <inkml:trace contextRef="#ctx0" brushRef="#br0" timeOffset="-188016.7">3070 18023 2309,'22'-11'164,"-4"2"-37,-2 0-8,-2 2-10,-5 2-7,2 0-14,-5 2-10,1 1-8,-1 0-11,-3-1-3,5 1-5,-5 2-5,0-3-7,1 3-31,-4 0-35,0 0-54,0 0-61,-10 5-85,-4 0-185,4 2-101,-7-1 53,-6 3-72,-3 3-35</inkml:trace>
  <inkml:trace contextRef="#ctx0" brushRef="#br0" timeOffset="-186466.34">6037 18162 1485,'-6'-7'31,"6"-1"23,-3 1 17,3-1 23,-4 3 15,4-2 9,-3 2 1,3 0-7,0 2-1,0 3 12,0 0 10,0 0 7,-3 13 23,3-4 6,0 4 11,0 1-5,0 7 1,0 1-5,0 1-11,0 4-9,0 1-11,-4 1-10,4 2-12,0 1-10,4 1-9,-4-3-11,0-2-9,3-3-7,-3-3-9,0 1-4,3-4-7,1-3-3,-4-2-3,3 1-3,0-4 1,0-1-6,0-7-5,1-1-3,-4-2-3,7-14-4,-4 0-3,1-4-5,-4-7 1,3-5-9,-6-7 0,6-1-3,-3-1 1,3 1-1,4 1-2,-4 1-3,4 2 2,0 2 0,2 1 0,5 4 1,2-1-2,1 8 3,0 0 3,3 5 1,0 6 5,0-2 9,3 6 9,-2 5 6,5 3 7,1 6 8,3 4 9,3 5 12,-3 4-31,0 7 10,4 7 6,2 7 4,1 1 5,-1 4 24,2-3-13,-5 0-1,-3-6-2,-9-3-9,7-4-7,-7-4-2,-4-3-8,2-3-1,-5-6-7,2 1-3,-2-4 5,-4-6-11,-4-2 1,5-5-6,-8-5-7,-1-5-11,-2-2-14,0-8-15,-2-5-18,-6-11-21,2-1-13,-3-7-16,-1-2-3,2 5-7,-1 5-12,1 3-13,3 3-23,-3 5-35,5 3-37,3 6-15,3 4-33,-3 2-42,8 3-49,-5 2-70,-1 0-159,6 5-13,-2 0 53,5 2-243,-1 3-277</inkml:trace>
  <inkml:trace contextRef="#ctx0" brushRef="#br0" timeOffset="-186226.47">7248 18398 2142,'20'17'32,"-7"0"32,-2 4 33,-1-4 23,-1 5 20,-1 1 28,-2 2 3,1 0-8,-1 2-14,-3 1-13,-3-1-5,3 0-20,-3 4-41,0-1-41,0-3-31,0 1-44,-3-3-44,3-5-51,0 2-54,0-2-64,0-5-134,8-1-113,-5-5 49,3-1-99,4-7-58</inkml:trace>
  <inkml:trace contextRef="#ctx0" brushRef="#br0" timeOffset="-185987.57">7719 18173 1728,'13'-18'101,"1"5"24,-5 3 20,4 5 7,0 2 15,-3 3 36,-1 5 11,6 3 15,-2 4-2,4 9-7,-7-1-13,1 9-17,-2 4-15,-3 5-19,-2-1-12,-1 5-20,5 6-28,-8-5-47,3-1-59,3 5-52,-2-4-47,-2-3-39,2 0-35,-4-2-40,0-8-31,0-2-30,-4-4-60,2-1-85,-6-7-49,-2-2-246,0-4-216</inkml:trace>
  <inkml:trace contextRef="#ctx0" brushRef="#br0" timeOffset="-185740.23">7550 18582 2077,'-2'-20'41,"4"3"21,6-1 15,3 3 21,5 0 9,1 0 7,10 1-4,3-1-3,0-3-2,2 5-7,5-2-6,3 3-15,1-2-3,-5 2-10,7 5-3,-2-1-6,-1 3-23,-4 3-49,-3-3-38,1 0-42,-8 3-30,4-1-33,-3-2-30,0 2-27,0-1-61,-7-1-95,3 0-286,-9-2-155</inkml:trace>
  <inkml:trace contextRef="#ctx0" brushRef="#br0" timeOffset="-185508.75">8479 18132 1787,'13'-8'23,"-7"4"28,5-1 39,-1 2 28,7 1 26,-1 4 24,1-2 31,2 5 23,2 2 21,2 1 18,4 9 11,3 4-2,7 4-40,-4 4-12,-3 2-24,-6 6-19,-3 1-13,-6 4-16,-9-4 1,-2 1-23,-11 4-39,-2 0-48,-15 1-49,-6 4-55,-7 5-60,-23 14-60,4-19-62,-22 12-58,-1-10-69,-14 0-149,-8-6-61,-15-3 52</inkml:trace>
  <inkml:trace contextRef="#ctx0" brushRef="#br0" timeOffset="-185208.04">5664 18035 2197,'-11'-5'-27,"6"2"28,-3-1 23,2 1 24,0 1 8,-4 2 20,2 5 10,2 2 8,-4 8 18,4 7 11,-5 6 12,5 4 22,-1 6 0,1 7-13,2 5-9,0 0-14,1 2-8,6 3-13,1-2-11,3-1-33,9 11-55,5-6-40,2 3-55,4-6-66,6 2-62,4-6-144,26 15-168,3-20 13,0-15-181,15-8-194</inkml:trace>
  <inkml:trace contextRef="#ctx0" brushRef="#br0" timeOffset="-184356.16">10156 18632 1990,'3'3'27,"1"-1"19,-1 1 25,0-3 22,5 2 4,-2-2 2,1-2-1,2-3-2,2 0-3,2-1-2,1-3-6,2-4-3,-2-2-2,2-2 1,4-4-6,1-4-2,-5 0 7,1-1-11,-1-7 2,4-2-3,-4-5-5,1-1 4,-4 2-4,1 3 4,-4 6 4,0 1-3,-3 7 6,3-2 0,-4 7-11,-3 2-8,1 8 10,3 4-3,-5 3 1,3 5 2,-5 5 5,3 5 8,-3 2-4,0 8 3,3 3 3,-3 1-2,0 2-6,3 1-6,0 1-5,1 0-3,3 0-24,3-4-4,-1-2 1,4-2-4,5 0-2,-6-7 0,9-4-3,2 3-1,3-8-2,2-4-5,-1-2 2,-4-3-4,7 0 0,-4-8-4,-2 0-1,3-1 1,-7-4-1,-1-10-2,-5 4-2,-4-6-4,0 0-2,-7 2-8,1-2 0,-8 3-4,1-1-2,-1 4-6,-2-1-6,-1 4-9,-3 1 1,-3 3-6,-4 1-4,4 7-7,-4-1-6,0 5-5,1 0 0,-2 3-10,6 2-7,-6 2 16,6 0 8,4 5 4,2-1 5,2 1 4,8 1 9,2-3 22,5 5 17,2-3 14,8 3 11,-6-3 6,6 4 4,-1 1 4,-3-2-1,3 7 0,-4-4-3,-5 2-3,-1 2-5,-4-4-20,-6 3-24,-3-4-36,0 2-44,-7-1-34,3 0-40,-6-6-59,-8 1-55,-2-6-119,0 1-177,-5-3 31,-4-5-268,2-3-301</inkml:trace>
  <inkml:trace contextRef="#ctx0" brushRef="#br0" timeOffset="-184108.74">10263 17994 2156,'10'-22'-18,"3"7"3,-2 1 5,2 1-4,1 2 0,2 7-19,1-4-23,2 8-46,5-5-74,2 5-172,1 2-118,7-2 26</inkml:trace>
  <inkml:trace contextRef="#ctx0" brushRef="#br0" timeOffset="-183650.63">12544 18399 1325,'0'6'47,"4"-1"16,-4-3 18,3 3 23,0-2 19,0-1 22,1-2-6,-4 0-6,3-5-5,-3-2-10,0-4-5,0-1-13,0-6-6,-3 3-11,-1-7-3,-2 2-6,-5-2-6,5-1 4,-4 4 1,-4-1-5,3 4-10,-4 3-1,-2 6-8,-2 5-7,2 2 2,-7 9 1,1 4-2,0 5-1,-1 4-4,1 0 3,-1 7-8,5 0-5,2-1 6,4 2-7,2-3 0,5 0 4,6-1-5,0-4-1,6-2-4,5-1 3,2-1-6,4-2 1,2-4 3,2-2-9,-1-5-1,3-3 1,0 1 2,-2-6 3,-1 3 5,1-7 3,1-3 8,-2 0 1,-4-5 1,1-2 1,-4-8-4,0 0 1,-5 0-1,-5 0-2,3 0 7,-2 0 12,-4 5 9,3 2 1,0 6-10,0 0-7,-3 4 0,4 5-1,3 6-7,-1 5 5,1 1-9,-1 6-5,4 5 0,4 0 0,0 8-8,2-3-30,0 0-42,9 2-56,-3-2-49,5 1-46,-1-4-68,2-5-92,2 0-196,-4-1-19,4-7 67,7-1-226,7 0-231</inkml:trace>
  <inkml:trace contextRef="#ctx0" brushRef="#br0" timeOffset="-182904.63">14587 18207 2008,'0'-3'-1,"5"-2"12,-10 1 9,5 1 19,-2-4 14,-1 2 8,3-2 8,-3-1 6,0-1 5,-6 0 0,4 2 0,-5-1-2,0 0-3,-5 4-6,3-1-4,-8 2-8,0 3-5,0 0-4,-6 3-8,-1-1-2,0 3-2,0 2-3,4 4-6,0-2-3,-1 4-2,7-1-6,1 4-1,6 1-3,0 0-1,10 2-3,3-5-1,0 6 1,8 0 3,5 3-1,1-1 5,6 3 19,4 1 17,-4-2 22,4 3 10,-3-1-5,-1-1 5,0-1 6,-3 2-4,-3-1-8,-4-1-5,-3 0-6,-8-2-7,3 0-6,-10-3-7,3 5-9,-8-5-17,4-1-17,-8 0-14,-2-1-11,2 1-12,1-3-2,-1-3 3,1 1 1,3-5-4,0-2 4,3 0 0,1-4 4,6-2 4,0 0-1,9-5 7,-2 1 3,7-4 3,6-2 1,0-1 7,5-3 9,5-4 7,0-1 2,8-9 4,3 0 1,-5-3 8,9-3-6,0-7 3,-5 2 1,-4-4 0,2-1-1,-12 4-5,-3-1 1,-6 2-2,-1-1 4,-5 5 0,-1 5-2,-7 3 0,-3 1 7,0 6-5,-3 3 7,-4 1-7,0 4 1,-6 7 0,6 5-2,-6 3 10,0 6 0,3 7 2,-1 4 1,1 2-3,4 4 2,3 3-4,0 1 0,6 1-3,0 3-1,3-5-4,4 2 0,7-1-17,3-4-9,0-4-14,10-2-25,-3 0-25,6-7-25,-3-1-38,3-5-23,-2-4-37,-5-1-35,8-2-43,-8-5-97,1-2-131,-3-3-29,-5-4-231,-2 0-247</inkml:trace>
  <inkml:trace contextRef="#ctx0" brushRef="#br0" timeOffset="-182157.8">15396 18207 2020,'0'-5'13,"0"0"24,0 3 26,0 2 25,0 0 15,3 12 0,-3-2 13,2 1 11,3 4 16,-5 2 23,3 2 14,3 5 3,-3-3-2,2 4-9,-2 0-7,2 0-4,3 3-18,-2-2-10,2-5-17,-2 0-4,1-4-18,-4-2-7,3-2-8,2-1-10,-5-4-8,0-1-9,-1-7-8,3-2-17,-2-3-10,-1-6-11,2-3-6,-4-9-10,4-4-5,3-5-4,-2 1 2,3-4 1,2 5 3,2 0-2,-2 6 3,5 0 6,-5 7-5,3 3 3,-3 3 4,0 5 5,0 3 5,3 5 15,-4 3 8,1 3 4,1 4 7,-1 3 9,-1 2 1,2 2 1,-1 5-3,-1-2-2,-1 4 0,2-5-7,-3 4 1,2 0-2,2-1-4,-5-2-5,4-2-3,0-4-1,-6-2-4,6-2 2,-1-4-3,5-3-3,-1-3-5,-2-2 2,2-7-3,4-3-6,-1-5 0,1-8-4,-1-4 0,1-3 0,-1-3-2,1 4-4,4 0 1,-5 5 1,4 3-2,1 3 4,-5 6 2,4 3 4,-4 3 4,1 6 4,0 0 4,-4 6-1,4 3 6,-4 3 7,0 5 1,1 2-1,-1-1 0,-3 3-1,1 3-6,1 0 9,2 3 5,-1-1-3,-3-6 6,7 5-5,-4-4 0,4-7-25,-1 1 2,5 0-2,-1-5 2,-1-6 0,5 2-2,-5-6-1,1-2-1,7-2 0,-10-3 1,4-5-5,-2-3 1,-5-2-1,2-3 1,-5 0-5,-2 0 3,1-1-1,-4 3-2,-1 4 7,1 1 0,-2 4-2,-1 1-8,-1 3 8,2 5 5,-4 0-6,6 10 3,-6 0-1,5 3 1,-2 2-2,0 4 6,1-1-3,1 2-5,2 3-5,1-3-19,-2-1-31,-2 1-32,2-4-39,0-2-47,2 2-29,-2-7-23,1-1-35,-1-3-32,-3 0-37,8-5-54,-8-2-98,4-3-85,-1-6 3,-9-3-312,3-1-357</inkml:trace>
  <inkml:trace contextRef="#ctx0" brushRef="#br0" timeOffset="-181931.36">16665 18190 2325,'-10'-25'-13,"1"4"25,6 4 22,-5 5 10,5-1-2,0 6-1,6-3-4,0 3-8,5 1-30,-5-1-49,4 2-55,2-3-111,2 5-218,-1 1-160,-4 0-93</inkml:trace>
  <inkml:trace contextRef="#ctx0" brushRef="#br0" timeOffset="-181406.76">17587 18277 1631,'-3'8'14,"-2"-3"19,2-1 27,3-1 24,0 3 13,0-4 9,0-2-4,0 0 3,0 0-4,3-11-3,2 4-7,-5-3-7,0 0-3,0-5-8,-5 0-5,2-3-6,0-2-1,-7 1-6,1-1-3,-5-3-2,-3 3-9,-7-2 0,1 5-3,0 4-1,-1 2-4,-2 6-2,-4 3 1,0 4 4,0 6-7,0 7 3,0 0-2,0 5 3,7 2-2,-1 4-3,5-1 14,5 2-5,4-4 0,4-1 4,6 0-4,3-2 1,3 1-3,4-4-3,7-2-4,4 0-1,-2-5-2,4-1 6,1-3-15,0 0 1,-2-4 3,2-4-5,-1-1 1,1-2 8,-5-2 4,5-4 2,-7-4 3,-1 0 5,-2 1 2,-2-3 7,-1 3 5,-2 1 7,-1 1 6,-6 2 6,5 1-3,-3 1 1,3-1-3,-7 8-3,0 1 5,0 0 4,-4 10 3,4 2 9,0 3 10,-3 5 5,3 5 6,0 0 6,0 10-22,0 0-12,-4 0-3,1 5-2,-1 0 7,2 3-8,-2-2-10,0 8-24,-2-9-24,-1 5-35,0-11-41,-3 2-41,-3-6-45,4 0-51,-8-6-33,0-3-48,0-4-51,1-2-52,-7-7-103,2-1-127,2-7 29,-1-2-318,2-9-384</inkml:trace>
  <inkml:trace contextRef="#ctx0" brushRef="#br0" timeOffset="-180132.95">17610 18272 2651,'30'2'29,"-4"1"34,-3 2 21,1 3 21,-3-1 9,-2 6-5,5 0 11,-1 1 1,1 3-1,-2 3-7,2 1-2,-4-1-6,4 2 16,-5 1-7,2-1-9,-5-5-8,-2 1-12,-2 0-7,-1-4-9,2 2-1,-7-7-12,5 2-5,-4-2-7,-1-1-4,-3-4-8,-3-4-14,0 0-1,4-9-6,-4-3-8,0-6-4,3-4-10,4-11 1,3 1-2,0-4 1,0-1 0,6-3 3,1 3-2,0 4-4,3 3 6,4 6 0,-2-2 1,2 4-3,2 4 4,-5 3 3,2 2-3,0 4 1,-3 4 2,-3-1 0,-4 4 1,3 2-1,-2 2 3,-4 4 2,-4 3-2,-1 2 3,-3 4-3,-2 2-2,0 3 13,-2 3-8,-3 2 0,-1 2 0,0 3 0,-4 0 4,2 2-1,-1-1 4,6 1-5,-4-7 3,4 3-3,0-3 6,3-3 5,0-2-8,0-3 4,3 1-2,0-5 0,4 2 1,1-5 4,4 0 4,-2-3 1,2-2 3,2-2 1,-2-1-1,3-4-4,-2-4 0,0-3-4,1-4-1,2-8-4,-6 0 2,4-9-5,-1-6-1,0-6-2,5 0-1,-2 2-1,-2-1-3,-2 7 2,2 1-1,-1 6 0,1 2 9,-5 5-9,9 2-2,-5 6 6,-4 1-2,9 7 0,-9-1-1,5 5-2,-4 3 8,-4 2-2,4 2-2,-3 3 4,0-1-1,-1 4 0,-2 3 3,-1-1 2,4 4-2,-3 1 1,-4 1 1,0 0-2,3 0 0,-3 1-4,0-4 3,0-1 0,0-2-6,3 0 0,-3 0 5,3-6-3,7 3-2,-3-7 5,0-4-3,2-1 1,1-1-1,1-4 0,5-8-3,-2-2-2,-1-5 0,4-5 7,-4-3-6,4-2-1,-1 3-1,-2 2-1,-1 5 2,-7 0 2,5 3 5,-5 4 0,1 2 4,-4 6 12,3 3 12,-6 4 3,5 6-2,-2 2 1,-3 3 6,0 0 4,0 4 1,3 5 6,4 1 0,-1-4-4,1 6-4,3-2 6,3 3-24,1-4 1,2 2 1,4-8 0,-3-2-2,6-1-4,1-3 3,-1-5-1,1-3-1,-5-2-2,8-7 2,-3 0-5,-1-6-4,0-8 2,-1-3-4,-4-6-5,2-10 1,-3-2-2,-7-6 3,0-2-7,-4 2 0,-2 6 2,-1 5 0,-1 2 17,-2 5 5,0 6 1,0 10 13,0 7 32,0 4 16,0 3-1,-2 21 3,-1-4 3,-3 10 3,-3 6 3,4 4 1,0 16 7,3 1 3,-1 1-7,3 1-4,0 2-4,0-2-14,0 2-18,5 9-4,3-14-8,-6 1-1,7 0-5,-3-7-4,4 1-6,-5-11-3,4-5-4,-3-1-2,-3-9-2,0 0-5,1-6-7,-1-4-9,-1-7-12,3-2-9,-1-6-16,-4-5-11,-4-6-16,-3-9-17,4-9-10,-7-6-3,0-14 2,3 2 1,-3-8 7,7 3 13,-1 1 2,11 3 7,0 3 3,7 4 7,-5 6 6,12 3-2,-2 8 12,1 1 5,3 7 13,0 4 4,-2 1 2,2 7 5,-7 7 8,-2 4 4,-1 3-1,-5 6 1,-8 1 1,-8 6-14,2 3-35,-7 4-43,-8 1-59,-9 2-74,-3 4-64,-6-3-106,-15 1-137,-3 0-252,-6-3 53,-11-7 88,1-5-485,-11-5-586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v"/>
        </inkml:traceFormat>
        <inkml:channelProperties>
          <inkml:channelProperty channel="X" name="resolution" value="3225.09839" units="1/cm"/>
          <inkml:channelProperty channel="Y" name="resolution" value="4300.13135" units="1/cm"/>
          <inkml:channelProperty channel="F" name="resolution" value="0" units="1/dev"/>
        </inkml:channelProperties>
      </inkml:inkSource>
      <inkml:timestamp xml:id="ts0" timeString="2021-09-01T03:08:40.648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586 2363 1589,'-8'-78'-182,"22"10"144,29-7-37,11 10 15,9 2-35,-6 22 24,-8 5-3,-9 7-15,4 1-25,-10 3-155,-1 8 211</inkml:trace>
  <inkml:trace contextRef="#ctx0" brushRef="#br0" timeOffset="1538.84">2499 1076 852,'4'-6'76,"-4"0"9,3 2 15,-3 0 16,0 0 5,0 2 3,0 2-4,0-3-5,0 3-7,0 0 0,-7 5-2,4-1 3,3 8 2,-3 0 2,3 3 4,0 5-1,0 2 6,3 5-4,0 6-7,4 5-6,-4-1-8,4 11-10,3 0-9,-3-2-4,2 4-9,2 0-9,2-2 1,-3 0-25,4-2-30,-2-2-33,-1-7-29,-4-4-36,-1-3-38,0-4-34,1-5-34,-3-4-53,-8-4-114,1-3-117,-1-2-126,-2-2-112</inkml:trace>
  <inkml:trace contextRef="#ctx0" brushRef="#br0" timeOffset="1813.1">1886 1262 1709,'6'-10'-11,"0"0"14,1 3 25,4-2 32,-1 1 17,-1-4 8,4 6 6,1-7 5,2 6 6,8-6-1,2 3 2,8 1-3,7-4-3,2 0-5,7-2-11,7 5-6,0-2-10,3 3-5,3-3-8,-3 3-6,0-2-9,0 4-9,-11 2-28,-1-2-24,-2-1-25,-11 1-29,0 2-18,-4 1-29,-7-2-45,1 0-35,-9-2-72,-2 2-109,-9-2-215,1 1-101</inkml:trace>
  <inkml:trace contextRef="#ctx0" brushRef="#br0" timeOffset="2505.25">2873 805 1645,'-4'-5'-11,"8"2"40,-4 3 39,6 0 30,-6 0 21,11 8 11,-2 2 13,1 2 9,1 9 9,-2-2 4,3 11-13,-1 3 8,-1 4 1,0 11-9,0 1-3,4 12 0,0 1-8,-2 1-13,2-3-11,6 7-9,-3-1-12,2-4-5,1-3-10,1 2-9,-5-13-3,5-4-11,-5-4-5,-2-8-5,-1-1-4,-3-4-4,3-7-2,-6-3-3,0-6-3,3-8-9,-7-6-6,0-8-6,-3-4-11,0-7-4,-3-5-8,0-8-4,3-2-6,0-1-1,0 1-4,0-1-2,6 4 4,1 0 0,0 2-1,3-1 0,3 8 7,1 0-2,-2 4 5,6 2 5,1 4-4,-2 3 1,-1 0 5,5 3-2,-1 4 0,-1 2 0,2 3 2,-1 6 3,-1 0 5,5 6-3,-4 0 1,4 8 2,-2 2 3,-1 4-3,-4-1 0,2 2 3,-2 3 3,-1 0-3,-2 0 2,-2-2-2,3-2 5,-2 3-5,-3-7 1,4-2-3,-6-2 1,3-3 1,3 0 3,1-5 0,0-3 4,0-2-1,3-5-3,3-3 3,0-4-3,0-3 1,6-7-3,0-6 3,-3-4-3,-2-6 1,2-2 2,-7-2-1,-8 4-4,5-1 1,-10-2 2,-1 4-1,0 5-3,-3 1 0,-3 4-3,-4 4 3,0 0-1,0 9-1,-2 1 3,-5 3-1,4 7 5,-3 3-3,3 3 5,3 8 0,-2 1 2,9 5 8,-4 1 3,4 4 1,6 1 0,1 1 6,10 2-1,3-1-4,10 0 5,3 0-2,11-3-5,2-1 0,8-7-1,3-1-5,-1-6-21,-2-1-33,-5-4-45,2-5-45,-2 4-67,-8-9-68,2 0-73,-7-6-155,-12-2-109,-4-1 55,-8-3-217,-8-3-253</inkml:trace>
  <inkml:trace contextRef="#ctx0" brushRef="#br0" timeOffset="3706.65">5601 1527 1979,'3'12'-32,"0"-1"25,0-1 25,5 2 22,-2-3 18,1 3 17,-1-3 7,5-4 1,-1 1 0,2-2-2,1-4-1,1 0-5,2-3 0,2-1-10,2-5-5,-4-3 0,4 0-4,-6-3-5,2-5 0,-6 4-10,-2-8 2,-2 2-5,-9-1-7,0 0-1,-1 1-3,-6 5-2,0-1-5,-4 5-6,-5 4 4,2 1-4,-1 8-2,-2 3-3,1 3 2,3 8-5,-2 4 1,1 6 0,4 3 1,4 6 4,2 1 9,1 5 3,6-3 3,3 3 3,4-3 3,-1 0 0,8 3 1,5 0 14,2-9-2,2-4-3,3-2-3,1-7 1,2-3-4,9-2-6,-8-10-2,0-2 5,0-6-10,3-3-4,1-4-1,-12-7 2,5-1-6,-6-11 2,-8 2-1,0-4-5,-6-4 0,-1 2-1,-6 2-1,0 5 2,4 0-6,-4 4 3,-4 4 2,4 3-2,0 5-3,-3 6 0,0 4 5,0 3 2,3 0 7,-4 12 9,8 1 12,-1 5 9,0 1 4,0 4 7,5 2 1,-2-2-3,7 6 0,1 0 3,2-2-6,1 0-10,-1-1-1,-2-10-4,2 5-6,-2-6 0,2-3-1,-2-4-5,2-2 0,-2-6-2,-1-6-4,-3-5-4,1 2-1,-5-4-2,1-7-5,3 1 1,-3-4 3,-1 3-8,4-3-3,-3 5-3,0 4 1,2-4-1,-2 6-2,3-1 1,-3 1 0,3 1 1,0 4 2,0-1-4,0 6 1,0 2 0,0 2 2,0 4-1,0-1 1,0 4 4,-4 7 8,4-1 2,-2 4 8,1 1 3,1-2 9,4 2 3,-1 0 0,4 2 0,2-4 3,-2-3-2,-2 0 2,4-5 3,1-2-4,-1-7 1,-2 2-5,4-7-2,-2-4 0,-3-4-5,-2-6-3,-3-4 0,-6-11-4,-1-3 0,0-5-4,-12-13-1,-1 3 6,-4-9-13,0 9 1,-2 2 4,3 4 6,-2 5 5,0 10 2,3 1 0,3 5 0,1 4-10,-2 5 0,-2 11 1,1 4-6,4 4 5,-3 6 2,9 7-4,-2 3 0,2 8-1,2 10 13,4-1 7,3 10-11,1 3-3,10 6-1,4 1-2,-1 0-2,3-4-7,4-2-21,-3-9-18,3-5-19,-4-4-21,8-6-23,-8-7-36,5-5-37,-1-2-36,-6-8-36,-1-4-37,-7-1-52,1-4-44,-7-9-62,-7-1-141,1-1-39,-8-2 53,1-4-217,-7-1-266</inkml:trace>
  <inkml:trace contextRef="#ctx0" brushRef="#br0" timeOffset="4121.5">6842 1598 2194,'-10'-3'8,"6"3"46,4-6 36,0 6 21,9-5 9,-1 1 4,4 1-7,3 1-11,0-1-2,5 0-3,1 3 3,-2-2-5,5 4-6,3 4 6,0-4-4,0 5-6,-1 4-1,1-1 1,7 2-8,-4 3-6,-5 0-3,5 0-2,-6 3-7,0-1-4,-4 3-8,-4-6-4,-2 6-3,-1-8-2,-4 2-5,2-2 2,-4-1-10,-1 1 0,-3-4-5,1-1-4,-4-2-2,0-5-2,0 0-2,-7-9-1,1-5-6,-1-6 4,1-5-5,-2-8-2,2-1 2,3-1 2,-1-2-2,4-1 0,4 6-1,-1 0 4,6 3-6,5 2 5,-1 8-4,1 2 3,2 5 8,1 7-4,4 3 3,-5 4 2,4 6 0,0 4-3,0 6-4,0 5 3,0 2-2,-3 2-11,-4 3-22,-3 2-32,3 1-35,-3 0-26,-3-3-37,0-5-30,-4-4-32,-3-1-49,0-4-51,-6-6-102,2 0-117,-3-5-1,-3-5-157,1-5-185</inkml:trace>
  <inkml:trace contextRef="#ctx0" brushRef="#br0" timeOffset="4226.22">7392 1192 1900,'13'-10'-53,"-3"0"3,3 5 0,1 1-22,-1-2-58,0 4-155,-3 2-144,0 2 62</inkml:trace>
  <inkml:trace contextRef="#ctx0" brushRef="#br0" timeOffset="4801.5">8065 1610 1277,'10'10'90,"0"-5"1,3 2 21,4-4 9,-4 1 6,1-4-1,2 0-10,5-2-5,-5-5-9,4-1-8,-3-4-6,-1-3-10,2-3-6,-5-2-4,0 1-4,-6-7-4,-1 1-5,1-2-6,-7-3-7,-3 2-1,-1 2-10,-2 0-1,-4 1 0,-4 5-11,-2 4 3,-1 4-4,0 4-2,-2 6 0,1 7-2,-1 3 1,2 5-3,-3 1 0,3 11 0,4-1 8,3 8 10,0-3-1,7 5 8,-1 0 4,8-5 10,-1 4 0,10 0-1,1-3 11,2-5-6,5-1 1,5-3 4,4-6-7,0-3-2,0-7-8,4-3-3,-1-4-3,3-5-4,1-6-2,-1-3-4,2-10-1,-8-4-1,0-6-4,-11-1 0,2-1 2,-15 1-10,0 2 0,-1 5-4,-10 3-2,-1 2-12,-7 0-7,2 5-6,-8 5-5,2 1-7,-2 5-4,-2 6-7,4 1-1,-2 2-6,5 5 1,1 0-2,7 3 9,-2 2 5,8 2 6,3-2-3,11 5 13,-1-3 19,14 6 14,3-3 18,3 0 14,5-2 8,1 1-2,-5 1-6,-1 3 1,0-6-10,-9 6-7,-1-6-22,-8 6-44,-4 2-50,-3-5-50,-8 2-65,0 0-61,-11 3-94,-6-1-150,-4 0-14,2 1-162,-4 1-176</inkml:trace>
  <inkml:trace contextRef="#ctx0" brushRef="#br0" timeOffset="5462.71">10069 1148 1997,'11'-3'12,"-4"3"32,-1 3 19,0 1 18,-2 4 8,-4 4 0,0 3 2,0 3 2,-4 4-4,4 1 0,0 4-8,0 1 2,0 2-11,0 3-6,4-6 1,3 3-14,3 0 7,-1-3 0,1-4 1,4-2-7,2-5-2,1 2 3,4-6-7,-2-4-7,-5-4-1,2-1-2,1-3-7,-1-3-2,-2-4 3,-1-6-8,-5-4-6,1-3 3,-6-2-2,1-3-3,-4-3-3,0 1 0,0-1-4,-4 7-1,4 0 0,-3 3 6,3 1-10,0 2 1,-3 5-6,0 4 8,0 6-5,3 0 8,-5 9 3,2 0 10,3 4 9,0 2 12,0 5 2,0 2 5,3 1-2,2-1-3,-2 4-2,0-4 1,3 0-4,1-2-5,-4-5-2,0 0-2,2-2 0,1-4 2,0-4-7,1 1 0,-1-9-4,2 0-1,-2-6-4,1-6 0,-4-4-1,3-5-3,2 2-3,-2 2 0,1-3-4,2 3 4,2 0-6,-1 5 1,3 1-5,-3 2 2,0 6 2,0 0-1,4 4-5,-8 7 7,8 0-2,-9 5-1,6 1 2,-1 5 0,-3 2-2,0 2-20,-4 4-29,3-5-29,-2 0-30,-1 1-38,-3-3-38,0-4-53,0 0-73,-3-5-130,-4-1-160,1-5 65,-4 1-194,-1-6-217</inkml:trace>
  <inkml:trace contextRef="#ctx0" brushRef="#br0" timeOffset="5610.31">9896 807 2179,'10'-12'57,"0"5"22,4-1-2,-1 4-9,-3 1-5,6 3-10,-2-3-29,3 3-54,-4 3-75,0 0-113,0-2-272,-2 4-108,-8 3-97</inkml:trace>
  <inkml:trace contextRef="#ctx0" brushRef="#br0" timeOffset="6903.45">11610 1112 2171,'4'-5'129,"2"0"18,-3 0-6,5 3 0,-5-3-17,-1 3-11,2-4-11,0 4-4,-2-1 3,2-1 0,-1 4-3,-3-3-3,4 1-4,-4 2-3,0-4-12,4 2-11,-4 2-7,0 8-2,0-1 0,3 6 10,-3 2 0,2 5-6,2 6-2,2-2 0,-2 13 0,3 1-3,2 10-9,1-2-1,0 2-1,4-1-8,-1 1-1,5 0-8,2-3 0,-1-3-5,7-5-16,5-1-20,-1-9-31,-3-4-34,3-4-27,0-6-27,-6-5-32,-2-4-27,-2-4-34,1 0-29,-5-4-44,-5-6-86,-5-1-125,-3-1-7,-6-6-107,-7 1-122</inkml:trace>
  <inkml:trace contextRef="#ctx0" brushRef="#br0" timeOffset="7083.96">11601 1377 1765,'5'-4'20,"6"-1"9,3-1 24,-1 0 7,9 0-2,-1 0-5,2-1-6,3-3-4,4 0-5,0 3-4,4-5-19,0-5-23,-2 3-19,2 2-24,0-4-13,-4 4-31,-4-5-54,-2 1-87,2-1-303,-8 0-43</inkml:trace>
  <inkml:trace contextRef="#ctx0" brushRef="#br0" timeOffset="7664.5">12178 930 1549,'-5'0'36,"5"0"22,-3 8 26,0 1 28,3 1 19,0 8 11,0 0 8,3 6 3,0 1 8,2 6 12,-2 3 5,3 2 6,-2 3-3,2 2-14,0 5-14,2-1-11,-2 3-15,1 2-13,-1-5-10,5 0-11,-5-9-9,1-2-9,-1-1-7,5-6-8,-8-4-8,4-1-2,-1-10-2,-3-1-11,5-4-7,-5-9-8,-3 2-9,10-16-5,-7 3-7,0-8-2,0-2-3,8 1-2,-5-4-1,1 2 3,-1 2-1,5-4 0,-1 3-2,-1 4 2,5 1-1,-4 3-1,4 3 5,-4-1-3,-1 8 0,5 0 0,-4 5 1,3 5 2,1 0-1,-3 5 2,4 5 3,-2 5-4,4 3 2,-4 3 4,-3 6 0,7-3 1,-4 5 2,4-5 2,-1 0-5,1 1 7,1-5-2,-3-2 1,3-5-4,1-1 5,-2-4-3,7-6-3,-5-2 1,4-8-1,1-2 1,3-4 1,0-8-2,0-3-3,-8-9 0,8-8 0,-10-1 1,-1 0-1,-5 1 1,-2 5 0,-2 2-4,-7 5 3,-3 3-4,-1 1 1,-5 9-2,-2 2 0,1 5 0,-3 3 6,0 4-6,0 3 5,2 8-8,1-1 6,7 8-2,0 0 4,3 3-6,10 3-1,2 0-7,9-1-11,12 3-14,4-1-20,7-3-32,5 0-46,1-7-31,1-2-42,2-2-57,-7-11-91,-3 1-181,-2-2-31,-1-1 70,7 0-121,5 3-118</inkml:trace>
  <inkml:trace contextRef="#ctx0" brushRef="#br0" timeOffset="8787.64">14555 905 1798,'2'-13'31,"-2"3"25,5 5 11,-5-2 4,0 7 2,0 0 22,0 0 12,0 17 8,0-2 0,0 9 0,-5 2 1,10 9 4,-5 5-5,0 3-1,3 9-3,-1 3-10,2 3-12,7 8-6,4-8-5,5 5-14,8-8 1,5-2-11,4-3-5,4-8-4,5-5-9,-6-8-28,-3-7-28,-4-5-24,0-1-24,-6-8-32,-11-7-34,2 2-38,-6-6-42,-1-1-41,-8-7-58,-6 1-116,-8-5-57,-1-5-78,-9 4-64</inkml:trace>
  <inkml:trace contextRef="#ctx0" brushRef="#br0" timeOffset="9667.28">14666 1362 1595,'9'-12'24,"7"-1"29,5-2 26,12-2 20,10-3 8,4 2 0,3-2-4,7 3-3,0-1-12,-1 3-5,4 0-8,-3 0-10,-4 3-5,-5 2-7,-6 0-3,-2 2-5,-2 0-7,-8 1-3,-5 2-1,-2 0-7,-3 3 1,-2-3 0,-6 5-11,-4 0 7,-6 2-6,-2 1 2,-2 2 2,-6 0-2,-1 4-2,-4 3 3,-3 5-2,-6 2 6,3 3-1,-5 3-2,5 3 4,-4 7 0,5-5-3,2 0 3,2 1-6,1-4-3,7 3 1,0-4-3,6-5 0,3-4 1,3 0-1,1-3-6,10-2 6,-1-5-2,4-4 3,1-3-7,4-4-1,2-2 3,-3-3-5,-2-5 2,-1-1 4,-2 1-8,-1-6 3,-6-1 0,-2-1-1,-2 0-6,-1 0 7,-2 1-4,-5 6 5,4-2 5,-4 4 10,4-1-9,-4 2-2,0 6 4,-4 0-7,4 4 8,0 2 3,0 0 0,0 0 3,0 18 7,4-10-5,3 1 15,-4 3-4,7 4 4,2-2 11,3 4 1,8 0-2,-1 2 3,8-6-3,0 2-3,4-7-2,-7 0-7,3-5-1,0-4-5,3-1-1,-6-5-3,0-5-2,3-1-1,-6-5-1,-1-6-3,-10-4-4,1-3-1,-8-2-6,-2-4 3,-8 2-1,1 0 3,0 2 3,-5 6 10,2 5 11,3-1 0,-4 2 0,1 4-2,3 6 0,-5 3-2,2 4-1,3 6-3,-4-1-2,4 8-2,-5 3 3,8 0 4,-3 6 3,3 4-5,0 5 4,0-1-4,0 3-5,3 0-3,5 4-1,-5 3-3,4-3-2,-1 1 0,0-3-3,2-3-4,-5-3 1,4-1-4,-1-5-2,-3 1-3,0-6 1,2-3-7,-2-7-7,3-3-8,-2-7-9,-1-2-6,-3-8-6,3-1-1,-3-4-3,3 1 7,0-4 2,5 2 2,-2 2 2,4-1 4,4 4-2,2-4 8,-2 6 0,2 4 4,4 0 6,-3 2-2,3 7 8,0 1 5,-4 1 4,5 7 7,-5 2-1,1 2 1,-7 6-3,0 2 4,-3 0-4,-4 5 0,-3 0 2,-3 0-16,-4 4-22,-7 0-31,2 0-38,-6 0-41,2-5-39,-7-2-42,2 1-50,-2-3-52,-3-5-109,2-5-159,1 0 34,3-5-174,3-5-221</inkml:trace>
  <inkml:trace contextRef="#ctx0" brushRef="#br0" timeOffset="10151.5">16433 1368 2033,'40'-26'3,"-1"1"35,-9 6 28,-3-2 20,-1-1 6,-2 2-4,0-3 6,-8-2-1,-2-2-1,-4-3-7,-4 2-2,-3-1-10,-3-2-6,-3-1-9,-1-3 1,-1 0-3,-2 5-5,-1 2 6,2 3 0,2 3 0,-1 2-8,-2 2-3,4 6-6,-2 4-6,-1 7 1,6 1 3,0 14 2,0-2-3,0 5 5,3 7 1,0 8 0,5 3 14,-1 2-1,5 11 0,2-1-7,-1 1-5,8 10-3,-1-1-3,2-2-1,2-1-5,3-4-3,0-7-1,-1-2-1,1-7 2,3-4-1,-4-4-1,1-9 7,6-5-8,-3-4-3,0-6 1,0-4-2,0-9-4,0-3-4,-3-6 2,0-5-4,0-8-2,-7-5-2,-7 6-6,4-2 3,-7 1 0,-4 3-1,1 5-3,-3 0-2,-1 5-2,-3 8 1,-7 1-2,3 4-1,-2 8 1,-4 3 2,1 4 3,-5 4-1,4 3 1,-1 7-3,5 0 2,-1 3-7,4 0-9,3 0-12,3 3-24,4 2-20,7 0-23,2-2-31,17 1-32,8-3-53,15 3-70,-3-6-101,14-3-183,4 0 26,-8-8-170,3-4-202</inkml:trace>
  <inkml:trace contextRef="#ctx0" brushRef="#br0" timeOffset="10397.84">18527 1042 2092,'6'-7'32,"-2"-1"22,-1 3 21,-1-2 13,3 5 8,-1 2 11,-4 0 6,2 12 0,-2-2-10,0 5-5,-2 8-17,2 1 2,0 4-12,-4 7-2,4 2-10,4 8-9,-2 6-21,5 3-29,3-1-23,7 7-28,-1-2-30,8-1-27,0-7-33,2-7-47,4-9-67,4-2-149,-11-6-93,3-6-70,-2-6-67</inkml:trace>
  <inkml:trace contextRef="#ctx0" brushRef="#br0" timeOffset="11451.27">19274 1068 1586,'23'-33'22,"1"5"19,-4 6 19,-7 2 24,-3 2 16,0 6 9,0 0 6,-8 1 3,3 1-13,-5 2-11,0 6-11,-7 0-3,-6 4-9,-2 3-6,0 8 4,-8 3-3,-4 8-3,0 3 4,-3 9 3,0 1-8,3 5 3,0 9-5,8-9-8,-1 5 3,7-2-10,2 0-1,5-5-3,6 0-5,6-3-2,8-4-1,9 1-3,11-2-5,5-6 2,4-6-2,8-2-2,6-7-6,-4-7-4,2-4 1,14-4 1,-3-7-3,7-4 1,-6-10-1,-3-2-2,-12-8-6,-4-1 1,-12 2 3,-3-1-15,-9 2 2,-8 6 0,-5-3-4,-8 6-6,-6 5 2,-4 4 2,-7 3-1,1 3 3,-4 6-1,-3 3 9,-6 4-9,3 7 1,-7 3 5,-1 3-3,5 7 2,-1 0 1,-3 6 3,3 0 1,8-2-1,5 1-1,4 0-1,4-7 9,6-1-6,6 0 3,4-1-7,4-7 3,5-4-2,1-1-2,4-4 0,3-4-1,-1-1 0,0-4 2,1-6-8,3-3 3,-3-1 0,-3-6-2,-5-1 4,1 2 3,-3 0-1,-4 2 0,1 1 0,-4 2 2,0 2 1,-4 1-1,1 3 0,0 0 0,-4 5 3,0 1 2,1 3 5,-4 0 1,3 4 2,4 2 7,-4 5 1,1-2 9,5 6 6,-5-2 5,6 4-1,3-1-5,-3 1 4,4 0-6,2-2-4,-2-1-1,2 0 0,1-4 1,2-1-1,2-3-7,-1-4 1,-4-2-6,5 0 4,-4-5-1,-1-5-6,1-2-6,-4-6-1,1-2-6,-8-2 3,1-1-6,-2-2 5,3 5-3,-1 1-3,-4 2 3,-1 3-4,6 2 3,-8-1 4,2 1-3,2 5 2,0 2 3,3 1-2,-4 4 9,4 6 5,-4 0 5,3 0 5,0 7 4,9-1 11,-10 6-3,5 2 0,5-2 3,0 1 10,0 1 0,5-2 1,-4 0-5,1-6-4,3 0 1,-3 1-2,3-7-7,-4 0 1,1-4-3,0-4-3,-4-1-2,0-4-3,1-3 0,-4 0-1,0-5-2,-7-1-5,3-5-6,-6 1 3,0 2-4,0 2 1,0-1 0,0 5-1,0 0 2,-3 2-5,3-1-1,0 2-3,0 6 6,0 2 2,0 1 3,0 0 4,3 16 11,5-3 9,-5 7 10,7 3 11,4 4 11,-5 4-4,7 13-3,-2 1 0,-1 4-3,-2 4-1,-5 1-6,4 0-2,-10-2-11,0 4-3,-3-5-2,-7-1-21,-1-1-33,-5-5-34,-7-4-44,-1-3-49,-3-1-38,-2-9-42,-1-4-47,3-5-46,-6-4-63,6-6-167,-6-1-69,-2-7 86,5-5-238,0-5-263</inkml:trace>
  <inkml:trace contextRef="#ctx0" brushRef="#br0" timeOffset="12375.31">20988 1676 2107,'13'-8'-13,"1"-4"28,-1 3 30,-2-6 13,-5 3 9,-3-6 3,1-4 1,-4-3-2,0-4-6,0-8-5,-7-1-8,1-13-4,-8 1-4,1-15-4,-4 0-6,1-3-5,-5 4 7,7 3 11,2 11 4,2 8 9,2 4 1,-1 8 0,-1 0-11,7 12 5,0 9 8,3 6 6,-5 6 9,10 6-3,-5 3 3,3 9 4,-3 4 7,3 4 2,0 10 3,-3-3-5,7 5 2,-4 10-4,3-2-10,5 1-6,2 4-5,4-8-8,-1 2-5,14 5-2,-3-14-5,3 0-4,0-8-8,0-4 2,3-6-4,-3-6-5,4-5-5,-4-5-8,0-5-7,0-5-3,-7-5-13,3-5-12,-6-9-13,0-2-10,-2-6-10,-8-2-5,-1 2 5,-1-3 7,-8 5-3,0 2 9,0 6 0,-8 0-2,1 4 12,5 5-1,-8 5 5,7 7 0,-8 1 7,1 5-2,4 3 4,-2 1 2,6 3 5,-2 4-3,1 4 7,0 0 0,3 2 2,3-2-1,0 2 5,3 1 9,4-3-9,-2-3 9,9 3-8,-8-4-1,12-1 1,-8-3 4,4-2 6,-4-5-11,0 0 5,6-1 0,-1-5-2,-6-2-3,3-5-5,-2-4 6,0-3-7,-3 0 9,0-6-5,-4 4 1,2-2 4,-5 4-6,0-1-1,1 4 3,2-1 0,-3 4-4,-3-1 0,3 4 3,0 5-2,-3 1 1,5 4 2,-5 1-1,3 3 3,0 1 2,4 4 6,-4-1-3,8 4 6,-8-1-1,7 0 10,-4 2 7,5-5-2,-5 4 0,4-7 4,3 4-4,-6-5 0,6-1-3,1-2-2,-1-2-2,0-3-2,1-3-1,-5-2 0,5-2-1,-4-1 0,0-6-1,0-1-2,-3-3-1,-4 5-2,0-2 0,4 2-1,-4 4 7,-3-1 4,4-1-1,-1 4-5,-3 2 0,0 5 10,0 0 2,0 0 2,0 12 1,0-1 5,7 4-1,-7 0 14,3 7 7,3 4 5,1 3 1,4 6 2,-2 3-1,5 7-3,-4-1-7,-4 2-3,4 0-3,-3 3-5,-3-9-18,-4-3-32,-4-5-43,0 4-51,1-6-48,-7-5-58,-3 0-65,3-5-64,-10-6-125,-3-1-133,-1-2 43,-3-7-213,-3-4-260</inkml:trace>
  <inkml:trace contextRef="#ctx0" brushRef="#br0" timeOffset="12739.03">22596 1044 2022,'3'-12'-50,"6"2"46,-5 1 29,3-2 27,0 4 10,-4-1 6,7 1 1,-7 4 18,4 1 8,0 4 3,-1 2 2,1 8 3,-1 2 5,-2 4-5,3 1 1,-4 7-9,7 1-8,-7 6-10,8 1-8,-8 4-2,3-1-12,7 5 0,1 2-7,2-5-16,1-1-7,4-1-23,-2-9-16,-2-1-26,-1-9-25,-2 2-27,-1-5-24,1-5-32,-4 0-38,-1-2-32,-5-8-77,3 0-112,-7 0-75,-3-11-59,-5 4-45</inkml:trace>
  <inkml:trace contextRef="#ctx0" brushRef="#br0" timeOffset="13629.18">22669 1293 1476,'0'-12'0,"0"6"22,10-5 30,3 4 23,8 0 18,-2-4 12,8 2 8,6-1 10,8-4-3,-5 5-2,4-3-4,4 2-9,-1-1-8,0 2-6,-6 2-12,0-4-9,-7 5-5,0 0-7,-7 0-4,0 2-7,-3-1-5,-3 2-3,-4 1 0,-1-3-6,0 2-2,-6 1-4,-6 2-2,0 0-7,0 0 0,0 0 7,-13 12-11,3-4-1,0 2-2,0 4 0,-7 2 4,4-1-5,3 4-1,-3-2 0,-4 4 2,7-1-2,0 2-1,3-2 7,-3 1-4,4-1-2,6 0 3,-7-6 1,7 2 2,7-4 1,-7 1-6,6-6 0,-4 0 4,10-1-11,-2-4 8,-2-4 0,3-1 4,3-2-9,-4-2 3,0-3-3,3-2-3,-3-3 1,4-3 1,-11 0 2,7 1-7,-7 2 4,4 3-1,0 0-1,-7 0 1,6 5-2,-6 0 2,0 2-6,7 5 9,-7 0-4,0 0 5,0 10-2,0-1 8,3-1 4,-1 4-1,7 1 7,-3 5-1,-3-1 11,7 1-2,1 0 8,5 1-1,-2-1 1,2-3 0,4-1-6,4-2 0,-8-3-3,10-2 1,-8-4-6,-2-3 6,4-3-12,4-7-1,-12 1-2,6-8-2,-2 0 0,-2-8-4,-1-2 0,-7-8 1,1 1-5,-3-7 1,-1 3-3,-3 1 2,3 3 1,-3 6-9,0 3 6,0 3-4,0 6 1,-3 4 0,3 7 7,-3 5 1,3 0 11,-4 17 8,4-1 11,0 1 10,-7 5 4,4 6 1,6 0 6,-3 1 1,7 6 5,-3 2 0,9 1-2,-7-3-4,5 4-8,2-5-5,-7-1-4,8-6-3,-1 0-6,-3-4-2,-6-1-2,6-4-1,-4-1-4,4-5-1,-3-3-1,3-5-3,-4-1-2,1-6-4,7-4-1,-14-7-8,6 0 1,-3-6-1,4 0-5,-7-2-1,3 6 2,8-3-3,-11 1 6,3 3-8,0 0-3,4 3 0,-4 2 3,11 5 0,-11-2-1,7 4 3,0 3 0,0 4 2,0 2 0,0 4-1,-3 2 2,-4 2 1,0 7 1,-3-1-3,-3 5-3,-7 1-17,0-2-24,-3 4-34,-11-1-27,4-2-33,4 0-28,-14-4-26,3-2-35,0 1-34,7-5-42,-10-5-72,4-2-151,2-2-36,1-6 44,6 0-136,-6-3-150</inkml:trace>
  <inkml:trace contextRef="#ctx0" brushRef="#br0" timeOffset="14209.63">23886 1560 1806,'44'-8'-15,"-11"1"30,0 0 35,-6-1 22,-3-2 15,-2-1 5,-5 4 10,4-6 6,-5-1 0,-2-4-7,-1-2-7,-4-3-6,-1-2-3,-5-2-10,-6-8-8,3-5-5,-8-8-10,-1-2-2,2 0-5,1 3-1,-8 2-9,11 8-4,-7 4 6,7 6-5,-8 3-1,8 0-6,-4 12 19,7 4 8,-3 3 7,0 5 6,0 8 13,3-1 6,0 11 10,-8 2 5,5 2-1,3 6-3,-3 7-22,-4 2-1,4 1-1,3 2-10,-3 2-4,3 0-4,0 1-5,6-2-3,1-2-4,-4 0-4,8-8-4,5 1-4,-2-4 1,5-6-7,5-2 2,-4-3-1,7-11-5,-9 1-2,7-7-1,5-1-4,-10-7-2,3-4-2,7-6-4,-13-5-8,-4 1-5,4-3 0,-4 2 1,-11 1-2,3-1 2,-5 3-1,0 3-1,-5 2-2,3 0 3,-8 5-3,3 2 1,-6 3 2,0 2 0,-4 6 7,7 5-4,-3-1-2,-2 7 7,10 2-8,-10 2 6,13 3-2,2 3 1,0 1 2,0 0 2,7 0-2,3 0 2,5 0 0,3 0-2,9-5-10,-7-1-9,5-4-19,3-1-15,2-7-23,0 1-9,0-1-3,-3-5-16,-7-2-13,7 0-14,-11-5-14,4-5-21,-7 1-22,1-8-21,-1-2-43,-10-4-120,-3-4-146,0-3 33,-6-4-88,-4-9-76</inkml:trace>
  <inkml:trace contextRef="#ctx0" brushRef="#br0" timeOffset="14389.18">24520 900 1715,'10'0'72,"3"0"34,4 5 29,3 4 25,10 4 18,0 2 31,0 5 11,0 3 13,0 7 5,0 2-3,0 6-40,0 4-17,-16 3-16,-1 9-19,-10 1-21,-13 11-64,-13 26-77,-17 1-69,-17-3-101,-6-5-109,-24 0-250,-13 3-34,-10-4 76,-31-2-218,-22-1-217</inkml:trace>
  <inkml:trace contextRef="#ctx0" brushRef="#br0" timeOffset="16761.65">1828 3062 1068,'0'-2'257,"4"-1"-70,-4-2-49,4 0-23,-4 0-17,3 1-1,0-4-8,-3-1-4,0 0-1,0-3-3,0-1-5,-3 1-3,0-3-2,3 0 1,-8 0-3,6-1 2,-9-1 1,5 5-4,-1-2-5,-8 5-7,7-1-6,-8 5-4,-1 2-8,-4 6 5,2 2-3,-5 2 1,-3 11-4,4 2-5,4 5 3,-5 8-2,4 1-4,3 4 7,4 4-3,3-3 0,7-3-5,6 3 1,0-3 0,4 0-1,6-4-3,0-2 3,8-2-2,-2-6-1,5-2-4,2-5-4,-2-7 1,3-4-11,0-1 8,-3-6 0,4-1-2,-4-6 0,-1-3-1,1-2-6,-1-5 2,-6-2-3,-1-3 4,-6-3 3,-4-4-1,-2 4-11,-4 0 2,0 1 4,-4 2 2,2 1-4,2 4 7,-4-1 6,0 1-3,-2 6 6,6 1-10,-7 2 5,4 6-8,3 3 0,-4 2 7,4 7 7,4 4 4,-1 2 7,4 1 9,-1 3 1,4 3 6,1 4-4,3 0-3,1 1-6,3-2 2,2-1 1,-1 1 1,2-7-2,2 1-1,-4-5-3,5-2 1,0-3-4,3-2-3,-5-5 2,2-5-7,3-2-4,-4-3 0,7-5-3,-6-3 2,-2-5-7,-1 1 4,-1-5 6,-7-4-13,-2 2 1,-5-4-5,-3 1 2,-3 5-4,-3-2 0,-3 4 0,-2 0-1,-1 5-1,-4 1 0,2 2-4,-5 4 5,-1 0-2,1 6-5,2 1 2,-2 4-9,2 2-11,1 0 0,2 5-10,1 0 6,4 0 0,-1 2-6,7 0 6,4 2 3,-1-1 2,3-1 3,4 0-5,1-2 9,2 2 0,1-2 4,2 1 2,1-1-1,2-1 1,2 1 6,-1 1-3,-1-5 1,-2 5 1,7 2 0,-8-4-2,4 4 2,-3 0 6,0 4-3,-4 1-3,0 3 6,0 5-5,-6-3 3,3 4 2,-6 1-2,2-1 0,-3 3 0,1-2 4,3 2-3,-4-6-2,4 4-3,-4-2 6,0-4 1,4 0 1,3-2-1,3-2 4,1-5 0,2-3-2,5-4 3,1-1-2,8-4 5,-1-1 0,6-8 0,-1-4 4,5-6 1,-2-2-3,-4-2 3,-3-6 3,-3-2-9,-7 3 2,-7 0-2,-2-1 0,-5 3-2,-6 2 1,-6 3 2,-2 3-5,-4 4 2,-6 3-3,-2 5 3,4 8 3,-3 2-9,-2 4 2,4 9-4,0 3 4,4 4-3,0 6 2,7-1 0,6 6 0,2-4 1,5 6 1,11-3-8,-2-1-24,13 2-32,5-4-39,2-4-38,2-5-51,-2-4-62,7-2-63,1-1-167,2-4-91,5-2 59,-2-3-149,5-2-159</inkml:trace>
  <inkml:trace contextRef="#ctx0" brushRef="#br0" timeOffset="17361.04">4537 2730 1731,'3'-5'-39,"0"1"14,1 3 27,-1-1 26,-3-2 26,0 2 20,0 2 14,0 0 8,0 0 4,-7 0 0,-2 6 2,2 1 8,0 6-2,-3 4 4,0 3 6,3 1-2,1 13 4,2-2-11,1 8-3,6 1-8,1 1-5,2 3-13,1 2-10,6-2-3,1-3-10,6 1-4,-3-5-6,6-1-8,3-5-4,-6-4-14,7-6-9,0-2-17,0-4-19,0-6-23,3-3-16,-3-4-28,-6-3-27,-1-3-24,-2 0-31,-1-1-42,-4-4-41,-10-5-79,-3 1-116,-7-5-217,-2-1-162</inkml:trace>
  <inkml:trace contextRef="#ctx0" brushRef="#br0" timeOffset="17531.1">4410 3050 1797,'4'-8'6,"5"1"29,2-1 27,5-1 13,4-2 1,0 4-9,3-4-5,4 2-7,0 1-8,6-1-1,-6-2-19,3 2-26,-3 0-26,6-3-24,-6 2-16,0 0-18,0 0-29,-2-2-23,-1-4-21,-4 2-34,0-1-334,-3-3-29</inkml:trace>
  <inkml:trace contextRef="#ctx0" brushRef="#br0" timeOffset="18118.7">5000 2630 1398,'0'-13'7,"0"3"20,0 0 28,-3 5 13,3 1 4,0-1 19,0 5 25,0 0 16,0 0 7,3 14 9,4-1 12,0 4 9,3 7 15,3 0 9,-3 3 2,3 6 3,1-1-4,-4 6-12,3 4 3,0 3-15,1 6-19,-4-5-12,0 3-16,0-5-11,-4-6-12,5-1-8,-5-2-12,1-5-7,-1-6-8,2 2-3,1-6-9,-2 0-3,-1-7-9,-2-8-16,0-2-9,-4-6-11,3-7-15,-3-5-13,-3-8-12,6-1-5,-6-4-2,6-7 2,-3 2-7,3-2 1,3 3 1,4-1 1,1 1 1,-2 4 3,5 1 7,-1 7 1,0-1 5,1 6 0,2 3 3,1 2 2,-4 5 3,1 2 1,-1 6 3,1 2 2,-4 5 1,3 5 4,-3 6 0,3 3 6,-2 6 1,-2 3 3,1 4 2,1 4 0,-2 3 2,4-1 4,-2-1 3,5 1-1,-2-6 4,5 1 5,2-9 5,-1-3 2,3-4-3,3-2 0,1-8-8,3-1 4,-4-9-4,4-2-2,0-2-1,4-9-4,0-3 1,-2-6-2,2-8-4,-8-2-6,-1-4-3,-13-7-9,-1 7-7,-4-4 0,-7 2 4,-4 6-3,1 6-1,-4 2 4,-6 4 1,0 3 2,-2 4-1,3 9 3,-6 2 1,6 5-1,2 7 2,0 6 1,2 0 2,6 6 2,8 0-2,0 0 2,5 3-1,6-1-4,3-1-22,7-1-35,6 2-45,-3-7-54,3-3-70,4-1-74,-4-3-103,-3-5-174,0-1 35,-9-5-179,-5 3-221</inkml:trace>
  <inkml:trace contextRef="#ctx0" brushRef="#br0" timeOffset="20567.11">7308 3234 2041,'20'0'-4,"4"0"23,-5-2 16,5 2 7,-1-2 12,1-3 3,-1-3-1,0 1-3,1-6-4,-1-1-2,-8-1-7,7-3 0,-9 0-4,4-1 4,-9-1 1,4-4-5,-9 2 1,1 2 0,-4-2 1,0 2-2,-7 5 0,0 0-5,0 5-5,-2 2-1,-5 5 6,-2 6 0,2 3 2,1 6-3,-4 5 0,4 11 2,-4 2 5,7 2 6,0 2 3,7 5 5,3-3 13,0 3 8,6-4-1,7 0 0,5-3 0,5 1 3,3-3-3,8-9-3,-1-3-8,4-2-2,-1-9-5,-2-5-6,2-4 2,2-5-5,-3-6-4,5-8-7,-3-3-1,-4-9-5,-6-4 1,-3-2-10,-7-10 2,-7-3-5,-4-5 1,-6-6-5,-3-7-3,-7 3-1,-1 1-1,-1 4-2,2 15 1,-1 4-3,2 8-1,-1 5-1,2 10-3,-2 7 4,4 9 0,-3 4 0,4 4 7,5 7 8,-3 6 8,3 5 7,0 6 9,0 10 4,3 2 0,-3 2 1,5 13-2,1 3-5,1 6-1,-1 2-7,8-1 0,-2-3-2,6 0-3,4-6-2,2-1-3,3-13-2,0-4 2,6-6-2,0-4-2,0-13-1,4-3-3,4-7-1,-5-5-3,-3-5-2,4-4-3,-1-9-6,2-10-1,-8-1-7,0-9 1,-11-2 0,2 2-1,-12 4-7,2-2-1,-8 11 3,0 0-2,-6 3 1,-3 4 2,-2 6-4,-1 1 3,-4 10 1,-1 1 3,1 7 0,-1 5 0,1 6 3,-4 7 2,4 2-1,2 5 3,5 1-2,-1 2 5,7-2 6,4 2-2,2-5 4,11 0 2,4-3 8,9-4-7,0-3 0,6-6 1,4-1-4,4-8 0,-5-5 1,3-2-1,-1-6-3,-1-4 2,4-9-5,-4-1-1,-4-6-5,-5-3-1,-4-5-4,-8-3-8,-5 3 4,-1 3-3,-2 1 1,-5 5 4,-3 2 1,0 2-3,-3 5 0,4 4 3,-4 3-1,-4 5 0,1 3 4,3 3 2,0 0 4,0 15 7,0-3 9,3 0 4,1 6 10,2 3 6,2 1 3,1-2 3,7 5-1,5-3 1,-4 3-7,2-5-1,-2-2 0,4-6-6,-2-2-1,1 0 0,1-5-3,-5-2-1,4-6-4,-4 1 2,1-8-3,-4-3-4,1-4 1,-4-4-4,0-8 2,-3-1-2,3-1 1,-4 1-1,1 0-3,3 6 4,-3 2-10,-1 2-2,1 2 2,0 3-1,3 7 0,3 1 2,1 4-3,-2 8 4,2 0 0,2 5 6,2 3 11,-2 5 4,4 3 7,4 2-3,-5 4-1,0-2 0,6 0-4,-10 0 0,5-1-4,-1-7-1,-8 0 3,3-2-5,-3-2 3,2 0 1,-2-6 1,1-5-4,-3 1 0,6-8-2,-9-5-2,3-5-3,0-5 1,-3-5-7,0-8-10,1-2-7,-1-1-4,1 4-2,0 1-6,0 0 1,-1 9-1,1-3-3,-4 7-4,4 3 2,-4 3 1,4 4 2,-1 3 4,2 5 2,-2 3-2,1 2 6,-4 2 4,4 6 4,3 1 8,0 5 3,-4 5 8,8 3 6,-1 3 2,4 0 6,-1-3 7,1 4 7,7-6 7,-1 0 2,0-2-2,4-6-1,3-4-2,0-4-4,0-6-5,0-3-1,3-5 0,4-2-6,-4-4 1,-3-8-8,-3-1-15,3-10-6,-3-6-12,-10 2-6,-1-7-9,-6 7-2,-1-1-3,-1 4-1,-5 4-6,0 4-2,-6 5 5,0 4 0,-5 4 4,-1 2 3,-1 8 4,-3 0 3,-1 8 2,1 2 1,3 8 4,-3-1 2,0 5 3,5 3 0,5 3 3,0-1 5,3 0 8,6 7 8,2-5 10,5 0 5,7-3 0,3-3 1,3-2-1,1-4-3,3-5 0,0-5-3,0-4-3,4-6-2,-4 1 0,6-8-1,-10-2-3,4-6 0,-2 0-1,-5-6 0,1-6-3,-8 0 1,-2 2-4,-8-5 2,1 6-3,-4 4 1,0 2 1,-3 3-3,0 0-2,-3 6 2,-3 5-3,-1 2-1,4 2 3,-4 6-2,3 2 2,1 4 0,3 4 4,3 2 5,1 3 2,-1 3 10,7 0 3,7 6 7,-4-1 2,8 0-4,1-3 4,2 0 2,-4-6-10,7-2 1,-8-2-3,5-6-1,3-2-3,-7-2 0,3-6-1,0-2-5,1-7 0,-4-1 1,3-7-5,-3-2 0,-3-4 0,-1 2-5,-2-1-1,2 2-2,-6 1 1,1 5 1,-5 2-3,4-1-5,-7 3-9,5 4 2,-5 6 3,-3 1-2,0 2 2,3 7 0,0 3 1,0 3 5,1 2-3,2 3 3,5-1 3,2 5 4,4 1 2,2 2 0,5-3 5,3-1-1,-1-1 1,4-6 2,-4 1-2,2-7 1,2-1-1,-3-5-1,-5-4-3,5-3 1,-3-5 1,-1-2 0,1-5-3,-2-7-1,-4-3 1,-3-5-5,0-4 4,-9-3-2,-3-9-2,-6-7 0,-3-2-1,-4-8-3,-4-1 0,1 7 0,-5 11-3,6 5-1,1 9 6,-1 6-6,-3 11-2,5 8 1,1 3 4,3 6-2,-2 7 0,5 5 4,3 6-3,0 7 7,6 1 4,5 5 4,-2 7 7,6 2 3,0 3 2,3 2-4,1 0 5,5-2 1,0 1-6,-1-4 4,3 0-3,1-2-4,0-4 2,-4-9 7,4-4-6,0-4-5,-4-5 1,3-1 1,1-6-3,-7-5 0,7-5 0,0-3-2,-5-2 14,2-5-5,0-6-8,-4-3 1,-4-3-6,-2-6-6,-8 1-9,1-2 0,-4 7-2,0 0-10,-6 3 2,0 0-3,-4 7-5,1 3-4,-5 3 0,2 4 0,-4 5 0,2 4 0,-2-1-1,-1 8 1,5 3 0,-1 3 3,-1 0 7,8 2-4,0 4 4,3-4 5,9 6 1,-1-2 9,2 3 3,3 3 7,4-3 1,3 0 8,-1 0 1,5 2-1,-4-4-4,0 0-2,-3 1 1,-4-2 0,1-2 0,-5 1-15,-7 0-28,-2 1-38,-2-2-45,-7 1-43,-1-1-37,-4-1-42,-6 3-38,-3-4-31,-1-2-20,-6 1-13,-3-7-15,-8-4-70,2 0-52,-1-5-36,-10-5-212,-7-4-220</inkml:trace>
  <inkml:trace contextRef="#ctx0" brushRef="#br0" timeOffset="20695.77">11593 3152 2069,'-6'-38'13,"9"4"45,8 4 24,5 1 7,7 5 11,11-6 5,2 2 5,8 1-2,-2 0-12,3 4-14,-5 0-4,-4 4-11,-6 1-36,0 3-46,-6 3-49,-5-1-50,1 8-68,-2-2-161,-6 4-168,6 3-122,1 8-129</inkml:trace>
  <inkml:trace contextRef="#ctx0" brushRef="#br0" timeOffset="21661.85">14035 2910 1731,'3'-15'-17,"-3"0"21,0 3 29,-3-1 18,0 0 6,-8 1 4,-2 4 1,-7 3 5,-4 2 4,-1 6 5,-16 2 6,1 8 2,-7 7 7,0 5 2,-6 7 1,10 8 5,-2 5 2,7 3-6,8 2-2,3-6-6,11 2-10,2-1-2,7-5-3,7-3-8,4 1-5,8-3-4,9-1-3,9-1-5,3-5-4,4-6-8,-1-7-5,2-2 2,1-4-5,1-4-3,-6-2 3,3-6-9,-4-2-2,-3-2 4,0-6-3,0-1-11,-6-6 1,-8-5-8,1-3-9,-11-3-16,-3-3-2,-6-3-17,-6-1-11,-5-7-6,-7 5-3,2 2 0,-8 1 2,4 3 3,-4 1 2,4 8 7,3-1 9,3 4-3,1 5 10,2-1 1,4 3 5,6 3 3,4-1 1,7 1 8,3 1 5,3-1 3,8 3 5,-2-2 5,2-2 2,6 6-1,-4-3 8,3 3 0,-2 0 3,-1 2-1,1-1 6,-5 4 1,5 2 0,-7 2 10,-1 4 8,4 0-3,-7 10 0,1 1 11,-4 4 6,-1 11-1,-1 5 7,-5 6 14,-3 12-4,0 5 2,-3 13 1,-5 4 0,5 3 1,0 0-5,3 0-5,0-2-2,3-3-1,5-5-3,1-3-1,1-15-9,4-1 1,2-9 5,1-2-7,3-10-4,0-7-6,0-4 2,0-6-4,0-6-6,-3-7 0,-1-5-7,5-5-6,-5-7-1,1-8-8,-7-6-9,-7-6-24,-3-5-17,-8-11-18,0-2-14,-10-5-8,-5 0-7,-3 3-13,-4 3-12,0 8-12,-3 1-17,-1 7-21,8 5-16,-1 9-49,3 3-27,-2 2-72,5 4-142,8-3-32,4 8-50,1 0-58</inkml:trace>
  <inkml:trace contextRef="#ctx0" brushRef="#br0" timeOffset="22232.33">15145 2610 1471,'7'-5'-34,"0"2"13,3 1 28,7-3 18,-1 2 12,4-1 11,4-4 2,3 4 2,3-4-1,0 2 2,3-1-5,-3 2-4,3-3 2,-3 3-4,2-2 0,3 2-3,-5 0-1,0-1 0,0 5-3,0-2-2,-7 3 0,-1 0-4,2 4 3,0 2-1,-4-1 6,-7 5-9,0 2-1,-6 3-1,0 0-2,-7 3-5,0 4 0,-7 4-1,0 3-3,-6 6-1,-8 5-1,-1 6 0,-1 5-1,-11 7-2,4-2 1,1-5-2,-3 4-2,0-5 2,2-2-3,2-10-1,3-1-1,4-7 0,5-3-1,-1-1-1,1-7 1,5 2-1,2-4-1,-1-5 3,2-1-1,8-1 0,0-6-2,0-1-2,5 0 2,1-3 2,7 0 1,-2-3 8,5 0 5,1 2 6,2-2 9,5-2 8,3 2 5,-2 3-1,10-2 3,-2 2-2,-1 2 3,6 1 7,5 0-12,1 3-2,-5 2-6,2 0 0,-1-1-5,-4 3-2,2 0-6,-5 0 0,-3-2-4,-3 0 0,-2-2-9,-1 0-16,-4 1-22,-3-2-30,0 0-29,-4 0-32,4-2-35,-4 2-33,0-3-48,-3 1-107,0-6-129,0 1-86,0-1-60</inkml:trace>
  <inkml:trace contextRef="#ctx0" brushRef="#br0" timeOffset="22605.25">16400 3294 1489,'6'-5'-10,"-3"1"27,4-1 29,-1 2 25,-3-2 14,2 3 11,-5 2 16,5 5 9,-1 0 8,-4 2-2,0 3-8,-4 2-5,2 4-4,-1-2-3,-2 7-17,2-1-7,-3-4-8,3 5-5,-1-1-11,4-2-1,0-3-7,0 0-3,4 0-6,2-1 2,0 4-1,4-4 4,4 3-7,0-3 11,2-2-13,-2 1 13,2-1 3,0 1-5,1-2 0,0 1 1,1-2-4,-2 2 1,1-2-2,-4 0-6,4 3-5,-4-4 4,-1 4-3,-1-3-3,-4 0-2,-1 2-1,-3 0-1,-3 2-2,-7 1-6,2 2 0,-10-2-13,-4-1-23,-2 7-17,-2-3-20,-7-6-23,5 0-31,-2-1-33,-3-6-33,-5 0-31,10 0-33,-5-7-50,3-4-97,3-4-107,1-2 5,3-8-63,3-5-52</inkml:trace>
  <inkml:trace contextRef="#ctx0" brushRef="#br0" timeOffset="22752.85">16389 3305 1572,'36'-23'32,"4"-1"31,0 0 39,5 7 18,0-3 11,10-2-4,-2 2 4,4 0-10,-4-1-13,-6 7-9,-1-4-12,-5 5-24,-8 1-40,0 0-49,-9 2-50,-5 5-83,-8-4-117,-2 6-212,-5-1-109,-4-1-96</inkml:trace>
  <inkml:trace contextRef="#ctx0" brushRef="#br0" timeOffset="23371.2">15689 2602 1535,'0'0'-81,"2"-5"16,-2 3 16,0-4 11,5 5 17,-5-2 5,0 3 20,3-5 12,-3 2 14,0 2 9,0-4 10,0 5 9,0-3 4,0 3 7,-3-4-2,3 4-5,-7 0-3,0 0-1,1 0 2,-1 4 4,-3-2-1,0 4 6,0 3 7,-4 3-2,2 3 4,-2 5 13,-4 8-1,2 1-1,-3 9-6,-1 2-1,-1 3 3,2 4-7,-8 8-9,4-3-8,5-7-7,1 3-3,4-5-8,1-1-2,-1-7-6,5-2-10,-1-1-18,5-7-16,4-3-16,-3 1-18,6-8-26,1 0-34,2-2-41,5-6-80,-5 1-190,4-6-110,-1-2-72,4 0-95</inkml:trace>
  <inkml:trace contextRef="#ctx0" brushRef="#br0" timeOffset="25594.98">18420 3050 828,'2'-3'115,"-2"-2"-27,4-2-34,-4-1 2,0 1 6,-4-1 0,2 1-5,-1-4-7,-4-1 2,4 0 1,-8 0 6,5-3 5,-7 2 1,3 0 10,-3 1-8,0-4-1,-4 10 0,4-2 0,-6 4-6,4 4-1,-2 4-1,-3 6 0,1 2 1,-5 8-3,4 6-8,0 8-1,0 1-2,3 5 0,4-5-5,6 5-3,1-5-2,-1 0-2,7 0 1,3 0 4,1-8-7,9-1 0,-3-4-2,7-4 0,2-3 1,5-8-2,-1-2-4,1-3-1,3-2-5,3-5-2,-8-4 0,5-2-3,0-3 1,0-6 2,-4-3 1,-4-2-4,-1 1 3,-4-7-2,-5 4 1,-2-2-4,-4 5 1,0 4 5,-1 1 3,3 0 2,-5 7-4,0 4 3,0 6 0,-5 2 7,5 0-1,0 15 7,0-2 9,5 5-2,1 1 4,-2 4-3,6-1 2,-5 1-1,10-1-10,-2 2 5,4 0 4,3-2-4,0-7 1,0-1-11,0-2 9,6-3-11,-2-6 0,3-1 0,0-4-3,-1-4-3,-3 0 4,1-7-2,-1 0-3,-2-7 1,-5-3-6,1-2 0,-8-4-3,-2-1-1,-4-3-2,-3 3 2,-3-3-2,0 6 0,-1 3-6,1 0 3,0 4-3,0 8 2,0 2 0,-1 6-4,0 4-2,1 7 9,3 0 2,-3 8 2,6 2 6,-3 7 2,3 0 7,5 3 3,-5 3-2,6 0 3,1-3-7,1 2 4,2-2-6,4-4-1,-4-3-3,4-3 1,-4-2-2,4-3 0,-1-1 0,-2-6-3,-1-2 0,4-6-1,-1-2-2,1-6-2,-4-3 2,1-6-5,2-2-2,-2-6-2,-1 5-3,-3 1-2,3 1-1,0 1-2,-2 1-4,2 4 2,-3-2-4,0 4-4,0 2 0,0 4-1,0 2 1,0 5 2,-4 3 4,5 1 2,-4 7-2,-1 1 2,0 3-1,1 5 2,0 2 3,0 2-3,-2-3 3,6 4 8,0 0-3,5 0-3,1 0 1,-2-5 4,10-2 4,-5-6 0,10-1 2,0-4 3,6-4-2,1-6-2,6-2 6,1-2-6,0-5 1,2-12-4,1 2 4,-7-7-4,-4-4 1,-6 0-1,-3-4 0,-7 2 2,-10 2-3,0 3-1,-10 3-4,0 2 3,-7 2-8,-2 5-2,-9 6 5,-1 3-3,-1 3 5,-4 6 0,-3 6 1,-3 1-2,0 6-2,4 4 2,0 5 0,2 1-1,0 2 4,7-3-4,1 2 1,10-3-5,-2 1 4,8-4 2,5-4 1,4 0 2,1-2-2,4-4-1,2-3 2,4-3-2,1-2 3,1-2 1,5-8 1,3-2-4,-3-5-1,-3-2 3,-1-3 2,0-3-2,-6-8 0,-4-4-3,1-6 2,-8-4-1,-3-6 2,-3-2-3,-6-13-6,-4 4 7,-1-2-4,-1 15 4,5 5-4,-4 9 3,5 7-4,0 7 4,-1 13-2,4 7 7,-1 11 1,0 7 5,4 7 4,4 7 1,0 5 1,2 7-1,1 5 1,6 2-3,4 12 3,-1-2-7,4 4-25,4-2-27,3 3-36,3-3-33,-4-9-39,8 0-37,2-3-42,-3-16-35,1-4-54,-4-8-147,0-6-89,-3-6 73,-2-5-70,3-9-54</inkml:trace>
  <inkml:trace contextRef="#ctx0" brushRef="#br0" timeOffset="26543.45">20811 2292 1644,'10'0'46,"-2"8"44,-2 4 16,0 1 16,-2 7 17,2 2 7,2 8 16,-2 3 14,0 1 5,-2 7-4,-1-2-18,0 5-13,5 5-7,-2 3-15,4-2-13,-7 4-12,3-3-5,5 0-10,2-1-13,1-6-5,-1-3-2,1-9-14,-5 1-15,4-8-8,-2-6-5,2-3-4,1-7-8,-5-3-9,1-6-14,1-2-7,2-9-4,-4-2-8,2-1 5,-5-3-3,4-1-4,-3-2 0,3 5-2,-3-3 5,-1 6 5,4 0 3,-3 1-3,0 1 4,-4 0 4,3 5 4,1 3-2,0 2 1,0 0 4,-1 5-2,1 4 5,-4 2-3,8 5 10,-5 5 2,4 1 7,-3 1-2,3 7 9,3-3 2,1 4 12,2-1 1,1-3-4,3 1 3,3-3-1,4-5-3,-1-4 2,4 1 0,0-13-6,4 1-1,-2-7-1,-2-4 0,4-3-2,-1-7-7,2-4-2,-5-7 1,-8-6-7,2-1-5,-7 2-5,-7-6-3,-4 3-6,1 0 0,-7 5-2,0 5 2,0 0-10,-7 3 9,1 7-4,-4 2 5,-4 8-3,1 2 4,6 3-3,-9 5 3,3 2 8,-1 4-4,7 4 5,1 2-1,3 3 3,6 1 11,0 0 3,7 2 1,4 2-7,2-2 6,4-1 6,3 1-2,0-7-8,1 1 9,3-5-4,-4-2-4,-3-3 0,3-2 1,-2-5-1,-2 0-3,1-5-5,1-5 0,-5-2-1,1-6 1,-4-2 2,1-5 1,-5 3-3,-2-4 1,-4-1 1,0 5-5,5-1 2,-8 5-2,0 4-4,3-2 1,-3 10 0,0 0 3,0 6 3,0 0 0,3 8-2,-3 2 11,3 5 5,1 2 6,2 2 8,-3 2 0,5 1 3,-2 1 8,1 0 0,-1-3-8,5 0-2,-2-2 4,-2-3-6,-1-1-3,2-4-1,5 0 2,-5-5-3,4-2-6,-2-3 3,-2-6-3,4-1-3,1-8 2,1-2-5,-1-8 0,1-3-2,2-4-6,-3 1 0,4 2 0,0 1-3,9 6 0,-12 0 4,6 4-2,-1 5-3,2 6 1,-5 4-6,0 6 9,2 2-2,-2 8 0,-2-1 2,2 8 0,1 5 0,-4 2 2,0 3 3,1-3-18,-5 6-20,6-3-33,-6-2-33,-2-6-32,3 0-31,-3-4-25,-1 0-29,4-6-23,-3-4-21,3-3-38,0-5-67,4-3-56,2-2-247,-2-7-162</inkml:trace>
  <inkml:trace contextRef="#ctx0" brushRef="#br0" timeOffset="26957.34">22906 2814 1769,'9'-25'-22,"-5"11"37,3-1 36,-4 5 21,-3 2 10,7 4 2,-7 1 10,0 3 19,0 0 5,-10 12 8,7-2 0,-5 5-4,-1 6-2,2-1-11,-2 2 0,-2 5-9,1 6-5,4-1 6,-2 1-8,5-1-4,3-3-4,3 5-6,8-5 2,-1 0 1,7-5 0,5-2-3,2-4-2,6-6-8,-3-4-4,6-3-9,0-2-2,4-6-7,0-2 5,3-7-4,0-3-3,-7-3-6,-1-2-5,3-7-2,-10-6-3,0 3-3,-11-3-3,-8 1-5,-3 0-2,-3 4-2,-3 6-5,-3-2 1,-8 10-3,-2 1-1,-8 6-3,4 7 4,-5 5-3,7 3-1,-6 6-3,1 10 3,10 0-2,-4 7 4,7-2-1,10 4-4,3 0 8,4 1 3,13-4-1,7 5 2,6-2-2,7-6 2,10-5-3,4 1 1,-2-5-13,5-3-14,-4-5-26,-2-3-37,-5 1-34,-2-6-48,-7-4-60,-4 4-80,-6-7-101,-11 0-210,-2-2 40,-11-3-247,-13-1-306</inkml:trace>
  <inkml:trace contextRef="#ctx0" brushRef="#br0" timeOffset="27886.74">1706 4463 1318,'-3'-3'58,"6"1"-22,3-2 8,4 2 12,4 2 24,2-2-2,8-2 1,2 3-8,4-2-2,4 1 4,9-1 0,6-2-2,-1 3-5,1-1-5,-1-2-4,-3 3-7,3-1-6,-5-2-3,-10 3-4,-3-1-2,0 1-3,-3 0 1,-7 2 1,1-3 5,-5 3 0,-2 3 0,-5-3-1,-5 7 1,-8 0-9,1 3-1,-11 5-1,1 6-3,-7 1-2,-4 5 0,-1 11-3,-5 2-1,-8 7-4,2 4 1,-1-2-2,-3 1-7,3 1 2,1-2-5,-2 1-7,3-4-5,-2-4 2,7-7-4,0 0-2,6-9-2,-2 0 3,5-1-2,2-5 2,5-2 0,-2-3 0,5-3 1,2-4 2,-1-1-1,7-2 0,-3-5 0,6 0 3,0 0 4,19-5 6,-10 5 9,4-2 5,8 2 5,-1 0 1,7 2 4,5 3 1,5 5 4,6 0-5,-3 4-5,8-1 0,-5 8-3,3-4-3,1 4 3,-7-2-26,-2-1-17,-5-3-24,0-1-32,-6 2-34,0-7-38,-2 4-26,-1-3-30,-7-5-65,3 3-107,-3-6-212,-4 1-92</inkml:trace>
  <inkml:trace contextRef="#ctx0" brushRef="#br0" timeOffset="28234.91">2669 5229 1654,'0'-12'22,"4"3"26,-4 0 35,0 2 19,0-1 2,0 3-2,0 3 1,0 2 7,0 0 6,0 0 0,0 13-3,0-1-15,0 3-3,3 0-12,-3 7-8,4 1-7,-1 0-1,0 2-11,2-4-5,3 5-7,3-1 3,2-1-2,4 0-3,-1 1 3,7-5 3,1 0 0,-1-1 11,8-3 12,-7 1 2,6-2 2,0-1-6,-2-2-5,-5-3-9,1 1-4,0 0 1,-5 0-3,-2 0 0,-1 1-5,-2-2 1,-4 4-1,0-1-3,-6 0-4,-8 3-4,0 2-2,-2-4-11,-10 5-18,-2-3-31,-5 2-26,-7-1-22,0-4-21,-3 1-18,-4-4-30,0 2-30,5-6-24,-7-3-33,7-2-36,-1-5-81,6-3-119,-6-4-50,6-6-98,1-3-114</inkml:trace>
  <inkml:trace contextRef="#ctx0" brushRef="#br0" timeOffset="28351.6">2743 5247 1643,'46'-30'8,"1"3"15,-2-1 23,0 4 8,6 1-2,-2 0-6,1 3-5,0 0-18,0 2-38,0 1-53,0 4-67,-6 1-124,-1 3-238,1-3-1</inkml:trace>
  <inkml:trace contextRef="#ctx0" brushRef="#br0" timeOffset="28839.32">4173 4850 1438,'13'-5'35,"1"2"30,-1 3 31,1 5 21,-1 1 12,1 3 12,-1 4 8,0 4 0,-3 7-6,0-5-3,-4 5 2,5 8-2,-4-6-14,-1 2-4,4-1-9,0 1-8,3-3-5,1 3-1,-1-9-2,4-1-14,-1-4-7,5-1-2,2-5-6,3-1-10,1-7-2,3 0-9,0-4 4,0-4-4,3-2-2,-3-4-4,0-3-4,0-5-3,-4 0-3,-1-6-4,-8 0-1,-1-1 3,-6-1-5,0 1 5,-8 3-7,-2 3-6,0 6 1,-5 0-6,-10 4-4,3 5-7,-2 3 0,-2 5-11,-4 2-2,4 6-5,-1 2-3,0 1 1,4-2-1,3 4 5,7-3-1,-1 4-1,8-2 5,2 0-1,7 2 4,1-1 3,2 2 7,3-3 4,6 1 1,-6 0 1,5-1 1,-4 3 2,0 2-2,-3 1 3,-4-1 1,0 3-11,-6 0-11,-5 0-27,-4 0-39,-1 0-37,-4 0-36,-11-3-41,6 1-49,-6 0-44,-4-6-109,-7 1-160,-3-8 25,-1-1-113,-3-1-137</inkml:trace>
  <inkml:trace contextRef="#ctx0" brushRef="#br0" timeOffset="28963.07">4113 4590 1822,'17'-33'-9,"6"5"6,4 6 11,0 2-1,-1 5-4,-2 1-22,-1 2-61,-6 3-117,0 2-324,-4 2-26</inkml:trace>
  <inkml:trace contextRef="#ctx0" brushRef="#br0" timeOffset="29539.18">6817 4920 1385,'4'-12'-22,"-4"0"15,3 3 11,-6 2 27,3-3 3,-6 2 4,-2 3 6,-1 1 2,-4 4 7,-4 0 6,0 4 3,-6 4 6,-7 4 6,-3 3 2,-4 9 2,1 5 5,1 1 2,6 7 3,-1 1-5,4-1-8,5 3-1,4-2-3,11-4-10,-1-1-2,10-3-2,7-1-5,7-5-8,10-5 0,3-1-4,10-4-4,4-5-15,-1-5-19,7-4-25,-1-4-22,2-4-28,1-1-23,-5-3-18,4-2-24,-9-1-16,-1-7-43,-4-3-74,-7-5-371,-10 3-139</inkml:trace>
  <inkml:trace contextRef="#ctx0" brushRef="#br0" timeOffset="29742.63">7108 4570 1751,'-10'-25'-9,"7"7"34,-4 6 13,4 2 8,3 5 30,0 2 19,0 3 17,0 0 5,3 15 7,0 2 7,4 4 3,-4 6 14,1 9-10,-1 1 3,4 10-12,-7 6-13,3-1-12,-3 6-6,3 2-11,-3-3-15,0 3-33,0 0-30,4-3-36,-4-3-37,0-12-49,3-1-47,3-10-47,2 1-20,-2-8-41,4-10-104,4-2-117,2-7-121,-2-5-110</inkml:trace>
  <inkml:trace contextRef="#ctx0" brushRef="#br0" timeOffset="30025.89">7485 4947 1633,'3'-17'-4,"0"4"26,1 0 22,-4 5 13,0 4 14,-4 4 21,4 0 11,-3 16 12,-3-4 7,-1 10 7,-3 1 4,0 9 10,0 3 3,4 0-8,-5 0-3,5 4-9,2-5-5,4-1-9,7-4-3,-1 1-6,8-6-7,2-5-6,5-7-7,2-5-6,4-4-12,3-6-5,0-4-9,7-5-2,-4-7-8,3-5-7,1-6-14,-10-3-16,-1-1-9,-5-7-30,-9 2-21,-5 3-24,1 2-13,-8-1-15,-8 2-21,-5 9-20,4 0-28,-6 10-23,0 1-30,1 8-21,1 0-53,4 3-112,-3 7-60,5 0-72,-4 4-51</inkml:trace>
  <inkml:trace contextRef="#ctx0" brushRef="#br0" timeOffset="30987.44">7885 5297 1416,'24'23'-31,"-1"-3"15,1-6 26,1-5 24,-4-2 12,2-5 11,1-4 13,2-1 11,1-4 6,-1-4 8,8-6 6,3-5 5,0-5 3,-4-6-3,3 0 5,-6-2-11,0-2-14,-9-1-5,-8 3-9,-4 0-7,-1 5-9,-8 2-3,-3 6-11,-5 5-6,-2 2-7,1 6-12,-5 3-8,1 4-12,-1 2-10,1 5-12,0 2-8,3 1-9,0 1-2,0 1-2,6 2 3,4 0 9,4 2 0,3 1 3,6-3 8,0 3 8,0 3 18,8 3 9,-2-8 8,5 3 5,2 1 3,-2 0 5,3 1 1,-5 0-7,-1-4-1,-4 3-1,-1 3-2,-5-1-4,-2 0 1,-5 1-11,-1 1-9,-3-4-15,-3 0-10,-1 0-8,-2 3-5,3-7 0,-5 0-1,5-1 7,0 1 5,3-6 4,0-2 0,3 1 8,8-8 8,-2-2 7,4-1 11,8-4 11,2-9 9,4 0 5,6-9 5,4 2 8,-1-7 6,1-1-3,-7 0-6,3-4 4,1-1 0,-8 1-6,-3 2 2,1-1-9,-8 5 4,-2 4-4,-8 4 1,4 0-3,-6 3-8,0 8 5,-8-2-4,4 10-7,-7 2-6,0 2 1,1 6 4,0 8-1,-5 4-8,4 1 2,1 5-6,3 5 6,0 0-2,3 2 1,3 1-9,6 1 5,9 2 15,1-3-2,11 1 9,11-4 11,2-4 4,10-1 6,7-7 11,4-5-13,2-4-3,-3-6-1,-6-2-5,10-5-4,-7-5-8,-3 0-5,-7-4 1,-5-4 8,0 0-4,-12-2-4,-3 1-6,-7-5-6,-6 2-15,-7 2-8,-6 3-3,-1-1-19,-6 3 4,-5 5-8,-5 3 1,-4 2 2,-2 5 5,-5 5-1,-2 0 1,-1 4 9,-1 9 0,-2-3-2,9 5 6,0 0 3,1 0-2,7 0 3,6 0 0,-1-3 2,8 1 11,4-3 6,7 0 2,-1-2 3,4-4 7,2-4-5,4-5 4,-1 0-5,7-5 2,-1-4-4,-2-4-1,4-2 1,-4-7 2,-3-6-2,0-1 0,-4-9 8,-2-4-5,-4-6 4,-7-5-2,-3-2-3,-3-5 4,-7-4 2,-7-2-2,-3 4 1,0 7 18,3 10 10,1 4 7,2 10-8,1 3-6,3 10-3,-1 8 0,6 5 6,-2 8-6,4 7 1,3 5-1,3 12 0,4 8 1,2 15-6,5 10-2,7 6-2,-5 1-7,10 24-37,-2-15-52,3 11-44,-8-16-55,1-11-72,4 0-73,3-3-107,6 1-188,7-5 45,0-7-219,4 2-270</inkml:trace>
  <inkml:trace contextRef="#ctx0" brushRef="#br0" timeOffset="32799.48">11421 4691 2049,'3'-8'-69,"-3"2"25,0 8 33,0-2 39,0 16 20,0-1 19,0 7 18,0 0 13,-3 6 10,3 7 2,0 1 4,0-2-2,0 4-2,3-1-7,3 1-13,4-1-7,4-2-5,2-3-9,8 2-2,-1-7-5,4-2 0,0-7-8,3-4-3,0-4-7,0-5-4,3-5-4,-3-2 1,0-4-8,0-3 0,-3-9-1,-2-2-7,-1-5-3,-3-5-5,-8-2 4,0-3-1,-3 0-5,-7 2 0,4 6-6,-7 2 6,3 2-3,1 6 2,-4 4-4,-4 3-2,4 10 5,-3 3 0,3 4 12,-3 6 2,3 7 2,0 0 8,0 5 7,0 2 5,3 1 4,4 2 0,0 2-1,2-2-1,5 0 0,-1 0 1,4-6-11,-1 2 3,5-6-3,-2-5-3,5-2-2,-1-9-1,1 1-6,-1-7-1,3-1-1,-2-6-6,-1-4 3,4-4-4,-7-5-4,0-7 8,3-8-3,-6-3-1,-7-1-5,-3 0 3,-1 4-4,-6 1-2,3 6 2,-3 3-2,0 4-1,0-2 0,-3 7 1,0 6-6,0 2-1,-4 5 3,1 5-1,6 0-2,-11 15 8,5-3 3,2 6 1,1 2 5,0 3 13,0 0-1,3 1-5,0 1 0,3-2-2,0-1 0,4 0-3,-1-1-3,1-4-1,3 1-2,-3-8 1,6-1-1,0-4-4,0-2 4,1-3 0,-1-5-3,4-5-5,-2-5 0,0-7-5,-2-4 0,1-1-6,-4 3 3,6-7-4,-2 7-3,-1-4-3,-3 5-5,0 1-2,0 5-1,0-1-8,-3 3-5,-1 2-7,1 1 0,-1 4 6,4 2 2,-3 3 3,3 3 4,1 4 2,-2 7 3,1-2 3,1 9 1,-2-2 4,-2 5 1,4 2 3,-2 4 3,1 3 3,1-2 1,1 1 5,2 2 1,3-4 0,-5-1 7,8-2 2,1-4 2,3 0 4,-5-6 0,8-5-1,0-6-3,6-2 0,-3-2-1,3-5-3,4-3 1,0-8-4,3-4 0,-4-7-1,-2-4 2,-8-1-3,-5-4-6,-5-3-3,-9 5-8,0 0-3,-11 4-6,-3 7-4,1-1 2,-7 5-3,-4 5 2,-7 4 2,5 4 0,-5 7 1,-3 7 5,-3 5 0,0 8 3,3-4 0,1 7-1,6-1 4,0 4-1,4-2 2,5-1 0,5-1 2,2-2-1,8 0-1,2 1 4,5-4 2,2-2-3,4-3 4,-1-5 0,8 1-3,-4-8 3,-1 0-3,5-5 2,-1-3-1,0-6 4,1-6-3,-4-4 0,0-5 2,-4-9-3,-2-4-1,-4-3 2,-7-5-1,-6-2 0,0-1-5,-4-1 6,-3 3 0,-3 3-4,2 6 3,1 7 0,1 3-3,-2 7 0,5 7 0,-1 6 1,-3 4 1,3 10 1,4 4 0,-4 4-1,4 6 3,0 8 0,3 6 2,0 5 7,0 7 4,3 1 2,0 4 3,4 6-3,0-3 2,3 0-1,3-3 2,4-1-1,-1-4-6,4-2 4,4-5 1,3-2-2,-4-11 1,11-5-4,-1-2 2,0-7-4,0-6 0,4-4 0,2-6-3,2-5 2,-1-6 1,0-8-3,-4-4-2,-2 1 1,-8-5-2,-2 8 1,-8 0-3,-2 1-1,-4 6-3,-6 3-2,-4 5-2,-7 4 0,0 0 1,-7 8-1,1 0 0,0 8-1,-7 8 3,4 0 0,-2 7-1,2 1 2,-1 4-1,7-1 1,1 2 2,5-2 0,-1-2-3,10 1 2,1-2 4,8-2-1,6-1 2,6-1 3,8-6-1,2-2 3,1-1-1,3-9 0,1 1 1,-5-6-6,7-2 4,-5-3-1,-2-4 2,-3-1-3,-3-6 4,-6-1-6,-5-8-5,-5-1-10,-7-7-15,-4 2-6,-3-2-16,-7 1-4,-7 0-5,5 6 2,-7-3-2,-5 11-4,-2-1 1,-1 4-2,-3 8 8,5 2-3,1 6 6,1 2 2,1 0 7,5 2 2,1 2-1,6 4 7,7 4 9,0-3 0,10 1 5,7 2 1,3-2 5,3 3 6,7 5 5,3-3 2,4 2 3,-1 0-1,-1 4 2,1 1 0,-3 3-2,-3 3 2,-3-4 0,-4 3-18,-6 2-20,0-2-26,-4 0-38,-3-3-43,-3-3-36,3-1-48,-1-2-51,-2-1-125,4-5-98,-5-4-138,4 0-139</inkml:trace>
  <inkml:trace contextRef="#ctx0" brushRef="#br0" timeOffset="44603.25">15651 4467 415,'4'-4'97,"-4"4"-23,4-3-18,-4 3 12,0 0 1,0 0 1,0 0-12,0 0 0,2 6 9,-2-6 1,0 1 4,0-1 6,0 0 1,0 0-2,-6 8 2,6-5 4,-4 1 4,2 1-2,2 0 7,-3 5 1,3 0 2,0 3-2,-4 3-4,8 3 1,-4 1-2,3 4-4,-1 4-6,-2-1-7,4 6-8,2 2 0,-1 4-7,1-5-9,1 4-1,-4-4-6,4 2-2,0-2-3,-1 1-6,1 0 2,-1-2-6,0 0-3,2-4-2,-5-1-2,1-3-3,-1-1-12,-3 0-15,3-3-17,-3-3-26,0-3-29,0 0-19,0 0-23,0-4-36,0 1-38,-3-7-57,3 0-121,-3-3-220,-1-2-98</inkml:trace>
  <inkml:trace contextRef="#ctx0" brushRef="#br0" timeOffset="45008.67">15439 4916 1535,'-8'-3'-63,"6"0"15,-1 1 16,0-2 18,-2 2 24,2 2 21,3 0 11,-3-2 14,-3 2 9,6 0 11,-5-4 3,5 3 1,0 1 2,0 0-3,-5 0 7,5 0-10,5-5-1,0 2-1,4 0 1,-1-1-2,8 1 1,1-2 0,6 0-2,3 0-1,0 0-8,8-2-2,2-1-4,5 1-5,2-1-5,1 1-2,-1-4-6,0 4-7,-2 2-2,-1-2-4,-4 2-7,-6 0-29,0 0-38,-6 0-34,-1 2-39,-2 3-44,-2 3-49,-2-3-90,-4 2-168,-3 1-135,0 2-105</inkml:trace>
  <inkml:trace contextRef="#ctx0" brushRef="#br0" timeOffset="45778.72">16406 5063 1611,'10'3'-55,"-7"-3"23,0 0 26,5 0 16,1 0 16,-2 0 8,2 0 9,1 0 7,4-3 6,0 0 4,-2 1 1,3 2 0,0-4 0,3 2-2,-6 2 0,3-2-3,0-2-6,3 3-1,-8-2-6,2 1-2,3-1-3,-6 0 1,-3 3 0,5 0-2,-4 0-3,-1-2-1,0-1 1,2 3-7,-8-2-1,0 2 1,0 0-5,-8-5 2,2 5-9,-3-2 0,-6 2-5,3 0 3,-6-3-1,2 3-4,-1 3 0,-5-1-2,1 1-1,1 1 1,-2 4-2,0-3 1,0 3-1,1 0 1,2 1-1,-1 2-1,2-2 5,2 4 0,2 2 1,-2-3 2,7 3 4,-2 0 1,1 3-1,4-3 0,-1-1 3,4 2 1,3 1 2,0-2 0,0 0 2,3 1 0,4-4 3,-1 3-3,4-3 1,1-2 0,-2 0 5,4 0-2,4 1 3,-4-7-1,4 4-3,-1-4 4,2-1-1,-1 2 9,-1-2 2,3-1-5,-2 1-2,0-1 5,1 1-5,-2-3 8,-2 2-7,2 0-2,-4 1 7,2-1-6,-1 1 0,-2 2 6,1-1 6,-2 4-2,5 1 4,-10-2 4,5 1-4,-2 1 2,-1 1 6,-4 0 1,0 3-3,-3 0-6,-3-4 0,0 3-5,-4 1-1,-7-1-7,1 1 1,-4-1-6,-7 1-6,2-1 3,-2-1-3,-2-1-2,-2-1-5,-2 2 0,1-4-4,2 1-1,-3-2-7,3-2-22,0-2-29,8 1-32,-1-6-39,0-2-46,0-2-61,7-1-65,2-10-87,5 1-200,6-5 7,0-3-190,10-3-251</inkml:trace>
  <inkml:trace contextRef="#ctx0" brushRef="#br0" timeOffset="45980.18">17269 4932 2278,'30'-4'75,"-3"1"34,-6 3 20,-1-3 15,-4 3 7,-6 0-2,0 0 0,0 0-13,0-2-14,0 2-9,-3 0-14,-1 0-18,5 0-62,-9 0-77,-2-3-102,0 3-128,0 0-316,-16-1 69,0 1 84,-12-6-113,-13-2-66</inkml:trace>
  <inkml:trace contextRef="#ctx0" brushRef="#br0" timeOffset="57808.14">1646 6742 550,'3'0'55,"0"3"-17,-3-3 11,3 0 14,1 0-31,-4 2 0,0-2-5,6 0 0,-6 0-11,0 0 8,3 3-17,2-1 0,-5-2-13,0 2-10,0 3-17,0-2-26,0 0-44,0-1-139,-5 1 238</inkml:trace>
  <inkml:trace contextRef="#ctx0" brushRef="#br0" timeOffset="58797.72">1502 6627 692,'0'-10'58,"0"0"22,0-2 31,0-4 29,0 2 14,-3-4 10,3-2 8,-7 0 6,4-1 11,3 5 2,-4 0 8,1 2-5,0 2-3,-1 0-5,1 0-15,3 3-12,-3 4-18,3 5 17,0 0 8,3 18-2,4 2 0,-1 4 0,5 10-3,-2 12-3,1 7-8,7 12-5,-4 5-14,1 2-8,10 21-12,-8-13-8,1-10-9,-1-2-11,1-1-5,2-2-5,-2-3 5,4-7-5,-8-9-10,4-4-6,-4-4 2,-5-9-9,4 0-4,-2-5-2,-2-5 6,1-3-7,4-9-3,-3-5-9,-1-4 1,2-10-4,-1-6-1,3-14-3,-3-13-4,0-23-5,4-31-7,-5-5-1,2 0-8,-5 1-10,4 19-7,-7 12-13,4 15-14,-3 3-15,-4 3-21,2 9-24,-4 2-30,2 2-41,-4 11-34,-3 0-38,-2 5-38,-1 4-38,-1 5-45,-6 3-61,-2 0-181,2 8-16,-7 2-265,2 2-375</inkml:trace>
  <inkml:trace contextRef="#ctx0" brushRef="#br0" timeOffset="58981.73">1252 6745 2590,'10'7'-6,"0"0"46,3-1 26,4-1 4,6 2-1,4-1-10,0-3-3,3 3-11,6 2-3,4-1-4,4 3-11,10 0-24,1 0-39,5 2-49,8 0-45,8 5-38,8-3-43,-4 1-83,9-2-114,-2 0-193,3 2-101</inkml:trace>
  <inkml:trace contextRef="#ctx0" brushRef="#br0" timeOffset="59402.3">3246 6984 1699,'17'-9'4,"-4"-1"26,-6-1 30,0-1 16,-4-3 11,-3 0 8,-6-5 14,2 3 0,-10-4 12,2 4 3,-9 2-10,1 3 5,-6 2 2,-4 5-10,-8 5-4,-4 5-1,-6 5-5,-2 9-5,-3 10-6,0 3-3,-2 7-9,13 4-8,3 0-4,1-1-7,12-1-4,9-5-4,4 0-2,10-4-5,3-5-8,7-2-3,5 3-2,12-6 0,6-3-2,3-7-4,4-2-5,3-5 3,0-5-4,3-3-2,-2-4-3,1-5 2,-2-5-5,1-2-1,-4-6 0,-7-6-2,-7-1-1,0-5 0,-6 4-5,-7 2 5,0 0-7,-3 4 2,-1 5 0,-3 1 0,1 3-9,-1 9 5,1 4-2,-4 5 2,0 0 0,3 17 5,4 0-3,2 4-1,-2 4 2,7 2 2,2 3 2,-2-3-2,5 4 0,1-1-7,7 2-22,-3-5-33,3-2-41,-1-5-36,-3 1-45,4-4-41,0-4-51,-4-6-69,1 1-144,-8-6-56,4-2-148,-7-2-185</inkml:trace>
  <inkml:trace contextRef="#ctx0" brushRef="#br0" timeOffset="59564.44">3740 7270 1985,'7'0'5,"-1"2"38,1 1 23,3 4 14,-3 3 5,1 2 3,7 4 0,-5-1-2,-5 4-8,5 4-9,2-2-5,-4 1-6,0 3-9,2-3-16,-3 3-27,6 0-42,-6-2-40,-1-3-42,3-1-38,-1 1-59,-1-8-107,-3 2-345,2-8-162</inkml:trace>
  <inkml:trace contextRef="#ctx0" brushRef="#br0" timeOffset="59991.07">4010 6392 1956,'10'-35'17,"-4"7"22,4 11 31,0 5 12,0 7 17,4 5 11,2 7 1,-2 11 17,6 7-9,0 9 0,4 7-10,-5 1-3,1 6-14,1 9-2,-2 0-11,2 1-10,-5 2-5,-2-10-8,2 0-1,-2-5-7,2 1-10,-6-14 3,0 0-8,-4-4 0,2-3-6,2-5-11,-4-4 3,1-2-3,0-4-8,-4-8-5,0-4-3,-6-8-9,0-4-6,-1-5 0,-3-6 2,-2-2 4,2-4-3,4 4 4,-1-1 0,4 1-3,0 3 4,7 0 1,3 2-3,3 2 4,4 3 1,6 1 11,1 7-1,2 1 9,4 5 6,-3 3-8,3 6 3,-4 1-1,1 7 2,-3 4-4,-5 3-1,-3 3 8,-5 5-15,-8-3 3,-3 5-1,-3-1 9,-8 2-15,-1 0-18,-5-2-35,-3-3-35,-3 2-40,-3-4-53,2 0-64,-6-5-80,3-3-183,0-4-12,4-6-113,7-2-128</inkml:trace>
  <inkml:trace contextRef="#ctx0" brushRef="#br0" timeOffset="60154.63">4766 6975 1760,'38'-3'57,"-5"6"8,-6 4 12,-4 1 17,-3 6 15,-3 5-4,-2 3-1,-4 7-2,-7 1-7,-1 6-11,-6 2-5,-4-4-6,-1 7-11,-1-2-13,-1 4-49,-3-4-81,6-1-96,-10-5-145,3 1-200,2-1-95,-1-3-115</inkml:trace>
  <inkml:trace contextRef="#ctx0" brushRef="#br0" timeOffset="60839.35">5610 6757 1620,'18'-3'-41,"-9"-1"34,2 4 39,-6-3 30,0 1 23,-2-1 5,-3 1-5,0-1 0,0 3-3,-10-8-6,3 7-5,-6-2-3,3 1-10,-4-1-6,-2 3-4,2 0-6,-2 0-4,-4 0-2,-4 5-7,1-1-2,0 7-1,-4-1 2,-3 7-6,0 2 3,-6 10 5,-2 3 7,8 3 3,0 0 2,4 2 3,3 4 9,6-1 9,7-5 7,7-1 11,3-4 6,6 1-1,7-1-1,4-1-1,7-3 3,9 1-5,7-7-11,4 0-4,2-5-7,4-2-5,0-4-6,-7-1-9,8-3-4,-8 0-23,7-3-19,-8-2-26,-4 0-37,-6 0-53,-2-4-60,0-1-94,-6-3-242,-14-2-69,-3 0 90,-14 1-120,-7-4-116</inkml:trace>
  <inkml:trace contextRef="#ctx0" brushRef="#br0" timeOffset="76531.49">8476 7015 858,'0'0'181,"6"0"-62,1 0-14,-4 0 4,0-4-1,0 3-5,2-1-11,-2-4-6,-3-1 0,3-1-4,4-2 6,-7 0 0,0-3 0,0 1-1,0-1 1,0 1-3,-4-1-5,1 1-5,-3-1-6,-2 4-1,-2 0-3,-2 6-4,-6-1-6,-2 4-3,-2 7 3,-2 5-4,-9 2-1,3 8 5,0 5-4,-4 7-3,4-2-1,4 3-2,2 2-6,4-1-3,4-1-3,2-2 1,7-1-9,4 3-2,3-5 0,3-1-3,4-1 2,3 0-3,3-6-5,4-1 1,3-2-1,0-4 4,0-5-6,3 0 0,1-2 3,-1-6-15,1-2 9,-5-2-3,5-2 1,-1-5 2,-2-1 0,-5-5-2,-2-2-1,2-8-3,-7-6 5,-1 0-3,-2-5-3,1 2 1,-7 1 0,3 5-8,0 6 11,-3-1-2,0 3 7,0 5-6,0 1 2,0 6 4,3 3-1,2 6 4,-5-1 8,0 17-2,3-3 0,0 1-4,4 5 4,-4 3-2,3 2-4,5 2 3,-1 3-2,2 0-5,2 0 5,2 0-3,-2 0-5,2 3-14,5-3-24,-1-5-28,0 2-34,0-4-45,3-2-40,4-3-42,3 0-40,-7-8-82,4 0-159,-1-5-25,1-3-68,0-2-93</inkml:trace>
  <inkml:trace contextRef="#ctx0" brushRef="#br0" timeOffset="76805.75">9606 6924 1606,'13'-9'-1,"-2"1"10,-5 3 11,1 0 22,-4 3 22,-1-1 6,2 6 18,-4 4 24,4 3 9,-4 5 7,4 6 3,-4 6 1,-4 2 1,4 7-11,-4 1-4,4 3-9,-4 0-9,4 5-15,-2-2-2,-1 4-14,-2 3-1,5-7-11,0 1-9,0 0-11,5-5-13,-2 2-29,-1-4-28,-2-7-33,4-3-40,-4-2-28,0 1-24,0-6-53,-6-3-101,-4-3-147,-4-3-50,0-4-29,-2-5-42</inkml:trace>
  <inkml:trace contextRef="#ctx0" brushRef="#br0" timeOffset="77004.22">9143 7377 1525,'0'-5'19,"3"0"7,0 0 26,4 3 24,-1-4 15,5 6 7,5-2 6,1 0-1,7 2-2,6 0-11,3 0-6,7 0-11,3-3-4,10 3-9,1 0-7,3 0-16,9 0-38,1-2-46,-2 2-49,4-3-50,-3 1-56,0-3-147,1 2-270,-4-4-118</inkml:trace>
  <inkml:trace contextRef="#ctx0" brushRef="#br0" timeOffset="78379.2">10240 7504 1596,'-3'-2'-75,"3"2"26,0 0 15,6 0 28,-3-2 17,1-1 14,2 3 10,5 0 9,-5 0 10,4-2 8,4-1 3,2 3 2,-2-2 0,5-1-1,-2 1-5,4 2-3,-5-3 2,4 0-5,-1-1-1,-5 4-3,2-2 1,-2-1 1,-1 0 5,1 3 3,-4-2 3,-1 2 0,-1 0 1,-5-4-12,-3 4-2,0 0-6,0 0-5,-23 0-4,5 0-6,2 4 0,-4 1-6,1-2 0,-5 3-2,0 2-3,-2 2-1,2 3-2,2-1 1,-2 1 0,-3 2-4,7-3 0,4 3-2,-1 0 1,4-3 3,2 4 2,1-1 7,4 0 2,6-3 0,0 0 1,0 0 2,6 2 2,1-2 1,7 1 5,-1-1-4,7 0 5,-4-1 2,11-2 1,0 3 2,-1-3 6,-2-2 4,3 0-2,-5 1-5,2 0 5,3-4-1,-4 4-3,-3-4 0,0 4 1,-6-2 3,-1 0-3,0-2 0,-4 6 11,2-1 9,-8 2 0,-3 1-2,-3 1-5,-3 3-9,-8 0-1,1-1-6,-8 0-4,2 2-4,-8 1-3,1-1-4,-1-1-5,0-1-15,-3 0-27,0-3-47,3-2-45,4 0-44,-3-5-47,5-2-60,1-3-55,-3-11-127,3 0-168,6-7 41,1-10-156,4-4-217</inkml:trace>
  <inkml:trace contextRef="#ctx0" brushRef="#br0" timeOffset="78705.35">11736 6384 1961,'15'-7'-41,"-5"2"21,-7 3 14,3-1 20,-6 6 20,0-3 13,-9 14 24,-1 4 17,-5 3 13,-5 8 12,0 11 4,-6 10 9,0 8 7,-4 2 2,6 3 0,-9 21-7,9-9-3,5-12-15,2 2-9,4 2-10,5-12-7,5 3-21,6 0-6,5-4-7,8 6-6,4-5-1,4-2-7,6-6-14,6-4-20,0-8-39,1-5-27,4-5-36,-4-8-27,-2-4-35,2-3-41,-4-8-60,-3-2-170,-2-6-127,-5-3 82,-6-6-45,-4-4-27</inkml:trace>
  <inkml:trace contextRef="#ctx0" brushRef="#br0" timeOffset="79185.07">11980 6595 1481,'7'-13'48,"0"1"-1,-3 3 14,-1 2 16,0 2 31,0 1 4,0 1 1,4 3 3,-4 0-2,5 3 5,1 6 15,1 7 7,1 1 1,1 8 4,2 5-8,-1 5-4,0 5 3,1 2-21,2 2-8,-2 0-17,2 1-2,-2-1-14,-1-1-7,4-2-2,-4-7-9,1-2-4,-1 2-6,-3-7-5,0 1-1,0-8-6,-4 0-3,5-3-5,-5 1-15,-2-3 2,2-3 0,-3 1 0,5-4-1,-5 2 0,0-6-1,-3-3-2,0-2-2,0-10-1,-3 0-1,0-5-1,-1-5-11,0-6 5,1 5 5,0-4 0,0 0-3,3 2-4,0-2 3,3 6-3,0-2 0,4 3-2,3 1 3,0 4 2,0 4-2,3 0 0,4 8-6,0-1 8,0 4 1,-1 3-3,1 0 4,-1 7-1,1 1-1,-4 1 1,0 6-3,-2-1 9,-5 3-8,-2 0 5,-4 1-3,0-1 4,-7 3-11,-3-2-30,0 4-25,-6-2-32,-3-2-34,4-4-34,0-1-37,0 0-46,-2-4-126,1-1-212,-1-2 41,1-7-145,-1-1-179</inkml:trace>
  <inkml:trace contextRef="#ctx0" brushRef="#br0" timeOffset="79517.19">13417 6595 1755,'5'-5'-66,"-2"-3"28,0 5 13,0-1 19,1 2 17,-1-1 18,-3 3 14,3 0 24,3 5 13,-1 2 7,-2 8 13,7 5-1,-7 5 4,6 8-4,-1 2-6,-2 2-6,4 2-5,-4 7-13,2 0-6,2 0-5,-2 0-7,1-5-4,0 5-3,-2-8-7,-2-4-20,0 2-42,1-4-43,-6-7-43,0 1-38,0-2-38,-2-4-100,-9-2-141,1-3-161,-4 0-89</inkml:trace>
  <inkml:trace contextRef="#ctx0" brushRef="#br0" timeOffset="79682.96">13028 7037 1663,'3'-14'14,"7"1"20,7 0 25,6 3 25,0 0 15,10-2-1,11 1-3,6-3-10,-3 7-5,10-6-3,3 5-15,-3-2-8,3 5-15,-11-2-49,1 2-44,1 5-56,-2-3-51,-5 3-110,2-3-388,-6 3-155</inkml:trace>
  <inkml:trace contextRef="#ctx0" brushRef="#br0" timeOffset="80566.13">14084 7337 1714,'-3'3'-75,"0"-3"19,3 0 8,0 0 21,0 0 19,3 5 15,-3-5 18,14 0 6,-7 0 11,5 0 7,2 0 0,-1-3 5,4 3 5,4-2 1,-5 2-4,4-3 0,4 1-1,-5 2 1,8-3-5,0 0-3,-4 2-4,4-2-4,-4 1-1,0-1-3,-6-2 0,3 1 0,-3 0-1,-1 1 1,-2 3 2,-1-2 7,1-3-4,-6 3-4,0-1-3,-6-2-3,-2 3-3,-5-1-5,-5 0-3,-5 3 0,0-2-3,-10 4-3,0-2 0,-2 6 0,-3-1-2,-4 2-1,-2 3-2,-1 0 0,4 2-1,-3 1-2,1 2 2,5 2 1,5 1 0,-2-3 2,3 5 9,7-2 0,1-3 6,5 3 1,2-1 6,5-2 1,1-1 2,6 4 8,7-3-6,4 0 4,2 0 2,1-3 3,7 0 4,3 0-3,6 0 6,-3-4-1,0-1 1,0 0 1,0 1-1,0-1-6,-4 1-5,-3-3-1,1 0 1,-7 0-3,-1 0-1,-2-2-1,-1 1-3,-3 4-2,-3 2 6,-4 0-4,-6 0-6,-1 2-5,-7 0 2,-1 4-2,-5 1-3,1-2-1,-4 0-4,-4 3-5,-3 0-11,4-1-30,-3-5-41,-1 2-28,0-2-37,4-3-52,-4 2-64,3-9-76,5-2-193,2 2-50,-2-6 73,-2-2-67,4-6-66</inkml:trace>
  <inkml:trace contextRef="#ctx0" brushRef="#br0" timeOffset="81377.17">15736 6798 1543,'10'-8'-16,"-5"3"19,-1-6 22,0 7 20,-4-4 6,-8 3 7,-1 0 2,-4 0 8,-4 5 0,-4 3 6,-4-1-4,-2 5 2,-6 6 2,3 0 2,-4 6 2,-3 6 0,1 6 2,6-1 3,-3 4-1,6 2-3,3-1-6,8 2-3,2-4-7,4 0-5,4-2 2,6 0 0,3-1-9,10 0-7,8 0 5,5-3-4,11 0-1,7-3-8,4-2-3,7-5-1,2-2-3,-1 1-2,1-7 0,-1 1-10,-6-5-7,-2 0-8,-2-5-20,-10 0-29,2-2-39,-5-3-45,-6-3-40,-5-1-42,-1-8-65,-8 3-150,-3-1-81,-7-5-69,-3-2-80</inkml:trace>
  <inkml:trace contextRef="#ctx0" brushRef="#br0" timeOffset="81793.45">15862 6365 1545,'0'-3'-47,"4"-2"25,-1 2 29,3 3 17,2 0 22,-2 0 17,4 0 8,4-1 7,-5 1 6,4 1 2,4-1 4,-4 3 1,4 0 0,1 2-2,1 5 1,5-1 6,-1 11 0,0 5 7,4 11 2,3 11 7,3 8 2,4 28 11,-3 4 2,-4 3 5,0 0-3,-7 4-11,-7-1-8,-3-10-27,-2-10-8,-8 4-8,0 1 4,1 2-4,-11 24-9,-4-18-2,-8 10-12,-8-7-18,-6-5-37,-7-1-38,3-18-48,-3-11-47,-3-5-59,2-2-74,-1-7-125,2-7-184,-1-6 48,5-4-140,2-5-173</inkml:trace>
  <inkml:trace contextRef="#ctx0" brushRef="#br0" timeOffset="84090.15">17356 7110 1782,'-6'-3'-61,"-1"3"26,4 0 17,-4 0 19,7 0 26,-5-3 24,5 3 16,0 0 8,0 0 4,0 0 4,22-1-3,-9 1-4,4-3-5,2 3-7,9-2-2,2-1-3,0 0-9,2 3-3,6-2-4,-2-2-6,4 3-5,1 1-2,-5 0-6,3-3-12,-5 3-18,-4 3-21,0-2-24,-3 3-34,-7 1-33,0 3-39,-6-1-38,-11 0-85,0 3-339,-3 0-117</inkml:trace>
  <inkml:trace contextRef="#ctx0" brushRef="#br0" timeOffset="84387.87">17370 7572 1677,'3'5'-43,"1"0"12,-1 0 21,0 0 20,0 0 18,-3-3 13,2 3 13,-2-2 10,5 1 13,-1 0 7,-2-2 7,6-2 5,1 3 6,2 0 1,5-3 0,4 2 1,4-4 1,6 2-7,2-3-9,6 3-1,-2-3-14,7-3-10,4 5-2,-4-2-4,1 0-8,2 1-8,1-1-10,-4 1-12,1 0-37,-4-1-38,-3 1-49,-4 2-59,4-3-69,-11 1-171,-2 2-120,-7 2-101,-8-4-123</inkml:trace>
  <inkml:trace contextRef="#ctx0" brushRef="#br0" timeOffset="86352.73">18944 6377 1472,'7'2'59,"-1"3"-1,1 6 21,-4 2 5,4 4 8,-7 3 2,4 5 5,-4 5 4,0 10 6,0 5 0,0 10 4,-4 4-1,0 12-6,4 4 2,-3 0-12,3 2-6,0 0-7,0 3-17,7-2 2,6 22-10,-3-17 1,4-11-10,-1-2-14,4-4-11,-4-4-10,4-12-19,-1-4-26,1-7-22,-1-6-22,1-7-30,0-8-32,3 0-39,0-8-29,0-7-56,-3-6-107,3-7-97,-1-6-65,5-6-34</inkml:trace>
  <inkml:trace contextRef="#ctx0" brushRef="#br0" timeOffset="86772.61">19670 6915 1486,'8'-30'1,"-2"3"7,-3 3 22,-6 7 19,3 3 24,-6-3 9,3 5 2,-8 3-5,1-2 3,-7 7 8,1 1-1,-1 8 0,-6 2 4,-3 11 1,2 5-1,-6 6 0,5 3-9,3 7-1,-1 1 0,0-1-12,6-1-6,7-3-5,3-1-7,4 0-8,-1-2 4,8-5-8,-1 1-2,4-3-6,6-4 0,1-4-4,-1 0-4,4-5 1,1-1-8,2-1 2,-1-7 2,0-1-5,-2-7-5,-2-4-3,3-3-3,-1-8-3,-1-6-4,-3-3 0,1 0-1,-1-1-1,-3 5 1,0 2-2,-3 4-1,-1 0 2,2 5-5,-2 3 2,-3 7-1,4 4 2,-1 4 5,-1 7 1,1 3 3,4 5 0,0 0-1,3 4 3,0 4-3,4-2 0,0 5 2,0 1-5,3-5-27,3-1-21,0 0-14,1-2-23,-1-3-33,4-2-42,3-5-33,-4-6-37,1-2-61,0 0-96,-4-8-267,-3-4-150</inkml:trace>
  <inkml:trace contextRef="#ctx0" brushRef="#br0" timeOffset="86982.29">20364 6710 1776,'8'-15'-22,"-2"4"18,-4 4 25,6 2 17,-2 3 17,-2 2 7,6 2 23,0 5 37,0 9 11,2 4 0,-2 7-1,5 3-10,-5 5-9,-5 3-11,5-1-6,-2 3-6,-1 10-14,-2-2-11,5-1-15,-2 1-38,-1-3-39,-4-5-42,3-4-34,-2 0-29,-2-9-34,3 2-29,-5-7-40,0-2-111,-5-5-329,-1-2-170</inkml:trace>
  <inkml:trace contextRef="#ctx0" brushRef="#br0" timeOffset="87147.84">20214 7157 1791,'8'-15'-8,"-2"5"23,7-2 25,4 2 23,2-2 7,5 0 8,3 3-6,9-1-2,2 0-6,-2 0-7,1 0-5,6 2-7,-6 2-11,3 0-33,3 0-42,-13 3-47,0-1-40,3 4-41,-6-2-71,3 2-365,-10 2-104</inkml:trace>
  <inkml:trace contextRef="#ctx0" brushRef="#br0" timeOffset="87439.08">20955 7072 1538,'0'13'-15,"-3"-3"12,0 2 24,-2 1 14,-1-1 15,0 1 12,-1 2 12,1 3 3,-2 1 3,2-1 1,6 2-1,-7-2-1,1 1 2,6-1 1,0-1 2,0 4-3,3-4-4,0 3-6,4 1-3,-4 0-6,11-1 12,-1 0-7,1 3 1,2-3-3,1-3-7,-4 3-3,4-2 1,-4-1-2,1 0-2,-8-1 0,4 0-5,-4 4-8,2-6-5,-8 1 1,-8 2-2,2 1-2,-4-1-7,-4 0-20,1-1-15,-4 0-19,1 1-19,-4-8-22,-1-1-26,2-1-21,-1-5-24,-1-2-25,5-2-37,-4-3-43,1-5-81,5-4-96,1-4-163,-1-2-87</inkml:trace>
  <inkml:trace contextRef="#ctx0" brushRef="#br0" timeOffset="87575.23">20868 7347 1549,'37'-27'-5,"-4"4"30,0 1 29,5 4 19,-2 3 11,1 0 0,9 0-7,-2 0-9,-8 0-5,4 3-3,1-4-10,-6 4-7,-1-1-20,-4 4-29,4-1-36,-12 0-42,8 0-52,-9-3-100,2 1-357,1-1-94</inkml:trace>
  <inkml:trace contextRef="#ctx0" brushRef="#br0" timeOffset="88121.77">21825 6333 1634,'0'-9'16,"0"2"21,0-1 19,0 1 15,-3 2 9,-1 3 17,4 2 23,-3 9 14,0 7 8,0 0 8,3 13-4,-7 1 10,7 7-7,0 5 0,0 11-8,7-1-9,-4 5-8,0-1-11,4-1-12,10 10-7,-11-12-9,8-3-9,-1 2-4,0-4-7,1-6-9,-1-4-4,-3-4-4,0-3-6,0-4-5,-3-2-5,0-5-3,-1 1 1,4-4-7,-10-2-1,3-3 0,-3-5-4,0-4-1,-3-3-6,3-8-5,-13-4-10,3-8-9,3-7 1,-6-6-10,3 1 1,-1-3-4,5-1 2,3 4 3,3 2 4,0 5 1,6 0 1,1 3-7,3 2 8,3-1-1,4 7-4,3 1 6,0 3 6,0 5-1,3 5-1,-3 0-1,1 8 11,1 1-7,-5 4-1,4 3 0,-15 4 4,1-1-1,-4 4-8,-3 2-16,-3 0-24,-4 0-27,1 0-31,-8 0-30,-2-3-31,-5-3-37,12 2-54,-15-6-94,4-5-138,0 0-19,0-3-121,0-4-129</inkml:trace>
  <inkml:trace contextRef="#ctx0" brushRef="#br0" timeOffset="88343.18">22215 6387 1825,'54'-10'46,"-11"8"13,1 4 22,2 8 19,-10 2 13,11 9-2,-6 1 0,-1 6-3,2 5 5,-1 6 4,-1 6-6,-7 4-6,-3 5-16,-3 1 0,-3 3-16,-15-9-6,1 6-6,1-5-14,-11 3-39,-8-4-48,-1 2-51,-4-7-58,-1-1-54,-2-4-75,-14-3-168,0-1-46,0-5-98,-8-2-91</inkml:trace>
  <inkml:trace contextRef="#ctx0" brushRef="#br0" timeOffset="88956.66">23639 6520 1519,'7'-3'-50,"-7"1"13,0-1 21,4 1 16,-4-1 20,0 3 7,0 0 12,6 0 16,-6 5 20,7 3 11,-7 4 14,3 3 7,-3 3-1,3 4-3,4 3-2,-7 3-8,0 7-8,4 0-5,-1 2-8,7 2-5,-10 0-10,3 1-2,0-3-4,8 1-9,-1-1-5,-7-3-10,3 0-22,1-5-22,-3-5-26,-1 0-17,-3-4-30,0-2-31,0-3-28,-7 0-24,-3-5-49,-3 0-88,-1-8-276,-5 1-85</inkml:trace>
  <inkml:trace contextRef="#ctx0" brushRef="#br0" timeOffset="89220.95">23256 6927 1604,'-5'-7'-12,"5"-1"25,0 3 29,0 0 30,5-2 16,2 2 7,-1 0 4,4-1 1,4 2-3,-8-1-7,6-4-8,6 6-3,-6-3-4,13 1-4,-5-2-6,6 1-11,2-1 0,2 2-7,-8-2-1,8 2-8,0-1-7,0 2 1,4-1-4,-4 2-5,0-3 1,0 5-6,-7-1-1,4-2-3,-3 2-3,-8-1-7,4 1-15,-3 0-17,-4 2-27,0-3-48,1 3-39,-1-2-45,1 2-51,-8 0-115,1 2-322,-7 1-170</inkml:trace>
  <inkml:trace contextRef="#ctx0" brushRef="#br0" timeOffset="89628.86">23893 7147 1793,'0'7'-22,"0"0"9,0 5 16,0-3 27,-4-1 16,-2 2 13,6 0 7,-13 2 1,6-2 2,0 6-4,-6-2-2,3 1-2,3 3-3,-6-3 0,3 3-6,3-4-3,-3 6-4,4-3-4,-1 2-2,3-5-2,1 3-6,3-1-2,7 4-2,0-3 1,-4 1 0,10-1 5,-6 1 2,3 0 1,6-1 5,-2-2-8,-1-1 1,1 2-2,-1 0-3,-3-4-4,0-3-2,0 1 4,-7 0-3,0 3 0,-3-3-3,-3 2 2,0-1-4,-7 0-4,-4 2-14,1 0-20,-7-3-25,-3 0-20,0 2-9,-4-2-19,-3-5-17,0 3-17,3-3-19,0-3-14,4-2-17,0 0-19,3-5-38,-1-3-396,5-1-127</inkml:trace>
  <inkml:trace contextRef="#ctx0" brushRef="#br0" timeOffset="89782.45">23706 7320 1671,'37'-28'8,"0"8"22,-7 2 10,3 6 21,-3-1 7,0 6-3,-3-3-4,6 5-8,-6-2-6,6-1-3,-3 3-3,3 3-8,4-4-9,-4 6-10,8-1-20,-8-2-35,7 3-43,-7 0-47,-1-2-140,6-1-317,-8 3-87</inkml:trace>
  <inkml:trace contextRef="#ctx0" brushRef="#br0" timeOffset="90117.21">25087 6602 1774,'13'-12'57,"1"1"8,-5 5 28,-2 3 14,-4-2 1,-3 1-8,-3 3-8,-7-1-1,4 2-6,-8 2-1,-9 3-4,3 3-10,-7 1-1,0 9-7,-3 2 0,7 2-8,-3 8-3,-1-3-7,7 3 0,7 3-3,-4 0 0,7-1 0,10 1-10,0-1 4,10 0-8,7-2 4,2 0-7,11-3-4,7 2 2,-4-7-4,11 2-2,2-6 2,1 0-16,-7-3-30,4-5-35,-9 0-42,3-2-39,-6-3-47,-4 0-142,-5-5-222,-3 0 56,-16-2-59,-1-4-61</inkml:trace>
  <inkml:trace contextRef="#ctx0" brushRef="#br0" timeOffset="93671.15">2076 8768 1735,'-3'-3'99,"3"-2"12,-4 2 8,4 2-5,-3-2-6,-1 3-8,4 0-5,0 0 7,-7 12 13,0 3 6,7 7 2,-5 7 0,1 7-9,4 7-1,-3 7-6,-1 5-12,4 2-4,4 11-5,-1 2-8,4-2-8,-1 2-6,0-4-9,5-3-15,-1-10-32,3-2-40,4-8-33,-8-4-27,6-8-33,-2-6-27,0-4-23,0-9-26,0-4-23,1-6-18,-1-7-31,1-5-67,-1-6-52,1-10-177,-1-7-71</inkml:trace>
  <inkml:trace contextRef="#ctx0" brushRef="#br0" timeOffset="93873.93">2365 8975 1555,'8'-50'10,"-2"11"28,-2 8 24,-1 8 22,-3 2 11,0 7 0,3-1-7,-3 8 3,0 4 24,3 6 14,5 4 7,-5 8 6,3 5 3,-2 6-4,5 8-20,-1 4-7,1 7-16,-2 5-8,2 5-3,2 8-5,2-2-10,1 2-2,-1 2-22,4-5-36,-1-2-38,1-8-36,-4-3-40,4-4-44,-4-3-46,-3-5-41,1-5-64,-8-5-145,-6-4-68,-1 0-72,-6-3-82</inkml:trace>
  <inkml:trace contextRef="#ctx0" brushRef="#br0" timeOffset="94645.53">1978 9405 1787,'17'-15'91,"1"0"21,5 2 5,3 4-8,4-5-10,3 2-10,5 0-8,-2 2-6,7-1-8,1 2-7,2-1-8,8 2-6,3-2-4,-1 0-3,4 0-6,-3 0-1,0 2-4,-4-1-3,-3 2-3,-5-4 0,0 1-4,-5 0 6,1-2-3,-8-1-4,-3 1 1,-8-6 0,-2 3-1,-2-2-1,-8 0 0,-4-3 1,-3 2 1,-3 3 0,-7-3 2,1 2-1,-4 2 4,-4 2 4,2 1-2,-6 9 0,6 0 8,-8 2-1,-1 7-1,2 6 3,-2 5 7,1 6 8,3 1 14,1 8-7,2-1 1,1 11-4,3-6 3,1 1-5,5 1 2,4 5 1,4-5-8,5 1-4,3-1-2,10 2-9,1-7-2,3-2 0,8-8-3,0-4-3,2-4 2,0-6-6,2-5 0,-2-1-4,-2-7 2,-1-1-6,0-8 1,-3-2 1,-3-6-4,-3-2-2,-5-2-2,-2-5 0,-7 0 0,4 0-4,-8 5 0,-3 2-1,4 1 4,-4 4-4,0 2 0,1 3 0,-4 2 2,4 5-2,-4 5 0,0 0 1,-4 9 1,4 2 0,-4 3 5,4 2 0,0 2 3,0 4-2,-3 0 3,3-5 0,3 6-1,-3 0-1,4-6-3,-4 0 3,4-1 5,-1-1-9,0-3 3,0-2-5,-3 0 5,7-5-5,-1-3 1,-2-4-3,6-3 5,-3-5-4,-4-5 0,7-5 1,-6-3 0,5-6-3,-2 1-1,4 1 1,-2-3-2,1 8-1,1 1 3,-2 1 0,4 2-4,1 6 4,-1-1-3,4 8 2,-1 2 1,1 6-2,3 2 0,-3 7 3,3 1-1,-1 5-3,2 5 7,-1 2-2,-5 2-2,0 3 0,0 3-4,-4-1-26,0 1-22,2-1-33,0-1-30,-3-2-33,0-6-36,-3 0-37,3-7-26,0 2-19,4-6-37,-3-4-81,4-3-80,-2-5-33,-1-5-56,6-3-55</inkml:trace>
  <inkml:trace contextRef="#ctx0" brushRef="#br0" timeOffset="95041.5">4243 9269 1663,'24'-32'70,"-7"10"19,-7 1 26,-1 9 17,2 2 3,-8 0-7,-3 5-7,0 0-12,-11 5-9,-1 3-5,-6 2-7,-1 7-2,-11 2 2,0 10-5,0 3-1,0 5-4,0 6-1,6-1-1,1 6-5,3 2-3,3-3 1,8 3-9,5-4-5,4-1 1,6-3 0,4-2-5,10 3 2,4-4 0,6-4-2,0-6-3,7-4-5,-1-6-3,1-4-6,3-3-3,-3-7-2,3 0-1,0-7-7,-3-3-2,-1-4-2,4-10 0,-13-1-2,0-6-3,-11-2 1,-5-3-3,-5-1-3,-6-1-3,-3 1 3,0 5-3,-8-1-3,1 6-3,1 6 0,-2 8 3,1 1-2,1 7-1,-2 5 1,1 5 3,4 7 0,2 1 6,4 10-9,4-1 1,2 4 7,4 6-6,4 2 0,9 2 2,0 3-47,7-5-50,-3 1-53,6 0-59,8-6-68,-5-3-81,6-4-176,6-4-36,-2 0 85,5-3-122,2-3-102</inkml:trace>
  <inkml:trace contextRef="#ctx0" brushRef="#br0" timeOffset="95819.46">6255 9057 1586,'-4'-1'-38,"-3"-2"17,7 3 21,-3-3 13,-3 3 18,2 0 10,4 0 11,-3-2 8,3 2 5,3-6-2,-3 6 10,7-6-1,-1 6 4,8 0-2,2-1 1,8 1 4,6 1-2,6-1-1,8 3-2,2 0-5,8-1 0,0-2-2,0 4-4,1-2-2,-1 1-3,-2 0-5,-1-2-4,-4-1-4,-11 3-3,0-3-2,-2 2-5,-4-2 0,-3 3 0,-7-3-1,0 3 3,-3-2 6,-4 2-12,-6 2-1,-1 0-1,-6 3-1,-3-1-6,-3 6 1,-5 2 4,-2 4-8,-4 4-1,-6 2-2,-7 5-1,0 3 3,0-1-1,-3 3 3,-5 0-13,5 2-2,-4 0-1,1-6 2,0 1-3,-5 1 0,-2-3 3,4 1-6,-2-4-2,4-3 4,1 0-2,3-5-2,6-2 1,0-2 5,4-3 6,3 0-15,3-6 0,4 0-2,3-6-1,6 2 2,1-4-1,6-4 2,4 5 1,7-4 4,2 2-5,7-1 1,-2-2 0,9 4 4,3 2 2,0 2 10,7 4-3,4-2-8,-1 5-1,1 2 1,5 3 1,1 2-4,-3 0 4,2 2 1,-1-2-13,-8-2-25,-4 1-31,1-3-36,-4 2-29,1-4-25,-8-5-27,4 0-17,-6 0-18,-1-5-23,-2 0-38,-2 0-35,-5-5-284,2-3-96</inkml:trace>
  <inkml:trace contextRef="#ctx0" brushRef="#br0" timeOffset="96139.61">7352 9844 1525,'6'-9'-38,"-2"-1"31,2 0 23,-3 2 33,-3 1 26,4-1 16,-4 3 3,0-2 6,0 1 7,-4 1 1,4 3 1,-3 0 4,3 2 2,-3 9 0,3-1-1,0 2-10,0 5-4,0 0 5,3 3-8,0 2-7,5 2-6,-2 1 0,1 2-6,2-4 2,5 8-6,2-4-8,1 1 2,3-2 4,0-2 2,4 1 9,-1-1 0,0-2 3,-1-2-4,0-3-2,-2-2-7,0-1-6,-3 0-9,-1 0-4,-2-1-3,-5-2-4,-2 3-5,-4 0 0,-1 0-3,-4 2-6,-4-1-1,-4 3-8,-4-1-11,-2-3-30,-8 3-34,4-3-40,-6-2-31,3 1-20,-7-4-23,3-2-20,-3-2-28,3-3-29,-3 0-20,6-6-14,2-3-38,-2-4-62,7-7-45,-2-5-251,2-3-166</inkml:trace>
  <inkml:trace contextRef="#ctx0" brushRef="#br0" timeOffset="96285.21">7338 9822 1860,'24'-30'0,"-1"5"29,4 2 35,0 4 27,-1 1 6,4 1 3,3-1-1,1 3-6,-1 0-4,4 0-14,-1 5-7,-2 0-8,2-3-27,-6 7-43,0-1-61,0 4-54,-3 3-44,-1 0-66,4 3-128,-6 1-244,0 1-107</inkml:trace>
  <inkml:trace contextRef="#ctx0" brushRef="#br0" timeOffset="96459.19">8259 9888 1722,'10'22'49,"0"0"38,-4 3 34,5 8 20,-5 0 7,-3 4 1,4 3-1,-4 0-14,1 2-14,-1 0-16,-3 2-5,-3 0-8,-1 4-10,1-8-29,-4-3-54,1 1-45,-4-6-74,3 0-90,-6-2-195,3 0-126,-4-4-124,1-7-151</inkml:trace>
  <inkml:trace contextRef="#ctx0" brushRef="#br0" timeOffset="96907.09">9209 9169 1745,'4'-4'-7,"-1"-1"20,-3-3 16,6 3 20,-6 1 23,3-2 16,-3 4 9,0-2 1,0 4-6,0 0-2,0 0 17,5 13 10,-2 3 3,-3 4 2,3 3-9,0 6-12,1 3-7,-1 9-13,-3 2-3,6 6-10,-3 4-8,2 0-4,-2 1-13,3 1-24,-2-2-27,2-4-37,-3-1-41,-3-9-39,3 2-49,-3-7-45,0-5-43,-3-2-146,-3-3-87,-4-5-91,-4-2-87</inkml:trace>
  <inkml:trace contextRef="#ctx0" brushRef="#br0" timeOffset="97349.55">8834 9755 1678,'15'-17'58,"5"2"14,3-1 15,4 3 20,6 1 5,14-2 0,7-1-5,3-1-12,3 3-8,3 1-10,0 2-13,-3 1-32,0-2-38,0 4-30,-10 1-27,-3 4-25,-4-1-23,-3 1-22,-6 0-16,-1 2 3,-7 0 6,2 2 15,-7 0 14,-3 1 25,-2-1 35,1 4 37,-7 1 26,0-1 21,-3-1 14,-7 2 19,0 0 12,0 1 2,-3 1 10,-1 4-1,-3-2 10,4 1 5,-3 3 1,2 2 5,1 1-13,-4 4 1,5 1 0,-3 2-2,1 1-5,4 0-7,0 2-2,0 2-2,0-1-9,9 2 2,-3 1-4,0 0 2,7-3-6,-2 0-3,5-1-2,-2-3-2,2-1-7,1 0-3,3-3-10,-7-3 2,4 0-9,0 0-2,-4-1 0,-3 0 4,0-2-7,-3 0-7,-7-2-5,0 2-12,-4 0-27,-2-3-34,-7 1-30,-4-1-36,-7-3-23,5 0-22,-8-4-21,3-1-27,-2-1-47,-4-6-74,3-1-76,-1-4-236,-2-5-147</inkml:trace>
  <inkml:trace contextRef="#ctx0" brushRef="#br0" timeOffset="97484.19">9643 9894 1663,'30'-39'-20,"5"3"24,4 4 23,-3 2 24,13-2 8,5-1 0,3 6-6,0-3-8,-7 5-17,3 5-37,0-1-62,1 1-78,-1 6-182,0-2-149,-9 3 15</inkml:trace>
  <inkml:trace contextRef="#ctx0" brushRef="#br0" timeOffset="98897.83">11817 9244 1338,'13'-7'28,"-2"2"2,-1 0-2,-4 3 1,1 2 7,0 2 20,-4 1 10,-3 7 14,0-1 11,0 3 1,-3 5 9,-4-1 6,7 7 1,-4 2 4,1 1 3,0 0-9,3 3 2,0-5-8,3 1 2,4 3-4,0-3-4,6-1-3,-1 0 3,6 0-11,-2-6-4,4-1 2,4-5 5,0 1-11,2-2 2,4-4-7,-4-2-1,4-3-1,0-4-8,-3-1-2,3-2-8,-3-4-7,3-4-1,-3-5-4,-4-2-4,-3-2-3,-3-4-5,-4-3-6,-3 1 3,-3 3-3,-4 0-2,-3 3-1,0-2-5,-3 5-3,-4-1-1,1 5 1,-5 0-5,-5 3 1,2 4-1,-2 3 2,-1 0-6,1 5-6,2 0 0,-2 3 3,2 4-6,1 1 5,5 1-1,5 2 2,3 1 2,0 3-3,8 0 1,1 4 7,4 1 6,4-4 1,0 2 0,0 2 0,-4-5 2,4 3-1,-4-4-1,0 1-3,0-2 0,-9 2-12,0 0-40,-4-3-46,-8 1-41,-1-4-36,-8-1-49,0 2-57,-9-4-93,-1-1-173,-3-8-14,-3 1-164,-7-2-209</inkml:trace>
  <inkml:trace contextRef="#ctx0" brushRef="#br0" timeOffset="99037.45">11730 8792 2153,'43'-17'40,"-10"7"-3,2 2-2,-10 1-9,-1 1-37,0 4-49,-8 4-60,1-2-94,-4 4-428,-2-2-138</inkml:trace>
  <inkml:trace contextRef="#ctx0" brushRef="#br0" timeOffset="99537.12">9826 8762 1787,'0'-6'46,"2"0"12,-2 0 16,4 2 7,-4 0 4,5 3 2,1 1 41,4 5 14,6 5 5,7 2 2,4 6-15,7 1 0,6 10-9,6 8-2,8 5-13,16 18 1,0 8-13,-6 4-7,-1 6-7,-3 6-6,-3 7-7,-8 1-11,-3 0 0,-8 3-12,-11-2-29,-7 2-44,-15-12-48,-7-13-48,-21 19-49,-7-3-63,-10-6-61,-10-8-167,-14 1-81,-19-1 55,-24 0-100,-30 9-86</inkml:trace>
  <inkml:trace contextRef="#ctx0" brushRef="#br0" timeOffset="99983.04">5471 8707 1611,'13'-5'-22,"-3"3"34,3 7 27,-3 2 15,4 11 22,-1 8 12,-3 8 11,-3 13 8,-7 8 6,-3 17-6,-8 33-7,-5 8-9,-1 10-4,1 3-10,-5 0-5,8 4-9,0 1-20,9-1-48,8-9-53,5-2-58,12 0-57,-1-13-110,13-9-188,10-10-111,14-2-83</inkml:trace>
  <inkml:trace contextRef="#ctx0" brushRef="#br0" timeOffset="101317.17">14305 9244 1554,'16'-2'-23,"2"-3"16,-2 0 8,1-2 20,3-3 11,-4 1 9,-2-5 3,1-4 1,-4 1-1,3-3 4,-9 0-3,3-5-3,-1 2-2,-7 2 4,0-3-2,-7 5-1,-1 1-1,0 4-3,-9 2-5,0 8 5,0 7 3,-6 1 0,0 7-2,0 7-1,-4 1-4,0 5 1,3 9-1,2-5 1,1 7-3,1 2 2,7-3 3,7 0-2,-2-4-1,8 0-2,0-5 2,8-3-1,1 2 1,1-7 0,7-3-1,3-6-3,3-1-4,-3-4-1,4-1-2,-5-4-3,5-4 1,3 0-2,-7-5 1,3-6-4,-3 0 2,0-7-5,-3 0-1,-7-3 2,0 2-3,-5 2-3,3 4 12,-1-1-3,-4 4 2,4 1-5,-7 5 1,3 5 1,-3 5-2,0 0-2,0 13 2,0-4-1,0 6 6,7 3 8,-4 5 3,-1-1 7,6 4-3,2 1 4,0 3-14,4-3 2,-1 1 10,7-7 2,-1 5-7,7-6 13,2-5-5,5-2-2,0-4-7,2-5-1,1-4-1,0-4-6,4-5-3,1-7 3,2-3-5,-3-6-3,0-3 0,-6-4-3,-1-6 0,-6 1 1,-1 2-3,-6-1 0,-3 6-3,-4 1 1,-7 6 0,-1 3-1,-10 5-1,-1 3 7,-1 2-12,-10 7-11,4 1-10,-4 4-10,-2 3-6,5 3-1,1-1-3,0 6 7,3 0 1,6-1 7,4 3-1,4 0 3,2 0 6,5 3 0,5-1 2,1 0 4,6 3-1,0-5-1,4 5 4,0-5 4,-4 2-2,4-1 2,-3 2-2,-5-6 3,1 5-1,-4 0 2,-5 1 3,2 0-6,-7-3 1,-6 2-11,0-2-5,-3 1-12,-3-2-3,-2-1 1,0 2 2,0-6 1,-1 2 2,2-4 4,1 4 0,1-7 2,2 2-1,3-6 4,0 0 0,0 0 2,17-10 7,-7-1 1,7-1 2,7-6 3,-2-4 4,4-4 3,4-6 1,0-2 5,0-4-2,8-8 0,-12 7 3,0-1-2,-1 2-3,-10 2 5,3 5 2,-8 1-2,-8 4 0,3 4-1,-10 2 1,-4-1-1,-1 9-2,-10 0-1,-1 2 3,-1 2-1,2 7 0,-4 2 1,5 2-3,-6 5 4,3-1-9,5 3 3,4 0 0,3 2 0,7 4 0,3-4-1,10 6 1,3-3 0,9 3 4,6-1 7,4-2 12,8 4 14,8 1 3,-1-2 3,-4 0-5,-3-4-2,-4 2 0,2-1-6,-8 0-2,0 0 1,-8 2-5,-5-4-8,-4 5 0,-5-2-13,-8 0-24,-8 4-28,-5-2-31,-7 2-47,-2-1-70,-5-4-63,-3 0-151,-4 0-93,0 0-121,-2-2-124</inkml:trace>
  <inkml:trace contextRef="#ctx0" brushRef="#br0" timeOffset="101682.07">16389 9157 1842,'41'-13'66,"-11"4"6,-8 2 4,-1-2 17,-7 7 11,-6-1-8,-4 3-8,-4 3 2,-6 3 7,-8 2-4,-5 1 3,-8 6 0,-3 4 2,-8 7-4,2 4-5,-1 0-12,1 0 2,6 4-13,0 2 3,6-2-11,8-3-6,6-1 6,6-5-3,8 1-5,9 0 1,4-3-2,6-5-9,7-3-4,3-3-3,-3-5-3,4-4-4,2-1 2,-3-4-6,7-8-3,-6 0-3,0-7 2,-4-1-6,-8-5 0,-2-2 0,-10-2-12,-2-3-15,-12-3-23,-10 1-22,-2 0-5,-10 1-20,-8 2-17,0 3-35,2 6-45,2 3-49,0 2-56,0 3-120,3 3-118,3 1 40,12 2-39,-2 0-27</inkml:trace>
  <inkml:trace contextRef="#ctx0" brushRef="#br0" timeOffset="102420.93">16869 9172 1563,'11'10'38,"-11"2"24,3 4 18,-3 1 16,0 3 15,-7 2 5,4 3 5,-7 5 3,3 2-2,4-6-6,0 3-12,-4 4-7,7-5-6,0 0-8,7-3-6,-1-1-4,7 5-15,4-5 4,3-2-6,7-2-9,-1-4-2,8-4 1,-1-2-7,-3-2-2,3-6 2,1 0-1,-3-4-9,2-3 4,0-5 4,-3-2-9,-3-9-1,-1-1-3,-3-6 1,-2-2-6,-5 1 1,-2-3 2,-3 1-9,0 3-1,-3 7 15,-2-3 1,4 5-3,-4 1 1,-2 4-10,0 2 4,-1 6-4,0 3 4,-3 6-2,3 2 3,-3 4 6,0 4-5,0 2 7,0 3-5,4 3-2,-1 0-1,1 2-3,-2 2 4,8 1-3,-3-5-7,6-1 3,4 6-3,-4-9 3,4-2 2,6-3-7,2-2 2,1-2 0,0-6-1,4-4-2,4-1 2,3-7-4,-4-5-1,4-2 1,-1-9 0,-3-1 1,-3-3-7,-3-3 3,-3-1-3,-11 1-4,1 6 5,-8 3-2,-6-2-3,0 6-1,-6 7 4,-4 3-3,-4 4-2,-2 3 4,-4 6-1,-4 3 4,-3 4-5,-3 5 2,3 0 3,1 6-2,3-1-1,3 2 2,3-2-1,0 2 2,8-4-2,-2-1 2,7-2-4,4 1 2,4-4 3,3-3-3,3-1 2,-1 0-2,6-3 0,-2-3-1,4-2 0,-1-2 1,4-1-1,-4-4-1,5-1 6,-1-2-5,-4-2-2,-2-2 3,2 5-1,-2-1-1,-1 0-1,-3 3 1,0 1 2,0 2-3,-4 4 2,-2 4 1,0 7-1,2 1 1,-2 3-2,2 6 2,-3-2 1,4 3 1,0 3-5,-4 3-28,7-1-38,-4-3-35,2-3-41,-2 0-43,-2-4-41,2-1-46,-3-8-116,4-1-155,-7-5 23,0-2-122,0 0-141</inkml:trace>
  <inkml:trace contextRef="#ctx0" brushRef="#br0" timeOffset="102562.55">17020 8890 1954,'-4'-10'53,"11"2"-4,10 3-3,6 0-10,3 3-19,1-1-34,6 3-43,5 0-40,-2-2-122,10-1-376,-2 1-96</inkml:trace>
  <inkml:trace contextRef="#ctx0" brushRef="#br0" timeOffset="102814.88">18303 8736 1808,'21'6'55,"-4"5"29,-1-2 30,-2 9 18,-1 1 12,-5 7 5,4 4 16,-9 5-5,0 2-9,-3 5-9,0 11-14,-3 0-9,-3 3 0,-3 7-20,7-5-7,-4 0-10,2-3-11,4-3-5,0-7-10,4-1-19,4-3-32,7-6-34,0-2-27,7-9-21,-3 0-36,5-7-36,-1-5-36,0-2-33,-3-5-31,-3-5-70,0-2-109,-4-4-52,-6-6-90,-3-3-71</inkml:trace>
  <inkml:trace contextRef="#ctx0" brushRef="#br0" timeOffset="103032.81">18284 9255 1618,'-11'-11'29,"11"2"14,4 1 20,3 0 28,6 7 16,4-5 6,2 4 1,8-1 3,3 3-3,2-1-10,4 1 0,-1 1-9,2 4-14,0 2-2,3 4-7,-6 1-8,-4 1-4,0 7-4,-8-2-4,-1 4-2,-5-1-9,1 5 0,-7-3-3,0-1-7,-6 2-6,2-3-15,-6-1-21,0-3-40,-3 1-49,0-3-57,-1-5-81,-3 0-152,0-5-129,-2-3-143,2-2-158</inkml:trace>
  <inkml:trace contextRef="#ctx0" brushRef="#br0" timeOffset="103188.36">18644 9035 1785,'7'-11'-54,"2"6"4,2 3 9,1 0 4,-2 2-1,4 2-17,-4 0-25,3 1-58,1-1-119,-5 4-95,-2 0 133</inkml:trace>
  <inkml:trace contextRef="#ctx0" brushRef="#br0" timeOffset="103649.4">18844 9432 1087,'6'20'87,"2"0"23,1 0 11,1 0 4,4 0-1,-1-3-8,-3 1-6,6-3-12,-2 0-9,3-2-8,-4-1-9,0-4-6,0-3-7,1 2-5,2-7-7,1 2-3,-1-2-7,-2-2-2,3-3-5,-4-2-2,4-6-4,-4-2-2,0-5-2,1-5 0,-1-2-4,1-5-2,-1-1-3,1 3 0,-1 2-1,0 3-2,-6 3-3,3 4 1,-4 0 0,5 6 12,-8 2 5,7 2 14,-4 4 4,5 1 3,-5 3 4,6 0 5,-1 0-3,3 3 9,2 0 3,1-3 2,0 1-1,-2-1-2,3 0-3,2-1-4,-3-5 3,-2 1-10,5-2 1,-5-1-4,1-2-2,-2-5-7,-1 3-3,-6-3 1,-2-2-5,0 1-4,-5-1-5,0 2 2,-5 0-5,0 3 2,-2 0 5,-2 6-9,-2 0-2,-2 4 3,-4 4-9,4 6 15,-7 8-2,3 1 4,-1 5 0,3 8 9,0 0 0,7 5 3,1 5-3,0-2 0,4 2-3,3-1 0,5 2-7,3-4 2,2 1-12,2-4-50,6-1-74,-6-8-86,8 1-112,-5-9-232,-9-5-37,-2-4 84,-4-6-238,-6-4-223</inkml:trace>
  <inkml:trace contextRef="#ctx0" brushRef="#br0" timeOffset="146796.62">919 10947 846,'9'-7'241,"-3"-1"-59,6-2-18,-9 2-1,6 1-8,-5-1-17,2 3-11,2-2-10,-5 5 7,-3-3 1,3 0-11,-3-1-4,0 2-2,-6 2-5,-2-4-7,2 4-7,-7-2-1,-2 3-6,0 1-4,-6-2-11,-2 4-1,-4-2 1,-3 0-6,0 0-18,-3 1 0,-1 5-10,-2-3 2,3 2-4,-4-1-6,4 2-2,0-1-5,3 0 8,-5 2-12,5-2 3,5 3 0,-2-1-4,3 0-1,1 4-5,7-1 8,-2 0-9,6 5 6,-2-3-6,7 8 2,1 1 11,6 1 6,0 5 1,3 6 5,0 2 0,4 5-3,-1 4-6,2 4 8,-2 3-8,0 0 0,1 2-6,-1 0 6,2 2-8,-2-3-1,-3 1-5,1-4-14,2 2-20,-3-9-38,2-2-21,-5-2-35,3-6-34,0-4-46,-3-3-49,0-5-67,-3-4-128,0-2-87,-2-2 45,-1-4-46,-4-3-35</inkml:trace>
  <inkml:trace contextRef="#ctx0" brushRef="#br0" timeOffset="146972.15">201 11647 1592,'24'-22'59,"-1"2"26,4 4 19,-1 4 9,1 0 1,0 2-4,3 2-5,3-1-7,3-3-10,-1 8-10,4-1-2,1 2-7,1 1-14,-5 0-21,1 2-32,-4-3-45,0 6-41,4-3-53,-4 2-37,-6-2-49,3 2-93,-7-2-298,1 3-113</inkml:trace>
  <inkml:trace contextRef="#ctx0" brushRef="#br0" timeOffset="148125.73">1249 11505 1651,'3'-3'-10,"-3"3"13,0 0 23,0 0 27,0-2 17,0 2 4,0 0 4,0 0 0,0 0-6,0 0 6,3 5 9,1 0 3,-1-1 5,3 7 3,1-1 1,3 1-2,3 1 0,1 2-6,2-1-1,2 3 6,5 4-5,-4-6-3,8 3-4,-3 3-3,-1-2-3,0 2-7,1 0-4,-4-3-6,3 7-6,-3-5-3,-3 3-6,-4 0-3,-7-1-3,5-1-10,-5 0-1,1 0-4,-7 0 3,0-3-3,0 1-3,-3-4-6,-1-1-3,-2 0 1,3-6-2,-5 1-1,2-6-6,-1-2 0,1-5-1,0-2-4,1-8-4,-1-3 6,6-2-8,0-5 3,6-3-1,2-1-4,5-4 6,1 0 1,8-4-10,5 2 0,3 1 2,0 1 1,0 2 5,3 2-4,5 1-2,-9 6 11,1 3-7,0-1 0,0 4 0,-4 0-1,-6 7 4,5-1-1,-10 6 0,3 1 1,-6 3 1,-1 4 1,-4 4 3,-1 4-11,-6 1 11,-3 4-1,3 7 1,-6 2-9,-5 2 10,-3 5-3,5 1 0,-2-1 4,5 4-2,-3-2-4,2 0-1,3 1 4,0-2-3,1-6 4,6 0-2,5-1 0,-1-5 3,2 1 1,5-6 1,2 0-9,5-5 5,-2 0 0,7-7 3,-5-2 0,-1-6 0,6-2-8,-5-3 0,-1-5 5,4-7 0,-8-5-2,1-2-5,-1-3 4,-5-1-2,1-1 1,-2 5-2,4-1 8,-4 0-7,-1 6 1,2 1 1,-4 2 0,-1 2 1,5 2-1,-2 5-1,-2 0 6,2 2-4,5 3 1,-4 0 9,4 7 0,-4 1 5,3 5 6,-3-1 2,0 7 0,0 0 2,0 1-5,0 2 0,0 4-5,-3-4-1,-1 3 1,1 0-5,-1 0 5,1-2-6,-3-4 0,-1-1 1,4-1 1,-4-2-1,3 1-3,-2-7 2,3 1-6,0-5 1,-1-5 1,0-4-3,1-4 0,0-5 3,0 1-6,2-2 3,5-1-5,-4 4 3,0-2 0,4 3-2,-1 3 2,0 2-2,0 0 2,-1 4 4,3 2-9,-5 4 6,0 0 2,3 4 0,-6 2 3,3 4 0,0 3 8,-3-1 6,1 5 1,1 3 4,-3 1-5,1 1 0,-1 0 4,2 3-10,-3-2 1,-1 2-3,-1-5 0,4 1 0,-4-5-5,-1-1 2,4-3 1,-3 0 3,-1 0 3,2-4-5,-1-8-2,-3 0-3,7-14 4,-2-1-5,1-8 3,-1-6 0,2-6-7,3 1 3,3-10 4,4 5-3,4-2-2,2 3 6,7 4-3,-3 2 1,6 1-3,4 9 7,-4 4 1,3 5-2,-2 11 9,-4 4 3,6 10 0,-2 7 2,0 5-1,-4 12-6,-4 1 0,-3 6-5,1 11-27,-7-6-43,5 7-57,-5-4-60,-7-2-66,7 1-87,-7-5-154,1-2-143,-5-5 59,1-4-253,2-1-306</inkml:trace>
  <inkml:trace contextRef="#ctx0" brushRef="#br0" timeOffset="148465.85">4621 11375 2402,'3'0'49,"0"1"24,0 8 31,4 3 7,-4 3 20,0 8 7,1 2-4,3 7 5,-4 6-8,4 1-11,-4 10-13,3-3-7,-2 5-14,0 2-13,2-4-22,1 1-41,2 4-23,2-8-32,-1-1-26,-1-7-38,-1-5-42,-2-2-42,4-2-45,-4-7-99,2-5-156,-2-2-3,1-5-121,-7 1-115</inkml:trace>
  <inkml:trace contextRef="#ctx0" brushRef="#br0" timeOffset="149192.9">4947 11907 1743,'30'-18'59,"-4"4"9,1-3 24,-3 2 18,-1-3-3,4-2-3,-7-5-10,3-4-4,1-5 2,-5-3-4,-2-6-7,-4 1-7,1-3-3,-4 0-11,-4 0 0,2 4-3,-5 7-6,0-1-5,0 7-2,-6 0-6,0 6 1,-4 2-5,-3 3-2,-3 4-11,-4 3-16,1 3-23,-5 4-26,1 3-26,0 3-24,0-1-22,-3 5-13,3 1-5,3 2 4,4-2 14,6 2 7,0 0 15,7 2 18,3-2 19,1 5 24,6-2 19,7 2 21,-1-3 23,4-2 18,4 3 16,6 2 12,-4-5 6,4 5-3,-3-5-5,0-1 2,-3 2-8,-2 1-8,2 1-3,-4 0-9,-4-1-5,1 0-3,-4 3-2,-2-2-5,-1 2-5,-4-3-12,1 1-10,0-1-3,-4-2-8,0 0-8,1 3-7,-4-5-3,3 0-5,-3-2 3,0 0 3,0-2-2,-3-1 3,3-1 1,0-2 1,-4-7 3,4-1 2,4-1 6,2-8 8,-3-2 7,5-3 16,1-3 3,4-5 9,-2 2 11,2-4 5,4 2 5,-4 0 20,1 2 2,-1 1 10,0-2-1,1 3 11,-5 6 2,-2 0 10,3 2-2,-3 6 2,-1-1-8,1 1-11,-3 1-7,-1 7-5,-3 4-10,0 0-5,-3 12-4,3 1-5,-4 4-10,8 8 1,-8 10-7,0 3-3,4 1-2,0 7-2,4 3-5,3 2-4,3-1 1,3-3-8,7-4-10,4-1 1,6-4-7,3-6-13,3-2-13,0-5-22,-2-10-16,3-1-13,0 0-25,-4-8-30,-6-5-32,0-2-29,-8-7-31,2 0-28,-8-5-33,-3-4-61,0 0-108,-13-7-63,-1 2-158,-5 0-171</inkml:trace>
  <inkml:trace contextRef="#ctx0" brushRef="#br0" timeOffset="149359.46">5781 11492 1808,'0'0'-36,"6"-2"15,4-1 15,4 1 10,2 0 0,8 2-4,2-3-1,8 0-20,5 3-37,12-5-91,2 5-188,1 0-67,9 5 85</inkml:trace>
  <inkml:trace contextRef="#ctx0" brushRef="#br0" timeOffset="150349.35">7018 11846 1214,'-7'-3'71,"1"3"2,-1 0 12,-3 0 15,3 4 8,1 1 8,2 1 8,1 3 5,3 1 7,0 2-3,0 0 4,3 5-7,3 0-5,2 3 0,-5 0-8,7 1 0,-3 0-21,-1-1 2,5 0-22,-5 0 3,4 3-14,-3-3-7,3 0-9,-4-2-1,4-1-8,-3 0-8,0-4 8,-1-3-15,-2 2-1,2-4-14,-2-1-4,-1-4-11,4-3-1,-4-5 1,0-5-9,1-5-8,-1-5-8,3-5-2,2-5 8,1-3-2,4 1 1,1-1 2,7-4 3,-2 2 5,1 0-3,7 1 5,-3 2 3,-2 9-2,5-3 4,0 6 0,-4 0-3,1 3 0,-5 4 9,2 2 2,-8 4 2,4 5 2,-8-1-4,2 6 8,-4 4-2,-4 3 0,-3 2-1,0 4 2,-3 6-1,-8 3-4,1 3 5,-3 4-3,-1 1 3,1 2-1,0-1 4,-4-1-4,4 0 1,0 0 2,3-4-9,3-7 4,0 4-2,4-6 4,6-3-1,0-5-2,8 1 1,-1-5-3,3-3-1,4 0 1,-4-8 2,4-1-3,3-4-1,-4-8 3,1-4-9,-4-4 8,4-3-1,-7-6-2,3 3 0,-6 0-1,3 0 4,-5 3-6,3 3 5,-1 2-1,0 2-1,1-1 3,4 5-8,-2 0 7,3 5-2,1 0 4,-1 4-1,4 1 5,-4-2-5,4 7-1,-1-2 0,-2 3 5,2 3-5,-2 2 3,-2-1-4,-3 5 1,6 3 5,-9 2-3,1 4-3,-5 0 0,7 4 5,-7 1-1,-2-1-1,4 3 2,-1-3-4,-3 1 0,3-2-3,1-1 8,-4-3-2,3-3-5,0-2 0,2 2 1,0-4 2,3-2 1,-2-4 2,5-4-3,2-2-5,-4-3 2,5-4 5,2-5-7,-2-1 10,-5-5-2,6 0 0,-2 2-3,-4 1 7,2 0 2,-1 2 1,-1 2 1,-1 0 6,-2 5 1,-3 2-4,1 3 0,-4 3 1,0 9-1,0 3-3,-4 0 5,4 3 1,-3 2-5,3 6 0,0-1 9,3 1-1,1-1 6,5 3 14,2 0 7,2 0-2,4-1 6,6-5 12,-3-4-2,4-6-1,2 2-7,1-6-3,-1-3-4,4-4-7,-3-3 0,0-8-6,-1-2-4,-2-7-10,-8-6-19,-2-4-33,-1-1-51,-10-5-43,-9 1-51,-1-1-54,-7 7-74,-5-7-151,-11 6-129,-3 1 57,-8 6-170,-5 3-191</inkml:trace>
  <inkml:trace contextRef="#ctx0" brushRef="#br0" timeOffset="151769.16">9759 12284 1935,'24'-8'-8,"-9"-1"16,0-1 28,-2 0 25,-2 0 5,-5-2 0,0-4 2,-2 2 11,-4-6-2,0 0-2,-4-3-6,-2-2-1,-5 1-8,-2-2-1,1 1-6,-6 3-3,-5 2-4,4 2-3,-5 3-9,-1 8-1,3 1-4,-2 6-3,2 8 0,-2 4-4,-4 6-4,6 2 2,6 5 2,-5 5-6,8-2-3,-1 4 0,8-2-4,0 0 3,6 0-4,0 0 3,6-5-4,4 6 2,4-7 0,2-2-4,6-4 1,0-3 1,0-4-3,5-4 3,0-2-3,0-3-2,-2-4-1,5-3 2,-5-5 0,-1 1 2,-5-7-3,1-4 2,-4-3-5,1-1 4,-7-4 0,-3 3-3,-4-3 1,-3 3 3,4 1 1,-4 4 5,0 2 1,-4 3-2,4 4 3,-3 4 4,-4 7-2,7 0 4,-3 10 4,0 0 5,3 3 8,3 5 5,-3-1 16,6 3-10,1 0 0,3 0-10,0 0 13,7-3 0,3 1-3,0-4-3,0-1-7,7-2-5,0-7 9,-1-1-12,4-3-5,-3-5 0,3 0-4,0-4 1,0-7-5,-7-2 3,4-2-4,-7-1 1,-3-8 0,-4-1-5,-6 0 1,-1 3 2,-6-1-1,0 6-4,0-1 1,0 3 7,0 5-2,-3 6-5,-3 1 8,2 8-5,0 2 4,1 6 2,0 2 4,3 5 9,-3 2 1,6 6 6,-3 2 1,6-3 0,2 2-5,-2 0-1,1-2-5,2-2-2,5-3-2,-4 4 2,4-6-6,2-3-1,-2-5-1,-5 1-3,4-4 0,1-4-4,-1-4 3,1-1-6,-4-5 1,3-2-2,-3-6-3,-3-2-1,2-5-4,-1 3-3,-3-6-2,3 6-4,1-3 1,-1 3-1,-3 1-2,3 4 2,1 0-2,-1 2 3,2 2-1,-1 5 1,5 3 0,-4 2 2,3 6 3,1 2-2,2 5 2,1 4 0,0 0-2,2 1 3,5 5 4,-4 3-2,2-1 1,2 0 0,0 0 2,-4 2-6,0-5 4,-3-1 0,2 0 6,-2-6 8,3 0 8,3-2 1,1-2-1,3-3 0,3-5 0,0-3-7,0-4 1,3-3-2,0-5-3,8-9 2,-8-2-2,-3-3-1,0-7-2,-4-2-3,-6 3-1,-2 6-2,-6 1 0,-5 5-2,-4 1-3,-6 5 0,-4 6-2,-2 1 1,-8 5-1,0 2 1,-6 6 2,-4 5-1,0 1 0,1 7 0,-8 1 1,11 1 1,-3 2-1,6 2 2,-1-2-3,12 0 2,2-3 4,0 1-2,11-3 3,-1-2-6,7-1 1,3-4 4,7-3-1,-3-3-1,6-2-3,0-6 2,7-3-1,0-6 0,-3-2 0,0-5 0,0-11-1,-4-4 1,-7-9 0,-2-1 1,-7-7-2,-4-5 3,-3-3 4,-6 4 3,2 4 13,-3 3 20,0 11 7,4 3-5,0 3-6,0 13-3,0 8 3,-5 8 5,5 10 3,0 8 0,3 12-1,3 7 1,0 11-3,8 12 0,-2 12-5,1 3 0,14 25-6,-1-3-3,4-1-15,0-16-37,-8-12-49,5-1-65,3-2-46,-1-5-56,-5-11-66,1-3-80,-5-11-143,-4-2-117,0-11 60,1-3-279,0-6-348</inkml:trace>
  <inkml:trace contextRef="#ctx0" brushRef="#br0" timeOffset="151994.52">12491 11502 2603,'23'3'81,"0"2"43,-3 5 26,1 2 6,-8 3 14,0 5 10,0 5-1,0 8-17,-3 2-13,1 2-16,6 8-13,-8 5-13,1-2-16,-2 1-40,1-1-40,4 3-53,0-4-43,-3-2-42,5-3-45,-10-6-46,5-2-48,0-4-44,-2-7-95,-2-4-117,-2 1 9,2-7-102,-6-2-113</inkml:trace>
  <inkml:trace contextRef="#ctx0" brushRef="#br0" timeOffset="152626.25">12951 11885 1917,'36'-25'76,"-2"-1"16,3 4 18,-4 2 8,4-4-9,-1-5 6,-2 0-6,2-1 5,-6-3-15,-3-5-6,-7 4-8,1-6-8,-9 7-3,-5 3-7,-1-3-2,-1 6-15,-10 5-5,2-1 1,-7 3-15,1 3-2,-5 2-7,-2 7-4,-5 2-15,5 5-8,-4 1-11,-4 1-14,8 5-3,-7 2-3,6 2 1,0 2-3,3 1-3,5 1 3,2 2 5,4-2 1,3 2 7,7 1 4,5 1 8,2 2 9,3 0 13,6 0 7,1 0 12,-1 1 6,3-5-3,1 4-2,0-5-1,-7 1-5,-1-2-4,2-1-2,-4-1-1,-4-2 2,-4 0-7,-1 2-2,-5 0-8,-6 0-13,0-3-4,-5 1-12,-3 0-6,3 0-5,-3-2-6,-2 0 0,4 0 1,-2-2 4,1 0 5,1-2 4,5-4 0,-3 3 3,7-3 5,3-7 9,5-1 8,1-2 8,7-5 9,1-3 7,7-4 2,0-4 4,1-8-1,1-1 1,2-3 0,-1 1 5,0-3 4,-4 3 7,1-4-2,-5 1 0,-2 10 15,-4 0 9,0 2 9,-3 3 9,0 6 6,-2-1 0,-2 2-11,0 8-4,-2 2-3,-1 8-8,-3 0 0,7 18-3,-4 0-8,4 7-8,-1 5 3,1 7-8,3 5-1,1 6-5,1 3-4,6-4-1,1 8-16,4-2-16,1-9-27,3 6-26,0-12-29,0-3-33,-8-8-34,1-1-34,-4-9-41,1-3-52,-7-3-137,1-6-129,-8-3 43,0-4-101,-3-3-105</inkml:trace>
  <inkml:trace contextRef="#ctx0" brushRef="#br0" timeOffset="152797.8">13678 11535 1605,'3'-10'-9,"8"2"10,5 3 25,4-2 19,7 2 16,10-3-1,5 6 2,9-3-9,9 0-12,10 2-21,7-2-47,2 5-66,11-1-76,7 2-151,-10 2-142,5 5 32</inkml:trace>
  <inkml:trace contextRef="#ctx0" brushRef="#br0" timeOffset="154845.89">15699 11657 1423,'-14'0'67,"1"-2"24,-4 4 14,1 1 4,-2 1 9,-4 4 1,2 4-2,-8 9 0,6 1 1,-2 2 1,-2 12-1,3-1-4,-2 5-9,3-1-6,1 4-12,2 1-4,5-5-6,1-3-11,7 1-3,3-5-6,6-2-3,0 3-10,10-3 1,7-5-3,7-5-11,3-2 0,2-9 0,6 2-10,2-7 0,7-6-17,-4-3 0,4-3-9,6-9 0,-6-3-4,-1-7 1,4-6-4,-6-7 2,-11 2 0,-6 1-1,-3-3-7,-11 7 3,-1 1-4,-7 2-2,-5 5-7,-5 1 4,-4 8-2,-4 3 3,-4 3-2,-4 8 11,2 2 0,-8 5 1,4 5 4,-4 7 1,3 6-1,1-1 2,0 5 5,3 5 4,3-3 4,6 3-1,2 1-3,3-3 4,6-3-1,6-2 0,7 3-5,4-3 6,3-5-4,0-5 3,4 0 2,-1-6-2,4 0 1,0-2-8,0-5 1,-5-2-1,-2 0-3,1-5-10,-5-2-5,-2-7-7,-4 0-10,-4-3-8,-3-6-3,-6 1-3,-3-8-8,-7 0-2,-1 0 3,-7 0 2,-1-3 5,1 3-2,-5 6 13,-1 1 5,0 0 15,0 3 14,4 0 11,3 5 9,3 3 4,1-1 8,2 1 4,5 0-1,-1 3 1,6 0 1,4-2 0,4 2-2,-1-4-3,7 1-2,3 0-9,1-6 3,6 0-3,-4-2 3,4-2-1,4-1 3,-5-2 0,2-4 1,-1 1 7,-4-2 3,1 0 0,-1-1 7,-2 2 7,2 1 2,-5 6 10,-1 1 5,4 3-7,-8 2 1,1 0-9,-1 7-2,-3 1 8,5 6 21,-2 9 9,1 3-3,-4 8 1,3 7 2,5 7 7,-1 6-2,-1 9-1,5 6-3,-1 7-8,1 7-5,2-2-8,-2 0-6,2-5-5,4 3-5,0-2-2,0-7-7,7 1-3,-7-10-1,0-6-4,3-3-4,-7-6 0,5-3-2,-1-7-3,-4-5-7,5-7-3,-9-3-6,6-5-6,-6-8-2,2-6-11,-1-6-6,-2-8-4,-5-5 0,0-2-1,-2-2 0,-1-1 3,2 4 4,-2 1 1,-3 5 1,0 6 1,3 2-3,-3 4-1,-3 7 7,0 4-2,-2 2 2,5 3 5,-9 13 0,5-1 2,0 4 3,4 6 1,-2-2 2,4 5 0,-2 0 3,8 2-2,-2 0 2,5 4 2,2-4-2,4 2 2,-2-3-4,3-3 2,1-3 1,2-5-3,-1-5 1,-1 0-1,2-5 0,-1-5 2,-4 0-1,5-8-4,-1-4-2,-4-2-2,1-7 2,-4-7-2,1 2 0,-8 0 0,7 1 0,-6 1 0,-3 3 0,2-2 2,-2 6-4,-1 3 1,0 0-1,0 7 1,-3-1 1,0 5-2,0 3 5,0 0-3,-3 11 4,0-2 1,3 3 1,0 2 6,3 1 4,0 2 5,1 4 1,-1-1 1,4 2-1,3-2 0,3 5 3,4-3-4,7-2 1,-8-3-1,7-4 1,1 0-5,-1-6 3,3-2-4,-2-2 3,-1-6-4,4-2 0,-6-4-2,1-3-3,-2-9 1,-2-4-1,-2-3-2,-2 3-2,-5-2 2,-2 3 1,-1 0 3,-3 7 8,1-1 7,0 3 1,-4 0-1,0 5-2,0 2-1,-8 6 1,5 0-5,-3 4-2,-1 0-1,1 9 0,-2-2-1,5 4-1,0 0 8,3 4 0,0 1 2,0 2 3,0-2 0,6 4-2,2-1 2,-2 0-1,4 2 0,4-4-5,-4-1 2,-1 0-1,2-6-1,-1 1 0,-4-3-4,4 2 3,-3-8-5,-4 2 2,4-6-3,-1-2-2,-4-6-1,3-4-2,-5-8-5,0-2-7,-5-7 0,5-2-8,-5-2-5,5 3-6,3 0-1,-1 0-2,3 3 0,1 3 1,2 2 3,1 4 2,2 4 3,-1 5 3,-1 1 1,4 4-1,1 8 4,0-2 1,-4 4-2,3 3 6,0 3-1,0 1 2,0 4 3,1 1-1,-1 2 3,-2 0-5,-2 1 4,1 0 1,1-1-1,-5-2 1,4-2 2,-7 1-1,8-5 0,-9 0 0,5-2 3,0-2-3,0-6 0,3-2 3,-1-5 0,2-5-2,2-4 0,-3-10-2,4-3-2,-2-3 1,-1-2-1,2-1 2,0 3 0,1 5-3,-4 3 2,-4 0-5,5 4 1,-5 5 3,1 3-3,-1 5 3,-1 3-2,-2 4 5,-3 3-1,0 5 0,3 3 4,-3 5-6,0 2 4,3-1 0,-3 5 1,3 2 2,1-1-3,-1 3 4,7-3-3,0 0 2,0 0 0,7-3 0,-4-2 4,4-5 0,2-2-1,5-6 1,-4-1-3,4-6 0,2-4 0,-3-4 0,1-1-1,-1-3-1,-3-8 0,0-6-1,-3 2 1,-4-3-3,0-1 2,-2 5-1,-2 3-3,-2 1 0,-4 2-2,1 5 2,-4 5 1,-4 0-1,1 4-1,0 3 1,-4 5 1,1 0 0,-5 2 1,5 4-1,-1-2 4,1 4 3,-1 2-2,3 0 2,1 0 2,3 0-1,0 0-1,3-2 1,1-1 1,3-4 2,-1 1 1,4-3-2,1-1 1,-2-5-2,4-3 0,-2-5-4,2-1 3,1-4-2,-3-7 0,4-1 0,-2-3-1,4 2 1,3-3-4,-3 2 7,1 1-5,7 5-1,-5 0-1,1 5 3,-2 5-3,1 0 0,0 4 3,-4 3-4,2 3 2,-2 4 0,0 3-3,-2 3-2,0 3-21,-8 0-44,4-1-41,-4 5-33,2-2-25,-5-3-34,0-1-42,-3 2-52,4-4-44,-4-2-136,2 1-122,-2-4 51,0 3-200,4-5-237</inkml:trace>
  <inkml:trace contextRef="#ctx0" brushRef="#br0" timeOffset="155011.55">18894 12167 2151,'13'5'52,"1"3"23,5 7 55,-2-1 64,-4 4 0,1 0 5,2 7-14,-5 1-16,2 0-17,-4 3-21,-4-3-36,1 9-79,-9-1-81,-5-3-92,-4-3-118,-6 0-220,-11 3-38,-1 1 53,-4-3-111,8 1-92</inkml:trace>
  <inkml:trace contextRef="#ctx0" brushRef="#br0" timeOffset="155680.84">20358 11532 1681,'6'15'33,"5"7"22,-1 6 43,-5 5 11,7 1 0,-4 12 11,0 1-5,-2 1-13,1-1-2,2 1-11,1-6-8,0 4-5,5-7-6,-2-3-4,4-7-2,-4 1-11,4-6-4,3-5-4,-1-7-5,5 0-4,-4-6-6,3-4-3,-3-4 0,4-6-1,-1-4 3,-3-8 1,0-5 7,-3-8-1,3-7-7,-6-7 3,-8-6 1,-3-3-2,0 1 4,-3-1 6,0 5-3,-3 8 7,0 4 9,0 3 0,0 4 0,-2 8-12,2 9 7,3 3 1,-3 6 3,0 6-1,3 0 8,3 18 11,0-1 2,0 8 1,8 5-1,-1 5-7,7 5-7,-4 2-4,1 4-7,2-5-3,4 5-5,-4-3-3,8-3-5,-7 1-8,2-12-17,-2 1-32,-4-5-31,1-5-22,-1-3-24,1-4-22,-8-3-29,4-4-24,-7-5-23,5-2-27,-8-5-43,-8-4-70,-1-3-117,-1-4-90,-10-8 73,-4 0-91,0 0-65</inkml:trace>
  <inkml:trace contextRef="#ctx0" brushRef="#br0" timeOffset="155861.44">20728 11792 1558,'3'-5'27,"4"1"30,3 1 40,3-2 31,4 2 9,4 2-9,4-2-9,-1 0-11,3-3-14,3 4-21,-7-4-33,1 2-47,-5-4-39,2 1-54,-4 2-46,-4-5-70,-7 3-126,-3-3-240,-3 0-81</inkml:trace>
  <inkml:trace contextRef="#ctx0" brushRef="#br0" timeOffset="156061.9">20301 11202 1569,'-16'-12'0,"2"7"-9,11 0 13,3 2-1,0 1 0,6 2-15,5 0-26,5 0-55,1 0-138,-1 2-176,8 3 82</inkml:trace>
  <inkml:trace contextRef="#ctx0" brushRef="#br0" timeOffset="156392.02">22185 11657 1330,'30'19'162,"-3"1"47,-10-1-7,-1 1 15,-5 0 6,2 0-2,-10 2-8,7 3-14,-6 0-16,2 0-14,1 0-17,-1 3-15,5-1-5,-5-3-18,4 0-12,4 1-9,-2-5-8,2 0-5,2-5-9,4-1-3,4-3-7,-8-2-7,5-3-2,-2-6-5,5-3-6,0-4-6,-1-3-2,0-7-4,4-7-3,-10-3-4,-1-5-3,-2-1-2,-1 1-2,-10-2 1,0 2-10,-3 6-4,-3 0-15,0 3-7,-10 4-20,-4 3-8,-3 4-2,-3 4-9,5 4-11,-5 1 8,4 3 3,5 5 1,-2 0 7,9 4 4,4 3 7,6 0 10,4 0 14,2 6 14,12-1 21,-2 4 4,4 1 2,8 0-2,-11 0 0,0 2-5,0-5 7,-6 1-10,-5-2-1,-2-3-26,-7-1-35,-7-1-44,-2 0-31,-5-1-35,-13-4-40,0-2-57,-3-6-73,-3-3-152,-11-2-48,2-7 60,-2 3-104,0-6-71</inkml:trace>
  <inkml:trace contextRef="#ctx0" brushRef="#br0" timeOffset="156570.54">22149 11235 1705,'23'-18'32,"4"6"4,-3 1-1,-8 4-18,1 0-44,-4 2-64,-7-1-162,-6 2-242,-6-1 0</inkml:trace>
  <inkml:trace contextRef="#ctx0" brushRef="#br0" timeOffset="157819.1">1202 12902 1396,'10'-9'276,"-6"0"-98,-1 0-6,0-2-14,-6 4-29,-4 0-23,-3-1-20,-3 3-13,-11-2 0,-2 2 1,-1 5 0,-6 2-4,-1 4 2,-2 1-8,-5 8-6,-3 6-4,2 11-4,2-1 0,0 10-5,2 4 3,6 2-8,2 3-3,10-8 1,6 6-1,4-3 3,4-5-8,9-3-6,3 1 0,5-6-1,8-2-1,8-5 4,0-2-11,0-5 1,6-3-3,-6-8-1,3-4-2,2-3 0,-2-3-2,-2-10-6,2 1-4,-7-6-9,0-4-6,-6-5-4,-8 1-8,-2-11-7,-10 2-12,-3-5-10,-7-2-11,-12-3-4,3 4 2,-8 2 4,0 1 4,0 6 6,0 2 3,3 5 5,0 2 4,8 3 4,-2 5 4,7 3 9,5 4 9,2-2 15,7 3 11,3 2 7,8-2 14,8-2 6,8 0 1,3-2 2,7 2-1,4-6 7,5 0 5,-3-6-4,4 4 2,-4-3 9,1 0-7,-5-2 8,-5 2 6,-4-1 2,-4 2 5,-5-1-1,-5 0-1,-5 3-8,-2-1-8,-6 3 4,1 2-4,-8 3-4,1 5 0,-6 3 6,2 4 7,-4 6-1,5 4-15,-1 5 7,1 8 8,2 3-1,4 10 4,-3 1 3,6 5 1,1 5-4,-1 3-6,4 4-3,-4 1-7,3-4-4,1-1-5,0-2-3,3-1-4,-4-3-2,1-5-3,0-7-2,-3-5-3,-1 0-2,3-9-1,-3 2-1,1-10-5,-1 1-1,1-5-6,-1-8-9,1 0-1,-4-12-6,0-2-8,3-8 1,-3-2 3,6-8 2,-6-2-2,7-1 3,0 3-3,3 0 2,6-2 2,1 8 1,3-3 3,3 7 1,4 5 6,3 2 4,-3 5 0,-1 4 3,1 4 0,0 4 0,-3 4 1,-2 4 7,-1 5-4,-1 7 0,-4 0-1,-5 9-1,-8 1 1,-3-2-15,-3 2-39,-8 2-42,-5 5-46,-8-3-43,-3-4-58,1 0-61,-8-6-80,-2 0-209,3-6-9,-1-2 68,4-7-232,0-4-244</inkml:trace>
  <inkml:trace contextRef="#ctx0" brushRef="#br0" timeOffset="158245.96">1749 12997 2215,'30'3'27,"0"2"31,-3 2 13,-1 3 10,4 6 9,0-2 3,1 9 5,-6-1-3,-1 6 1,-4-1-8,1 3 0,-6 3-9,0-1-4,0 1-3,-4-4-15,2 5-6,-3-5-4,1-4-3,-2 0-6,-3-5-4,1-3-5,1 3-9,-2-9 1,1-1-4,2-5-5,5-1-1,-4-5 1,4-2-3,-1-11-1,-4 2 1,8-12 2,-4-1-4,1-8-5,-1-2-2,-2-2 10,2 4-8,1 0 6,-1 1 5,-4 5 3,-1 3-5,1 0 4,1 6 2,7 2 0,-1 2-7,1 7 8,-1-1-2,5 6 6,2 4 1,-3 6-5,3-1 2,-2 11 1,-1-3 12,-1 7-12,-1 3-4,-9 3 1,1-1-4,-3 6-23,0-3-22,-4-6-35,-3 5-33,-3-9-37,0 2-38,-4-4-40,0-3-60,-3-3-104,7-4-95,-7-3-17,3-3-116,-3-4-105</inkml:trace>
  <inkml:trace contextRef="#ctx0" brushRef="#br0" timeOffset="158434.45">2376 12893 1578,'-3'-43'22,"0"8"25,3 7 6,3 6 12,0 3-7,4-1-7,-4 8-12,6 0-18,2 2-29,2 2-47,1 7-43,2-5-75,4 4-139,-3 2-126,3 2 52</inkml:trace>
  <inkml:trace contextRef="#ctx0" brushRef="#br0" timeOffset="159257.43">3173 12965 1429,'13'7'154,"-6"-4"10,3-1 4,-4 1 1,1 0-9,-7-2-2,4 2-13,-4 0-12,-4 4-4,-3-4-10,1 4-8,-4 3-8,-4 2-2,-2 6-9,-1 2-13,-7 2-5,5 7-1,-4 3-13,-5 2-7,5 4-1,1-3-8,1 0-4,1-5-1,6 3-9,1-6 1,3 4-2,7-10-3,-1 4-2,8-5-2,-1-2-8,4-6-3,4 1-2,1-5 0,6-6 3,-3 0-10,3-4 4,1 0-1,-2-11 6,3 1-11,3-9 3,-6-4-4,-1-1-1,-2-7 1,-4 0 3,0-5 0,0 6-2,0 0-3,0 1 5,-3 6-4,0 6-2,2 1 0,2-4 7,-1 5-1,3 6 0,1-4 1,-2 8 1,6 4 7,-2 3 1,1 3-1,2 1 7,1 7 10,-2-1 5,1 5 5,-2 4-3,-1 4 1,1 3-4,-4 0-2,1 5-3,-1-4 4,-2 3-1,-5-5-12,1-5-1,2 2 1,-4-2-4,1-4-1,0-1 1,1-5-3,-1-3 0,5-2-2,-5-5 0,4-5-2,4-2 0,-1-6-2,-2-2 2,2-7-2,-1-6 0,6-1 4,-6-5-3,2 2-5,-1 2 2,4 5-4,-7-4 3,0 8-4,-3 1-2,3 5 1,-5 8 1,0 2 1,-2 2 2,1 6-2,-1 5-1,-3 1 1,3 6 3,-3 3-2,4 7 0,-4 0 2,6 7-2,-4 1 4,6 2-3,2-1 6,0-1-1,7 0 11,-2-3 10,7-3 7,-4 0 3,10-4 5,-5-8 4,1-3-3,2-5-3,2-1-7,2-12-2,0 3-2,0-10-4,3-5-2,-3-5-3,-3-2-2,3-4 1,3-11-5,-6 0-3,6-9 2,-14 10-2,2 2-3,-4 9 0,-7-4 0,-7 9-13,-3 6-12,-3 4-7,-7 3-19,-7 5-10,0 5-14,-3 0-10,0 3-12,-4 5-2,2 1 4,5 1 8,1 5 4,-2-3 11,9 6 6,6-6 16,3 1 25,0 2 24,9 2 19,1 1 14,4-6 7,2 4 1,1-2 0,2 4-2,5 5-6,3-6-5,-4 8-1,-3-4-23,0 1-49,-3 0-52,-4 0-59,-10-1-72,-3-4-63,-3-2-69,-3 2-158,-8 1-51,1-3 41,-4-2-155,4-1-171</inkml:trace>
  <inkml:trace contextRef="#ctx0" brushRef="#br0" timeOffset="159550.65">5274 12893 2050,'17'-11'83,"-4"1"17,1 2 16,-8 3 4,4 1-3,-4 1-4,2 8 18,-2 2 8,1 5 0,-1 9 1,-3-1 0,8 13 4,-1 0-2,-1 6-13,5 6-7,2 6-13,1 6-10,4 0-10,-2 3-10,5-5-19,-4-2-32,3-6-19,0-6-22,4 1-16,6-9-26,0 1-25,-6-14-17,-1 1-20,4-4-21,-5-10-30,-2 3-25,-3-10-38,-3 0-53,-4-5-96,-7-3-100,2-1 3,-8-3-87,-8-9-64</inkml:trace>
  <inkml:trace contextRef="#ctx0" brushRef="#br0" timeOffset="160055.3">5397 13202 1576,'-6'-5'55,"6"-4"26,6 3 32,5 0 19,2 5 4,7-2-1,3 3 1,3-5-6,8 2-7,0 1-15,2-1-13,4-1-8,0-1-8,-3 2-7,-5-7-5,3 3-4,-10-1-9,10-5-4,-16 1-5,1-1 3,1-4-4,-8 0-8,-3-1 2,-3-5 0,-4 1-4,0-2 6,-6-2 4,3 4 10,-7 0 5,4 1 10,3 4-3,-4 4-4,-2 4-8,2 3-2,0 6 7,2 10 8,-1 3 3,-1 9 9,8 6 7,-4 4 9,3 8-2,-1 2-5,6 9-2,-6 2-9,2 1-5,3 4-6,0-5-8,-4-4-4,4-1-5,-1-6-6,1-7-5,3-2-2,-3-1-3,-1-7-8,1 0 3,0-7-3,0-3-2,-1-3-4,-3-7-3,4-5 0,-3 0-5,-1-10-3,4 3 1,2-11-3,2 3-2,-1-7-3,3 4 1,4 1 1,0-1-3,2 3 2,-2 5-4,7 0 1,-2 5-1,-4 7-3,5 3-3,0 6 0,-3 2-6,4 7 0,-1 4 3,0 1-2,-3 5-20,0 0-27,-3 3-31,6 6-36,-3-6-24,-3 0-35,0-6-34,-8-4-33,1 2-32,1-8-23,2 1-35,-3-3-95,6-5-96,2-3 18,-2-4-130,1-3-143</inkml:trace>
  <inkml:trace contextRef="#ctx0" brushRef="#br0" timeOffset="160646.12">6955 13508 1852,'13'-36'47,"0"4"27,-6 7 36,0 7 20,-1 1 16,-2 2 2,-2 5-1,-4 2-8,-2 1-6,1 5-3,-3 2 4,-9 5-3,6 7-8,-8 5-2,-2 3-24,-6 6-9,2 3-7,4-4-7,-4 8-10,2-8-6,5 4-7,2-1-4,4-1-3,1-3-4,9-3-3,0 0-5,3-9-2,7 0 2,-1-1-1,8-4-12,0-4 0,0-3-3,3-3-5,-1 3-2,2-13-2,-5 4 2,0-7-1,-2-3 1,-3-5-5,-2 0 0,-5-1 0,-2-1-3,2 7 6,-4-6-3,0 8-3,0 2 1,0 4-2,-6 4 2,2-1-4,-2 8 9,6 0-5,-7 15 3,4-4 3,-1 4 9,4 2 8,4 3 17,3 3 4,2-4 8,1 2-3,7 3-1,3-3 0,3-4-5,-3-2 1,7-5-1,0-2-3,0-4-5,3-4-3,0 0-6,-3-7 0,-2-6-5,5 1-1,-9-10-3,2-3-2,-2-3-1,-5-10-3,-2-4 0,-5-3 0,-5-9-3,-4 1-1,-7 0-2,1 0-1,2 16 5,-3-3 10,4 5 1,0 10-5,-4 3 1,4 11-3,-5 6 4,5 10-6,0 6 1,3 7 0,-3 6 0,6 10 3,-3 5 2,11 5-1,-2 4-3,8 0 0,3 1-4,0-6-3,7-2-16,-4 1-18,3-7-25,-2-8-29,-4-2-13,0-2-31,0-8-33,-3-5-33,-4-3-44,-3-7-39,0 0-50,-6-7-91,-1-3-135,-3-4-22,-10-2-287,-4-9-343</inkml:trace>
  <inkml:trace contextRef="#ctx0" brushRef="#br0" timeOffset="160831.43">7218 13237 2241,'0'-5'-24,"0"3"16,6-1 21,8-2 25,2 5 12,14-5 3,0 0-5,11 5-4,13-4-37,9-2-89,0 4-147,10-1-245,-1-6-97,16 0-71</inkml:trace>
  <inkml:trace contextRef="#ctx0" brushRef="#br0" timeOffset="161553.38">9849 13515 1523,'10'-7'-9,"0"-1"13,0-1 12,0 0 21,-3-1 11,3-3 1,-3 1 3,-4-2 0,0-1 1,0 1 2,-6-6-1,3 3 4,-3-3 1,-4-1 1,1 2 1,-8 2 2,1 2-3,-7 3 3,3-1-1,-3 5 0,-6 5-5,1 1-8,-1 7 0,-4 4-4,0 5 4,0 8-5,-3 5-1,3 6 6,0 2-3,7 5 0,0-5-1,2 5-1,9 0-2,1-2-2,4-4-9,4-2 0,6-1 3,4 1-7,4-3 9,1-3-8,9-3 3,-2 0-7,5-11-1,-2 3-1,6-5-5,-4-2 2,2-4-1,0-4-6,-2 0-1,-2 0-2,3-7 2,-6-1-2,-2-1 0,1-6 1,-6-3-3,-3 0-2,2-6 2,-7-1 3,2-1 1,-2 2 4,-1-1 7,-3-1 16,0 4 9,0 2 12,0 5 3,3-3-8,-3 6-6,0 4 4,0 4 5,3 6 10,1 3 5,-1 5 1,1 2 1,2 9-5,1-4-1,3 3-7,0 4-7,0 7-2,0 1-5,3-2-11,-3 0-34,7 3-29,-4-8-32,8 7-24,-5-6-30,1-1-23,3-5-30,0-5-35,3 0-39,1-3-45,-5-4-121,5-3-157,-7-3 56,6-2-148,-6-2-151</inkml:trace>
  <inkml:trace contextRef="#ctx0" brushRef="#br0" timeOffset="161827.64">10439 13284 1874,'8'-12'44,"2"-1"22,-7 5 36,3 4 25,1-4 9,-3 3 1,2 3 12,1 2 15,-4 5 10,3 0-3,-2 7 2,3 6-2,0 2 1,-1 10-5,-3 3-7,4-1-7,0 11-17,-5-6-12,6 11-12,1 2-8,-1-3-11,5-1-10,-3 0-1,0 0-30,2-6-34,-1-5-44,-2-6-52,-1 7-33,2-12-38,0 2-28,-8-11-29,6 2-46,-6 0-35,-2-9-54,-2-1-124,-6-2-87,3 1 47,-6-6-106,-3-6-109</inkml:trace>
  <inkml:trace contextRef="#ctx0" brushRef="#br0" timeOffset="162049.05">10133 13587 1802,'0'-4'49,"0"-4"30,3 5 34,4-4 25,0 5-1,2-4 9,9 3-2,-2 3 2,1-4-16,6 1-8,0 3-17,7 0-6,0 0-12,3-5-9,8 5-13,-5 5-19,4-5-30,4 0-22,5 0-24,-6 0-22,8 0-23,-4 0-32,-1 3-37,-5 1-38,-2-4-74,-8 0-120,-1 3-138,0-1-85,-10 2-98</inkml:trace>
  <inkml:trace contextRef="#ctx0" brushRef="#br0" timeOffset="162785.89">11103 13805 1625,'3'3'-2,"1"-2"18,0 5 28,-1-6 30,0 2 17,4 3 4,-4-5 6,3 0 9,2 0-1,-2 0-2,4 0 0,0 0-4,4 0 1,-2-5-6,6 5 3,-2-2-3,4-4-4,-3 5-3,3-2-4,-3-2 10,-1 2-11,1-3-3,-4 5-1,1 1 0,-1-6 5,1 4-5,-5-1 1,-2-1-8,-1 1-4,2-2-11,-8 2-5,0-2-6,0 3-7,-11 0-3,1 2-3,1 0-4,-9 0-4,2 0-1,-4 0-3,-7 4-5,4 1-4,-4-2-15,-3 2 4,4 2 0,-1 4-1,0-4-1,4 1-3,-1 4 0,5 1 5,5-1-3,-2 3 1,5 0-1,5-3 3,2 1 0,1 4-2,3-6 0,3 4 2,1 0 3,2-5-7,5 5 4,-5-6-1,7 6-1,-2-4 6,2-4 4,-4 4 7,9-2 4,-6-1 4,2-1-2,-1 0 3,4 1 3,-1-5 0,-2 1 1,3-1 0,0 5 2,-1-8-3,1 1-6,0 5-3,-1-6 0,-3 3 0,4 2-4,-4-5 1,1 3-2,-1-2 0,1 5 6,2-4 1,-5 3 3,1-2 3,-2 2 2,1-1 3,-2 4 4,1 0 2,-2-1 1,-5 1 1,0 7 3,0-5 1,-3-3-3,-3 3-8,0 0 3,-5 2-2,-1-1 8,-4 4 0,-1-5-6,-9-3-7,3 3 1,-4 5-9,-2-8 2,-1 4-7,-3-4-6,-7 1-1,4 2-15,0-8-21,3 3-27,-7 3-30,7-8-31,0 2-28,3-2-29,4 0-23,-1-2-22,8-6-35,-4 1-42,10-3-56,0-5-90,0-3-169,7-4 27,6-3-248,3-3-313</inkml:trace>
  <inkml:trace contextRef="#ctx0" brushRef="#br0" timeOffset="163333.43">11826 13272 2083,'7'-7'-89,"4"7"30,-4-6 22,-1 4 24,1-4 35,0 2 18,-1 4 15,1-8 13,-4 3 11,0 1 5,3-1 10,-1 2 5,-2-4 1,0 1 0,1 2 1,-4-1-2,3 2-5,-3 3 2,0-4 0,0-1 5,0 5-13,0 0-9,-13 9-2,2-6-2,2 6 3,-1 7 5,-4 1-3,1 9 0,-5-2 2,3 6 2,-2 3 0,-1 9 0,-1-6-1,2 6-1,1-2-9,5-5-8,2 2-2,5 1-1,4-4 2,0 4 2,10-5 1,4 1 5,2-1 0,8-8 1,-1 0 0,7 3-20,4-6 8,-4-5 0,3-2 0,-3-3 0,3 2-1,-3-11-6,0 4-3,-6-7-2,6-6-6,-7 2-2,3-4-4,-2-5-4,-4 1-3,-1-5-2,-1-8-7,-6-8-1,-1 1-1,-4-8-5,-7-1-3,-4 4-2,-2-2-11,-5 3-13,-2-2-30,-7 4-33,-4 1-33,2 6-37,-5 9-39,0-4-45,-3 5-54,7 6-67,-7-2-136,3 8-196,-3-2 94,3 2-326,4 0-399</inkml:trace>
  <inkml:trace contextRef="#ctx0" brushRef="#br0" timeOffset="163809.52">12867 13500 2313,'-3'0'-102,"3"0"25,0 0 21,0 0 32,0 0 30,0 0 17,11-3 18,-5 3 17,4 0 6,4 0 1,-1 0-1,4-6-3,2 6-4,1-1-9,7 1-6,0-2-3,6 2-4,-3-4-6,4 2-7,2-1-23,-3 3-19,4-4-19,0 1-19,-3 3-17,-1 0-23,0 0-31,-3 0-24,-3 0-53,-8 0-80,-2 0-273,-5 3-61</inkml:trace>
  <inkml:trace contextRef="#ctx0" brushRef="#br0" timeOffset="164062.16">12968 13797 1520,'0'8'35,"0"2"23,0-3 35,6 1 33,4-4 19,1 4 11,5-3 5,8 2 9,2-7 1,4 3-15,7-3-3,6 0-20,4-3-9,-1 3-9,4-4-14,4-4-10,-5 5-19,2-4-13,-1 5-31,-5-6-41,7 1-48,-14 1-47,1 2-49,1-4-71,-14-5-164,-6 4-166,-4-2 78,-6 2-88,-3 1-70</inkml:trace>
  <inkml:trace contextRef="#ctx0" brushRef="#br0" timeOffset="164654.12">13925 13172 1590,'6'-8'-1,"-2"1"8,0 0 15,-1-1 14,0 0 6,0 1 8,-3 2 11,0-2 14,3 1 6,-3 1 3,-3 2-11,0 3-4,-7 3 1,3 6 8,-3 0-2,-3 3 0,-4 6 4,4 6-2,-4 5-6,4 3 4,-1 3 4,5 0-5,-2 1-1,1 3-1,7 1 3,3-5-1,0-1 1,6 5-10,1-10 2,4 2 4,5 1 2,4-7 8,4-5-2,2-3 1,5 3-3,2-9-1,-3-4-4,3 1-7,0-8-9,1 0-7,-1-8-13,0 1-6,0-8-3,-6-3-5,-3-2-2,-4-4 2,-4-7-7,-6-1-2,-6-4-2,-8 2-10,-3-4-12,-6 1-7,-4-1-5,-2 1-16,-1 7-5,-7 2-8,3 3-4,2 3-10,-5 4-15,3 3-23,1 6-32,-1-2-41,11 11-61,-7-9-123,7 5-192,2 2 39,5-4-167,3 5-174</inkml:trace>
  <inkml:trace contextRef="#ctx0" brushRef="#br0" timeOffset="164927.38">14872 13034 1937,'20'-2'30,"-7"2"0,-3 2 24,0 2 24,0 5 15,-3-1 3,-4 4 6,4 5 2,-4 6 7,4 4-8,-4 6-9,4 0 4,0 4-6,2 9-6,2-3-11,2 3-9,-3 0-1,4-2-21,-2 2 7,2-4-17,-1-2-16,1-5-27,-1-1-15,-3-4-25,-3-3-26,0-1-30,-1-4-38,-6-2-49,-3-4-83,0-1-137,-8-5-87,1-1-72,-6-4-72</inkml:trace>
  <inkml:trace contextRef="#ctx0" brushRef="#br0" timeOffset="165121.86">14567 13554 1614,'9'-7'45,"2"-1"31,3 3 29,7 1 26,5-4 15,8 1 8,2 0 1,11 4-3,-4-5-11,7 1-18,1 1-7,-2 1-8,5 5-15,0-7-30,-1 7-33,-3-5-38,0 2-44,-4 1-49,4 4-46,1 1-51,-8 2-119,1-5-149,-6 7-202,-3-4-163</inkml:trace>
  <inkml:trace contextRef="#ctx0" brushRef="#br0" timeOffset="165519.51">15812 13682 1852,'3'7'-2,"-3"1"29,0-1 34,0 4 26,0-4 15,0 1 15,0 2 8,-6 0 2,3 4 2,-4-3-3,-3 4-8,0 0-1,0 2-11,-4-7-12,1 5-5,0 3-13,-1-3-6,1 2-13,2-5-6,-1 8-4,5-8-6,-4 6 1,9 3-6,2-4 1,0-5-1,7 9 3,3-4-1,3 0 7,0 1 6,0-3 2,4 3 5,0-3 1,0-6 2,-1 6 1,1-4-4,-4-1-4,1 5-2,-4-8-5,-1 1 2,2 1-1,-1-1 3,-4-1-4,-3 4-2,2-1-4,-10-1-1,5 4-6,-6-1-2,-1 1-5,-6-3-2,0 5-4,-8-3-5,-2 1-11,0-1-13,-4 1-25,-6-3-25,6-2-25,-4 2-21,-1-5-28,2 5-34,-3-10-46,3 0-37,0 0-51,3-7-113,-3-1-116,6-2-10,2-1-175,1-4-208</inkml:trace>
  <inkml:trace contextRef="#ctx0" brushRef="#br0" timeOffset="165719.98">15609 13834 1952,'30'-4'41,"0"-4"25,0 1 28,0 1 29,3 2 18,1 4 9,2-8 9,4 2 4,1 5-9,2-7-16,1 5-11,-1-4-16,-4 2-7,-9 2-22,4-4-35,-4 5-63,-4-3-69,-2 2-85,0-4-88,-8 1-191,-2 2-89,-5-4 70,-2 1-100,-7 1-68</inkml:trace>
  <inkml:trace contextRef="#ctx0" brushRef="#br0" timeOffset="166454.94">16730 13272 1537,'6'0'-1,"-2"5"19,-1-2 23,3 1 19,-3-1 16,0-3 5,2 0 3,-2-3 5,4 2 2,-4-2-3,0-2 2,-3-2-3,3-2-5,1 0 1,-2-2-7,-2 2-1,0 1 2,-2-5-8,-2 4-6,-2-1-4,-1 2-3,-7 2-4,2 2-6,-6 4-3,-4 0-8,-2 4-2,-2 4 0,-1 8-4,-3-1-3,0 7-4,0 6-1,0 4-1,3-4-5,0 5 7,11-4-2,-1 6 1,4-7 2,5 1 1,2-3 4,6-1-3,0-1-2,6 2 4,5-9 0,-1 3-6,7-5 3,2 0-2,5-4-9,-1-4 2,1 0-2,6-4 3,-3 2-4,-5-5 0,5-5 0,-1 2 6,-1-10 2,-5 4 9,-1-7-7,-2-1 3,-4-8-3,1-1 4,-4-3-6,-4 0-11,0-4 11,-6 5-2,5 3 4,-2 3 9,-3 2 2,0-1-1,0 5-5,3 2-5,-3 7 0,0 7-1,4 0 2,-1 4-4,0 4-6,4 8 11,3 1 4,-3 3 1,6 2 0,-3 6 0,0 7-2,7-2-1,2-1-3,2 6-1,6-1-11,-5-2-21,5-2-41,0 2-30,0-10-23,-4-6-46,1 4-48,12 3-64,-12-9-92,-2 5-163,-1-12-37,-1 5 73,-1-4-110,-5-4-90</inkml:trace>
  <inkml:trace contextRef="#ctx0" brushRef="#br0" timeOffset="166803">17680 13475 1580,'0'-3'13,"0"3"15,0 0 2,0-5 17,0 2 13,0 3 16,0 0 9,3-2 12,1 2 8,2 0 1,5 0 0,2-3 0,0 3-8,4-2-4,0 2-3,5-2-7,5 2-9,0-5-10,6 2-7,-3 3-4,3 0-4,5-5-8,-2 5-14,-2 0-22,-1 0-25,-3 0-32,0 0-40,-7 0-42,0 5-27,-3-5-47,-6 3-88,-7 2-137,-1-1-179,-6 1-110</inkml:trace>
  <inkml:trace contextRef="#ctx0" brushRef="#br0" timeOffset="167017.6">17696 13797 1795,'11'11'34,"-1"-2"30,10-1 32,3-1 17,3 3 11,7-5 5,11 2-4,-4-4-11,7-1-10,-1 4-16,-5-6-29,2-6-50,1 6-48,-8-5-65,7 5-84,-6-7-155,-7-1-145,0-1-88,-3 1-76</inkml:trace>
  <inkml:trace contextRef="#ctx0" brushRef="#br0" timeOffset="167587.67">18954 13559 1576,'0'-2'-20,"0"-1"16,-3-4 6,0 2 29,-5-5 9,2 0 10,-1 0 4,-2 3 7,-2-8-4,-2 4 7,-1-1-2,1 4 3,0 4 0,-4-4-3,-3 8 0,0 0 0,-3 8-2,-1-4 2,-3 12-2,-3-1-5,4 4-1,-4 4 0,4 2-6,-2 5 1,5-3-3,3 0-6,3 4-2,1-6-2,6 0 0,4 0-2,2-5-2,4-3-2,4 4 0,5-4-4,1 0-1,7-6 0,3 4-4,-4-8 1,8 1 3,2-8 1,-6 3-8,7-3 2,-6-3 2,2-2-2,3-4-1,-6 0-1,1-1 5,-5-7-5,4-4 0,-7 2 2,1-7 1,-1 2 2,-2-7 7,-5 6-2,4 3 10,-4 0 7,-2 4 10,0 1 10,-1-1 1,0 3-11,0 2-2,0 4-7,-3 1-2,4 8 6,-4 0 10,10 8 0,-3-1 5,-1 8 6,4 0 9,1 5-7,2 2 0,0 4-20,7-1-8,3 2-5,11 6 0,-1-1-6,3-4 0,5 2-6,-1-6-11,-1 2-22,2-1-37,-4-8-36,-7 1-58,0-3-74,-7-11-92,-8 2-244,0 1-78,-8-7 91,-11 0-261,4 0-283</inkml:trace>
  <inkml:trace contextRef="#ctx0" brushRef="#br0" timeOffset="168365.62">20091 14004 1702,'-3'-4'147,"-4"4"-20,1 0 10,2 0-8,-6-3-13,0 3-14,0 0-7,0 3-11,-3 1-2,3 1-2,-7 8-6,0-1 8,1 9-4,-1 3-1,-3 2-8,3-1-7,-2 2-6,5 6-7,-2-1-12,2 1-30,4-6-35,-4-2-49,8 1-53,-1-4-50,1-5-59,-1 1-142,0-8-125,4-1-124,0-3-127</inkml:trace>
  <inkml:trace contextRef="#ctx0" brushRef="#br0" timeOffset="168879.4">20528 13005 1611,'10'-3'-50,"-4"3"14,0-2 20,2 4 21,-1-4 26,-1 2 21,-6 2 16,0-2 16,7 0 11,-7 0 10,2 0 7,3 3 6,-5-3 3,3 2-3,-3 0 9,0 11-1,3-6 11,-3 11 5,0-3 2,0 12 10,4 6 4,5 7 0,-5 0-7,3 9-2,-1 2-12,4 2-4,-3-4-13,3 2-11,0-1-11,3-5-6,-3-3-9,4 0-9,-1-4-6,-3-6-4,7-6-6,-7 3-6,3-4-4,1-4-3,-8-4-3,4 0-2,1-9-4,1-1-4,-2-7-4,1 0-3,-2-7-4,1-6-2,-2-4-1,1-3-2,-2-13-4,-1-1 0,2-16-14,-5-1-9,0 2-15,0-6-6,-3 2-6,0 3-23,0 8-24,0 2-21,-3 5-24,0 5-14,0 5-33,-5 0-34,-2 5-45,1 5-39,-8 0-67,1 4-155,-5 4-41,1 2 63,-3 5-131,-4 3-124</inkml:trace>
  <inkml:trace contextRef="#ctx0" brushRef="#br0" timeOffset="169084.85">20151 13425 1873,'14'5'45,"5"-5"43,8 0 30,0 0 13,6 0-3,3-5-11,5 2-7,5-4-12,0 1-6,2 1-10,2 1-9,-3 1-15,6-5-32,-6 6-36,-4-1-40,1 1-43,-5 0-38,12 6-40,-5-4-55,-10 3-110,12-1-132,-9 6-61,2-5-32</inkml:trace>
  <inkml:trace contextRef="#ctx0" brushRef="#br0" timeOffset="169505.92">21542 13397 1493,'9'-10'9,"5"3"18,-5-6 24,2 1 25,6-5 11,-11 1 8,-3 1 7,1 0 12,0 0 10,-1 3 4,-6-2-3,-5 5-2,2 1-2,-4 1-16,-4 7 3,5 0-10,-19 7 0,5 6-7,-3 3-2,0 4-11,-1 2-8,-3 7-6,0 2-6,2 1-1,9-7-6,-4 3-3,6 1-4,4-3-8,6-6 0,0 2-1,7-4-4,0 0-2,7-4-3,0-2 1,3-4-9,3 0 2,4-4-4,-1-1-2,4-3-2,-4 0-3,4-3 6,-2-4-1,1-6-3,-6 1-2,1-5-1,0-6-1,-4 0 1,-1-3 0,2-3-10,-5 5 8,-2-1 4,2 2 10,-3 5 6,1 4-5,0-2-4,2 7 0,-6 6-1,7 3-2,-5 0 3,2 11-4,3 3-1,3-2 1,-1 8-6,2 1-8,6 4-23,0 0-33,2 0-23,-2 0-15,7-3-22,-5 3-23,5-7-30,3-3-33,3 2-35,0-7-57,-7-4-108,7-3-115,0-3-159,4 0-171</inkml:trace>
  <inkml:trace contextRef="#ctx0" brushRef="#br0" timeOffset="169769.21">22378 13130 1940,'8'-26'8,"-8"9"28,2 5 40,-2-1 29,0 3 16,0 5-5,0-2-7,0 7 5,0 0 16,-10 7 11,4-2 5,-8 10-1,2 0-6,-2 10-4,-6 2-10,7 1-8,-11 10-14,8-1-8,-1 3-10,4-3-10,1 4-2,7-9-11,2 3-2,6 0 0,0-2-18,11-1-6,4-7-14,7 0-18,2 0-26,0-10-32,5 2-27,-2-5-19,-2 2-21,-6-11-27,6 1-25,-9-4-36,2-3-40,-5 2-48,-2-7-94,-8-2-103,0-1 5,-2-4-53,-8 1-44</inkml:trace>
  <inkml:trace contextRef="#ctx0" brushRef="#br0" timeOffset="169997.6">22242 13297 1572,'-3'-7'16,"-4"4"7,7 0 22,7 2 22,-1-2 17,8 3 10,2-3 5,11 1-3,0-1-3,6-1-10,7 1-6,-10 1-10,6-2-15,2 2-27,1-4-41,-2 2-36,4 4-46,-5-8-45,-3 3-103,4 1-413,-7-1-156</inkml:trace>
  <inkml:trace contextRef="#ctx0" brushRef="#br0" timeOffset="170403.51">23181 12862 1912,'0'-10'0,"-2"5"15,2-5 36,0 6 31,0-2-1,0 1 3,2 1 0,3 1 17,1-3 1,5 4-4,-5 2-5,7 0-11,4 0 0,0-3-3,3 3 1,10 0-7,0-3-6,0 2-6,0 1-5,0-3 4,3 1-4,0-1-2,-3 3 2,0 0-3,0-3-1,-6 3-5,3 6 1,-4-1-7,-3-1-1,-3 5-5,-4 3 1,1 0-7,-5 1 4,-2 9-2,-7-6-4,0 5-1,-7 2-3,1 2-6,-11 5-3,4 5 1,-11 1-2,1 3 2,-14-3-5,7 3 3,0-2-8,-3 1 2,3-5-3,3 1 2,0-1 1,7-8-4,4 0-1,0 0-2,2-10 3,7 3-2,4-1 1,3-7 2,3 5 1,4-7-4,7-1-2,2 3 7,7-2-5,7-6 0,3 3 1,1-3 1,10-2 4,2 3-4,-2-3 2,-1 0-19,0 5-24,-6-5-31,0 0-26,-7-5-27,0 2-28,0 1-30,0-3-34,-7 3-26,3-11-27,-2 4-60,-1 1-73,-2-8-52,-2 4-105,-2-5-58</inkml:trace>
  <inkml:trace contextRef="#ctx0" brushRef="#br0" timeOffset="170725.37">24197 13329 1492,'13'-7'17,"-13"-3"10,5 5 6,-1 0 20,4 0 18,-8 5 19,0-7 8,3 4 8,-3 0 3,3 3 9,-3 0 7,0 0 6,-6 13-5,6-3-3,-8 5 4,-1-3 0,-1 4-9,-5 1-9,3 3-8,6 0-1,-8 3-21,4 2-7,4-5-5,6 2-3,0 3-6,0-5-2,3 1-10,7-1-1,-1 2-1,5-5-1,10 2 9,-2-1 8,2 3 6,6-4 1,-3 1-1,-4-8-4,-1 5-2,6-5-7,-11 4-1,-4-6 2,0 4-3,4 1 1,-15-1-7,-2 1-2,0-3-8,-2 5-3,-15-3-4,4 1-32,-10-1-29,3 1-32,-7-1-33,-1 1-29,-4-6-22,-1-2-21,3 2-25,0-1-34,-7-3-31,4 2-49,0-5-89,3-5-93,0 2-7,3-4-124,-3-4-119</inkml:trace>
  <inkml:trace contextRef="#ctx0" brushRef="#br0" timeOffset="170954.75">24053 13334 1898,'33'-12'57,"4"-3"18,-7 5 46,6 3 27,2 1-1,-2-1 11,6 2 22,6-4-4,2-3-15,3 8-16,4-9-17,-3 6-13,-11 2-29,4-5-56,-4 6-74,-10-2-71,-3 1-73,-3-2-97,-10 1-236,-4-2 4,-13 4-148,-3-1-161</inkml:trace>
  <inkml:trace contextRef="#ctx0" brushRef="#br0" timeOffset="172103.89">805 14450 1353,'-6'-3'345,"-1"-2"-104,3 2-53,-3-2-23,1 10-11,3-5-7,0 8-2,-2 4 1,5 4 5,0 6 6,0 3-3,5 3-8,-5 6-3,3 7-14,0 1-9,0 6-14,0 2-9,4 2-8,-3-2-19,-2-1-33,3 0-39,1 1-41,1-11-34,-1-3-36,-2-1-36,-2-5-37,3-3-35,0-5-25,-1-4-41,0 0-86,-1-11-97,0 1-17,1-6-67,-2-2-57</inkml:trace>
  <inkml:trace contextRef="#ctx0" brushRef="#br0" timeOffset="172339.7">922 14415 1636,'12'-33'62,"3"15"22,-2 1 20,1 4 12,-2 9 10,5-1 13,-8 10 12,8 5 12,1 5 16,-2 9 1,1 5-1,0 10-8,-4 4-5,0 1-14,-3 4-13,3 3-15,-2 6-10,-1 3-11,3 5-12,-6-13-17,3 3-31,-1-5-31,5 0-49,-4 0-40,0-7-44,-3-11-48,-1 3-45,1-8-39,-1-2-54,-2-2-117,-8-5-103,1-3 40,0 0-89,-10-5-76</inkml:trace>
  <inkml:trace contextRef="#ctx0" brushRef="#br0" timeOffset="173137.56">751 15057 1665,'7'-10'78,"10"-3"8,-4 1-1,7-1 1,4 4-9,-2-1-7,6-1-5,1-1-9,6 2-4,1 0-6,-4 3-6,8 0-8,1-4-4,-4 4-14,3-1-10,-4 8-10,-2-7-6,3 4-1,-4-2-7,1 3 4,-1 2 3,-3 0 2,3 0 1,-3-6 1,0 6 6,0 0 10,-3-2 8,0 2 20,3-7 10,-8 4 8,5-4 6,0 1 4,0-3 7,0-1 7,-4-1-3,4-3 5,0-9 0,-5 6 1,-1-4-3,-5-1 5,-2-1-11,-5 4 0,-2 1 2,-3 1 4,-2 2-4,-4-3-5,-2 5-8,-3 4-2,-2-2-8,-1 11-3,-4 0-3,0 3-7,-2 5 0,0 7 3,-1 3-11,1 6-3,-1 3-1,-2 4-6,8 1 2,1 4-1,1-2 0,4 4 0,8-3 2,-3-3 11,11 3 3,2-8 1,4 4 4,4-6 0,7-6-5,2 5 0,0-10-3,4-4-6,-4-8 1,-1 4-5,1-6 1,0-6-7,0 2-3,-2-9-1,-2 4 1,-2-9-4,-5 3 1,2-5-1,-8-2-4,-3-4-3,-3 1 1,-1-2 1,-3 1-3,1 4 3,0-1-1,-4 5-3,3 6 0,-3-2-3,0 6 2,3 6-3,-3 2 6,0 0-3,7 10 3,-7-3 1,3 5-1,0 9 0,0-4 1,2 3 8,1 4 1,0 0 2,1 1 2,-1 0-1,5-7-2,-8 4-4,4-5 0,-1 1 3,2-3-1,-5-5 1,3 0 0,-3-3-3,4-5 1,-1-2-4,2-2 1,-2-5-2,-2-3-3,2-5 2,0-3-1,2-7-1,2 2 0,-4-2-3,0 6-1,8-6 2,-4 0-5,4 7 3,-1-4-1,4 6 2,-1 4 0,-2 5-2,2 1 0,1 6-1,-4 6 1,1 1 0,-1 5-2,0 9 0,-2-4-7,-2 2-15,-2 7-27,3 4-38,-3 3-29,2-6-33,-2 6-61,0-6-68,-3-4-91,5 2-160,-2 0-52,0-8 76,6 1-187,0-3-190</inkml:trace>
  <inkml:trace contextRef="#ctx0" brushRef="#br0" timeOffset="173585.82">3377 14907 2121,'3'-23'92,"3"6"25,-2 0 12,-1 1 14,0 4 10,-3 5 3,3-8 0,-6 5-19,0 3-10,-4 4-11,1-5-16,-8 8-11,4 8-9,-3-4-4,3 12-8,-6 1-9,2 6-2,1 4-7,-1 3-2,4 6 1,4-4-10,-1 0-3,7 3 0,0-8-1,4 4 15,5-4 7,1 3 6,7-10 7,3 3-4,3-6 1,7-2-7,-3-4-7,3-10-5,3 5-3,5-12-3,1 5-6,1-10-2,1-4-3,-5-2-6,1-6-2,-7 3-1,6-10-17,-12 3 0,-5-6-3,-5 6-1,-9-12-2,3 13-3,-11-6 3,-4 6-2,-3 1 0,-3 2 1,-4 5-3,-1 9 3,0-1 0,1 5-3,-4 10 3,2 5-2,2-2 3,1 10-5,2 4 2,1 5-9,2-4 0,8 4-6,0-2-7,6 2-12,5 6-14,5-3-14,3 3-25,10-4-22,1-4-27,10 0-55,0 0-50,8-4-72,10-9-178,8 3-98,7-5 82,10-2-204,10-1-208</inkml:trace>
  <inkml:trace contextRef="#ctx0" brushRef="#br0" timeOffset="174114.41">6418 14991 1843,'6'0'-8,"1"-1"13,3 1 14,-3-6 25,-1 4 15,4-5 11,-2-1 6,-5 0 2,0 4 0,-3-11-2,0 8-1,-3-10-1,-4 8-2,-3-6-3,-3 5-1,-1-5-4,-2 6-1,-8 1-1,1 5 0,-1-3-3,-6 6-3,4 6 2,-4 2-3,-3 4 1,3 3-11,-8 10 3,5 2 7,0 4-4,0 4 0,3 5 5,3-5 4,3 5 2,5-5 1,4-1 2,6-2 7,3 7-6,6-12 5,6 6 3,3-8 8,9 1-13,1 0 2,8-3 3,6-1-4,1-10-3,3-3-3,3-2-9,-4-5-3,2-2-3,5-2-5,-4-5-4,-2-4-3,4-4-3,-8-2-7,3-8 0,-6-3-6,-3-4-3,-14-1-1,-2 1-9,-11-3-14,-3-5-25,-8 8-21,-2-11-24,-7 12-21,0 4-30,-3 2-36,-4 1-39,0 6-45,7 3-54,-3 5-125,3 2-171,3-2 71,7 5-204,0 3-223</inkml:trace>
  <inkml:trace contextRef="#ctx0" brushRef="#br0" timeOffset="174481.42">8035 15015 2163,'17'-6'17,"-10"2"3,-4-10 14,-3 7 3,-3-2-6,-1-1 0,-5 2 0,1-7 5,-8 6 1,2-8 2,-5 8 8,-1-1 3,-1 3 8,-1-1 1,-5 6 2,-1 2 0,-2 2 4,0 6-1,-2 2 3,-7 5 1,1 10 5,1 0 3,1 1-2,-1 8 6,7 0-2,0 4 2,7-3 1,2 5 1,5-5-6,5-2 0,8-1-7,0 1-1,9-1-7,5-4-6,5-1-4,5-2-4,5-2-4,4 2-5,7-8-3,-1 1-9,1-6-26,-2-2-34,6-2-33,-7-5-28,-1-3-31,-3 0-34,1 0-40,-5-9-43,-2 1-45,-5-1-104,-8 2-115,-1-11 25,-8 3-114,-4 3-95</inkml:trace>
  <inkml:trace contextRef="#ctx0" brushRef="#br0" timeOffset="174705.83">7475 15182 1649,'0'2'11,"3"4"20,4 1 25,6-7 22,10 7 14,6-4 17,6-1 9,9 4-1,2-5-9,0 5-16,3-6-13,-1 0-31,-8 0-50,7 0-57,-7 0-53,-4 0-59,2-7-115,2 1-380,-4 4-162</inkml:trace>
  <inkml:trace contextRef="#ctx0" brushRef="#br0" timeOffset="175147.17">8809 14541 2015,'-14'-1'65,"8"-7"8,0 1 11,2 4 0,0-5 1,4 3 1,8 3 9,-2 2-1,4-7 0,6 4 5,3 3 2,6-5-1,1 5-2,4 0 2,4-2 3,-1 4-10,0-2 3,5 5-10,-5-5-19,0 8 7,0-6-3,-2 5-5,-5 1-7,-2 2-2,-5 5-8,-8-3-5,-1 4-2,-7 6-4,-3 3-4,-7 0-1,-2 3-6,-8 6 0,-7 4-3,0 5 0,-12 7-4,-1-6-4,1 5-1,-5-3 0,-2-3-8,4 1-4,-5-3 1,7-7-22,4 5-6,-3-12-7,-2 6 0,12-11 0,-1-2 4,1 3 4,9-5 2,-3-4 0,5-1 12,3-1-13,6-2 5,3-2-4,3-1 5,3-4 10,3 5 6,6-6 8,3 5 5,5-7 11,3 8-1,7-6-1,2 6-1,6-1-1,5 1-10,1-1 0,6 4 1,-4-4 0,11 3-7,-7-3-20,4 3-27,-5-2-31,-5-1-33,-4 1-41,-7-7-43,1 7-41,-4-8-52,-7 6-147,1-6-119,-8 0 64,1-6-114,0 6-100</inkml:trace>
  <inkml:trace contextRef="#ctx0" brushRef="#br0" timeOffset="175473.81">9736 15323 1698,'6'-8'61,"5"8"18,-5-7 25,1 7 21,-1 0 10,1 0 11,-3 0 0,-1 0 6,-3 7-5,0 1-12,-3 1-4,-3-1-7,-3 2-7,4 5-15,-5 3-7,-1-3-9,5 2-12,-4 0-2,3 0-4,7 1-6,0 5 4,4-1-1,6-1-14,4-4 6,2 8 12,0-1 18,3-6 6,6 5 7,-2-6 3,-3 6 2,0-11-4,-3 3-13,-4 3-5,4-6-6,-7 0-7,3 1-5,-6 0-1,-4-6-10,-3 8-9,-3-5-10,-7-2-24,0 1-31,-3 4-33,-8-2-45,-2-2-28,-1-1-40,-6 2-25,0-6-43,-4-1-37,4-3-36,-2 0-78,-1 0-99,3-7-58,3-3 29,3-5-153,5 5-162</inkml:trace>
  <inkml:trace contextRef="#ctx0" brushRef="#br0" timeOffset="175691.23">9613 15390 1749,'35'-36'-8,"7"5"26,-4 5 33,2 1 33,8 0 24,2 3 4,0 4-8,3 1-13,-13 2-15,1 5-41,-1 0-64,-7-4-69,0 7-68,-6 5-174,3-1-268,-3-1-107</inkml:trace>
  <inkml:trace contextRef="#ctx0" brushRef="#br0" timeOffset="176077.2">11764 15182 1824,'17'0'130,"-2"2"-6,0 4 31,-2 1 32,-1 0-1,3 4-6,-6 7 2,2-4-2,-1 11-7,-4-6-4,8 13-7,-8-5-9,1 6-8,3-1-6,0 2-8,0-1-14,3 0-27,4 2-8,-4-3-9,4-2-4,3-2-1,0-3-6,3 0-1,1-8-7,-5-2-2,2-5-9,2-2 0,1-8-8,-5 0 0,1 0-3,4-8-5,-8 1-4,1-3 0,-1-7-6,-2-1-2,-1-5-7,1-2 0,-8-8-10,1 9-1,-4-1-3,0-1 0,-3 2-3,-3 6-5,3 1-1,-6-1-3,2 3-2,-5 8-2,-2-6-5,1 6-2,1 2 3,-2-3-3,1 6 1,1 2 3,1 0 5,5 8 1,0-6 4,3 5 6,3 1 19,4 2 9,-3 5 7,2-6 4,4 7 5,-4 1-3,2-2-4,-2 0 2,1-3-5,-4 4-2,0-1-10,-6-3-28,0 3-40,-1-6-43,-2 8-34,-5-10-36,-5 8-45,2-8-53,-2-2-57,-7 3-117,-1-4-136,0-4 28,-5 0-252,3-4-288</inkml:trace>
  <inkml:trace contextRef="#ctx0" brushRef="#br0" timeOffset="176298.36">11736 15083 2216,'18'-18'-17,"1"0"5,2 3 9,-4 8 2,2-3-2,2 3-26,-6-4-43,6 5-78,-4-1-172,-7 5-225,0-5-49</inkml:trace>
  <inkml:trace contextRef="#ctx0" brushRef="#br0" timeOffset="177480.89">13955 15365 1473,'6'0'24,"-3"0"9,2-3 2,1-2 11,-3-2 10,-3-6 5,3-1 0,-3-12-8,0 1 4,-3-13 10,0 1-2,-8-13 2,2-5-5,-4-7 13,-1-3 10,-6 7 17,6 9 9,2 0 2,1 15 1,1 1-5,1 6-8,2 3-11,-4 15-6,5 6-2,0 3-3,-1 11 10,3-1-4,-3 12 7,4 3-18,0 11 7,3 3-3,-4 4-6,2 7 4,2 0 0,0 0-1,2 0 0,5 0-1,0 0-6,3 0 4,6 0-5,2-7-1,5 3-2,0-8-1,7 2-7,0-10-3,3-2-3,-3-11-6,0-2-4,3-4-4,-6-7 0,3-1-5,-3-10-5,-3-2-4,2-8-2,-2 0-6,-8-15 2,-2-9-6,-4-10-1,-4 0-1,-3-7-3,-6-2-2,0-5-1,-4 5-3,1 10 2,-1 0 1,0 11 0,4 3 0,0 11-1,-4 0 1,4 10-1,-4 5 2,3 5 1,1 10-1,3-5 4,-6 18-1,2-3 8,4 10 5,0-1-1,4 5 1,-4 3 0,3 8-2,0-5-2,0 5-2,1-5-1,6 0-1,-3-1 0,-1-3 0,5 1 0,-8-7-6,3-7-4,1 4-2,-1-9-1,1 2-6,0-8-3,3-4-3,0-3-6,-3-10-6,6 2-3,-3-9 0,4-7 0,-2 5 3,6-6 5,1-6 0,0 7 0,3 4 5,1-5-1,-3 7 3,-3-2 2,1 8-2,0-2 1,-2 3 4,-2-2-4,-2 11 3,3 2 2,-5 0-1,-1 2 1,-2 11 2,0-2 2,0 3-2,-4 4 3,3 1 3,-1 5-3,-3 0 2,5 1 7,-4-2-6,4 2 1,-1-1 4,11 2 3,1-1 12,1-5 4,8-4 3,3 1-1,0 0 1,3-10-3,-3 1-1,3-6-1,1-2 0,-1-2-2,1-6-3,-1 1-1,-3-10-3,0-1-2,-7-7-2,1-7-2,-7-1 4,-8-2-8,1 2 1,-3-2-1,-7 4 0,0 5-2,-4 1 1,1 1-2,-7 8 1,1 0 0,-5 12 0,1-4-1,-1 11 1,-2 4 0,2 3-1,1 5 0,3 0 1,0 10-5,6-5 5,4 3-2,4 2 0,3 0 0,9 1 2,5 5 0,1-6 0,12 8-4,0-6-5,2-5-20,-3-4-18,-3-3-13,-3-2-27,-3-1-41,-8-7-50,-2 3-47,-9-4-54,-5-1-68,0-3-145,-22 0-124,-2-7 80,-9 4-238,-13-7-263</inkml:trace>
  <inkml:trace contextRef="#ctx0" brushRef="#br0" timeOffset="177699.31">13651 15032 2067,'11'-2'-11,"5"-6"12,8 3 22,12-3 28,11 4 8,13-10-2,7 5-6,15-1-9,-1-3-37,6 4-83,-10-1-120,-8 3-213,-2-4-153,-5 11-66</inkml:trace>
  <inkml:trace contextRef="#ctx0" brushRef="#br0" timeOffset="179237.23">16917 15347 1760,'26'-7'94,"-10"7"13,2-8 15,-2 6-2,-6-11-6,0 4 0,-3-2-6,-4-4-4,-6 0-5,-1-2-11,-2 0-6,-5-1-1,-2 0-5,-4 3-7,1 0-3,-8 6-4,-2 1-9,-1 5-3,-3 3-5,0 8-6,-3 2-4,-4 0-1,1 5-3,-1 4-1,-1 5-8,8 0 1,2-6 1,4 7-11,4-2 6,4 1 0,4-6 1,6 4 2,2-4 2,8-1 5,6-2-8,-2-3 3,4-3-6,-2-2 2,10 1-6,1-6-1,-6-2-9,5 0 3,0 0 1,-2-8-5,2-1 1,-4-2-1,1-4 3,-4-2 3,1-6-5,-1-4-3,-4-1-1,2-1 4,-4-4-5,-1 5 7,-2 3-2,-4 3 11,2 4 6,-2 1 0,0 2-3,-2 6-1,2 8-5,-4 1 3,4 0-3,0 10 3,-3-1 3,6 7 0,-3-1 0,6 4 10,2 5 12,-1 0 5,9 1 8,4 1 0,7 6 5,3-6 2,3 0 2,7-1-2,4-2-6,2-5-3,-5-9-7,5-1-2,-2-1-7,2-7-3,-5 0-1,2-2-7,-2-5 1,0-8-3,-3-3-7,-8 0-1,2-12-3,-8 4-3,-4-3-3,-6-3-7,-5-1 1,-6 1-7,-3-1-5,0 8-5,-6 2 0,-3 4-2,-9 8 3,-1 4 0,-1 2-2,-4 5 6,-3 8-3,1 1 3,-6 7-7,0 1 9,2 6-2,3-4 4,2 5-1,1 0 4,7 1 0,7-2 1,4-5-2,3 1 4,3 1 8,3-7-8,3 2 0,1-5 0,7-3 2,-2-2-2,1-5 1,5-5 0,-2 3-2,1-5 1,0-4 2,-1-10-3,-2 2 3,2-11-4,-11 0 1,6-7 1,-3-6-2,-5-6 1,0-9-1,-3-2 3,0-13-1,-3 6-2,0-1 8,-1 11 1,0 7 0,2 7 0,-2 8 0,4 3-1,-5 6-4,5 9 4,0 10 6,0 7 2,0 0 0,5 15 6,-5-6 8,4 17 5,-8-1 6,4 10 3,4 7-4,-2 6 1,2 4-2,0 3 0,-1-2-6,7 4-1,-1 3-1,12-2-2,-2 0 1,9-1-3,-2-10-4,8-1 1,-2-12 3,5-1 0,3-3-1,1-10-1,5 2-1,-5-11-3,2-4-2,4-7 0,-4 0-1,-4-7-4,2-4 0,-1-4 1,-7-5-6,0-5-1,-3-8-1,-9 2 0,2-5-6,-10 6 1,-3-5 3,-7 10-10,1 3 2,-8 2-1,-2-1-1,-4 9 1,0 5 1,-7-1 2,-3 8-2,0 2 3,-3 6-1,-1 4-1,1-1 1,0 8 3,0 2-1,2-1 1,5 2 0,2-2 0,8 3-2,-1-6 6,4 9-2,6-11 1,4 2 0,6 0 1,-3-9-2,6 2 0,2-5 1,-2-2 1,4-3-3,4-3 0,-1-5 3,0-2 0,0-5-1,-2-9-4,-5-2 4,1-4-5,-4-4 4,1-9-1,-8-7-2,-3 0-1,-3-8 2,-3-9-2,-3-8 3,-5 2 0,1 6-1,1 14 0,2 3 0,-3 3 1,6 14-1,-2 13 3,3 7 3,-4 11 1,7 2 0,-4 9 5,4 8 2,0 7 7,0 1 10,0 15 6,4 3 9,-1 1 4,4 6-3,3 0-2,0 6-5,3-12-1,4 6-2,3-2-1,0-5-9,4-1 3,-2-1-1,5-7-3,0-4-3,0-5-1,-1-5-4,4-5-2,-7-6-1,5 0 0,-2-4-1,-3-5-4,0-8 2,-3 1 1,0-8-5,-2-3 2,-2 1-3,-2-1 0,-2 0 0,-1-2-3,-2 8 0,1-1-2,-2 4 3,-2 6-5,-2-3 5,-4 12-1,3-3-3,-3 6 2,3 4 4,0 5-6,0-1 6,1-2-8,3 5-5,-4 0-29,4 0-31,-1-5-39,4 3-41,4-1-39,-1 1-35,-3-11-34,3 2-51,1 0-54,-4-4-97,3-5-132,-2 0 3,-5-5-300,4-4-370</inkml:trace>
  <inkml:trace contextRef="#ctx0" brushRef="#br0" timeOffset="179474.26">18591 14739 2487,'-8'-9'-18,"8"-4"-2,0 5 5,4 7 1,2-7 0,1 5-17,0-4-23,3 1-42,0 4-48,0-1-110,6-1-368,-2 1-119</inkml:trace>
  <inkml:trace contextRef="#ctx0" brushRef="#br0" timeOffset="179714.32">18937 14657 1643,'11'0'22,"-2"0"4,1 2 26,-3 6 32,3 0 24,0 7 22,-1 3 17,2 4 20,-1 5 24,-1 6-5,5-1 4,-4 13 0,4 3-9,-1-6-12,1 9-14,2-9-17,1 5-15,-4-4-10,1 1-14,2-3-18,1-1-18,-1-8-28,1-4-34,-1 1-16,5-3-23,-1-6-23,-4-5-16,1 2-37,-5-9-45,3-1-43,-2-5-49,-3-2-98,0 0-137,-6-8-29,-1 4-175,-3-8-183</inkml:trace>
  <inkml:trace contextRef="#ctx0" brushRef="#br0" timeOffset="179949.69">19117 15034 1945,'-6'-4'24,"6"-4"14,3 1 33,0 1 29,8 5 17,5-7 12,1 5 15,10 3 19,-1-6-11,4 6 11,0-1-8,0 2-12,0 5-10,0-6-11,-3 11-10,-2-4-9,-3 3-12,-4 5-9,0 2-7,-1-2-9,-4 3-7,-3-1-6,-3 8-10,-3-7-19,-2-1-15,2 0-20,-4 3-26,-4-8-22,4 5-16,-2-3-22,-2-4-26,-1-2-20,0-1-24,0 0-43,5-7-65,-2 0-132,2 0-125,0-14 57,0 6-105,0-7-81</inkml:trace>
  <inkml:trace contextRef="#ctx0" brushRef="#br0" timeOffset="180179.09">19481 14709 1631,'0'-4'28,"0"-1"2,0 5 15,0 0 5,5 8 1,-5-7-3,5 5-2,-1 1-8,-2 3-12,2-3-19,-1 1-29,4 2-29,-2-2-29,4 2-47,-3-1-69,0 4-323,1-5-22</inkml:trace>
  <inkml:trace contextRef="#ctx0" brushRef="#br0" timeOffset="180462.89">19657 14965 1461,'13'26'11,"1"0"18,-1 4 26,-2-5 22,2-5 21,1 10 19,-2-5 15,2 3 6,-1 4 10,4-6 5,0 6 1,3-6 0,-4 6-2,5-8-3,-5 1-11,1-7-9,0 4-9,-4-9-5,0 2-9,4 0-12,-4-5-10,4-2-7,-4-6-9,1-2-6,2 0-8,-2 0-9,-1-10-7,0 3-4,4-10-8,-4 1-10,4-9-5,-3-3-8,-2-4-6,2-3 2,-1 2-2,-3-5-4,4 8 1,-5-2 4,1 7-4,-2 3-2,1 4 5,-2 1-2,2 2-3,-1 5 0,-2 2 7,7 5 2,-2-4-4,2 7 1,4 0 11,-1 0 6,1 0 3,7 0 14,-8 3-2,4-3 1,-4 0 3,5 0 1,-1-3-1,-1 3 0,2 0-5,-8-7 1,4 1-5,-8 4 1,5-8 0,-1 5-1,-4-3-2,-4 4-4,1-4 1,-6 1-5,-3 1-1,0 4-3,-4 2 0,-3 0 0,0 0-2,-8 2-7,6 5-15,-8 10-25,2-3-16,3 4-20,-6 1-9,5 6-12,-2 0-8,8 6-8,2-6-13,4 0-24,4 0-37,7 0-48,6 0-67,4 0-157,6-7-69,-1 4 56,8-10-121,4 3-91</inkml:trace>
  <inkml:trace contextRef="#ctx0" brushRef="#br0" timeOffset="180681.31">21418 14991 1825,'4'6'85,"-2"5"30,2 3 11,-1-2 12,5 8 2,-5 1 2,3 1-16,4 6-19,1 2 1,2-3-20,-4 0-21,4 4-32,-3-9-49,-3-2-59,4 6-65,-1-11-85,-4 2-162,1-3-108,0-3-111,3-1-104</inkml:trace>
  <inkml:trace contextRef="#ctx0" brushRef="#br0" timeOffset="180918.7">21491 14765 1640,'-3'-23'-17,"6"6"1,1 7-13,3 0 4,-1 2-11,4 2-18,-3 6-32,3 0-95,-1 6-226,6 2 82</inkml:trace>
  <inkml:trace contextRef="#ctx0" brushRef="#br0" timeOffset="182073.36">22436 15392 1331,'16'8'89,"8"-3"-4,-15-3 27,12-2 25,-9 0 1,6 0 1,-2-7 2,1 5-1,-1-6-6,-2-7-5,-5 2-15,2-9-10,-7 5-13,-1-6-7,-3 5-5,-7-2 1,-4 5-14,-1 1-4,-6 6 2,-12 5-12,4 3 0,-4 3-12,-7 6 1,-2 4 4,1 5-12,2 7 1,-4-3 2,7 3 4,3-5 1,3 6 3,8-4 2,5 2 0,4-4-1,7 6 1,3-9 2,6 6 1,4-5-3,4-1-6,2-5-3,4-2-5,1-7-1,1 4-6,2-7 1,3-3-8,-1-9 1,-2 2-3,2-7-1,-3-8 0,-2 0-4,-1-16-3,-1-1 2,2-8 5,-15-16-11,8 0-1,-4-4 1,-10-10 0,0 2-2,2 6 4,-4 5-1,2 14 13,0 5 0,0 8-1,0 14-1,-7 7 17,4 6 2,-1 11-1,-3 9-3,4 1 1,-1 11 5,2 12 14,2 4 7,0 8 1,0 12 5,0-1 4,0 9 3,0 5-3,2-1-3,8-2-3,8 3-3,-6-3-6,6-8-3,12-4-7,-11-1-1,8-7-6,0-9-2,3-5-3,-7-11-4,7-2-5,0-3-1,-3-7-10,0-8-7,0 0-8,0-8-8,2-7-16,1-3-7,-10-6-9,7-1-2,-4-10-12,-3 0-6,-6 2 2,-5 1-4,2 0 2,-8 6 4,4 6 3,-14 0 5,4 8 8,-1 4 3,-6 1 6,0 7 3,0 0 4,0 7 5,0 1-6,4 2 11,2 5 1,-6-3 9,7 8 6,3 1 8,0 1 3,6-2 6,1-4-2,0 8 6,6-2-4,1-2-2,2-5 1,8 3-2,-8-8-1,7-3-3,1 1 2,3-1 0,-11-7-2,4-5-1,4 3-4,-6-6 1,7-7 0,-8 3-2,-4-6 1,1-7-2,-5-4 0,3 0-3,-3-2 1,-7-1 1,5 13-2,0-5 2,-4 6-2,-3 3 1,2 0-5,-2 5 10,-2 7-5,2 3-2,0 0 5,-3 10 3,3 0-3,0-1 7,-7 8 2,7-2 7,7 4 8,-4 4-1,8-5 0,-11 4 0,16-2-6,-11-5 2,6 3 2,3-3-3,0-6 0,-5-1-2,4 2-1,1-6-1,-1-1-5,0-3 3,4-3-7,-3-1 4,-1-6-4,4 2 2,-4-7-3,1 6 0,-1-8-1,0 8-1,-6 2-1,3-3 1,-4 2-2,1 1-2,-3 7 3,-1-2-2,-3 2-1,0 0 3,0 14-1,-3-9-2,3 7 2,3-1 1,0 7-2,4-3 2,-4-1 3,7 3 1,0 3 0,3-4 6,1 1 0,2 1 2,-2-11 4,2 2 3,5-1 0,-5-8-2,1 0-2,-4 0 0,7-9-1,-3 1 1,3-9 0,-10 2 0,3-5-6,-3-6 1,4-11 1,-8 2-4,1-10-3,-7-10 1,3 5-3,-3-7-1,0 4-2,-3-2 3,-4 13-3,4 7-1,0 0 3,3 5-4,0 12 0,-11 3 2,5 13 0,-4 2 1,7 10 0,-11 5 0,11 10 0,-10 7-2,6 3 0,0 5 1,7-3 1,-3 13-1,3-4-5,3-4-17,-3 1-20,0-1-23,7-7-12,0 2-21,6-4-26,-7-5-20,5-3-22,2 0-32,-7-10-33,8-5-37,-4 0-33,-7-3-50,0-7-115,1 0-96,-4-7 46,0-3-212,-7 0-218</inkml:trace>
  <inkml:trace contextRef="#ctx0" brushRef="#br0" timeOffset="182315.72">23780 15255 1937,'0'-8'18,"-7"3"15,14 3 26,-7 2 28,6 0 19,4 0 22,4 0 15,-5 0 6,12 2 4,-5-2 5,11 5-2,-7 3-2,7-1-11,3-2-10,-11 7-14,8-1-14,-7 4-10,1-3-6,-5 8-10,-2-3-7,-5 1-12,-2 0-11,-4 4-27,0-2-33,5-3-33,-8-1-21,-8 1-30,8-2-34,-3 0-42,0-5-36,3 1-43,-7-7-73,4-1-120,0-3-58,3 0 49,-11-7-78,5 4-32</inkml:trace>
  <inkml:trace contextRef="#ctx0" brushRef="#br0" timeOffset="182562.06">24017 15057 1543,'0'-17'102,"0"7"-16,0-3-5,6 5-7,4 4 0,-7-4-10,0 2-5,8 5-10,-5-7-23,1 1-49,-1 4-49,5-2-69,-5 3-138,4-4-280,1 4-61</inkml:trace>
  <inkml:trace contextRef="#ctx0" brushRef="#br0" timeOffset="182812.39">24290 14990 1583,'10'7'35,"3"4"6,-6 3 24,3-2 28,-5 11 23,10 4 15,-2 4 15,-3 1-1,7 11 0,-4-3 11,0 2 2,-6-6-16,3 10-11,-3-8-12,-7 2-12,6 1-14,-6-2-19,0-1-35,-6 2-35,1-5-39,3-3-38,-5-6-36,4-4-29,0-2-27,3 2-26,-4-7-68,-7-4-94,9-4-71,-8-5-180,7-2-104</inkml:trace>
  <inkml:trace contextRef="#ctx0" brushRef="#br0" timeOffset="183123.49">24303 15487 1738,'10'-14'53,"-8"-1"7,13 6 17,-2 0 30,-3 1 16,10 5 10,0-4 10,7 2 12,-1 3 31,4 2 8,4-8-3,-1 8-3,4 0-6,-7 0-11,3-2-10,-3 2-15,-3-5-13,3 5-11,-13 0-9,2 0-10,5 5-8,-10-5-1,2 2 0,-2 6-7,-8 2-5,1-3-7,-1 8-9,5-4 0,-11 6-3,0-2-2,3 2-2,-3 0 2,0 7 9,0-7-5,0 5-1,3-4-7,-3 0-3,7-4-5,-7-1 1,3 2-25,7 0-4,-6-5 1,9 5 0,-10-8-4,11-2-2,-1 3-4,-7-1 6,8-7-7,2 5 1,-2-5 1,-1-5-4,4-2 0,-4 4 2,4-12 2,-4 6-1,0-6 1,1-3 2,-8 10 6,8-7 12,-7 5-2,-1 3 8,-3-3-12,4 7-3,-7-1 1,0 4-3,0 0 7,0 17 9,-7-5 33,4 8 3,3 6 5,-3-2 6,0 9-6,-4 2-1,0 5-8,-3 7-4,-3-1-4,-4 0-7,-3-2-10,-10 5-33,0 1-60,-7-7-61,-6-4-63,7-3-75,-2-9-60,2 3-80,3-2-78,-10-11-144,16 3-133,-6-10 90,-5 1-501,12-2-620</inkml:trace>
  <inkml:trace contextRef="#ctx0" brushRef="#br0" timeOffset="-211618.31">2163 16148 1538,'6'0'211,"1"0"-6,-4-6-16,0 12-14,0-12-29,-3 6-14,0 0-17,0 0-3,0 0 17,-9-2-6,5 2 8,1-3 4,0-1 8,3 4 2,-3 0 0,3 0-5,0 0-5,-4 0-6,4 0-5,0 0-8,0 0 17,0 9-3,0 4-2,4-1-7,-4 8 3,0 5 3,3 0 20,0 10 1,-3 0 0,0 5-17,7 3-8,-7 0-14,0-2-12,-4 2-7,4 2-3,0-2-11,0 7-6,0-8-9,0-2-12,0-3-14,4 1-29,-4-8-46,3-6-37,0 2-42,0-3-47,1-9-50,6-2-36,0-4-43,0-2-45,0-3-42,0-6-78,4-3-140,-5-2-17,4-4 71,1 0-287,-1-6-318</inkml:trace>
  <inkml:trace contextRef="#ctx0" brushRef="#br0" timeOffset="-211223.81">3076 16232 2148,'6'-2'-75,"-6"-3"22,4-3 38,-4 3 23,0 1 26,0-5 20,3 1 14,0 7 16,-3-2 9,0-2 11,0-2 10,0 7 3,4-3-1,-4-2 11,0 5-8,0 0-3,0 0-3,0 0 2,0 12 11,0-1 6,4 7-5,-1-1 1,-3 8 4,3-1-12,1 2-3,-2 11-2,8 1-7,-2-1-9,2 0-10,-1 5-10,5-1-6,-1-1-10,-3-5-3,4-2-7,-1 0-12,-3-7-23,0-3-49,-4-3-45,5 3-44,-4-9-42,-4-2-48,0 2-52,-3-4-48,-3-2-72,3-7-124,-10 5-47,3-6 43,-10-6-152,4 5-157</inkml:trace>
  <inkml:trace contextRef="#ctx0" brushRef="#br0" timeOffset="-210945.55">2770 16557 1971,'6'-8'62,"1"6"29,6-3 25,0 5 14,8-5 4,-2 0-10,5 5 7,6-8-10,-4 7-12,7-5-8,1 4-10,-1-5-14,11 4-9,-5-3-5,1 4-24,1-4-34,-1 5-40,0-7-33,-4 5-47,2-2-57,1 3-58,-5-3-126,2 5-133,2-5-181,-2 5-164</inkml:trace>
  <inkml:trace contextRef="#ctx0" brushRef="#br0" timeOffset="-210315.69">3885 16716 1754,'-2'0'-43,"-1"6"21,3-6 23,0 0 22,0 0 19,10 2 14,-4-2 8,-2 0 7,6-2 9,0 2 0,3-6 4,-1 6 1,3-1 2,0-2 2,3-2-5,3 2-2,-2-2 1,4 3-1,1-3 1,-4 3-11,0-6-3,-3 8-5,-1-8-2,1 8-5,-4-7 7,1 7 0,-1-2 4,-2-1 4,-5-1-10,0 4-20,-2-9 3,-4 9-8,-10 0 3,-1 0-6,2-2-5,-4 4-1,-8-2 1,4 0-2,-2 0-10,-5 6 3,4-3-2,-3 4-1,-3 2-3,2-1-6,0 2 2,1 2 2,4 0-6,-2 5 0,3-8 2,3 6 1,0 2-5,5 0-1,2 0 2,4-2-2,-4-1-1,8-2 2,0 5 1,5 0 1,2-2-2,-1-1-5,4-2 4,1 5-2,-2-9 5,8 5 1,-1-2 7,4-4 6,-1 0 6,2-2 1,3 7 3,-4-6 9,3 0 4,0 0 1,1 2 2,-8-2-1,1 0 5,4 1-5,-5 1 4,-2 0-3,-1-1-2,-4 6-5,-4-7 1,1 8-7,-6-4 4,-3-1-4,0 4-7,-5-1 2,-5 1-5,-1-1-3,-5 1-2,-2-1-3,-5-1-4,-1-1-23,-3-6-38,0 7-28,-3-6-19,3-1-24,0-4-19,-5 0-31,5-4-32,5-7-38,-2 2-54,0-12-149,4 5-121,3-5 60,10-6-174,0 0-174</inkml:trace>
  <inkml:trace contextRef="#ctx0" brushRef="#br0" timeOffset="-209843.44">4777 16287 1840,'21'-7'20,"-2"-1"20,-6 2 13,1 2 25,-1-1 14,-3 2 12,0-1 8,-4 1 6,5-2 1,-5 5-7,-6 0-8,0 0-8,0 0-1,-6 12-1,-1-4-10,-1 4-2,-4 4-8,2 1-6,-3 8-7,-4 1 3,-1-2-11,-2 6-7,5-2-4,-5-1-1,3 5-10,-3-7 0,0 5-1,4-4-6,-1 1-5,0-5-1,3-4 4,2 0-4,1-3 0,4-3-11,-2 0-1,6 0 7,-1-4-7,8 1 2,-1-2-6,0-5 3,7 5 0,4-7 6,2 0-1,4 0 8,4 0 5,2 0 6,8-1 16,-1-5 7,10 6 8,-3-5-1,3 1-5,4 1-5,-7-3-6,3 6-3,-9-2-9,-1-4 1,0 6-7,-3-1-6,-3-2-6,-7 3-19,4-5-9,-8 5-23,4 0-24,-3 0-15,0 0-17,-4 0-28,0-3-38,-6-2-42,-1 5-40,2-7-38,-8 5-68,0-1-103,-5-4-47,2 1-173,-3-1-167</inkml:trace>
  <inkml:trace contextRef="#ctx0" brushRef="#br0" timeOffset="-209447.49">4927 16340 1897,'0'-8'9,"0"1"19,0 7 31,3-8 26,1 8 15,-4 0 12,0 0 13,5 5 6,-1 2 32,0 1 2,-1 4 16,-3 6 10,4 7 7,-1-1 7,-3 15-1,3-3 1,-3 10 0,0 4-11,4 3-29,-4 4-25,3 1-15,-3-1-10,3 5-14,-3-4-7,0 0-6,0 0-12,3-7-8,-3 4-23,0-11-30,-3-7-39,0-2-43,0-6-42,-1 2-47,-2-12-70,2 4-71,-3-8-104,-2-5-218,-1-1-9,-1-3 80,-2-6-273,3-1-308</inkml:trace>
  <inkml:trace contextRef="#ctx0" brushRef="#br0" timeOffset="-208674.75">6024 16508 2074,'0'0'-98,"0"0"39,0 0 13,0 0 40,0 0 20,0 0 25,7 4 16,-1-4 16,5-4 15,2 4 8,0-3-2,4-3-3,3 6-8,0-8-5,10 7-10,0-7-4,0 8-6,10-8-8,0 1-5,0 5-4,0-6-13,0 0-18,-7 7-27,1-5-35,-8 6-32,1-2-41,-3 2-37,-8-3-65,1 3-144,-7 3-259,-7-1-130</inkml:trace>
  <inkml:trace contextRef="#ctx0" brushRef="#br0" timeOffset="-208383.49">6187 16765 1811,'4'7'60,"3"0"36,3-4 31,3 6 19,7-9 12,4 8 4,2 1-14,4-5-14,4-1-10,-1-3-20,0 2-15,0-2 0,4 0-20,4-2-35,-2-1-46,4-1-54,-5-5-52,1 1-52,4-1-73,-5 1-143,1 1-108,4 2-140,5 0-130</inkml:trace>
  <inkml:trace contextRef="#ctx0" brushRef="#br0" timeOffset="-208085.3">7809 16566 1860,'2'-1'43,"-2"-7"12,0 8 8,-2-3 8,-7 3 14,0-5 5,-3 5-1,-5 5 11,1-2-4,-9 2 1,2-1 2,-7 4 2,0 8 0,-3-7 10,-3 9 0,6 6-4,0 0 2,-1 3-3,5 3-7,2-3 0,8 3-8,-1 3-7,7-3-4,0 0 0,3-3-1,4-2 2,3 0 4,6 0 3,2-7-3,5 2-5,0-8-7,7 4-6,3-8-7,-3-8-5,3 0-6,11-6-5,-9 0-4,5-8-3,5-1-7,-5-5-3,-3-5-1,-1-8-24,-3-4-15,-4 2-20,-8-5-23,-4 5-19,-3 1-21,-1 1-26,-6-2-21,-4 4-29,-2-1-33,-5 14-39,3 2-49,-2-2-59,0 2-126,-2 4-58,7-1 58,-2 6-114,3 2-91</inkml:trace>
  <inkml:trace contextRef="#ctx0" brushRef="#br0" timeOffset="-207799.06">8369 16662 1636,'6'5'38,"1"1"24,0-5 40,6 5 22,-2-4 4,5 3 0,4-2-2,4-3-10,1 2-10,10-2-10,-5 0-11,3-2-7,3-1-8,-2 3-6,4-5-12,3 3-9,-3-4-24,-2 6-28,-3-1-38,-3-5-39,-3 6-24,-3 0-39,-2 0-28,-5 0-68,-4 0-132,-5 7-260,-5-1-135</inkml:trace>
  <inkml:trace contextRef="#ctx0" brushRef="#br0" timeOffset="-207533.22">8392 16974 1748,'3'11'16,"4"-9"24,7 3 27,2-5 23,11 0 16,3 5 0,0-5-11,6 0-10,5-5-9,2 5-23,3 0-38,1-5-55,0 5-66,6-5-65,-6 3-162,7 2-295,-5-6-127</inkml:trace>
  <inkml:trace contextRef="#ctx0" brushRef="#br0" timeOffset="-207225.08">10080 16605 1904,'3'-6'69,"-3"-1"11,0 5 15,4-5 2,-4 4 3,0-3-1,0 6 6,0 0-6,0 0-1,-7 13-1,0-8 0,0 8-2,1-1 2,-4 8-12,-1 1-2,2-5-12,-8 14-3,0-4-7,0 1-10,-2 3-4,-2-2-1,-2-1-4,-1-3-11,1 8 4,0-8-13,5 1-2,-1-5-7,-1 3-4,8-6-4,-2 0-6,0-4-9,3-1-7,6 1 7,0-3 3,5 0 0,5-2-2,-2-1 3,3-5 0,8 7 3,-2-5 8,6-1 19,-2-1 9,10 4 9,5-5 12,2-1 10,5 6 13,8-4 2,1 1-4,6-3-21,0 0-5,1 2-3,3-2-7,0-2-2,-5 2-5,-1-3-5,-4 3-6,-4-2-13,-4-4-19,-5 6-18,0 0-25,-4 0-25,-7-7-32,-6 5-42,-4-1-34,-3-4-46,0 1-56,-10-2-134,0-1-127,-8-1 49,-4-2-142,-1 0-141</inkml:trace>
  <inkml:trace contextRef="#ctx0" brushRef="#br0" timeOffset="-206952.41">10286 16787 1902,'-10'-5'67,"4"5"19,3-3 20,-5 6 18,5 2 20,0-1 22,0 13 21,3-8 15,0 11 9,0 5 2,0 0-4,3 10-14,-3 1-18,3-2-15,0 4-17,1-1-30,0 4-19,-1-2-25,0-3-48,0 1-53,4-2-44,3 0-43,-6-3-47,2-5-53,4 6-67,-7-10-126,5-5-173,-2-1 54,0-8-217,1 2-237</inkml:trace>
  <inkml:trace contextRef="#ctx0" brushRef="#br0" timeOffset="-206665.19">10873 16482 2174,'23'-15'19,"-2"-3"12,-5 9 25,-2-1 9,-5 4 12,2-2 1,-5 4 6,1-1 3,-1 2 5,2 6 23,-2 2 9,1 5 6,-4 1 12,3 5-8,-1 7-1,-2-4-12,0 13-8,3-6-14,-6 8-8,4 0-10,-1-2-7,3 1-7,2 1-8,-2 5-23,1-7-33,-1 4-54,5-10-43,-1 5-43,-1-12-48,-2 4-57,7-4-54,-8-2-139,0-2-103,-6-3 51,4-5-132,-8 0-118</inkml:trace>
  <inkml:trace contextRef="#ctx0" brushRef="#br0" timeOffset="-206383.94">10680 16749 1844,'0'-7'65,"7"2"32,6-2 30,-1 1 20,8-2 15,8 7-2,-1-7 9,6 0-10,7 6-21,3-3-16,1-5-11,6 8-11,-4-4-20,5 5-43,-1-5-50,-4 1-46,4 1-46,-3 4-42,0 0-54,-11 0-66,1 0-134,-7 0-91,0 0-132,-3 7-121</inkml:trace>
  <inkml:trace contextRef="#ctx0" brushRef="#br0" timeOffset="-206106.18">11571 16787 1743,'-6'10'45,"4"1"14,-1-2 21,-3-2 21,2 9 11,-2-7 4,3 7 6,-3-1 0,1 3-12,-1-1-3,2 0-11,-2 6-6,-3-4-2,4-1-11,-1 6-6,2 0-4,-2-2-12,6 1-4,0 0-4,3-7 0,0 7-12,7-3 2,4 0 1,-1-2 7,10 1 13,1 1 11,3-2 7,-5 2 12,8-3 7,-3-1 7,-1 0-5,-2-2-10,-3-2-5,-2 1-3,-2-1-7,-4-2-7,1 3-5,-11 0-22,4-1-5,-7 0-4,0 0-4,-3 3-14,-7 2-23,-5-4-18,0 3-28,-2-2-22,-4-1-25,-1-6-27,-5 6-42,-3-5-37,2-4-35,-2 2-44,-2-12-100,5 6-106,-3-1-25,7-10-153,-1-2-170</inkml:trace>
  <inkml:trace contextRef="#ctx0" brushRef="#br0" timeOffset="-206065.37">11557 17030 1967,'38'-15'47,"3"4"11,-1-1 14,-3 5 6,1-4-10,2 4-7,-5 5-9,5-5-9,-2-2-35,-8 1-44,3 7-47,4-7-82,-4 0-197,4 1-253,-1-3-114</inkml:trace>
  <inkml:trace contextRef="#ctx0" brushRef="#br0" timeOffset="-205677.82">12621 16474 1698,'0'0'9,"0"0"15,-7-2 27,3-3 26,2 5 19,-2 0 16,0-2 12,4 2 11,0 0 7,0 0 6,-6-3 10,6 3 7,-3 0 8,3 0-2,0 5 23,0 2 10,3 1 6,-3 7 1,3 0 3,-3 5-20,0 5-2,3 5 32,1 7-18,0 4-3,2 6-5,1 6-20,-4-1-16,3-3-14,-2 9-40,2-8-16,-2 0-21,-1 0-32,1-7-41,-4-3-49,3-4-56,-3-9-66,3-5-65,-6 4-103,3-9-124,0-3-277,0 2 73,-3-9 66,-4-5-397,1-2-476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v"/>
        </inkml:traceFormat>
        <inkml:channelProperties>
          <inkml:channelProperty channel="X" name="resolution" value="3225.09839" units="1/cm"/>
          <inkml:channelProperty channel="Y" name="resolution" value="4300.13135" units="1/cm"/>
          <inkml:channelProperty channel="F" name="resolution" value="0" units="1/dev"/>
        </inkml:channelProperties>
      </inkml:inkSource>
      <inkml:timestamp xml:id="ts0" timeString="2021-09-01T03:13:19.20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972 1200 1326,'-4'-6'91,"-2"4"-23,2 2-4,2 0 12,-6 0 2,2 2 7,-1 6 1,0 0 13,-3 2 6,1 5 4,2 5 0,-3 0-1,0 7 0,0 3-5,4 2-8,-4 4-5,3-2-4,0 2-8,1-1-3,-2 2-7,6-2-8,-1 1-8,-1 1-4,0-5-3,4-4-4,0-4 0,-3 2-11,3-4 3,0-7-3,0 2 4,0-4 5,0-2 2,3-10 1,1-2-15,0-10 2,-4-4-3,3-10-7,-1-10 0,-2-3-6,4-3 1,-4-12-5,0-5-2,0 1-1,0 0 0,4-3-2,-1 4 3,0 4-2,0 2-5,4 2 3,-1 11-6,2 2 4,-2 1 0,1 2 2,0 8 1,-1-1-6,4 5 2,0 0-2,0 3 0,3 2 5,5 4-7,-6 5 8,6 6 0,1 6 8,1 5-3,1 6 11,-2 5 5,5 11 3,-1 4 2,1 8 0,-9 3-6,6 14 4,-5 1 4,-2 1-2,-1 2-7,-2-1 0,2-4-5,-4-5-2,2-5-14,-5-2-34,7-1-32,-5-10-38,-2-6-38,1 0-29,-4-6-32,3-7-31,-6-4-65,-3-6-98,0-1-138,0-4 43,-7-8-34,-1-1-27</inkml:trace>
  <inkml:trace contextRef="#ctx0" brushRef="#br0" timeOffset="144.61">1968 1494 1427,'-3'-22'16,"3"5"14,7 1 11,-3 2 6,6 3 8,-4 2 0,4-1 1,1 0-1,1 2-7,9-1-3,2 0-7,0 5-15,1-4-33,6 5-42,0 1-44,0 2-51,0 2-127,0 4-188,0 3 31</inkml:trace>
  <inkml:trace contextRef="#ctx0" brushRef="#br0" timeOffset="759.96">2706 1913 1398,'10'9'53,"0"-4"10,0-5 23,3 0 13,-3-5 2,4-3 0,-1-5-6,1-8 2,2-7-7,0-1-4,1-12-8,0-7-3,-2 2-8,7-15-6,-5-2-3,-1-4-9,-11 0-3,6-4-2,-7 14-5,-4 2 3,-4 5 3,4 13 1,-2-1-1,-1 11-7,-5 5-3,-2 4-6,3 7 0,-4 7 2,3 4-3,-3 7 8,0 2 1,-1 11-3,5 4 9,-6 6-3,7 7 5,-5 10-4,0 6 5,3 0-5,4 4-4,-2 0-6,6 3-2,3-2 0,4-3 6,-1 2-8,11-7-2,4 6-5,1-14 6,5-4-6,6-8-4,0-5 1,5-10 2,-2-5-1,0-8-2,1-2-2,7-10 2,-1-7-5,1-7-2,-7-7-3,2-13 2,-2 1-4,-4-8-2,-9 9 1,-7-3 4,-1 4-5,-6 7 1,-3 2-2,-7 3-2,-3 4-9,-5 9 7,-1-1-4,-4 8-7,-4 1-10,0 6-2,-3 4-2,3 3-5,-2 6 3,1-2 1,6 7 3,4 1-1,2 3 5,6 0 1,0-2 3,6 2 5,2-1 0,1 1 19,4 1 1,1-4 9,6 6 6,-3-3 0,3-1-5,-1-1 5,-2 0-3,4 0-4,-5-4 1,-2 4 2,2-4 0,-5 2 0,-2 5-7,1-5 1,-7-1-11,-3 3-19,-3-4-11,-7 5-20,1-5-25,-9-1-28,1-1-35,-5-2-37,1-3-47,-9-7-99,4 0-190,-5-5 8,8-2-86,0-3-87</inkml:trace>
  <inkml:trace contextRef="#ctx0" brushRef="#br0" timeOffset="1077.38">3699 1430 1551,'38'-18'-46,"-5"8"14,-10 5 20,-1 0 13,0 1 11,-6 1 17,-6 3 20,2 0 17,-4 4 17,-1 4 15,-1 2 10,1 8 9,-5 2 8,-2 2 1,0 8 3,-2 3-4,-5 1-5,5 4-11,-2 2-8,4-2-9,0-1-9,4-3-7,-2 0-5,7-5-8,6 2-3,1-7 6,4-4-2,-1-4-1,9-4-8,2-7-7,0-2-3,0-6-5,7-6 1,0-6-8,-4-3-5,7-7 1,-10-4-9,-6-8-2,-8-1-18,-6-1-17,-6 4-19,-11 0-17,-10 6-20,-10-4-30,-6 5-39,-7 6-38,-7 4-37,-6 3-81,-11 3-173,-2 7-50,-10 2-72,-3 3-93</inkml:trace>
  <inkml:trace contextRef="#ctx0" brushRef="#br0" timeOffset="1870.06">6298 1368 1711,'-10'2'32,"-1"-4"8,5 4 6,-4-2 13,4 0 4,-5 3 1,2 0-1,-5-3-2,4 1 5,-3 4-5,2-2 1,-2 0-5,0-2-8,0 2-3,0-3-7,-1 3-1,1-3-7,-1 0-6,1-3-10,-4 0-9,4 2-5,-1-5-5,5 0-3,-5-2-2,4-5 0,4 2 1,2-1-2,4-3 5,0 3 1,4-4 1,2 4 7,4-1 1,4 1 4,-5 2 5,5 0 6,2 4 2,5 0-3,-4 4 11,2 2 0,5 5 3,-1 2 5,1 2 2,2 9 8,-3 0 3,-2 8 0,2 3 0,-7 0 3,-2 7-3,-4-1-2,-7 5-4,-3-1-1,-3 2-11,-7 4-2,3-3-2,-6 1-2,-4-4-6,1 2-3,-5-7-8,2-2-10,-5-3-18,1-7-11,-4 2-14,-3-8-5,3-1-1,-3-8-2,6-2 2,-2-5-5,3-5 6,-4-4 5,6-7 2,9-3 3,-2 1 4,8-2 8,2 2 8,4 2 8,0-1 6,6 3 8,5-1 7,-1 8 4,6 0 2,2 1 10,2 6 4,2 6 4,2 1 2,3 3 8,3 4-2,-3 6 1,3 4-6,0 2-3,-3-1 2,-1 8-6,4-3-5,-3 3-2,-8-6-5,2 0-20,-1-2-25,-4-2-30,-2-5-33,-1-2-39,0 1-31,1-5-45,-4-2-126,0-6-196,0-1-103,0-8-128</inkml:trace>
  <inkml:trace contextRef="#ctx0" brushRef="#br0" timeOffset="2197.19">7128 1122 1608,'11'-10'-27,"-5"3"25,0 2 26,-2-3 24,-1 6 21,0-3 4,-3 2-3,3 3-4,-3 0 1,0 0 15,-3 13 10,3-1 7,0 3 7,0 8 8,3 4-4,2 6 3,-5 7-4,6 8-7,0 1-12,1 4-2,-1 0-8,5 1-12,2 6-4,1 0-7,2 0-6,-2-12-4,-1-1-11,1-1-12,-1-5-35,-4-4-22,-1-8-34,1 0-24,-5-5-19,-1-5-47,0-2-47,-6-6-79,-4-2-150,-2-3-63,-5-5-63,1-2-61</inkml:trace>
  <inkml:trace contextRef="#ctx0" brushRef="#br0" timeOffset="2452.01">6962 1652 1475,'-4'-8'-44,"4"1"19,-3 2 24,-1-2 17,4 4 6,-4-2 11,4 1 4,0-2 2,0 4 14,4-2 11,7-4 2,-2 2 4,5 0 5,2 2 5,5-4-4,5 1-5,4 2-5,4 0-8,2 0-8,4-3-1,7 7-8,-4-2-11,7 0-18,-3-2-27,0 4-28,-1 1-29,-2 0-29,-6 1-37,0-1-46,-4 5-108,-6-2-242,0 1-36</inkml:trace>
  <inkml:trace contextRef="#ctx0" brushRef="#br0" timeOffset="3070.68">7915 1818 1417,'6'5'-30,"5"-2"36,-2-2 24,6 2 16,-2-3 5,-1 2 9,6-2 2,-1 0-1,-4 0 5,4 0 1,-4 0 6,3-5-1,4 5-2,-6-1-2,2-2 0,-2 0-4,-1 1 2,-3-2 1,0 2 2,0-4-5,-4 5-6,-2-4-6,3-3-6,-7 3-4,-4 0-7,1 0-3,-4 3-3,-2-1-3,-2 1-3,-2 2-1,-4 2-7,1 3-1,-5 0-1,2 0-2,-5 8 2,4-4-2,1 5-3,-2-2-2,1 3 2,4-1 0,-2 2-3,6 2-1,-2-2 0,0 2 0,4 0-1,7 0-1,-4-1 1,7 0 0,0 0-1,4-2 2,-1 2 1,5-1 4,-3-1 3,5 0 6,5 0 3,0-6 5,0 5 4,0-4 4,3 0 17,-2-3 2,1-2 0,2 0 0,-1 0 3,-2-2-3,-2 1-8,2-1 0,-2 3-10,-1-4 1,-3 4-4,3-5 1,-3 5-4,-3-1-2,3-1 3,-4 4 0,-2 2-7,-1 2 12,1 0-9,-8 5 2,-3-1-3,1 2-3,-7-1 4,-4 1-1,-3 1-4,-7 4-5,4-3 0,-7-1-5,0-3-14,0-1-19,0 0-25,3-5-21,-3-3-26,4-3-31,-2-2-36,7-4-36,2-4-44,-4-4-120,5-5-183,6-5 36,3-8-85,6-4-92</inkml:trace>
  <inkml:trace contextRef="#ctx0" brushRef="#br0" timeOffset="3771.81">8879 1260 1528,'-4'-5'-21,"4"2"28,0 3 16,0-5 21,0 5 18,-2-5 17,2 2 2,2-1 3,-2 1 7,4-2 1,-1 1 0,4-1-3,0-1-5,2-1 4,5 2 0,0-1-2,2 4-5,4-1-1,0 1-2,0 0-4,0-1-7,4 3-4,-5 3-2,8-1-7,-4 3-3,1 0-2,0 3-3,-2 1-5,2 3-2,-4 0 1,-1 0 1,-1 2-7,-6 7-3,-1-4-4,-1 3-2,-7 0-3,0 2-2,-3 2 0,-6-2-5,-1-1 1,1 0-5,-5 2 4,-2-4-3,-4 1-1,4-2-5,-4 0 5,4-4-4,-1-1-6,2 3 5,2-7-1,-1-1 1,1 2-2,4-3 3,0 1-2,-2-4-4,2 1 0,6-2 1,0-3-6,6 0 6,2 0-4,1 3 4,4-3 0,1 2 3,2 1 6,5-2-6,-1 5 7,-1 0 1,5 2 4,3 1 0,-4 3 1,0 1-1,0 2-1,1 3 1,-4-1 2,-4 0-6,-2 3 7,-4-3 2,-4 7-9,-2-5 10,-8 1-10,1 4 5,-6-5-1,-5 0-3,-6 4 1,-3 0 0,-1-3-4,-9 0 1,3-2-6,-7-3 6,4-1-3,-8-4-5,5-3-1,-1-2-6,4-2 5,3-3 3,0-3-3,0-2 2,10-2-4,0-3 2,6 1-3,8-3 2,6-2 0,3 2-4,7-3-8,7 2-27,-1 1-17,14-3-24,0 0-23,5 2-33,1 1-37,4 2-48,4 3-44,-5-1-97,4 1-148,1 2-9,2-4-73,-2 5-90</inkml:trace>
  <inkml:trace contextRef="#ctx0" brushRef="#br0" timeOffset="4039.15">10550 1632 1611,'6'-7'-4,"1"-1"24,0 4 20,6-2 18,4 1 12,3-4-3,0 0-2,0 2-7,7-3-7,-2 0-4,3 0-4,4 1-2,2-2-8,0-2-6,-4 5-17,7 2-23,-4-5-22,-3 7-37,-3-1-18,0 2-28,-8 1-41,-2 2-82,-1 5-273,-5 0-17</inkml:trace>
  <inkml:trace contextRef="#ctx0" brushRef="#br0" timeOffset="4208.35">10680 1913 1341,'-10'12'-7,"0"0"34,7 1 19,3-4 19,3-4 17,7 4 9,2-5 7,6 2 1,2-4-7,2-2-6,8 3-9,0-3-14,4-3-30,3 1-31,-3-4-33,6-1-40,4-1-52,-2-2-79,5-5-400,-7 0-100</inkml:trace>
  <inkml:trace contextRef="#ctx0" brushRef="#br0" timeOffset="4534.93">11800 1287 1720,'-4'-10'11,"2"5"23,-5 0 15,-7 2 15,2 3 9,-13 8 11,2 0 10,-7 10 6,-3 6 10,-3 9 0,-2 9-3,3 4-5,-1 3-7,12 4-3,0 3 1,10-10-7,4 2-6,7-6-5,10 1-2,3 3 1,6-10 1,5 3-2,6-10-2,-3-7-3,6-1 7,0-6-24,3-8 2,-4-5-4,5-2-1,-1-9-10,4-6-1,-2-11-6,2-4-3,-6-10 1,-5-11-25,-5-8-17,-8-3-24,-7 7-13,-9 3-19,-10-1-16,-7 5-23,-14 2-30,-9 5-39,-8 7-37,-9 5-40,-15 7-86,-6 7-172,-9 3 8,0 9-25,10 3-33</inkml:trace>
  <inkml:trace contextRef="#ctx0" brushRef="#br0" timeOffset="5069.01">12744 1359 1446,'0'0'-10,"3"0"3,-3 0 18,0 0 25,0 0 23,8 0 8,1-4 3,4 1 1,4 1-2,4-1-1,9-2-6,-5 2-2,10-1-5,1 1-9,1 1-2,-1-1-6,1 1-5,0 2-22,0 0-25,-1-3-27,-3 6-22,1-1-33,-4 3-29,0-2-27,-10 1-77,0 1-285,-7 3-17</inkml:trace>
  <inkml:trace contextRef="#ctx0" brushRef="#br0" timeOffset="5283.44">12800 1820 1557,'10'6'51,"1"-5"19,8 2 23,1-1 23,11-2 1,2 0 2,4-2-9,0 2-12,3-3-7,-4 2-9,8-2-7,-4 0-22,3 1-35,-6-2-38,3-1-37,3 1-36,4-1-67,-7-1-123,10-1-206,-7 0-38,7-1-30</inkml:trace>
  <inkml:trace contextRef="#ctx0" brushRef="#br0" timeOffset="6006.26">14685 1100 1453,'-13'0'-26,"2"-3"18,7 1 22,4-3 21,4 3 23,3-4 10,0 1 7,5 1 12,6-1 0,5 1 4,0 2 2,4 0-2,3 2-1,-3 2-5,3 0-1,0 4-7,-6 1-6,2 1-7,-2-1-5,-1 3-3,-6 3-5,-1-1-1,-5 4-6,1-2-5,-5 4-3,-3-4-5,-4 2-5,0 2 0,-4-2-3,-3 2 9,1 0-5,-4 0-8,0-1-11,-3 0-7,-1 0-6,1-2-6,3-1-2,0-2-6,0-2-2,3 0 1,1-1-2,2-1 0,-3 0 0,7-4 5,0-1 0,7-1 3,0 2 2,3-2 0,3-2 6,1 0 4,2 3 6,4 1 9,4 4-2,3-4 15,-4 9 1,3-1 3,4 5 3,-3 3 3,-4-1-3,-2 5-2,-2 0-1,-2 3 3,-7 0-7,-4 3 2,-1-2-1,-2-3-2,-6 2-2,-8 3-3,-2 1 0,-1-4-2,-9-3-3,0 2-1,-7-1 0,-3-3-3,-1-2-2,1 1-1,-1-7-5,-3-4-13,4 0 0,0-5-7,3-2-5,0-9-6,6-1-6,2-3-3,1-4-1,4-4 3,11 0-3,-1-2 1,7 1 2,7-1 6,2-1 1,8 6 4,4 0 1,6 0 5,-5 2-1,12 1 1,-4 4-14,0 3-23,0 3-20,0 0-18,3-1-29,1 3-30,-4-2-65,-1 2-124,5-3-293,-4 3-131</inkml:trace>
  <inkml:trace contextRef="#ctx0" brushRef="#br0" timeOffset="6284.1">16073 1145 1766,'26'-18'-10,"-2"8"19,-5 0 10,2 3 33,-8 2 17,-3 2 7,3 3 10,-3 0 5,0 5 9,0 0-2,-3 5 6,0 5 7,0 3 6,-4 4-4,3 3-8,1 9-12,0 0 0,3 7-14,-4 2-7,4 8-18,1-1 4,1-3-5,2 3-11,-4 1-3,3-7-17,-2 1-33,-2-8-28,1-1-25,-4-4-23,-1-5-28,-10-2-24,2 0-33,-3-2-46,-7-5-75,2-6-134,-8 3-235,-2-8-158</inkml:trace>
  <inkml:trace contextRef="#ctx0" brushRef="#br0" timeOffset="6450.65">15839 1673 1805,'10'-14'-27,"3"2"29,8 2 35,1 0 31,8 0 16,8-2 18,5 2 3,10-4-3,4 0-9,-4 4-11,0-2-6,1 2-11,-7 2-19,-1 1-42,-3 1-48,0 4-44,-3 2-41,-3 0-32,1 2-37,-5 4-110,4 1-276,-2 1-84</inkml:trace>
  <inkml:trace contextRef="#ctx0" brushRef="#br0" timeOffset="6782.77">16943 1714 1515,'-4'8'-43,"4"0"18,0-1 32,-3 4 32,0-4 20,3 5 9,-4-2 14,1 2 6,-3 4-4,3-1-5,-4 3-3,0-1-7,3 3-7,-5 0-5,2-2-5,4 4-3,-4-2-6,3 1-4,1-2-5,3 0-4,3-1 2,1 2-7,-1 0 0,7-3-4,0 3 2,4 1 4,2-4 5,-3 0 2,4 1 7,0 1 6,3-6-3,-3 3 3,-1-2-4,-2 1-2,-1 2-1,-3-5 1,0 0-4,-3 0-4,-4 1-4,0-1 2,-6 3-6,-4 0-1,-2 0 0,-5 0-4,1-3-18,-7 5-22,-7-5-30,3 0-31,-9-2-29,3-3-46,0 1-35,0-6-42,-3-4-107,-1-1-138,7-5-64,-3-6-45</inkml:trace>
  <inkml:trace contextRef="#ctx0" brushRef="#br0" timeOffset="6925.39">16846 1898 1487,'44'-21'-3,"-1"6"8,1 0 10,-5 3 5,-2 3 3,-7 1-6,3-4 6,-3 3-5,0 1-14,-3 4-31,3-4-28,-3 1-56,0 1-113,-4 2-182,0-4 84</inkml:trace>
  <inkml:trace contextRef="#ctx0" brushRef="#br0" timeOffset="7741.94">18210 1177 1121,'17'-5'21,"3"0"8,-7 1 18,0 1 21,1 3 20,-4-3 0,0 3 4,-3 0 1,-1 0 3,1 0 3,-4 3-2,0 0-6,1-2-3,-4 2-7,0 0 4,-4 2-9,-2-3-7,-4 1-7,0 2-2,-7-3-7,0 3-9,-2-3 0,-5 1-5,4-3-7,-10 3-3,7-3-2,0 0-5,-4-3 1,7 0-3,0-2-2,3 1-6,4-6 2,2 2-3,5-2-2,6 1 1,3-4-2,4 3-1,7-3-1,2 3 4,4 0 7,4 3 8,2-1 5,4 4 7,4 1 1,-1 3 5,0 3 5,4 4-5,-1 3 4,-2 2 6,3 5 5,-8 3-7,-1 1 2,-2 4-4,-1 0-9,-7 3 8,-1 1 1,-4 5-4,-10-3-7,1 5-2,-8-2 2,-6 1-8,-3 0-2,-6 2-3,-9-1-5,-2-1 3,-2-2-4,-9-2 0,1-2-5,-3-2-2,-1-2 1,2-5-10,1-5-1,1-3-4,4-4-7,-1-6 2,7-2-8,0-5-3,7-8-2,2 0 5,5-8 2,5 1 0,8-1-1,3 2 5,3-1 2,11 0-3,-1 4 8,8 4 9,2-1 17,4 4 12,6 6 11,4 3 4,6 4 7,1 10 7,8 4 5,-3 4 6,6 13-8,2 2-1,-9 7-7,0-1-5,-6 8-3,3-1-6,-9-1-5,-2 4-12,-14-11-28,0 1-42,-3-4-49,-4-3-49,-3-4-59,-3 1-64,-1-11-77,-3 4-200,-6-7-71,-6-1 97,-9 0-185,-4-6-191</inkml:trace>
  <inkml:trace contextRef="#ctx0" brushRef="#br0" timeOffset="16376.96">1583 3747 801,'0'-5'304,"0"2"-93,3-1-53,-3 4-47,0-5-28,3 5-15,-3-3-17,0 3-9,0-5-3,-3 3 3,3-1-7,0 3-7,0 0-21,0 0-20,0 0-29,0 0-31,0 0-22,-8 8-26,2-1-31,-4 0-76,0 4-200,-7 3 64</inkml:trace>
  <inkml:trace contextRef="#ctx0" brushRef="#br0" timeOffset="16518.58">928 4229 1196,'-6'4'1,"3"1"2,-5-2-1,5-2-3,0-1-3,3 3 3,0-3-3,3 5-30,-3-5-60,3 3-116,2-1-81,1-2 192</inkml:trace>
  <inkml:trace contextRef="#ctx0" brushRef="#br0" timeOffset="16700.11">1592 4300 1005,'16'0'77,"-2"0"7,-4-4 5,4 4-9,-5 4-7,-2-4-7,-1 2-5,5-2-10,-5 2-31,1 2-25,-1-2-40,5 1-41,-4 0-97,-1-2-255,-1-1 53</inkml:trace>
  <inkml:trace contextRef="#ctx0" brushRef="#br0" timeOffset="17966.72">3410 3827 1234,'0'-2'20,"3"-1"15,-3 1 5,3 2 5,-3 0 20,-3 10 12,3-3 16,-3 6 5,0 3 10,-1 5 5,0 1 3,1 7 1,0 0-3,3 6 0,-7 0-12,7 3-8,-3-1-10,0 1-7,3-1-10,0 1-5,3-1-2,0-3-17,4 0-14,3-7-29,0-5-26,0 2-40,7-7-44,-1-3-42,4-3-46,1-10-94,-2 3-149,1-9-145,1-6-86</inkml:trace>
  <inkml:trace contextRef="#ctx0" brushRef="#br0" timeOffset="18109.34">3470 3570 1609,'-11'-20'6,"5"2"-1,3 6 2,-1 4-3,4 6 4,4-1 2,-4 3-4,13 5 0,-6 0-1,3 0-6,4 3-39,2 1-32,4 4-58,-4-1-125,1 4-143,4 1 92</inkml:trace>
  <inkml:trace contextRef="#ctx0" brushRef="#br0" timeOffset="18448.13">3930 4235 1257,'0'12'64,"0"-2"3,3 0 6,-6 0 2,6-3 12,-3 1 8,3 0 12,-3 0 12,4-3 3,-4-2-2,0-2-13,0-1-7,0 0-9,0-9-4,0-3-5,0 0-9,-4-5-4,4-3-7,0-7-2,4 2-7,-1-3-6,4 1-2,-1 1-6,4-3-3,-1 3-3,9 2-4,-5 5-5,4-1-1,0 8-1,3 3-2,0 6-4,0 3 3,0 5-6,0 2 3,1 9-1,-2 4-5,1 2 0,1 3 2,-5 3-2,-3 4-1,4-1-1,-4-2-11,1 1-14,-5 0-18,5-2-25,-7-7-28,-1 0-30,4-1-31,-3-2-32,3-6-43,-4-4-85,1-4-119,3-4-189,0-2-116</inkml:trace>
  <inkml:trace contextRef="#ctx0" brushRef="#br0" timeOffset="18707.77">4553 3990 1729,'11'-8'5,"-5"6"25,1 4 26,-1 3 26,2 4 17,-2 5 13,4 1 19,0 7 7,0-2 4,3 8-2,1-3-2,2 5-1,1-2-9,-1-1-7,5 1-14,-1-4-8,-1-1-11,5-1-14,-4-7 0,0 0-6,0-5-7,2-2-6,3-3-6,-6-5-4,2-5-5,-5-6-9,1-3-5,-4-11-16,1-5-16,-5-5-16,2-5-20,-8-1-24,-3-1-19,0 1-24,-3 5-30,-2 1-23,-1 2-32,0 11-32,3-2-52,-4 8-109,4 0-116,-4 9-108,3 5-110</inkml:trace>
  <inkml:trace contextRef="#ctx0" brushRef="#br0" timeOffset="19010.96">5180 4107 1605,'21'18'-51,"-8"-3"24,4-3 18,-1-1 22,1-4 19,-4-2 14,1-2 11,2-3 11,1-3 3,-1-2 6,1-5 3,4 0 2,-5-3 4,1-2 4,-4-2-6,-3-3 2,-3 0-3,-4-3-1,-3 3-6,-6 0-3,-2 2-8,-5 4-2,-1-1-2,-5 5-8,2 6-6,-7 4-3,2 4-5,-2 4-9,1 3 1,-4 9-3,8 0 1,-2 6-7,4-1-1,4 3 0,7-4-4,3 3-2,3-1 6,3-1-13,10-1-5,7 2-15,4-6-25,2-3-33,4-5-34,7-1-36,-1-2-42,-2-5-38,-1-2-45,0-4-116,-6 2-269,-4-6-147</inkml:trace>
  <inkml:trace contextRef="#ctx0" brushRef="#br0" timeOffset="19295.2">5514 4105 1729,'10'-2'-21,"3"2"27,4 0 45,3 0 31,4 4 15,2-1 15,1 4 12,3 1 9,2 1 3,3 3-10,-5 2-2,0-2-10,-3 3-10,-1 0-7,-4 0-10,-2-3-4,-2 4-13,-5-4-5,-4 3-7,-2-5-8,-3 3-1,0-6-8,-8 4-2,-3-7-13,1-1-10,-4-1-9,-8-7-15,6 1-7,-6-9-9,0-7-11,-4-3-11,6 1-11,0-6-6,6 1-7,6-1-7,4 1-12,6-1-4,8-2-18,0 2-35,6 2-46,2 0-109,3 1-144,5 4-179,-4 0-121</inkml:trace>
  <inkml:trace contextRef="#ctx0" brushRef="#br0" timeOffset="19797.71">6424 3759 1631,'10'3'23,"-3"-3"33,3 0 12,-7 2 12,4-2 0,-10 3-8,3 0-6,-7-2-4,-3 5-6,-3 0-5,0 0-4,-1 5-7,-2 1-2,2 1-4,-2 4-5,2 1-2,1 2-5,3 2-7,-1 3-5,5-2-8,3 2 2,-4 0-4,11 0 0,-1 0 0,3 2 2,4 1 2,7-3 1,3-1 0,0 2 1,0-1 5,0-1-3,0 0-1,-6-5 0,5 4 3,-5-5-1,-4-1-2,-4 3 1,2-3-3,-5-1-12,-3-4-9,0 5-13,-3-4-12,-5-1-11,2-3-8,-4 3 22,4-4-4,-5-2-5,4 0 3,4-4 8,-3-2 8,6 0 3,0-8 1,6 3 8,4-2 10,4-3 11,2-6 6,4-1 6,4-3 1,-2-2 2,5-3-3,-3-3 3,3-2 3,-4-5 3,-5 5 5,1-2 5,-8 0 2,-2 1 13,-7 6 4,2 1 0,-4 3-2,-4 1 1,-1 8-6,-6 2-3,-3 6 0,1 1-4,0 3 0,-4 7-8,1 3-1,-1 7-4,-2 6-5,1 2 1,6 2-7,1 3-6,4 3-17,7-3-14,7 2-29,4 1-34,1 0-37,12 1-51,6 2-135,10-5-186,13 0-109,3-1-101</inkml:trace>
  <inkml:trace contextRef="#ctx0" brushRef="#br0" timeOffset="20470.91">9170 3905 1629,'6'-8'-13,"-3"0"15,-3 4 16,-3-1 11,0 0 13,-5 5 8,-5 0 4,1 3 6,-9 4 7,-2 3 3,-7 4-1,-4 7 1,-2 6 3,-1 3 0,0 5-2,-6 5 3,-2 3 1,6 4-4,3-4-2,11 0-11,0-4-3,8 0-4,7-5-6,7-1-3,6-9-4,0 1-6,11-5 1,2-2-5,3-6-5,2-5-6,7-1-4,-2-9-8,-1 0-11,5-6 8,2-5-6,-6-7 1,-3-4-6,-2-10 4,-5-5-4,-5-9-4,-5 0-1,-6-3-7,-6 2-3,-2 2-2,-2 3 1,1 9 2,2-3 0,0 7 3,0 7 4,1 0 0,2 2 0,4 6 0,4 2 3,-1 0 3,10 2 4,4 3-7,4 0 7,5 3 2,5 2 2,-1 2 1,3 1 3,0 2 3,0 8 1,7-2 9,-7 10 4,-3 4 3,-3 1 8,0 11 5,-4 2 3,-10 7 4,-2 2 0,-8 8 4,0-1 2,-6 5 7,0 2 7,-4 14 3,3-4 10,-2 0 3,6-9-1,0-1 0,6-4 1,1-3 0,7-3-1,6-4-6,-1-7-1,8-4-7,0-10-3,0-5-9,3-4-6,0-8-3,0-5-5,0-5-4,3-10-1,-1-10-3,-2-7-11,-2-11-9,-5-13-23,-6-2-24,-11 2-21,-1 1-19,-5 3-22,-9 2-31,0 0-43,-8 8-47,4 9-43,-13-1-99,1 5-187,-1 4 26,0 4-111,-4 1-133</inkml:trace>
  <inkml:trace contextRef="#ctx0" brushRef="#br0" timeOffset="21066.32">11590 3600 1753,'0'-5'-18,"0"2"18,-3-2 15,3 5 18,-3 0 28,3 8 21,0-3 16,0 7 11,0 3 11,0 8 3,-4 4 10,4 4 6,-4 6-8,-1 3-8,5 0-12,-6 5-12,4 2-4,-1 0-8,0 5-16,3-11-2,3 9-11,-3-11-2,5 10-26,6-3-31,0-12-35,-5-1-44,5-2-52,2 0-57,1-6-89,-1-6-201,0-3-45,0-4-109,-3-4-129</inkml:trace>
  <inkml:trace contextRef="#ctx0" brushRef="#br0" timeOffset="21654.22">13021 3825 1860,'26'-3'6,"-2"3"26,-4 3 19,-10-1 13,0 5 14,-7 5 9,-3 2 6,0 1 2,-3 5 1,-4 2-5,4 3 9,-3 5-2,-4 2-1,2-1-6,2 1-6,0-2-2,2-2-7,4-1-2,4 1-11,2-6-2,0 1 8,8-3-5,2-3 0,5 1-3,-1-6-2,6-2-2,4-2-1,0-2-2,7-5-1,0-2-1,3-5 1,-1-4-2,2-3 7,2-10-9,-2 0-3,-5-6-6,1-3-2,-7-6-4,-7 1-5,1 2-1,-8 4-2,-2 2-3,-8 3-2,-6 4-5,-4 2 1,-2 3-2,-8 4-4,-2 3 0,-1 3 0,-3 4-7,-3 6-5,-3-1-9,2 3-5,1 2-10,1 1-1,4 0 2,4 2 13,8 0-8,-1 0 3,10-1 2,1 2 2,4-2 1,10 2-1,3-2 4,0 3 0,7 0 7,4-3 6,3 4 7,-5-1 0,4 1 9,-5 0 5,1-1 5,0 2-2,-7-1-1,1 2 3,-4 1-4,-4-2-5,-2 1 3,-7 3-4,-1-3-2,-9 0-1,0 0-9,-4-1-17,-7 2-27,2-1-28,-9-6-31,1 4-33,-3-2-33,-7-7-44,0 3-45,4-4-44,-12 0-83,6-6-140,-7 0-23,4-6-145,-2-4-178</inkml:trace>
  <inkml:trace contextRef="#ctx0" brushRef="#br0" timeOffset="22576.27">13125 3455 1885,'6'-3'15,"-3"3"3,0 0 6,-3 0-4,11 0-2,-8-2 0,1 2-3,-4 0-8,3-3-24,0 3-33,4 3-55,-4-3-125,0 2-321,1-2-52</inkml:trace>
  <inkml:trace contextRef="#ctx0" brushRef="#br0" timeOffset="23506.37">14935 3855 1469,'10'-5'5,"0"-3"25,-3 0 15,3 4 20,0-4 15,-4 0 11,1 4 10,0-4 8,0 3 0,-4 3-7,3-4 3,-2 5-5,-1-2-11,-3 3-3,0 0-4,0 12-10,-3-4 1,-4 7-7,1-1-3,-1 7-6,-3 2-2,-3 1-11,-1 4-1,4 2-3,-3 0-9,3 0 2,-7 0-1,7-1-4,-3-1-7,3-3 1,4-3-4,-2 2-4,2-2-2,2-5 1,1 1 0,3-3-5,0-3 3,3 1 0,4-4-2,-4-1-6,8 0 8,-1-4-3,-1 2-4,8-3 1,-4 0-4,8-3 2,-1 0 0,3 0-1,7-3 3,0 0-4,3-3 4,8 4 1,5-4-6,-2 2 3,2-1-5,-2 0-9,-1-2-3,1 4-1,-6-2-10,-3 0-11,-2 0-16,-3 1-22,-8-2-8,3 4-28,-2-2-22,-3-2-29,-8 0-32,3-2-58,-10 2-103,-1-2-97,0 1-78,-8-1-32</inkml:trace>
  <inkml:trace contextRef="#ctx0" brushRef="#br0" timeOffset="23693.88">15346 3962 1536,'-13'-2'36,"-5"-1"18,6 3 27,-2 5 26,4 3 15,4 4 9,-2 2 9,2 10 10,2 3 11,4 1 1,4 9 2,-1 1-5,3 9-7,5 3-17,5 7-13,4 1-9,4 0-22,3 0-42,3-3-45,0-1-53,0-6-53,-7-8-55,3-3-65,-5-9-75,2-2-166,-3-7-39,0-4-137,0-3-135</inkml:trace>
  <inkml:trace contextRef="#ctx0" brushRef="#br0" timeOffset="24983.66">16896 4070 1765,'14'-5'-7,"-1"-3"20,3 1 20,-2-1 22,6-2 11,-7-2 8,4 0 5,0-4 10,-4 1-3,4-2 3,-8 2-5,-1-3 1,1 3-4,-5 0-4,-1 0-2,-3 3-9,-7 2-2,1 0-5,-8 5-8,1 2-5,-7 6 1,4 2-5,-8 8 1,-3 4-5,4 3-1,-4 5-10,1 7 5,2 1-4,4-3 2,0 0-7,7 3 5,0-4-4,6 4-5,3-6 5,8-2-1,3-1 0,3 0-9,-1-5 2,8-1-3,3-4-2,3-2 1,1-4-4,3-4 3,0-4-9,-1-3 6,0-1 0,-2-5-2,-1-3 2,4-8 0,-7-2-5,-3-8-3,-4 2-3,-3-4 5,0 2 5,-7 5-3,5-1-1,-5 4 7,0 0-5,-3 7 9,0 3-1,0 6 0,-3 4-10,0 4 14,-5 6 2,8 2-6,-3 2 11,6 1 5,0 4 2,2 4 1,4-1 11,1 2-6,7-1 1,2 0-2,5-1 0,3 0-6,3-6-3,3 0 1,2-4-6,4-2 1,-3-6-2,-2-2-2,2-2-2,1-4 2,-1-3-6,-6-4-3,0-7 2,-7 0-2,-5-7-4,-6-4 2,-1-1-1,-4-1-2,-7 6 5,0 0-6,0 3 0,-3 7-2,-1 5-1,-3 2 0,1 6-3,-4 5 2,-1 4 2,4 5 3,-3 8-3,5-3 5,-3 8 6,5-4 7,-1 6 4,4-3 4,7 2 2,-3 0 3,5 1-2,5 1-5,0-4 3,-4-5 1,7 1-7,-2-3-2,3-3-3,1-2 4,-2-2-5,0-4-3,3-6 2,-3 0-3,2-6 2,-2-7-5,-4-4-6,1-10 3,-1 2-1,-2-3 1,2-2-3,0 4-2,-3 3-1,-3 5 3,-1 1-3,1 1 0,0 4-4,-4 5 2,7 2 0,-4 2-1,5 2 1,2 6 1,-3-1 0,4 5-3,-1 5 3,0 5 1,0-2-1,4 2 2,0 5-2,3 2 2,0-1-2,0-3 6,0 4 1,0-4-4,3 2-4,4-5 2,-2-1 1,7-4-2,1-2 4,0-5 0,-1-3 1,4-2-3,-1-2 3,5-5-2,0-5-3,4-8 3,-4-4 0,-7-6-1,0-3-1,-9-4-3,0-3 0,-8 0-1,-9 5 0,-4 0 0,-6 8-5,-8 4-4,-1 4 1,-9 4 4,-6 7-2,1 3 0,-8 7 1,4 4 0,-6 6 3,2 3 1,1 5 3,3 0-1,4 0 0,2 2 1,5 3-2,5-4 4,7 1-2,4-2 1,3-4-2,7 4 0,1-6 1,7-2 1,0 1 2,7-9-3,1 2 0,1-6 1,6-3 1,-4-2 0,0-7 2,4-3-2,-3-11 1,-4-8-3,-2-7 1,-5-8-1,-2-11 2,-4-8-3,-7-4-1,0 1 10,-3 12 2,0 6 2,-3 8 13,3 7-7,-3 4 0,3 11-2,-3 11 8,3 9 4,-4 8 3,8 10 3,-4 10-1,0 13 2,6 8 4,4 10-3,4 9 0,2 5-4,7 20-4,-2-15-3,9 13-34,-3-21-42,-5-10-53,5 1-37,6-5-38,-6-14-46,6-3-55,5-4-53,-8-9-84,3-8-186,0-6 32,-3-5-223,0-10-284</inkml:trace>
  <inkml:trace contextRef="#ctx0" brushRef="#br0" timeOffset="25304.8">20121 3575 2241,'33'-3'20,"-6"3"6,0 5 38,-7 0 21,-4 2 10,1 4 2,-10 1-1,-1 1-3,-3 1-2,-3 2-10,-6 4-2,0 0-8,-4 2-12,-4 3 4,-2 3-15,-1-1-6,4 1 0,-4 2-7,4-3-4,-4 0-5,7 2 3,0-3-6,3 0-3,4 0-4,3-5-1,6-1-2,5 0 0,2 0-1,10-3-2,4 1 7,3-4-6,7 0 0,2-4-5,2-2-6,4-4-9,5-1-23,-2-3-13,2-5-24,-3 0-24,-1-3-21,-2-5-21,-1 1-15,-6 0-25,2-6-33,-9-2-28,-6-2-63,-4-3-82,-7 0-209,-10 0-91</inkml:trace>
  <inkml:trace contextRef="#ctx0" brushRef="#br0" timeOffset="25493.3">20618 3595 1655,'-17'2'-1,"4"6"28,-1 1 33,5 7 21,-1 6 13,3 10 16,3 4 22,-2 6 12,6 10 1,-3 4 8,3-1-11,0 2-9,3 3-20,7 8-9,0 0-9,3-4-21,-4 4-30,9-8-43,-8-8-44,0-4-45,3-6-45,-3-7-41,4-7-89,-4-1-193,0-9-41,-4-6-65,4-4-64</inkml:trace>
  <inkml:trace contextRef="#ctx0" brushRef="#br0" timeOffset="25976.59">22406 3670 1716,'6'-3'60,"-10"6"4,4-3 17,-6 10 3,-1-1-2,-2 4 2,1 2 5,2 5-3,-4 0 3,6 6-4,4-2-5,0 1-3,0 3-10,14 1-2,-4 2-1,10-1-9,0-3-3,10 0-2,3-1-5,0-6-3,1-3 0,-1-1-5,1-7-2,3-4-2,-4-2-2,0-6-1,4-2-9,-1-8 0,2-4-2,-5-8-2,0-4 0,-3-4-7,-6-4 6,2 1-2,-9 0-5,-4 2-1,-3 4-6,-6-1 0,-8 10-2,1 1-1,-4 3 1,-6 0-6,0 10 0,-4 2 0,4 3-4,-4 2 1,4 5 1,-1 3 3,11 2 0,-7 2-1,7 3 1,3 3-1,3 2 6,7 2 9,-1 0-5,12 4 6,-8 0 6,4-3-6,6 5-1,-3-4 7,0-1 1,0 0-4,0 3 1,-6-7-1,-8-1 4,4 2-8,-10-5-4,-7 0-25,1-1-17,-7-1-28,-4-3-25,0-2-33,-9-1-35,-1-5-38,-6-4-88,-1 0-151,-9-8-54,-11-5-80,-3-3-71</inkml:trace>
  <inkml:trace contextRef="#ctx0" brushRef="#br0" timeOffset="26109.53">22089 3275 1576,'17'-12'-24,"-4"7"22,7 2 15,-1 0 7,2 3-3,2 0-3,4 3-3,0 0-25,3 2-45,0-4-67,0 5-168,0-1-91,2 2 102</inkml:trace>
  <inkml:trace contextRef="#ctx0" brushRef="#br0" timeOffset="26394.76">24080 3420 1168,'30'-3'103,"-3"3"-7,-11 0 13,11 0 23,-10 3 14,5 4-8,-1 1 1,-1 9 2,3 6 4,-6 7 5,-2 11 7,0 10 7,0 12 1,0 4 1,-10 3-1,3 5-10,-1 0-13,-1 3-11,-2 0-11,-4-3-14,0 2-8,0-4-10,0-13-21,0-2-58,0 1-57,0-9-67,0-9-77,3 0-83,-3-11-173,-3-5-121,-1-5 56,-9-2-181,-7-6-188</inkml:trace>
  <inkml:trace contextRef="#ctx0" brushRef="#br0" timeOffset="34241.22">3530 5842 677,'-3'0'211,"-5"-2"-48,5 2-2,-3-3-31,-1 3-20,4 0 1,0 5 9,0 0 11,-2 5 4,5 3 5,0 2-1,-3 4-5,3 4 6,0 2-10,0 2-8,0 6-9,0 3-13,0 0-8,3 5-15,-3-1-6,8-1-9,-5 2-27,0-4-38,4-2-38,-4-2-45,0-6-37,0-2-37,2-2-35,-5-8-89,0-5-174,0-6-207,-5-1-160</inkml:trace>
  <inkml:trace contextRef="#ctx0" brushRef="#br0" timeOffset="34384.52">3243 5592 1836,'3'-21'-41,"1"7"4,3 2 16,-1-1-12,4 6-2,-3-1 7,3 4-3,3 1-21,4 1-12,-1-2-25,1 8-43,-1-4-122,5 2-93,-1 5 139</inkml:trace>
  <inkml:trace contextRef="#ctx0" brushRef="#br0" timeOffset="34723.62">3800 6242 1046,'3'18'24,"1"-5"19,-1-1 18,-3 0 12,3-2 7,-3-2 13,2-1 15,-2 0 13,5 0 11,-5-7-14,0 0-10,0 0-6,0-14-7,0-1 1,0 0-10,-5-7-1,5-6-3,0-2-2,0-3-9,5-1 4,0-1 4,3 2-13,2 4-4,0 1-2,4 3-9,-1 5-9,3 3-3,3 4-2,-1 2-4,5 9-4,-4 2 2,6 5-2,-2 3-5,0 5 3,5 7-5,-2 2-4,-3 5 6,-3 0-4,7 9-6,-6 2-17,-2-1-21,-5-2-25,-1-3-21,-4-3-29,2 0-25,-1-7-33,-4 1-35,1-8-73,0-5-139,-4-3-96,1-2-44,-1-5-47</inkml:trace>
  <inkml:trace contextRef="#ctx0" brushRef="#br0" timeOffset="35265.68">4414 5898 1554,'13'-7'2,"0"2"29,-3 5 36,4 6 7,-4 2 19,-1 2 10,5 5 8,-4 5 7,0 1 6,7 5 2,-4 4-6,1 1-10,-2 0-1,6 2-13,-2 4-7,4 0-10,-4-6-5,5-4-11,-4 2-5,-1-7-2,-2-2-11,-1-4-7,0 1 4,4-8-7,-8-1-13,5-6-9,-2-4-9,-3-3-10,0-7-5,-2-6-5,-2-5-5,3-10-5,-5 1-1,1 0 1,-1 2 3,-1 2 2,-2 3 1,8 1 0,-6 3 2,9 4 0,-2 1 3,-1 4-1,5 5 5,1-1 0,-1 3 4,4 0 1,-1 3 3,4 2 4,0 0 5,4 2-4,6 1 10,-3-1-1,-4-2 2,7 0 3,-7 0 0,7-2 4,-3-1 5,0-2-1,0-3-4,-5 1-1,2-5 1,-4 2-3,-1-5-1,-5-3 2,-1 1-6,-5-1 3,-8-3-3,0 2 1,-8-1-2,-1 2-1,-1 2-1,-7 2 0,1 5-5,-5 6 7,4 0-2,-5 9-4,-2 1 3,4 9-4,0 0 6,0 9-3,3 4-1,7-2-2,4 3 4,-1 3-3,7-4-1,7 4 2,-1-1-2,7 0 2,7-2-2,1-2-9,6-6-21,3-1-24,0-4-28,0-5-21,-5-1-31,2-4-29,3-5-29,-6-2-61,-1-2-106,-2-5-112,-5-1-139,-6-2-104</inkml:trace>
  <inkml:trace contextRef="#ctx0" brushRef="#br0" timeOffset="35539.94">5511 6004 1597,'3'-4'-21,"3"1"31,-2 1 42,6 2 27,3 5 16,1-1 15,5 4 14,2 0 11,2 5 4,4 2 12,-4 2-13,4 0-10,-5 3-8,3-2-17,-9-1-4,1 0-14,-1 1 1,-2 1-17,-2-7-7,0 0 4,-4 0-14,-4-5-6,-4 4-5,0-9-11,-4 0-1,-1-4-7,-2-3-5,-3-8-13,0-1-13,-4-6-12,0-8-6,4-2-1,1 1-6,6 0-2,3 0-5,3 1-8,4-4-5,5 2-8,6 2-17,2-1-26,0 3-50,7 6-42,-1-2-48,1 3-101,2 2-144,-2 0-85,0 7-76</inkml:trace>
  <inkml:trace contextRef="#ctx0" brushRef="#br0" timeOffset="36064.06">6348 5750 1634,'7'0'33,"-1"3"14,1-3 26,3 0 31,-7 0 5,4 0-1,-4 0 1,0 1-7,1-1-9,-1 3-7,-3 0-11,-7-1-8,4 6-9,-7-1-4,0 0-4,3 6-4,-6 3-5,3 0-6,0 5-3,0-1-2,0 2-4,3 6 0,1-3-5,6 3-3,0-4 1,3 3-3,3 6-2,8-3 0,3 3 2,3 1 9,0-3-1,3-4 3,-3 1-1,4-2-6,-5-2 3,-5-5-5,-1 1-1,1-1 2,-5-5 1,-2 3-3,-4-1-3,-3-3-8,0-1-5,-3 0-12,0-2 8,3-2-8,-7-1-12,4-5-10,-3 1 3,-2-6 3,-2 1 2,7-3-3,0-2 8,0-3-1,6 0 6,7-7 8,-4-1 5,11 0 1,4-4 7,1-4 4,5 2 11,3-3 5,3-4 3,-3 4 6,0-2-1,-3 5 0,-3-1 6,-4-1 6,-1 5 5,-6 3-2,1-1 1,-7 1-5,0 5-9,-5-2 0,3 3-3,-10 4-4,3 0-1,-5 4-1,-4 4-7,1 3 2,-3 4-6,0 3-4,4 7-3,-6 0 0,5 7-2,5 0-7,5 3-8,-4 4-17,8-1-44,-1 3-45,7-2-58,7 1-61,2-3-82,7 1-171,-1-8-50,10 6-130,13-8-162</inkml:trace>
  <inkml:trace contextRef="#ctx0" brushRef="#br0" timeOffset="36788.14">9586 5932 1787,'-13'2'-25,"-1"1"16,1 0 27,-1 4 19,-5 0 15,-5 5 11,1 0 5,-7 5 5,-4 3 12,-2 6 7,-1 0 0,-3 6 0,0 11 5,-3 1-12,2 4-6,2 0-5,5-1-8,1 1-6,10-5-5,2-1-6,8-1-7,4-7 0,5-1-1,4-3 2,7-6-13,6-3-1,1-1-2,8-6 0,-1-3-6,5-4 2,-5-7-6,1 0-2,2-5 1,0-5-3,-4-7-3,-4-6 1,1-4-20,-7-10-9,-1-9-16,-9 4-8,-3-6-11,-3-2-2,-4 3-1,-1-1 1,-5 3 4,2 3 0,5 4 9,-4 6 1,2 2 7,1 2 2,4 6 1,3-2 3,6 8 3,0 0 4,4 2 4,7-1 2,5 6 8,1 1 3,7-1 7,-3 7 4,5 2 6,-2 2 3,3 7 6,-4-1 3,1 5 11,0 8 6,-7 1 8,0 6-2,-3 4 2,-1 9 8,-9 3-6,0 4 5,-7 4 2,-3 1 7,-1-1-3,1 1-5,-4-1 3,0-2-4,4-2-1,-3-8-6,6-1-10,0-3-4,0-6-7,3-3 5,0-2 3,7-2-1,0-6-3,0-2-4,3-5-3,1-7-9,-1-3 3,1-6-2,-1-6-4,0-7 4,-1-12-12,-1-4-4,-4-5-19,-7-3-8,-4 1-12,1 0-8,-8-1-19,-1 2-24,-1 7-35,0 2-44,-1 7-60,-6 0-96,0 3-247,3 7 55,1-1-104,-1 3-117</inkml:trace>
  <inkml:trace contextRef="#ctx0" brushRef="#br0" timeOffset="37188.07">10616 5917 1849,'24'-2'52,"3"-1"23,-4 1 11,-1 2 5,2-3-4,2 6 2,2-1-4,-1 3-2,-1-2-6,1 4-11,-1 0-2,1 4-4,-3-2-5,-4 4-5,-1 2-5,-2 0-3,-7 5-3,-2-1-2,-5 2-5,-6 4-3,-5 1-2,-2 1-4,-2 0 0,-9 2-8,4-3 3,-6-1-5,3 0 0,0-2-1,-4-1-4,8-5-2,-2-1-5,6-1-1,2-3 1,2 0 0,6-1 0,8-2 2,1-2-4,6 2-1,11-1-7,3-7-18,6 2-16,13-3-21,11-3-28,10 2-30,10-2-48,6-11-103,4 7-201,-1-2-200,-2-2-169</inkml:trace>
  <inkml:trace contextRef="#ctx0" brushRef="#br0" timeOffset="37798.18">13387 5978 1809,'0'-3'-2,"-3"1"22,3 2 17,0 0 11,-6 0 7,2-3 9,-2 6 3,3-1 8,-8 1 15,5 1 9,-4 6 9,4 2-5,-5 6 8,4 1-7,-2 2 2,2 4 2,3-1 0,-2 10-5,2-2-10,1-5-3,6 3-9,4 3-3,4 0-1,-2-4-4,8-1-4,3-3-2,3-3-3,1-3-5,3-5-4,-2-6-5,5-1-1,-4-7-8,4-2-4,-2-3-6,-1-8-5,-4-2 0,0-7-2,-4-3-5,0-4-1,-10-5-2,2 2-5,-9-3-6,-4-1-6,-2 4 1,0 0-8,-2 8-4,-4-2-9,0 6-11,0 4-5,-4 3 3,-2 1-4,2 5 8,1 5-6,0 2 9,3 2 1,3 5 5,4 0 3,3 2 2,5 3 2,6 3 7,3 3 4,6 0 19,4-1 2,-5 3 1,4 2-2,1-3-1,-4 5 5,-6-7-9,-2 1-6,-1-2-16,-8 1-51,-6-3-41,-4-2-50,-3-4-43,0 2-58,-14-3-82,1-1-172,-5-5-35,-2-1-125,-2 0-161</inkml:trace>
  <inkml:trace contextRef="#ctx0" brushRef="#br0" timeOffset="37924.85">12921 5817 1977,'23'-13'17,"1"4"-5,3 1-7,3 3-44,3 0-36,7-2-61,6 2-131,1 0-241,3-1-14</inkml:trace>
  <inkml:trace contextRef="#ctx0" brushRef="#br0" timeOffset="38383.62">14949 5947 1704,'27'-2'109,"3"-1"13,3 3 6,3-2 4,1-4-3,-1 4-6,-2-1-5,0 1-6,-4 0-5,0-1-9,-3 3-14,-5-2-4,-1 2-16,-1 2-2,-1 1-1,2 1-5,-9 4-7,1 0-4,-2 1-4,-5 3-3,-1 0-3,-5-3-4,0 6 1,-5-2-8,2-1-5,-6 2-2,-1-2-5,-1 0-3,-3-2-10,6-1-8,-6 4-4,1-2-11,2-3 7,2-1-4,-1-1-1,2 0 0,-1-1 5,2 0 1,4 0-2,0-3 2,3 0 6,6 3 1,4 1 15,4-4 10,2 3 13,8 2 8,1 0 9,10 5 7,0 0 4,3 0 5,-5 3 1,4 2-8,-3 4 0,-5 1-6,-5 1-2,-5-1-5,-5 3-4,-4-2-3,-10-2-2,-7 3-3,-4-2-2,-4 0-8,-12 2-42,-3-5-43,-18 1-44,3-4-42,-12-4-45,-3-3-56,-13-6-88,-1 0-185,-2-3-21,-1-6 78,-14 0-61,1-6-31</inkml:trace>
  <inkml:trace contextRef="#ctx0" brushRef="#br0" timeOffset="39798.54">18417 6002 1463,'16'2'-18,"-2"3"3,-3-2 17,-2 0 13,1-3 19,0 0 10,-4 2 10,-2-4-8,-4-1-2,0 3-2,-10-8 2,3 4 5,-6-4-3,-2 1 2,3-3-4,-8 2 3,1 1-3,-2-1-2,-2 1-7,-1 2-2,-2 5-3,0 0-2,-1 5 1,0 2-1,-6 7 2,-1-1 3,4 8 1,0-1 0,0 8 0,4-4 1,2 3 4,0 2-3,8 2-1,2-4-3,5 4 1,2-1 2,4-4-7,3-2-1,7-1 3,-1-2-2,4-5 1,7-3-2,0-6-2,2 0-1,5-4-3,-1-6-2,4 1-1,-4-3-1,4-7-4,-4 0 6,4-5-6,-3-2 7,-2-6-3,-5-1-1,0-3 2,-7-1-1,3 0-3,-2 3 2,-5 5 0,1 2 5,-4 2-3,0 3-2,0 5 0,1 5-3,-4 5 4,0 0-1,0 7 0,0 3 5,4 3-1,-1 1 9,3 5 0,1 0 2,3 4 5,3 3-1,3-2 3,5 1 0,2 1 0,0-2-9,7-5 2,4-1-16,-4-3 11,4-4 1,-4-4 0,2-5-8,2-2 0,-4-2-4,3-5-2,-3-5-1,-3-5 1,-3-3 2,-1-2 0,-7-6-9,-6-1 0,1-5-1,-8 0-6,-3 0-1,0 6 5,-3 0-5,3 6 2,-3 1-4,-5 9 5,5 0-1,-4 7 0,1 2 3,0 6-1,-2 4 2,2 0 3,2 6 2,1 0 4,-3 2 5,6 2 1,0 0 4,0 3 2,3 1 2,3 1-3,1-2-2,-4-4 4,8 1-1,-2-2-4,1-5 7,-2-1-6,4-3 0,-2-4-4,4-2 0,-1-5-4,-2 0 1,5-7-2,-2-4-2,-5-3-6,4-1 2,1-5 0,-4 2 1,4-2-6,-5 3-2,4 2 2,-5 3 0,1 1-2,-2 1-2,-1 5 2,2 3-6,1 1 6,-2 5 1,3 1-1,0 4 2,-3 6 1,2 0-5,2 5 1,-1 3 4,3 0-3,-3 4 1,3 2-2,1 5 6,-1 0-5,7 0 4,-4 2 0,11 1 5,2-2 2,-1-5 7,-1-2 2,3-2-2,-3-7 7,2-4-3,1-5-4,4-5-1,-4-2-2,3-8 4,0-5-6,1-2 0,-1-12-4,0-2-1,-9-8 0,-4 0-5,-4-2-6,-8 4-4,-5 2-2,0 6-3,-9 0-3,-2 5 0,-5 6-1,-4 3 0,1 2 2,-8 8-2,4 5 3,-7 3 2,2 5 5,1 2-4,-6 2 1,6 3 6,3 3-5,6 0 1,0-1 2,5 3 1,5-3 2,5 0 2,5 2-5,3-2 4,5-5 2,4 1 4,0-4-3,7 0 2,-5-7-3,1-2 2,7 0 0,-3-6-3,-2-3 3,2-7-2,-1-1-2,1-9-1,-8-3 0,-5-8-1,-2-11 0,-5-4-5,-1-8 5,-6-9-3,-1 10 4,-2 4 6,-1 7 13,3 9 0,-2 3-3,3 11-1,-4 8 0,1 8 1,-2 9 0,2 7-1,2 8 5,1 9-1,3 5-5,3 8 3,7 10-1,1 4 0,5 8-4,4 1 2,1 3-4,1-1-31,19 23-41,-8-17-32,13 7-31,-2-18-34,-4-9-50,0-6-61,1-9-44,-8-6-81,6-4-161,-9-9 35,1-6-114,-1-5-134</inkml:trace>
  <inkml:trace contextRef="#ctx0" brushRef="#br0" timeOffset="40204.46">20845 5702 1924,'33'-15'47,"3"6"18,5 1 21,-4 5 13,-4 2 0,-3 1 1,0 0-7,3 1-4,-3 2-4,-3-1-8,0 4-4,-5-2-8,2 4-5,3-1-6,-13 0-2,2 6-8,-7-3-2,-1 4-8,-6-1-1,-4 3-3,-1-2 0,-4 4 2,0 0-7,-9-1-6,2 0-2,-2-1-8,-2 0-6,1 1-8,1-3-6,3-2-4,-4-1-7,11-2-1,-8 2 0,4-4 6,4 1-5,-1-1 4,7-2 2,3 3 3,1-3 6,5-1 10,5 4 11,-1 0 16,11-1 12,-8 2 9,11 5 12,-4-2-1,7 1 0,0 2 3,-4-1-6,-1 5-5,-3-2-5,-1 0 4,-4 3-7,-14 1-5,3 1-3,-6-2-5,-6 1-7,-5 0-27,-8 4-33,-5-5-29,-6 1-39,-6-4-51,-2 0-56,6-4-58,-9-6-151,2 1-128,-5-7 39,7-1-66,-6-1-75</inkml:trace>
  <inkml:trace contextRef="#ctx0" brushRef="#br0" timeOffset="40789.27">22855 5735 1651,'-6'0'0,"3"3"29,-10 4 21,2 1 14,-2 6 11,-4 1 5,1 2 9,-1 7 4,1 0 2,2 1-4,-2 1-4,2-2-7,4 1-2,4-2-7,2 2-6,8-3-4,2 2-1,4-3-3,4-4-3,2 1 0,4-4-4,7-2-4,0-6-1,3 2-2,0-5 0,0-3-6,3-3-2,-3-2 2,0-2-6,0-7-1,0-2-6,-3-4-5,-8-2 3,2-4-6,-5 1 1,-9-2-2,0 1-4,-7 2 1,0 2-4,-7 2-5,-7 2-1,5 0-5,-12 3-6,2 6-6,-1 2-2,-4 1-1,4 4 0,7-2 1,-4 8-1,4 1 5,0-1 3,9 7-2,4-4 2,0 5 2,7 0 1,3 6 7,3 0 4,-3-1 5,3 3 0,8 0 6,-5 1-6,-6-2-1,0 1 4,0 1-3,-3 0-2,0 0 4,-14-4-23,4 1-23,-8-3-25,2-3-30,-5 1-35,-6-4-35,0-1-43,0-3-56,0-5-122,-3-2-99,-4-1-79,0-5-61</inkml:trace>
  <inkml:trace contextRef="#ctx0" brushRef="#br0" timeOffset="40924.91">22629 5565 1674,'10'-18'31,"0"6"-5,0 2-1,0 1 1,-4 1-8,8 2 2,-4 0 0,-4 2-18,8 2-29,-1-1-34,-2 0-95,2 1-178,4 2-96,-8 0 60</inkml:trace>
  <inkml:trace contextRef="#ctx0" brushRef="#br0" timeOffset="42078.31">24033 5816 1672,'3'-12'54,"0"0"-11,8 2 18,2 0 18,1 0 7,5 1-12,8-2-1,-7 4 2,7 1 0,3 1 6,0 3 1,0 2-4,3 0 3,4 2-7,-7 3 0,3 4-11,-3-5-3,0 4-3,-3 2-7,-1 0-5,-6-1-6,-3 7 1,-4-3-5,-9 2 0,-4-1-5,-7 6 6,-10-3-20,1 7 4,-8-5 1,-2 4 0,2-2-5,-6 0 6,4-1-13,1 0-6,5-6 7,5 4 0,-2-5 0,7-1-1,7-1 0,3-2 4,5 0-7,5-1 2,5-1-1,8-5 3,4 1-3,9-2-2,1-1 1,10-4-2,6-1-11,21 1-13,-8-8-20,15 3-32,-5-4-40,-2 3-42,-8 0-67,-2 2-169,-18 2-152,-2 0-117,-25 5-154</inkml:trace>
  <inkml:trace contextRef="#ctx0" brushRef="#br0" timeOffset="43069.97">3963 7582 2467,'3'15'46,"-3"3"82,0 4-11,0 6-29,0 2-28,0 4-17,0 4-6,0 5-13,0-3 1,4 0-7,-1 2 0,-1-2 1,-2-2-23,5-3-25,-1-2-30,-2-7-35,2 2-37,-1-7-51,0-6-107,-3-4-157,0-3-186,0-5-128</inkml:trace>
  <inkml:trace contextRef="#ctx0" brushRef="#br0" timeOffset="43221.56">3600 7272 1776,'-7'-30'-13,"4"8"0,3 6 6,3 7 4,4 1 1,2 3 2,2 8-2,5-1-4,-2 6-19,5 1-25,8 9-21,0 0-40,0 2-102,0 5-216,-4 0 62</inkml:trace>
  <inkml:trace contextRef="#ctx0" brushRef="#br0" timeOffset="43540.07">4254 8257 1332,'3'17'80,"4"-5"26,-4 2 16,3-7 7,-3-2 4,5-2-7,-2 0-2,4-6-4,-4-5 6,5-1-13,-1-7 2,-1-4-2,2-5-11,2-7-5,-3-5-5,-3-7-6,3 5 10,-4 1-2,5 1-1,-1 4-3,-1 3-11,-2 2-7,7 8-7,-1 3-9,4 5 0,2 4-6,-2 6-2,4 2-11,-2 8 3,4 3-9,4 9 4,-3 4-7,-1 0-2,3 11-4,-5 1-4,2 1-15,-3 3-16,-3 0-21,0-3-28,-4-2-25,1-5-21,-3 0-30,-1-3-30,1-6-34,-2-1-25,5-6-30,-3-6-69,-1 0-94,3-8-52,-3-4-86,-3 0-61</inkml:trace>
  <inkml:trace contextRef="#ctx0" brushRef="#br0" timeOffset="43800.98">4960 7905 1543,'0'-26'37,"4"7"21,-4 3 5,0 12 37,3-1 20,3 6 14,-2 5 4,6 5 9,3 6 10,-4 3 6,9 5 10,-1 5 5,3-1 6,6 7 1,1-1-6,0 2-11,3-2-15,3-2-12,0 2-9,4-5-12,-4-5-10,-3-5-11,0-8-4,-3-4-13,3-3-7,-3-5-8,-4-5-9,1-8-5,-1-4-14,-3-5-21,-3-11-29,-7-9-26,-1-7-35,-1-3-25,-8 0-29,0-1-22,-8 3-21,2 6-24,3 6-32,0 5-41,-1 6-38,-2 4-73,2 9-88,-3 3-64,4 7-134,0 1-160</inkml:trace>
  <inkml:trace contextRef="#ctx0" brushRef="#br0" timeOffset="44088.28">5704 8047 1746,'19'22'-18,"-1"-6"24,-2-4 23,0-5 28,4-1 14,-2-4 9,-2-2 5,4-5 4,6 0-1,-1-7 4,-2 0-2,-1-9 0,6-4 8,-8-1-9,-4-6-8,1 1-5,-10-2-10,-1-2-8,-6 8-5,0-1 3,-9 5-6,-5 7-5,-2 2-8,-9 4-6,2 10-1,1 4-2,-12 10-6,5 4 3,-9 13-5,8 5-1,4 3-2,-2 5-2,8-1-2,8 0-4,-2 6 2,11-12-6,6 4-16,4-7-10,10-1-17,3-4-25,3-4-26,4-2-29,3-5-26,2-4-18,-2-4-52,-2-3-113,-5-7-125,1 0-167,-5-2-118</inkml:trace>
  <inkml:trace contextRef="#ctx0" brushRef="#br0" timeOffset="44386.01">6004 7947 1760,'10'-4'45,"7"1"19,0 6 39,9 1 27,1 3 3,7 6 10,2 2-1,-2 1-6,-1 1-1,3 3-9,-3-3-12,-2 0-6,-1 4-15,-4-4-9,-5-4-10,-2 2-5,-2-2 0,0-1-12,-7-2-6,0-3-5,-4 3 0,-2-5-9,0 0-6,-8-3 3,4-2-5,-7-7-11,0 0-1,-2-6-4,2-3-5,-3-13-9,-3-3-8,-1-3-4,7-3-5,1 1-2,6-1-8,3 1-9,4 2-27,3 0-16,3 5-27,4 1-27,3 3-26,3 3-18,4 6-21,0 2-30,3 0-65,0 4-102,0 4-267,0 2-158</inkml:trace>
  <inkml:trace contextRef="#ctx0" brushRef="#br0" timeOffset="44898.34">6992 7670 1751,'13'2'-39,"0"-2"14,-3 2 26,0-2 28,-3 3 15,3-3 9,-4 0-1,1 0 5,-4 0-2,1 0-2,-4 0-5,0 0-3,0 3-7,-4 2-5,-2 2 0,-1 7-5,-3-5-2,0 5-2,-3 4-2,3 2-3,-4 8-1,1-1-1,0 4-3,3 1-1,-4-2-3,4 5 2,4-3-1,3 1 0,-1-6 1,4 0 0,-3 1 2,6-1-4,1-1 4,-1-1-5,3-3 2,-3 4-2,0-4-2,5-2 0,-5-3-1,1 4-2,-4-4-3,3-2-8,-3-3-4,-3 1-8,3 0-3,-4-4 0,-3 2-6,0-4-1,-2-2 2,2 0 4,0-3 4,-3-2-1,6-2 0,-1-3 6,1-3 12,1 1 2,6-5 9,1-1 7,1-5 10,5-2 6,5 0 8,0-7 8,9-3 4,-3 3 0,5-6 3,-3-1-3,-3 2-3,4 5 4,-4-3-5,-4 5 4,2 1 6,-6 4 7,-2-1-1,4 6-2,-8 0 0,1 5-6,-4 1-5,0 4-7,-3 7-8,0-2 2,-6 10-1,-1 2-8,4 3-2,-3 5 0,3 4-5,-5-1-4,5 5-6,0 0-6,-1 7-11,4-5-16,7 2-22,-1-3-24,5 5-28,2-7-34,7 4-38,1-7-75,1-2-160,2 4-115,6-4-135,3-4-148</inkml:trace>
  <inkml:trace contextRef="#ctx0" brushRef="#br0" timeOffset="45585.9">9453 8007 1750,'-7'-7'-48,"-3"-1"9,0 2 17,0 2 20,-4 2 15,-2 2 4,-1 2 9,-3 2 13,-3 4 14,-4 4 7,1 4 11,-8 7 7,-2 5 2,-2 1 6,2 5 3,-1 7-6,-2 5 7,5-2-5,0 4-6,4-11-7,8 6-7,1-3-2,8-7-6,-1 1-5,11-5-3,3-3-1,7-1-2,3-1-3,3-8-2,8-1-6,-2-3-8,4-4-1,1-4 3,0-4-7,-2 0-4,2-6 3,-1-4-4,-2-5-4,-5-9-1,1-5 1,-4-3-10,-2-14 3,-5 0 1,-3-7-3,-3-2-7,0 2 6,-3 1-3,0 4-3,3 6 6,-3 2-4,6 5-1,0 0-1,4 5 0,5 2 0,2 3-2,7 3 6,-2 4-2,8 0 4,0 9-7,3-2 2,3 7 7,0 6-1,0 3 1,1 8 7,-1 3 9,4 16 7,-11-1 6,-2 10 2,-4 4 7,-7 5 6,-6 2 3,-7 5 3,-4 1-4,-5 10 3,2-3 8,-3-3-5,0-6-1,2-7 2,6 1-2,-1-8 7,3-4-13,3-3 2,4-2-1,2-6-4,2-4-3,5-8-8,1-3-1,3-4-6,0-3-2,-3-5 0,2-8-5,5-6-2,-4-6-6,1-11-10,-5-11-13,0-8-14,-6-1-15,-3-4-7,-1 4-9,-10 0-23,2 9-9,-1 2-25,-7 3-27,-5 6-34,0 4-39,0 10-47,3-1-59,-2 3-127,5 4-81,2 4 40,4 3-67,6-2-55</inkml:trace>
  <inkml:trace contextRef="#ctx0" brushRef="#br0" timeOffset="45957.83">10930 7970 1556,'34'-18'36,"-7"-2"11,-2 3 14,-1 1 8,-4 4 16,-4 0 9,-2 5 7,-4-1 1,-4 1-3,-2 4-9,-8 3-4,4 0 1,-19 10 3,-1 5 3,-4 5 2,-6 13 0,0 1 0,-10 11 5,0 3-4,3 1 6,-3 4-7,6-3-2,2 0-6,8-7 7,8-1 1,2-6-6,10-2 2,4-6 9,8 0 4,2-6-5,6-5-6,8-1-4,3-7-14,3-6-2,3-1-12,7-8-5,-4-8-7,11-6-3,-7-2-7,1-11-4,-1-7-13,-4-7-25,-6-8-31,-10 0-28,-7 2-32,-6 5-21,-7 4-29,-10-4-35,-6 8-37,-11 5-46,-6 5-48,-8 0-125,-5 10-130,-4 5 57,-4 3-151,11 4-155</inkml:trace>
  <inkml:trace contextRef="#ctx0" brushRef="#br0" timeOffset="46544.63">12900 7977 1963,'5'8'42,"-5"5"22,0 1 30,3 6 9,-3 5 2,0 3-3,3 2 14,-3 5 5,3 0 3,4-1-10,-4 4-7,3-3 1,2 0-1,5-2-9,1 0-1,5-4-4,1-3 3,4-2-1,3-4-6,3-7-2,3-1-10,0-6-5,1-4-10,2-4-3,4-4-7,1-4-6,-5-5-1,0-2-5,1-5-7,-4-9-3,-4-1-5,-7-6-3,-5 1-8,-8-1-7,-5 4-11,-1 1-7,-10 0-16,-2 0-11,-5 6-7,-7 5-11,-1 2 4,-5 5 1,2 0-3,0 7 4,1 0 0,2 6 6,1 0 8,8 4 1,-1 0 4,8 6 9,6 2 11,3 3 13,4 5 9,7-1 14,-2 3 15,6 1-9,1 3-3,4 1 5,-2 0-4,1 0-3,-4-3-1,-9 1-4,2 0-10,-11-4-5,0 1-26,-8-1-27,-1 2-25,-12-8-35,2 2-35,-8-5-42,-3 0-47,0-5-40,-6-8-71,-1 3-106,-7-5-41,-2-5-133,2 0-119</inkml:trace>
  <inkml:trace contextRef="#ctx0" brushRef="#br0" timeOffset="46659.33">12608 7827 1716,'6'-23'-5,"4"6"5,4 5 7,-1-2 0,4 5-1,4 2-3,0 2-26,6 2-38,4 1-64,-1 2-164,6 0-132,8 5 70</inkml:trace>
  <inkml:trace contextRef="#ctx0" brushRef="#br0" timeOffset="47053.29">15571 7892 1449,'48'-15'98,"-12"-2"2,-6 7 11,-3-4 16,-10 5-2,-4-1-5,-4 0-2,-5 3-11,-8-3 3,-8 5-9,-6 1-3,-12 4 2,-2 1 1,-18 4 4,-8 10 0,-10 5 8,-30 20 0,2 0 5,6 10-2,3 1 1,11 3-5,19-4 0,10-7 1,7 2-1,13-8-4,4 3 2,9-6 3,11-5 3,6-3-1,11 3-5,6-7-5,3-4-14,7-4-9,0-1-8,4-8-6,2-5-6,1-2-9,7-5-2,-5-6-6,1-3-3,1-6-2,-14-2-10,-2-7-15,-8-1-31,-7-6-22,-7 4-31,-6-4-28,-7 3-37,-7-3-52,-5 3-68,-2 3-76,-9 4-119,0 1-214,6 3 77,3 3-336,4 1-401</inkml:trace>
  <inkml:trace contextRef="#ctx0" brushRef="#br0" timeOffset="47197.51">15561 7899 2611,'34'11'51,"-10"-2"-5,-1 0-1,-6-5-10,0 1-31,-4-2-59,-3-3-58,-3-3-88,-1 3-239,-6-2-235,0 2-169</inkml:trace>
  <inkml:trace contextRef="#ctx0" brushRef="#br0" timeOffset="47976.17">1328 9077 1259,'18'-8'404,"-6"7"-190,-5 5-45,0 6 8,0 2-22,-4 8-16,3 6-19,-6 8 0,0 7-8,0 8 9,-6 9-9,-4 12-15,0 5-4,-3 25-4,-8 1-6,9-4-15,1-13-24,1-11-32,7-3-32,0-10-33,6-6-33,7-3-39,0-6-47,0-10-47,3-7-99,1-8-145,2-6-12,1-6-89,3-3-65</inkml:trace>
  <inkml:trace contextRef="#ctx0" brushRef="#br0" timeOffset="48202.57">1608 9317 1661,'5'-39'54,"-2"8"23,0 9 9,0 7 31,4 8 20,-4 7 13,8 3 12,-5 9 5,4 2 8,-1 14 18,5 6 4,-1 7-7,-2 6-7,2 6-9,-5 10-14,7 1-17,-2 6-12,-2 0-12,-1 2-24,-7-2-38,3 1-53,5-1-49,-5-5-39,1-9-41,-4-10-40,-3-4-49,0-4-52,3-2-48,-9-10-128,-1-3-85,-2-2 33,-5-7-104,1-4-96</inkml:trace>
  <inkml:trace contextRef="#ctx0" brushRef="#br0" timeOffset="48350.17">1309 9785 1816,'16'-13'55,"1"3"-5,-1 3-5,5-1-8,2 4-16,4-1-18,3-1-15,3 5-21,1-5-26,5 6-33,9-2-63,-2-2-115,1 4-209,-1 4 16</inkml:trace>
  <inkml:trace contextRef="#ctx0" brushRef="#br0" timeOffset="49454.78">2182 9950 1343,'3'13'78,"5"-4"25,-2 1 16,7 2 24,-2-4 9,5-3-1,-2 0-3,5-3-7,1-4 1,1 0-11,1-6-6,2-2-4,-4-2-14,-4-3-5,5 0-4,-7-5-8,-5 0-10,1-2 3,-4-2-12,-2 2-9,-4-1-7,-4 5 3,-2 2-13,-4 3-1,-4 3-3,-2 5-8,-1 5-2,-10 3-7,2 4 1,-2 11-1,0 3-3,0 3-2,4 10-4,2 2 2,2 3-1,8-3-1,5 3-1,6-1 0,6-1-1,5-1 2,12 3 5,11-1 11,9-1 5,7-4-7,4-3 1,-2-13-5,2-1-3,3-7-4,-7-3 3,-1-6-4,2-3 0,-8-4-4,4-3-1,-7-3-3,-2-7 2,1-5-3,-12 1 0,-5-5-7,-5 0-1,-4-6 1,-5-1-4,-3 2 4,-5 6-5,4 2-1,-4 0 5,0 3-5,0 6 0,0 3 2,0 7-1,-4 5 1,4 2-1,0 0 5,4 14-5,-4-2 2,4 0 5,-4 5 0,2 3 4,5 3 1,-4-1 6,5 3-1,-2 1 5,4-4 5,0-2-8,-3 0-1,2-2 2,-2-4-1,0-4-1,3-3-5,0-1 1,0-6-2,0-3-1,0-5 2,0-1-5,0-8-1,0-3 2,4-6-3,-1-3-1,0-4 3,1 3-4,6-8-3,-1 8-1,2 3 0,2-1 3,0 6-3,0 5-1,1 5 1,-4 4-1,0 4 1,0 4-3,-7 7-1,7 7 1,-7 1-3,1 4-2,-4 8-3,1 4-16,-2-1-16,-2 5-19,2 0-15,-1 1-20,1-2-8,4-1-18,-2-1-18,2-5-24,-2 1-12,2-8-15,-1 0-2,6-6-2,-2 0-9,4-7 8,4 1 5,-4-8 6,-2-3 5,7-5 10,-2-4 19,4-6 16,-2-6 28,5-6 44,-2-6 32,2-3 34,2-9 29,3-2 27,-1 1 25,-4-2 22,-4-1 17,-6 10 10,0 1 10,-7 8 10,1 6 1,-8 4-10,-9 9-8,0 2 0,-8 4 6,-2 5 3,-4 6 8,-2 2-1,-5 7 3,1 8-7,-4 6-4,0 3-6,1 4-8,0 4-8,5 1-12,1-1-7,7 3-9,3-5-8,3 3-3,9-5-5,7-2-6,2 1-4,14-6-2,1-3-5,11 3-8,3-7-1,4-4-5,-1-6-9,4-3 2,-1-4-6,5-4-1,-5-6-1,4-2-8,-3-8-5,-4-1-6,0-7-6,-9-1-7,-4-8-11,-10-2-4,-3-1-4,-8-6-9,-5 3-2,-8 4 2,1-1 3,-6 5 1,-5 3 5,4 8-3,-4 2 2,-2 11 8,2 2 2,1 8 0,0 5-1,-1 0 2,5 12 1,-1 0 0,6 3-15,1 3-6,3 3-5,7 2-10,3 2-13,-1-1-11,12 0-23,-2-3-33,1-1-51,7-1-44,6-1-41,1-4-59,10 1-119,8-4-80,2 0 42,8-4-97,6-2-80</inkml:trace>
  <inkml:trace contextRef="#ctx0" brushRef="#br0" timeOffset="50004.31">6544 9710 1570,'-9'-8'-9,"2"-2"2,0 5 26,0-2 16,4-1 5,0-1 3,6-1 13,4 1 6,3 0 18,6-4 7,5 3 10,1 0 5,13 1 2,-2-3-2,7 0-2,-1 3-2,4 1-6,8-2-2,5 3-1,1-1-2,3-1-8,0 1-5,0 1-1,-9 2-8,-5-1-7,1 0-2,-7 2-7,-7 2-3,-3 4-3,-3 1-4,-7 4-2,-7 4 3,-6 1-11,-3 5 3,-12 6-2,-1 4-6,-8 6 0,-6 9-4,-7 6-7,-8-1-11,-4 2-12,-12 17-17,-9-1-12,-1-5-14,11-9-15,3-12-11,-3 4-7,2-6-3,2-2 1,5-8 7,4-1 4,1-7 8,9-1 8,-6-3 4,15-5 6,1-3 4,7-1 5,-1-5 6,7-1 9,4 0 12,3 0 13,0 0 18,19-3 11,-1-1 16,2 2 14,7-1-1,3 3 5,3 0-10,3 3 9,7 5-7,0-1-4,4 4-7,6 1-4,5 5 0,-5 3-6,4 1-6,-4-2-16,0 1-31,-2 1-31,-2-1-39,-2-3-36,-10-3-34,-1 1-38,-6-4-53,-3-4-114,-3 1-91,-1-1-87,-3-4-47</inkml:trace>
  <inkml:trace contextRef="#ctx0" brushRef="#br0" timeOffset="50514.44">7885 10085 1674,'16'-5'45,"4"5"7,0-3 20,4 3 14,-3 0 5,9 0 8,0 3 2,3-3 0,-3 0 0,3-3-1,1 3-3,-1 0-7,0-3 1,0 1-5,-6 2-4,3-3-4,-6 1 2,-5 0-2,1-3-15,-7 0-7,1 0 2,-7 2-12,-4-1-7,-3-1-2,-7-1-1,1 6 0,-11-1-8,1 2-3,-5 2-3,-5 2-3,-1 2 4,-6 3 0,-1 2-12,1 4 4,0-1-2,0 3-8,-1-1 1,4 0-1,0 0 5,7 2-5,-4 0 1,11-2-2,-1 1 0,7 0 1,2-1 1,5 3 6,3-3 2,0-1 19,8 1 3,1 1 12,4 2 9,4-4 14,7 2 13,3 0 13,6 2 2,0-2 0,1 1-3,2-1-3,-3 2 2,0-1 1,-2-1-9,-5-2-1,-2 1-7,-8-2 0,1 3-5,-7 2-7,-7-6-8,-3 6-4,-3-2-7,-7 2-5,-7-3-9,-6 3-26,-3-2-28,-4-3-40,-7 0-40,3 0-42,-3-5-41,-2 1-36,-5-8-56,4 6-65,7-6-90,-4-3-145,7-6-17,6 0-300,1-1-375</inkml:trace>
  <inkml:trace contextRef="#ctx0" brushRef="#br0" timeOffset="50689.53">8632 10560 2650,'34'12'29,"-11"3"26,-3 5 27,-10 3-3,0-1 3,-5 0-15,0 5-8,-2 2 0,-3 1-13,-3 4-14,-2-1-27,0 3-46,-5-5-62,3 1-71,-6-1-67,-1-3-166,1-3-73,3 2-132,1-4-111</inkml:trace>
  <inkml:trace contextRef="#ctx0" brushRef="#br0" timeOffset="51032.81">9783 9619 1620,'6'-7'-20,"1"0"23,-1 2 10,1-1 22,-3 0 19,-1 3 17,0 0 11,1 2 10,-1-2 3,-3 3 20,0 0 17,6 10 13,-1 2-7,-3 3 19,5 7 13,-4 9 5,4 3-8,-1 4-16,1 4-9,7 6-12,-8 3-17,8-2-9,-4 3-10,-1 1-14,2-3-31,-5 0-35,1 0-42,0 0-30,-7-8-33,3-5-39,-3-1-44,-3-1-45,-1-7-45,-2-4-91,-4-1-121,-1-7-30,-2 2-113,-4-5-118</inkml:trace>
  <inkml:trace contextRef="#ctx0" brushRef="#br0" timeOffset="51209.34">9413 10107 1878,'13'-13'75,"4"4"25,2 1 16,8 3 1,13-2 2,1 2-5,8 0-13,0-3-4,6 5-10,-1-1-12,1-1-24,2 2-42,-3 3-52,-4-1-49,0 1-53,0 1-68,-4-1-145,-2 6-121,-7-6-69,-4 6-49</inkml:trace>
  <inkml:trace contextRef="#ctx0" brushRef="#br0" timeOffset="51534.47">10556 10152 1554,'-3'8'57,"0"-1"6,-5 1 23,3 2 24,1-1-3,-6 2 13,4-1 5,-4 2-7,2 0-6,-1 0-5,6 5-7,-4 0-6,0 0-4,0-2-6,4 3-3,0-1-6,3 0-5,0 3 1,0-2-2,0 5-6,6-4 1,1 1 2,3 1 7,0-1 10,7-3 11,-4 4 4,11-1 2,-4-3 3,3 3-2,-3 0-7,0-5-5,0 0-10,-3-1-4,-2 2-10,0-1-3,-6 0-6,-3-3-6,2 3-2,-8-2-8,-4-1-8,-2 1-25,-4-3-31,-8 2-38,3-2-40,-6-3-31,-5 1-22,3-5-26,-7-1-26,3-4-32,-3-1-29,3-2-25,-3-5-79,0-2-91,3-3-29,1-8-135,5-2-126</inkml:trace>
  <inkml:trace contextRef="#ctx0" brushRef="#br0" timeOffset="51692.04">10450 10256 1853,'33'-14'55,"-4"4"17,6 0 35,-2 3 15,3-1 1,8 1 7,-2 0-8,2-1-13,0-2-11,-2 2-14,3 1-2,-2-1-23,-3 0-36,-3 1-43,-4-3-49,-3 1-52,0-2-64,0-2-125,-6-1-165,-5 1-158,2-4-129</inkml:trace>
  <inkml:trace contextRef="#ctx0" brushRef="#br0" timeOffset="51931.43">11154 9569 1933,'9'4'105,"2"1"41,5 7 16,8 5 29,2 6 32,4 4 15,10 6 30,-3 8 12,7 2-4,-2 8-13,12 18-13,-6 5 2,-7-11-58,-11-7-21,8 26-10,-16-12-24,-1-7-22,-14 0-31,-7-9-31,-3 2-32,-14 6-31,-7-5-40,-6-4-39,-3 0-42,-10-6-36,-4-1-60,-26 9-65,10-18-83,-8-10-185,-29 11-72,-6-11 85,-8 1-298,-9-6-329</inkml:trace>
  <inkml:trace contextRef="#ctx0" brushRef="#br0" timeOffset="52364.9">6161 9537 2354,'-7'-10'-32,"1"1"31,-4 1 31,-1 1 25,-2 2 14,-4 5 6,-6 5 15,-3 4 11,-1 9 5,-6 12 11,-1 7 6,-3 14-2,3 8-4,-2 26-10,6 4-10,4 2-14,13-11-6,6-7-16,9 2-43,6-3-37,2 0-53,10 21-58,10-6-67,12-1-56,16-2-65,19-2-121,16-7-46,17-7-146,17-10-129</inkml:trace>
  <inkml:trace contextRef="#ctx0" brushRef="#br0" timeOffset="53168.28">12900 10169 1798,'14'0'27,"-4"-2"22,4-1 22,-1-1 15,1-1 2,2-1 8,1-1 6,-1-5 0,5-3-1,-5 0-10,1-3 3,0-4-12,-1 0-3,-6 1 17,0 1 0,3 3 1,-3 2 5,-3 0-7,0 2-11,-1 3-10,1 2-5,-7 6-6,3 4 1,-3 3-7,0 8-4,-3 0-2,3 9-5,-3 0-1,3 7-5,-4 3-6,4 2 2,4 4 1,-1-3-4,0 3 5,8-3 2,2-1 3,10 4 5,1-5 9,6-4 2,6-4 0,1-1 1,-1-10-4,5-4 2,-1-3-5,-4-4-5,0-3 0,8-3-6,-4-4-5,-3-5-3,-1-3-4,-6-6-3,-6-1-2,-1-6-3,-6-4-4,-4 0-4,-3 0 0,-6-4 0,-1 5-3,-3 2-4,-3 4-1,-4 4-19,-3 0-16,-7 5-12,0 4-15,1 5-11,-4 1-10,0 6 2,0 3 0,4 5 9,2-1 1,4 3 8,3 0 8,7 2 10,0 4-2,7-4 16,7 6 12,2-3 22,4 5 8,0-1 11,3-1 1,0 2-1,1-1-6,-8-2 1,-2 0-3,2-3-1,-5 1-7,-8-3-26,1 2-32,-8-2-41,-3 1-33,-6-6-44,-4 3-52,-2-3-53,-5-2-51,-3-1-95,-3-4-102,-3-4 9,-1 2-121,-2-8-127</inkml:trace>
  <inkml:trace contextRef="#ctx0" brushRef="#br0" timeOffset="53291.94">13001 9725 1876,'0'-35'33,"10"8"9,4 1 6,-1 8-4,4 4-5,2-1-9,2 3-20,5 1-43,4 6-49,4 0-107,2 3-196,11 2-103,3 5 7</inkml:trace>
  <inkml:trace contextRef="#ctx0" brushRef="#br0" timeOffset="53756.21">15749 10032 1580,'40'-9'144,"-3"-2"3,-7-2 6,-3 1-4,-5 0-8,-1-3-10,-1-3-2,-7-2-8,1 0-9,-1 0-2,-7-2-10,-3 2-4,2-1-5,-5 8-11,-8-1-5,-2 4-10,-2 5-3,-9 5-2,-2 3-2,-4 6-5,-3 8-5,-3-1 1,-1 9-4,-2 4-2,-1 2-4,7-1-4,3 2-6,4 4 0,3-6-4,4-3 4,9 3-3,0-7-2,7-1-1,7-4-2,0 0-1,5-6-4,2-4 0,2-4-4,1 1-2,2-7 0,2-1-2,-1-4 2,3-1-4,-2-5 0,-1-4-2,-4-3 3,1-2-3,-4-6 1,-2-2-4,-5-3-1,-3 6-3,-3 0 3,0-1 4,0 6-5,-3 0-1,3 4 1,-3 3 3,3 7-4,0 5-3,0 3 4,0 0 0,0 18 1,6-3-4,1 3-4,7 1-10,2 4-23,7 4-32,1-2-37,9 6-44,4-1-47,7-3-63,-1-2-73,3-2-146,1-4-33,7-1-177,2-3-188</inkml:trace>
  <inkml:trace contextRef="#ctx0" brushRef="#br0" timeOffset="54302.82">17413 9777 2096,'3'-30'80,"1"8"15,-8-1 9,4 6 1,-6 1-5,-1 4 0,-3 3 3,-6-4-9,-3 8 5,-2-1-5,-3 6 3,-6 3 11,-6 5-3,-2 5-8,2 4-6,-4 3-5,4 5 0,-5-3-7,8 6-4,6-6-7,0 6-10,8-6 0,5 3-2,4-6-5,10 2-7,0-3-2,7-3-5,7-1-6,2-2 0,4-3-3,4-5-6,-2-1-1,5-3-2,0-3-3,3-3 1,-3-1-4,-1-5-2,4-2 4,-6-6-3,-5 0-3,2-6-6,-1 2 3,-10 2 4,3 2 16,-3-1 12,0 6-2,-5 3 0,4 2-4,-6 2 1,0 7 5,1 2 5,-4 7 5,3 4 3,-3 5 8,3 3 5,0 9 9,4 2 0,0 10 12,0 4 2,9 2-4,-2 3 5,2 7 2,4 3 0,4 3-9,-4 2-4,-4-2-8,0-2-5,-2 2-6,-4-10-4,1-2-7,-11-2 16,0-6-9,-11-3-5,4-3 4,-10-5-25,-3-1-16,-3-7-19,0-4-23,-7-4-19,0-7-16,4-6-16,-4-10-20,0-3-19,-3-10-15,9-5-14,0-10-11,12 2-18,4-8-17,8 2-16,8-9-26,1-1-23,7 1-31,14-2-45,4-2-68,3 2-148,0 4-12,-1 2-228,4 1-281</inkml:trace>
  <inkml:trace contextRef="#ctx0" brushRef="#br0" timeOffset="55700.84">17870 9810 2349,'6'-3'26,"5"2"34,2 2 18,4 2 13,2 5 7,5 1-2,0 4 21,6 2-1,0 3 1,-4 2-6,4 2-9,0 5 2,-3-4-10,-1 2-5,-2 2-10,-4-1-3,0-4-9,-4 2-8,2 0-9,-7-7-2,4 0-3,-5-2-3,-3-2-8,-1 0-4,5-1 2,-8-2-4,0-3-8,-3-2-9,0-3-6,-3-2-4,3 0-13,-7-14-4,7-2-13,-4-3-4,4-7-14,4-4 13,3-4-2,-1-1 3,4-3 7,7-2 0,2 3 5,5 2-7,3 2 15,3 6-9,-3 2 4,6 4 7,-3 1 3,0 6-12,-4 1 5,-2 6 1,3-2 5,-8 3 0,2 4 4,-8-2 1,1 8 0,-5-1-1,-2 6 4,-7 0-2,3 4 0,-6 2 1,-4 2 1,1 7 1,-4-2-4,-1 5 6,2 4-3,-1-5 4,-4 6 2,5-1 0,-1 1 0,2-2 3,2-5-2,0 0 2,2 0-1,4-2 1,4-3 0,-2-1 4,5-6-6,4 3 3,-5-7-2,7 2 1,1-4-10,2-5 7,-2 3 0,2-5 1,1-5-2,-1 3 0,5-8 7,-5-2-12,1-3-2,-4-4 3,4-7-1,0-4 6,-4-3-2,0 1-5,-2-3-1,-5 2 2,1 1 3,3 2-5,-3 5 2,-1 2-2,1 3 10,-4 2-7,4 4 10,3 3-4,-3 2 0,2 0 5,5 2-8,-1 5 0,-2-1 13,5 1-12,-2 2-1,2 2 0,-6 1 1,7-1 2,-8 5-5,5-1 9,-4 5-3,0-2-3,-3 4 3,-1-1 0,1 0 2,-1 6 3,2 0 0,-5-1-3,0 1 0,4-2 2,-4 1 0,3-3 3,2-2 4,-2 1-6,1-3 4,-1-1 10,5 0 1,2-1 0,0-7 0,1 2 0,2-3-1,1-4-3,-4-1-2,7-7 5,-7 0-1,4-3-1,0-2-4,-4-8-3,-1 5 0,3 0 3,-10 0 7,5 4 6,1-1-4,-4 5 0,0 2-5,-4 0-1,-1 5-1,3 3-1,-5 2 2,0 0 4,0 7-1,0 3 5,0 0 0,0 5 12,0-1 6,4 2-1,-2 2 10,5-1 0,0 2 1,-2 2-1,10-1 0,-5-2-1,6-2-3,-2 2-3,0-2-2,2-2 3,4-1-3,-1-2-6,5-3 4,-4-4-3,1-1-1,-2-1-10,1-7 0,1 1-4,-5-8-2,4-2-3,0-4-4,0-4-4,-3-6 2,-1-4-8,-5-4-2,-1 4 2,-4-5 0,0 4-1,2 1-1,-5 7 3,-3 0 5,3 5-3,1-1 0,-4 7-4,3 1-2,-6 8 5,3 3 2,-4 4 6,4 8 5,-3 3 8,3 8 7,-3 3 7,3 8 17,-4 6-17,8 4 4,-1 10-2,0 4 9,1 1 6,2-2-4,4 13 8,-3-4-9,6 2-4,-3 1-1,0-4-2,3-3 2,-3-8-5,4-2-6,-4-2 13,0-4-7,0-6-6,-4-5 0,1-4-7,0-4-1,-4-2-5,4-3-1,-4-6-7,-3-2-6,3-7-9,-3-1-12,0-4-5,-3-12-8,0-4-5,0-9-9,3-9-14,-4-9-7,4-17-10,4-12 6,2-36-9,1 4 5,6-4 5,4 11 4,0 22 1,-1 9 10,4 8 1,1 14 11,1 4-1,5 5 3,-3 9 13,-1 4 3,1 10 9,-2 4 9,-1 8 6,2 8-9,-3 4-6,-8 5 8,2 8 0,-3 6-4,-6 4 4,-5 2-17,-2 5-40,-12 4-40,-2 0-53,-12 3-58,6-7-55,-8 0-56,-3 1-46,-1-6-87,1-4-210,0-3-32,-4-2 85,3-11-386,4 3-464</inkml:trace>
  <inkml:trace contextRef="#ctx0" brushRef="#br0" timeOffset="59976.57">545 12233 1719,'4'-3'101,"-1"3"-32,-3 0 44,3 7 14,-3 1-18,0 2-16,-6 2-7,2 5-1,-3 4 1,-3 4 7,4-4 2,-5 11-2,5-3-5,-4 2-1,-1 1-11,5-2-6,-4 0-4,4 2-5,-2-2-6,2-2-5,3-3-4,-4-4-7,4 0-6,0-6-3,3 3-2,-3-3 4,3-5-10,3-2 1,-3-7-12,0-1 7,0 0-2,3-16-3,0-1 2,-3-4-6,-3-7 14,3-10-11,-3-11-2,0-6 2,3-18 2,0-2-1,0-4 1,3 4-5,0 2 8,7 3 1,-1 7 1,5 3 6,2 15 3,5 3-2,-1 8 2,4 2 12,-2 10 3,8 7 4,-3 6 0,0 4 3,3 10-3,0 4 3,0 8 0,3 11 1,1 8-3,-1 7-4,0 6 3,-3 6-6,-4-1-2,2 7-6,-8-1 1,-1 0-7,2 2-8,-4 1-15,-2-3-31,0-8-30,-2-2-29,0-2-23,-6-14-25,0 2-29,-4-9-46,-3-4-40,2-4-40,-7-3-66,1-6-112,-2-3-44,-9-4-214,0-3-216</inkml:trace>
  <inkml:trace contextRef="#ctx0" brushRef="#br0" timeOffset="60142.13">498 12371 2047,'0'-20'9,"10"8"19,1 0 21,5 0 16,4 5-1,4-1-8,6 1-7,0 2-5,13-1-4,-4-1-16,9 2-21,-5-3-26,4 6-30,-1-1-36,1 3-37,-5 0-37,-1 0-63,-1 3-386,-6 1-110</inkml:trace>
  <inkml:trace contextRef="#ctx0" brushRef="#br0" timeOffset="60728.56">1399 12515 1765,'10'6'27,"-1"-5"3,2-1 18,2-1 17,0-5 4,1-2 7,-1-2 5,1-7 4,-1-3 7,0-8 6,0-4 2,0-11-4,-2-2-3,-1-10-8,-4-7 0,2-3-4,-2 6 0,-6 3-8,3 1 5,-6 13 12,3 1-10,0 4-6,-3 9-2,0 3-15,-2 10 2,-1 8-3,-4 7 2,4 6-5,-2 8-1,5 8-4,-3 9-2,2 6-1,1 6-7,3 6-9,0 3 7,0 4-3,0-1-4,3 4-1,1-1 7,-1 0-6,3 8-1,8-3-4,-4-10-4,4-3-1,5 1-1,1-9 2,4-4 1,6-6 1,-6-10-1,6-6-5,0-7 1,0-6-1,3-6-4,3-4 1,-2-7-4,-2-5 0,2-8-2,-4-6 2,-4-2-5,-5-7 1,-2-1-1,-4 1-2,-9 4 4,1 3-3,-5 8-1,-2-1-4,-2 3 2,-5 5-6,-3 5 2,-4 2-4,-2 5-4,-5 7-11,1 1-11,-6 1-8,2 7-4,2 1-1,1 3 3,2 0 11,5 1-1,4 2 4,10-1 6,0 2 7,7 1 11,3 1 21,7-2 9,5 5 10,13-3 10,-5-1 0,3 1 3,3 0-5,-6-3 2,0-1-10,0 1-5,-6 3-5,-5-2 2,-5-3-8,-4 3-23,-7-2-28,-3 4-22,-3-3-26,-7 3-24,-4-3-30,-5 0-32,-5-3-40,0 3-46,5-4-45,-7-2-105,1-1-117,2-1 23,4-5-128,1 1-122</inkml:trace>
  <inkml:trace contextRef="#ctx0" brushRef="#br0" timeOffset="61078.57">2469 12500 1776,'24'-15'48,"-1"2"6,-6 3 8,-8 3 23,2-1 19,-5 4 7,-2-1 0,-4 1-5,0 0 3,-4 0 2,-2 4-6,-1 0-1,-3 6-6,0 0-5,-4 3-5,-2 4-5,2 2 3,-2 5-5,-1 3 5,1 4-3,-1 0 3,7 3-9,-4 2-5,8-1-1,-1 1-3,4-4-1,3-1-5,7-2 4,5-1 1,2-3 1,10-1-1,-2-3-1,5-4-5,0-9-3,3 4-10,0-8 0,3-2-6,-3-4-2,0 2-7,-3-9-2,3 1 0,-6-10-5,-1-2-12,-10 0-18,-3-6-23,-3-3-24,-7 3-28,-5-3-22,0 2-22,-8-1-25,-1 1-32,-2 4-29,2 4-37,4 5-43,-7-1-72,4 7-114,7 0-32,-1 4-192,11-4-191</inkml:trace>
  <inkml:trace contextRef="#ctx0" brushRef="#br0" timeOffset="61678.67">5291 12434 1889,'3'-4'-7,"-3"-4"14,3 0 20,-3 1 23,4-3 20,-4 0 5,3 0 9,-3 1 5,-3-2 9,3 1 3,-4 0 4,-2 0-4,-1 3-2,-3 2-7,-6 0-6,-2 3-9,-5 2-5,-4 4-8,-6 4-7,-7 2-8,3 7 1,-6 7-4,-4-3-1,4 7-5,0-1-5,6 6-8,-3-4-6,11 4 3,-3 0-7,10 0-2,5-7-1,7 3 2,7-5-2,3-6 0,5 2-2,6-5 1,6-3-5,2-2-1,4-2-4,5-6 1,-1-2 2,3-2-1,0-6-1,5 1 1,-1-2 0,-4-5-6,0-4 8,-3 1-2,0-3-1,-4 0 1,-6-5 2,-3-2 1,-1-2-3,-10 5 10,4-1 2,0 5 5,-7 0 6,0 5 1,0 3 0,0 4-3,-3 8-2,3 0 3,0 0-6,-4 18 2,4-6 2,4 6-1,-1 4-3,6 1 2,1 4-3,4 1 0,2 2-1,4-1-5,1-1-1,6 5-10,3-3-30,-8-5-44,5-3-28,3-1-30,0-6-36,-3-6-44,9 1-45,-6-5-74,8-3-131,-8-4-40,0 0-174,-8-3-168</inkml:trace>
  <inkml:trace contextRef="#ctx0" brushRef="#br0" timeOffset="62066.62">6211 11982 1813,'-3'-7'-8,"3"2"15,0-3 21,-3 3 24,-1 3 16,4-3 8,-3 2 8,0 0 10,-1 1-1,0 0 6,1 2 1,0 4 2,0 4 6,-1 4 1,-2 8 8,-1 4-3,3 3 0,1 6-5,-3 4 0,2 4-18,1-2-5,0 1-5,0 2-11,3 3-4,-4 2-12,4-1-10,-4-5-22,4 0-32,4-3-29,-4-3-25,0-5-32,0-3-32,0-5-36,0 2-47,0-7-60,0-5-110,-7 1-115,4-6 23,0 1-61,-7-6-37</inkml:trace>
  <inkml:trace contextRef="#ctx0" brushRef="#br0" timeOffset="62271.07">5748 12420 1502,'-5'-8'61,"10"3"10,-2-2 17,3 2 22,4 2 11,4 3 2,2-2 0,0 2-5,9-3-9,2 3-5,2 0-12,5 0-8,2 0-11,4 3-8,0-3-23,7 0-34,0 2-38,-1-2-33,5-2-28,-5 2-30,4 0-20,7 0-18,-7 0-19,-7 0-40,-3 0-426,-4 2-141</inkml:trace>
  <inkml:trace contextRef="#ctx0" brushRef="#br0" timeOffset="62619.39">6747 12410 1714,'-2'4'11,"2"-1"24,-7 2 8,3 3 19,-2 0 15,-1 0 9,-8 1 3,10 1 6,-5 0 5,-7 2-2,8 2 7,-10 6-5,11-4-7,-5 4-2,-1-1-16,1 2-7,2 2-10,2-1 0,-1 1-6,7-1 2,-5 0-3,8 1-5,5 0 4,1-1 10,0-2 14,7 4 2,5-3 11,5 1 6,1 2 15,0-3-3,4 0-5,-1-4 0,-1 4-6,-6-6-7,1-1-10,-2-2-5,-1 1-6,-6-3-3,-2 5-7,-2-7-5,-6 4-2,-2-2-12,-2 0-14,-9 3-18,-1-4-17,-6 4-24,-1-2-37,-1-2-22,-8 1-26,5-5-20,-7 0-28,0 0-29,0-5-31,0 0-24,0-3-25,8-2-30,-2-2-59,7-5-49,1-1-31,2-5-115,7-2-63</inkml:trace>
  <inkml:trace contextRef="#ctx0" brushRef="#br0" timeOffset="62785.96">6625 12663 1590,'27'-24'61,"-3"5"15,1 1 22,-1 4 17,6 2 13,-8 3 2,8-1-7,0 0-2,0 3-12,5 2-12,-2 0-3,3-3-8,0 1-11,5 1-14,-4-2-6,3 4-23,-4-4-30,-3 6-30,-3-5-32,0 2-34,0 2-32,0 1-37,-3-6-69,-6 4-128,-1-2-317,-7 0-172</inkml:trace>
  <inkml:trace contextRef="#ctx0" brushRef="#br0" timeOffset="63322.5">7680 11867 1795,'12'-15'-43,"1"6"14,-3-2 13,-4 4 20,1-4 16,0 7 13,-4-4 17,5 3 7,-5-2 11,-1 2 8,2 3-2,3-4 4,-7 4 3,3 2 15,-3 0 3,3 12 7,-3-2 2,-3 5 1,3 5 3,0 6 9,-3 8-5,3 4 6,0 4 2,0 11 9,0-1 3,3 5-2,0-2-2,-1 16 4,7-14-10,-3 11-12,0-13-10,1 2-10,1-4-11,1-3-8,-3-5-7,1-6-3,1-3-10,-5-4 0,3-4-11,0-7-2,-2 3-5,-1-7-1,0-2-6,5-5-6,-6-5 3,6-2-12,-6-3 1,2-8-6,-1-2 2,5-7-3,-5-2-4,-1-7-1,6-4-6,-2-5 4,5 0 1,-5-1-4,7 4 0,-2 1 0,4 2 0,0 2 0,1 5 1,4 1 2,-4 6 6,5 3 13,2 7 2,0 0 5,-3 5 10,4 0 11,-1 7 1,-3 3 4,3 2 0,-9 4-2,5 6-3,-8 3 0,-1 3-8,-10 0-6,0 6-2,-10 1-11,-4 5-11,-2 1-44,-11-4-46,-3 1-51,-3 1-55,-4-9-72,-3 0-82,-3-3-105,-1-2-227,-5-7 40,-2-3 80,-3 0-292,-2-7-329</inkml:trace>
  <inkml:trace contextRef="#ctx0" brushRef="#br0" timeOffset="64273.69">9783 12612 2189,'-6'0'-41,"-3"0"18,4 0 10,-2 3 24,0-3 19,0 2 14,1 1 13,3-3 15,-4 0 6,7 0 2,-7 0 3,7 0-2,0 0 15,19 5-9,-4-5-4,0 2-4,6-2-4,6 3-11,3-3-8,0 2 1,3 0-23,4-2 8,0 0-4,3 3 1,3-1-16,-3-2-23,-3 0-20,-3 0-33,-1 0-35,-3 3-31,0-6-31,-7 6-39,-6-6-97,0 3-136,-8 0-57,-5 0-71,-4 3-51</inkml:trace>
  <inkml:trace contextRef="#ctx0" brushRef="#br0" timeOffset="64466.95">9556 12897 1593,'0'5'78,"3"5"2,4 0 12,5-2 18,10-1 12,4 3-4,4-3 1,10 2-9,2 0-4,9-6-13,-3 2-8,4-1-20,-2-1-37,-3-6-45,-3 3-47,2-1-52,-2-5-63,-1 1-135,-3-2-168,7-1-72,0-2-55</inkml:trace>
  <inkml:trace contextRef="#ctx0" brushRef="#br0" timeOffset="64997.22">12044 11952 1726,'6'-8'92,"-2"1"-5,0 3 3,-1-2 9,-3 1 5,3 5 4,-3-1-5,0 1 13,0 9 5,0 3 2,-3 6 8,0 6 6,3 4 2,-4 10 7,0 4-2,4 0-2,-3 9-2,3 4 4,0 1-11,0-2-7,3 3-9,1 1-11,0-1-9,2 1-9,4-4-9,-4-4-9,2 0-6,1-4-1,-2-8-12,-4-4-5,4-4-3,0-4-5,-4-2-3,4-6-5,-4 4-2,0-14-8,0 2-5,-3-3-5,4-7-6,-4 0-1,4-14-3,-4 3-5,0-10-4,0-3-2,0-6-2,0-5-1,3-2-1,0-4 4,4 4-2,2 2 4,2 0-1,2 5 2,-4 3-1,12 4 3,-4 2-1,2 7-1,5 2 8,-1 4-1,4 6 5,0 2 6,3 2 3,-3 6 4,-1 4 0,4 1 0,-7 8 0,-2 0-1,-8 4-1,-7 1-3,1-2-4,-11 4-10,-2 2-21,-10 2-27,-3-1-27,-6 3-28,-1-6-31,-8-1-40,8-7-49,-8 0-58,8-5-62,-8 0-146,4-7-82,4-1 46,-4-4-202,9-3-220</inkml:trace>
  <inkml:trace contextRef="#ctx0" brushRef="#br0" timeOffset="65257.52">13374 12167 2242,'34'0'86,"-7"3"-3,-10 4 9,-1 5 8,-2 0 1,-8 8 12,1-1 7,-4 5 5,0 9 13,-3 2 9,2 5 0,2 8-7,1 2-14,1 2-11,1-2-12,1 3-14,1-1-28,-3-3-32,4 0-35,4-2-30,-5-5-31,1-6-18,3-4-24,1-1-31,-9-4-26,6-8-39,-4-2-54,0-5-92,-7-3-111,0-1-33,-4-4-109,-2-1-104</inkml:trace>
  <inkml:trace contextRef="#ctx0" brushRef="#br0" timeOffset="65434.05">13208 12663 1647,'10'-13'47,"3"2"14,1 4 19,2 2 19,11 0 15,6 0 4,3 3 1,10-1-13,9 3-2,2 0-15,0 0-9,9 3-8,-6-3-40,-3 0-38,-1 0-44,1 0-43,-4 0-34,1 2-42,-5 1-50,-11-6-66,5 8-334,-10-5-117</inkml:trace>
  <inkml:trace contextRef="#ctx0" brushRef="#br0" timeOffset="65714.3">14335 12680 1710,'0'10'-3,"-3"0"21,-1-1 29,-3 4 22,-2-3 13,2 5 6,-3 3 5,-3-1 6,3 1-6,-1 0 4,-2 1-4,7 3 0,-5-2-3,2 1 0,2 1-6,4 3-4,0 0-3,-1-5 1,8 2-8,-1 2-1,3-3 0,7 4-2,4-2 3,0 3-7,0-4 1,-1-1-7,4 0 6,1-1 1,-2 0 1,-5-3-9,2 1 0,-2-3-4,-5 0-8,5 0-4,-7-3-6,-7 6-3,0-10-12,-7 4-19,0 1-22,-3-4-32,-6 2-20,-1-4-29,-3-5-39,-7 4-39,1-6-52,-4-2-90,-3-7-143,-5 2-56,-1-3 67,2-2-75,4-4-32</inkml:trace>
  <inkml:trace contextRef="#ctx0" brushRef="#br0" timeOffset="65866.89">14209 12897 1587,'52'-21'60,"-1"7"21,2 2 19,-7 2 5,5 0-3,6 1 5,0-3-17,-6 0-9,0-1-25,3 4-36,-5-7-37,-8 4-49,2-1-53,-6 1-126,0-3-416,-4-2-156</inkml:trace>
  <inkml:trace contextRef="#ctx0" brushRef="#br0" timeOffset="66324">15739 12446 1871,'27'-6'43,"-1"0"7,-3 4 13,-6-4 21,4 2 12,-5 2 8,-2-6 9,-1 1 3,1-1-1,-8-2-4,0 0-2,-6 1-5,-3-2 8,-3 1-15,-8 5-8,-5-2 2,-8 2-9,-4 5-9,-2 5-3,-7 2-15,-3 6 1,-4 3-1,1 3-3,-6 3-11,10-2 2,6 6-9,1-2 3,5-1-8,11 2-1,-1 0 4,7 0-4,5-3-2,8-2-2,0-3-5,8 1-4,2-3 5,2-3-11,9-1 3,-1-4 4,4-2-6,-6-3-1,7-2-2,0-4-1,0 1 3,-2-7-3,-3 1 0,0-3 3,0-8-8,0 1 4,-3-5-8,2 0 6,-2 2 5,-4 2 15,-2 5-3,-1 1-3,0 2 2,3 8 16,-6 4 8,6 4-4,-3 8 1,3 2 0,4 9-3,3 3-8,3 10 0,7 2-4,-3 2-4,6 4 2,4 4-12,-4-3-36,5 0-43,-9-5-36,-2-2-38,-4-4-34,-6-6-56,-1 0-58,-9-10-94,0-1-180,-10-5 20,-4 1-212,-10-4-246</inkml:trace>
  <inkml:trace contextRef="#ctx0" brushRef="#br0" timeOffset="73123.89">1583 14584 2294,'9'-2'77,"1"0"13,-4 2 5,-1-5-9,-2 2-7,-3 3-7,0 0-11,0 0-22,-11 8-41,1-8-41,4 0-44,0 2-48,-5-2-82,4 0-181,-6 2-69,0 3-58,0-2-30</inkml:trace>
  <inkml:trace contextRef="#ctx0" brushRef="#br0" timeOffset="73285.95">902 15054 1644,'-8'11'81,"6"-1"14,-6-1 18,6 4 2,-2-3-13,-2 0-9,2 2-16,-2-7-31,3 2-43,-2 2-46,3-1-48,2-7-60,-4 5-117,4-6-350,0 0-116</inkml:trace>
  <inkml:trace contextRef="#ctx0" brushRef="#br0" timeOffset="73439.54">1475 15030 1654,'21'0'-15,"-2"0"4,-5 2 8,-4 0 0,-1 4-1,-1-4 2,-2 3-9,-3 2-27,4-4-32,-7 5-69,3-7-127,-3 5-106,0-6 116</inkml:trace>
  <inkml:trace contextRef="#ctx0" brushRef="#br0" timeOffset="74060.88">3540 14190 1270,'-4'0'115,"4"-6"-6,0 6 4,0 0 3,0 0 2,0 0-2,7 8-3,-1-3-1,5 3 4,-1 1-8,-1-1-5,12-1-2,2 4 0,7 4 1,10-5-12,0-3-2,4 1-4,4 1-12,7-6 2,-2 2-5,7-5-2,-7 0-10,5 0 1,-6 0-4,-5 0-9,-7 0-5,-3 0 2,-3 0-6,-4 0 6,-11 3-4,2 1-3,-12 1-9,-2 2-4,-7 10 7,0-3-12,-10 3 2,-6 9 2,-8-1-9,-9 2 8,0 11-8,-11-4 0,-2 7-1,-2 1-11,-2-5-8,4 4-11,-4 1-5,6-2-7,-2 0-11,-1-5-3,9-2 3,3-6-2,5 3 2,-1-5 2,5-7 4,3-1 5,0-2-2,2-3 7,2 1 1,2-5-1,4-4 5,-4 2 1,7-6 4,4 0 1,1-6 5,5 6 13,8-4 8,1-4-7,9 3 3,1 3 2,8-4-4,3 6 6,6 6 6,8-4-10,9 13 3,4-5 0,-2 7-3,15 7 2,-1-2-19,-3-2-26,-3 2-38,-6-4-38,-3-1-41,-5 1-46,2-3-65,-12-5-126,-2-1-89,-4 4-134,-6-10-112</inkml:trace>
  <inkml:trace contextRef="#ctx0" brushRef="#br0" timeOffset="74441.87">4950 14934 1816,'14'-12'95,"-8"5"12,1-1 8,0 5 20,-4-4 7,0 7 1,1-5-1,-4 5-12,0 0-16,-7 8-13,0-1-3,-3 1-9,0 2-15,-3 5-5,0 2-9,-1-2-4,1 3-7,3 7-3,-4-8-5,5 5-6,2-4-4,0 7 0,4-7-15,3-1 10,0 1-1,10 4 2,0-4 1,7-1 16,6-2 11,7 3 8,0-1-5,0-2 2,0 3-9,-3-3-1,-4-5-6,0 0 3,-3 5-10,0-5-2,-2-3 0,-6 8-4,-2-4-4,-2-2 0,-5 6-5,-6-5 0,-1 5-7,-6-6-14,0 8-25,-7-2-20,1-1-19,-5-1-20,1-1-23,-6-2-32,-1-2-31,0-5-33,-3 4-34,4-7-53,-4-3-101,0-1-106,3-5 2,3-3-129,1-8-121</inkml:trace>
  <inkml:trace contextRef="#ctx0" brushRef="#br0" timeOffset="74646.95">4883 14834 1932,'34'-2'110,"-4"-5"1,0 4 1,-4-2-6,4 3-5,1-4-11,2 4-6,-3-5-6,3 4-8,-3-2-8,4 3-5,0-4-10,-1 6-23,0-1-29,-3 1-43,0-3-41,0 3-47,0 0-50,-3 0-110,-4 3-136,0-3-178,-3 7-108</inkml:trace>
  <inkml:trace contextRef="#ctx0" brushRef="#br0" timeOffset="74843.94">5748 15233 1907,'9'29'95,"-5"-1"17,2 5 32,0-2 18,-1-2-5,-5 3-21,0-6-6,-5 8-13,-1 3-8,0-1-12,2-2-13,-2 7-26,-2-7-42,2-1-43,-4-6-53,1 3-54,2-4-65,-3-9-119,0 0-152,2-8 1,2 5-85,-1-11-55</inkml:trace>
  <inkml:trace contextRef="#ctx0" brushRef="#br0" timeOffset="75091.29">6611 14405 1764,'30'-14'152,"-6"5"-10,-7 2-14,-4 4 4,-4-2-8,2 10 9,-5-2 0,1 12 1,3 0 4,-6 10-6,1-1-12,3 12-5,-6 3-12,9 12-3,-4 2-15,3-2-6,-1 15-12,2-1-31,1-8-41,-1 1-38,-4-9-43,0 2-43,2-9-42,2 3-53,-8-7-71,-1-11-137,-4 0-58,-6-3-171,2 0-156</inkml:trace>
  <inkml:trace contextRef="#ctx0" brushRef="#br0" timeOffset="75278.78">6334 14815 2045,'30'-18'106,"4"4"12,2 3 9,18-4-6,-1 5-16,7-5-10,0 5-8,0 3-11,4 0-17,-2-4-23,-7 5-47,-6 5-45,1 1-46,1 0-40,-5 0-62,-10 0-116,-1 1-122,-5 5-136,0 5-78</inkml:trace>
  <inkml:trace contextRef="#ctx0" brushRef="#br0" timeOffset="75558.03">7425 14815 1540,'-3'10'36,"-4"-1"19,1-2 17,-5 10 19,1-10 12,1 10 6,-5-7-4,1 7-8,-1 4-6,1-4-1,-1 1 1,1 1-9,4 5-6,-2-7-2,5 5 0,-1-4-7,7 0-1,0 4 11,7-5 3,2 2 5,5-1 0,2 5 6,8-8-1,-1 4-8,4 5 6,6-7 0,1 1 3,-1 4-6,0-4-8,4-1-8,-7 1-4,0-2-9,-7 5 0,-2-3-5,-5-6-7,-6 3-5,-3 2-19,-10-1-26,3-1-37,-11-3-26,1 3-28,-8-6-40,0-1-39,-6 1-47,-4-5-81,3-1-153,-5-3-89,-4-7 70,-2-2-138,3 0-112</inkml:trace>
  <inkml:trace contextRef="#ctx0" brushRef="#br0" timeOffset="75729.58">7475 14815 1902,'43'-15'107,"4"5"11,-2 0 12,4-4-3,-6 7-12,4-2-12,-5-2-7,6 4-14,-2-3-14,-2-3-29,-4 4-42,-4-1-45,-3-1-50,0-1-49,-2 0-62,-8-1-122,-2 1-123,-2-3-89,-5 0-47</inkml:trace>
  <inkml:trace contextRef="#ctx0" brushRef="#br0" timeOffset="75932.03">8206 14347 1536,'3'0'93,"3"0"23,8 0 25,2 10 36,8 0 5,6 7 23,6 8 26,7 0 18,11 13 12,-1 4-2,25 19-16,-12 4-22,-3 4-23,-10 6-20,-6 0-17,-14-4-39,-15-11-54,-12-8-64,-3 3-51,-10 13-53,-13-11-53,-22 21-49,-12-6-59,-3-4-62,-19-1-115,-14 1-109,-17-11 33,-13-6-187,-10-2-194</inkml:trace>
  <inkml:trace contextRef="#ctx0" brushRef="#br0" timeOffset="76344.24">3353 13940 2033,'-10'-8'23,"-4"10"9,-2 5 20,2 10 13,-9 5 4,0 13-1,-4 7 3,1 16-3,-1-1-5,-10 30-6,4 4-7,3 1-2,3 6-20,10-5-44,-2 4-47,8-20-62,11-9-71,3-1-160,7 0-315,4 7-165</inkml:trace>
  <inkml:trace contextRef="#ctx0" brushRef="#br0" timeOffset="77234.3">9960 15057 1838,'-7'15'5,"3"-4"18,1 3 20,3-4 28,-3-2 10,-1-1 8,8 3 11,-1-8 8,0 4-4,4-6 1,3-6 1,0 1-5,4-7 7,-1 0 3,0-9-2,4 2-2,3-12 1,-4 2-3,2-9 6,-2 4-1,1-2 1,-1 4-3,-2-1-2,-1 8-9,-7 2 0,5 5-8,-5 2-9,-2 5-3,-1 4-9,-3 7-10,0 0-3,0 0-8,-3 18-3,3-3-5,0 3 0,0 6-2,0 1-8,3 8-1,0-1-4,4 4 0,0-2-4,6 7 0,7-2-2,4-2-2,2 1 2,5-2 3,-1-10 6,0 5 11,0-12-2,3 2-1,0-11-3,-1 0-3,-2-3-4,-2-7-4,4-7 1,-4 4-5,-5-12 1,-4 0-5,1-5-2,-2-5 0,-4-7-4,-8-1-2,-4-2-1,-2 3-4,0-3-1,-5 2-5,-6 1-9,-3 7-12,2 0-10,-6 2-10,3 6-13,-5 7-2,-1 0-11,-2 2-8,2 8-2,5 0 3,-3 0 11,5 8 6,3-4 10,6 4-1,-3 5 8,12-3 15,0 7 17,6-2 17,2 3 16,9-3 14,1 5 8,6 2 6,2-2 4,-3 3-1,-2-6-5,3 9-1,-6-9-5,3 0-5,-10 6-5,-4-8-15,-7 2-32,-4-5-37,-4 4-32,-7-1-37,-4 0-38,-10-5-45,3-3-52,-8 3-64,-4-5-109,0-2-130,-1-6 33,-9-2-204,1-5-223</inkml:trace>
  <inkml:trace contextRef="#ctx0" brushRef="#br0" timeOffset="77382.9">9960 14514 2059,'23'-17'10,"0"3"-1,4 3-3,-4-2-14,-3 8-36,7-2-61,-7-1-168,0 1-290,-4-3-64</inkml:trace>
  <inkml:trace contextRef="#ctx0" brushRef="#br0" timeOffset="78396.4">12264 14847 1655,'17'3'52,"-4"2"11,0-2 11,-3-3 16,4-3 8,-4-5 3,3 2 2,-3-1-1,-3 2 3,2-7 3,-5 0 0,3-3-1,-7-3-5,0 3 0,-7-3-6,3-4 16,-5 2-11,-1 5 1,-4-3-2,1 9-13,-4 1-4,1 1-8,-4 9-5,-4 3-8,0 5-1,2 5-8,-5 3-2,0 0-11,1 6-1,-1 9-3,3-1-5,2 3-2,4-2-3,6-1-3,1-4-3,4 4 2,4-7-4,3 1-1,7-2 3,-1-2 0,8-4-1,2 0-2,4-3-2,1-5-1,2-8-5,0 3 2,4-5 0,-4 0 0,4-5 3,-3 3-1,2-8-1,-6-5 5,0 5 10,-4-11-3,1 2-2,-7-4 4,1 3-4,-5-5 3,1 8 4,-4-5 5,0 5 1,0 8-6,-3-1 1,-3 3-4,3 1-4,-3 6-2,3 0-3,-7 13-3,4-6 1,3 5 1,0 5-3,0 0 0,0 5 3,3 3 4,4 0 4,3 0 5,4 0 2,-2 0-2,9 0-3,2 0 6,4-5 1,6-3-3,-3-4 0,4-1-2,-2-5-2,-2-1 0,4-6 1,-1 0-1,-3-6-2,1 5-1,-5-10 5,4-3 1,-3-4-1,-8-4-3,-1 1-2,-6-8-2,-1 4-1,-1-3-1,-7 3 3,-3 3-2,0 1 7,0 1-1,0 3 0,-6 8-2,2-2 0,1 4-5,-3 8-3,-2 5 0,5 6-3,-3 1-1,2 5-1,-2-1 0,3 9 0,-2-2-2,5 1-1,0 1 0,0-2-1,5 1 2,-2 1-2,0-2-2,4-2 0,-1-4 0,-6 0 1,6-3-1,-1-5 1,1 0-1,4-3-1,-4-2 2,5-5-1,-1-5-3,-1-5 2,5 0 0,-1-12-5,1 4 3,-4-12-2,7 3 1,-1 2-2,4 2 1,0 3 3,3 3 0,-2 2-3,2 4 4,3 4-3,-6 7 1,4 0-2,3 7 5,-1 4-5,-3 4-11,1 2-22,2 8-37,-5-6-45,1 5-61,-1 1-52,-4 0-68,-1 0-73,-2-3-85,-1-2-173,-4-2-1,2-3 71,2 2-294,1-2-336</inkml:trace>
  <inkml:trace contextRef="#ctx0" brushRef="#br0" timeOffset="79701.15">14962 15180 2118,'-7'-8'-85,"1"3"25,2 3 18,1-5 18,6-4 26,4 4 20,-4-1 23,4-7 16,3 5 13,3-5 8,-3 3 8,1-3 5,1-3 2,2 1 5,-4-5 2,-4 4-3,5-7-3,-4 0 1,-4 0-3,-3 2-4,0 3-2,0-5-6,-7 7 2,0-4-2,-3 7-11,-6 6-1,-1-2-11,-3 5-3,0 6-4,-7 6-6,4 6 0,-10 9-7,2-4-3,1 16-6,0-6-1,4 7-4,2 5-4,4-4 3,4-3-3,6 0-1,-1-2-1,11 1-7,-4-6-1,8 0 2,7 0-6,-1-6 0,-1 2 2,8-9-2,3 1-4,3-3 4,4-8-7,0-2 5,0 0-1,0-2 2,-1-6-5,4-2-2,-6-3 0,2-6-1,1 1-2,-10-7 0,3 0 5,-10 7 2,3-4-3,-3 5 10,-3-1 11,-4 3-3,0 5 1,-3 3-5,0 7 2,0 0 2,-3 7-2,-3 3 1,2-1-1,1 8-5,-4 5 6,7-5-4,-4 8-2,4-5 5,4 3-1,-1 2 1,4-6 2,3 4 3,0-5 2,7-2 1,2 1 3,2-2-2,5-6 1,4-1-1,-3-6-3,6 3-1,1-5-6,-4-7 3,3 4 2,3-11 5,-1 3 0,-9-11 5,0 4-2,4-14 1,-9-1 4,-6-9 5,-5-1-2,-2-4 0,-6 2 0,-4-6 4,-6 5-2,3-3 7,-2 12 8,-3-1 1,2 12 1,3 0-3,-2 1-4,-1 15 0,3 3-3,-5 7 3,3 7 4,-1 3-7,6 8 3,-1 7 8,3 7-7,0 1 2,3 7-3,-3 2 1,6 3-10,-2 3 6,3 2-7,-2-10-11,3 5 2,2 2-2,-3-4-3,3-8-5,-5-2-8,3-1 5,-1-7-10,-4-3-8,4-2-11,-2-2-2,-1-11-9,2 1-10,-1-8-2,-5 0-2,7-15 1,-4-3 0,0-6-2,-1-9 2,6-2 4,-1-5 2,-1 5 2,3-1 2,9 4 3,-2 0 5,5 1-1,-1 12 2,3-5-1,-3 15 8,3-1 3,0 5 0,-2 3-2,-1 4 4,-1 6-1,2 7 6,-1 0-1,-4 10 3,-2 2-3,-4 0 1,-7 6 1,0 8-7,-9-9-7,-1 8-18,-7-5-39,-5 5-35,-5-5-46,-2-1-40,-4-1-34,0-3-52,-4-5-58,4-5-80,3-2-156,-3-6-41,4-2 55,-2-8-287,10-2-329</inkml:trace>
  <inkml:trace contextRef="#ctx0" brushRef="#br0" timeOffset="80054.21">15919 15282 2464,'30'0'9,"-3"0"38,0 0 22,3-3 11,3-4 8,4 2 3,2-5 7,2 0 3,-5 3-6,4-11-7,-3 3-8,-4-2-5,-6-6 1,0 3-4,-7-5-4,-1 3 1,-8 5-8,-1-9-2,-7 9-6,-6-1-2,-1 4-3,-5-4-5,-8 7-1,-1-1-8,-1 10 1,-5 2 6,1 0-13,-7 7-6,-3 3-2,3 5-3,-4 5 0,1 10 1,3-2-4,3 4 1,4 2-2,7-3 2,3 4-4,5 0 0,5-2-4,6 0 2,5-1-3,5-6-1,7 6-1,6-8-15,4-6-16,7 0-30,3-3-32,0-13-37,-3 3-48,6-5-44,3-7-55,-5-8-106,5-3-131,-2-5-4,-12-4-163,2-9-173</inkml:trace>
  <inkml:trace contextRef="#ctx0" brushRef="#br0" timeOffset="80259.66">16670 14372 2071,'-5'-17'65,"2"2"19,6 15 29,5 2 11,-1 11 21,2-4-7,2 17 22,2-1 13,4 7 13,2 11 1,2-1-8,-1 15-11,3 1-16,-3 0-16,0-4-15,0 4-9,-3-8-21,-4-2-38,-3 2-50,3-7-57,4-1-49,-4-8-45,-3-3-50,-3-5-46,6-2-44,-6-7-94,7-7-102,-5-2-22,4-1-193,4-7-192</inkml:trace>
  <inkml:trace contextRef="#ctx0" brushRef="#br0" timeOffset="80440.68">17253 14772 2004,'3'-13'45,"4"8"26,-7 5 20,0 0 14,11 12 7,-8 5-1,3-3 5,-2 11-3,-1 0 2,3 10-6,-3-2-2,1 2-15,3-1-7,0 4-11,-1-3-20,-1-2-26,7-1-35,-5-13-49,-1 7-61,-1-3-49,4-9-71,1-3-127,-4-4-118,4 1 29,-4-5-74,2-11-32</inkml:trace>
  <inkml:trace contextRef="#ctx0" brushRef="#br0" timeOffset="80615.21">17250 14397 1597,'-11'-33'37,"5"9"-3,3 9-3,3 6-2,0 8-8,3 1-17,-3 0-37,11 15-46,-2-5-73,1 7-127,4 1-133,-1 7 78</inkml:trace>
  <inkml:trace contextRef="#ctx0" brushRef="#br0" timeOffset="81351.77">18260 15197 1225,'21'3'44,"-5"-3"6,1-3 23,-4-2 15,-3-3 8,0-1 10,0-7 8,-7-3-1,-1-6-1,-2 0 4,-2-6 5,-1 2-1,-7-4 2,0 1-14,-7 1-5,0 6 1,-2 6-7,-8 4-16,3 5-2,-2 10 4,-4 0-3,3 7-9,-6 11-16,-1-1 3,4 9-9,0-2 0,0 9-2,7-1-6,0 3 2,9-2-8,5-8-3,2 0-4,4 2-3,6-4 6,4-4-10,-1 5 1,8-10 1,-1-4-11,7 0 5,-1-2 4,5-4-13,3-4 7,0-7-3,3 0-5,-4-3 4,1-12-1,-1 4-7,-2-7 3,-4-6 1,-4 4 4,-2 2 3,-4 1 7,0 6 13,-3-5 4,-4 11-2,0-3-1,-6 8 0,0 7-7,0 0 0,3 0 1,-11 7-1,8 8 4,-4-5 8,4 7 1,3 6 5,0-6 0,3 8 7,4 0-1,-1-5-2,8 3-1,6 2-5,0-6-4,7 4-6,3-8-1,0 0-4,0-5-18,0-2 0,0-5-4,3-3 0,-3-3-1,0-5 1,0 1 0,-4-4-1,2-6-1,-8-5-2,-4-9-2,-3 4 1,-2-8-2,-5 3 2,-6-3-1,0 2 1,-3 3 6,3 4-1,-3 7-2,-1 4 0,-3 5 3,-3 3-1,1 7 3,-1 0-1,-1 7 0,4 3 4,1 8 1,0-2 7,-2 8 5,5 1 3,3 0 8,0 0-1,7 0-2,-3-6-3,2 5-1,0-7-3,1 0-1,4-2-2,-1-6-3,-1 5 1,5-11-3,-1-2 0,0-2-4,1-7-2,-1-1 4,4 0-7,-1-8 0,1-1-2,4-7 1,-2 0 0,1 8-2,1-4-1,-5 3-1,-2 6-1,-1-2 0,4 8-2,-4 4 1,4 4-3,-8 4-4,4 4-7,-2 5-9,-1 3-15,-1 4-21,-6-5-29,5 8-45,-2-5-30,1 3-30,-7 2-39,10 0-35,3 0-53,0 0-123,4 0-159,7-3 41,6-2-299,3-2-341</inkml:trace>
  <inkml:trace contextRef="#ctx0" brushRef="#br0" timeOffset="81802.56">20514 15134 2543,'24'-27'31,"-14"0"19,0 4 32,-7-2 23,1 8 15,-4-7 4,-4 5 0,-2 2-3,-9-5-3,3 4 8,-6 0 2,-2 3-4,-2 5-11,-1 5 0,-7 3-9,0 4-10,0 3-4,-7 5-13,1 5-2,1 3-10,2 1-5,0 6-6,6 0-8,1-1-3,9 0-6,4-6 0,3 4-6,6-2 0,8-3-3,6 3-4,0-9-5,6-1-1,4-2 3,4-1-8,3-7 2,0 0-1,-2 0-5,2-6 1,0 2-1,0-10-1,-5 2-3,6-2 5,-8-11-3,-3 1 3,-1 5 9,-2-3 9,-5 5 6,2-1 5,-6 3 0,3 5 0,-2 2-1,0 8 4,-6 0 10,5 10 3,-2 7 3,4 8 2,-4 8-5,-1 8-20,6 1 3,-1 8-2,-1 5-1,1-3-4,-1 6-1,0-8-12,5 1-24,-1 0-28,-3-3-36,-5-6-28,-2-9-42,5 2-33,-10-11-32,5 0-43,-9-10-45,6-1-58,-7-6-115,0 1-157,-3-8 56,-4-8-315,4-2-365</inkml:trace>
  <inkml:trace contextRef="#ctx0" brushRef="#br0" timeOffset="82986.68">20892 14829 2621,'16'3'34,"1"5"15,-7-1 26,4 11 6,-1-1 3,-1 5 0,2 4 3,-4 1 13,4 6 8,2-6 10,-2 6-9,5 7 3,-2-8-1,4 5-11,-5-4-8,1-3-6,-1-2-12,-2 4-6,-1-9-6,-3-3-3,0-3-4,0 3-9,-4-7-4,1-1-6,-3-1-4,3-4-3,-4-5-5,-3-4 0,3-3-6,0-8 2,-3-9-9,3-3-6,1-7-1,10-9-4,2 7 5,4-9-5,7 8-2,0-5 4,3 8 4,3-1-3,3 5-2,0 3 4,9 3-4,-9 6-1,1 4 1,-1-1 1,2 4 2,-5 6-3,-3-3 1,-4 6 1,-6 6 0,4-3 2,-11 6 1,-3 4 2,-3 5-4,-7-1 3,0 1-2,-10 4 4,-4 6-7,-2 2-2,-1-3 8,0 6-4,-3-6-1,0 3-1,4 3 0,2-6 3,1 3-3,10-5 1,0 0-6,3-5 10,3 6-1,7-9-1,7 0 2,-8-2-5,11 0 2,0-4-2,0-7-2,0-1 4,3-3 1,-2-3-4,2-4 1,-3-7-1,3-2 0,-2-9-2,-2-3 8,8-12-2,-13-5-6,5-2 0,-2-3-1,-1 7 1,1 1 1,-4 2-1,1 9 2,2 5 0,1 0-3,-4 1 2,1 8 0,2-1 2,5 11 3,-4-4-8,-4 4 9,4 7 1,2 0-1,-5 7 3,2 4-1,-3-1 8,-2 5 0,2 4 1,-9 4 4,-2 3-2,2-2 1,0 3-4,-4 4 2,-4-4-4,4 3-2,0-5-2,-4 0-3,8 0 0,-4 0-2,0-7 1,4-1 3,5-2-3,2-4-2,-1-4 1,6-5-1,0-2-2,2-2 3,8-5 0,-10-4-4,12-7 4,-5-6-2,0-1-2,3-8 2,-2 8 0,0 0-1,-12 3-1,6 4 0,-5 1 0,-3 10 2,-3-1 2,-4 5 5,-3 6 5,0-3-1,-6 15-1,2 2 2,-3-2 11,4 3 0,3 1 3,0 4 3,-7 2 0,14 1-1,-1-2-5,5-6 2,2 4-4,4-4-3,-1-3 0,11-5-1,-7 0-2,4-10-4,-5 0 0,8-8 0,0-2-4,-7 1 2,7-14 2,-5-2 1,-1-10-4,2-8 5,-3-4 3,-10-6-3,3 3 6,-2 0 9,-5 10 11,-2 8 25,2 4 2,-9 6 8,3 12-12,-3 10 11,-4 7-8,0 11-4,-6 17 13,0 12 13,-1 13 6,-6 5 7,0 28 3,0-1 1,7-9-27,2-8-4,5 0-8,3 0-6,-4-3-11,4-12 0,3-2-7,0-5-12,0-11-7,0-2-8,-3-13-6,6 3-5,0-4-1,4-12-4,-7-1-15,0-9-11,3-4-9,0-12-3,-6-5-1,3-9-4,0-16 4,-3-11 3,3-19 2,3-3-2,-3 8 7,0 7 0,6 5 5,-1 5 1,1 8 4,4 9 1,-7 13-1,7-2-2,-3 14 15,3 8-8,-10 0 0,0 8-28,0 7-32,-13-1-54,-4 6-89,-13-3-103,-21 7-182,-15 0-296,-14-14 89,-57 5 82,-33-22-542,-36-11-635</inkml:trace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v"/>
        </inkml:traceFormat>
        <inkml:channelProperties>
          <inkml:channelProperty channel="X" name="resolution" value="3225.09839" units="1/cm"/>
          <inkml:channelProperty channel="Y" name="resolution" value="4300.13135" units="1/cm"/>
          <inkml:channelProperty channel="F" name="resolution" value="0" units="1/dev"/>
        </inkml:channelProperties>
      </inkml:inkSource>
      <inkml:timestamp xml:id="ts0" timeString="2021-09-03T03:32:29.104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1103 707 1549,'0'0'-8,"-3"-2"9,3 2 11,0 0 8,-3-3-2,3 3-5,0 0 3,0 0 0,0 0-29,0 0-33,0 0-75,6-1-151,-6 1-131,0 0 85</inkml:trace>
  <inkml:trace contextRef="#ctx0" brushRef="#br0" timeOffset="18612.06">3510 610 755,'3'-5'104,"-3"0"-33,3 2 5,0 0 1,-3 3 3,0 0 18,0 0-1,0 0-4,-3 12 8,0-4 10,3 5 8,-3 2 2,-1 5 3,4 3 4,0 5 3,4-1 1,-1 9-6,0 0-7,0 7 1,5 2-5,-2 5-10,4 2-10,-4-2 2,2 5-16,1-2-5,1-1-9,1-2-5,-5 1-4,1-5-12,-1-5-8,2-4-18,-2-4-25,-3-3-31,-3-4-22,4-7-34,-8-4-48,4 0-55,-3-9-63,3 2-170,-3-8-141,-5-2-65,2-5-130</inkml:trace>
  <inkml:trace contextRef="#ctx0" brushRef="#br0" timeOffset="19027.62">3363 782 1589,'-7'-12'-64,"1"-2"17,-1 2 18,0 0 24,0 0 14,1-1 14,0-1 6,2 1 9,-3-2 5,7 2-2,0 1 8,0-2 2,7 0 1,3 2 2,6-1 2,1 0 8,4 4 3,5 1 2,4 2 3,0 3 5,4 0-5,2 6 4,4 0-2,4 1-3,-4 1-4,2 5-3,-1 5 2,-1 0 1,-5 3 2,0 2-4,-10 2 1,3 3-4,-11 0-1,-4 2-4,-3 4-2,-10-4-2,-3 3-1,-7 2-5,-10-2-10,-5 6 4,0-2-7,-10-4-5,0 0-4,-5-3 0,3 2-4,-3-7-20,6-7-38,1 2-32,3-5-47,3-3-51,5-2-53,-2-5-64,10-2-147,1 0-103,7-2-57,3-2-91</inkml:trace>
  <inkml:trace contextRef="#ctx0" brushRef="#br0" timeOffset="19453.25">4060 1192 1574,'6'10'-49,"8"0"27,-4-4 24,7 3 28,-4-1 14,1-4 14,5 2 3,-2-4 8,-1-2 4,5 0 2,-1 0 0,3-5-1,3 1 2,-2-7-3,-4 2-4,0-3 0,3-2 2,-9-1-2,2 1-1,-5-4-3,-1 0-2,-7 3 1,-3 0-6,-3 3-5,-1-3-7,-9 1-4,3 5-2,-7 2-5,1 2-5,-5 2-2,2 6-1,-1-1-2,-4 5 1,0 4-4,-1 4-1,1 3 12,4 4-4,-1 3 13,8 3 3,0 1-1,6 2 7,7-2-9,0 0-4,3 4 2,11-3-15,2 3 7,11-3-4,11-3 0,-2-1-6,4-6-2,7-3-5,-4-5-16,0-3-30,1-7-34,-8 1-42,-3-6-45,1-3-50,-4-3-56,-7-4-147,-2 1-167,-5-1-90,-6-3-157</inkml:trace>
  <inkml:trace contextRef="#ctx0" brushRef="#br0" timeOffset="19760.42">4557 1200 1786,'7'-3'-23,"2"6"47,5-3 34,-1 2 22,4 2 22,6 8 15,4-4 12,-5 1 5,6 3 2,2 3-1,2 3-2,-2-3-14,0 0-17,0 2-6,-2 0-11,-5 3-11,0 1-3,-6-4-9,0 0-8,-7 1-5,0 0-2,-7-1-12,-3 0-5,-3-1-9,0-3-5,-4-1-15,-3-3 10,3-3-8,-3-6-11,-3-3 2,3-4-2,0-8-6,0-3-1,2-2 0,6-5-5,2-1-6,6 2 1,1-7-4,10-3-6,0 5-10,9-4-18,1 0-20,3 0-18,4 6-26,-1 0-43,-3 6-50,-4-1-128,4 2-194,-6 3-66,-1 1-107</inkml:trace>
  <inkml:trace contextRef="#ctx0" brushRef="#br0" timeOffset="20395.33">5430 1030 1650,'4'12'-25,"0"1"39,-1 2 36,3 0 22,-2 2 21,5 3 14,-1 3 1,-2 2-2,1-1 3,-1 5-2,1 0-4,0-4-6,-1 0-6,1-2-6,-4-4-5,4 1-8,0-2-5,-4-3-7,0-2-4,4-1 1,-7-3 2,3-1-6,0-2-7,-3-6-6,0 0-3,4-11 0,-4 2-7,-4-6 1,1-3-9,3-6-3,0-2 0,0 1-2,3 1-1,1-2-4,0 4-3,-1 0 0,4 1-3,-1 1 1,0 5 3,5 0-7,-1 2 4,-1 4 0,2 4-1,2 2-1,-3 3 8,-1 3 2,2 2 1,2 2 4,-7 4 3,5 4 3,-1-1-6,-3 6 4,3-3-4,-4 4-6,1 1 8,0 2-7,0 0 4,-4-2 4,3 1-6,1 0-1,-4-4-4,1 1 0,-2-5-1,6 1 3,-6-2-5,2-4 11,0 0-4,-2-2 1,2-6 0,0-2-1,-4 0-2,2-15-1,-2 0-1,5-5-3,-10-3-1,10-3-2,-5-6-2,0 1 0,3-5-9,3 4 3,-2-2 3,2 3 2,5 2-5,-2 1 2,5 3 0,-2 5-4,-2 3 3,8 0-11,-2 5 11,1 3-5,-4 4 5,4 2-2,-1 3 0,-2 3 0,-1 4 4,1 3-1,-1 7-12,1 1 16,-4 2 2,-4 5-6,1 0 1,0 8 5,-1 0-2,-2-1-20,2 3-36,-3-3-22,1-5-30,0-1-28,-1-4-32,3-2-27,-2-1-26,2-5-33,1-7-56,3-2-103,-3-5-101,2-2-78,-1-2-89</inkml:trace>
  <inkml:trace contextRef="#ctx0" brushRef="#br0" timeOffset="21023.02">6284 1155 1563,'0'-7'-45,"7"2"27,-3 5 33,-1-4 23,3 4 16,-3 6 15,1 0 15,-1 3 14,1 1 5,-1 2 7,4 8 6,-4-2 0,4 1 1,-1 2 2,1 4-13,0-5-3,3 2-5,3 1-13,-3-3-3,3-2-8,1-4-6,2 1-11,1-5-3,0-3-5,3-4-9,0-6 3,0 0-7,0-3-4,0-2-1,-1-4-6,-1-4 0,-1 0-1,-8-5-6,1-1 1,1-1-4,-5 3 0,-3-3-3,1 4 3,-4 1-6,0 3 5,3 0-1,-3 0-2,0 5-5,3 2 2,-3 4 2,0 1 0,0 3 1,0 0 5,3 10 1,-3-2 5,2 4-4,-2 1 2,6 1-1,-3 2 1,3-1 5,4 2-6,-5 2 3,10 5 4,-2-7-5,0 3-4,4-6 4,0 3-5,0-5-3,2-2 5,-1-5-7,1-5 6,-1-3-8,-3-2 1,5-2 3,-6-5-9,0-5-3,-5 0 4,2-5-1,-8-6 0,1 1-5,-8-8-2,-3-5 2,0-2 4,-2-3-1,-5 1-5,4 8 4,4-3-5,-4 8 4,-1 1-1,4 7-2,2-2 4,-2 5 1,-1 3 2,5 1-2,0 9 8,-1 2 5,4 5-2,0 0 3,0 12 4,0 0-2,7 5 3,1 2-4,-3 4 5,3 7-1,4 0-6,-1 1 2,2 5-4,4 3 2,-4-3-3,4 2-5,0-5-8,3-4-17,0 6-23,0-7-28,3-3-18,-3-4-18,0-8-30,-3-2-38,2-4-26,-2-2-36,1-5-30,-9-2-78,1-1-135,-4-2-60,2-5-50,-8-2-89</inkml:trace>
  <inkml:trace contextRef="#ctx0" brushRef="#br0" timeOffset="21168.63">6935 1050 1602,'0'-6'-18,"6"2"31,0 1 33,5-4 20,6 2 10,3-3 2,3 1-5,4-1-6,-4 1-6,4 1-10,-1-2-36,1 2-53,0 3-67,-8-2-77,8 0-156,-3 0-161,-4 3-5</inkml:trace>
  <inkml:trace contextRef="#ctx0" brushRef="#br0" timeOffset="22051.94">7452 1172 1271,'3'5'-59,"0"-5"16,0 3 24,4-1 23,0 1 18,-4-1 12,4-2 12,-4 0 12,0 0 8,1-5 10,-1 3 6,-3-3-4,-3-3-3,-1 1-6,-2-2 1,-1-5-1,-3 2-5,0-3-5,-3 2 1,-1-2-3,1 1-3,4 1-5,-2 2-4,1 2-3,1-1-3,1 5-7,-1 0-1,-1 3-3,2 4 0,-1 3 2,-1 5 4,-1 2-4,-1 2 2,2 6-1,-4 1 0,1 4 3,-1 1-1,8 3-2,-1-4 0,4 3-2,3-1-3,3-4-1,1 4-3,5-4-2,5-3 2,-1-2-4,4-6-3,2 0-1,2-7 1,-1-2-1,4-3-2,-5-3-2,8-5-1,-7 1-1,0-2 2,-3-2-2,3-4-1,-7-2-1,-3-3 0,0-1 0,-3 1-2,-1 3 0,-4 0 3,3 2 1,-2 0 0,1 4-1,-1-1 1,1 5-2,-8 2 1,8 2-1,-8 0 0,4 3 2,0 11 6,4-4 3,-4 0 8,3 6 11,0 3-5,2-4 2,3 5 5,3 0 4,0 4-2,8-4-4,0 6 4,-2-9-5,7 2-6,-3-3 4,4-4-10,-2-4 3,4 1 3,-6-6-5,3-3-6,4-5-1,-5 1-5,1-7 0,-3 0 1,-6-3-2,6-6-4,-8-2 0,1-5 3,-8-5 2,1-5-6,-7-2-2,-3-8-1,-4-5-4,1-3 5,-2 1-1,-1 7 0,2 5 0,1 7 0,-2 8-1,1 8 1,5 10 6,-5 6-1,4 9 8,0 4 1,-2 8 3,2 8 0,3 2 11,-3 5-1,6 5-2,0 5 1,2 2-2,1 3-5,1 3 2,2 0-7,5-1 9,2 1-2,1-6-7,-1-2-13,8-4-12,-4-3-27,4-5-33,-5-2-24,5-6-26,-4-8-35,0-2-38,-3-3-38,-1-2-26,1-8-47,-4-2-118,-2-2-118,-5 0-91,0-4-126</inkml:trace>
  <inkml:trace contextRef="#ctx0" brushRef="#br0" timeOffset="22301.53">7929 1056 1698,'-8'-1'-35,"8"-4"32,5-3 36,1 6 19,3-6 17,9 3 10,1-2 12,2-3 5,5 2 2,4 1 3,4-3-9,-4 2-7,3 3-9,-3-2-6,0 4-11,0 1-3,0 2-3,-3 5-5,0 2-2,-5 1-4,-1 5-4,-1 1-1,-4 6-4,-2 0-1,-4 3-5,-7-1-3,3 3-2,-6 1-4,5-2-9,-10 1-21,2-3-32,0-4-36,0 0-41,-1-6-46,1-2-58,0-2-103,-3-8-131,1 1-123,5-1-82</inkml:trace>
  <inkml:trace contextRef="#ctx0" brushRef="#br0" timeOffset="22417.22">8382 715 1509,'-4'-14'-53,"4"-2"8,0 8 2,0 3 12,4 5 1,0 0 2,-1 5-13,0-1-28,0 4-115,7 1-151,1 0 149</inkml:trace>
  <inkml:trace contextRef="#ctx0" brushRef="#br0" timeOffset="23038.56">8993 1037 970,'9'0'22,"4"-2"29,-2-1 35,2-2 19,-7 0 10,2-2 1,-5-1 3,-3-1 0,-3-2-5,-5 4-4,-1-4-10,-1 7-4,-7-1-7,-3 2-6,0 3-9,0 3-1,-7 4 0,1 6-2,-1 0-6,-3 7-8,4-1 2,2 4-4,4-1-4,0 3-6,3 0-6,4 0-3,6-2-1,4-4-3,3 1-3,3 1 0,4-4-4,3-2 1,3-5 0,4 0-5,-1-4-4,4-4-1,4-2-3,6-6 1,-4 2-4,2-6 2,2-3-2,0-2-1,-4-2-3,0-3 1,1-3-2,-7-1 0,4 0 1,-8 2-1,-2 5-2,-1 2 5,1 3-10,-5 1 3,-2 4 3,-1-1-3,-1 8 1,1 0 1,-3 3 7,1 2-4,-1 2 2,0 4 3,0 1 10,0 0 7,2 3 3,-2 3 5,3 0-4,4 1 11,1 1-14,-2-1 6,1 1-4,1-4-3,-2-3-2,-2-1-2,2-2-3,2-2-3,2 0 2,1-6-4,-1-2 4,0-2-7,4-4-1,0-4-2,-4-3 3,4-6-3,-1-3-3,1-9 3,3 2-3,-3-3-10,-1 3 11,4 3-3,-3 2 4,3 2-9,-3 5 1,2 2 2,-3 6-3,2 5 3,-1 4 0,0 4 6,-4 8-4,4 0 2,-4 2-11,-4 6 7,5 3 6,-4-1-10,1 3 0,1 1-12,-5-5-31,-1 2-41,1-5-44,-7 0-54,4-6-75,-15 0-199,5-4-140,-7-6 82,-4 1-71,0-6-86</inkml:trace>
  <inkml:trace contextRef="#ctx0" brushRef="#br0" timeOffset="23952.67">10930 1085 1543,'-10'0'-47,"3"0"14,1-3 18,-5 1 20,2-2 8,2-2 15,-7-2 16,1 1 5,-10-4 19,3-1 2,-3 2 11,-4-5-5,-3 3 4,0-2-5,-3 5 1,3 2-5,3 2-5,-3 2-4,0 3-5,0 3-4,3 4-1,0 3-3,0 6 1,2 4-3,1-1-5,4 4-3,-1 4-1,5 1-7,2-3 4,5 0-3,2 0-3,4 0-2,3-3-2,3-2-4,4 0-1,2-3 2,8-1-1,1-4 3,4-7-10,2 0 3,6-2-3,3-6 1,-3-2-2,10-3-1,-3 1 1,-5-5 0,3-2 5,-2 0-3,-6-3 5,0-1 7,-5 0 5,-2 4 3,-6-4-1,2 3 5,-6 3-2,-3 0 1,0-1 1,-1 2-3,-6 4-2,0 0-3,4 4-2,-8 1 4,4 2 7,0 0-7,-6 10 1,3-3-5,-4 6 14,7 0 9,-4 4 4,0 5-3,8 2 2,-4 8 1,4-1 4,3 5 4,-1 1-3,3 3 8,2 5 6,-1 0-2,7 3 1,-4-1-6,0-1-6,1 0 0,-7 0-2,-1-6-1,1-3-7,-7-1-3,0-2-5,-7 1-3,1-2-2,-8-3-3,1-4-4,-4-7-4,1-4-6,-5-6-13,-2-3-22,0-6-14,-1-6-17,-6-8-31,6-8-35,-1-9-25,5-8-16,-1-10-16,5-9-14,6 4-8,6-1 0,4 2-3,4 4-11,6 1-28,2 3-28,3 3-65,4-1-161,2 3-50,2 5-48,-1 3-84</inkml:trace>
  <inkml:trace contextRef="#ctx0" brushRef="#br0" timeOffset="25301.06">11027 1013 1595,'3'4'-12,"4"-1"42,-4 2 18,8 0 24,-5 2 15,4 3 16,3-1 11,1 5-2,2-2 3,1 3 0,0 3-6,-1-2-5,1 4-11,6-1-9,-6 3-7,0 0-6,-1-4-9,-2 2-3,2-3-9,-2 1-3,-1-3-5,-3 3-6,0-8-4,0-1-1,-4 4 5,4-3-8,-2 1-2,-2-4 2,-3-5-10,0-2 2,-3 0-5,0-9-3,-3-2-1,0-7-9,0-1 4,0-5-12,-1-2 3,4 1-1,-4-2-2,4 1 4,4 1-6,3 1 2,6-5 2,4 5 0,2 2-1,8-1-1,0 0 6,3 3 0,3 2-3,-3 4-1,0 1-1,-3 3 2,0 5-1,-7 3 1,-1 2 7,-2 5-6,-4 2-1,-2 3 3,-5 3-2,-2 5-2,-4-1 10,-8 5-8,6 3 1,-9 5 3,2 0-3,-1 3 1,-1-3 4,-2 3-1,4-1-1,-2-2 0,5-5 2,2 0 4,-2 0-3,6-4 1,0-5 0,6-1 1,0-3-3,1-1 2,4-7-1,1 1-1,-1-1 3,2-10-2,0 0-1,0-3-1,4-6-1,-3-3 2,2-7-2,-2-2-1,-5-5 0,6-1 1,-5-1-4,-5-2 0,5 6-1,-2 1 2,-5 3 0,4 4 2,-4 3-2,4-2 0,-5 3 1,3 3-3,-2 3 1,4 0 2,-4 3-3,3 0 1,0 4-1,2-1 5,-1 4-5,-1 2 1,1 0 3,3 5 0,-3 0-1,2 3 2,-2 2-2,0 2-2,0 3 2,-1 0-1,1 4 0,-1 2 4,2 4 0,-5 0-2,0 0 0,3 0 4,1 0-5,-4 0 3,5 5-1,1-7 5,-2 2 0,-1-5 1,2-3-1,1 0-1,1 0 1,1-5 0,-5-5-3,7-2 3,-2-3-3,-2-4-1,1-3 0,1-2 2,-2-5-3,1-5 1,-4 2-2,5-7 0,-4 2 0,-1-5 6,-3 3-4,5 2-1,-5-1 0,0 1-2,0 6 5,-3-2-3,4 4 1,-4-1-1,0 1 2,0 4 0,0 4-4,0 1 3,0 3 1,0 0 4,-4 13 0,4-7 5,4 6 2,-4 0 1,3-3-1,0 7 12,0-2-2,8 4-3,-5-3 2,4 0 3,4-2-3,-1-1 0,1 1 3,-1-6-2,4-1-1,2-1-4,-2-5 2,-1-3-5,2-3-1,2-2-3,-1-4 0,-2 0-3,-4-6 8,4-7-7,-4 0-7,-3-4 0,-3-4 6,-3-2-3,-1-2-3,-3-1 2,0 2 3,-3 7 13,-1 3 10,4 0 4,-4 3 2,4 3-8,-3 6-1,0 2 4,-2 8 3,3 4 6,2 0 0,-6 16 1,3-4 6,3 8 4,-4 5 7,4 7 1,4 3 8,-1 8 4,0 7-1,2 2-1,3 11-1,3 0 0,-2 6-8,8-3-6,0 0-3,-4 1-8,10-1-1,1-3-4,-5-6-5,-2-10-2,0-4-1,-7-7-8,4-4 3,-5-7-2,-2-5-1,0-2-2,-3-9-6,1 1 1,-5-10-6,0-2-4,0-8-8,-2-12-10,-9-9-16,4-13-15,-5-16-13,1-11 2,4-7-7,4 2 1,0-2 4,3 6 5,6 4 5,1 10 2,4 8 6,5 5 2,4 5 4,4 5 2,-2 11 3,2 3 3,2 6-4,-2 5 10,3 8 1,-8 4-2,5 3 6,0 8 1,-4 7 1,-1 2 2,-2 3 1,-4 3 3,-2 4-4,-8 1 2,-3-3-38,0 4-39,-6 0-45,-8-2-49,1-7-49,-4 2-60,1-7-49,-5-5-176,1-5-89,-4-3 52,2-4-119,4-1-162</inkml:trace>
  <inkml:trace contextRef="#ctx0" brushRef="#br0" timeOffset="26063.59">13964 923 1763,'11'3'-54,"-5"-3"35,1 1 38,-1 2 26,2-3 12,-2 0 3,-3 0-3,1-4 3,-1 1 1,-3-2-3,0-1 4,0-1 0,0 2 2,-3-3 2,-1 3-6,-2-2-6,0 2-5,-5 0-2,-2 0 1,-1 3-2,-5 2-10,-2 4 0,-6 1-1,1 3 0,-4 2-1,0 2-2,0 6-6,3 2 3,0 0 3,5 0 2,1 5-2,8-3 1,3 1 3,3 0 1,4-4 2,6 4 3,4-7-4,3 4-1,3-7 3,4 0-4,3-1 0,3-7 0,0 3-6,5-8-2,-5 0-2,3-2-4,1-6 0,-4-2-4,1 0 0,0-5 0,-5-3-5,-5-2 0,-1 1-2,-7-1-4,-6-4-3,0 3-14,-6-1-13,-1 4-21,-2-2-16,-5 2-17,4 3-18,-4 0-20,4 0-13,1 5-9,2 0-13,0 3-1,3-3 11,4 2 9,0 4 11,4-2 10,6 1 13,0 4 16,3-2 19,4 0 22,4 3 22,1 3 25,2 1 20,2 4 16,1-1 19,3 3 15,4 5 11,-4 3 11,3-1-4,-3 1 3,3 4-3,-3-2-6,-3 3-2,-3-1-6,-1 1-3,-4-2-4,-1-5-9,-6 2-7,2-3-2,-7 3-5,-2-6-3,0-3-4,-10 4-6,5-5-2,-5-4-4,-2 1 0,0-5-7,-3 0-4,4-5 0,-1 1-6,-3-9-2,3 1-3,4-9-3,0-1-4,6-5-12,3-8-2,5-7-3,8-2-5,2 2-7,12-5-14,-6 6-21,0 2-19,3 3-21,0 7-27,-3-1-35,-2 5-36,-1 0-38,-4 2-135,-4 5-130,-5 1-39,2 5-44</inkml:trace>
  <inkml:trace contextRef="#ctx0" brushRef="#br0" timeOffset="26729.77">15970 626 1467,'16'-6'-18,"-7"-2"21,2-2 23,-1 0 21,-4-2 20,-3-3 16,2 1 4,-2-6 5,-3 6 0,-3-1-2,-2 1-1,2-1-4,-3 2-8,-1 3-9,-7 2-6,1 3-8,1 5-3,-6 0-8,-2 5-1,-2 3-5,1 4-2,-2 2-7,-4 5-4,3 1-2,-2 2-2,6 6-2,-3-1-1,6 4-3,0-2 0,7 4-2,7-3-1,3-1 0,7 3-2,6-1 7,7 7 8,7-6 8,-1 3 11,4-2 6,1-1 3,-4-2-3,-5-5-1,2-1-1,-7 0 0,-1-4-5,-5-1 0,-5-1 1,-6-3-9,-3 0 2,-8-2-7,-2-1-4,-4 1-2,-10-6-2,2 1-5,-10-2-16,2-5-19,0-2-35,-7-2-22,-3-8-34,6-1-33,-1-3-34,8-3-35,4 2-36,3-4-101,10 1-130,3-1-110,12 4-88</inkml:trace>
  <inkml:trace contextRef="#ctx0" brushRef="#br0" timeOffset="27254.51">16063 773 1496,'10'7'-47,"-4"1"23,0 1 32,-2 4 30,3-1 16,-4 5 12,1 1 15,2 2 6,-3 3 10,4-3 2,0 5 1,0-3 3,2 0-3,2-1-12,-1-1-5,6 0-5,-2-2-3,2-4-9,4-1-3,1-3-6,-2-3-5,1-2-5,4-3-2,-4-2-4,-1-2-5,5-3 1,-5 0 4,2-2 6,-4-5-1,-1-3 4,-5 2-1,2-5 8,-4 1 3,-1 2-6,-3 0 6,-1 0-5,-4 0-8,4 2-1,-8 3 5,4-2-8,-6 5-3,3 2 2,-5-1-12,-1 6 5,1 0 3,3 6-3,-3-1 5,5 4 9,0 4 4,0 2 21,3 2-27,3 7 5,3 2 8,5 3 1,2 5-1,6 3 2,3 8 5,0-3 2,-2 6 1,1-3-5,-6 4-1,5 0-1,-3-2-1,-3-2-6,-1 0-3,-10-7 0,0-4-9,2 4-2,-13-5-3,-1-1-3,-4-4-5,-2-1-3,0-5-4,-10 2-3,3-10-23,-2-1-17,-3-6-26,5-7-22,-3-2-30,-1-10-30,3-8-26,-4-6-21,8-14-26,-2-5-28,12-3-23,5-1-13,8-1-18,8-1-26,6 5-76,1-3-149,1 5 5,6 4-62,4-1-91</inkml:trace>
  <inkml:trace contextRef="#ctx0" brushRef="#br0" timeOffset="28034.29">17016 865 1541,'0'0'-56,"-6"0"27,6 0 27,-11 5 26,5 0 21,-1 0 20,1 2 14,-1 3 11,0 3 7,4 0 7,-4 4 2,4 0 2,3 1-5,-3 2-2,6 0-8,-6 0-5,3-3-9,0 1-7,3-3-5,-3 0-12,0 0-3,0-3-5,0 0-4,3 0-1,-3-3-3,0-5-4,3 2-1,1-4-7,-4-2-5,0 0 3,3-9-9,0-2 0,-3-2-3,-3 1-2,3-5-4,0-5-3,0 2-4,-3-4 3,3 2-4,0 5-2,0-1 3,3 3-5,-3 0 0,3 3 2,5 2-2,1 2 1,4 4 1,-2 1 2,5 1-3,-2 7 4,-1-1-1,4 1 3,-4 8 4,4-3 4,-1 4-1,-2 2 3,2 1 1,-2 1 3,-1 2-2,-2-4 3,-2 5-6,4-3 3,1-1-2,-8 1 0,4-5 2,-2-1-4,1-3 0,-6 2 1,4-1-1,-1-6-2,-1 1 2,1-5-4,-3 0 1,-3-5 0,4-4 0,-8-4-3,4-2-1,-3-6-3,0 0-1,0-4 2,-2-4-1,5 3-3,0-2 1,5 3 1,1-2 0,4 4-4,3-2 10,1 5-12,2 5 2,1 0 1,0 6 2,-1 3 4,0 0-5,1 6 2,-4 4 0,4 0-5,-6 5 6,1 3-1,-1 3-2,2 2 3,-3 1 2,0 4 2,0 1-5,-4-1 2,5 2-2,3 2 0,-2 2 2,1-3-7,1-5-9,-1-1-24,-2-1-11,1-4-27,6-2-34,-9-5-33,9 0-34,-5-2-40,4-5-66,-2 0-114,0-5-260,-2 0-153</inkml:trace>
  <inkml:trace contextRef="#ctx0" brushRef="#br0" timeOffset="29071.59">17827 923 1712,'0'-9'-57,"0"1"37,-3 7 35,-2 1 22,5 0 12,-3 5 8,0-1 8,0 5 5,3-2 10,-3 5 4,3 1 4,0 1 1,0 2 0,0 0-6,0 0-10,3 2-1,-3-1-7,3-1-5,0-4-7,0 3-5,2-5-4,-2 2-7,0-2 0,0-2-1,1 0-7,-1-6-3,0 1 1,0-3-5,2-5-11,-2-1-4,0-4-3,0-5-5,-3-2-4,3-1-2,-3-7 0,4 3-3,-4-3 1,6 0 2,-3 5 1,1-2-1,0 2 0,5 4 0,-2 4 1,3 2 0,0 5 0,0 0 4,0 5 0,4 2 4,-5 3 7,2 3 1,-1 4 9,2 1 5,2 3 5,-4 0-1,0 4 7,0-1 1,0 5 3,0-2-6,0 1-1,0 0 1,-3-1-5,3-2-1,0-4-4,-4 4-2,1-7 2,0 0-5,-4-3 2,1 0-2,-1-5-4,0-5-4,-3 0-1,3-8-6,-6-1-1,3-6-5,-3-3-8,0-4 3,3-3-4,-4 0-2,8-3 1,-1-2-1,0 6 1,4-5-1,3 2 0,0 5 0,0-1 1,4 6-1,2 0-1,-2 5 4,-2 4 2,2 2 0,-1 0 1,0 10 3,1-2-1,-1 6 0,-2-1 2,-2 6 2,-2 2-2,3 2 1,-3 4 1,-1-1-2,1 2 2,-4 3 1,-1 0 1,3 0-1,-1 2 1,-1-1 3,0 1 2,4-5-2,1 1 6,1-3-1,4 0-2,-1-8 6,6 2-4,-4-5-1,2-2 0,1-7-2,-1-3-1,0-1-2,3-4 3,2-7-5,-3-3 5,-6-6-6,6-3-4,-8-4-5,-4-4 0,0 0-2,-2 3 0,0 3-2,-1 5 0,-3 2 0,0 5 0,-3 4 2,-5 2 0,2 7 1,-4 1 2,0 3 3,0 5-2,0 3 2,0-2 3,0 11-2,-4-2 5,8-1 0,-1 6 0,4-3 6,3 4-2,3-4-2,4 0 4,3 3 2,3-4-1,0-1 2,4-3-4,4-2 3,-1-2 1,-4-3-2,4-5-1,4 0-1,-2-5 2,2-5-2,-4 0 2,0-5 3,0-5-9,-3-6 0,-1-3 2,-6-5 1,4-7-6,-8-9 3,1-3 3,-4-2-3,5 5 6,-8 7 8,3 6 7,-3 3-4,3 3-4,-3 9-1,0 5 2,3 6 7,-6 4 3,6 7-1,-3 0 0,0 15 4,3 0 7,-3 5 0,7 2-3,-4 6 2,5 2-2,4 3-5,-2 1-3,4 1-5,2 5 4,5-3-5,-1 1 7,-1-1-12,5-1 1,-1-1-2,-2-10-7,-2 0-25,-2-5-27,-1-2-18,-2-3-35,2-3-32,-2-5-39,-4 1-43,4-6-43,-8-2-105,4-5-157,-7 0 15,4-5-11,0-2-18</inkml:trace>
  <inkml:trace contextRef="#ctx0" brushRef="#br0" timeOffset="29529.37">19090 795 1393,'-3'-5'-20,"3"0"34,0 2 15,7 1 16,0-1 12,3 2 14,-1 1 3,8 0 8,4 0 0,-2 1 4,5 4-3,-1 3-7,1-3-4,-2 5-1,5-3-4,-6 3-3,2 3-7,-3-3-3,0 2-1,0 3-1,-5-2-2,3 2 0,-1-3-2,-4 3-5,-3 0-1,0 0-3,-3-3-3,-3 0-5,-2 2-1,2-4-4,-4 0 0,0 0-2,-4 0-3,4-5-2,-2 2-2,-2-2 0,-3-2-1,4-3-3,-4-5 1,4-1-6,-4-3 0,4-4-1,3-4 0,0-1-3,0-4 2,6 2-2,1-2-1,-5 1 0,8-1 0,1 5-2,3 2-1,0 2 1,-2 0 2,2 3 2,-1 8-4,4-1 6,-1 3 6,-3 5 7,1 2 0,-1 4 4,1 2-1,-4 1 1,-1 1-2,2 5-4,-5 0-1,1 3-1,-1-3-2,2 2-1,-5-1-13,0 1-27,0-10-33,1 3-25,-1-2-23,0-3-28,5-3-39,-5-2-42,0-2-74,3-6-122,-2-2-236,-4-2-145</inkml:trace>
  <inkml:trace contextRef="#ctx0" brushRef="#br0" timeOffset="29641.05">19705 545 1692,'0'-15'-77,"0"2"9,3 8 15,0-2 13,0 4 0,4 0 2,-1 6-1,2-3-26,1 3-63,1-1-261,1 3 98</inkml:trace>
  <inkml:trace contextRef="#ctx0" brushRef="#br0" timeOffset="29955.79">20358 802 1101,'20'0'29,"0"-2"27,-3-1 27,-1 3 22,-2-2 10,1-1 11,0 1 2,-10 0-6,3-1-11,-6 0-9,-2 3-13,0 0-5,-15 3-1,0 0-8,3 4-6,-12 0-4,5 6-5,-6-1-3,0 6-7,1 2-3,0 0-1,2 1-4,2 3-3,2 1-2,5 0-2,1 0 1,4-3-4,2 1-6,6 0 1,6-4-3,2-1-4,4-3 1,9-1-3,-2-2 0,5-3-13,3-5-26,6 2-33,-3-9-37,10 0-58,7-1-57,-2-4-157,9-7-151,0 3-93,-4-6-107</inkml:trace>
  <inkml:trace contextRef="#ctx0" brushRef="#br0" timeOffset="30753.33">21962 932 1527,'0'3'-60,"0"-3"12,3 0 19,-3 0 13,0 0 16,-3-8 11,3 4 8,-3-1 9,-4-3 10,4 0 12,-4 0 4,-3-1-1,0-1 13,0 0-3,0 0 2,-3 0-2,-4 2-3,0 2-2,1 2 4,-8 2-7,-3 4 1,-3 2 0,-3 4-2,-3 4-1,-4 2-5,2-2-3,1 5-3,-2 7-6,8-4-1,1-1-3,4 1-4,6 4 3,1-3-4,4-1-3,9-2 1,2-1-3,4-2 0,4-2-2,6-3-2,4 2 6,2-4-9,4-4 1,4 2-3,-1-6-1,0 0 1,3-2-2,4-6 2,-2 3-1,-1-3 3,-1-2 6,1-2 7,-3 0 3,-2-6 2,-5 3 1,3 0 0,-6-3 5,-1 1 0,-3 5 3,3-1 3,-6 2 6,3 2-3,-3-1-5,-1 5-6,-3 2-2,1 3 0,-4 0 3,7 8 4,-4 2 0,-3 2 14,7 3-5,-7 0 8,3 8 6,0 2 9,4 1 3,-4 8-14,4-1-2,0 1 5,-1 7 0,1 3 2,-4-1-5,4 2-1,-3 2 2,-1-5-8,-3-1 0,0-3-4,-3-1-3,-1-3-6,-6-1-4,0-3-3,-3-2-4,-4-6-2,4-5-4,-4 1-5,-3-7-1,0-4-3,3-5-12,-3-7-7,4-2-7,2-8-8,-6-8-9,11-4-8,-5-9-14,7 2-16,11-9-24,-1-4-20,11-3-12,2-6-10,4-2-10,7 9-15,-1-3-18,-3 11-18,4 2-32,0 3-26,0 4-30,-7 2-121,3 5-153,-6 3 67,-1 5-37,-2 2-26</inkml:trace>
  <inkml:trace contextRef="#ctx0" brushRef="#br0" timeOffset="32155.49">22142 837 1434,'3'0'-9,"1"0"20,2 2 42,-3 2 23,8 1 19,-1 2 12,-2 3 8,7 2 5,-2 3-1,11 3-1,-7-1-6,4 3-6,4 0-13,-5 2-6,0 2-8,0-5-7,0 4-9,0-1-5,-10-4-5,3 2-4,-2-5-1,-1 0-10,-4-3-2,4 1-1,-4-1-4,2-2 0,-6-2 0,2-2-7,-1 2-5,-6-4-2,-1-4-8,4 0 1,-12-8-8,8-2-4,-6-3-6,4-7-4,-4 1 2,6-12-8,-3-1-4,7 2 4,0-5-1,7 0 3,7 2 2,-5 4-1,12-2 1,-5 6 4,4 6-3,4-2 2,-4 6 4,2 3-1,-4 2-1,1 2 3,-2 3 0,0 4-2,-4 1 2,0 0 2,-2 4-1,2 1 3,-10 2-2,0 6 2,5-3 1,-8 5-2,-8 0 5,2 5-3,-1 0-1,-2 5 0,-2 0 4,-2 2-4,3 0 1,0 1 0,-3-1 1,2-3-1,8 0 6,-1-1-6,-2-3 3,6-3-1,6 3 3,-2-3-1,10-4-2,-1-1 1,4 0 0,-4-6-1,7 0 1,4-5-1,-8 2 1,1-6-1,2 3-2,2-4 3,-4-4 0,2-5 1,-2 1-5,-4-5 1,1-4 1,-4-4-2,-1-2 8,-1-5-9,-5-1 2,0 3 1,4 2-2,-7 1-1,0 5 2,0 0-1,3 1 1,-3 4-4,0 2 0,3 1 2,4 0-1,0 2 1,3 4 1,-7-2 2,7 3-1,0 2 0,3 0 2,1 0 3,2 0-5,-2 5 3,-1-3-7,1 8 4,2 1-1,-6 1 0,4 3 1,-5 4 2,-2 4-1,0 0 1,0 2 0,-7 2 3,0 1 3,0 2-7,0-3 1,-7 4 0,7-4 2,0 0 1,-3-4 1,3 0-1,0-1 4,0-2-3,-4-3 4,8 1-1,-1-4 3,4 0-1,-4-2-1,10-5-2,-6-2-1,3-2 2,3-2-3,1-4 1,-6-4 0,3-2-2,3-3-2,-1-3 3,1 0-4,-8-8-2,4 6 7,4-1-3,-8 3 5,1 0 8,-4 5 4,4 1-1,0 1-1,-4 0-2,0 3-4,-3 3 0,0 4-3,0 1 2,0 2 3,0 0-3,-3 10-1,3-3 1,0 3 7,0-1 0,3 5 2,4-2 1,-4 1 4,8 4-2,5-2 0,-2-3 0,2 1 9,4-2-7,4 1 0,-2-5 5,5 1-8,0-4 5,3-1-5,-4-6 3,-2 3-8,3-4 0,0-6 8,-1 2-9,-9-1 1,3-6 9,-7-3-7,-3-2-4,-3 0 2,0-6 1,-7-1-3,0 0 0,0-8 1,-7 0 2,0 0 2,0 0 3,1 2 2,6 8-9,-10 3 4,7 0-7,-1 6 1,4 6 2,0 5-9,-7 10 2,7 3 13,7 6 5,-7 10 6,0 3 13,0 13 8,4 2 9,2 11 4,1 7-1,-4 10-1,7 5 4,-6 0 2,15 22-4,2-2-6,-5-17-3,-2-11-4,-5-2-8,12-5-1,-15-9-3,7-7-5,-2-8-4,-8-4-4,10-3-2,-13-3 0,7-4-3,0-2 1,-4-8-5,-3-3-1,3-5-2,-3-5-2,0 1-3,7-21-4,-14-2-3,7-7-3,0-10-5,0-13-5,7-4-3,-7-13-5,3-5-5,4 3 2,3 0-1,6 4-1,-2 5 4,-1 12-1,4 5 2,7 8-2,-8 8 3,1 2-1,2 6 2,5 7 5,-7 3-3,-1 7 4,8 2-4,-7 9 4,-4 1 1,-4 8 0,2 5 3,-8 5 0,4 2 1,-17 9 1,7 1-3,-21 9-27,4 5-32,-10 4-35,-7-2-23,1-4-30,-8-1-37,-2-3-50,-8-5-50,-3-5-106,-3-7-239,0 1 65,-3-3-228,-7-6-284</inkml:trace>
  <inkml:trace contextRef="#ctx0" brushRef="#br0" timeOffset="32642.21">21676 2051 2043,'-8'1'-78,"5"2"29,0 0 41,0-3 27,-1 0 26,-2 2 21,1-2 8,-1-2 1,0 2 8,-1-3-1,1 0 1,-5 2 4,8-4-12,0 2 2,-7-6-5,7 5-7,-1-4-4,4 0-5,4-1-4,-1 1-8,7-1-1,3-3-7,4 0 4,3 0-2,13 2 11,4-2 4,16-4 10,11 0 14,16-1 8,39-4 3,9 0 3,5 2 1,0-4-1,13 3-16,-5-2-6,6 1-1,0 1-7,-1 1-8,-6-3-5,-13 1-5,-7 1-9,-30 2 0,-20 6-9,-10-1-7,-16 4-33,-8 1-33,1-2-27,-14 3-36,-10-3-40,-2 4-46,-11 2-43,-7-4-103,-3 4-239,-10 1 37,-3-3 70,-14 4-75,0-4-52</inkml:trace>
  <inkml:trace contextRef="#ctx0" brushRef="#br0" timeOffset="33430.85">15661 1818 1369,'5'-4'-68,"1"2"12,-2 2 27,5-3 17,2 0 13,-1 3 15,-1 0 6,2 0 5,5 0 10,1 0 8,3-1 8,3 1 0,11-3 13,10 3 1,8 0 10,19 0 4,8-2 4,25-1 2,53-2 4,17 2-1,9-4 3,13 0-5,14-1 1,10-4 1,0 2-10,4-4-2,-4 0-3,-3-3-6,-4-1 4,4 4-15,0-4-4,0 3-4,-7 0-1,0-3-5,-7 3-1,-9-3-4,-4 4-2,-13-3-5,-14 6-1,-13-2 5,-17 1-9,-29 4-5,-28 1 3,-13 2 1,-12 3-8,-15-1-20,-12 3-30,-7 0-45,-11 0-50,-2 3-43,-1-3-69,-3 0-224,-16 2-74,-8-2-69,-3 3-105</inkml:trace>
  <inkml:trace contextRef="#ctx0" brushRef="#br0" timeOffset="34364.18">13563 1613 599,'0'-3'67,"5"0"14,-5 3 13,13 0 17,-1 0-2,10-2 6,4-1 0,5 3-4,8-1 5,12-2 3,2 3-1,14-3-3,2 1-12,1-2-7,4 2-10,-1-1-6,-2-1-6,2 1-9,-4-2-8,2 2-6,-4-2-4,-10 3-4,-2 0-13,-8-1-20,1 1-22,-12-1-29,-3 3-33,-3 0-22,-6 0-41,-5 0-51,-8-2-153,-5 2-245,-9 0-87</inkml:trace>
  <inkml:trace contextRef="#ctx0" brushRef="#br0" timeOffset="35223.72">10529 2051 1520,'-12'1'-69,"5"-1"13,-4 0 17,2 0 20,-1 0 11,-1 3 20,2-3-4,2 0 2,1 0 13,-5 0-2,8 0-1,-4 0 2,4 0-4,3 0 3,0 0 6,16 3 0,2-1 1,15 2 4,6-1 1,12 2 10,19 0 3,7 0 8,19 0 0,41 5 1,3-5 1,7 0 4,0-3-1,3 1 0,0-3-1,0 0 0,0-3 2,0 6-5,7-3-3,-7-3-3,-1 3-5,-24 0-5,-20 0-5,0 0 1,-12 3-5,-14-3-3,-8 0-3,-15 2-3,-6-2-7,-2 0-11,-15 0-12,-11 4-31,-6-2-43,-5-1-46,-8 4-51,-6-4-120,-8-1-373,-5 0-169</inkml:trace>
  <inkml:trace contextRef="#ctx0" brushRef="#br0" timeOffset="36655.7">3560 2010 1695,'-3'0'-112,"3"0"14,0 4 17,3-1 18,3-1 18,4 1 5,1 0 16,5-1 15,4-2 11,0 5-4,10-5 14,0 2-1,10-2 9,2 3-2,10-3 5,7-3 2,8 3-2,6 3-6,4-6 4,13 3 1,7-2-3,7 0 4,32-6-4,1 3-2,-25-2 7,29 2-2,-27 0 2,-14 0 0,-4-1 1,1 0 2,-4 3 0,1-4-3,0 2 2,-8 1 3,-9-1-7,10 1 4,-8-1-3,-2 2 3,-4-2-3,1 2 0,-1-1 0,1 1-1,-4 1 1,-4 2-2,1-3 0,-10 3-3,0 0 1,-1 0-1,0 0-2,-1 0 1,-6-2-1,5-1 2,-1 3-3,0 0 2,1 0 0,-1-2-2,1 2 0,-2-3-1,5 3-1,0-3 1,0 2-3,0 1 2,0-3 0,-1 3-2,-3-2 1,4 2-3,0 0-1,-1 0-1,-3-3 0,2 6 2,-3-3-1,2 0-1,-1 0-2,-3 0-14,3 0 7,-2 2-5,2-2 2,-3 0-1,-3 0 4,7 0 2,-5-2 1,1 2 0,1 0 2,-2-3 0,1 3 1,-3-3 0,3 3 0,-4-1 0,1-2-1,0 3 1,-4-3 0,4 1-1,-10 2-1,6-6 2,1 3-2,-5 3-2,-2 0 4,-1-3-5,2 3 1,2-1 1,-4 1 2,1-3-1,0 3 0,-4-2 1,1 2 0,-1-3-2,-6 3 1,3 0 3,-8-3-3,5 3 1,-8 0 2,3 0-2,-4 0 0,2 0-1,-1 0 0,-8 0-2,10-2 2,-7 2 0,0 0 3,-2 0 0,1 0 1,1 0-2,-4 0 1,1 0-1,1 0-1,-5 0 3,3-3-1,0 6-1,-3-3 2,-1 0 1,1 0 1,-4 0 1,4 0 1,-4 0-1,-3 0-1,7 0-1,-7 0 2,3-3 0,0 3-2,-3 0 3,0 0-8,0 0-23,0 0-36,0 0-44,-6-4-23,3 1-51,-1-2-94,-2-2-352,2 0-119</inkml:trace>
  <inkml:trace contextRef="#ctx0" brushRef="#br0" timeOffset="40670.14">2163 2868 335,'3'-4'64,"-3"4"-26,3-2 8,0-1 3,1 3 6,-4-2-8,3 0 4,0 2 1,-3 0 6,3-3 6,1 1 6,-4 2 2,4-3-1,-4 3 0,0-3 5,0 3-1,3-2 0,-3-1-4,0 3 0,3-2-1,-3 0-4,3-1 1,-3 1-3,0 2-6,0-5-4,0 2 5,0 1 4,0-4-4,0 5-6,-3-4-2,0 2-3,0-2 0,3 1 0,-4 1-1,4-1 2,-4 2-3,1-1 2,3 1-1,0 0-1,0 2 0,-3-5 0,0 2 2,3 3-7,-4-3-6,4 1 0,-3-1-6,3 3 1,-6-2-7,6 0-1,0-1-2,0 3 0,-4-2-4,4 2-1,0 0 2,-7-3-3,7 3 2,-4-2 1,4 2 0,-2-3-1,-2 3 0,4 0 0,0 0-3,0 0-1,0 0 3,-3-2 0,3-1-4,0 3 3,0 0-3,-6 0-4,6 0 4,-4-3-1,4 3-2,0 0-2,-4-1 3,4 1 1,0 0 2,-3-3 0,3 3 3,0 0-4,0 0 3,0 0 1,-6-2-5,6 2 1,-4-3-3,4 3 1,-3 0-2,3 0 1,0 0-1,-3-3-2,3 3 3,0 0-2,-3-2-4,3 2 0,0 0 4,0 0-6,0-4 2,0 4 1,0 0 1,0 0 2,0 0-1,0 0-5,0 0 1,0 0 0,0 0-3,3-1-25,-3 1-34,-3-2-45,3 2-57,0 0-66,0 0-122,0 0-182,-8 3 66,1 1-64,-5-4-34</inkml:trace>
  <inkml:trace contextRef="#ctx0" brushRef="#br0" timeOffset="44347.04">1079 2718 841,'0'-4'167,"3"2"-48,3-1-19,-3 1-9,8-3-13,-1 3-9,3-4 3,4 4-4,0-3 5,6 3 3,3-3 2,4 0-1,0 0-2,0-2-2,0 2-3,4-1-5,-8 0-6,1 3-8,-3-1-6,-4 2-2,-4-3-4,-2 5-2,2-2-6,-6-1-7,-7 3 1,-3 0-1,0 0-4,-16 5-4,3-5 0,-4 2-4,-6 3-4,-8-1 0,-2-2-2,-3 4-1,-4-5 1,-7 5-2,1 0 1,-1 0 1,3-1-2,1 2 5,0 3 4,5-2 7,1 1 3,5 2 8,2 4 4,3-3 7,6 5 5,-1 1 2,8 2 9,1 5-1,0 3 20,2 2 4,5 2 5,0 3 6,1 5 4,3 1-5,2 1-6,-4 8-7,4 0-1,0 0-10,6 2-4,2 1-5,1-3-5,4 0-7,5-3-3,2 1-6,2-6 7,8-2-3,2-2-11,-2-8-5,6-3 0,0-2-4,-2-10-16,-2-2-20,2-4-33,-1-6-25,-2 0-26,-1-6-27,-4-5-32,-2-4-26,-4 0-32,-4-3-26,-2-3-32,-7-4-81,-7-3-105,-3 0-32,-11 0-69,-6-3-63</inkml:trace>
  <inkml:trace contextRef="#ctx0" brushRef="#br0" timeOffset="44492.43">762 3327 1475,'-4'-7'-14,"8"1"27,-2 1 24,6-2 23,5-1 10,1-1-1,2 1-3,3-5-6,1 7-5,4-6-7,0 5-9,-2-2-26,0 1-29,0 0-44,2-1-40,-4 1-39,-1 0-64,4 2-298,-5 3-7</inkml:trace>
  <inkml:trace contextRef="#ctx0" brushRef="#br0" timeOffset="44762.13">1135 3147 1404,'0'0'7,"4"-3"28,2 1 29,0-1 31,5-1 13,-1 1 11,7 1 17,-1-1 15,8-2 5,-1 3 0,7 2-6,-3-3-8,3 3-9,0 0-18,-4 5-5,4 0-7,-3 5-16,-4 3-6,7 1-3,-9 7 0,1 1-10,-5 1-10,-7 2-2,1 0-5,-5 0-4,-6 3-4,0-1-11,-6 5-18,-2 1-27,-5-3-24,-4-2-28,-2-4-32,-1 1-40,-4-2-31,1-3-40,3-6-38,-7-1-109,4-8-111,3-3-35,3 1-38,-3-6-42</inkml:trace>
  <inkml:trace contextRef="#ctx0" brushRef="#br0" timeOffset="44965.58">1402 3142 1470,'23'-22'33,"1"7"1,-4 3 12,-4 3 22,-2 7 10,-1 0 11,-3 4 13,-3 3 1,-1 8 7,1 0 1,-1 6-7,-2 6-6,-4 3-5,4 1-10,-8 7-8,8 1-6,-4 1-9,6-1-5,1 1-10,2-1-12,2-3-25,2 2-34,1-4-31,2-4-32,4-3-24,7 0-30,0-7-37,6-6-77,4 1-113,-4-6-219,0 1-90</inkml:trace>
  <inkml:trace contextRef="#ctx0" brushRef="#br0" timeOffset="46389.84">2159 3255 1678,'0'-23'2,"0"8"29,0 3 32,-4 2 21,4 0 12,-3 5 4,-3 0 1,-1 5-7,-3 2-7,-3 4-1,0 6-1,-2 0-7,0 6 1,0 7-4,0 0 0,0 2-10,0 6-5,4-1-2,1-3-5,4 5-4,-2-2-7,8-5 0,0 1-7,5 0-3,-2-3 0,6-3 1,2-5-11,-1 1 3,6-7-4,4-2 1,-3-6-5,2-3 0,5-3-4,0-2 0,-1-4-1,-3-4 1,0-7-6,0-3-1,-3 1 1,-8-6-1,-1-2 2,1 3 0,-5 2-5,-1 2 1,3 1 8,-1 4 0,-2 3-5,-3-2-2,0 6 1,3 5-1,-6 3 8,3 0 0,0 3-2,3 11 3,-3-2 3,0 4 2,3 2 11,0-1 6,7 7-3,-2-1 0,1 0-1,4 0 7,4 2-5,4 0-2,1-4-1,2 0-1,-1-5-3,4-4-3,-4-1-5,4-3-5,-1-3-3,-2-2 10,3-5-7,-4-2 0,0-4 0,-6-1-6,0-3-3,-7-2 2,-4-6-10,-4 1 3,-2-6 5,-2 3-10,-1-1 11,-3 2-1,-1 2 2,3 2-8,-3-1-4,1 6 4,0 3 4,-1 5-3,3 4 4,1 3 1,3 0-5,-4 10 2,4-3 5,4 4-3,-4 3 3,3 2 4,1 4 2,3 0 1,-1-1-2,0 2 3,5-1-3,-1-3-3,-4 0-6,1-1 3,3-4 3,-3 1-5,-1-4 7,1-1 2,-1-5-10,5-3 4,-5-5-3,1-3-3,-2-2-2,0-4-4,-1-10-6,-1 2 3,0-3-4,0 0-3,4-3-4,-2 6 9,4 0-1,-3-1 0,4 6-3,0 1-10,-4 2 14,5 3-3,-3 6 9,3 3-4,0 2 1,-3 5-2,3 0 5,-4 5 2,3 1 1,1 3 4,-2 1 3,3 5 2,-1 1 2,-1 1 2,5 3-2,-2 0 2,-1 0-2,2 0 2,-4-3-4,0-2 0,4-3-2,-5-1 5,-2-1-5,3-2 1,-4-4-5,1 1 1,0-7 9,3-3-3,-4-8-9,4 0 5,-2-10-3,-2 2-6,4-7-4,0 1-4,0-6-3,3 1-1,1-1-5,-1 3 4,4 3-3,-4-3 0,4 7 1,-4 0 4,1 4 0,-1 6 0,0 3 6,-2 1 0,1 4-6,-2 1 0,4 7 5,-8 0 2,8 4-8,-4 5 11,0 1 0,0 0 6,0 4-2,-3-2 4,2 6 1,2-2 10,2 1-1,1 1 2,-1-4-5,1-2 2,-2 0 2,6-3-2,-6-2 3,6-2-6,-2-6 3,1-2-5,-4-5-2,4 0 6,-1-5-2,-2-5 0,2-5-5,-6-2-4,0-4 6,-3-8-2,-4-4 6,-3-5-5,-3-5 1,0-1 3,-4 4-9,0 0-2,0 5 1,-2 3 10,5 7-4,-2 2 2,-2 3-5,5 8 4,-3 1 7,-1 10 7,4 2 2,-3 5 0,1 6 13,2 8 9,0 8 5,0 6 2,3 2 6,-4 8 2,4 7 6,0 0-4,4 5-3,-4 2-2,6-1-7,-3 1-3,11 6-2,-4-1-4,0-10-4,-3-3-5,3-5-2,-4-7-2,1-6-2,3-2-3,-6-5 1,2-5-1,0-6-1,-2-3-8,0-6-4,-4-5-6,0 0-7,-8-18-7,5-4-8,-6-9-10,-5-13-1,1-7 0,0-12 3,2 2 1,2 6-1,5 2 3,1 1 1,6 9 3,1 3 0,5 5-2,2 3 6,2 2-3,4 7 6,-1 6 2,4 1-1,-4 7 2,2 4 3,-2 7 0,1 3 3,-4 5 0,1 8 2,-6-1 1,0 8 2,-1 3-1,-12 2 0,3 2-5,-6 1-4,0 1-23,-6-1-32,1-3-28,0 0-25,-1-5-33,1-5-39,-4-3-38,1 2-37,-1-10-71,4 1-161,-1-5-84,-2 0 70,2-7-120,1-1-127</inkml:trace>
  <inkml:trace contextRef="#ctx0" brushRef="#br0" timeOffset="46924.42">3763 3502 1645,'20'-17'-27,"-3"2"6,-2 0 21,3-3 25,-6-2 9,-2-1 15,2-5 11,-6-5 11,1-3 4,-2-1 5,-5-3 9,0-5-1,-2 4 5,-1-3 1,3-2 10,-5 7 5,3 2 3,-1 6-4,0 3-17,3 3-4,0 6-7,0 8 10,0 4 6,0 2-7,0 3-3,0 15-11,3 0 2,0 5 2,-1 8 0,-2 3 0,5 7-8,-2 4-2,4 6-3,-3 3-5,2-2-3,4 1-7,4 0-5,-2-3-2,6-1-3,-2-4-4,4-5-3,4-1-1,-2-6-3,2-8-2,2-4 0,1-4-4,0-6-7,3-4 5,-3-4-7,0-4 0,-1-4-3,4-6 2,-7-6-4,1-3-6,-4-2 3,-4-5 0,-2 0 2,-4 0 0,-4 7 3,1 1-4,-3 2-4,-1 3-2,-3 4-1,0 4-4,-7 1 3,4 8-1,-4 0 2,-3 5-1,0 4 1,0 7-3,-3 1-1,2 0 0,5 7 1,3-2 0,0 0 4,3 4-3,6-2 3,0 1-5,8 1 2,-1-2 0,8-1-2,5-3-14,1-6-3,6 2-18,1-7-18,-1 2-25,0-4-7,-3-5-7,0 3-18,-6 1-20,-5-5-49,-3 3-45,-5-2-41,-8-2-45,-3 6-146,-14-4-80,-5 5 60,-8-2-51,-16 5-34</inkml:trace>
  <inkml:trace contextRef="#ctx0" brushRef="#br0" timeOffset="47424.15">992 4295 1449,'0'1'-4,"-4"3"11,4 0 13,-6 0 12,3 1 19,-5-2 5,5 1 11,-7-2 5,6 1 4,2 0-9,-4 1-3,6-1 4,6-1 9,6-2 7,8 0 6,18 0 3,9-5 2,23 1 7,16-2 8,54-6 16,13-2 10,14 2 4,20-2-1,10 1-1,6 1 1,4 0-4,0 0-3,6 3-2,7-1-24,0 3-6,-2-3-12,-5 0-4,-13 1-11,-14-3-6,-12 3-6,-14-2-6,-17 2-4,-32 1-10,-25 1-5,-19 2 0,-10 3-3,-8-4-5,-2 4-9,-10-2-11,-7 1-32,-6 0-25,-5 1-30,-5-2-35,-4 2-38,-4-4-61,-2 5-72,-8-4-153,-2-3-190,-1-4 81,-10-3-218,4 1-254</inkml:trace>
  <inkml:trace contextRef="#ctx0" brushRef="#br0" timeOffset="48950.07">6975 3205 723,'-7'-3'134,"4"3"-23,3 0-10,-7 0 2,7 0-1,-7 0-10,7 0-9,-7 0-5,7 0-5,-7 5 8,5 2 5,-1 4 7,3 3 7,-4 5 4,4 3-2,4 5 5,-4 8-2,0 3 0,3 2 1,-3 4-2,0 6-4,0 0 0,0 3-2,-3 0-3,3-3-5,-4 0-9,1-3-1,-1-4-10,0-1-9,1-3-1,3-5-4,-3 1-11,3-8-10,-4-2 4,2-2-11,2-3-6,-3-3 8,3 1 1,0-6-14,0 2 6,0-5-3,0-4-2,0-3-5,0-2-2,-4-10-17,1-2-8,-1-8 3,0-10 5,-2-9 1,-3-7-10,-1-9 6,-5-10 0,5-6 1,-3-1-6,4-3 4,-1 2 4,-1 5-7,4 11 8,-3 7-5,8 3-2,-1 7 3,3 2 7,5 4-6,5 6 0,5 1 0,4 4 7,2 6-4,2 3-1,-1 5 2,5 4-1,0 0 6,0 8-5,0 1 5,0 7-1,-4-1 2,0 7 1,-3 3 6,0 5 0,-10 3-2,-3 2-3,-4-3 4,-10 8-3,-2 3-5,-8 1-1,-7 2 3,-2 1-13,-12 0-17,6-6-30,-6-3-33,-1-4-33,-2-2-37,8-2-41,-4-7-73,7-3-164,4-5-89,1 0-97,10-7-122</inkml:trace>
  <inkml:trace contextRef="#ctx0" brushRef="#br0" timeOffset="49313.97">7158 3805 1629,'20'5'-55,"-4"-3"15,1 0 20,1 1 29,-2-3 15,1 0 6,-1-3 11,4 1 15,-4-3 2,5-2 5,-4-4 0,2-1 2,-2-3 5,-4 3-1,1-6-2,-4 3-1,-4-6 1,-2 2-5,-4 2-4,0 2 1,-7 0 4,4-1-1,-4 7 0,-2-1-7,-2 4-5,-5 4-6,2 4 1,-2 6-3,-1 2-11,1 8-4,2 2-1,-2 5 1,5 5-5,1 0-4,7-1 0,3 1-2,3 3-4,4 0 2,2-3-3,5 0-2,7-3-2,1-5-3,5 1-6,6-2-14,1-7-23,3-4-27,3 0-27,-2-5-27,0-2-30,-1-1-29,0-4-31,-10-3-89,-1-1-358,-6 4-154</inkml:trace>
  <inkml:trace contextRef="#ctx0" brushRef="#br0" timeOffset="49626.07">7625 3750 1732,'10'-5'-48,"0"2"24,4 0 35,2 3 24,4 0 17,-5 3 10,3 2 10,3 3 6,-2-1 8,-2 1-2,4 5-2,-6-1 2,3 3 8,-2 2-8,-2-2-10,-2 3-10,-2 0 0,0-1-9,-2 0 3,-2 1-14,-3-3-6,0 0-1,-3-3-5,5 0 1,-5-1-4,3-2-2,-3 0-6,0-2-10,-3-5-3,-2-2-7,5 0-6,-6-9-3,6-4-4,-4-5-6,2-2-4,2-4-7,2-7-11,2 4-7,2-7-11,2 0-15,2 5-20,2-2-25,2 4-30,-1 2-30,4 0-45,-4 5-85,1 3-270,-1 0-78</inkml:trace>
  <inkml:trace contextRef="#ctx0" brushRef="#br0" timeOffset="50819.54">8195 3560 1533,'7'10'-30,"-3"2"12,2 1 20,-3 1 21,4 7 14,-4-4 10,4 6 11,-3-1 7,-1 0 5,3-1-3,1 3-5,-4 0 2,4-2 1,0-2-2,-1 0-7,1 1-6,0-5-5,-4-1-4,4-3-5,-1 0-2,-2 2-4,-1-4 2,4-2-1,-4-1 0,1-7-6,-1 0-2,0-5-1,-3-3-6,0-4 1,-3-6-2,0-2-3,-4-5-1,3-1-4,1 0 2,0 1-1,3 0 0,3 2 0,0 1-1,1 2-1,6 2 0,0 1 5,3 4 4,4 3 5,-4 2 2,0 4-2,0 2 3,1 4 4,2 1 5,-2 4 6,2 3 0,-2 2-1,-1 3 1,1 3-1,-4 2-1,-1 2-5,2 0-2,-1 2-2,-1 0-1,-1-2-4,-2 2 1,-2-4-6,5-1 2,-1-4-2,-5 0-2,3-1-3,1-2 1,-2-3-3,-1-4 2,1-2-3,1-6-5,-3-4 3,1-8-2,-1-3-1,-3-4-2,3-8-2,-3-3-1,2-2-2,3-1 3,2 2 0,-1-1-2,1 5-1,3 3-1,0 2 2,0 5-1,0 5 2,3 5 0,-1 5-1,3-1 0,-2 9 4,0 0 1,1 4-2,2 3 2,-2 5-3,-4 4 3,4 2 3,-5 1 5,3 9-7,3-1 0,-2 0 1,-2 0 1,-2-1 1,1-1 0,3 2-2,1-5-1,-4-5-2,3 1 5,0-6-2,1-1 3,6-4 4,-3-3-6,3-4-2,-4-6-3,4-1 2,1-9 2,-2-1 0,1-6 1,-2-6-7,-5-1-1,-1-1 4,2 1 0,-4 4-2,-4 1 5,2 4 4,-2 1 6,-2 2 1,2 2-3,-3 4-3,-3 1-3,0 3-1,0 5 1,0 0 0,0 0 3,-3 18-2,3-6-4,0 2 0,0 2 5,0 0 0,3 5-7,0-1 2,2 0 1,1 0-4,4 0-2,-1-5 1,5 0 4,3-2-3,3-1 1,0-6 5,3-1-5,0-5 0,-2-3 0,2-2-4,4-5 9,-4-3-4,0-5 1,-2-4-2,-5-3-2,1-3-2,-4 2 9,-3-3-6,0 2-1,-3 5 1,-4-1-3,3 3 0,-2 5 5,0 1-6,-4 3 1,3 4 0,0 4 2,-3 0 2,0 3-2,0 11-1,0-1 5,2 0-11,-2 5 12,5 2-5,-2 2 3,-1 2-3,6 1 1,2-2 4,0 4-4,7 0 2,-4-4 8,4-2 2,2 0-6,2-6 0,-1 0 7,4-4-1,-5-3-3,1-5-3,0-3-1,0-7 1,0 1-2,0-9 2,-3-5-1,-4-4-3,-3-6-3,0-5 2,-3-6-1,-7-9-2,-4-4 1,-2-1-9,-4-7 10,0 13 4,0 4 8,-3 3-5,2 8 14,5 7-5,-4-1-2,3 9-4,0 10 5,4 4-8,3 6-2,0 4 5,3 6-1,0 7 0,1 4 2,-1 7 3,4 6-4,3 3-2,0 10 5,0 3-4,0 2 0,4 2-3,-1 8-2,0-10 0,4 0-9,0-3-10,-1-2-13,-2-4-15,-1-11-9,4-2-11,-4-4-7,0-9-20,1-3-31,-5-4-33,5-4-31,-4 0-37,0-9-86,0-3-144,-6-2-64,-4-3-82,-4-1-96</inkml:trace>
  <inkml:trace contextRef="#ctx0" brushRef="#br0" timeOffset="51587.67">9916 3488 1677,'6'-3'-4,"5"3"36,5-2 25,1 2 10,3-3 3,7 0-2,-1 1-3,1-2-4,3 3-4,-3-2-7,0 0-5,3 1-1,-3-1-8,-1-1-3,-3 1-2,-3 1-1,7-3-5,-3-1-3,-5 4-2,-2 0-2,4-3 2,-9 2-2,1 1 9,-2-1 12,2 3 8,-2-2 4,-5 2-3,1 0 2,-4 0-1,-3 0-3,0 2-6,0-2-4,-7 10-4,1-3-3,-2 4-1,-1 1-6,-1 3 1,-4 5-6,1 0 3,4 8-5,-2-1 0,1 3 6,1 1-8,1-2-4,5-2 0,0 1-2,3 0-1,0-2-1,0-2 0,6-2 0,2 1-1,1-5 1,1-1 2,4-7 2,-1-3 3,4 1-4,-1-8-1,1 0-1,-1-5-5,1-1 0,3-5 3,-6-1 0,-5-8-2,-2 1 0,0-3 2,-5 0 0,6-4 0,-11 1-1,6 3 2,-3 1 2,0 4-1,0 2 4,0 0-5,-3 3 2,3 2 0,-5 4 2,3 4-2,2 2 3,0 0 1,0 8 3,0-1 1,2 4 2,3 3 7,1-2 7,0 8-1,7-2 4,8 5-6,-2-3 0,-1 2-2,5-1 3,0-4-5,1 0-6,0-5 7,-6-1 1,10-6-8,-6-3 2,-1-2-3,6-6-4,-7 0-1,0-7-1,-4-2 0,1-5-8,-7-2 3,0-9 3,-6-3-1,-4-7-7,-4-6 5,-6-7 0,0-7-4,-7-2 2,4 13 3,-8 3-2,9 5 5,2 5 0,-4 6-6,5 9-2,5 4-2,-3 9 0,7 6 9,0 6-1,0 6 6,4 6-7,3 8 11,-1 7-1,1 4 5,6 10-1,1 0-4,2 1 0,1 5 3,6 5-5,1 0 2,-1-3-6,3-2-1,4-2-2,-6-8-15,3-5-22,-7-5-24,-4-5-15,1-3-7,-1-4-20,-2-5-43,-4-6-44,0-1-40,0-6-26,-6-6-64,2-1-124,-6-4-85,0-3-100,-3 1-120</inkml:trace>
  <inkml:trace contextRef="#ctx0" brushRef="#br0" timeOffset="51813.06">10973 3580 1696,'-3'-8'-17,"3"0"25,7-1 33,2 0 19,2 2 15,8-2 11,-2 1 5,7-2 0,-1 0-2,3 3-10,1 0-7,-3-1-9,-1 5-4,1 1-5,-5-2-1,8 10-9,-7 2-5,0 2-1,0 5-2,-3 2-5,-1 6-2,-2 2-1,-4 2-6,0 1-3,0 2-11,-3-6-16,-4 2-22,0-4-18,0-2-21,1-2-21,-4-3-61,0-3-62,-4-4-109,-2-6-346,0 1-163</inkml:trace>
  <inkml:trace contextRef="#ctx0" brushRef="#br0" timeOffset="52543.37">11917 3542 1738,'10'4'-72,"0"0"30,-3-2 24,-1 1 10,-2-6 16,-1 1 18,-3-3 11,0-3 2,-3-2 5,-1 0 1,-2 0 5,-4 0 1,3 1 2,-3-2 7,0 4 0,-1-1-5,2 3-6,-4 3-4,-1 4-1,1 3-1,-4 4-4,1 3-1,-2 2-5,3 3-3,-2 1-2,4 2 1,-2 8-4,5-6-2,0 1-1,4-1 1,2-2-5,2 0 3,2-2-8,2-1-1,5-4 0,1-1-1,5-4 0,-1-4 0,6-1-2,-1-3 0,2-5 0,5 0 0,-1-5-3,1-2 1,-5-1-1,5-8-2,-4 0 0,0-4-2,-3 2 3,-1-2 1,-2 5 3,-5 2 2,1 4 2,1-2-2,-2 4-1,-5 4 0,2 1-1,2 5 4,-2 4-2,-3 3 0,0 0 2,1 3-3,2 4 1,2-3 3,-2 5 5,0 3 4,4-2 1,-2 0-2,1-1 0,1 3-1,1-5-6,-5-2 5,1 0-4,-1-3 1,0 0 0,-1-2 3,1-2-1,1 0-3,-1-6-2,-3-5 4,0 1-8,2-3-3,-2-5 3,3-7-4,-2-1 1,-1-2 3,3-2-6,2-1-3,-2 1 2,7-2-1,-2 10 0,2-1 0,4 5 2,2 0 0,-2 8 4,-1 4 5,5 6-4,-4 7 5,-1 2-3,1 6 1,-1 6 0,1 2 0,-4 3-1,-2 3-5,-1-1-19,-7 1-36,0 1-41,0-8-42,-1 0-52,-2-7-61,5-1-188,-5-2-68,3 0-103,8-2-102</inkml:trace>
  <inkml:trace contextRef="#ctx0" brushRef="#br0" timeOffset="53260.66">13972 3477 1589,'3'-7'-67,"-3"1"21,-3-3 22,0-1 10,-2-3 12,-1 1 12,-4-3 16,1-3 5,-5 3 5,1 0 10,-5 0 11,2 6 8,-1-4-5,1 7-2,-5 4-5,-2 2-2,0 5-2,-4 3 2,-3 5-6,1 4-3,-1 3-3,2 1-1,2 5-5,6-1-3,-5-1-1,10 2-5,4-3-2,2-1-3,6-1-1,-1 1-1,8-7-1,2-1 2,0 2-2,8-4 2,7-4-2,-5-1-4,7-4 0,-2-3 1,5-3-2,4-2 2,-4-2 3,4-3 2,0-4 3,0 0 6,-3-6 8,-3 3 8,-1-3 0,-7 2 3,2 0 4,-5 4 3,-3-3 9,0 4-3,-4 0 4,1 1 8,-1 2-4,2 0-1,-5 5-7,-3 2-7,0 3-5,0 0-5,0 10-1,3-2-6,-3 4 4,3 8 1,4 1 7,-1 1 2,2 5 9,1 6 7,4 2 6,-2 5 1,5 2-2,-2 3 1,2-2 0,-2 2-1,-4 1 0,4-5-5,-8-3-20,1-3-4,-4-2 0,-3-4-4,-3-1-5,-4 2-1,-4-5-5,2 0-4,-4-5-2,-4-5-10,1 0-10,-5-6-13,4-3-10,-2-6-13,-2-6-19,4-6-11,-2-3-23,-1-9-7,3-7-20,0-8-21,4-7-18,6 0-20,7 3-25,4-5-47,3-5-44,-1 1-129,4 7-121,4 0 59,-5-1-51,1 12-37</inkml:trace>
  <inkml:trace contextRef="#ctx0" brushRef="#br0" timeOffset="54598.41">14155 3264 1396,'16'8'-8,"1"0"22,4 4 25,-2 3 28,5-1 18,-1 4 13,0 5 9,4-3 5,-4 6 1,1-2 2,-1 1-4,0 3-4,-4-1-5,3 0-5,-6 1-6,1-6-7,-4 3-8,1-6-6,-6 0-7,2-4-7,2 0-2,-6-2-8,1-3-4,-2-2-1,-1-7-7,1-1-3,-2-1-5,-3-7-3,0-5-3,3-4-4,-3-11-5,-3-2 5,3-5-9,3-2-2,-3-3-2,3-1-2,-1 7 4,6-1-2,-2 4-3,5 2-2,4 1 2,0 6-1,4 0-1,-2 4 3,3 3 8,0 2-5,4 1 0,-1 4-3,0 0 7,-3 8 0,-3 0-3,0 3 2,-4 5 0,4 4-5,-10 3 4,3 3-8,-10 4 10,0 3-3,-4 3 2,-2 4-3,-5 3-5,1 0 7,1 2-2,-2 1-2,1-3-3,1 0 3,-2 0-1,5-2-2,2-6 2,1-2 1,3-2 1,3-3-4,4-3 8,4-2-1,5-6-6,1 0 6,-1-6-4,4-3 0,0 0-2,0-6 1,0-1 1,4-4-6,-5-3 2,2-6 1,-5-5 0,1-3 1,-7-5 4,-3-1-6,0-4-1,-4 3 1,-3-2 0,0 6-1,0 2 1,0 2-1,-3 1 4,3 4-1,0 1-1,3 3-5,-3 2 0,3 3 6,3 3-5,1 3 4,4 2 0,-2-2 1,5 4-2,-1-2-1,0 5 3,4 3 0,-4-1 3,1 1-3,-1 4 1,4 0-2,-4 5-1,4 4 3,-4-1 0,1 3 0,-5 1-2,1 4 1,-2-1 2,1 1-6,-2-1 8,-1 1-4,5-1-4,-5-2 6,-2-2 0,2-3 3,-3-2-8,5-1 6,-2-2 1,1-3 1,2-5-3,2 1 2,2-3-2,1-5-6,-1-2 4,-4-6 3,5-2-2,-2-3 2,0 1-6,1-3 1,-4 0 5,-2 5 3,0 0 2,0 3-1,-4 2-3,-1-1 0,2 7 2,-4 2 0,0 2-3,0 0 8,-6 9-8,6 1 2,0 0 1,-3 3 2,6 1 7,-3-1 7,2 5 4,9-1 2,-4 3 7,5-2 2,3 2 4,0-3-3,3 1 1,2-3 2,0 0 1,3-5 7,-4 0-7,9-3 0,-5-5 2,-3-2-8,3 0-5,1-4-8,-1-4 2,-2-2-2,1-5-1,-5 0-3,4-8 1,-5-3-5,-2-3-1,-8-3-3,4-3-1,-7 0 7,0-2-2,-3 2-2,0 2-2,-3 0 3,0 3 1,0 3 1,-1 2 5,1 5 5,0-2-7,0 4-2,0 5-5,3 6 0,0 2 2,0 5 4,0 15 9,3 5 14,0 6 17,3 13 15,1 9 11,4 16 2,-5 5 3,7 3-1,1 28 8,2-3 0,4-3-8,4 1-6,-11-19-5,10 17-7,1-21-10,-8-9-2,4-6-5,-3-9-6,-4-3-5,0-3 0,-2-12-7,-1 0 0,-1-7-4,-2-5-1,-3-6-5,3-2-11,-7-6-4,3-1-4,-3-6-11,-3-4-5,-1-8-13,-3-7-8,0-13-8,1-16-8,-4-13-5,3-10 0,7-5 1,-3-1 4,6 5 3,4 5 5,0 5 2,2 13 2,2 4 7,5 4-1,-2 11 4,-1 3 3,7 5 3,-4 7 5,2 5-2,-2 9 4,1 4 0,-4 4 4,4 9 2,-7 5 1,-1 4 1,-1 8 2,-5-2-7,-6 7-14,-5 0-30,-1-3-39,-1 3-28,-1-2-38,-2-3-27,-4-5-38,7-3-40,-2-2-47,1-7-62,1-1-149,4 0-70,-1-3 76,0-5-160,7-1-171</inkml:trace>
  <inkml:trace contextRef="#ctx0" brushRef="#br0" timeOffset="55371.35">17283 3492 1818,'10'-3'-61,"0"2"29,0-4 22,0-1 19,0 0 12,0-1 13,0-2 6,-5-1 6,4 0 4,-6-3 6,0 1 8,-3-2-1,-3 2 7,0 0 2,-6 0-2,1 2-3,-2-1-6,-4 5 1,-5 0-1,-1 0-3,2 6 0,-7 4-6,1 6-2,-3 0-4,0 2-7,-3 8-4,7 3-4,3 2-2,0 2-2,0-2 2,7 3-5,2-1-4,8-1 0,0-2-4,3-1 1,3-1-5,8-4 1,2-1 0,4-4-1,5-4-2,-1-1 1,5-5-2,-2-2-2,6-2 1,-3-5-1,0-1-1,-2-3 0,2-2-2,0-6-1,0-3 1,-7-3 4,-2-6-3,-3-3 2,-2-1-2,-2-2 0,-5 2-2,1-1 3,-4 7 1,0 3 1,1 0 2,-1 5-4,-3 3 2,4 4-6,-2 6 4,6 5-1,-6 2-1,5 2 7,4 2 1,-1 7 5,3 3-3,0 2 8,4 0 6,0 5 2,-1 1-1,0 1 1,1 0-3,3 2 0,-2-1-1,-3 0-4,0-2 2,-2-2-7,0-3 1,-3 1 4,-1-3-4,2-5 2,-4 2-2,-1-2-3,0-3 2,-2-1-3,3-6-5,0-3 4,-4-5-7,0-4 4,4-8-8,-4-2 2,0-6-4,5-7 3,1-2-2,1-8-2,4 2 3,-1 3 4,4 7-17,-1 2 10,8 2-1,3 7 2,-4 2-4,4 8 7,-5 3 0,5 8-3,-3 1-3,-1 7 12,1 4-5,-1 6 4,0 5-3,-6 1 5,-1 2-11,-2 2 8,-1 4-4,0-4-6,-2 2-10,-5-5-23,1-2-24,-1-2-29,-2-5-31,0 0-47,-1-3-66,0-2-122,0-3-195,4-1 53,3-1-106,3-3-102</inkml:trace>
  <inkml:trace contextRef="#ctx0" brushRef="#br0" timeOffset="56032.09">19057 2814 1593,'-10'-1'-49,"7"1"22,0-3 17,0 1 9,3-1 17,0-2 12,3 1 8,3 1 12,4-6 9,4 5 11,-1 1 8,10-2 5,1 0 1,3 2-1,-5 1-1,5 2 0,0 2-2,3 1-4,-3 2-7,0 0-1,-1 0-7,1 6-3,-4-4-6,-3 3-4,0 2-6,-3-2 0,-4 2-4,-3 1-6,-3 0-1,-7 0-2,-5-1-5,3 3-6,-11 0-10,-2-1-7,0 2-9,-2-4-4,-3 1-9,-3-1-5,3 3-4,-5-2 0,10-3 2,-2-1 1,1-3 2,5 1-1,-2-2 3,3-2 0,3-1 5,4-2-1,3 0 1,0 0 4,0 0 0,0 0 7,20-5 10,-7 5 16,1 0 12,-1 3 7,7-1 16,3 0 8,4 6 7,-5 0 0,3 1 2,2 4 4,-9 2 0,7 0-7,-9 0-1,1 2-9,-4-1-2,-3 1 3,-6 0 0,-1 1-7,-3-4 5,-7 4-9,-3 0-9,-3-3-12,-4 0-3,-6 0 8,-5 0-8,-2 0-2,0-2-11,-2-3-8,-1-1-24,-4-2-19,4-1-31,3-3-26,-3 0-31,3-6-39,3 0-53,-3-4-105,10-6-181,-1 3 10,8-2-80,7-1-80</inkml:trace>
  <inkml:trace contextRef="#ctx0" brushRef="#br0" timeOffset="58513.8">20334 3152 1520,'8'5'-62,"-5"-3"26,2 3 16,3 1 11,-2-6 18,8 1 6,-4-1 6,4-3 1,2-3 1,1-4 1,2-3-5,-3 1-2,2-2 5,-1-4-2,-8 3-2,5-5-2,-2-1 3,-4 2 2,-1-1 1,-4 2-3,-3 0 4,0 4 7,-3-2-3,-2 4-4,-1 2-2,-3 3-5,-1 4 2,-5 3-2,0 3 3,0 4-6,0 3 1,-2 2 2,0 4-1,1 1 1,3 3 4,-1 5 8,6-2 9,3 2 4,2-1 10,3 2 4,6-1 4,1-3 0,6 4 0,4-2-2,3-4 1,3-5-3,-1-2-4,6-8-4,-1-1-5,-4-5-4,7-2 0,-8-7-5,6-3-6,-5-5-1,4-6-4,-7-3 1,-3-6-7,-4 0 1,-3-9-4,-3-6-2,-4-1 0,-3-7-1,-3-1-2,-4 0 0,1-9 1,-5 14-5,8 7 3,-4 7-4,1 3 0,3 8-1,-1 7 2,1 6 10,3 7-3,0 7 2,0 0 3,0 0 1,0 25 5,0-7 11,0 5 1,3 5 6,-3 8 2,4 3 6,-4 3-2,3 10-6,0 1-1,4 1-2,-1 4-9,5-5 7,2 7-6,7-3-1,4-5-5,1-8-1,2-8 10,6 0-6,2-9-6,-2-7-3,3-5-5,1-2-7,-1-5 4,-2-8-1,3-3-2,3-7 6,-10-3-1,3-7-2,0-5-6,-6-5-5,0-2 4,-11 2-1,-2-1-3,-4 1 7,-4 3-3,0 4-7,-6 1 1,0 7 3,-2 2-11,-5 4 8,-4 4 1,1 2 0,1 3-4,-4 3 1,3 4-2,3 0-1,-9 6 2,5 2 5,8 0 4,-10 3-4,13 0 2,-3 2-2,3-6 4,6 6-4,4-3 7,4 2 1,2-5-6,1 1-2,3-8 6,3 1-2,-4-3 1,9-3-2,-9-2 4,2-4-9,5-1 6,-5-8-4,-2 1 0,-2-3 5,-1-2-2,5-7-6,-15 2 2,5 0 2,-5-1 2,1 1 2,-4 5-3,0 0 0,-3 3 3,3 4-7,-3 2 2,-3 4 5,0 1-1,3 3-6,-10 5 6,10 2 3,-3 1-6,0 4 11,-1 1-7,4 5 3,4-3 5,-4 2 0,6 1 3,1 1 1,-4-1-8,3-3 1,-2-3 7,3 0-11,0 0 3,-1-3 1,0-1-1,2-6 1,-2-2-2,1 0-1,-1-2-6,2-6-1,-5-4-2,0-4 2,4 2 1,-4-6-2,0 0 7,0-3-6,5 0-7,1 4 5,-2 1-3,6 0 0,-6 3 1,6 3-1,-3 5 0,4-1 1,-1 5 4,4 2-6,-11 2 4,4 5 6,4-1-2,-5 2-5,5 8 8,-4-3-3,3 4-4,1 4 18,-8-3 1,4 5 3,1-1 2,-2 1 1,1-2-9,1-3-3,-2 2 5,-2-5 4,-1 1-11,2-5 6,-2 0 1,-3-5-8,4 0 2,-4-5 1,4-3-2,-7-4-3,7-6-3,-7-1 0,3-6-10,0-6 0,4-1 3,-7 0-6,6-3 5,2 0-8,-2 5 3,1 2-5,10 1 0,-8 2 5,4 4-3,4 2 6,4 6-2,-12 1-1,12 4 1,-8 3-1,4 3 5,-4 1-5,1 7 6,2 1 0,-2 1-3,2 7 7,-8-3-3,7 5 5,-2 4 0,0-1 3,1-1-2,0 2 0,-2-6 3,2 0 2,0-2 4,2-6-6,0 0 5,2-2 0,1-7-1,2-3-2,-1-3 1,-1-7-1,4 1-4,5-10 4,-9 2-2,4-8-1,-5-2-3,-2-4-1,-2 0-3,-1-5 0,-7-1-6,2 4-2,-5 3 5,-3 4-4,-3 2-2,-5 7 1,2 4 3,-10 6 3,2 5-4,-2 4 1,1 2 1,-4 7-1,2 3 7,4 4 2,-1 2 0,7 0-7,5 5-1,-5-1 8,14 2 6,-5 2-1,8-1 9,11 1-1,-1-3-6,3-5 2,4 0 7,3-5-7,0-6-8,0-1 7,-3-3 3,3-5-1,0-2-7,0-6-4,0 0 4,-7-4 1,4-2 6,0-6-6,-8-4-1,5 0 3,-7-3-2,-4-4-3,0 2 2,-6-2 1,0 6-2,-1 3-2,-3 1-1,4 4-3,-3 5 9,-4 2-12,0 7 4,0 3 6,0 0 3,0 13 8,0-4 5,0 4 6,0 3 12,0 1 10,3 5 7,4 1 6,-1-1 0,4 1-6,-3-4-4,3 1 2,-4 1-5,1-1-3,0-6-5,0-1-1,-4-2-4,0 1-1,-1-3 2,6-6-10,-4 0 2,6-6-6,-10-4 0,3-3-5,0-3 0,4-2-4,-1-7-4,5 2 8,-8-5-4,7 0-9,-7 3-2,11-4-1,-1 1-1,4 3-1,-4 1 1,-3 4-4,10 2 1,-6 3 2,2 2-3,4 2 3,-5 6-3,0 2 6,9 0-5,-15 5-1,12 3 0,-9 1 5,6 4-1,-6 2 4,-2-1 0,4 5 0,-1 0-3,1 4 9,-5-3 1,9 2 1,-6-2 0,-5 0-2,7 0 4,-4-5 1,3 3 2,-3-3 4,3-3-4,4-4 3,3-3-2,-3-3-3,-4-2 1,1-6-4,6-3-1,-4-3-1,8-6-3,-8-6 1,-2-7-1,2-4-1,1-10-3,-4-2-3,1-8-2,-11-10 3,7-5 2,-4-1-7,-2 4 3,3 9 0,-4 8-3,0 8 5,-3 5-3,7 2-1,-7 7-5,0 8 5,0 7-4,3 8 4,-3 5 1,0 0 1,3 21 1,1-4-1,-4 8 2,0 5 2,7 5-1,-7 5 3,0 2 0,0-1 0,3 8 6,0 2 1,7-3-1,4-1 0,-8-2 4,15 1 3,-12-5 1,12 2 0,-2-9-1,8 2-2,-7-11 1,7-3 0,3-5-1,-3-6-4,3-3 3,-8-6-2,12-2 0,-4-2-3,0-6-1,0-8-1,0-1-4,0-3 1,0-6-3,0-6-6,-7 1-2,-3-5-6,-3 3-2,0 3-9,-4 3-2,-6 3-1,0 3-8,-4 1-6,-3 5-2,-3 5-6,-8 1 1,8 3 0,-10 5 0,-1 2 8,8 2-8,-8 2 11,1-1-2,6 7 14,-3-1-1,10-1 3,0 6 3,0-3-2,0 5 6,10-3 0,0 3 4,0 1 3,4 0 0,-4 2-3,3-1-1,0 5 7,1-4 3,-4-1 1,0 6-1,-3-2 0,-4-3-6,-3 2-28,0 1-15,-3-1-22,-14-4-23,4-1-25,-4-5-25,-13 4-22,-4-1-26,11-8-25,-14-2-49,1-5-122,-1-2-141,-3-1 50,-3-4-82,0-5-66</inkml:trace>
  <inkml:trace contextRef="#ctx0" brushRef="#br0" timeOffset="58670.88">23783 2702 1568,'13'-30'6,"4"4"34,3 5 31,3-2 20,7 6 21,3-4 9,14 1 10,4 3 4,-2 0-4,8 2-9,0 0-11,-4-1-11,-1 4-11,-7 2-11,-2 1-29,-13-3-46,0 9-48,0-6-68,-10 5-74,-7-1-143,-3-1-160,-10 4-120,-6-3-109</inkml:trace>
  <inkml:trace contextRef="#ctx0" brushRef="#br0" timeOffset="60268.63">2723 4645 494,'6'-5'109,"-3"-3"-29,5 4-16,-8-4-4,3 5 2,-3-1 0,0-1 2,-3 1-3,-1 0-3,0-1 2,1 2 2,-7 1-1,4-4-9,-1 4 2,-3 0-5,3-1-4,-2 3-4,-2 0 1,-2 0-1,3 0 4,-4 3-6,-2-1 0,2 0 2,-2 4 0,-1 0 4,1 2-3,-4 1-1,-1 0-1,2 4-1,-1-1 0,-1 3-3,-1 2-2,1 4-5,1-6-1,1 4-1,-2 1-3,4-2 4,4 2-2,-1-3-2,5 3-1,-1-2-3,4 0-2,1-1-3,2-3 0,3 3-3,0-2 8,3 2 6,8 0 1,-5 4 1,4-4 2,1 0 3,2 0-4,4 3-1,-1-2 2,4 2-1,4 0 2,-5 1-2,5 0 3,3-3 0,-1 2 1,-2 1-1,2-2 2,-3-1 0,4 2-1,-3-2-1,3-2 4,-4 2-2,0 0-2,-3-4-2,0 2 0,0-1-4,-3 0-1,1 0-4,0-1 0,-6-1-3,3-1-3,0 4 1,-4-4 1,3-2-10,-3 2 6,-6 0-1,6-3-4,-5 3 4,2-2 0,-3 0 2,-1 0-4,-1 0 1,-3-2 4,-3 2 4,-1-1 1,-1 4-1,-3-5 2,2 1-6,-1-1 4,-2 2 3,-2-2-7,1 2 1,1-2-1,-2-1 1,1-2-4,0 2 5,0-2 0,-3 0-3,-1 0 4,1 0 0,-2 0 1,0-3 4,1 3 1,-5-5 0,-3 4 3,0-4-15,-1 2 5,0-4 3,-10 2-2,-1 0-2,1-4 1,-4 2-2,-3 2-3,0-3 1,-1 1-4,2 0 3,-1 2 3,4-3 9,1 3-7,-1 0 4,5 0 3,1 3 5,4-3 2,0 0 2,3 2-3,2-2 2,1 0 0,4 0-5,-5 2-1,4-2-4,4 0-4,0 3 2,0-3-4,0 0 0,3 0-2,-1 2-1,2-2-1,-1 0 0,3 0-6,0 0-1,-3 4-8,4-4-10,-1 2-37,0-2-40,4 3-43,-4-3-47,3 0-58,4 0-51,-2-3-94,2 3-212,6-8 20,4 3-100,1-2-171</inkml:trace>
  <inkml:trace contextRef="#ctx0" brushRef="#br0" timeOffset="61303.51">3146 5592 1694,'-6'3'-60,"2"-3"20,1-3 21,3 3 18,0 0 16,0 0 14,-7 0 10,7 0 9,0 0 0,0 0 4,0 0-1,10-4-2,-6 1 0,5-3-3,2 4 3,-1-1-1,6-1 2,1 1-6,0 1 4,2-1-2,2 0 1,-1 3 1,3 0-3,-3 3-2,4 0-1,-5-1-3,1 5-2,1 2-4,-2-1-5,-2-2 2,-1 7 1,-2-6-3,-4 3-2,-4 3-1,2-1 0,-5-1-2,-3 4-1,0-3-6,-3 2 2,-8-1 0,5 3-4,-4-4 0,-1 3 1,-2 0-3,0-3-1,0 0-1,0-1-1,-1-1 2,4-2-2,0-1-1,3 3-4,-3-5 6,4-1 0,-1 1 7,3 1-1,1-1-1,0-3-1,3 0-2,0 1-5,0-3 2,3 6-3,4-6 3,0 2-5,2-1 3,1 4 2,4-4 3,-4 2-4,7 2 2,-4-1 6,1 2-3,2 4 10,-2-3-11,2 6 10,1-1 3,-4 2 0,1-1-4,-1 3 5,-4-2-2,2 4 2,-8 3-5,4-4 1,-7 2-4,-4 1 4,1 1-5,-6 1 3,-2 1-4,-5 2-2,-5-3-1,-2 1 2,-4-2 1,-3 0-4,0-1-4,-3-2 3,-1-5 2,1-1-6,3-4-1,0-1 3,-3-7 2,3 0-3,3-7 0,-3-1-1,6-8-4,5 4 5,2-3-6,7 0 3,4 1 1,6 1-6,3-2 2,4 2 6,9 1-5,0 2 8,5 0 12,6 2 9,-1 2 4,0 3 4,5 3-6,-1 2 0,0-1-4,-4 5 2,1 0-6,-3 0-13,-1 2 2,-6 0-15,0-3 7,-4 2-9,0 1-25,-3-1-41,-7 4-63,-3-8-117,-6 6-243,-5-4-131,-8-1 102,-14-4-157,-24-1-171</inkml:trace>
  <inkml:trace contextRef="#ctx0" brushRef="#br0" timeOffset="64924.4">1586 4913 510,'0'-5'103,"0"-3"-37,0 3-13,3-3 15,-6 3-14,6-2 9,-3-1-3,0 3 1,0 0 13,0-2 9,0 2 7,-3 1 3,3-2 7,-3 4 0,3-2 7,-5 2 2,5 2-3,-3-2-4,3 2-10,-6 8 12,6 4 7,-4 8 5,1 7 3,3 13 12,-3 13-6,0 14 1,-5 10 5,5 2-20,0 28-3,0-1-16,-1-11-6,8-16-6,5 26-16,2-1-8,2-4-7,4-19-9,-1-16-10,4-4-24,1-2-15,-2-14-33,1-2-30,-2-11-43,1-2-49,1-5-60,1-8-130,1-2-194,2-8 42,3-1-88,-1-6-93</inkml:trace>
  <inkml:trace contextRef="#ctx0" brushRef="#br0" timeOffset="65755.64">4006 4745 1471,'-3'-5'-77,"0"-1"19,3 2 16,0 1 4,-4 1 20,1-3 12,3 2 19,0 3 15,-3-2 9,3-1 14,-4 1 12,4-1 5,0 3 9,0-2 4,0 2 3,0 0 0,-11 0-5,11 5-4,0 2 19,0 6 20,9 9 5,-7 4 5,12 8 13,-4 9-1,6 6 3,2 14-6,-2 4 1,7 24-6,-6-12-4,-4-9-12,0 2 5,7 27-8,-5-22-1,-3-4-7,-2-2-4,1-2-7,2-2-7,-10 1-9,0 2-8,0-13-6,-3 0-7,0-1-1,0-7-7,0-5-8,-3-5-7,3-3-14,0-10-28,-3-1-34,6 0-34,0-4-39,-3-6-42,5-6-52,1 2-66,-3-5-83,0-6-184,4-5-5,-4 2 72,0-8-119,5-2-96</inkml:trace>
  <inkml:trace contextRef="#ctx0" brushRef="#br0" timeOffset="66266.29">4853 5295 1554,'-4'2'-51,"2"1"14,2 0 20,-3-2 10,3 2 19,0 0 6,0-3 8,-5 2 24,10 1 20,-5-3 6,9 2 1,2-2-3,2 3-5,4-6-3,-2 3-7,6-2-4,6-1-6,0 1-4,-2-1-5,7-1-6,-2 1-3,3 0-1,0-2-6,-2 4-2,2-2-5,-3 0-21,-3-3-25,-1 6-33,-3-2-24,-3 2-23,-4 0-22,2 0-25,-9-3-57,2 6-330,-8-1-46</inkml:trace>
  <inkml:trace contextRef="#ctx0" brushRef="#br0" timeOffset="66700.1">4857 5760 1365,'-8'2'-67,"-2"1"13,8-3 18,-8 2 15,6 1 16,-2-1 4,-2 1 16,3-1 1,2-2 15,-5 2 6,4-2 8,4 0 12,-10 3 6,10-3 1,-2 2-4,2-2 6,0 0 12,0 0 10,21-5 4,-10 3 0,10-3 4,2 3-4,3-3-5,8 0-10,3-2-6,7-4-8,-1 4-5,4-4-11,6 2-30,-10-4-46,1 3-63,-1 0-62,-3-2-71,-4 0-163,-1-1-192,-5 2-81</inkml:trace>
  <inkml:trace contextRef="#ctx0" brushRef="#br0" timeOffset="67555.86">6231 5050 1608,'-3'-8'-23,"0"-2"12,-1 3 20,4-3 13,0-2 14,4 1 12,-4 2 8,6-4 4,-2 0 0,5 1 7,2-1 6,2 1-3,3 0 8,7-1 5,1 5-4,3 1-3,0 4 2,3 1 2,-4 4-11,5 1-8,-5 1-2,0 4-2,-2 4-6,-1 0-7,-2 4 2,-2-1-6,-5 3 0,-1 0-7,-5 2-3,-2-3-2,-3 3-5,-6 0 0,3-1-4,-8 2-1,2-4-6,-4 1-3,4 1-8,-5-3-7,-2-2 1,2 1-6,5-4 2,-4 1-3,4-5 0,-2 4 0,2-4-2,3 0-1,-1-2-2,1 1 3,3-4 3,0-2-1,3 0 4,-3 0-2,10 0 3,-2 0 1,-2-2-3,4 2 7,4 0-1,-1 2-1,-2 1 3,8 1 19,-2 1 9,2 7 2,5-3 9,-4 3-4,-1 3 3,4 3-4,1 3 7,-7-2-1,0 5-7,-4-4 3,-4 4 1,-1-2-9,-8-1-1,0 3 0,-8 1-5,-1-3-8,-8 3 6,-3-2-2,-3-1-11,-3 1-4,-1-4-3,-6-1-11,-3 0-9,4-4-1,-1-1-3,0-1-1,3-4 7,0-3-1,3-2-1,0-6 2,4 1-3,0-9 4,3-1 0,0-3 3,6-5 1,1-5 1,6 1-1,4 0 4,3 0-6,3 2 9,4 4 2,3 0-2,3 3 4,1 3 5,2 7-2,1 2 5,0 3-5,9 5 4,-2 2 0,-1 4 2,1 1-3,-1 6 3,3 0 0,-2 1-5,3 1 0,-4-1-12,1 5-25,-5-7-28,5 3-33,-7-3-35,-1 0-43,3-5-61,-5 0-115,2-2-139,-2-3-77,0-2-67</inkml:trace>
  <inkml:trace contextRef="#ctx0" brushRef="#br0" timeOffset="67809.18">7295 4635 1632,'7'-7'1,"2"4"31,-1 6 36,1-1 19,1 8 11,1 2 11,2 7 8,-4 10 3,5 1-5,-4 3-9,4 4-7,-5 8-8,1-3-9,1 6-11,-2-4-4,1 2-7,-3 1-27,3-2-33,-7-5-42,4-2-45,-1-1-53,1 1-56,-3-4-129,3 2-157,-4-9-102,0 1-84</inkml:trace>
  <inkml:trace contextRef="#ctx0" brushRef="#br0" timeOffset="68238.66">7738 5872 1517,'8'2'-34,"1"-4"18,-2 4 4,-1-4 20,2 0 14,-5-3 10,-1-1 12,2 1 12,-1-2 11,-3 0 1,-3-4 0,3 5 3,-4-4 1,-1-1 1,-3 1-5,2 2 8,2 1 1,-3 0-6,-4 2-8,3 2-4,-3 3-7,-2 0-4,3 3-2,-8 4-9,6 0-4,-1 4 0,0 1-4,-4 2 0,2-1-4,4 3-3,0-2 0,1 1 0,4-3 0,6 5 7,0-5 3,0-2 1,8 2 1,0-2 1,6-3 1,-1-1 2,4-5-4,-1 4 0,4-5-5,1 0-1,-2-6-10,5 0 3,-1-1-3,-2 0 1,-2-4-6,-3 2-5,-2-7-18,-3-2-20,-2 2-38,-6-4-34,-3 2-37,-3 2-46,-1-5-53,-1 1-141,-6-1-107,-3 5-90,1-2-76</inkml:trace>
  <inkml:trace contextRef="#ctx0" brushRef="#br0" timeOffset="68552.99">9129 5303 1612,'14'-3'-13,"2"-2"25,8 2 11,-1-1-3,4-1 2,3-4-4,0 5 1,0-4-3,3 3-5,4-2 0,-4 2-2,-3 0-13,3-3-20,-3 4-28,-1 1-39,-1-2-54,-4 1-117,-5 1-140,-2 6 86</inkml:trace>
  <inkml:trace contextRef="#ctx0" brushRef="#br0" timeOffset="68752.48">9173 5692 1175,'3'10'43,"0"-3"17,7 4 37,1-4 14,8 1 4,8-2 5,3-5-3,10 2-7,7 0-8,6-3-8,4-3-11,6-1-10,1-2-14,-4-2-40,-12 3-52,3-5-47,-3 2-45,1-6-60,-2-4-133,-7 4-239,-4-2-59</inkml:trace>
  <inkml:trace contextRef="#ctx0" brushRef="#br0" timeOffset="69120.5">10857 4677 1507,'3'-10'27,"-1"2"-6,2 4 9,-4 4 37,0 0 15,7 10 20,-7 4 6,4 7 19,-4 9 9,3 7 5,-3 5 4,0 11-7,0 5 1,0 1-4,7 14-14,-1-4-6,8 5-8,-1-4-11,4-6-7,6 2-5,0-4-5,4-6-5,0-7-6,-1-7-6,-2-6-4,3-1-4,-5-10-3,2-3-9,0-3-2,-4-10-2,-1 1-4,2-8-4,-5 1-4,1-8-1,-4-2 0,4-5-9,-4-7 0,-6-6-4,-4-2-7,1-1-8,-8-7-7,-3-1-6,-3 7-7,-3 3-8,-4-3-9,-6 9-8,0 0-8,-7 6-15,-3 2-27,3 3-39,0 4-43,3 2-49,0-1-93,4 4-189,7-3-34,-2 3-119,1-2-160</inkml:trace>
  <inkml:trace contextRef="#ctx0" brushRef="#br0" timeOffset="69246.16">11060 5454 1913,'10'3'-26,"-4"-3"-7,5 0-25,-1-3-51,-4-6-106,8 2-286,-7-7-6</inkml:trace>
  <inkml:trace contextRef="#ctx0" brushRef="#br0" timeOffset="69717.91">11240 2795 1456,'4'10'57,"-1"-2"7,0-1 40,-3 0 33,3 1 14,-3-1 6,4 1 3,-1-1-11,-3-2-10,0 1-14,4-3-14,-1 3-21,4-3-57,-4-3-101,0 0-173,4-5-313,-7 0 94,-7-6-88,-9-4-50</inkml:trace>
  <inkml:trace contextRef="#ctx0" brushRef="#br0" timeOffset="74948.02">1312 7473 1389,'7'6'112,"-1"5"-2,1 1 11,0 8 7,0 0 4,-1 5-6,4 7-5,-3 4-9,0 3-1,-1 7 2,4 3-5,-3 4 12,0-3-6,-1 3-11,0-1-9,5-2-7,-4 1-7,-1-7-9,-3-4-7,4 0-5,-4-5-8,4-2-5,-3-9-4,-1 2-5,0-4-2,-3-4 4,3 0-6,-3-6-6,0-2 0,-3-5 5,0-5-15,3 0 5,-14-15-4,8 3-7,-4-9-2,-4-9 2,-2-11-5,-1-5-5,1-12-4,-2-4 5,2-3-8,-1-5 1,1 2 5,5 1-2,2-1-5,2 13 3,4 2 1,-1 4-3,4 9-5,4 5 9,-1 0 0,7 7-2,3 6 3,4 4-1,0 3 4,6 5 1,0 3 0,4 4 0,3 1-2,0 7-6,0 0 16,3 4-1,1 4-1,-4 5 2,-4 0-3,-2 6 3,-5-2 0,-5 4 0,-7-4-1,-7 5-5,0 2 1,-10 3-21,-4-2-31,-5 5-32,-8-3-47,-6 1-48,3-1-55,-14-4-107,4-3-185,-3-1 4,-1 0-150,1-4-161</inkml:trace>
  <inkml:trace contextRef="#ctx0" brushRef="#br0" timeOffset="75335.98">1763 8122 1962,'24'0'18,"4"0"7,-4-2 22,6-1 12,-1-2 5,1 0 8,0-2 5,0-6 9,4 1 2,-8-2-6,5 0 0,-7-6-5,-2 0-4,-1-1 0,-8 5-7,-3-2 0,0-2-13,-7-1-6,-3 5 1,-6-4-5,-4 2-1,-1 5-3,-5-1-7,-1 6-8,-2 1 2,2 7-3,-7 0-4,-2 5-2,3 5 3,-2 8-1,2 2-7,0 2 1,7 5-2,2 1-2,0 4 2,8 1-1,2-6 5,12 5-8,1-1 2,4-1-2,15-3 1,4 1-3,8-3 3,4-3-10,3-4-24,-4-8-24,-2-3-26,2-2-30,-7-3-29,-3-2-31,2-2-56,-13-3-107,2 0-139,-4-5-1,-10 3-57,-4-3-29</inkml:trace>
  <inkml:trace contextRef="#ctx0" brushRef="#br0" timeOffset="75620.22">2253 7982 1505,'6'-2'34,"1"4"16,10-2 32,-1 4 15,7 2 11,1 0 18,3 3 12,3 4 6,0 2 1,0-1-8,3 4-4,0 0-8,-3 1-7,-3 4-14,0 0-6,-8-3-13,2 2-3,-12-3-12,-2 2-5,0-3-8,-7-3-7,4 0-11,-8-3-3,4-1-10,-3-4-9,-4-5-14,0-4-1,1-2-4,-1-10-4,0-1-5,0-8-14,4-3-14,0-7-12,3-2-16,3-3-14,0 3-21,8 0-21,2 1-22,0 2-35,7 6-26,-3-2-50,0 1-105,3 4-96,-4 6-75,1 5-36</inkml:trace>
  <inkml:trace contextRef="#ctx0" brushRef="#br0" timeOffset="76829.76">3010 7960 1545,'12'25'19,"-2"0"22,1 0 30,-4-3 27,2 3 8,2-3 0,-5 1-3,4 3 1,-4-4-8,5 0-5,-4 4-9,2-4-3,-2 0-7,3-3 0,-3 2-9,-1-6-5,1 3-6,-3-6-2,-1-3-3,4 3 1,-4-4-5,3-7-3,1-1-6,-3-4 0,2-5-1,-6-3-3,4-3 1,-4-9-5,0-4-1,0-8-5,0-3 1,0-1-4,0 1 3,3 5-4,3-1-3,1 3-2,3 3 4,0 5-3,4 2-4,-1 5 4,0 5 0,4 0 0,-4 4 5,4 8 14,-1 4 8,-2 0 4,2 8-5,1 2-4,-4 6 1,1 0 5,-1 7-9,1-2 7,-4 5-9,-1 0-7,2 0 0,-5-1 0,4 0-4,-2-7 0,-2 2 2,4-5-10,-4-2 4,-3-2 6,8-5-2,-5-2 2,4-5-7,-2-6 2,1-5 2,1-7-6,1-5 0,-2-6-2,1-8 1,-4-3 0,8-6-1,-7 7-6,2 0 1,2 1 0,-1 5 0,3 0-2,-3 11-3,0-1 1,0 6 0,0 7 3,0 2-2,0 5-1,0 2-1,-3 6 6,3 4-3,0 4 4,0 4-2,-5 2 1,6 3 1,3 3 2,-4 1-1,7 5-2,-1-8 3,1 3-4,-4 0 1,7-4 3,1-4-5,-5-1 5,4-6-1,4-2-2,-5-4 5,-2-3-5,3-3-1,0-4-2,3-6 2,-2-2 1,-2-2-2,-5-9-1,2-1 1,-5-5-5,-2-3 6,1 0-6,-7 1-3,5 3 6,-5 3-5,0 1 3,-3 6-6,0 2 1,3 4 4,-3 2-1,0 6 0,0 2-2,0 0 5,0 14-3,0-2 2,0 2 4,4 4-7,-1-1 5,0 3 2,0 0-2,2 0-4,4 2 5,1-3 1,4 2 3,-1-1-4,0-2-1,1-3 2,2-2-1,1-4 3,0-4-5,-1-2 0,1-3 1,-1-3 2,-2-3 2,2-6-6,-2-2-4,-1-4 6,-6-1-9,3-7 6,0-1-8,-7 5 8,4-4-5,-4 4 1,4 2 4,-4 1 0,-3-1-5,4 6 2,-1 2-4,-3 4 3,0 1 0,0 5 1,3 2 1,-3 0 6,0 0-2,-3 14 0,6-1 3,-3 2 1,0 3 1,3-3 4,1 7 1,2-1 4,5 3 5,-2 3 4,9-3-2,-2 2-2,1-1-2,2-2 3,1-1 7,-2-7-12,1 0 9,0-5 3,6-5-2,-6-2 2,-3-6-2,9-2-6,-10-7-1,5-5 0,-2-7-3,-1-5-2,-4-4 5,-1-7-4,-2-4-4,-6-7 1,-4-1-1,0-1-4,-4 1 1,4 2 1,-2 8 8,2 4 6,-3 3 1,-2 7-5,5 6-8,0 4 4,0 9 2,5 1 2,-5 8 6,0 0-5,0 0 2,0 25 1,3-8 6,-3 8-2,0 0 0,0 10-2,0 4 0,0 0-3,2 3-3,2 7 0,3 0-3,0-2 0,5-2-3,3 0 0,4-6-5,-2 0-7,3-12-15,-3 2-24,0-8-24,-1-6-38,1 0-30,0-5-32,-7-8-50,0 2-52,-4-4-48,1-8-61,-7 0-124,-3-2-64,-4-2 38,-3-5-138,-7-3-157</inkml:trace>
  <inkml:trace contextRef="#ctx0" brushRef="#br0" timeOffset="77005.29">4724 7822 1814,'6'-7'60,"5"-1"8,2 3 21,7 0 25,4 1 14,5-2 8,4 4-1,4-1-6,0-1-11,-1 1-16,1 3-6,0-2-19,-4 2-20,0-4-35,-2 2-39,-4 2-40,-5 0-39,2 0-35,-1 2-45,-6-2-85,3 6-139,-3-3-80,-4 0-40,1 1-23</inkml:trace>
  <inkml:trace contextRef="#ctx0" brushRef="#br0" timeOffset="77729.92">5484 7836 1414,'10'0'24,"0"-1"8,3 1 13,-2-3 19,2 3 16,-4-2 9,5-6 8,-4 3 2,4 0 6,-8-3-5,4-1 0,-7 1-2,0-1-8,-3-2-2,0 1-8,-6 0-8,0 3-4,-8 2-3,1-1-13,0 6-3,-8 0-4,1 6-4,1 4-1,-5 2-9,1 0 0,-4 9-5,3 1-5,5 2 1,-1 2 3,2 2-6,2-3-4,7 0-1,-2 0 0,8-5-1,0 5 0,6-6 2,0 1-3,4-2-4,3-3 6,3 0-7,4-5 1,-1-2 3,1-6-1,7 1-6,-5-3 3,-2-5-1,7 0 2,-5-5-1,2-3 0,-4 1 1,-4-3 1,-4-3 2,2 1-5,-4-2 12,-1-1-7,-3 6 3,0-1 5,-3 3-6,4 2-3,-4 0 7,0 4-2,-4 4-7,4 2 5,0 0-5,0 18 1,0-8-1,0 2 4,4 3-3,3 3 2,0-1 4,5 5 3,6 1-6,-2 0 6,7-1 4,-2 1 2,2-7 2,-3-2 5,0-2 2,2-4 4,-2-6-6,0-2 2,2-2 3,-4-8-8,2 0 0,1-5-6,-2-5 2,-1-5-4,-6-4-6,3-5-4,-5-1 2,-5-5 0,-1-7-4,-1-5-2,-3-4 3,-3 1-7,-1 3-1,-1 2 1,1 9 6,1 4 1,0 4-1,-1 6 1,0 4-4,-3 5 4,5 6-7,-5 5 5,4 7-3,3 0 3,-7 15 1,4 1-2,3 6 1,0 5 0,3 11 3,4 9 0,0 6-1,2 2-1,5 11 0,-4-3-3,7-2 1,-1-4 1,8-1-3,-1-14-4,-3-2-10,10-5-21,-7-10-25,1-3-23,-4-7-38,-4-7-38,-2-3-43,2-4-33,-2-2-58,-4-7-129,-4 1-107,-3-3 25,-6-5-86,-3-2-86</inkml:trace>
  <inkml:trace contextRef="#ctx0" brushRef="#br0" timeOffset="77994.17">5968 7832 1651,'3'-8'58,"3"6"0,5-5 18,2 2 21,0-3 9,4 3-1,3 1 9,3-2 3,4 1-10,-4 1-5,4 1-11,3 1-8,-3 2-8,3 0-11,-3 2 0,-1 1-9,1 4-3,-1-2-7,-6 5-5,7 0-1,-7 4-6,3 6-1,-3 4-5,-2 0 0,-6 1-4,-2 3-3,1-1 3,-5-1-1,-3 1-7,1-3-5,-4 2-24,0-4-26,0 1-23,-4-7-25,4 1-30,-3-5-32,3-5-24,0-2-39,-3-3-63,3-2-70,0 0-317,3-17-159</inkml:trace>
  <inkml:trace contextRef="#ctx0" brushRef="#br0" timeOffset="78111.86">6458 7500 1749,'0'-30'-2,"3"7"1,-3 5-9,0 9 7,3 4-1,-3 2-14,0 3-36,0 0-41,0 0-82,0 10-294,0-3 21</inkml:trace>
  <inkml:trace contextRef="#ctx0" brushRef="#br0" timeOffset="78527.74">6872 7732 1427,'15'3'46,"0"2"8,-3-5 14,2 5 13,-5-3 8,1-2 13,1 2 10,-4 1 11,3-3 8,-4 3-5,1-3-9,-3-3-7,-1 3-1,-3 3-18,0-3-5,0 0-8,-10 2-18,0 2 1,-3 4-4,-5 4-6,2 2-8,-7 6-1,-1 5 0,-3 5-10,-3 2 2,4 6-1,3-4 0,-1 4-2,4-1-1,6-1-2,3-6-10,9 3 14,-1-6-8,3-5 6,5 4 0,6-6 2,3-3 3,2-3-3,1-3 0,-4-4-3,8-1-9,-2-6 3,-1-4 2,1 0-9,4-4-4,-2-2 3,-5-5-2,2-2 1,-6-4-3,6-3-7,-9-1-5,-3-1-11,2 2-19,-8-3-16,0 1-22,-8 4-11,2-1-23,-3 7-30,-2-4-37,-3 4-35,5 3-41,-8-1-78,4 2-133,2 0-19,-1 4-75,4 2-54</inkml:trace>
  <inkml:trace contextRef="#ctx0" brushRef="#br0" timeOffset="79101.8">6935 7915 1496,'12'10'41,"3"5"10,-2-1 26,0 6 17,0-2 12,-3 5 5,4-3 9,-1 2 0,-3-1-7,0 1-2,0 0-14,-3-2-6,0 0-8,-1-3-5,1 1-9,-4-4-8,4 0-4,-4-4-5,4 0-6,-4-1-7,4-6 0,-1-3-6,2-3-1,1-1-5,-2-3-6,2-5 1,2-8-3,-1 1-6,-1-3 5,5 2-6,-4 0 0,4 2-3,-4-1 1,2 7-4,-1-4 1,-1 8-1,-1 0-4,2 6 5,-4 2-6,-1 2 7,0 4-2,2 0-1,-2 2 6,1 4 9,-4-3 11,3 1 1,2 2 15,2-2 5,-4 0-3,5 2 5,-2 0-4,1-3-10,1 1 1,-2-3-2,4-2 0,1 0-2,-1-2-6,4-6-2,-4-2 0,4 0-4,-1-7 2,-2-1 1,1-4-3,4-6 0,-3-1-2,-2-4-4,-3-2-1,1 2-5,-5 3 2,-4 0 0,3 5-5,-2 0-1,-4 2 1,0 6-9,-7 2 7,4 3 0,-4-1-8,0 3 1,4 4 1,-4-2 0,7 3-4,0 7 4,0 1 0,2 3-6,6 9 6,3-2-4,-5 8 2,4 1 2,0 6-1,0-4 0,-3 4 1,1-1-4,1 1 4,-3-3-8,-3-3-14,1 1-23,-4-3-24,-4-3-28,-2 1-31,-1-5-37,-3-3-36,-3 2-53,-4-7-82,1 0-159,-8-5-36,-3-4 81,-1-1-87,-4-1-38</inkml:trace>
  <inkml:trace contextRef="#ctx0" brushRef="#br0" timeOffset="80982.49">1005 9185 959,'4'-3'88,"1"1"-31,-1-1 0,2-2-3,5 2-1,-4 1 4,3 2-5,3-2-6,1-1 0,2 1 3,1-1 4,6-2-6,4 3 2,3-4 0,3 2 2,10-1 1,1-2-5,6 2 3,0-4 5,10 0 5,3-2-3,4 4 3,16-5 1,4 2 0,3-2-3,6-2-3,28 2-9,3-5-3,-4 1 2,-16 7-6,20-9 2,-4 6-3,-16-1 2,-13 1 0,32-6 0,-20 6 0,-15-2-2,2 2 2,-3 3-5,3-4 0,-3 4-5,-3-2-4,0 2 1,0-3-3,-3 6-2,-15 0-4,1-1-2,-7 2 2,5 0-4,-2 0 1,-6 3 4,0-5-3,4 4 5,-4-2 1,3 1 4,0-2-8,-9 4 1,-1-4 0,-1 4-1,3-2-2,-2 0 7,-3 2-6,0-1 0,0-2 1,-3 3 1,3-1 6,0 1-4,-4-1 0,2 1-1,1-1 7,-5-2-10,2 3 4,-2-1-6,-1 1-2,4 0 7,-4-4-6,1 4-1,-1-1 2,-7-1-1,4 1-1,-4 1-7,2-4 4,-6 4 2,6-2-5,-2 3-1,1-4 2,-3 2 2,2-2 2,1 3 6,3-1-1,-3 3-3,0-2-2,2 2 5,1-3-6,1 3-4,-2 0 3,5 0 4,-4 3-1,3-6 3,-2 3 9,5-2-4,-8 2 2,4-3 1,-2 3-2,-4-2 4,2 2-4,-3 0 0,0-3-3,-2 3-1,-6-2 0,3 2-3,-7 0 1,-3 0-5,0-3 2,0 3 4,-4 0-5,1-2-1,-4 2 0,1 0-1,-4 0 0,3-2-12,-6 2-16,3 0-19,-4-3-43,-2 0-29,-4 3-36,-7-5-46,1 4-54,-8-2-132,1 0-200,-7-3 55,-7 2-156,0-4-173</inkml:trace>
  <inkml:trace contextRef="#ctx0" brushRef="#br0" timeOffset="86169.8">922 9617 998,'0'-2'97,"0"2"-33,2-3-20,-2 3 11,-2-2 3,4-1 1,-2 3-2,0 0 3,0 0 13,0-2 3,0 2 1,0 0 5,4-3 3,-4 3 1,0 0 5,0-2-4,0 2-1,0 0-1,-4-3-3,4 3-1,0 0-4,0 0-3,0 0-7,0 0 1,0 0 6,4 8 9,-4-3-3,0 0-1,4 4 11,-4 4-1,2 3 0,-2 0 4,4 5 5,4 1 5,-5 6-7,0 4 0,3 2-6,0 2-5,-2 3-13,4-3-5,-2 3-4,-4-3-1,6 3-11,-2-5-4,-3-1-5,5-1-6,-5-7-7,-1 1-35,6-5-40,-6-1-45,2 0-40,-1-6-47,1-2-58,3-3-70,-4-1-156,4-3-101,-5-3 58,2-2-162,-4 0-161</inkml:trace>
  <inkml:trace contextRef="#ctx0" brushRef="#br0" timeOffset="86849.98">1953 9760 1758,'0'-3'-41,"0"1"18,-5-3 23,5-1 20,-2 5 15,2-2 11,0 1 10,0 2 4,2-7 9,3 2 2,0 2 8,5-1 5,0 2 7,4-1-5,7 1-3,-2 2-3,4-2-3,8 2 0,-5 2-4,4 0-6,4 1-7,-4 3-8,0-3-2,0 3-3,-7 5 2,4 1-1,-8 0-1,2 3-1,-1 4-1,-7-1-8,1 5 1,-8-1-9,-2 4 1,-4-1-4,-4-1-1,-2 6-1,-8 0-8,-2 2-1,-8-6 3,-3 4-10,-3-2-3,-3-1-9,0-2-1,3-4-5,0-4 4,-3 0 1,6-4-9,0 0 1,3-5 1,1-1-4,7-2-1,-5-4 2,9-1-1,-3-1 2,9-2 2,0 1 0,6-4 4,2 5-2,2-5 0,2 0 5,9 4 5,-3-1 7,9 3 6,2-2 1,7 4 9,0 1 0,0-1 5,4 5 1,5-1-4,4 2-1,1-1 1,-1 1 3,4 2-10,-4-3-2,1-2 1,-1 3-12,-3-4-25,-3 1-33,-7-1-40,4-4-49,-4 0-69,-4-4-72,0 2-160,-2-5-58,-7-1-148,-4 0-146</inkml:trace>
  <inkml:trace contextRef="#ctx0" brushRef="#br0" timeOffset="87537.73">3182 9735 1788,'0'0'-12,"-6"0"3,6 0 20,0 0 24,-3 3 21,3-3 8,-3-6 3,-1 5-1,4-5 8,7 4 2,-4-7 4,3 5 2,5-4 2,2 0 4,7-1-1,0 1 10,0 0-3,7-1 2,0 2-3,0 2-6,3-1-5,0 1-4,0 3-3,3 2-9,-3 2 1,-3-2 2,0 5-9,-2 1-4,-4 2 0,-1-1-13,-1 2 2,-5 1-5,-1 0-1,1 5-5,-7-3-4,-4 1 7,-3 2-12,0 3 2,-3-3 0,-4 3-9,0-1-4,-3 0 1,0 0 0,0 1-3,-3-3-4,0 0 3,-1-2-9,4-1-2,1 1 1,-2-4-6,1-2-3,4 5-2,-2-6-3,5 2-2,0-3-1,0 3 6,3-6-4,0 0 0,3 1 4,0-3-6,5 2 7,4 1-1,-2-3 3,4 3 7,2 2 4,1-3 12,3 3 6,0 3 1,4-1 14,-4 1 10,-2 2 4,4 2 1,-2 3 2,-7 0 1,0 0 8,-3 5 0,-3-3 5,-7 3 3,-3 1 4,-8 1-1,-2 1-2,-3 3-3,-8-2-9,-2-2-3,-8 2-5,-2 2-7,-5-4-2,1 2-4,-2-4-4,4-6-5,-2 1-4,4 0-1,-5-4-4,5-2-16,2 2-18,1-10-32,3 2-40,3 2-44,4-5-38,0-2-50,0-1-60,-1-1-85,4-4-219,-3-1-32,-4 0 79,-3-1-259,-4-3-280</inkml:trace>
  <inkml:trace contextRef="#ctx0" brushRef="#br0" timeOffset="92405.31">5964 9462 521,'0'-2'94,"0"2"-19,-3-3-8,0 1-5,3 2-3,0 0 7,0 0 0,-4-3 0,0 3 3,4 0 7,-7 0-1,7 0-1,0 0-2,0 0 4,0 0 2,0 0 4,-5 3-4,5-3 0,-4 2 1,1 1 1,-4-1 3,4 3-1,-1-3 0,0 3-2,-2 1 3,0 0 1,3 2 4,-4 4-12,-1-3 4,2 3 1,-3-2-3,2 5-2,-3 2 8,2-1 5,3 1-7,-6 0-2,5 1 1,-2 2-12,3-2 0,-6 1-3,5-1 7,2 2-5,-2-2 6,-2 4-5,6-5-5,-2 4-1,4-1 1,0-1-3,-3 1 1,3-1-6,0 3-4,0-2-4,0 1 6,0 3 1,0-5 0,3 4-1,-3 0-1,0-1-4,0 1 1,0 2 4,0-5-4,0 2 0,0 1-3,0-1-1,0 0-1,4 1 2,-4 3 0,0-4 1,2 0-3,3 1 0,-5 2-1,3-3 0,-3 1-3,2-1 1,2 0-2,0 2-4,-4 0-1,2-4 1,6 2-1,-8 2-1,2-2 0,-2 0-4,0-3 2,5 5 0,-5-2 0,3-2 17,-3 3-11,2-3 2,2 2 0,0-3-9,-4 2 3,2-1-4,2-2 1,0 2 2,0-3-7,2 3 1,-4 0-1,2-6 3,0 7 1,-2-1 4,6-2-2,-4-2 9,2 5-24,0-1 0,-2-2 2,2 2 1,-2 0-8,6 2 13,-4-2 2,0 3-15,2-1-1,-1 1 16,-1-1-8,1 1 2,2-1 0,-1 1-5,2-1 2,-5 0-2,6 1 8,3 0-1,-8-1 2,4 1-2,0-1 1,0-2-3,0 3 0,-3-3-2,3-2 6,-4 2 3,1-3 1,0 3-3,3-2 0,-4-1 1,5 0-2,-5 0-7,1-1 2,-1 0-3,2-2-3,-2-2 3,1 3-6,2-2 1,-1 0 1,-5-1-4,3 0 4,4 1-6,-7-3 1,5 0-2,-2 0 1,1-2-3,-4 1 2,3-1-6,-2-3 7,0 2-2,2-2 1,-2 3-2,-4-3-4,3-1 5,0-1-1,0 2-1,-3-2 1,3-2-3,-3 3-11,0-4-22,4-5-32,-4 5-26,0-11-44,-4-1-55,-2-3-63,0-4-68,-1-7-118,4-6-200,-5-8-127,-1-8 72,-4-5-536,-1-11-690</inkml:trace>
  <inkml:trace contextRef="#ctx0" brushRef="#br0" timeOffset="94377.7">9140 9336 3028,'0'0'-238,"0"0"24,-5 0 29,2-1 23,3 1 20,0 0 23,0 0 16,0 0 19,-6 0 8,6 0 16,0 0 10,-4-3 14,4 3 12,0 0 8,0 0 4,0 0 15,0 0 10,0 0 2,0 0 5,0 0 4,0 0 1,0 0 0,0 0 3,0 0 1,0 0-1,0 0 0,0 0 4,0 0 5,0 4 7,0-4 4,0 0 6,7 3 6,-4 0 0,5-3 1,-5 2 1,3 4 1,1-6-3,-4 6-2,3-5 3,2 4 3,2 1-2,-4 1 6,5 0-2,-5 3 1,7 0 0,-2 2-3,2 2 0,4 1-1,-8-1 0,7 3 1,-2 1 1,3 2-5,-4-2-6,4 1 2,0 5 0,-1-4-6,4 2-5,-6 0 4,2 4 1,1-4-11,-4 0 8,1 2 3,-1 0-9,-3-2-5,0 2-1,0 0-7,0 0 6,-4 0-5,2 0-5,0 1 1,0 1-1,-5-2 5,8 1-3,-5 1 1,1-2 1,-1 6-7,-3-6 2,5 2-6,-2 2 7,-4-2-2,6-2-1,-5 1-1,0 1 2,5-2 2,-2-2-4,-4 2-4,3 0 4,0 0-2,-1 0-1,0-3 2,-4 2 0,4-1-3,-1-1 1,0 1 0,-3-2-2,2 3 2,-2-4 0,0 4-1,0-5 0,0 4 0,5-4-1,-5 1 3,0 1-7,0-2 4,0 2-4,0 2 3,0-4 0,0 0 1,0-1 1,0 0-1,0 1 1,0 0 1,0-1 9,0 1 3,0-1-4,0-2-4,0 1 2,0-2 0,0 3 0,0-1 0,-5-1-1,5 0-2,0 0-2,0-1 1,0 4 0,0-4-1,-2 3 5,2-3-11,-3 1-1,3-2-2,0 2 0,-3 0-2,-1 0-1,4-3 0,-4 3 2,0-3 2,4 4-6,0-4 0,-2 1 2,-1-1-1,-2 3 1,3-2-4,-1 0 1,0-1 0,-1 0 3,0 1-4,1-3 0,0 2 3,0-2-2,-4 1-1,4 1 1,0-5 1,-5 3-3,2 0 3,3 0 0,-4-2 1,4 2 0,0 1-1,-5-5 1,5 4 0,-3-3 1,-1 4-1,1-2 3,2 2 0,-6-4-3,3 4-1,1 1 3,-4-2-2,3-3 1,-3 6-1,4-3-2,-1-4 3,-4 6-3,5-3 1,-4 2 1,3-4-1,-3 3 0,4 0 2,-4-3-1,3 2-3,-3 3 7,3-3-5,-3-1 2,0 4-3,0-2 4,0 0-4,3 0 1,-2 0 2,-1 4 0,3-5-3,-3 3-1,0-2 1,3 0 0,-3 0 0,4 0 0,-1-2 1,1-1 0,-2 1-2,2-3 2,3 0-2,-1 2 2,-2-2-1,3 0 1,-5 0-3,2 0 1,-1 0 1,1-1-1,-2 2-2,2 0 2,0 2-2,-4-4 2,2 1-3,2 0 3,-1 0-1,1-1-1,0-1 1,-2 0-7,2-1-13,2 1-32,1-3-48,0 0-42,3 0-59,-6-11-76,6 4-92,-8 0-175,5-5-93,0-5 51,-7 1-299,-4-2-366</inkml:trace>
  <inkml:trace contextRef="#ctx0" brushRef="#br0" timeOffset="98976.47">6644 9624 1658,'8'-7'107,"-2"0"-32,1 2-8,-4 0-1,0-2 8,0 4 1,-1 1-9,4-1-12,-3 3 9,-1 5 5,2 2 12,0 6-1,2 1 0,-3 10-1,5-3 2,-3 4 1,3 6-13,-2 1-2,5 0-6,-6 1-12,5 2-3,5 1-1,-6-5-3,1 2-4,4 0-15,-4-4-25,-1-1-31,2-6-41,-1 1-46,-4-2-54,5-4-67,-1-3-188,-5-3-68,2-2-82,0-4-79</inkml:trace>
  <inkml:trace contextRef="#ctx0" brushRef="#br0" timeOffset="99786.06">7555 9835 1526,'-5'-3'-41,"5"3"7,0-2 28,-2-1 5,2-2 19,0 1 7,0-1 15,0-1 8,0-1 8,2-1 4,3-2 4,2 2 3,-4-1-2,7-1 7,-5 2-1,7 1 1,1-1-6,0 2 6,1 3-1,2-1-4,1 4 5,-2-2-5,7 4 0,1 2 1,-8-1-3,10 3 3,-2 2 0,-2 4 4,-2-2-10,-2 2-5,-1 3-4,-2 3 0,-4 2-6,-4-3-7,2 6-5,-8 0 1,0-1-3,-3 1-4,-5 2-5,-5 2-1,-1-2-1,1 1-2,-5-2-6,3-1-1,0-2-4,0-5-3,0 2-6,3-3 0,3-1 0,-2-1-6,1-2-3,1-2-7,0 1-5,7-5-5,-1 2 3,3-1 2,3-4 0,-1 1-1,13-3 2,-5 0-1,6 0 3,3 0 2,6-3 7,5 3-6,0-2 0,6-1 5,2 0-14,2 3-20,-4-2-27,8-1-34,-8 1-32,4 2-44,4-5-39,-11 3-110,4-3-132,-4 2-95,0-2-60</inkml:trace>
  <inkml:trace contextRef="#ctx0" brushRef="#br0" timeOffset="100386.44">8618 9849 1519,'0'-2'-6,"0"-3"7,0 3 8,0-1 23,-4 1 20,4-1 11,0 3 14,0 0 3,4-5 0,-4 3 0,5-1 0,-2 3 3,-3-3 0,6 2-1,1-2 1,3 1-2,-3 2-2,3-3 0,-2 0 1,7 3 1,-2 0-2,-3 3-3,4-3-4,2 3 1,-3 2-3,1-1-1,2 1-4,-6 3-3,4-3-3,-1 4-7,-3-1-2,-3-1-7,3 4-2,-7-1-8,4-1 5,-4 2-19,-1-1 10,3-1-2,-10 2-8,5-2-1,-5 4 0,-2-2 4,0-2-8,-4 1-7,2 0-4,3 0-14,-4-3-1,0 4-2,0-4-1,4-1 0,-2 0-2,2 0-4,-1-1-3,4 0 4,-4 0-1,7-3 4,-3 0 0,3 1 1,3-1 5,0 1-2,4-3 3,3 3 4,1-3 5,-2 2 5,4 1 7,1-1 13,-1 0 7,0 7 6,4-6 8,-4 6 4,4-1 6,-6 1 0,1 1 2,-2 0-5,-2 3-5,-6 0-4,2-1-1,-4 3-7,-6-3-3,-2 3-4,-5 0 2,-3 0-15,-5 0-33,1 0-24,-6-3-33,-4 3-43,-7-3-51,4 2-60,-4-4-64,1-3-188,-6 1-69,0-1 49,-2-2-115,-2 0-115</inkml:trace>
  <inkml:trace contextRef="#ctx0" brushRef="#br0" timeOffset="101093.09">6842 10819 1677,'-5'-2'-20,"5"2"8,0 0 12,0 0 19,-2 7 26,-5 1 28,3 2 16,1 3 15,3 4 7,0 5 3,0 6 3,0 0-8,3 7-6,5-1-3,2 4-13,-5-1-9,5 1-7,-2-1-9,4 6-5,2 0-8,-3-9-9,1 4-17,-1-3-24,1-3-35,2-1-38,0-5-52,-2 6-70,-1-15-108,-1 3-183,-1-5-150,2-4-134</inkml:trace>
  <inkml:trace contextRef="#ctx0" brushRef="#br0" timeOffset="101729.29">7642 11032 1602,'-4'-2'-71,"1"-1"17,3 1 14,-3-1 17,3 0 7,3 2 17,-3 1 14,7-5 11,-4 2 8,2-2 8,4 1 12,0 3 7,1-2 4,4 0 3,-1-2-1,3 3 1,1-3 3,3 3-3,-2 2-3,4 0-1,-2 0-3,1 0-8,-2 0 1,2 5-1,-1-1 1,-1 4 4,-2 2-3,-4 2-5,-2 6-2,-5 0-5,-2 2-5,-4-2-4,-4 4-5,-2 2 2,-8 2-4,-2-1-4,-2-1-2,3 0-2,-2-2-2,-1-2-4,5-3-3,1-1 2,1-2-5,1-1-3,1-3-2,1 0 0,5-3-8,-1-5 4,8 1-2,-1 0-1,5-2 6,1-2-2,1 1-2,6-3-1,1 0 0,0 1 1,7-1 0,3 1 2,-2 0 1,10-3-1,-2 2 2,10 1-2,-10-4-1,4 4-1,0 2-24,-4-5-30,-3 5-42,0-2-40,0-1-41,-7 1-78,4-3-168,-4-1-172,-6 2-98</inkml:trace>
  <inkml:trace contextRef="#ctx0" brushRef="#br0" timeOffset="102150.16">8558 10890 1721,'8'-8'70,"-2"-2"-5,-2 3-2,2 2 6,-3-4 5,0 6 11,5-3 5,-2 1-3,-2 0-5,-1 0 1,2 2-2,7 1 2,-6-1-5,6 1-5,3 2-9,0-2-6,3 2 0,-1 0-8,-4 2 0,4 3-2,-4-3 4,-1 6-12,3 2-2,-2-2 3,-3 5-11,-3-4 2,-1 4-5,-2-1-2,-4 3-1,0-2-5,0 2 2,-4-3-5,-2 3-8,-1-2-7,0-4-8,1 3-1,2 0-3,-2-3-2,2-1-1,1-1 1,3 0 1,0-1 2,0-4 1,7 1 1,-1-1 0,4 3-2,4-3 4,-1 1 8,4 2 2,-1-1 1,2 5 3,1 0 2,-2 4-1,3-1 2,-7 4-2,4 0 2,-10 2-9,-1 5-16,-6-3-34,-6 0-43,-5 3-42,1-1-58,-16-2-100,-4 2-198,-7 3-4,-10-5-85,-3 1-78</inkml:trace>
  <inkml:trace contextRef="#ctx0" brushRef="#br0" timeOffset="113349.96">11130 8318 1593,'0'-8'-27,"0"4"15,-3-2 10,0 0 15,-1 2 13,1-1 8,0 2 3,-5-2-3,5 2 5,-3 3 8,-7 3 6,2 0 1,-2 2 0,-1 8 8,1 1 5,-4 1-3,-2 7 2,2 4 1,4-1-7,-1 5 2,1 0-4,-1 0-3,5 3-4,-1-4 0,6 1-8,4-2-2,0-3-6,7 1-1,3 3-5,7-4 0,2-5-2,2 1-2,5-5-2,4-3 0,-3-6-6,3 0 1,4-4-2,-4-3-2,-4 0-2,4-5 0,0-2-3,-6-6-1,-1 1 1,0-9 3,-6 1 0,-4-4 0,0-1 3,-2-5-1,-8 5 3,0-1 3,0 4 5,1 5 11,-1-3 1,0 4 0,-3 2-5,4 1-3,0 3-2,-4 3 1,3 2 11,0 3 15,-3 2-9,6 9 1,1-1 5,0 2 3,-3 2 4,2 4-6,4-2-4,-4 4 1,5-1-7,-2 1 2,1-1-1,4 1-2,2-3 1,1 0-2,-2-3-1,7 2 3,1-5-6,1-2-1,0-2-4,-2-2 1,-2-3-7,4-3 0,-2 1-3,2-5 0,-3-5 5,-6-4-6,3-2 2,-6 1 0,3-6 1,-10 1-2,5 2 0,-2-2 9,-1 2-1,-1 2 7,-3 3 0,1 2-3,-2 1-2,3 3-4,-5 1-2,0 4 1,0 4 2,0 0-4,0 0-1,0 16 0,-5-4 1,5 1-1,0 4 0,5 4 9,-5 1 4,3 3 2,0-1 0,1 7 2,5 1 7,-3 4 2,5-2-4,2 1 0,-3 2-3,4-1-5,-4-2-4,3 3 1,-3-6-1,-3 1-6,-4-4-1,0-1 12,-6 2-5,0-2-1,-4-2-1,-6-2-2,-1-1-8,-6-3-8,1-3-9,-5-3-3,-3-4-13,0-1-18,0-4-17,-3-1-13,8-3-9,-2-4-15,4-2-18,4-3-23,5-5-20,8 2-21,-1-5-15,11-6-24,1-3-31,5-3-31,4 0-47,5-7-40,5 0-98,3-3-102,3 3 23,0-1-141,5 5-167</inkml:trace>
  <inkml:trace contextRef="#ctx0" brushRef="#br0" timeOffset="114028.14">12484 8385 1860,'13'-4'-4,"-3"-4"15,1 2 25,-2 4 23,-5-3 26,-1 5 15,0-5 0,-3 5-5,0 0 5,0 0 0,-13 12 9,-1-4 3,1 7-6,0 0 1,-4 7-8,-2 1-8,2 4-15,-4 1 5,5 2-4,2-3-6,1 1-4,7 2-10,-1-8 2,7 3-8,4-2 0,5-3-3,4 0-2,1-2-3,10-4-4,-3-4-1,9 0-2,0-2-7,5-6 1,-2-2-4,8-2-3,-5-6 4,4-2-1,-7-5-4,1-6 1,0-8-1,-12-5-2,-5-7-3,-1-6-1,-11-3-5,-5-8 3,0-2-4,-8-8-1,-1 1 0,-1 13 3,2 3 1,2 4 12,0 12 3,-2 0-5,3 7-9,0 8 2,2 6 1,0 6 1,3 4 1,-4 8-1,4 6-2,0 5 3,0 7-1,0 2 2,0 8-2,4 5 1,-1 1-1,5 9-1,-3 0 1,5-2-4,0 3 1,8-3-3,-1-1 1,5-3 5,2-1-5,3-5 0,-1-3-2,4-4 3,0-8 2,4-5-5,-1-3 1,3-4 1,-2-5-2,-1-6-1,8-3 2,-5-6-5,-3-3-1,-3-5 2,0-10-1,-3 0-2,-11-1-1,-2-1-2,-4 1 0,-7 3-2,0 3 3,-3 0-3,-6 8-5,-2-1 3,3 8 0,-6 2-3,-2 6 5,4 4-2,-5 6 0,4 2 0,1 4 2,-2 7 0,4 1-3,4 1 3,3 2 0,0 2 0,10 1 3,-3 2 0,6-3-2,8 4 1,-2-7 0,8-2 1,6-2-10,-1-2-29,7 0-30,-3-6-31,1-5-22,-1 4-18,-6-6-21,-9-3-35,-1-2-42,-8 2-52,-8-2-52,-4-2-110,0 2-90,-30 2 30,0 2-96,-10 1-104</inkml:trace>
  <inkml:trace contextRef="#ctx0" brushRef="#br0" timeOffset="114527.09">11090 9327 1572,'-6'0'-9,"-2"0"12,2 0 12,6 0 10,-10 0 12,4 3 11,6-3 7,-3-3 8,-2 3 2,5 0 6,-6 0 4,6 0 5,-3 3 11,3-3 2,0 0-2,0 2-4,0-2 1,14 7 4,-2-4-1,9-3 0,12 2-7,13-4 7,25 2-2,18-7 2,48-1 4,9-7 9,14-4 5,18 1-6,-1-5-2,9 3-11,-9 3-9,-10 2-5,-14-3-11,-16 5-10,-37 1-13,-23 2-24,-14 6-48,-13-2-38,-6 0-49,-17 0-83,-5 0-84,-8 4-165,-11-1-104,-6 0 45,-11 2-142,-8-4-145</inkml:trace>
  <inkml:trace contextRef="#ctx0" brushRef="#br0" timeOffset="116147.89">7131 8730 1639,'0'0'-59,"0"-3"15,0 3 10,-3-3 19,3 3 7,0 0 12,0 0 8,0 0 12,0 0 14,0-2 8,0 2 5,0 0 8,0 0 6,0 0 4,0 0 3,0 0-4,0 0 4,0 0 0,0 0-1,0 0-3,-3 8 0,3-8 3,0 0-7,0 0 0,0 0 0,0 0-5,0 0 0,0 0 2,3 2-4,-3-2-1,0 0-3,0 0 0,0 0-1,0 0-3,0 0-3,0 0-12,0 0 2,0 0-5,0 0 3,0 0-6,0 0 0,0 0-4,0 0-8,0 0 1,0 0-1,0 0 0,0 0-3,0 0-3,6-5 0,-6 5-4,0 0-1,5 0 3,-5 0-1,0 0 0,0 0 0,0 0-1,0 0-3,0 0-3,0 0 1,0 0 1,0 0 1,0 0-1,0 0 1,0 0-4,0 0 4,0 0-1,0 0 1,0 0 6,0 0-8,0 0 0,0 0 0,0 0 8,0 0-6,0 0 6,0 0 1,0 0-2,0 0 6,0 0 0,0 0-5,0 0 4,0 0 4,0 0-1,0 0-2,0 0-3,0 0 9,0 0-8,-5 8-1,5-8 0,0 0-1,0 0-9,5 0-18,-5 0-32,0 0-49,0 0-69,0 0-80,6-5-185,-6 5-111,6-3 75,-6-2-120,4 3-89</inkml:trace>
  <inkml:trace contextRef="#ctx0" brushRef="#br0" timeOffset="117164.39">7191 8760 1491,'0'-3'-37,"3"2"23,-3-2 13,0 0 9,5 1 18,-5-2 12,0 4 9,3-2 9,-3 2 14,0-2 4,0 2 2,0-4-1,0 4 0,0 0 1,0 0-1,0 0 1,0 0-2,0 0-4,0-4-4,0 4-1,0 0-4,0 0-4,0 0-3,0 0-6,0 0-3,3-2 1,-3 2-4,3-3-2,-3 3-4,7-3-4,-1 1-3,5-3 3,-1 0-2,2 0 3,6 0-3,-1 0 4,2 1-1,5-2 4,-1 1-3,-3 1 0,0 1-4,0-3-2,0 4 2,0 0-2,0 2-3,-4-4-7,-2 3 4,-1-2-2,1 3-1,-1-2-5,-3 2 2,-3 2-2,-4 1 5,-6-2-3,-1 5-4,-4 0-2,-3-1 4,-7 2-8,-1 1 3,-5-1 1,-2-2-4,-4 2 0,3 1-1,-3-1 1,0 1 0,0-3-3,3-1-3,0 2 2,0 0 1,5-2 3,1 1 9,1 0-2,1-3 7,5 3-5,1-2-1,-4-1-2,7 6 6,-3-4 24,3 7 2,0-1-10,3 6-3,0 0 9,1 2 2,-1 3 0,4 3-3,3 3 0,-3-3-5,6 8-4,-3-3-3,3 5 1,0 0-4,4-1 3,-4-1-10,4-1-9,0 1-26,-4-8-33,4 3-32,-1-3-27,1-5-32,-3-1-25,-4-4-24,3 2-27,0-1-32,-6-5-55,3-3-73,-3-5-55,-4 1-242,0-1-171</inkml:trace>
  <inkml:trace contextRef="#ctx0" brushRef="#br0" timeOffset="118062.94">6988 9269 1733,'7'-12'-7,"-1"-1"19,4 1 26,4-2 20,2 2 18,1-2 19,3 2 9,3 1 9,-3-1 1,7-1 2,-3 4-2,-2-1-8,2-1 0,3 2-5,-7-2 0,4 2-10,-2 1-7,-1-1 2,-9 3 3,6 0-1,-5-2-7,0 2 3,-3 0 1,1 2 4,-2 2 2,1-4-3,-3 4 4,0-3-7,-1 3-7,-2-1-5,2 3-9,-3 0-7,1 3-8,-4-1-6,0 5-2,3 4-6,-6-2 0,3 7-19,3-1 0,-3 2 3,0 1-1,0 3 2,4-2-3,-4 5-4,0-4-2,3-4 1,-3 1 2,3-2-4,4 0 1,-1-3-1,1 1 2,7-5-1,-1-4-2,1 2 2,-3-6-8,11-3 3,-6-1 2,4-4-1,1-4-2,-5-1-1,-2-5-1,-1-5 1,0 2-4,-6-5 6,-4-2-7,0 3 0,1 0 1,-1 3 0,-3 0 0,3 7 1,-3-1 0,0 2-2,0 2-6,0 1 3,0 7 3,-3 1-1,3 3 0,0 0 0,0 0 5,-3 18 0,3-9 6,3 4 8,0 2 4,4 5 4,-1-1 4,5 2 5,-5-1-2,7 2 0,1 1 3,2-4-5,1 1 1,3-2-4,-2-3-3,1 0 1,5-5-3,-4-2 0,7-1-2,-5-7-2,-1 0-2,5-6-1,-5 0 1,1-7-3,-5-2-2,-1-2-1,-2-4-3,-4-1 1,-3-1-2,0-2 1,-7 3-2,0-3 0,0 6-3,0-2 3,0 6 0,0 0-4,0 0 1,-4 6-2,4 0 1,0 7-1,-3 2 0,3 0-2,-4 8 2,4 2 1,0-1 0,0 7 1,4-4-1,-1 5-1,4 1 2,-4 2-2,4-3 0,3 0 1,-3 3-1,0-7 2,-4 0 0,6-1 5,-5-1-6,3-2 0,-4 0 3,1-7-3,-1 1 3,3-6-3,1-5 2,-4 1-3,-3-6 0,4-4 1,-4-3-2,0-5 0,-4-3-2,4-1 0,4 0 1,-4 2-1,3-1 0,-3 6-5,4 0-1,-1 3-2,3 3 0,1 3 0,3 5 4,0 6-2,0 2 3,4 5 0,-5 5 1,1 0 4,4 5-2,-4 3-4,0-1-21,-3 2-23,-1 2-24,1-1-22,-1 0-33,-3 2-27,5-4-26,-5-3-27,0 0-29,0-2-23,4-1-27,-4-4-62,4-2-111,-3-2-79,2-4 31,-3-3-95,7-1-103</inkml:trace>
  <inkml:trace contextRef="#ctx0" brushRef="#br0" timeOffset="118482.06">8566 8799 1729,'6'-9'45,"1"1"-5,-4 6 4,0-1 24,0 6 10,-3-3 10,0 7 11,0 3 10,-3 3 0,3 0 5,-3 4-6,0 3-6,-4 5-9,4-3-4,0 1-11,3 2-3,0 1-8,0-5-9,3-1 6,4 2-3,2-1-11,5-4 3,1-2-11,7-5-2,-2 0 1,3-4-3,0-4-6,-3-2 4,3-6-1,4-2 0,-7-4-9,1-2 3,-5-9 1,-2-4-1,-8-8 2,-6-4-10,0-3-1,-6-12-3,-8-6 5,0 8 5,4 1 10,-3 6 8,4 10 7,-2-1-7,3 10-7,3 6-2,1 5-3,-2 7-1,6 8-2,0 0-1,3 14-7,0-2 0,4 7 7,-5 4-6,6 2 1,3 5-3,-5 3-3,4 1-2,0 1 7,0 0-11,0-1-8,0 2-20,3-6-25,-3 3-30,3-6-24,-3-4-21,4-5-14,-1-2-26,0-5-29,1-1-29,-1-6-24,1-1-42,-8-3-48,4-3-92,-10-4-58,0 0-133,-7-5-109</inkml:trace>
  <inkml:trace contextRef="#ctx0" brushRef="#br0" timeOffset="118687.39">8764 8735 1580,'-9'-11'20,"9"4"0,4 0 15,-1-1 22,-1 1 18,6 2 14,3-3 11,1 7 8,2-2-1,2 0 4,2 6 8,1 1 5,4 4-5,-3 2-15,4 2-8,-4 3-7,3 2-12,-2 4-8,-2 1-4,1-2-4,-7 5-12,4 0-15,-7-5-27,-2 6-23,-2-7-32,-3 1-27,-3-2-28,0 0-40,0-3-41,-3-6-48,-3 1-84,-2-5-105,-2-3-184,1-2-103</inkml:trace>
  <inkml:trace contextRef="#ctx0" brushRef="#br0" timeOffset="118836.99">8849 8545 1643,'10'-8'-47,"0"3"0,0 4 3,0-2-1,0 3-11,0 3-19,3-3-48,-2 1-100,1 4-112,-2-2 151</inkml:trace>
  <inkml:trace contextRef="#ctx0" brushRef="#br0" timeOffset="119398.59">9323 8660 959,'19'0'66,"2"-3"4,-1 1 19,3-4 17,-3 2 15,4-1 11,-8-3 5,-2 3 2,-2-2 6,2-1-2,-7 2-8,-4-2-5,-3 2-13,-3 0-6,-4 5-12,0 2-9,-6 3-9,3 4-7,-4 1-10,2 4-5,-2 2 1,1 5-10,-4 0-5,7 2-4,0 1-2,0-1-8,3 4 2,1-4-5,2-1-3,4 0 0,4 2-3,-1-4 6,7-3-10,0 0-2,6-4-1,5-3-6,-1-1 7,-1-6-5,2-2 4,2-2-4,0-3 0,1-6-1,-1-1-4,1-5 0,-2-4-1,-6-4 0,2-2 3,-1 0-3,-3-1-3,-8 2-2,4 5 5,-1-1-2,-2 4 5,0 0-7,-5 3-1,6 5-4,-2 0 8,1 6-3,0-2-1,-4 9 4,6 0 3,0 1-3,-3 6 9,4 0 9,-1 0-1,-2 5 3,3-1 0,-3 2-3,4-1-2,-2 0-2,-6-2 3,4 0-18,-1-1 20,-2-2-5,3 0-3,-1-3-5,-2-2 7,-1 0 10,3-2-7,-2-3 1,-1-6-2,4 1-8,-4-7 3,1-2-2,2-1-11,1-3 4,0 0 15,-1 3-3,4 0 3,1 1-7,2 6 4,0 0-2,1 6-5,-1 2 0,4 5 1,-1 4-1,-2 7-2,2 1 0,-5 3-1,5 8-29,-2-1-31,-5 3-35,-6 0-40,1-5-52,-1 5-63,-10-3-101,1 3-206,-11 2 12,-2-8 69,-12 3-77,-12-2-48</inkml:trace>
  <inkml:trace contextRef="#ctx0" brushRef="#br0" timeOffset="119901.86">7065 9489 1480,'0'0'22,"0"-4"16,0 4 27,6-3 24,1 1 13,3-1 17,7 0 13,9 3 6,7-2 3,8-1 2,8 1-1,19 0-3,2-1 4,20-2-3,3 0-3,40-3-6,7 1-9,7-5-3,7-2-5,6-3-3,4-2 1,2 0 4,-3-2 2,-6 1 1,-11 2-5,-5 2-4,-11-4-10,-26 6-8,-22 2-9,-11 4-8,-8-1-8,-6 1-4,-12 1-10,0 2-11,-5-1-19,-10-1-30,0 2-40,-4 2-56,-5 0-50,-8-2-57,0 3-70,-3 0-88,-3-1-226,-4-2-15,-6 0 83,-4 0-208,-3 1-225</inkml:trace>
  <inkml:trace contextRef="#ctx0" brushRef="#br0" timeOffset="130100.33">175 9500 1160,'0'0'95,"3"-2"-17,-3 2-6,0 0-8,0 0-2,7-4-4,-7 4 1,0 0-2,0 0 1,3 6 2,0 0 8,1-2 15,-4 5 3,0 4 4,3-1-1,0 4 2,-3 2-1,4 4-4,-4 0-2,3-2-6,0 6-8,1-2-4,-1 1-6,0-2-7,1 2-7,-1-3-5,0 1-4,1-1 0,-1-2-6,0-3-6,1-1-18,-1-4-29,1 1-28,-4-4-31,3 2-28,-3-4-45,6-2-47,-9-5-134,6 0-144,-3 0-103,-3-7-82</inkml:trace>
  <inkml:trace contextRef="#ctx0" brushRef="#br0" timeOffset="130662.67">245 9407 1574,'13'-15'-24,"-3"5"16,-3 0 23,0 3 18,-4 2 17,0 1 17,0-2 13,-3 0 17,4 4 12,-4-1 8,0-1-2,-4 1-10,-2 1-4,3-4-1,-4 4 5,0-1-2,0 3-12,-2-2-4,2 0 7,-3 2-13,0-3-7,0 3-5,0 3-3,-4-3-11,4 2-3,-6 3-3,1 3 0,3-2-7,-1 8 1,-1 1-5,-2 2-7,2 0 11,-2 9 1,1-1 5,0 5-1,4 0-2,-1 4 4,5 3-1,0-1-5,3 3 3,-2-3-9,6 3-1,-3-3-3,3-2-5,3 2-1,-1-4-6,2 1-2,7-3 5,2-2-3,-1-3-4,3-5 0,0-2 1,3-3 4,2-3 5,2-5 3,6 1-4,-1-6 3,3-2 2,0-2-3,0-1 2,-4-4 0,4-1 1,-3-4 5,3 0 7,-3-4 0,0-1 0,-8-5 1,2-4 2,-9-1-4,-1 0-3,-8-9 3,1 3-7,-8-1-1,-10-8-5,-2 1-5,-7-1-2,-1-3-2,-3 5-2,5 0-5,-5 3 2,10 6-5,-2 4-17,1 1-40,6 6-59,1 1-63,1 4-84,4 3-60,-1 0-79,7 8-234,0-1 4,0 2 93,0 1-215,0 2-235</inkml:trace>
  <inkml:trace contextRef="#ctx0" brushRef="#br0" timeOffset="135218.69">11864 10007 1905,'0'-2'-74,"-4"-1"21,1 3 16,3 0 18,-3-3 22,0 1 14,3 2 13,0-3 9,0 3 11,-4-2 10,4 2 7,0 0 3,-3-2 5,3 2 2,0 0-3,0 0-4,-8 0-4,8 0-1,0 9 21,0 2 14,5 2 7,-5 4 11,3 5-4,0 1-5,-3 2 1,4 2-9,-1 0-11,0 6-5,4 0-12,0-3-6,-4 0-8,4-1-7,-1-1-5,3-3-8,-1 1-22,-1-5-18,-1 0-43,-3-1-33,4-5-39,-4 0-35,1-3-26,-1 1-48,-3-6-77,0-2-136,-3 0-54,-1-2-133,-2-6-122</inkml:trace>
  <inkml:trace contextRef="#ctx0" brushRef="#br0" timeOffset="135638.26">11484 10047 1692,'-3'-3'-34,"-5"3"9,5-1 17,3 1 19,-7 0 15,7 0 10,0 0 13,-6 0 7,6 0 15,-3-3 6,3 3 3,-3-2-5,-1 2-1,4 0-3,7-6-1,2 0 5,4 5 7,11-5 4,3-1-2,6 2 4,8-3-4,4 1 2,3 0-8,1-1-3,11 0-8,-9 4-3,2-1-6,0 2-7,-6-3-9,0 5 2,-1 1-5,-9 0-9,-1-2-12,-6 2-22,0 2-25,-6-2-20,-4 0-24,1 1-27,-8-1-24,0 6-28,-3 0-37,-3-4-39,-7 2-97,3 2-103,-6 1-175,-1 1-101</inkml:trace>
  <inkml:trace contextRef="#ctx0" brushRef="#br0" timeOffset="136329.44">11500 10762 1507,'-3'-2'-81,"3"2"16,-7 0 12,4-3 15,3 3 10,-6 0 14,6 0 10,-5 0 14,5 0 7,-6 3 4,3-3 9,3 0 6,-10 0 8,4 0 1,-2 0 7,5 0 4,-4 0 9,4-3 2,0 6 3,-3-3 2,6 0 1,-8-3 0,5 6-2,3-3 3,0 0-2,-7 0 5,7 0 1,0 0 8,0 0 9,14-3 8,-4 1-2,0-1 1,7 3 8,5-5 9,5 0-3,5 0 6,9-2 2,6-1 5,13-4 2,0 3-5,3-3 1,5 5-5,2-3-8,10 0-6,-10 3-6,0-4-10,-4 5-12,-2-2 6,-4 1-10,-10-2-7,0 7-6,-7-3-4,0 3-10,-9-4-5,0 4-2,-8-1-8,-3-1-1,0 1-7,1 1-11,-7-1-18,-1-2-29,-2 3-41,-5-1-44,-1-1-43,-6-1-41,-2-3-53,0 3-75,-6-1-120,-3-1-159,1-3 43,-5 0-231,4-2-285</inkml:trace>
  <inkml:trace contextRef="#ctx0" brushRef="#br0" timeOffset="148419.4">235 12612 588,'0'-3'102,"0"3"-36,-4-1-21,4 1 0,-3-3 1,3 3 1,0 0 4,-3-3 2,3 3 7,0 0 3,0 0 7,-4-2 1,4 2 3,0 0 1,0-3 5,0 3-1,0 0 6,0 0 2,4-1 4,-4 1 1,0-3 2,0 3-7,0 0-3,3-3-4,4 1-3,-1-2-5,5 2 1,-2 0 0,5-2 0,2 4-3,-3 0-2,8-1 0,-4 1-2,2 0 3,1 1-5,1 3-8,-2 0 8,2 5-7,-4-5-5,-4 4 3,4 4 12,-8-4-3,1 6-17,-7 2 1,0 0-1,-6-3-13,-3 8 3,-4-4-3,-4 4-5,-2-2-7,-4 3 3,-1-2 5,-1 1-14,-2 1 1,-3-5-2,1 1 2,-4 0-11,3-3-3,-3 0 1,3 2-6,4-10 3,-4 4 0,11-4 4,-9 4-4,10-7-1,0 1-3,3 0-4,-1-2 8,2-1-1,5-2-5,3-2 6,3 2-5,3-3 9,-3 3-12,10-5 16,0 3 3,0 2 1,7-3 4,-1 3 2,4 0 3,7 3 1,0 4 4,-1-7-1,4 5 6,0 2-10,3-2 2,-3 3-4,8 2 0,-8-2-6,3-1 1,-6 1-4,3-1 4,-3 3-3,-1-5-3,0 0-9,-5 2-7,-1 1-24,-4-5-16,4 1-7,-7 1-17,1 1-30,-4-6-41,-4 0-52,1 3-48,-3-8-84,3-4-150,-11 2-41,4-8 51,-3 5-82,-4-10-49</inkml:trace>
  <inkml:trace contextRef="#ctx0" brushRef="#br0" timeOffset="148893.86">695 12432 1544,'14'-18'21,"-2"4"11,-5-1 18,4 5 15,-5-2 19,0 4 11,-2-2 7,-1 2 11,1 1-3,-8-3-10,1 5-9,-7-2-4,0-1-8,-4 4-1,-5-4-5,-1 4 2,-7 0-7,0 0-4,0 4-2,-6-1 1,0 2 0,0 5 0,-4 0-3,1 3 3,-2 4 2,-2 2 7,1 5-9,-5 3 4,4 4 0,0 3 7,0 7 0,0 6 6,7 4-1,3 1 3,3 3-3,-1 5-1,6 2-1,4 2-1,6-1-7,2-6-1,2 2-2,13 0-5,-5-1-2,9 0 0,2-4-2,12 2 3,-3-7 3,20 3 2,3-9 4,6 2 2,9-14 0,-5-5-7,7-10-4,4 2-7,2-14-4,2-5-4,-2-4-4,-6-3-5,10-12-1,-10-9-4,-6-9-5,-11-6-3,-10-9-4,-3-28-2,-13 10-5,-11 3-3,-6 1-8,-6 4-12,-8-1-21,-2 1-27,-12 6-26,-2 3-35,-5 9-28,-2 7-30,-13 3-57,-1 7-78,-1 10-138,-5 5-229,0-1 86,0 6 82,-6 2-263,-3 2-265</inkml:trace>
  <inkml:trace contextRef="#ctx0" brushRef="#br0" timeOffset="153501.94">1605 12726 799,'0'-4'129,"0"2"-26,0 2-35,-3-3 12,3 0-7,0 3 0,0-5-2,0 3 0,0 2 6,0 0 2,-3-5 6,3 5 1,0-2 3,0 2 1,0 0-1,0 0-2,0 0-1,-4-3-3,4 3 2,0 0 4,0 0-3,0 0 5,0 0 6,0 0-1,0 0 3,0 0-6,0 0-1,-3 10 29,3-3-8,0 4 1,0-2 0,3 7 1,-3 1-3,4 8 3,-1 1 2,3 6 0,-1 0-5,1 8 1,0-8-6,-2 6-5,2 2-9,2 0 4,-2-3-8,-3 1-4,0-3-8,4 0-3,-4-1-8,0-1-10,2-5-3,-2 0-4,0-6-7,0 3-2,-3-5-3,3-2-10,-3-1-16,4-4-30,-1-1-32,-3 0-38,3-1-33,-3-4-29,8 1-48,-2-8-44,1 0-43,4 0-63,1-8-151,-2 2-124,-2-1 74,7-2-243,-8-2-281</inkml:trace>
  <inkml:trace contextRef="#ctx0" brushRef="#br0" timeOffset="154504.91">2726 12872 2009,'-3'-5'-91,"-1"2"35,1 1 22,0 2 17,0-5 17,3 5 21,-4 0 16,-3-2 14,7-1 13,0 3 10,-8-2 9,6-1 4,2 3-1,-3-5-2,3 5-5,0-2-5,3-4-8,-3 2-3,7-1-4,-1-2 0,2-2 5,1 1 0,4 2 5,4 0-3,0 1-6,0-2 0,3 5-1,3-1-7,-3 1 2,3 4-3,0-2-2,5 3-8,-7 2-7,4-1 6,-1 1-6,-4 3 1,-1 2-6,-5-2 3,2 4-7,-5 1 1,-5 2-2,-2-3 1,-4 5 4,0 1-6,-7 2-10,0-5-2,-3 2 9,-3 4-6,-1-4-5,-3 0-1,1 0-3,2 0-1,-2-2 4,2-1-4,1-4 2,0 0 1,7-1-2,-5-1-1,5-2 5,-1 1-7,3-4 7,2-1-3,2-2-3,0 0-2,0 0-2,16-5 0,-5 1 6,1 1-3,0-3 7,6 4 11,0 2-2,-3-3 8,5 6 12,0-3 11,0 6 4,4-1 7,-4 2 2,-4 2 7,2-1-4,-2 5 1,-6-4-6,4 2 6,-5 4 1,-2-3 2,-3 1 0,-8 2-2,4 2 1,-4-1-2,-2 1-5,-4 0-4,-4-2-7,-2 2-5,-4 1-4,0-3-3,-3 3-6,0-6 0,-1 0-5,0 6-5,2-10-7,-6 2-23,5-3-29,-3 1-35,-1-8-32,2 0-49,6 0-33,-4 0-38,0-8-54,10 1-58,-4-3-104,4-5-150,6 4 17,7-4-271,0 1-330</inkml:trace>
  <inkml:trace contextRef="#ctx0" brushRef="#br0" timeOffset="155116.37">3870 12893 2207,'20'-3'-43,"-5"1"9,0 2 24,-5-4 20,0 4 22,-7 0 10,4 4 26,-3 1 20,-4-1 3,0 7 3,-4-2 0,-1 1-2,0 2-4,-2 0-5,0 0-8,1 0-14,-4 0-2,3-2 1,0-2-11,1-1-7,-1 3 2,-1-3-7,6-2-11,-1 4 10,-4-5-3,-1-4-7,3 3 4,-2-3 2,1-3 2,-1-1-3,2-1 0,0-4 4,0 2-2,0-6-4,5 4 1,0-1-2,0-3-4,3 1 5,4-3 4,6 2 5,-3-2 9,7 2 11,3 1 3,0 3 4,4 0 6,2 5-5,-3 1 6,4 3 2,-1 0 1,1 4 7,0 4-4,-3 5 1,-2 2-4,-2 3-5,1 2-3,-8 2-5,1 3-6,-8 0-4,-3 0-7,-3 0 0,-3 4-9,-3 3-3,-8-3 0,1 2-4,-4-2-3,1-1-4,-8-3-1,4 0-2,-4-3-3,-2-4-2,0-3 1,5 2 7,-6-9-11,6-4-1,0 1-1,2-5 3,4-2-4,0-3-4,7-2-3,1-1 2,2 0 0,10-1 4,2 2 5,6-2 3,3 0 3,12 6-1,-9-2 2,13 5-3,3 5-1,-1-2-3,8 6 3,-5 7-5,-7-1-25,0 0-45,-3 2-53,-4-1-60,-2 1-62,-5 0-81,-6-5-99,-3 1-216,-4-1-13,4 1 81,-7-5-296,-3-8-343</inkml:trace>
  <inkml:trace contextRef="#ctx0" brushRef="#br0" timeOffset="163043.95">5968 12475 384,'3'-3'171,"-3"1"-63,2-1-16,-2 3 5,4-2-11,-4-1 4,0 1-1,0 2-3,3-2 7,1 2 1,-4 0 1,0 0 1,4-3 2,-1 0-1,-3 3-1,0 0 1,0 0 2,0 0-4,0 0 0,0 0-7,0 0-3,0 0 2,0 0 17,0 0 9,-3 13 1,3-6-1,-4-2-3,0 3 0,1-1-8,-1 2-3,2 3-5,-1 0-1,-1 0 2,1 1-4,-4 1 2,3 2-8,-3 1 7,2 3-2,1 2 3,-2-2-2,-1 5-1,-1 0-2,2 0-1,0 6-4,3-4 0,-1 2-1,-3 0-5,1-3 0,2 3 0,0 3-2,2-1-2,-1-2-1,0-4-8,-1 5 1,4-5-1,-4 2-3,4 3 3,0-2-3,0 3-2,0-2 7,0-1-15,0-1 1,0 1-2,4 1 8,-4 2-7,4-4-2,-4 3 1,3-2-1,-3 1 25,3-3-6,-1 1-9,6 0 2,-6 1-9,2-1 7,3-1-5,-3 1-5,1 3 7,-1-5-4,2 0 0,-2 0-1,3 0-1,0 3-1,-4-3 1,4 5 3,-1-3-6,1 6 1,3-6-1,-3 3-1,-5-5-19,9 8-7,-1-6 5,3 0 0,-2 3 0,2 3 0,0-5 2,1 1 2,-5 0-3,5-3 3,-1 5 0,-2-6 0,5 7 4,-6-7 10,3 0 1,0 0-2,-2-6 1,-1 5-6,-4-5-4,5 1-3,-1-8-3,-4 5-1,-3-3-3,0-4-3,5 5-10,-5-5-24,4-2-39,-7-7-58,3 5-62,-3-6-74,0 0-76,-3-18-71,3-2-111,-4-5-211,1-2-86,3-8 75,-3-8-605,6-6-789</inkml:trace>
  <inkml:trace contextRef="#ctx0" brushRef="#br0" timeOffset="164319.91">9266 12337 3302,'-3'-2'-234,"3"-1"32,0 1 29,0 2 30,-3-3 26,3 3 22,0 0 26,0-5 20,0 5 19,0 0 18,0 0 13,9 5 13,-2-2 13,-1 2 9,1-1 8,3 4 7,0 2 11,4 1 7,5 4 9,-2-1 4,7 6 3,-5 1 7,5 1-3,0 3 4,-1-1-3,0 4 2,0-1-13,1 2 2,-1 3-5,0 0-5,-4-2-3,6 3-2,-6 2 1,2-3 0,-4 2 1,-4-3-2,3 1-2,-2 6 0,0-10-4,-5 5-4,1-2 0,1 2-2,-2 0-4,-2 0-6,2 1-1,-2-5-5,0 4 1,-4-3-1,6 3-3,-5 0-2,3 0-3,0-4 1,0 4 1,-1 0-4,-3-2 3,1-4-1,-1 4 0,1-6-2,-1 3 2,-3-3 1,0 0-3,3 0 1,-3 0-2,0-3-7,0 3 3,0 0-2,0-5 4,4 3-5,-8-4 1,4 2-2,0-1-3,0 2 1,-3-2-4,3 2-2,-3-7 1,3 3 0,0 0 0,-4-3-1,4 2-2,-3 1 3,3-3-2,-4 5 0,4 2 0,-3-4-1,6-3-2,-6 2 2,0-5 0,3 8 0,-3-8 2,-1 5 1,1 0-2,0 0-1,-1 0 1,-3 4 2,3-9-1,-1 10 0,-2-7-2,0-3-2,0 6 0,1 3 5,-1-4-4,1-5-2,0 9 1,-3-9-4,4 1 2,-2 4 0,0-5-2,0 4-2,3-1 1,-1-5 4,-2 4-3,0-3 1,5 4 0,-7-8-1,4 5 0,-2 1 1,4-5-4,-3 1 2,1-1 3,-1 2-2,-2-2 2,3-1-2,2 4 1,-5-4 1,2 0 0,3 1-1,-2 1 0,0-1 2,-6-1-1,5-2 1,-2 2-1,3 2 0,-2-1-2,0-1 0,4 0 0,-5-4 1,6 4 5,-1 0-5,-4-4 1,3 2-3,1-2 0,0 1-1,0-1 3,-2-3-1,3 2-5,-1-2-44,3 0-52,-7-2-59,3-8-56,-2 2-100,-1-6-191,-2-3-193,-5-9 91,-6-1-401,-10-6-482</inkml:trace>
  <inkml:trace contextRef="#ctx0" brushRef="#br0" timeOffset="166012.07">6511 12752 1337,'0'-5'104,"7"1"-14,-7 1-10,3 1 1,-3-2 9,3 2-6,-3 2-1,-3-6-8,3 6 9,0 0 18,3 14 7,-3-4 7,4 2 1,-4 10 1,4 1 0,-1 3-9,0 5-6,0 5-3,0-4-16,4 8-5,-4-7-10,5 2-6,-2 2-9,0-5-7,1 1-37,4-3-33,-8-5-54,3 0-44,-2-8-66,5 3-67,-1-2-164,1-5-99,-2-6-133,1-2-145</inkml:trace>
  <inkml:trace contextRef="#ctx0" brushRef="#br0" timeOffset="166437.92">7224 12922 1758,'14'-5'-27,"-1"3"13,4-4 13,-1-1 23,2 2 18,5 1 12,-4-5 9,8 1 5,0 4 2,3-1 7,0 0 6,-3 2 1,3 3-1,0 0 1,0 0 5,-3 3-11,3 2-4,-7 3-5,0 1-2,-6 4-2,3-5-3,-10 9-10,3-7-5,-5 5-1,-3 3-3,-5 0-9,-5-1-1,-1 5-2,-6-1-3,-1 1-1,-7 0-3,3 0-4,-2 2-2,-5-5-4,7 1 0,4-8-4,0 1-1,-1-1-2,5 1-5,-2-5-3,1 1-1,7-1-2,0-4 4,3 2-3,3-4-1,2 2 4,7-4 1,4 0-1,5 0-1,-2-4 1,8 2 2,3-1-4,0 0-9,0 2-18,3-2-28,-3-5-45,0 3-51,3 1-56,-3-4-113,0-5-166,0 1-161,0-3-146</inkml:trace>
  <inkml:trace contextRef="#ctx0" brushRef="#br0" timeOffset="166896.04">8312 12717 1875,'10'-12'43,"3"-1"0,0 1 8,4 0 15,-4-1 9,4 3 3,4-3 4,1 3 5,-1 0 5,-1 0 0,4 1-6,-5 4-4,-2-1-6,2 0 1,2 5-1,-1 1-3,-5 0-6,3 0-4,-1 5-7,-4-1-2,4 2-3,-7 1-3,0 4-10,-5 1-1,0 0-2,-2 1 0,-3-1-9,0 2-2,0-1-1,-8 3-4,3 1-1,-2-4-4,-3 3-5,2-4-10,0 0-2,1-2-1,-3-1-11,5 2 2,0-4-2,-2 1 1,4-1 0,3-2 1,0-2 1,3 1 3,1-1-1,4 2-1,4 0 7,-2-5 7,6 0 4,-2 5 6,2 0 9,4 0 5,3 5 14,-3-6 5,0 8-7,0-3 3,-3 3-8,0 4 8,-4-2-10,-6 1-2,-1 3-5,-2 0-2,-8-1 0,2 2-7,-9 2-21,-6 4-24,-9-5-25,-1 3-31,-16 2-52,-4-3-60,-2 0-96,-16 2-203,-4-2-46,-1-2 73,-1 2-106,5-11-77</inkml:trace>
  <inkml:trace contextRef="#ctx0" brushRef="#br0" timeOffset="168547.46">6548 13740 1512,'3'0'-22,"3"2"10,-1 3 12,-5 5 22,3 5 21,-3-5 12,0 8 10,3 7 15,-3 0 10,3 0 2,0 9 1,4 4 4,4-5-10,-2 2-6,1 7-6,4-2-12,-1 2-4,4-1-16,-1-7-37,-2-1-33,2 0-36,0-9-45,5 5-55,-4-7-116,3 2-364,-8-12-139</inkml:trace>
  <inkml:trace contextRef="#ctx0" brushRef="#br0" timeOffset="169170">7635 13907 1672,'-3'-2'-27,"0"-3"14,-1 2 6,1 3 25,-1-7 13,1 7 4,-4-7 14,4 4 13,0-5 7,0 2 2,-1 5-1,1-7-5,6 5-2,1-4 6,-1 2 2,0 2-3,2-4 1,3 5-2,3 2 3,-2-5 2,1 10-2,4-5 0,-1 0 7,4 4-5,-4 1 0,3 3-3,3-5-7,-1 1-3,-6 7-5,3-4 1,-2 1-4,-2 2-2,-2-3-3,1 3-5,-8 0-7,4 2 0,-6 0 1,-6 2-12,1 3 0,-2-7-4,-2 5-6,-5 3-10,0-8-8,-2-1-9,2 4-6,1-5-2,3 1 0,1-1-6,-2-1 1,1-2-3,4 1-2,3-5 6,3 5 2,0-6 1,9 0 5,-5 0 2,4 0 14,7 0 13,-2 0 6,0 3 10,4 2 17,3-5 8,-2 3 12,1 4-6,-3-5 8,1 11-1,0-9-1,-1 9 5,2-3 0,-9 5-4,-1-3 1,-2 4-8,-6 1-1,-3-2-12,0 8 1,-8-6-3,-3 0-6,-2 3-4,-3 1-11,-6-4-24,-1 0-33,2 1-20,1-3-34,1-4-35,-5-4-42,3 0-55,4-7-70,4 0-156,2-13-121,1 1 65,10-3-158,6-3-157</inkml:trace>
  <inkml:trace contextRef="#ctx0" brushRef="#br0" timeOffset="169704.08">8734 13972 1809,'30'3'45,"-9"2"2,-1-3 31,-10 5 32,0 1 12,-3-1 0,-5-2-4,-2 2 5,0 2-11,0-1-8,-2-1-12,-5 0-6,1 1-6,0-4-11,-2 1-9,2-2-2,-4 2-8,4-5-5,-5 3-1,1-3-10,0-3-8,3-2-2,-4 2-1,6-6-5,-5-4 1,3 1-2,4-2-2,-4-2-3,4 5 3,3-6-4,0 3-1,3-3 3,4 5 6,-1 5 1,8-6 0,-4 4 13,10 1 4,-4 6 10,4-5 10,4 4 4,-4 3 3,3 4 9,0 2 5,1 4 9,-4-1 4,0 4-2,-3-1 7,-1 9-2,-2-4-20,-1 0-6,-7 3-3,2 5-5,-5 0-6,-3 0-5,-3 6-3,-5-4-6,-2 3-3,-2 3-7,-6-4 3,-2 2-6,0-7-3,-6 2-2,2-1-3,-2-1-8,-4-6-4,0 0 6,3-3-10,0 0 2,4-11-1,0 1-4,3-5-4,3 0-1,4-5-3,3 1 1,7-4 1,3 1 2,0 0-6,8-1 6,10 5 0,2-4-3,7 7 4,3 1-1,3 5-2,4 2-19,3 2-31,3 0-30,4 12-49,-4-4-55,-6 7-58,-3-8-61,-4 5-79,-3-4-167,-5 7-30,2-8 78,-7 1-212,-7-3-210</inkml:trace>
  <inkml:trace contextRef="#ctx0" brushRef="#br0" timeOffset="174954.78">11640 12651 1831,'-6'-1'-84,"6"1"28,-3-5 15,0 5 28,-2-3 21,5 3 19,-3 0 16,0-3 16,3 1 12,0 2 8,-7 0 8,7 0 4,-6 0 0,-3 0-2,7 5 4,-7-2-2,1 2 2,-3 2 2,0 4-4,1 1-1,-7 3 4,4 2 5,-7 5-8,-1 3 7,2 5 4,-5 6-10,1 3 4,-1 5 7,5-1-2,-5 13 2,4-1-2,4-4-3,2 0-6,4 2-4,4 2-9,-1-10-4,7 0-10,0-3-6,7-4-5,2-1-3,5 1-6,6-1-2,0-8-11,0-3-8,3-1-17,0-4-26,4-4-30,0 0-21,-3-6-12,-2-4-18,-1 1-25,-1-1-25,-4-7-28,0 0-29,3-6-41,-4 5-63,-2-10-111,0-1-114,-3 0 53,-3-6-111,1 3-95</inkml:trace>
  <inkml:trace contextRef="#ctx0" brushRef="#br0" timeOffset="175624.21">12031 12900 1651,'13'-7'16,"-7"2"4,2 1 8,-2 4 31,0-2 10,1 2 10,-4 0 8,5 2 9,-5 4 7,-3 1 2,3-2-2,-6 2-2,3 1-7,-3 2-6,-1 0-10,0 0-4,1-3-9,-4 2-9,1 0-2,3-1-4,-4-1-7,0 3-6,-3-5-1,4 0-2,-5 0-1,1 0-5,1 0-6,-2-5 3,5 0-1,-4 0-4,0 0 0,0-8 0,3 1-3,4 0 4,-4-1 0,7-1 1,0-2-1,4-2 3,2 5 2,4-4 3,4 5 4,-1 0 2,4-3 1,-1 4 4,1 5 1,3-2-3,3 0 1,-3 6 1,1 0 5,1 4 2,2 3 9,-4-1-9,-1 7 2,-1-1-2,-1 3-3,-4 1-2,0 1-4,-3 5-2,0 0-4,-4 0-4,-2 0-2,-4 0 1,0 3-6,-4-1-2,1-2-3,-3-1 3,-1 0-8,-3 1 3,-3-3-8,0-4-7,-4 0-2,-1-1-4,2-5 0,-4 1 1,1-6-1,-2-5-6,4-2-3,-2-2 4,2-8-2,1 0 0,2-5 3,4 1 1,7-1 0,0-3-1,6 2 5,3-1 2,4 2 10,7 1 5,-1 1 2,4 2 3,1 2 1,2 4-3,0 2 4,1 3 6,2 0-2,-2 3-1,3 4-3,-5 0 1,2 5-4,-1 9 1,1-3-2,-1 1-1,-3 4 1,0 0-2,0 2-3,-3-1-15,-4 2-26,1-6-20,-3 2-28,8-6-25,-10 1-28,1-5-38,1 1-41,-2-4-54,-2-1-98,3-5-173,-6-3-11,2 0 61,1-3-98,-4-7-84</inkml:trace>
  <inkml:trace contextRef="#ctx0" brushRef="#br0" timeOffset="176284.98">12670 12915 1598,'0'-10'40,"4"5"11,-4-2 11,0 2 14,0-4 13,0 5 10,0 1 6,0-5 4,3 3 2,-3 1-3,0-1-5,3 2-7,-3-7-8,7 6-10,4-4 0,-2 1-5,5 2-7,-1-4 2,8 2 5,-6 5-4,5-1-6,-3 0-5,6 1 4,-2-1-2,-2 6-6,-1-1-13,-1 1 6,-1 2-6,-2-1-2,-1 8-7,-4-4 3,-1 1-4,-2 3-5,-3 1-6,-3 4 1,0-5 4,0 4-8,-3-1-3,-3 0-3,-2 2 0,2-7-2,-1 5 3,1-4-6,-5-2 4,2 1-1,2 0 1,1 0 0,1-6-8,2 2 4,0 2-3,0-1-7,3-4-3,0-1 5,3 1-1,0-3-2,0 3 1,8-3 6,-4 1-1,5 2 0,-1-3 5,2 3 4,1-1 13,2 3 7,1 0 1,-1 0 8,5 5 6,-1-2-1,-4 5 7,1-1-2,-4 3 3,1 0-1,-4 2-3,-1 1-4,-2 0-7,-3 1-2,-4 1-1,0 1-2,-7-5-4,3 5-1,-5-1-5,-1-5-2,-4 3 0,-2-1-5,-1-3-3,-3 1 1,0-6-1,0 3-5,0-4-7,0-4-8,0-1-3,-1-3-8,5-3-2,2 0-1,2-1-5,2-4 4,2-1 2,5 0-1,6-6 7,5 6 1,5-6 0,1 5 1,2-5-6,1 0-17,2 2-22,2 3-26,-1-2-18,-1-1-28,2 1-33,-1-2-33,-4 2-35,1 0-33,3 0-42,-6-3-92,-2-1-90,2 4 1,-1-8-74,-3 2-63</inkml:trace>
  <inkml:trace contextRef="#ctx0" brushRef="#br0" timeOffset="176505.39">13291 12787 1675,'7'-5'51,"0"0"22,6 3 33,4 4 22,-4 3 11,10 5 9,1 5 1,3 5 7,-2 3 4,5 6-6,-4 4-11,4 2-15,-5 5-18,-2 2-9,-2 4-3,-8 1-30,0 3-33,-9-5-37,-4 1-41,-9-2-57,-3 4-69,-6-6-102,-7 1-219,-1-4-28,-18 4 70,1-6-90,-9 1-41</inkml:trace>
  <inkml:trace contextRef="#ctx0" brushRef="#br0" timeOffset="196854.22">165 15342 657,'0'0'266,"0"0"-84,-7-2-37,7 2-12,-3 0-18,3 0-17,0 0-11,-5 0-7,5 0 2,-2-3-1,2 3-1,-7 3 1,7-3-1,0 0 2,0 0 0,-6 0 2,6 0 1,0 0-1,-7 0 3,7 0-2,0 0-2,-3 0 0,3 0 1,0 0 7,0 0-6,0 0-5,0 0-2,0 0-1,0 0-1,0 0-3,0 0-9,0 0 0,0 0 1,0 0-6,0-8-5,0 8 0,0 0-5,0 0-6,3-7 0,0 5-4,1 2-6,-1-8 1,4 8-2,-2-3 2,6-1-2,-1-4 6,0 5 2,7-4 3,-4 4-2,4-2 4,0-2 5,3 4 3,3-2-3,-2 3 0,1 2-1,-2 2 2,1-2-3,1 5 2,2 5-5,-4-5-4,-7-1 3,1 10-9,-4-4-3,-1-2-4,-1 6-2,-5-1-4,0-6 1,-6 11-3,0-6 0,0 1-5,-8 2 1,-2-1-3,2-3-2,-1 4-1,-6-5-1,6 5-1,2-5 0,-4-3-6,1 3 3,-1-2 0,4 1-3,1-3 2,1 1-2,2-4-1,-1 5 0,4-6-5,0-2 2,3 0-1,0 5 0,0-5 3,0 0 1,10-5-4,-1 5-1,2 0 3,-1 0 1,-1 0 4,8 5 3,1-5 2,-5 2 10,7 3 9,2 0 9,-4 3-1,2-1-1,-4 2 6,1 8 0,-1-8 1,-2 6 2,-1 0-3,-2 0-3,-2 3 4,-5-6-18,-4 3-5,0 3-1,-4-2-4,-2 5 0,-8-3-1,1-1-5,-4 1 6,-2-3-5,-5-3 0,1 3-4,-1-5-1,-3 2-6,0-1-12,-3-4-14,5-5-20,-5-4-24,0-4-33,3 2-26,0-4-39,3-6-28,1-3-31,0-7-44,6 4-37,10-2-42,-4 2-100,9-2-100,2-3-9,2 2-262,3 3-310</inkml:trace>
  <inkml:trace contextRef="#ctx0" brushRef="#br0" timeOffset="197396.27">592 15047 2198,'23'-17'-60,"1"2"20,-8-3 17,4 5 27,-7 1 20,4 5 19,-7-3 14,0 2 14,0-5 15,-3 9 9,2-4 2,-5-5 6,3 8 0,-7-2-2,0 0-3,-4-3-9,-3 2 1,1 1 1,-4 1-7,-4 2-3,2-4-7,-9 1 5,-2-1-5,0 5 2,-4-1 5,0 1-9,-3 3-4,0 0-10,-3 0 6,0 10 5,0-2 9,-5 7-7,2 2 0,-1 3 6,-2 13 4,5-1 1,-3 16 1,4-6-1,-1 8 2,1 3-2,3 1-5,2-1-1,2 5-8,0-1-3,3 3-9,3-2 1,-1 2-4,7-2-5,6-1-5,0-7 0,2 8-9,3-7 1,8 0-2,3-1 3,4-3-3,13 6 0,5-5-1,3-14 2,9 1-5,13-2-3,-5-9 0,20 2-2,3-11-2,-7-5-2,5-10-4,-1-3-3,0-4 4,7-8-3,-8-5 2,-2-10-7,-3-3 1,-11-2 1,-6-10-4,-7-10 8,-10-2-10,-10-6-1,-10-9 4,-13-3-6,-11-25-4,-12 0-1,-12 15-2,-5-5-3,-1 15-12,-8 7-15,1 11-32,5 14-37,-4 5-63,7 13-46,-4 6-85,7-6-106,-4 18-290,-2-4 43,-11 4 90,0-8-397,-9 5-436</inkml:trace>
  <inkml:trace contextRef="#ctx0" brushRef="#br0" timeOffset="200161.08">1552 15449 1079,'0'0'256,"4"0"-81,-4 0-43,0 0 9,0 0-6,6 0-9,-3 6-15,1-3-7,-1-3-2,0 7-5,-3 3 0,0-5 0,3 5-10,-6-3-11,0 3 5,3-2-5,-3 1 2,-1 4-18,-2-8-4,3 8-8,-5-6-2,2-2-8,-1 3-1,1-1-2,-1 1-9,-3-7 1,0-1-10,4 0 7,-5-1-7,5-7-1,-1 1-1,1-3-1,-1-5-2,7 2-2,0-2-1,0-7-1,7 2 4,2-2-1,1 4 4,4-5 6,-1 6 23,4 0 6,-1 0 6,4 8 6,1 2 0,-5-1 9,4 6 3,1 2 4,4 7-4,-1 0 7,-4 4-3,1 4-3,-5 3-4,4 1-9,-4 4-1,-5 4-6,2 3-17,-7-3-1,5 6-1,-9 0-3,2 2-4,-8-6-5,2 7 1,-5-4-7,-3 1-1,-3-6-1,-1 6-3,-5-8-8,-2 0-4,1-3-2,-7-4-6,0 0-2,5-9 0,-8-1-2,3-6-3,-3-2-3,3-2 6,0-6-2,4 1 2,0-6 1,6 0 0,0 1 1,7-3 3,7 0 6,3 0 5,6 6 5,1-8 10,7 8 4,6-6 9,0 10 10,3 0 0,1 5-2,6 0 3,0 8 1,3 2 1,0 5-5,-3 3-2,10 6-2,-10 9-5,5 2-2,1 5-4,-10-5 1,4 6-10,-7 0-14,-3 1-17,0-1-36,-6-9-36,2-4-38,0 1-38,-6-9-53,-2-2-62,2 2-87,-4-10-182,0-3-67,5-4 71,-4-3-290,2-7-317</inkml:trace>
  <inkml:trace contextRef="#ctx0" brushRef="#br0" timeOffset="200614.02">2952 15533 2234,'0'-3'-19,"-2"-3"28,2 6 25,-3-2 22,3 2 15,0-6 5,0 6 2,-6 0 5,6 0 8,-9 8 9,3-2 3,2 1 18,-1 4 6,-1 3 11,6 3 11,0 3 0,0 6-1,6 3-20,-3 7-10,3 3-11,0-3-10,1 14-10,1-10-9,-3 4-10,5-1-14,-3-2-37,1-2-39,-3-3-32,5-4-38,-6 0-29,2-6-34,-1-2-35,0-5-48,-1-2-64,0-8-156,-2-1-79,-2-1 58,4-2-152,-1-5-128</inkml:trace>
  <inkml:trace contextRef="#ctx0" brushRef="#br0" timeOffset="201318.66">3396 15548 1727,'7'-6'-11,"-3"4"17,-1 2 19,0-3 19,0-1 19,4 4 15,-4 0 14,-3-3 9,3-3-3,-3 6-4,4-2 0,0-5-1,-4 7 2,0-3-4,0-2-6,3 5 1,-3-7 1,3 7-7,0-8-9,1 6-2,2-1-3,1-2-1,6 3-6,-3-3 2,4 3 10,-1-4-4,7 4 4,1 2 2,-2 0-6,1 0-2,4 0 0,-5 0-4,2 8-8,-1-6 1,2 5 1,-4 1-5,-2 2-15,-2 2-7,-6 0 1,4 1 2,-9 0-7,0 2 7,-6 2-13,0 0-3,-4-1-3,-3 1-10,-3 1-1,1-3-13,0 3-5,-5-1-4,4-5-6,-1 1-4,2 2 2,2-6-5,2 0 4,-1-2 1,2 1-4,4-6 5,0 3 1,3-5 2,3 2 4,4-2 2,-1 0 0,4 0 10,0-2 6,6 2 10,2 0 1,2-5 10,-4 10 1,4-3 13,4 3 2,-1 0 6,2 3 15,0 7 0,5 0 3,-4 3 5,-2-1-2,-4 0-7,-4 0 1,3 7-5,-10-5-3,-3 4-4,-3 2-4,-3-3-4,-3-2-4,-3 6-3,-8-2 1,-2 1-6,-2 1-5,-3-4-2,2-2-1,-2-5-8,1 0-6,2-3-10,-6-4-4,1-1-6,3-7-2,0-2-8,3-3 1,-3-5-3,6-6-5,5-1-1,2 2-8,7-2-11,4-3-6,2-3-11,4 6-34,7-8-29,0 1-40,-1 8-58,8-2-77,-5 3-178,0 6-55,3-8 49,-4 8-176,7 2-167</inkml:trace>
  <inkml:trace contextRef="#ctx0" brushRef="#br0" timeOffset="202897.24">6174 15357 1669,'0'-7'-89,"0"7"17,0 0 22,0 0 11,-3-3 21,3-2 11,0 5 13,0 0 15,0 0 17,0 0 7,0 0 1,0 0 14,0 0 6,-10 5 10,6-2 6,1-3 6,3 4 6,-6-1-1,2-3 4,4 5-5,-6-2-3,3-2-1,-5 8-7,2-4-1,-1 2 2,4-4-8,-3 7-2,-2-3-1,-1 1 1,2 2 5,0-3-3,0 2-6,1 8-1,-1-10 3,-3 8 1,3-5-8,4 0-12,-7 5 12,4-6-1,-2 7 2,5-1-2,-3-3-5,-1 3 1,4 0-5,-4 0-5,3-2 1,-3 2-4,5-1-5,-1-2-6,-1 5 1,-2-2-1,2-1-7,4-1 3,-4 2-2,1 0 1,3-3-2,-4 3-3,4 0 1,0 3 0,0-3-1,0-3 0,0 3-1,4 3-3,-8-3 5,4 3 3,4-3-1,-8-1 2,4 3 2,0 1-5,0-3 0,4 3-4,-8-6-1,8 8-1,-4-8 0,0 6-4,0-3 2,0 3-4,0-3 0,-4 3-1,8-1-2,-4 0 1,3-2 0,-3 2 1,-3 1-1,6-3 3,-3 0 1,0 3-1,4-3 6,-4 3-2,4-1 4,-4-3-2,3 4 1,-3-3-5,3-2 2,-3 4-2,0-2-1,4 2-2,-1 1 3,-3-3-6,0 0 2,0 0-3,0 3 2,0-6-3,0 3 4,0 2 3,0 0 1,0 0 0,0-1 5,0 2 5,2-3 1,-2 2 0,4 1 0,-1-3-4,-3 2-3,8 0 4,-5 0-2,0 5-5,1-3 7,2-2 1,0 7 5,2-7 3,-2 8-3,1-2-3,-1-4 2,5 6 2,-5 0 1,1 0 18,-1 0-5,1 0-1,0-1-9,3-5 0,-4 5-5,2 0 1,-2 1 1,4-3 3,0 6-4,0-8 0,0 2 4,0-5-18,0 8 2,0-2 5,0-3 6,4 3 7,-5-1 2,2 1 1,5 3 9,-2-5-4,-1-4-4,0 6-1,1-5-5,2 2-4,-2-6-3,-1 2-7,-7-1 4,8 0-7,-1-3-1,1 1 1,-5-4-7,1-1-2,1-1 2,-5 4-4,4-4-5,-3 1-3,-4-4-18,7 4 2,-3 0-13,-1-3-18,2-1-30,-2 1-31,-3 1-61,-3-4-69,3-2-63,-3 0-104,0 0-115,4-15-222,-4 3 77,6-3 79,5-13-440,2-4-499</inkml:trace>
  <inkml:trace contextRef="#ctx0" brushRef="#br0" timeOffset="204675.78">9406 15342 2539,'7'0'-154,"-4"0"22,-3 0 20,7 0 31,-4-2 14,0 4 11,-3-2 17,0 0 12,7 0 21,-7 0 7,0 0 12,0 0 6,3-2 6,-3 2 4,0 0 4,0 0 6,0 0 2,0 0 5,7 0 3,-3 0-2,-4 0-1,0 0-1,0 0 3,3 0 6,-3 0 0,0 0-2,6 0 6,-6 0 6,7 0 10,0 2-7,0-2 1,-1 0 2,4 5-7,-3-5 2,3 3-1,-4-3 1,4 4 9,1-1-6,-3 2-4,6-2 3,-3 4-10,-1-4 2,-1 5 0,-1-1-6,0 3 8,6-3-6,-3 3 0,2 5-4,1 0 4,-6 0 1,6 3 0,0-6 4,-2 8-2,3-2-13,0 2 5,-4-3 1,3 6-2,0-1-3,-2-2-4,1-2 4,-2 4-1,-1-2-3,-1 3-3,-2-1-1,3-1-3,0 3-4,-3-6-5,0 6 1,-1 0-7,1-5-1,-4 4 0,4 2-2,-4-8-3,4 8 2,-4-2-4,1-3 1,-1 5-4,0-9 3,0 8-3,1-2-5,0-2 1,-4 6 1,3-4-1,0-2 2,-3 2 0,3-2-4,1 3 1,-4-6 0,3 9-2,0-9 4,1 5-3,-4-3 0,0-2-1,3 0 0,-3 0 0,0 3-2,0 1 2,0-5 0,0 2 0,4-3 1,-4 2 0,0 1 0,0 2-1,-4-3 0,4 1 1,0 0-3,-3-1 7,3-2-4,0 3-2,0 0-1,-4-3 0,4 2 1,-3-3 2,3-2-4,0 5 0,-3-2 3,3-6-4,0 8 4,-4-1 1,4-7-3,0 9 3,0-5-1,-3-1-1,3-5 1,-3 9-4,6-7 0,-6 4 0,3-1 2,-3 1 4,-1-1-3,4-4 1,-4 7-1,4-4 2,-3-2-6,0 4 6,0-1-1,3-5 0,-4 9-2,1-7 1,3 4 1,-3-1-2,-1 1-1,4-1 0,-3-1-1,3 1 4,-4 2-3,1-2 1,3 0 3,-3 0-1,3 1 2,-3-4-3,-1 5 2,1-2 0,0 0-1,3 1-1,-7-1 3,7 0 1,-7-1-4,4 2 0,0-1-1,-1-2 2,1-1 1,-4 4 0,5-1 4,-3 1-1,1-1 5,2 1-3,-5-3 0,4 0-1,-4 2 6,0-1-4,3-1 3,2-1 0,-5 2 4,1-1-2,0-1 0,1 2 2,1-2-2,-1 3 12,-5-3 1,4 1-8,-3 0 2,4-1-3,-5 2-1,4-2 4,-3 2-2,4-4 1,-2 1 0,-2-4 3,0 9 1,7-5-2,-1-4 3,-4 7-7,1-4 1,-2 0-1,4 6-2,-1-2-1,0-2-2,3 1 0,-1-3-2,0 9-1,-1-7-1,0 3-1,-2 0-3,3 0 3,-4-2-3,7-1-5,-6-1-4,2 2-11,4-1-7,-4 3-11,-2-6-13,3 2-22,-2 0-14,3-1-27,-1 0-38,0 1-38,-5-5-61,2 4-83,-4-5-128,4 2-173,-2-8 44,-2 2-360,1-8-426</inkml:trace>
  <inkml:trace contextRef="#ctx0" brushRef="#br0" timeOffset="206587.3">6478 15465 717,'6'0'269,"-6"-3"-74,7 6-23,-7-3-2,3 0-5,1 8-6,-4 1-7,0-1-7,4 9 15,-4 9 11,6-2-2,-3 9 13,4 7-2,3 4 5,-3 7-13,2-3-16,-2 1-16,4 1-14,-2 1-10,1-8-19,1 6-34,-2-2-37,4-5-44,-2-9-49,2-3-45,-7 2-67,5-8-57,-5-5-71,4-4-164,1-6-42,-8 5 43,3-7-113,1-4-84</inkml:trace>
  <inkml:trace contextRef="#ctx0" brushRef="#br0" timeOffset="207166.67">7445 15717 1625,'-14'-2'13,"1"-1"15,7-2 25,-5 5 19,2-7 5,2 5 6,4-4 3,3 4 8,3-5 6,4-2 8,2 7-2,5-5 2,2 4 6,8-2 1,3-2 1,0 4-1,-1-4-2,4 7-7,-3-8-2,3 8-13,-4 0-8,4 0-6,0 0 6,-3 8-5,-4-1-5,-2 3-2,-2-2-7,-6 10-3,-3-3-4,-6-1-6,-1 6-7,-10-3-4,-3 9-2,-6-1-5,0 8-3,-12-4-5,-2-1-6,1-1-8,-4 3-8,-1-5-8,4-5-12,0 3 1,0-6-9,4 6 7,-1-11-1,6 3 0,5-5-3,-1 5 0,4-7-6,3-7 6,6 7 0,1-8 1,10 0 5,-7 0-2,20 0 8,0-8-2,7 8 3,6-1 4,4 1-8,9 0 9,8 0 0,-1 0 0,3 0-10,8 0-4,0 7-30,-11-5-22,4-2-33,-8 0-28,-2 0-34,3 6-46,-3-12-64,-14 6-165,4-8-69,-7 7 52,0-7-79,-3 1-40</inkml:trace>
  <inkml:trace contextRef="#ctx0" brushRef="#br0" timeOffset="207618.7">8715 15674 1739,'4'-9'163,"-1"-2"7,4-1 10,-2 10-2,6-6-8,-1 1-5,-1-3 8,6 7-3,1-1-9,4-5-7,4 7-5,-1-5-9,4 7-7,-4 0-2,7 0-11,-3 0-4,3 1-13,-6 7-9,3 1-7,-8-5-8,4 7-9,-5-2-7,-2 1-3,-2 5-8,-5-6-3,-6 8-9,1-2 0,-4-1-10,-7 3-11,1-5-13,-8 9-3,1-8-10,-7 2-7,-1 2-11,5 0-9,-7-4-6,2 0-5,2-1 1,-2-2-1,5 0 1,2-2-6,2-1 2,1-5 10,8 7 1,-1-9 3,4 4 11,0-4 0,14 0 18,-4 0 8,3 0 17,1 3 13,5-3 9,1 8 15,4-1 13,6 3 3,0 0 4,0 6-2,0 5-3,0-1-3,-6-2-11,-5 6-3,-2 2-6,-7-4-6,-4-3-8,-9 7-26,-3-1-39,-7 5-43,-7-2-40,-10 4-52,-7-6-48,-13 3-62,-4 0-64,-16-3-127,-3 4-131,-7-5 40,-24 2-281,-5 6-323</inkml:trace>
  <inkml:trace contextRef="#ctx0" brushRef="#br0" timeOffset="208501.35">6755 17079 2124,'2'-7'-41,"2"-3"25,-1 3 20,5-6 23,-5 8 15,-1-2 16,6-1 11,-6 1 9,5 2 6,-3-6 0,0 11 6,1-7-3,-1 7 3,2 0-4,-2 0-1,-1 0-4,1 5-11,-4-3 0,-4 6-11,1-3-1,-3-1-4,-2 4-9,-1 1-5,-2-2-3,1-5-5,1 5-5,-2 1-3,-1-3-7,-2-2-5,0-1-4,-2-2 3,6-2-6,-5-1-1,7-4 1,1 0-5,1-4 2,3-2 2,3 1 8,3-1-1,0 1 16,4-1 10,2-3 16,4 5 12,6-4 10,3 7 6,1 6 5,1-3-2,-1 5-3,7 7-1,-4-2 3,1 3-3,3 4-5,-4 6 1,2 0-7,-5 4-3,-4 1-7,-1 2-5,-2 5-7,-5-3-2,-5 3-5,-6 2-20,0 1-2,-6 0-2,-5 0-4,-5-7-2,-2 6-6,-4-3 0,-5 1-14,4-2-17,-7-6-16,2-2-10,-2-6-5,0 2 1,4-8 3,-1-7-2,5-1 10,-3-6 3,6-6 6,3-2 1,2-4 6,7 1 4,7 0 11,4-1 14,7 0 14,8 4 15,1-2 9,12 4 4,2-1 0,0 11-3,-2-1 1,5 6-5,7 5-1,-4 2-4,7 10-4,-7-6-2,0 9 0,4 3-3,-8 0-5,0-1-19,-2 8-21,-4-11-32,0 10-36,-3-11-36,-7-4-42,-4 3-40,1-3-51,-1-4-60,-5-5-112,-1 0-121,3-6 34,-3-2-210,0-7-223</inkml:trace>
  <inkml:trace contextRef="#ctx0" brushRef="#br0" timeOffset="208732.09">7948 16817 2199,'14'-9'73,"-1"0"14,4 1 32,-4 8 34,-2 0 11,-2 0 7,1 6 15,1 2 14,2 2 7,-4 7-4,2 5 2,-1 7-26,-4 3-8,-3 2-15,4 7-13,3 6-15,-3 1-14,-1-1-2,1 4-28,0-10-49,-3 3-53,2-2-66,4-3-60,-3 2-71,0-7-75,2-9-73,1 7-155,4-14-64,-5 3 45,5-9-258,-1 0-284</inkml:trace>
  <inkml:trace contextRef="#ctx0" brushRef="#br0" timeOffset="209462.15">9176 16823 2142,'7'-6'-18,"-4"6"14,0-2 22,-3-1 17,3-1 1,-6 1 9,3-3 10,-3 6 15,0-8 11,3 8 8,-7-4 2,4-1 1,0 5 5,3-3 2,-5-2 1,2 5-1,3-2-5,0-3-12,0 3-2,8-1-2,-2-4 11,4 1 2,-1-1 4,9 5 10,-1-5-3,-1 4-1,4-3-2,3 6 1,-3 0 2,4 0-3,-1 0 1,0 9-17,-3-5-3,4 1-7,-8 8-2,1-1-5,-4 3-4,-2-6-4,-5 12-7,0-3-4,-6-6-6,0 8-2,-3 1-6,-3 1-1,-1-3-6,-3-2 2,0 7-5,-3-7-9,-4 0-8,4 0-11,-4 0-6,0-2-5,1-3-5,-1 0-23,4-2 6,-1-1 1,4-1-4,0-2 3,7-3 3,-4 0 4,7-2 3,0-1 1,0 0 1,0 0 7,17-1 8,-4-2 15,1 3 10,2 0 13,4 3 8,4 1 12,-1 4 12,4-1 6,-1 3 1,1 4 3,3 1-1,-3 3-3,-2 0 2,-3 1-10,-6-1 1,-6 1-10,-3 0 11,-4 0-4,-3 1-5,-6 1-3,-5-1-4,-2-1-3,-7 1-8,-4 1-2,-2-1-5,-4-3-5,-3 0 2,-1-1-14,1-7-5,-4 4-3,7-5-1,-3-6-6,6-2-7,3-2-4,2-3-5,5-5-5,4-2-12,5-1-21,8-5-24,5 1-33,4-4-35,7-4-34,8 0-47,0 6-63,6-12-93,-4 6-221,1-1-29,-11 0 88,-5-1-357,-8 2-391</inkml:trace>
  <inkml:trace contextRef="#ctx0" brushRef="#br0" timeOffset="-213722.12">11544 15715 1216,'3'-3'175,"-3"-2"-54,3 5-13,-3 0-1,0-2-4,0-3-6,0 5-10,0 0-16,-6 0-3,6 0 3,-11 0 11,8 5 1,-7-3 5,4-2 4,-5 8 10,5-6 4,-4 10 1,-1 0 6,2 9 1,2 4 2,-2 3-5,1 7 2,-2 5 1,4 2 5,-4 9-10,3 3-7,0-1-5,-2 5-3,2-1-5,0-5-8,0 6-3,1-6-8,3 3-7,3-5-2,3 1-7,0-12-4,0-2-8,11 1 0,-1-8-5,4 2-8,6-7-16,-3 0-21,4-7-30,-3 5-32,7-14-20,-1 7-14,-3-8-21,-2-7-26,3 5-33,-3-6-30,-1 0-19,-1-6-61,-4 5-122,-2-7-115,-2 1 50,-2-10-151,-2 5-128</inkml:trace>
  <inkml:trace contextRef="#ctx0" brushRef="#br0" timeOffset="-213292.28">11847 15925 1659,'0'-8'-51,"0"-1"16,0 6 20,0-5 11,0 1 14,0 4 14,0-2 15,0 2 12,0-1 9,0 1 13,-3-2 8,3 3 12,0-1 6,0 3 10,-3-5 2,3 5 7,-5 0 5,5 0 0,0-2 3,0 2-1,0 0-1,0 0-7,-3-5 0,3 5-9,-3 7 11,6-2 6,-3 5 2,3 0 2,5 7 0,-1 7-1,2 3-3,2 6-11,-1 1-1,-1 11-7,5 0-6,-4-2-9,0 4-9,0-2-9,0 3-7,3-6-5,-6 1-8,0-11-5,-1 9-7,1-10-12,-1-2-18,-2-5-17,0 1-27,-1-2-30,-3-4-28,6-1-33,-3-3-30,1-6-37,-4-1-44,0 1-43,6-9-58,-6 0-116,4-9-124,0 1 58,-1-9-230,0 0-238</inkml:trace>
  <inkml:trace contextRef="#ctx0" brushRef="#br0" timeOffset="-212626.16">12551 15857 1949,'16'-7'-29,"-2"5"20,-8-6 22,4 8 30,-3-7 21,-3 7 12,2 0 15,1 4 6,-4-1 6,0-1 5,0 6-4,-3-3 5,0 2-13,0-2-2,0 3-8,-3-1-6,0 1-5,0 1-4,-1 4-4,-3-8-12,1 3-3,-1-1-8,-3 1 2,4-6-1,-5 6-6,2-4-3,-1-1 1,-1-3-6,2 0-4,-4-3-4,2-1-1,-2-6 3,3 2-1,0 1 3,5-3-7,0-6 3,2 7 1,3-2 2,0-3 5,6 4 16,1-5-2,7 8-6,-3-10 3,11 13 15,1-4 0,0 4 0,4 1 4,-4 3 0,7 3 4,-3 4 3,3 1 0,3 7 5,-6 3 4,-1 1 4,-1 4 0,-3 4-1,-5 6 2,-1 0-10,-2-1-5,-7 2-6,-1 4-8,-9-1-6,0 1-2,-7-1-4,-1-4-5,-5 9-10,-4-4-12,4-9-9,-8 5-14,4-9-8,-3-1-9,-3 1-2,-1-7 2,-1-3-2,5-6 2,3-1 3,1 1 1,-2-9 0,1-9 5,1 1-1,2-1 4,4-6 3,2 3 0,3-3 2,8-1 0,0-1 9,8 2 11,3-2 3,2 7 7,4-6 8,2 8-4,5-1 3,2 9 2,-3 0-1,5 0 0,-1 8-1,-5 1-1,5 0-7,-1 8-1,2 0-1,2 3-2,-7 1-2,4 1 0,-5-3-7,2 4-17,-4-3-21,-3-5-25,0 2-26,0 0-27,-4-3-29,0-2-23,1-5-27,-5 1-40,2 0-44,-1-6-54,-1-2-64,2-5-127,-5 0-36,-2-4 40,-4-6-182,3-3-188</inkml:trace>
  <inkml:trace contextRef="#ctx0" brushRef="#br0" timeOffset="-212396.78">12900 15707 1929,'11'-7'55,"-4"-3"8,5 3 22,6 4 37,2 6 17,7 4 21,6 3 9,4 15 8,2-1 1,12 19 9,9 22-8,-4 3-14,1 12-17,-11-3-18,2-2-13,-18-2-30,-11-11-55,-2 4-58,-10-2-68,-14 1-95,-10-3-116,-23 30-229,-23-3-15,-21-2 69,-15-5-182,-35 6-157</inkml:trace>
  <inkml:trace contextRef="#ctx0" brushRef="#br0" timeOffset="-204630.7">14171 6527 253,'0'-5'96,"0"0"-30,0 3-12,0-1-12,0-2-11,0 2-2,0-1-8,0 2-3,0-1-5,0 3 2,-3-5-1,3 1 0,0 4 0,0 0-4,0-3 3,0 3-1,0 0 14,0 0-9,0 0 16,-3 7 5,3-2 7,0 3 13,0-1 14,0 3 16,0-1 0,3 4 8,-3-1 6,0 4 4,3 4 6,-3-1 5,3 5 0,2 0 0,-5 3 0,3 0-1,0 7-1,0 0-4,1 4 4,-1-1-3,3 1-1,-2-1-7,0 4-6,-1-1 0,3-3-3,-6 2-2,4 0 1,-1 3-7,-3-2 17,3 3-11,-3 2-19,0 5-1,-3-9 3,3 10-4,-3-3-8,-1 2 3,1 0 9,0-3-1,0-5-4,-1 2-2,4-2 1,-4 0-2,4 0-2,0-1-7,0 2 0,4-6-5,-4 4-3,4-5-3,-1 3-3,0-3-1,0-3-4,4 2-2,-4-1-4,-3-1-4,7-3-2,-3-2 1,-1 4-2,0-5 5,0 1 1,1-1-1,-4 5 0,3-3 4,0 5-7,-3-3-5,0-1 6,0 2 2,0 1-1,3 0 7,-3 1-4,4-6 3,-4 7 5,0 0-2,7-1 5,-4-1-2,0 5-6,4-6-2,-4 3-4,4 0-3,0 4 0,-4-5 1,4 1-3,-1 0-2,-3-1-3,4 7-1,-3-7 0,3 4-1,-4-1 1,3 4-4,-3-3-2,4-1 4,-3 1-1,3 1 5,-4-1 5,0 2-1,3 1 6,-2 0-4,3 0 6,0 1-3,-4-3-5,3 4 13,-3-3-10,1 8 18,3-1-14,0 0-1,-4-2-5,2 3 1,3-4 0,-5 2-3,4-4-3,-3-1-5,-4-1 0,6-1 0,-6 2 2,0-4-5,2 3 1,-2-3 1,0 6-3,5-4 14,-5 2-47,0-1 6,-5 0-1,10 1 6,-10-2-7,5 2 10,0-2 3,0 1-4,0 5 12,0 0 8,0 0 2,-2 5 0,4 0 1,-4 3-3,4-1 2,-2 5 0,0-1 7,0 1-5,0 0 3,0 4-4,0-1 1,5 1-2,-5 0 1,0-1 3,0 3 1,0-3 3,0 2 3,-5-1-1,5-2-3,-2-1 5,2 12 0,-3-10 1,0 1 6,-1-7-7,4 6 3,0-3-3,-3 1-3,3-3 1,0-3-3,-4 6-2,4-2 0,0-5-6,0 4 3,-3 2 0,3-1 1,0 1-2,-3-7-1,3 5-1,-5-3-3,3 1-2,-1-2 4,0-2-7,-1 1 3,1-2 0,-1-6 1,4 1-2,0 1-1,-3 2 2,3-4 2,0 0 5,-4-1-3,8 1-2,-4 3 4,0-3 1,-4 4-3,4 4 0,0-1-1,0 2-1,-3 2 2,0-2 3,3 4-3,0-2 3,0 2-2,0 2 0,-3-4 0,3 5-4,-3-1 0,3 3 0,0-3 2,-4 1-4,4 3 2,-3-3 0,-1 5 0,4-2 4,0 8-1,-3 2 0,-1-11 4,1 8-1,0-1-1,-3 5 0,2-4 2,1 7 1,-1-8 2,4 8-2,-3-3 0,-1-1-2,1 4-2,3-8 0,-3 6-1,3-1 0,-3-2-3,3-2 3,0-6-9,-3 0-4,3-4 0,0 2 0,3 3 0,-3 5 0,3-8 0,0-2 0,-3 0 0,3 0 0,4 9 0,-3-5 0,3-7 0,-1 11 0,-3-11 0,4 3 0,-4-4 0,1 7 0,-1-4 0,4 11 0,-4-10 0,0-2 0,4 12 0,3-3 0,-6-7 0,2 7 0,1-10 0,-4-3 0,4 1 0,-4-3 0,1-11 0,-4 2 0,3-7 0,2-3 0,-5-1 0,5-8 0,-2 1 0,-3-9 0,3-1 0,-3-1 0,0-4 0,4 0 0,-8-6-6,4 0-123,0-2-43,0 0-58,-19-12-71,8 2-66,-5-2-106,-11-8-128,0 2-222,-9-9 61,-11-12 100,-20-18-585,-6-12-707</inkml:trace>
  <inkml:trace contextRef="#ctx0" brushRef="#br0" timeOffset="-98636.57">14795 6585 621,'3'-3'226,"-3"-1"-66,4 4-46,-4-3-8,3 1-1,-3 2-10,0-3-8,0 3-5,0 0 0,-10 0 3,7 3 2,-8 2 4,5 2 0,-1 3 3,1-1 0,-5 9-2,2-4-5,-1 7-6,-1 1-2,5 1-7,-4 7-2,-4 0-7,5 3-7,-1-3-5,-5 3-3,3-1-4,-2 0-4,0 0-6,3-2 5,-3 1-9,-2-6-5,2-3 1,4-2-4,0-2-1,0-1-3,3-2-4,1-5-3,-1-3 8,0-2-6,4-2-4,3 0-3,0-3 1,0 0 1,5-13-4,7 8-1,-4 0 3,2-3 2,8 4 5,6-1 5,-2-3 3,4 3 3,8 1 5,1 1 8,1 1-5,0-1-1,4 3-3,1 0 2,-1 0-7,-4 0-3,-3 0-1,4 0 0,-7 0-1,0 0-26,-3 0-12,-4-3-23,-2 3-15,-5-2-30,4-3-33,-7-1-25,1 1-22,-4-4-26,-4-2-26,-3-1-55,-6-2-96,-3-4-301,-1 0-168</inkml:trace>
  <inkml:trace contextRef="#ctx0" brushRef="#br0" timeOffset="-98390.36">14962 6662 1869,'-4'-8'-13,"-2"4"8,6-1 36,-3 2 29,-1 1 15,4 2 17,0 0 21,7 13 5,-7-4 11,6 6-1,-2 5 0,3 6 3,-4 5 9,1 5 3,-1 1-5,0 6-4,-3-1-8,3 6-12,0 2-7,1-1-12,-4 2-7,3-4-11,-3-2-6,4-2-11,-1-3-11,1 0-27,-1-5-39,0-5-43,-3-3-22,0-4-23,0-6-41,-3 1-52,3-8-52,0-3-46,-3-4-108,-1-6-102,-3-4 39,0-8-108,-2-6-75</inkml:trace>
  <inkml:trace contextRef="#ctx0" brushRef="#br0" timeOffset="-97958.52">15078 6445 1618,'14'-25'-3,"-4"4"14,-3 1 27,-7 6 26,0-3 17,0 4 8,-4 0 3,1 0 8,-7 1 7,0-3-4,-6 6 0,-2-3-4,-1 5 1,-4 0 2,-4 0-3,-3 4 2,0 3 3,-4 0-8,-2 8 2,-5 1-1,5 10 4,-8 3-3,3 5 3,6 5 5,-5 13 3,4 3 6,2 5 6,4 8 6,7 2 2,-4 28 4,7-14 3,7-8-3,6 5-6,3-1 2,8 1-10,3 1-5,9-3-5,11 16-11,8-5-23,3-16-3,-1-12-7,6-7 7,4-3-4,9-6-8,2-3-11,-6-16 4,8-3-4,4-7-6,3-5-3,0-10-5,12-7-5,1-7-3,-2-10-1,7-17-2,-4-10-9,-19-9 1,-14-10-2,-15-10-2,-16 7-7,-15 6-8,-4 1-5,-11 1-16,-8 6-29,-3-2-28,-18-11-43,2 17-48,4 15-53,-8 6-75,-7 1-96,-4 8-147,-5 2-139,-14 6 56,-29-8-400,-11 2-501</inkml:trace>
  <inkml:trace contextRef="#ctx0" brushRef="#br0" timeOffset="-95394.03">16196 6902 1221,'3'2'70,"4"1"15,-4-1 23,1 4 4,2-1-18,-2 2-8,-1-1-11,0 1-5,0-2 4,-3 0 4,4 2-3,-4 1 1,0-3-2,0 0-2,0 2-3,0-2-5,-4 0-5,1-2-1,-3 1-10,2-4-1,-2 3 1,-1-6-7,-3 1-2,3-3-4,-3-5 0,0-2-9,4-1 2,-1-4-1,0-1-2,4 0-2,3 4 5,3-3 3,1-2 13,6 2-3,-1 2-1,5 0 10,2 3 2,5 0-1,-5 1 2,4 4-2,1 4-2,-2 0 5,1 3-8,1 6 3,-2 1 2,1 4 0,1 4 1,-5 2-3,-2 5-2,2 2-2,-7 7 0,1 1-6,-2 1-3,-5 2-1,0-2-1,-6 4-10,0-4 2,-5 1-3,3 2-1,-6-4 0,1-2-10,1-3 1,-8 1-3,-1-6-3,-1 2-14,-1-7-6,0-2-3,-3-5-2,-1-1-3,4-3-3,-3-6 6,3 0-4,0-8-1,7 1 6,-1-6 1,7 1-1,1-4 5,6 2 5,0-4 5,6 0 10,5 4 14,2-1 0,0 0-1,7 4 2,1 2 6,5 4 6,1 2-1,-1 6 0,1 2-2,6 2-3,-3 3-2,3 6-4,-3 1-4,0 0 0,11 5 0,-11 2-17,2-5-29,-1 6-23,-4-2-30,-5-3-25,2 0-24,-3-6-40,-6 2-36,3-6-42,-6 2-51,-4-4-83,2-6-135,-7-2 26,4-5-120,-4 0-108</inkml:trace>
  <inkml:trace contextRef="#ctx0" brushRef="#br0" timeOffset="-94796.37">16783 6765 1815,'7'-13'24,"3"1"37,-4 1 26,4 5 13,0-2 8,0 3 4,0-3 1,4 3-4,-1-2-2,-3 4-1,3-2-2,4 2-11,-1 1-6,5 2-3,-5 0-8,4 2-3,4 1-11,-5-1-1,2 4-7,2 1-4,-3 4-3,0-2-2,-3 3-5,-1 1-4,-2 2 2,-4 2-5,-4 1-6,-3 0-7,-3 1 2,0 1-8,-3-2-3,-3 0-12,-4 1-4,-1-3-9,2 0 2,-1 1-7,-1-5 7,5-2-5,-4-1 0,4-1 7,2 2-3,0-4 1,4-3-2,4 1 4,0-4 2,2 2 5,1-2 5,6-2 12,0 2 4,-3 0-1,7 0 10,-1 0 4,5 2 0,-1 4 5,-1-1 7,5 2-2,-4 0 0,0 5-3,-3-1-2,3 3 0,-7 2-1,4 1-6,-7 0-2,-4 1 2,1 2-3,-7 3-2,0-3-4,-7 2-1,1 0-2,-7 1-3,-4 2 0,0-4-6,-6 1 5,0-5-10,-8 3-4,5-4-1,-4-4-5,3-2-1,0-3-4,0-5 3,5-2-5,-5-2-4,7-5 0,3-1-5,4-4 8,3-3 6,7 0-11,3-3 7,6-2 2,7 3 3,4-1-4,7-2-2,-2 5-16,8 1-7,-3 1-27,0 2-22,0 4-21,3 0-22,-4 4-23,1-2-30,3 3-34,-3 2-24,-9-3-75,4 1-132,-5-3-28,-4 2-85,0 1-63</inkml:trace>
  <inkml:trace contextRef="#ctx0" brushRef="#br0" timeOffset="-94479.22">18014 6602 1589,'6'-5'27,"0"-2"11,2 4 28,-5-2 26,0 2 21,1-1 10,-1 2 12,-3-1-5,3 3 1,-3 0 9,3 8 3,-3 4 7,4 2-2,-4 9 1,3 0-2,1 11-11,-1 2-12,4 3-14,-1 6-8,8 3-10,-8 2-12,7-2-20,-2-1-41,5 3-37,-3-2-45,-2-6-53,2 3-51,1-5-57,-5-5-95,1-2-205,-3-3 5,0-10 59,-7 2-96,3-7-58</inkml:trace>
  <inkml:trace contextRef="#ctx0" brushRef="#br0" timeOffset="-93052.63">19330 6102 1542,'-4'0'-19,"2"2"11,-1 2 16,3-4 18,-3 0 16,-1 2 8,4-2 12,-6 0 14,2 1 7,0 4 8,1-1 8,0 1 7,0 2-2,0 1 3,-4 2 3,-4 5-1,2 3-10,-1-1-2,-1 5 2,2 1-1,-4 7 2,-1-1-5,1 3-8,-1 2 2,-2 6-6,-1 0-1,4 2-4,-4 6 1,1-3-1,2 3 0,-2 1-4,5 1 2,-2 3-1,2-1 2,5 1 0,-4-1 4,7 1-4,-3-1 3,6 1-5,-5-4-3,5 4-1,0-1-4,0 1-6,0-3-5,5 3-6,-5-2-2,0 3-6,3 1-2,-3-2-2,3-2-5,0 4 4,-3 1-2,7-1 0,-4-3-2,3 1 3,2-4 4,-2 4-1,-2-3 2,5 1 3,-1-2 4,1-1 1,1-1 5,4 1-4,-1-3 5,1 0 6,-1 2 1,0-5 5,0 4-20,4-5 0,0 0 9,0 2-8,-1-3-2,8 0-6,-4 0 1,-1-3-6,2-2 2,2 1-2,-3-2 6,0-5-4,3-3 8,-3-1-9,0 0-6,0 0-1,0-2-2,0-3-5,-3-2-2,3 1 1,0-1-6,-5-6-1,3 3 3,-2 0-2,1-2-6,1-4 6,-6 4 0,-2-3-11,1-2 9,2 2 5,-4-2-7,-1-1-5,1 0-17,-2-2-25,4 0-34,-5-3-48,-3-4-71,0 0-76,1-6-97,-1-6-119,-3-1-231,0-11 21,-7-7 77,-5-9-484,-9-21-569</inkml:trace>
  <inkml:trace contextRef="#ctx0" brushRef="#br0" timeOffset="-91277.51">19506 6452 772,'5'-2'229,"-5"-3"-67,0 5-48,0 0-2,0 0 15,0 9-2,0 2-8,0 3-6,-5 5 7,5 3 3,0 5 2,0 4-1,0 6-10,0 2-9,0 2-5,0 1-9,-2-2-10,4 0-9,3 1-13,-2-4-14,-1-3-32,7 2-33,-3-11-30,0 0-39,1-3-51,6-2-46,1-7-123,-4-1-148,3-4-136,0-3-96</inkml:trace>
  <inkml:trace contextRef="#ctx0" brushRef="#br0" timeOffset="-90838.13">20241 6375 1756,'20'-8'17,"-7"-2"33,3 6 30,-2-1 10,0-1 4,-1 0-1,1 3 1,-4 3-4,7-4 1,-4 2-3,4-1-6,-1 1 0,4 2 3,0 0-7,2 0-1,3 2-3,1 3-7,1 1-1,0 0-8,-4 3-2,0 1-7,-3 5-6,0 0-6,-6 3 3,-4-1-11,-4 5 0,-2 1 1,-4-1-3,-4 3-9,-6 5 5,0 1-4,-6-2-12,-4-1-3,0-1-7,-1 3 4,2-5-8,-5 0-2,3-2 3,1-3-3,8-5-2,-1 0 0,-2-3 1,5 1 2,5-6 1,5 0 1,0-1-5,5-5 4,5 5 4,0-3-1,8-3-3,2 3 8,2-3 3,8 0-3,0 0 0,8 0 4,2 0-1,3-3-4,4 0-8,-7 1-29,1-3-33,-2-3-33,-2-2-39,2 0-44,-1-2-38,-8-4-107,-3-2-128,-5 4-208,5-6-163</inkml:trace>
  <inkml:trace contextRef="#ctx0" brushRef="#br0" timeOffset="-90424.23">21148 6335 1814,'0'-11'1,"0"7"12,7-7 25,0 4 23,3 2 19,-1-2 13,2 2 7,2-1 6,6 2-1,2-1-3,-1 2 2,-1 2-4,9-4-7,-5 4-7,-4 1-2,6 1-3,-6 4-6,1-4-4,1 5-15,-6 0-9,3 5 6,-6-1-6,-1-1-9,-4 2-1,-1 2-7,-6-1-2,0 3-3,-4-3-5,2 3-11,-9 0-10,2 3-12,-1-3-6,-4-3-6,0 3-4,1-3-6,4-1-3,-4-4 0,2 4-1,5-4 2,-2-2 2,3 2 4,5-2 3,3 0 7,-1-3 9,6 4 10,1-1 8,4-3 15,4 3 8,0-3 13,4 5 3,1 2 4,1-1 2,5-1 1,-11 3 0,5 2-10,-1 1-8,-8 0-4,-3 4 2,0 0-5,-10 3-22,-6 1-31,-8 0-28,-6 4-41,-10 4-50,-10 3-58,-11 0-59,-5 0-170,-10 1-62,-24 9 39,0-1-71,-7-4-29</inkml:trace>
  <inkml:trace contextRef="#ctx0" brushRef="#br0" timeOffset="-89737.74">19441 8055 1483,'3'-10'9,"-3"2"8,2-2 12,6 3 15,-1-3 12,6-2 12,-1-4 8,8 1 11,1-2 12,9-1 6,4 1 10,-1 1-5,7 2 4,-4 1-8,2 1-7,-2 5-9,-6 4-1,4 1-6,-4 2-8,-3 5-7,-4 2-5,-4 5 2,-1 3-13,-6 0-4,2 6-2,-7 1-1,-4 0-9,-3 5-4,-6-1 1,-5 3-7,-2 3-5,-4-3-9,1 1-7,-8 0-7,1-3-6,0-1-4,-1-2 4,1-1-4,-1-3 4,8-4 0,-1-2 1,4-2-1,-1-4 3,4-3-7,7-3 6,0 0 2,3-2-3,0 0 4,13-2 1,1 2 1,5-2 2,8 2 11,3 2 2,7 0 0,7 1-3,2 0-2,4 2-1,4 0 0,-1 3-8,-3-3-15,0 2-25,-7-7-32,4 2-28,-10-2-45,2 0-47,-9-5-109,0 1-172,0-5-2,-9 1-89,-1-4-65</inkml:trace>
  <inkml:trace contextRef="#ctx0" brushRef="#br0" timeOffset="-89260.33">20648 7757 1706,'10'-8'48,"0"1"29,3 2 16,-6 3 0,3-4 5,0 4 1,-3-3 5,3 3-7,0 0-8,0-1-5,0 3-1,-4 0-5,5 0-7,-2 0-6,1 3 0,-2 1-1,1-1-5,1 4-7,-4-2-1,5 3-12,-8 2 1,4 0-2,-4 0-8,-3 2-1,0 1-2,0 2 0,-3-3-8,-4 5-3,-2 4-9,-2-7-7,1 4-9,-4 0-13,1-5 3,4 2-5,-8-4 2,10 0-1,-3-2-5,3 2 5,1-6 0,6 3 2,0-6 2,3 1 6,4-3-2,0 0 16,2 3 6,1-3 7,4 0 12,2 0 5,1 0 9,-1 1 10,5 2 10,5 2 3,-2 2 10,0 0 3,-2 4-6,-1-2 2,-1 7-1,-4-3-5,-2 4-3,-1 0-4,-7 1-3,2 2-6,-16-2-7,5 1-1,-3 4-7,-4-2-4,-7-5-12,-7 7-20,-3-3-33,2 0-31,-2-3-24,-6-4-29,3 2-38,0-9-41,3 2-39,-3-4-57,0-2-126,3-8-96,7-2 32,0-4-95,6-2-79</inkml:trace>
  <inkml:trace contextRef="#ctx0" brushRef="#br0" timeOffset="-89000.99">21491 7677 1584,'21'-5'0,"-4"0"8,-4 3 28,-4-1 33,2 3 24,-1 0 19,-4 5 15,1 2 5,-3 4 11,-1 2 6,7 4 3,-7 3 15,0 5 7,4 10 3,0 5-7,0 7-2,2 3-12,2 3-18,-1-1-13,7 11-8,-8-13-19,1-1-42,4-1-41,-4-1-42,-1-9-37,2-3-37,-5-2-41,1-9-45,-1 0-64,1-10-99,-7-1-183,0-6 22,0-4-169,-10-3-176</inkml:trace>
  <inkml:trace contextRef="#ctx0" brushRef="#br0" timeOffset="-88376.66">21512 5637 1829,'-4'3'-58,"4"2"30,4-1 39,-4 5 24,2-1 24,5-2 18,7 4 18,-1 5 8,11 5 10,-4 4 6,7-3 6,9 12 3,4 7-6,7 4 4,20 22-14,-7 1 0,0 11-14,3 4-2,0 7-6,-3 10-6,-6 3-9,-6 6-6,4 1-7,-22 4-8,-7-1-2,-10 4-4,-6 6-4,-17 3-5,-10 6 11,-4-5-9,-5 4-3,-7-3-1,-2-6-3,-2-3-6,1-11-14,1-3-36,2-10-32,-1-12-32,14-19-33,-7-14-41,7-8-57,6-9-53,0-4-117,1-6-131,-5-7 29,12-7-127,-8-6-115</inkml:trace>
  <inkml:trace contextRef="#ctx0" brushRef="#br0" timeOffset="-81779.68">23062 6198 1580,'-6'-6'-77,"3"5"9,-4 1 15,0-6 11,0 6 14,-2-2 7,2 2 13,0 0 13,-3 0 6,0-4 7,4 8 11,-5-4 14,5 2-1,-4-1 8,3-1 4,-3 6 12,0 0 2,0-1 0,0-1 0,0 4 4,1 4 0,-5 3 6,4 3-5,-4 1 1,8 6 0,-7 4 2,2 3 2,1 0 1,4 6-3,3 1 4,-5 9-1,5 0 0,0 4-1,3 1-3,0 1-9,0 2 4,3-1-10,-3-3-3,3 1-4,5-1-8,-8-2-2,6-2 0,4-3-11,-4-6 4,5-3-8,2-1-4,1-3-7,-1-4-10,1-3-18,2-3-21,1-9-20,-1-1-20,4-2-24,4-4-26,-5-1-27,2-5-29,2 0-20,0-5-42,-3-1-109,-3-1-94,-1-1-97,-5-2-43</inkml:trace>
  <inkml:trace contextRef="#ctx0" brushRef="#br0" timeOffset="-81277">23209 6512 1387,'-3'-2'-44,"3"-1"13,-3 0 15,3 3 22,0 0 17,0-4 8,0 4 13,-7-2 11,7-1 6,0 3 6,0 0 6,-4-3 7,4 3 0,0 0 1,0 0 2,-6 0 1,6 0-3,0 0 1,0 0-4,0-2 1,0 2-10,0 0-3,0 0-5,-5 5 6,5 0 1,0-1 2,0 4 4,5 5 0,-5 2 5,6 5 1,-2 5 0,3 5 5,-1 3-3,1 3-6,3 3-6,-3 0-5,-1-1-6,6 7-9,0-3 1,1-5-11,-8-1-2,7 1-5,-6-5-2,4-2-1,1 1-5,-5-6-14,4-3-8,-7-2-20,-1-2-13,7-1-21,-3-2-29,-6-5-38,3-3-44,-3-4-40,7-1-56,-7-2-149,0-7-110,0-3 56,0-2-90,3-3-52</inkml:trace>
  <inkml:trace contextRef="#ctx0" brushRef="#br0" timeOffset="-80612.78">23726 6615 1519,'10'-8'-27,"-6"5"24,6-1 32,-4 4 19,-3-3 21,4 1 14,-4 2 10,1 2 4,-4 1 6,7 1 2,-7-1-6,0 2-9,-7 0-4,3 2-8,1-2-8,-4 1-5,4 1-8,-3 1-6,-1-4-4,0 4-3,-3 0-8,4-3-1,-4 2-4,-1-2-5,5-2 1,-1 2-2,-3-3-2,3 0-1,1-2-1,-1-2 1,1 0-2,2-1-1,4-5-3,0 3 0,0-2-1,4-3 3,2 1-1,1-2 1,6 2 5,4-4 2,-4 2 7,7 2 4,4-1 0,-5 2-4,1 4 1,1 1 3,2 3 11,0 0-4,-3 4 5,4 2 0,-8 4 1,1-1-2,3 7 0,0-1 0,-3 3-7,-11 4-2,7-2 7,-5 5-12,-5 0 1,-3 2-4,0 1-5,-3-1-4,-5 0 3,2 4-1,-7-4-2,-4 1-6,4-1-7,-4-2-9,4-6-1,-11 5-16,7-7 4,1-2-5,-1-3 1,1-5 1,2 2-4,-2-9 0,-5 0 10,12-5-1,-5 0-1,1-6 6,10 2 3,-4-4-6,4 1 9,6 0-1,4-5 3,9 5 10,-2 0 4,2 2 6,4 0 9,4 5 2,-1 0 0,7 5 5,-4 3 2,4-1 1,-3 6-3,3 1-6,-3 2-2,3 1 1,0 6-6,0-1-4,-3 3-2,3 0-1,-7 1-5,1-4-18,2 2-18,-9-4-22,3 1-16,-5-3-12,3-4-27,-6-1-28,-2-1-41,-2-5-40,2 1-48,0-3-103,-8-5-161,9-5 21,-7-3-185,-1-6-181</inkml:trace>
  <inkml:trace contextRef="#ctx0" brushRef="#br0" timeOffset="-80030.33">24360 6515 1741,'-10'-8'-45,"3"5"25,-1 2 15,3-4 23,5 2 22,-10 0 13,5-3 10,3 5 4,2-5 11,0 4 11,2-3 3,3 0 6,5 3-1,-7-4 0,7 4-6,0-3 1,2 3-8,-2-1-2,8 1-6,-6 2-5,3 0-6,0 2-7,0 1-1,-2-1-11,0 0 1,4 6-7,-4-3 1,-6 2-4,3 4-8,3-4 0,-9 4 0,6 1-2,-7-2-3,-3 5-5,3-3-3,-3 1 0,-3 0-3,3-1 8,-10 0-9,7-2-3,-1 2-2,-6-1-2,7-1-4,0-1-3,-4 2 5,0-4-7,7-2-5,-6 0 3,2 0 4,8-2-8,-4-3 4,6 2 1,1-2-1,3 0 2,-3 0 1,6-2 3,0-1 5,4 3 9,0 0 4,3 0-2,0 0 8,4 0 22,-8 3 6,4 2-1,4-1 2,-8 5-2,4-2 2,-4 3-3,-2 0-2,-4 2 8,4 0-3,-11 3-7,0-3-2,4 6-8,-7-2 2,0 1-5,-10 0-2,7 4-1,-8-1-6,-2-3-2,-1 0-5,-2 2-1,-4-5-18,4 1-31,-5-2-21,1-4-36,4 0-26,-8-6-32,4 1-36,4-2-47,-1-2-44,-3-6-104,3-1-163,4-2 51,3-4-167,0 1-155</inkml:trace>
  <inkml:trace contextRef="#ctx0" brushRef="#br0" timeOffset="-79264.66">24733 6174 1689,'-3'-2'-74,"3"0"10,0 2 11,-7-3 10,4 3 15,0-2 17,0-1 7,3 0-5,-8 3 11,5-2 4,0-1 5,3 3 3,0-2-4,0 2 5,-7 0 3,7 0-1,-3-2 13,3 2 11,0 0 4,0 0 8,0 0 4,0 0 4,0 0 3,0 0 5,10 7 6,-4-5 10,2-2 4,-2 3 2,4 0 6,4-1 3,2 3-2,1-3 10,10 7-2,-8 0 1,8 3 5,3 4-13,3 1-2,-3 6-5,7 7 2,-7 2 3,0 0-1,0 6 1,0 2-3,0 2-2,-13 4-4,10 9-9,-14-6-4,-3 4-1,-3-1-2,-4 4-10,-6-1-4,-4-3-5,-11 9-2,-1-4-12,-4 0-8,0-4-24,-4-6-24,-6 1-26,6-9-22,-3 2-30,0-7-33,0-1-37,0-9-36,6 0-33,8-7-50,-1-2-106,4-5-119,10-5 18,-8-2-159,8-3-145</inkml:trace>
  <inkml:trace contextRef="#ctx0" brushRef="#br0" timeOffset="-77879.04">23216 6384 1702,'-7'-7'-63,"4"-3"19,0 5 9,3-3 11,0 2 13,-7 0 14,3-1 2,1-1 18,3 1-1,0-1 8,0 0 6,0 1 7,0 0 7,3-4 7,8 5 2,-11-6 4,13 5 3,-7-2-4,5 1 6,2 0 2,-3 4 3,3-1-2,11 2 3,-8 3 0,11 0-2,-4 5 2,4 2-4,6 4-5,-3-4-5,3 6-5,-3 2-2,0 0-11,0-1-3,-6 2 1,3 0-3,-4-2-6,-6 1-3,6-1-5,-3 2 0,-6-3-14,2-1-9,-2 0-22,-8-4-16,4-1-34,-7 0-36,8 1-44,-11-5-51,0-1-119,0-2-158,0 0-132,0-10-110</inkml:trace>
  <inkml:trace contextRef="#ctx0" brushRef="#br0" timeOffset="-77508.58">23889 6395 1589,'-3'2'-49,"3"-2"13,0 0 26,0 5 10,0-5 13,-3 0 5,3 0 10,0 0 8,0-7 8,-7 2 3,7-1 7,0-3 3,0-1 10,-3-2 4,3-5 2,0 1 3,3-2 3,4-2 1,-4-1 1,11 0-1,-1 3 4,-3-1 4,10 2-4,-3 3 6,10 1-6,-8 4-4,8 1-7,-4 3-4,4 3-4,-3 2-6,6 2-9,-8 3-4,4 0 2,-1 2-13,-2 1-16,1 2-22,-8-3-22,1 5-32,-2-3-40,0 3-47,-2 1-53,-3-4-79,0 4-181,-3 1-6,6 4-100,-11-2-63</inkml:trace>
  <inkml:trace contextRef="#ctx0" brushRef="#br0" timeOffset="-76795.5">24760 7054 1503,'-3'0'-32,"3"0"21,-10 0 14,10 0 15,-3 5 16,-5-2 11,5 2 12,0 2 4,-4 4 9,1 2 4,3-1 2,-5 5 0,2 1-2,-1 2 2,1 0-2,-8 2-1,-2 3-6,-1 0-2,4 3-4,-11-3-5,4 0-6,-7 2-3,1 3-8,2-5-3,-6-2-2,0-2-5,0 3 0,0-5-7,-3-1-7,-5 0-5,6-4-4,-8-1-1,0-3-8,4-5-3,-5-2 1,-2-1-1,-4-4 2,1-4 0,-1-3 3,-13-1-1,3 0 6,4-4 4,9 2 4,1 3 3,7-4 3,2 3 0,0 3-2,12 0 1,-5-1-2,6-1-3,9 2-8,-6 0-17,8-3-25,0 2-37,4 1-49,2 2-58,1-2-113,3 0-169,-3-1-135,3-2-97</inkml:trace>
  <inkml:trace contextRef="#ctx0" brushRef="#br0" timeOffset="-74102.55">23176 3852 1578,'-3'-10'-62,"-7"0"14,-2 0 17,7 0 15,-5 3 7,3-1 10,-9 3 11,2 1 8,-2-1 0,-8 5 11,4 0 6,0 2 1,-3 1 7,-4 6 7,-3 1 2,0 5 4,0 0 4,3 3-2,-3 5 4,0-1 1,0 5-3,3 3-2,-3 3-6,4 2-3,0-3-3,-1 6-3,3-3 0,0 1-4,2 0-1,2 3-2,-4-3-5,8-3-1,-2 7 1,6-5 0,1 0 0,2-1 0,1 4 1,2-3-3,6 3 0,0-1 0,0 1-4,0-3-3,0 0-4,4 0-2,6-2 0,-8 1-2,12-4 1,-8 3-2,8-4-1,3-1-1,-4-1 2,4 2-1,-1-5-4,5 1-1,-9-2-1,9-1-1,-1-2-1,0-2 3,-3 4-4,-1-7 1,11 0 3,-13 0-3,5 0 0,5-1-2,-4-5 0,7 3 2,-8-2 0,5 0 3,-4-2-1,4 1 1,-5 0 0,8-4-1,-7 2 1,3-2 0,0-1-4,-2-1 3,-1 0-5,6-3 4,-3 2-1,1-2 1,3-2-3,-4 2 3,0-3 4,4-1 2,3 1 1,-7-2-1,1-2 4,3 2 2,3-4-2,-11 2-1,8-1-1,3-1 2,-10-1 2,4-1 3,6 2-2,-11-3-1,8-4 2,-1 3-1,-2-1 2,0-4-1,2 0 3,-3 1 2,1-5 0,3 4 1,-11-4-3,4-3-9,4-3 9,-8 1 0,-2-3-4,-5-2 4,5-6-3,-1 3 1,-3 0-16,-3-2 10,0-1 1,-4-2 1,0 2-1,-3 1-6,0-6 4,-3 3-2,0 0-2,-4-7 0,0-1-4,-6 1-2,-1-2-4,-2 0 4,2 2-3,-5-7-6,-5 8 6,-3-7 2,4 8-4,0 3-3,-4 2 13,4 5-4,-1 8 1,5-1 5,-5 5-6,0 1 1,1 1 2,4 7-7,1 1 1,-5 3 2,4 3 5,-5 4-6,4 0 1,-7 3 2,8 6-5,-15-4-4,11 6 5,-4 1 2,0 2-4,-3 1 2,0 1-4,0 0 1,10-1 2,-6 0 6,6-2-9,-1 0 1,5 0-21,2-2-17,1 0-20,3-3-28,0-2-47,0-3-36,7-3-48,0-2-69,6-3-205,-6 0-34,6-2 68,-3 0-100,3 0-60</inkml:trace>
  <inkml:trace contextRef="#ctx0" brushRef="#br0" timeOffset="-73691.63">22879 3672 1451,'0'0'-39,"0"0"16,0 0 17,6 0 26,-6 0 11,5 0 20,-5 0 13,0 0 10,0 0 7,0 0 4,0 0 4,0 0 9,0 5 16,3 2 0,0 4 2,7 4 1,-7 5 0,7 2 2,0 9-13,0 0-6,0 5-8,7 6-8,-4-1-15,4 1-23,3-1-37,3-5-52,-9-5-57,6-2-61,6-1-60,-6-5-167,7-4-91,0-1-129,-4-9-107</inkml:trace>
  <inkml:trace contextRef="#ctx0" brushRef="#br0" timeOffset="-72784.05">23766 4715 1497,'0'-3'-71,"0"1"24,0-1 13,0 1 19,0 2 0,0 0 16,0 0 15,0-5 1,0 5 1,0-3 0,0 1 2,3-1 7,-3 3 9,11-1 7,-8-5 10,0 4 5,0-2 6,7 4 6,1-2 2,-8 0 8,3-2 8,8 4 7,-4 0 3,3-1-1,1 2 2,-1-1-11,4 0 1,-4 6-6,4-4-9,-4 4-5,4 1 0,-4 4-4,1-2-9,-8 1 1,4 0-7,-10 3-9,3 0-6,-3 1 1,-3 1-5,3 3-3,-10-2-5,7 5-1,-11-3-2,4-1-3,-3 2 0,3-2-2,-3 0 1,-1-2-5,4-1-3,4-2 3,-5 0-6,8 0 1,0-3-3,6 2 1,0-4-1,8-2-1,5 2 7,11-1-7,3-1 2,0-5-3,6 1-3,11-2 3,4-2 2,1 1-8,2-4-15,3 1-22,-14 3-31,0-3-29,-13 0-47,0 3-60,-13-1-131,-4 6-160,-13-6 50,0 6-83,-13-1-37</inkml:trace>
  <inkml:trace contextRef="#ctx0" brushRef="#br0" timeOffset="-72121.78">22499 4959 1395,'-7'-4'-17,"3"-1"6,-2 0 18,6 2 22,-4-2 19,4-2 14,4-1 10,-1 3 12,4 1 9,0-1 7,2-1-4,-2 6-2,4-2 1,-1-2-4,2 4-6,6 4-3,-6-4-3,-1 2-6,2 0-3,0 4-5,1 0-3,-4 3-7,0-2 0,0 3-5,-7 3-9,4 2-3,-7-2-3,0 4-4,0-2 0,-10 2-6,4 1 6,-5 2-9,1-5-2,1 2-8,-6-2-8,6 1-4,-5-4-3,7 0-6,-2-2-1,-1 2-2,3-4 3,0 0-2,4-1 0,3-1 4,0-1 3,0-2-3,3-2 3,4 2 2,0-1 13,3 1 5,-1 0 1,9-2 10,-6 5 10,3-1 14,1 0 3,4 2 3,-4 3 9,-2-1 2,-1 5-1,-2-2-4,-5 1-7,-3 2-4,-3 0-8,0-3-3,-6 6-4,-5-3 15,-2 2-34,-4-2-21,-9 3-31,0-6-17,-1 1-29,-13-3-26,2-3-32,5-2-41,0-3-46,-1-4-53,-6-3-123,4-5-96,6-4-169,-7-10-161</inkml:trace>
  <inkml:trace contextRef="#ctx0" brushRef="#br0" timeOffset="-71262.08">23056 3727 1704,'3'3'-90,"0"-1"15,4-2 10,-3 3 16,-1-3 15,4 2 11,-7 0 9,3-2 6,3 3 13,1 0 12,-3-1 9,-1-2 3,4 0 9,-7 3 8,3-1 2,0-2 1,-3 0 1,3 3 3,4-3 1,-7 0 3,7-3 7,0 3 4,-1-2-4,8-1 0,-4-2-6,3 5 2,4-3 1,-4 1 2,7 0-3,0 2 0,0 0 0,3 0-4,4 2-2,-1 3 0,2 0 1,2 3 2,2 1-3,-4 2-2,4 2 3,2-1-4,2 2 0,-5 2-4,-1 0 4,0 4-4,0-4 3,0 4-3,0 3 9,0-1-16,-3 1 6,-4-1-7,0 3 2,-3 0-3,-3 0-3,3 0-6,-3 3 0,-4-2-1,-3 3-7,0-4 7,0 0-7,4 3-1,-11-4-5,3 1 4,4-2-8,1 2 4,-5-4-1,4 3-6,4-2 4,-8 1-1,4-3-1,-7 0-2,8 0 0,-8 0-9,3-2 6,-6-1-3,7 3 6,-7-5-2,0-1-4,0 2-4,0-1 2,0-3 2,-7 3 0,4-2 2,0 3 3,0-4-3,3 0-2,-8 0-4,5-2 6,0 3-4,-4-3-1,4 2 1,0-2-9,0-2 10,-5 2 1,5-3-2,0 1 2,3-3-2,-7 0 5,7 3-7,-3-6-3,0 4-17,0-6-8,3 0-21,0 0-26,-11-6-30,11 0-40,-3-2-44,3-1-44,0-1-120,0-2-143,0 2 23,0 0-114,0 0-89</inkml:trace>
  <inkml:trace contextRef="#ctx0" brushRef="#br0" timeOffset="-70500.59">23933 4782 1483,'-3'3'-58,"3"-1"16,0 1 10,0-1 17,-7 3 3,3 3 17,1-4 0,3 2 7,-3-1 6,-4 0 1,4 3 2,0-3 1,-4 4 2,3 1 0,-2-2 1,-1 2 0,1-1 2,6 2-6,-11-2 3,5 4-2,-1-2 0,1 1-1,-5 0 1,8 3-4,-7-5 1,4 5 0,-8 0-3,-2 0-2,2 0-3,1 0 0,3 0 0,-4 0-4,-2 0 2,2 0 0,-2 0 0,2-1 0,1-1-2,3 0-1,-3 2-2,-4-2 1,4 0-1,-8-1-4,5 0 7,-1 1-5,1 1 0,-1-2-1,3 0 3,-6 0-4,8-3 4,-9 4-4,1-3 2,3 0 3,1-1-7,0 3 2,-5-3 6,3 2-6,3-4-3,-5 3 4,0-1 0,0-1-2,0 0-4,-4-1-6,5 1 2,-5-1 1,4-2-3,4-2 0,-8 0-2,4-2 1,-6 5 1,2-4 0,1 1-7,-1-3 3,1 2-2,0-2 2,3 3 2,-7-3-2,8 0 5,-5 0 0,4 0 0,7-3 4,-11 3-1,4 0 1,4 0 1,-1 0-1,4 0 3,-8-2 1,4 2 6,4 0 2,0-3 0,3 3-2,-3-2 1,-1 2 2,4 0-1,4 0 1,-1-3-1,0 0 1,3 3-5,-2-1 9,3 1-8,0-3 1,3 0-6,-7 3 4,7 0-3,-4-2 2,4 2-2,0-4 1,0 1 1,0 3-6,-3-3-12,3 3-10,0 0-32,0-6-22,3 1-39,-6 2-76,3-3-217,0 0 77</inkml:trace>
  <inkml:trace contextRef="#ctx0" brushRef="#br0" timeOffset="-69496.7">22508 5087 1080,'-2'3'-16,"-5"-1"12,4 1 14,-5-1 9,2 1-1,0-1 16,6 0 0,-14 1 8,14-3-5,-14 2 6,4-2-5,4 0 0,-8-2-2,4-1 8,-3 3-1,-4-4-3,4-1 2,-4 0 2,1 0-1,2-2 3,-5-4-1,3 2-4,2-4 1,-10 0-3,5-2 0,2-7-3,-7-2 1,5 0-3,-2-6 4,4 0 2,4 0-3,-4-2 4,8-3-1,-4 3 2,5-4 0,-1-1 1,5 2-1,-2 1 0,3-5 0,3 3-3,3 0 0,0-2 1,0 1-7,4 2 5,7-3 1,-8 1-1,7-3 0,4 1-1,7 0 3,-8 3 3,11 0-2,-7 1 3,10 2-2,0 1 7,-1 4-11,1 1 5,4-1-3,2 2 4,-6 7 2,4-1 2,-4 5-1,0 0-5,3 0 7,0 0 2,-3 5-2,-6 0-7,3 0-2,0 3-1,-8-1 0,5 2-7,-7-1 5,-1 2-2,1 3-7,-1-3 4,-2 3-3,-1 2 4,1-3-1,2 3 0,-5 3-1,2-3-2,-4 2-4,5 1 0,-4 1 0,0-1 1,0-1-3,-3 4-4,6-5 1,-9 3-5,9-2 1,-10 4-6,7-4 4,-6 1-1,-1-2 1,7 2 1,-7 0-1,0-3 11,4 2-9,-3 1 0,-1-1 1,0-2 0,1 3-2,-1-1-3,0 1 5,0-1 4,4 0-5,-7 1-2,4 2 1,-1-2-1,0 2-3,1-1 4,2 2-3,-3-1-3,4-4 0,-7 5 0,4-3-2,-1 2 0,-3-2 1,7 0 3,-7-2 0,0 2-2,3-1 0,-3 1-3,3 0 1,-3-1 2,0-2-3,0 2-1,3 1-1,-3-1 2,0-2-3,0 0-18,0 0-31,0 0-34,0 0-41,0 0-46,0 0-73,-16-7-92,9 5-243,-6-4 6,0 1 73,-7-4-219,-4-3-207</inkml:trace>
  <inkml:trace contextRef="#ctx0" brushRef="#br0" timeOffset="-58742.59">14721 10040 798,'0'0'65,"0"0"-25,0-5 30,0 2 4,0 3 11,5-1 6,-3-4-7,5 4-1,3-1 4,1-2 7,1 4 2,1-2 2,4-1-5,4 1-3,-5 0-3,4-1-2,-3 1-8,3-1-5,0 3-6,3-3-8,-6 3-6,3-2-4,0 2-1,0-3-7,4 3-3,-5-2-3,4 0-5,-5 2-1,1 0-4,1 0-1,-7-3-1,4 3-6,-4-2 6,-2 2-8,-1 0 0,-4-3-4,-6 1-1,0-1-3,0 3-2,-10-5-8,1 2-5,-5-1-8,1 4-4,-4-2-1,-3 2 0,-3-3 0,2 3 3,-2 0 1,0 0 2,-3 3 2,-1-1 3,0 1 1,3-2 0,-2 5 1,3-1 1,2 0-2,1 2 4,1 0 3,-2 1 4,1 4 8,0 0 1,4 1 5,2 3 4,-2 1 7,2 0-4,1 4 3,0-4-1,2 3 0,2 1 3,-1-1-3,4-1 4,1-1 1,1 0-2,2-3-2,2-1 2,2-1 1,2 2 4,1-6 9,1 3-4,4-3-3,-5 0-2,6-1 2,3-3 0,0 0-8,-2-2 3,6 1 9,1-4-6,1 3 1,1-1-1,-2-2-3,1 3 4,4-3-8,-5 3 4,2-3-7,-5 2-2,4 1 2,-3 1 9,-4 1 3,4 1-1,-4-1 3,1 5 5,-4 0 0,-1 0 1,-2-1-6,0 7 8,-3-3 3,-8 2-1,4-1 1,-3 1-5,-4 3-3,0-3 3,1 0-3,-4 2-7,-7-2 1,0-2-4,1 0-5,-5-4 2,2 2-7,-5-4-2,1-2-2,-4-3-10,0-2-26,5 0-25,-6-5-21,-2-3-39,0-4-24,0-3-40,0-3-30,0-1-40,4-1-59,1-3-135,3 3-118,2 0 55,-3-1-83,6 5-79</inkml:trace>
  <inkml:trace contextRef="#ctx0" brushRef="#br0" timeOffset="-58308.24">14858 9657 1546,'4'-18'-28,"-8"3"26,4 3 15,-3 0 16,0 0 25,0 2 12,0 1-1,-8 0 7,4-2 1,-2 4 5,-5 2 0,1 0 3,-4 3 2,0 2-2,-9 2 3,2 6 5,-9 1 1,0 9 1,-8 5-6,-5 6 0,-4 8-2,-7 4-7,-16 19 5,3 5-4,-4 6 3,5 4 13,2 1 10,4 7-2,9 0-9,7-1-3,17-12-1,17-5-3,7-10-2,9 2-18,6 6-4,15-5-2,9-3 2,24 15 6,7-11 7,2-13 1,-3-17 1,11-4 14,2-7 0,5-5-5,-1-11-3,9-7-8,6-7-5,25-10-7,-8-14-5,-4-3-7,-12-12-6,-6-12-5,-14-6-6,-8-12-9,-19-6-27,-16 0-27,-15 5-45,-15 14-47,-13 0-51,-13 3-69,-28-3-102,-25 4-152,-28 14-149,-29 9 75,-44 10-308,-40-2-361</inkml:trace>
  <inkml:trace contextRef="#ctx0" brushRef="#br0" timeOffset="-55175.08">16016 9987 984,'-7'0'72,"1"-2"-26,-2-1-4,-1 3 10,2 3-2,-2-3 0,1 0 1,2 0 2,-1 0 10,1 0 12,-2 0 4,2 2 6,3-2-1,-1 0-1,-2 0-1,6 0-6,-6 0-1,6 0-2,0 0-4,0 0-3,16-5 0,-2 3-5,2-1 0,4-2-7,7 2-2,0 2-1,3 1-2,-1 0 0,5 0-5,-4 1-5,-4 5-7,4-1-1,-3 0-2,-4 4-1,1 2-2,-4-2-1,-4 2-3,1 2-3,-10-1 3,-1 3-5,-3 0-1,-6-1-2,-3 5-3,-4-5 1,-4 3 0,1-1 0,-4 0-5,1 1 2,-4-5-4,-1 0 2,5 1-1,-4-1-5,3-3 2,4 0 1,0 0 0,-1-1-2,4-3 1,4 3-3,-5-4 2,8-1-4,3-1-2,3 1 5,4-3-3,0 3 4,3-3 9,7 5 9,-1-3 7,1 0-6,3 7 7,3-2 5,-2 1 1,-2 1 3,1 4 4,-3-1 8,-4 3-2,1 3 13,-4-1-3,-4 3-1,-3 0-2,-3 0-2,-3 0 0,-6 2-6,-2 2 0,-5-3-4,-5 2-5,-2-1-2,-3-4-5,-4 2-5,0-3-4,-4 1-8,-3-7-8,1-2-16,-1 2-21,4-7-20,0-1-26,3-6-17,-3 0-34,3-3-35,6-6-49,4-4-63,3-2-170,4-5-90,3 2 64,6-5-102,8-2-75</inkml:trace>
  <inkml:trace contextRef="#ctx0" brushRef="#br0" timeOffset="-54855.96">16833 9873 1603,'13'-6'4,"-3"3"-3,-3 1 0,-1 2 17,1 0 12,-3 0 20,-1 2 18,0 3 5,1 1 19,-4 4 4,0-1 18,0 7 3,0 1 5,0 7 4,-4 5-4,11 3 2,-10 6-8,6 1-7,0 4-8,4 7-7,0 0-9,0 0-10,2 3-6,1-1-7,4-4-4,-1-1-13,4-2-12,-8-3-20,5-9-22,-4 0-21,0-6-22,0-2-18,-3-5-29,-1-5-38,-2-2-47,-1-4-38,0-6-77,4-1-117,-3-4-43,-4-5-100,0-6-62</inkml:trace>
  <inkml:trace contextRef="#ctx0" brushRef="#br0" timeOffset="-54297.92">17467 10026 1689,'36'-14'37,"-6"4"-1,-6 7-6,-5 3-3,-6 0 6,1 3 6,-7 5 4,-3-1 5,-4 1 3,0 2 7,-4-1 6,0 2 4,-3 1 4,-5 3 4,1-3-2,-2 4-4,-1-4-6,1 1-5,-6-1-4,1 1-6,2-4-7,2-2-4,-5 2-3,6-4-5,-1-1 1,1-1 4,0 0-3,-1-3 0,4 0-2,0-3-7,3-1-3,4-1-2,3-1 2,3-1-4,4 1-1,3-3-3,5 4-4,7-6 3,-3 4 3,9 2 5,-5 3-2,3-1 4,4 3 4,-3 3-3,-1 2 10,2 2 8,-5 3 8,-4 2 1,2 5-3,-5-1 6,-2 4-4,-5 0-4,-2 3-3,-3 2-8,-4-3-5,-7 3 1,3 0-7,-8 3 9,-2 0-10,-2-4 1,-2 1-5,-5 1 9,1-4-14,-3-2 1,2 0-7,-7-5 9,7-3-2,3-4-5,-4-3 3,5-1-2,2-4-4,4-2 0,0-3-7,9 0 6,0-2-5,8 0 1,3-1 2,3-1 1,7 2 3,3 2 1,3 1-2,3 1 1,4 1 0,3 4-4,-3 3 1,7 2 2,-3 4 0,0 3-2,-1 4-24,-3 0-18,-7 2-21,0-1-27,-6-1-35,-7 0-49,1 0-60,-8-3-69,-6 2-164,-5 0-47,-5-7 47,2 0-87,-1-2-52</inkml:trace>
  <inkml:trace contextRef="#ctx0" brushRef="#br0" timeOffset="-53350.23">18940 9705 1420,'0'0'-11,"4"-3"9,-4 3-3,4 0 16,-4 0 11,3-3 5,-3 3 6,0 0 3,0 0 4,0 0 1,0 0 18,0 0-1,-7 6 7,3-4-1,-2 1 2,-1-1 3,1 3 3,-1 1 4,-3-3 0,0 3 2,0 2 0,0-4 4,0 7-1,0-1 2,0-1-3,-3 6-4,2 2 8,-2-4-5,0 5 7,-1 2-3,1 4 9,3 0-8,-3 3 2,-1 6 4,4-1 5,4 3-1,-1 2-4,1 1 1,6 2-4,-4 3-4,0-1-1,4 1-5,0 1-3,0-1 3,4 10 1,0-1-3,2-2 0,-2 5 0,-1-1 0,3 5 7,1-4-4,3 10 1,-3-2 7,2 1-3,5 1 3,-1 0 3,8 0-4,-2-2 2,1 4-5,1 1 6,9 19-6,-7-12 1,0-12-8,1 0 3,-1-1 1,1 0-31,-2-2 3,2-2 1,-4-12-4,0 0-3,-3-5-4,0-2-5,-1-7-3,1-1-6,-1-9 2,-2 0-14,-4-4-14,3-3-24,1-2-31,-5-8-34,2-5-45,-5-5-40,4-5-38,-4-10-57,-6-4-69,4-12-100,0-4-215,-8-13-7,0-4 65,1-8-361,0 4-432</inkml:trace>
  <inkml:trace contextRef="#ctx0" brushRef="#br0" timeOffset="-52840.21">19197 9935 2449,'4'-8'-103,"-4"0"22,3 4 19,0-4 19,0 3 21,1 0 14,3 2 20,0 2 19,-4 1 20,3 1 14,1 5 15,0 1 8,0 5 9,-1 6-2,0 2-2,2 5 0,-2 7 0,1 1 0,-4 2-13,3 2-10,-2 1 0,3 2-15,0-2-5,-4-1-9,2-2-19,3 1-23,2-7-22,0 0-25,-3-5-36,3-5-44,0-1-44,3-4-73,1-5-149,-6-1-102,10-7-123,-6-1-116</inkml:trace>
  <inkml:trace contextRef="#ctx0" brushRef="#br0" timeOffset="-52338.55">20045 9937 1647,'6'-5'-27,"1"3"7,-4-4 20,0 4 14,1-1 13,-1 1 12,1 0 12,-4-1 12,0 3 5,3-2 3,0-1-5,-3 1 0,7-1 3,3 1 7,0-1-4,3 3-1,1-3-2,-5-1-5,9 4-1,-2 0 2,1-2-5,2 2 2,1 2-5,-2 2-2,4 2-3,2 1-1,-4 3-3,-4 3-7,0-1 0,-6 3 0,2 0-4,-6 3-3,1-1 1,-7 1-6,0 0-4,-7 4 2,1-2-6,-11 5-2,-1 0 0,-1-3 4,-9 3-13,6-2-5,-5-4-1,-3 1 0,3 1-10,1-6-1,3 2-3,2-4-2,5-4-3,2 2 2,8-3 1,3-2-1,3 0 2,6-1 2,7 0 0,4 0 8,4-3-7,9 0 1,6 1 1,-3-3 3,13 2 3,-3 1-1,9-3 0,-6 3-3,1-3-7,-2 0-18,3-6-17,-2 1-22,-2 1-26,-4-1-29,0-3-33,-3-1-31,-3-4-48,-4 0-97,-5-2-343,-1 0-171</inkml:trace>
  <inkml:trace contextRef="#ctx0" brushRef="#br0" timeOffset="-51907.7">21151 9789 1775,'11'-15'-9,"-1"3"3,-1 2 0,-2 2 11,0 2 12,3 0 13,0-1 6,-1 1 8,-1 4 8,5-3 7,4 3 4,-1-1 8,1 1 6,2 2 2,2 0-3,-4 2-5,5 1-3,-2-1-4,-2 3-6,-2 1-4,-2-3 7,-2 9-10,3-3-4,-10-1-6,3 4-1,-8 1-3,2-4-2,-4 3-8,-2 2-2,-5 1-3,-2-1-2,1 2-2,1-3-1,-12 2-4,12-3-1,-8 0-6,4 0 1,2-1-7,1-4 0,4 1-1,3-1 0,3-1 1,3 0-1,3 0 4,4-4-3,4 3-2,-2-2 4,8 2 9,5-1 2,-3 1 7,8 3 2,-3 2 10,-3-2-7,6 2 10,-10 2-14,-4 3-5,1-3 0,-7 3 3,-7 3-4,-3-3-11,-3 3-16,-10-1-21,-7 2-22,-8 2-28,-14 1-38,-8-2-33,-4 4-41,-9-5-43,-10 4-135,-4-3-88,-30 7-111,-6-2-73</inkml:trace>
  <inkml:trace contextRef="#ctx0" brushRef="#br0" timeOffset="-51207.85">19371 10819 1572,'0'5'0,"-4"1"4,8 1 19,-1-2 18,1 3 14,-1-3 6,2 3 4,3-3 2,2 4 2,-3-1 1,3-1 10,0-2 6,3 3-1,4-1 3,6 0 6,-1 0-2,6 2 0,-1 0-3,6 2-8,-3 1-7,-3-2 0,0 2-7,-5 0-3,2 5-7,-7-3 1,-1 1-7,-2 0-9,-7 3 3,-1-1-3,-6-2-10,0 3 2,-6 2-9,-1-2 3,1 1-7,-5-1-6,-2-4 0,-1 5-6,1-7-6,-1 3-9,1-3-2,4-2 0,1 0-2,-1-2-3,2 0 4,-2-2-5,4 0 2,-1-1 1,6 0-2,3 0 4,0-3-1,2 3 0,1-2 6,0 2 1,1 0 5,4-1 9,-2 4 7,1 0 7,4 2 7,2 2 9,-2 3 7,-1 3-5,1-3 3,-5 3 0,-2 1-3,-1-1-3,-6-1-1,-3 1-2,0 0-13,-7-1 5,0 0-2,-7 0-3,0-1-14,-2-1-20,-5-3-19,1 0-24,-7-1-28,3-6-31,-6-3-44,3 0-39,0-6-63,0-1-152,3-3-115,4-4 44,3-3-99,5-3-81</inkml:trace>
  <inkml:trace contextRef="#ctx0" brushRef="#br0" timeOffset="-50960.51">20342 11042 1603,'16'0'28,"1"2"10,-7 4 22,-1 1 26,-1 5 12,-2 7 11,1 0 9,2 11 7,-2 2 9,0 6 2,5 5 2,-2 7-4,0 0-2,0 2-13,15 9-13,-12-2-9,4-4-19,3 1-23,-4-9-45,1-5-41,-4-9-54,1-1-55,-1-2-64,-3-7-92,3-3-142,-3-3-32,0-7-122,0-5-92</inkml:trace>
  <inkml:trace contextRef="#ctx0" brushRef="#br0" timeOffset="-50315.84">21482 10902 1670,'20'0'18,"-1"0"9,2 0 16,-12 5 19,2 0 11,-1 2 6,-1 0 3,-5 5 0,0 0 0,-4-2-5,0 2-5,-4 1-1,0-1-1,1 1-5,-3-1-6,-4 1-5,-1-4-12,2 4 3,-8-6-6,4 1-4,-8 0-5,2 0-3,1-3-1,3-4-1,-6-1-5,1 0 0,6 0-3,-2-1-1,6-4-2,-4 2-3,8-2 0,6 0-2,0-1 5,4-1 7,6 2 2,3 0 4,1 3 3,5-4 1,5 2-1,-4 1 4,-1 3-8,4 0 9,1 5 5,0 3 4,-1-1 3,0 5-2,1 7 0,-7-5-5,2 9 10,-5 2 3,-1 0-9,-2 2 8,-8-3-4,0 2 1,-3 2-8,-6-3-2,-2 2 3,-5 1-7,-7-3-6,0 2-4,-3-4-7,-4-3 4,-6 0-7,0-3-2,3-2-5,-8-5 0,5-2-6,3-3-6,4-3-5,-2-2-7,6-6 0,8 2 5,1-4-3,7 1-5,1 0 8,10-3 0,4 3-1,5-1 1,9 1 1,-4-1 3,9 5-2,2 1 6,0 4-3,0 1 4,2 5 6,8 1-2,-3 4-1,4 2 5,2 2-4,1 4-3,-4-2-8,-7 1-17,0-2-20,-6-3-21,0-3-14,-11-2-23,1-3-29,-4-1-36,1-4-24,-5-4-30,2-4-47,-4-3-110,-1-4-88,-3-9-169,4-6-134</inkml:trace>
  <inkml:trace contextRef="#ctx0" brushRef="#br0" timeOffset="-49848.07">21662 9410 1686,'0'-3'-61,"-3"1"12,3-1 6,-4 0 15,4 3 21,-3-2 12,3-1 15,0 3 8,0 0 9,0 0 3,0 0 1,0 0-1,0 0 13,0 0 18,0 8 9,3 0 16,1 5 8,5 4 3,2 5 6,2 5 3,10 11-2,1 4-6,9 11 0,20 17-4,0 7-6,11 6-4,-4 0 6,3 5-12,0 4 6,5 0 2,-8 8 0,-4 0-4,4 3-7,-16 6 7,-5 4 2,-12-1-6,-10 4 1,-10-4-13,-7-2-9,-18-3-3,-2-3-8,-10-7-7,-6-10-16,-10-4-24,-5-8-39,5-3-34,-1-19-34,4-12-32,10-7-43,-8-5-36,8-3-60,-4-8-96,1-7-171,3 0 18,-1-6-180,4-5-191</inkml:trace>
  <inkml:trace contextRef="#ctx0" brushRef="#br0" timeOffset="-41547.87">22855 9769 1826,'-3'3'-79,"-3"-3"23,6 0 14,-7 0 5,4 2 17,0-2 13,-5 3 12,5-3 3,0 5 8,-4-2 6,1-1 5,3 0 9,-8 3 1,5 1 9,-4 0 3,7 1 4,-11-1 2,4 5 5,4-1-1,-8 2-1,1 3 0,2 0 4,5 5 2,-7 0-1,2 2 2,-2 3 2,4 5 0,-2 2-1,8-1-2,-10 1-1,6 4-1,0 1 1,3 1-6,4-1-6,0 3-5,0-3 0,0 1-11,7-1 0,1 1-4,1-3-2,1 0-1,4-2-6,-1-3-8,1-3-13,2 0-6,-2-6-19,-5-4-12,12 0-16,-8-4-16,4-2-15,-1-2-14,-2-3-20,2-1-10,1-4-33,-1-2-6,-2-2-19,-4-2-77,4-5-382,-5-1-141</inkml:trace>
  <inkml:trace contextRef="#ctx0" brushRef="#br0" timeOffset="-40994.19">23013 10074 1629,'0'-5'-62,"3"1"11,0-1 12,-3 2 24,4-2 5,-1 3 7,-3-4 7,3 5 12,0-2 7,-3-2 0,7 2 9,-7 2 6,0-4-1,0 5 3,0 0 6,0-3 3,0-1 2,0 4-1,0-2-2,0 2-1,0 0 2,-7-3 3,7 3 4,0 0-3,0 0 2,0 0 2,0 0 1,7-2-5,-7-3-4,0 3-2,0-1-5,0-2 2,0 2-4,0 1-1,0 2-1,0-5-4,0 3-1,0-1 1,0 3 0,0-5-6,0 5-1,0 0 2,0-2 3,0 2-7,0 0 4,0 0 6,0 15 4,-7-6 3,7 4 1,0 1 1,0 4 4,0 7-3,0 0 4,0 3-1,0 2-3,7 3-1,-7 1-6,0-2 4,4 4-7,-1 0 1,0-2-7,1-2 0,-1-2-7,0-2-1,-3 0-2,3-3 1,4-3-8,-7-2-17,4 1-10,-4-7-17,3 1-9,-3-2-20,7-4-18,-7 0-22,0-2-28,3-5-28,-3-2-30,0 0-33,6-7-55,1-1-115,-7 1-62,0-6-103,0 1-57</inkml:trace>
  <inkml:trace contextRef="#ctx0" brushRef="#br0" timeOffset="-40180.37">23500 9994 1470,'-11'0'-42,"4"0"10,7 0 5,0 0 10,0 0 15,-6 0 12,6 0 10,0 0 10,0 0 9,0 0 4,-6 0 5,6 3 6,0-3 2,0 0 4,0 0-4,0 0 0,0 0 2,0 0-4,0 0 2,19-5 1,-8 3 0,1-1 1,-2 3 2,10-2 0,-2-1-2,-2 1-2,11-1-3,-7 3-2,3-2-5,-3 2-3,7 0-3,-10 5 5,2-3 0,5 3-1,-4 2-4,-4 4 1,5-2-3,-15 3-1,4 2-4,-3-2-6,0 1-2,-7 2 0,0-1-2,0 2-3,0-1-3,-11 0-1,8-3-4,-7 0 1,4 5-3,-1-8 0,0 3-2,0-2 5,4-3-3,-3 4-4,-1-4 1,3 0-1,1 0 2,-4-1-3,7 0-1,-3-4-2,3 1 0,0-3-2,0 0 2,10 0 0,-7 0-3,8 0 0,-8 0 4,10 0 2,-6 0 2,3 1 5,3 2 4,1 0 6,-1 2 1,-7 0 3,8 2 2,-1 0 4,1 1 7,-1 4 4,4 1 1,-11-1 3,4 4 3,-3-4 4,0 3 4,-4-2-7,0 2-2,-3 0-2,0-1-3,-6 2-9,-1-1 5,0 3-12,-3-4-2,-3-2 2,-4 4-3,-3-3-1,4-1-6,-8-3-9,4-1-19,4 2-4,-11-3-11,3 1-14,1-5-17,7-1-16,-11-2-26,3-5-26,5 0-26,2-5-37,0 0-34,7-7-62,7 1-125,3-4-94,0 1-167,3-1-165</inkml:trace>
  <inkml:trace contextRef="#ctx0" brushRef="#br0" timeOffset="-39489.99">24270 10038 1771,'13'-3'-69,"4"0"9,-4 3 11,-6 0 20,3 0 19,-5 0 19,5 0 11,-2 0 5,2 0 12,0 3 6,-8-3 4,9 3 3,-7-3-2,-1 2 4,7 1-4,-10-2 5,0 5 2,0-4-6,2 3 0,-4-2-3,2 2 0,-7-3-7,4 3-5,0 0 0,-7-2-4,5-1-3,3 3-1,-11-3-2,3-2-3,3 3-1,-1-3 2,3 0 0,-5-3-1,3 1-2,-1 0 1,6-3-4,-1-1-1,3 1-1,0-2 0,0 2-2,0 0-1,5 0 1,3-2 3,2 2 0,2-4 4,3 8 4,0-5 2,10 4 2,-12-1-5,4 3 5,3 3 4,3-1 5,-6 5 2,3 2 4,3 0-5,-10 2-1,4 3 2,-3-1 0,-1 5-3,-7 0 0,5-1-1,-5 3-3,-6 0-3,0-2-1,0 1-5,-3 1 1,0-2-2,-11 1-3,4-1-3,-3 0 2,3 2-2,-10-5-3,0 2-3,3-5-3,-6 4 4,3-3-3,3-4 0,-11-1-2,13-1 0,-10-2 3,10-5-3,-5 0-5,5-5 0,5 2 1,5-3-5,-5 0-2,5-1 5,5-1 2,5 1 3,5-1-9,-5 0 6,10 4 1,-2-1-1,4 0 4,6 2 0,-6 3 4,3 0-3,3 3 7,0 2-3,1 0 6,2 2 3,4 1-7,-10 1 0,7 2-2,0-1 3,-10 2-4,10-2-5,-11 5 1,1-5-4,-1 0-5,1-2-11,-4-1-15,-2 1-18,5-4-12,-10 2-20,5-4-28,-1-2-23,-4 0-22,-3-2-20,5-4-15,-2 2-18,4-6-29,-7-3-72,8-2-358,-8-2-159</inkml:trace>
  <inkml:trace contextRef="#ctx0" brushRef="#br0" timeOffset="-39072.12">24646 9792 1719,'0'0'-38,"-3"0"9,3 0 10,0 0 13,0 0 15,0 0 5,0 6 10,0-6 5,0 0 6,0 3 4,0-3 6,0 5 0,3-1 7,-3-1 0,11 2 4,-11-4-1,6 5 10,4-1 3,4 0 3,2 4-2,4 2 3,7 7 3,0-1 3,6 10 2,4 0-4,10 14 4,-4 5 4,0 0 2,4 7-4,-14-1-4,-3 5-7,-3 1 0,-7-3-11,-10-6-8,0 2 1,-10-6-11,-10 6-20,0-5-25,-10-2-39,-4-5-43,1-1-45,-14-4-61,7-7-51,-6 2-145,-1-7-98,1-5-179,6-1-160</inkml:trace>
  <inkml:trace contextRef="#ctx0" brushRef="#br0" timeOffset="-5658.56">14775 12977 485,'-3'-2'85,"-1"-1"-40,1-1-13,3-1 1,-3-1 12,-1 3-8,4 0-2,0-1-1,-2 4 6,2-5 9,0 5 7,0-5 1,0 2 8,-5 1 0,5 2 6,0-2 0,0 2 2,0-3 1,0 3-1,0 0-4,-6 5 15,3 2 11,3 4 2,-4 4 6,-2 3-5,0 6 2,-2 7 8,-2 3-4,4-2-4,-5 14-3,5 1-11,-1-5-4,1 6-4,2-1 4,2-6-13,2 2-7,0-6-2,0 5-8,2-9-7,2 0-4,2 1 1,1-9-4,-1 0-7,5 0 2,-1-8 2,4 1-5,-2-3-2,1-3-2,4 1-1,1-10 2,-2 2-6,4-5-2,-4-8 0,4 1 1,1-8-7,-5-3 4,4-5-4,-7-2-3,-2-2-1,-1 0-5,-7 2 7,3-1-6,-6 4 5,-3 2-9,0-1 0,-7 5 3,0 3 3,-7 1-7,0 2-6,-5 3-11,1-1-17,-2 5-9,-4-1-18,0 1-18,0 3-20,2-2-26,4-2-26,1 4-33,1 0-29,5-2-37,0-1-79,1-4-80,5-3-182,6 3-90</inkml:trace>
  <inkml:trace contextRef="#ctx0" brushRef="#br0" timeOffset="-5238.7">14889 12746 1578,'3'-20'-32,"-3"3"22,0 3 8,0 2 23,0 0 13,-3-2 2,-4 4 6,1 0 6,-5 0 11,-2 3 4,-1-1 2,1 4 4,-7 1 7,1 3 5,-2 4 2,-6 4 4,-3 9-3,4 6 3,-8 12 6,-2 11-2,0 8 0,-8 21-6,4 5 0,0 2-2,10 7 1,0-2-1,3 0-5,7-12-1,7-8 1,6 4-5,3-17-2,8 9-9,6-1 9,3 1 2,8-10-7,9 1-10,3-3 1,7-1 2,7-16 1,1 2 6,10-6 2,-1-13-4,3-7-2,6-2-3,5-8-5,12-11-7,-3-4-3,26-15-8,-8-7 0,-8-10-11,-11-11 3,-8-4-4,-15-13-9,-7-8 0,-11 1-7,-16 14-10,-7 8-13,-9 7-27,-2 3-21,-8 3-25,-9 0-30,-4 4-43,-9 3-50,-1 8-69,-11 0-93,-4 3-207,-6 2 21,2 5-191,-3 4-240</inkml:trace>
  <inkml:trace contextRef="#ctx0" brushRef="#br0" timeOffset="-3804.33">16199 13100 1938,'-10'0'-64,"4"-3"8,-8 3 11,4 0 17,0 0 12,3-5 21,1 5 12,-1 0 12,1-3 5,2 3 6,-3-2 5,4 2 10,3-5 6,3 0-1,1 3 4,3-1-1,-1-2-1,1-3-6,3 4 0,3-1-2,0 2-4,1-1-1,-1-1-3,7 1-2,-3 4 0,3 6 3,4 1 6,-5-4-3,4 6-5,-5 4-4,-2 2 0,1 2-1,-7 1-3,-1 2-6,-6 2-4,2 2 0,-5 0-1,-5 1-1,-1-3-2,-4 2-3,1-2-4,-5-1 0,1 0-3,-1-1-3,-2-3 1,2-1-3,1-1 3,3 0 1,0-5-6,0 0 3,0-1-2,3-1-3,0 0 2,4-4-2,0-1-5,6-1 1,0 4-7,1-6 7,3 1 2,3 5 3,3-6-4,1 3 5,-2 2 4,9 5 15,-5 0 9,4-1 8,-4 4-7,2 3-4,-6 1 12,2 0 16,-7-2 0,-1 2 9,2 1 4,-8 0 0,-5-1 6,-1 5-7,0-4-2,-7 0-6,-1-3-7,-2 2-5,-5 1-4,-2-3-5,0-5-6,-7-3-4,0 1-8,-4-4-24,1 1-29,-1-5-33,-2-5-29,3 1-27,-4-4-31,4-5-42,0 1-39,6-6-39,3-6-33,7-1-113,7-1-67,10 2-13,7-9-57,7 3-53</inkml:trace>
  <inkml:trace contextRef="#ctx0" brushRef="#br0" timeOffset="-3222.36">16740 13157 1599,'26'-2'19,"-7"-1"10,2 6 17,-7 1 12,-1 1 11,-3 3 12,-3 2 9,-1 5 2,1-7-2,-4 4-1,0 3-6,-3 0 4,0-5-3,0 5-10,0-4-2,-3 3-10,3-6-3,-3 1-11,0-1 3,-1-1-5,-2-2-6,-1-1-3,0-2-2,1-2-2,-1-2-7,0-4-1,0-1-3,4 4-2,-3-7-5,6 3-1,-4-1-1,4 1 2,4 0-9,2-1 2,1 1 2,3-2 0,3 4-1,4 1 0,-1 1 4,5 3 3,-1 0 5,3 4 2,0 4 6,-2 5 2,-2-1-1,5 6 6,-4 2 10,-4 5-7,-2 0-3,-4 0 2,-4 0-8,-3 3 3,-3 1-8,-3-3 3,-7 3-1,1 2-7,-8-4 0,0 3-4,-3-5-1,-4-5 2,4 2-2,-2-2-2,-5 1 2,3-4-4,1-7 3,0 5-8,-1-12 0,4 1 0,-1-1-5,2-6-5,2-1 5,4-4-6,2-2-4,5 0 0,3 3 1,3-8 5,3 5-10,0-1 9,8 4-3,-4 2-2,5 2 9,2-2-6,3 10 5,0-5 1,3 8-3,-1 4 1,2 1 0,-1 7-2,3 2 8,-3-2 4,0 4-8,3 0-2,-3 3 3,1-3 0,-5 0-3,1-2-11,-4-1-17,1-4-20,-1 0-18,0-4-22,-6-1-18,3-5-31,-1 2-41,2-4-34,-1-5-30,-4-5-77,8-5-100,-8-1-258,4-4-173</inkml:trace>
  <inkml:trace contextRef="#ctx0" brushRef="#br0" timeOffset="-2969.03">17317 13479 1836,'6'-7'-5,"4"7"26,0 0 32,0 3 30,0 6 16,4 4 14,-3 7 10,8 5 7,-3 5 12,-2 3-10,2 3-4,0 5-13,2 2-11,-2-1-12,0 0-17,1-1-32,1-1-52,-3-8-56,0 1-73,0-6-92,3 6-197,-6-14-69,3 2-157,-6-4-149</inkml:trace>
  <inkml:trace contextRef="#ctx0" brushRef="#br0" timeOffset="-820.34">18794 12777 925,'0'-5'-8,"0"3"15,0-1 0,0 1 10,0 2 6,0 0 8,0 0 6,0 0 7,0 0 8,0 7 12,-4-4 0,4-1 9,-3 1 9,3 1 5,0-1 4,-7 5 2,4-2-1,0 2-4,-4 4 1,4 0 0,-8 2 3,5-2-4,-4 4-2,-4 6 3,2-2 0,-6 5 8,6 8 3,-2-1 3,-2 11 3,-2 4 8,6 3 5,-2 11 6,0 6 7,4 1 6,4 2 11,2 5-1,1 3 13,0 28 7,3 1-8,0-11-9,0-13-10,3 23 3,4 2-5,-1 0-3,-2-24-8,2-1-9,4 17-2,4 0 1,2-5 0,4-15-37,10 13-1,4-11-3,6 1-11,-7-16-4,1-14-7,3 4 1,2-6 13,-2-2-8,4 1-1,-8-8-13,0-4-2,-3-9 1,0 5-16,-3-12-16,-4-3-16,0 2-15,-3-8-23,-3-6-31,0 1-41,0-8-45,-4 0-54,0-3-52,-3-9-60,-6 2-71,-4-6-96,0-1-203,-4-8 61,-2-2-411,-11-11-516</inkml:trace>
  <inkml:trace contextRef="#ctx0" brushRef="#br0" timeOffset="4040.1">18987 13052 583,'0'0'54,"-6"0"-26,6 0-7,-7 0-4,7 0 4,0 0 0,0 0 2,-7 0-2,7 0 11,-3 3 10,0 0 7,3-2-2,0-1 2,0 0 2,-4 3 6,1-3 1,3 0-2,0 0-2,-3 5-4,3-5-1,0 0-4,0 5-2,-3-5 0,3 0-2,0 0-1,-4 3-4,4-3-4,0 0-1,0 0 2,0 2-2,0-2 2,0 0-2,0 0 9,0 0-1,-4 3 0,4-3-1,0 0 0,0 0 0,0 0-1,0 0 4,0 0-3,0 0-2,0 0 0,0 2 0,0-2 3,0 0-5,0 0 0,0 0 10,-3 2 0,3 1 2,0-1 4,3 6 4,-3-4 5,4 10 10,0-2-1,-1 8 3,3 0 6,-2 6 4,2 6-7,1 2 10,0 4-4,-1 3 0,-2 1-2,5 0-5,-1 3-5,-2-3-9,-3-4 5,4 2-11,-1-5-7,2 1-4,-2-2-11,1-4-8,-4-5 1,3 0-13,-3-6-17,5 5-20,-5-9-24,4-3-30,-7 0-52,3-7-49,0 2-59,0-1-133,-3-6-173,11-15 62,-5 5-135,-2-7-118</inkml:trace>
  <inkml:trace contextRef="#ctx0" brushRef="#br0" timeOffset="4612.23">19821 13172 1668,'0'0'-22,"0"0"14,0 0 11,4-5 14,2 2 19,1-2 13,2 1 13,5 1 6,2-2 3,5-2 4,-1 1 2,3 5 5,3-2-2,1 3-5,0 3-5,0-2 0,3 5-4,-3 4-1,-4-1-8,0 4-6,0-1 1,-5 4-5,-2-1-2,1 4-2,-8-2-5,-2 7-2,-4-2-5,-3-2-2,-6 3-3,-4-1-4,-4 3-2,-2 1-2,-8-5-2,1 4-4,-4 0-4,1-4-6,-4 4-2,3-8-9,1 2-2,-1-1-3,0-2-3,7-2-3,4 1-3,-2-6-3,6 0-1,2-1 6,6-4 0,4 2 0,7 1 5,6-7 1,1 0 1,5 0 2,11 0 6,4 0-4,9-5 5,4 3 1,3-4 2,13 2-2,-3-4-8,-1 1-32,-1-1-39,-1-2-46,-8 2-45,5-1-74,-1-6-131,-3-3-230,-13 3-108</inkml:trace>
  <inkml:trace contextRef="#ctx0" brushRef="#br0" timeOffset="5004.18">21069 13017 1721,'9'-12'37,"1"4"0,10-6 15,0 3 17,3 2 18,4-3 10,0 3 2,0 1 4,0 1-3,-2 2-2,5 0-5,-2 3-4,-2 2-5,0 2-6,2 3-2,-2-5-1,-5 10-10,-2-3-5,1 4-4,-3 2-10,-7-1-2,-1 3 0,-2 2-3,-3-2-8,-4 1-2,0 4-3,-11-1 0,9 1-7,-15-2-5,0 0-10,0-1-5,0 0-11,1-2-4,0 0-5,-2-3-3,3 1-2,4-5 1,1 1-1,1-1 1,2-5 0,3 1 5,4-1-5,4-1 13,6 2-5,0-4 3,7 2 7,-2-2 7,5 7 5,5-4-3,-3 5 0,1 1 1,5 4 1,-11-1-2,-2 5-1,0 4-18,-9-4-27,-6 8-45,-6 0-50,-11 0-59,-13 7-75,-8-2-144,-14 8-51,-32 12-98,-9-6-64</inkml:trace>
  <inkml:trace contextRef="#ctx0" brushRef="#br0" timeOffset="5599.59">18861 14465 1552,'0'-11'16,"3"4"11,-3-6 12,0 9 12,6-4 7,-2 1 15,2-3 9,2 2 9,4 1 7,2-1 3,9 5 4,1-4 0,6 2 1,0 2 1,3 3-6,0 0-13,4 0-4,-3 0-11,-1 0 0,0 8-4,-3-8-7,0 7-5,-3-2-8,-4 2-2,-3 7-4,0-4 1,-8-3-7,-4 5-9,-1 1-3,-7-1-4,0 4-4,0 1-14,-7 0-10,-3-1-11,0 0-10,0 2-8,-3-2-7,-4-2-8,7-3 0,0 4-4,0-8 0,3 4-1,1-4 5,-1-5 7,7 3 4,0 3 4,7-6 15,-1-2 8,5 2 10,-1 3 13,2-2 9,6 2 16,-2-5 2,1 10 15,3-2 4,0-1 5,0 5 8,-5 1 0,3 4-2,-1 1-2,-7-3 1,-5 3-2,0 1-7,-5 4-2,0 0-6,-7-3-3,-2 2-19,-2-3-23,-2 5-29,-2-7-25,0 1-27,-5-3-36,-5 0-42,3-5-51,2 0-59,0-3-139,0-7-95,3 0 41,-2-7-80,5-3-40</inkml:trace>
  <inkml:trace contextRef="#ctx0" brushRef="#br0" timeOffset="5987.51">19985 14457 1516,'19'-3'40,"-2"3"12,7 0 23,2 0 20,4 0 16,1 0 8,5 0 5,0 0 0,7 5-5,0 1-4,1 1-6,-3 1-8,-6 2-7,3-3-1,-6 10-10,-2-2-9,-2 3-2,-8 0-6,-7-1-13,-4 8-1,-4-2 2,-5-6-10,-7 8-6,-6 3-3,-4-3-7,-6 4 4,-7 0-9,-5-3-11,-1 5-10,2-6-9,-1 0-10,-2 0-9,7-7-8,0-4-7,3 4-4,7-8-8,1-3-6,5 1-8,4-7 5,7 5 4,3-6 5,9 0 6,1 0 7,10 0 0,10 0 6,7-6 4,7 5 9,13-5 4,2 4-1,5-5-1,2 4-20,-6-4-29,7-1-33,-4-2-41,-3 3-48,-3-8-80,0 5-396,-11-5-161</inkml:trace>
  <inkml:trace contextRef="#ctx0" brushRef="#br0" timeOffset="6292.26">21548 14240 1987,'7'-6'39,"0"4"2,3-1 23,-8 3 32,5 3 17,1 5 17,-2-1 6,1 11 15,-4-3 2,3 9 7,-2 2 0,0 3 0,2 9 0,-6-1-12,4 9-14,2-1-15,-3 2-10,3 3-11,-1-13-15,-2 1-35,4-3-41,-4-1-42,0 0-34,0-5-43,5-8-49,-8 1-55,6-4-81,-6-4-187,3-3-67,-3-4 69,-3 1-161,0-5-139</inkml:trace>
  <inkml:trace contextRef="#ctx0" brushRef="#br0" timeOffset="6825.83">21742 12509 1743,'10'6'-46,"3"0"26,1 3 30,-1 3 31,7 3 25,7 8 14,3 6 13,3 9 11,10 10 5,17 22 3,3 7 0,5 11-1,-2 7 1,1 10-2,-14 4-2,-3 7-7,-4 1-3,-9 3-1,-7-3-6,-3 6-4,-10 0-6,-8-11-9,-2 1-7,-7-4-5,-7 2-7,-5-2-3,-8-2-11,-8-8-13,-2-7-27,4-19-27,-4-19-28,0 2-30,0-12-38,3-6-39,-1-3-40,7-10-55,-6 1-108,7-9-118,-7-2-195,3-8-174</inkml:trace>
  <inkml:trace contextRef="#ctx0" brushRef="#br0" timeOffset="8413.45">23276 12968 1767,'0'-5'-66,"0"1"13,0 2 16,0-1 24,-7 0 11,7 3 30,-3 6 24,0-4 12,-4 11 14,0-5 15,4 9 10,-10 8-1,2 0 9,-2 8 1,0 12 2,3 2 5,-3 3 0,-1 3-6,6-2 10,0 5-24,8 2-7,-7-1-8,7-4-4,7 2-7,-4-5-9,10-1-2,1-3-9,-6 1-7,14-5-3,-3-1-16,5 1-13,6-9-17,-10-8-24,0-5-28,3 2-32,4-10-39,-11 1-33,3-5-42,6-6-59,-11 0-113,2-4-117,-2 0-151,-2-11-137</inkml:trace>
  <inkml:trace contextRef="#ctx0" brushRef="#br0" timeOffset="8680.74">23586 13188 1788,'7'-12'-3,"3"8"15,-7-6 19,7 5 29,-6 3 14,9-1 13,-10 6 8,7 1 9,0 9 13,3-1 6,1 9-5,-1 6-1,-3 6 0,4 2-11,-5 3-7,5 4-12,-4 3 0,3-3-17,1 0-3,-8-4-6,7 2-10,1-5-33,-1-2-35,-6-8-33,0-5-40,6 2-40,-7-4-51,5-3-38,-5-6-108,4-1-140,4-1 5,-11-7-63,0 0-29</inkml:trace>
  <inkml:trace contextRef="#ctx0" brushRef="#br0" timeOffset="9172.02">24113 13200 1412,'10'-7'5,"4"-4"12,-1 4 10,-7-4 12,11 2 19,-5 1 12,13-5 6,-8 6 7,1-2 9,7 0 0,-5 4 0,3 1-2,-3 1-3,0 3-7,2 0 0,6 0-11,-11 0-2,-2 4-5,6-1-10,-1 2-2,-3 1-5,-4 1-5,-6 1-2,3-1-2,-3 3-5,-1 2-2,-6 1-4,0-3 0,-10 5-7,4 0 0,-8 0-4,1 0-1,-4 0-4,-9 3-3,9-6-1,-6 3-5,6-3-3,-1-1 2,6 2-2,-1-4-1,6-1-3,-3-4-1,7 2 3,-4 1 1,14-4 3,-4 2 5,7-3 4,0 0 0,2 3 8,9-2 7,-4 2 1,6 2 7,1 2 1,2 0 10,4 2 4,0 3 12,1 1-10,-8 2 9,3 1 1,-2-3 4,-7 3-6,-4 2-4,1-4 0,-8 5-6,-3-3 2,-3-1-12,-3 1 0,-3 0-5,-8-1-23,1 0-16,-11-5-31,4 0-25,-7 2-33,-3-4-36,0-8-43,-3 3-57,3-5-66,0-5-148,-7 3-42,4-8-162,0-4-147</inkml:trace>
  <inkml:trace contextRef="#ctx0" brushRef="#br0" timeOffset="9449.28">24627 12902 1788,'30'3'-5,"-11"1"16,5 4 26,6 5 38,-3 4 25,3 1 18,3 7 11,0 7 9,11 5 6,-4 8 4,-4 3 4,4 5 3,-6 1-8,-4 4-7,-7 5-14,-3-3-6,-7 0-15,-9-6-11,-4-1-7,-7-1-10,-6-2-25,-4 8-33,-13-3-41,0-5-41,-10 0-51,-3-7-69,-4-4-80,-7-1-161,-6-5-104,-3-3 43,3-3-153,-3-5-135</inkml:trace>
  <inkml:trace contextRef="#ctx0" brushRef="#br0" timeOffset="153416.1">10036 12567 1023,'-3'-15'111,"0"3"-13,-1-1 9,1 7 12,0-2 6,-1 0 3,4 3-2,-3 0-1,-1-1 10,4 2 14,-3 1 12,3 1 0,0-1-2,-3 1-2,3 2-7,-7 0 10,7 0 19,0 7 6,-3 3 0,6-1-7,-3 3-7,0 0-7,4 0 8,-1 3-11,-3-3-8,3 0-13,0 0-7,4-3-6,-3 2-12,-1-2-2,4-1-9,2-3 4,5-3-5,2-2-33,2-2-5,8-6-11,0-5-5,15-8-2,5-7-6,11-10-5,20-19-6,2-11 1,-1-4-3,5-8-3,-1 2-3,-2 3-1,5 5-6,-6 10-1,-2 5-8,-17 13-6,-13 15-20,-10 6-24,-4 9-28,-13 7-49,-3 7-66,-11 8-63,-2 3-94,-11 8-95,-6 5-245,-14 9 10,-20 10 92,-29 22-378,-17 4-438</inkml:trace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v"/>
        </inkml:traceFormat>
        <inkml:channelProperties>
          <inkml:channelProperty channel="X" name="resolution" value="3225.09839" units="1/cm"/>
          <inkml:channelProperty channel="Y" name="resolution" value="4300.13135" units="1/cm"/>
          <inkml:channelProperty channel="F" name="resolution" value="0" units="1/dev"/>
        </inkml:channelProperties>
      </inkml:inkSource>
      <inkml:timestamp xml:id="ts0" timeString="2021-09-03T09:17:07.457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9434 5315 301,'4'0'164,"-4"-3"-41,0 3-28,3-2-11,-3 2 3,0 0-4,5-3-5,-5 3-3,5 0 3,-5 0 15,0-3-3,0 3 4,0-1 5,0 1-3,0 0 1,0 0-6,-5-6-5,3 1-9,-1 4-11,-4-5-6,-1 4-6,-2-4-3,2 0-9,-4 5-3,0-2-4,-1 1-5,-2-4-4,0 4 0,-2-1-2,4 1-5,-1 0-1,-2-1-1,2 1-2,1 2-2,-1-3-2,2 1 1,2 2-4,-1-3 0,1 3 0,1 0-1,1-2-1,2 2 2,-1 0 2,1-3 1,-1 3-2,3 0 2,-2 0 0,3 3-4,-4-1 17,4 3 3,0 3 7,-5 1 7,5 2 4,0 4 1,0 3-1,3 1 4,-4 4-3,4-1-1,-3 6 1,0-2-4,3 3-8,0-2-1,-3 4 3,-1-4-7,0 0-2,4 2-1,-3-3-5,0-1 2,0 0-3,3 0-15,-4-5-21,1 3-15,0-5-18,0-4-22,-2 1-20,2-2-27,0 0-23,0-4-51,0-1-50,-1-1-100,1-2-101,0-2-122,-5-1-67</inkml:trace>
  <inkml:trace contextRef="#ctx0" brushRef="#br0" timeOffset="184.5">18997 5702 1459,'6'-7'-2,"5"-1"8,-1 3 18,4-2 16,-1-1 5,7 1 5,-4-1-5,8 2 5,-4 2-5,3-1 1,0 0-5,-3 2-3,1-1-7,-2 1 0,-2 1-8,3-1-22,-6 1-29,2-1-32,1 1-29,-4 2-37,-3-6-77,0 6-296,0-1-5</inkml:trace>
  <inkml:trace contextRef="#ctx0" brushRef="#br0" timeOffset="1011.44">19411 5577 1341,'0'0'-3,"0"8"10,0-2 22,-3 0 18,6 1 20,-3 4 11,0-1 10,0 2 5,0 3 9,0-1-1,-3-1-4,3 3-6,0 1-5,-4-2-5,4 3-9,0-3-9,0 0-1,4-3-9,-4 0-7,3 2-2,0-4-7,4-1 3,-2-1-7,7-3-4,-6 0 0,4-5-3,0 0-1,0-3-4,2-2-3,-1-5-2,-2 1-5,1-4 3,5-5-3,-9-2 0,3 2 0,0-3-7,-3 3 6,0 0 2,-2 3 6,1 0 2,0 2 5,-1 4-3,-2-2-4,-2 2 2,4 1-6,-4 6 4,0 2 1,0 0 7,0 0-1,-4 12 6,2-5-1,-2 5 3,4 0 3,-5 0-7,5 3 5,0 0 6,0 0 0,0-1-8,0 2 5,5-1-5,-1 0-5,2-3-3,0 0-1,1 2 2,-1-2-5,5-2 1,-1-3-7,-1 1 0,8-4-1,-4 1-2,4-5 0,1-2 0,-6-3 3,6-2-6,-2-6 1,-2-2-6,2-3-1,-6-2 4,3 3-8,-3-3 4,-3 0 1,0 2-1,-1 4 5,1 2-2,-4 0-4,0-2 6,1 4-4,0 0-2,-1 3-1,-3 2 3,0 2-2,0 3 5,0 0 6,-3 10-6,-1-3 5,0 1-3,1 2 6,3 1-7,-3 1 2,3 0-1,0 1 5,0 2-7,0-3 6,0 2-5,3-2-1,-3-3-3,3 1 3,1 0-4,-4-2 4,4-1-3,-1-2 2,0-3-1,1 2-1,2-8 3,0-1-6,2-4 10,2-2-8,-1-3-4,2-1 3,-5-2-1,4-1 4,3 0-6,-2 0-2,-2 5 5,1-4 1,-3 5-2,0 2-3,-1 0-3,4 0 5,-6 3-2,6-1 2,0 4 0,-4 1-5,5 3 6,-2 0-2,1 0 4,1 6-1,-2 0 2,-2 4-5,3 3 4,-3-1-8,-1 1 10,1 5-4,0-2 3,0 2-4,-4 2 8,0-2-8,0 1-5,-3-3-18,4-2-24,-4-1-24,0 0-23,0 0-25,3-4-18,-3-1-27,3 2-23,-3-3-43,4-2-46,0-2-95,-1-3-91,-3 0-169,9-8-128</inkml:trace>
  <inkml:trace contextRef="#ctx0" brushRef="#br0" timeOffset="1522.77">20484 5640 1670,'11'-6'-2,"-8"1"15,4 1 11,-4-1 10,-1 5 14,-2 0 20,0 0 10,0 0 11,-20 7-1,10-2 4,0 5 1,0 2-1,-2 1-3,-5 2-5,4 0-2,0 0-8,-2 2-2,3 2-9,6-2-4,-8 0-4,4 0 1,-1 1-10,5 0-7,3-3 1,0-3-5,3 3-4,3-1 0,3-5-1,2 1-9,0-3 5,14-2-5,-14 0 1,10-3-3,2-2-2,0-2 0,0-3-6,2-5 0,3-2-1,-10-3 3,3-8-8,-1-4-1,-4-6 3,-1-7-2,-1-5-1,-1 0 4,-7 2-1,1 2 5,-2 0 1,-2 4 12,0 6 1,0 2 22,0 0 2,0 8-6,0-1-7,0 4-2,0 0-5,0 8-4,0 0-5,5 8 4,-2 2 5,-3 0 1,3 9 2,1 4-1,-1 3 6,7 4 1,-10 2 0,3 2-5,1 5 2,-1 5-7,0-1-1,1 1-3,-4 3-1,3-3-2,4 1-3,-4 0-4,0-3-12,1-6-24,-1 0-30,0-3-22,1 0-23,-1-3-18,0-6-25,1-1-25,-4 0-35,3-6-31,-3 1-31,3-4-34,-3-4-87,0 0-70,0 0-192,-10-13-141</inkml:trace>
  <inkml:trace contextRef="#ctx0" brushRef="#br0" timeOffset="1737.2">20585 5663 1678,'0'-11'-29,"3"1"23,4 0 15,2 3 23,5-3 14,-4 5 9,3-2 5,4-1 3,-4 5-2,1-1 3,2 4-3,-2 0-1,2 0-7,-2 4-5,2 1-3,-2 2-3,-1 1-2,-2 2-6,-2 0-4,1 4-1,-4 0-4,5 4-1,-8-4-2,0 1-9,1 0-21,-4 1-20,0-4-22,0 0-29,-4 1-30,1-1-32,0-2-79,0-3-435,-5-1-150</inkml:trace>
  <inkml:trace contextRef="#ctx0" brushRef="#br0" timeOffset="1829.95">20854 5487 1597,'8'-12'-185,"1"2"-296,-2 2 14</inkml:trace>
  <inkml:trace contextRef="#ctx0" brushRef="#br0" timeOffset="2490.62">21185 5542 1282,'17'3'8,"-4"-3"11,-4 2 15,-1-4 15,1 2 20,-2-3 10,-3 1 6,-2-1-3,-2 1-2,-2-4-6,2 6 3,-14-1-4,5 1 0,-5 1 1,1 2-5,-8 5 3,5-1-5,-4 3-3,-4 3-6,8 0-3,-4 1-5,4 4-1,-8 1-7,7-1-3,1 0-6,5-1 0,5 0-3,-4 1-3,10-2-5,-3-4 2,6 0-3,4-2 1,-1 0-7,8-5-1,-1 0 0,1 0 1,5-5-5,-2-2-3,3-6 2,3-2-2,-3-2-1,0-8-3,3-3 1,1-2-2,-5 0-6,-2-1 0,1 0 2,-2 3 0,-7 3 2,5 0 0,-4 5-1,1 1 0,-6 2-2,6 0-2,-8 7 3,1 2 3,3 3 2,-4 6 3,-1 0 3,2 3 6,-4 2 6,4 1-4,-4 2 5,3 2-5,-3 2 0,0 4 2,3-3-2,-3-2-1,4 4 1,-4-3-1,2-1-5,-2-2-2,0 1 1,0-4 0,5-3 1,-5 4 0,0-5 0,0-1 1,3-2-4,-3-5 1,2 0-6,2-5 8,0-2-2,2-3-4,5-2 2,-6-3-6,3-3 3,1 2 1,2-1-4,-1 2 1,7 3-1,-8-3-1,8 4 0,0 2 2,0 1-4,-4 3 6,4 3 1,2 4-3,-5 3 3,-1 3 2,1 4-4,-4 0 3,-1 6-2,-6 0-2,0-1-6,-3 5-17,-6-1-30,-3 1-29,-12 1-37,2 0-43,-11-4-69,-4 1-177,-9 0-116,0 0-100,-17-2-121</inkml:trace>
  <inkml:trace contextRef="#ctx0" brushRef="#br0" timeOffset="2985.52">18867 5932 1629,'0'-3'-37,"0"3"13,0 0 8,0 0 13,0 0 6,0 0 8,0 0 3,0 0 7,0 0 12,0 0 12,0 0 5,0 0 8,-3 8 2,6-3 5,0-2 6,7 1-3,1-1 12,5 3 11,7 2 5,11-4 2,19 4 9,14-4 14,23 6 5,50 0 6,13 0 5,14 2-2,10 0-9,6 2-2,4-2-5,7-2-24,-4 0-7,-7 0-8,-9 0-7,-18-2-15,-16-2 1,-30-2-4,-24-1-7,-16-1-10,-12-2-14,-5 3-24,-7-3-34,2 1-33,-15-2-62,-6-2-56,-1 1-61,-13-4-126,1-1-200,-7-1 24,-4 1-134,0-4-177</inkml:trace>
  <inkml:trace contextRef="#ctx0" brushRef="#br0" timeOffset="4252.62">23163 5577 1849,'-4'-3'-14,"4"-1"19,-8 1 7,3 1 9,2 2 8,-7 2 14,-1 1 1,5 1 9,-7 5 3,-1 0-4,-2 3 8,-1 4-5,0-2-4,1 4-3,2 2-4,1-2-5,-4 1-3,4 1-9,0-1 1,9 0 0,-9 1-6,6-3 1,4-1-3,3-1 0,0 0-3,3-3-2,4 0 0,6-1-2,-6-4-1,6-1-1,4 0 0,-1-3-1,5 0-3,-1-3 2,-1-3-3,2 0 1,2-3-4,0-6 3,-6-2-2,3-1 3,-5 0-3,7 1-4,-9-4 4,-3 3 1,0 2 1,3-2 5,-6 2 8,0 4 2,6 2 0,-10-4-3,-1 6-4,10 0 3,-12 3 5,0 2 3,3 5-1,-3-3 5,3 5-1,-3 2 1,7-2 0,-4 2 9,-1 4 2,3-3-5,1 3-1,1-4-3,0 5-3,-2-4-3,4-1 0,-3 4 2,7-6-1,-2 3-6,-2-5-1,3 2-3,6-4 3,-5 3 1,4-6-8,4 0 2,-9-6-5,6 1 1,-6-2 3,6-4-6,-6-1-2,-2-2 0,1-1 3,-2-3-1,-2-2-6,0 2 6,0 2 9,-4-1 8,4 2 3,-7 1 20,0 4-2,3-3-7,0 4-5,-3-2 5,0 4-11,0 2-2,0 5-6,0 0 7,0 0-4,0 0-2,-6 14 3,6-2 3,0-3 5,0 3 7,0 3 8,0 3 1,0 0-1,3 4 1,-3-3-3,3 6-3,4 0-1,-3 0 0,2 0-2,1 3-3,-7-3-4,0 3-4,0-3 2,-7-1-1,4-4-5,-4 4-15,-3-5 0,-3 1-1,-1-2 1,-2 0-6,-1-6 0,1-2-19,-8-3-4,0 1-3,4-6-13,0-2-10,4-2-18,0-4-10,-8-1-3,7 0-11,0-6-6,6 1-23,6-4-19,-2 2-24,7-4-20,7 0-13,-4 0-17,14-1-23,7-3-42,-8 0-102,14 1-73,-7-2-183,4 4-132</inkml:trace>
  <inkml:trace contextRef="#ctx0" brushRef="#br0" timeOffset="4946.77">24023 5620 1630,'10'-5'-16,"-7"2"16,8 1 12,-11-1 22,0 3 24,0 5 17,0 0 9,-11 3 6,1 1 5,1 6 6,-5 2 0,-2-1 0,-8 6-5,7 1-2,1 3-6,-1-4-7,-3 2-12,10 0 2,0-5-16,0 4-4,3-3-2,7-1 4,0-1-15,7 0 2,0 0-6,6-6 0,4 0-4,-4-2-3,7-5 1,-4-2-1,8-3-4,-1-5-6,4-5 2,-3-5 0,6-6-6,-11-6-9,8-9 8,-10-8-4,2-11 1,2-5-8,-12-7 4,5-2-2,-4 0 0,-4 4-1,2 10-1,-5 2 0,7 7-1,-10 8 1,3 2 3,-3 6-2,2 6-4,-2 9 6,0 5 3,8 5 9,-8 5 1,0 0 3,-8 15 4,6 0 7,-1 6 3,3 5 2,-10 6-4,-1 6-1,5-1 2,3 1-1,-7 4-5,7-1 1,-5-1 2,8 2-2,-4-4-7,4-4 1,12 2 5,-12-4-10,13 0-3,-10-7 5,14 0-6,-2-2 1,3-5 1,2-3 3,2 0-3,3-8-6,5 1 0,-4-3-1,-2-3-3,-1-4 0,7-1 8,-7-7-16,1-2-2,2 0 0,-9-4-2,3 1 3,-3 0-7,-7 1 8,0-1-3,-4 2-6,-6 2 4,0 2 5,-6-1-5,-4 5 2,0 2 1,0 0 0,-10 3 2,3 6-5,4-1 4,-4 2 2,4 5-3,-1 1 6,8 0-4,2 2 6,-2-3-4,6 5-1,6 1 3,4 1-2,10-3 3,0 6-4,7-4 6,10 1-6,6 0-1,-3-4 11,1 0-17,-5-3-26,1-3-15,-7 0-18,-7-1-28,1-7-45,-8 2-65,-2-3-64,-8 0-130,-6-4-124,-6 1 7,-18 1-70,-6-4-87</inkml:trace>
  <inkml:trace contextRef="#ctx0" brushRef="#br0" timeOffset="5434.46">22446 6142 1565,'-8'0'-40,"6"3"15,-2-1 12,4-2 18,-7 3 2,4-3 8,3 0 9,-4 4 9,4-4 1,0 3 9,0-3 8,0 0 10,14 2 17,-8 1 11,11-3 5,4 3 3,2-3 4,14 0 6,5 0 4,12 0 5,16 0 7,7-3 10,20 0 11,6 1-11,40-1-2,11-1 5,-4 1-3,3 1-2,4-1-8,-4-2-5,5 3-9,-8-1-7,-12-4-10,-23 2-6,-12 2-10,-10-4-7,-6 1-7,-13 4-7,-4-3-1,-7 3-8,-16-1-4,-1 1-4,-9-1-5,-4 0-19,-3 1-34,-3-1-31,0 1-52,-10 0-34,-14-1-48,10 1-51,-13-1-62,0 1-162,0-1-140,-11 1 45,6-1-156,-6 0-205</inkml:trace>
  <inkml:trace contextRef="#ctx0" brushRef="#br0" timeOffset="5583.11">25209 6002 2026,'11'-2'-9,"-5"-1"1,2 3 8,-3-2 2,5-1-15,-6 1-9,7 2-38,-8-3-56,-3 1-204,2-1-184,-2 3-8</inkml:trace>
</inkml:ink>
</file>

<file path=ppt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v"/>
        </inkml:traceFormat>
        <inkml:channelProperties>
          <inkml:channelProperty channel="X" name="resolution" value="3225.09839" units="1/cm"/>
          <inkml:channelProperty channel="Y" name="resolution" value="4300.13135" units="1/cm"/>
          <inkml:channelProperty channel="F" name="resolution" value="0" units="1/dev"/>
        </inkml:channelProperties>
      </inkml:inkSource>
      <inkml:timestamp xml:id="ts0" timeString="2021-09-03T09:23:19.279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609 10674 472,'0'-2'87,"0"-1"-17,0 3-40,0 0 5,3-4-10,-3 4 4,0-3-9,0 3 2,3-2 7,-3 2-7,0-3 16,0 3 8,0 0 4,0 0 7,3-2 7,-3 2 1,0 0-3,0-3-3,0 3 8,0 0-2,0 0 2,0 0 1,0 0-3,4-5 2,-4 5-7,0 0 2,-4-3-8,4 3-1,0 0-5,0 0-1,4-1-3,-4 1-6,0 0-3,0 0-1,0 0 2,6-3 4,1 3 2,3-2 2,0-1 4,7-2 1,-4 1 7,7 1-2,0-1-2,6 2 2,1-3-5,0 0-1,2 3-1,-1-4-1,2 4-6,0-1-2,-3-1-4,0 1-3,-5 1-2,-2-1-3,1 1 0,-2 2-5,-2-3-3,-4 1-3,4 2-4,-8 0-21,6-3-22,-5 3-22,-1 0-27,-2-3-28,0 6-44,-4 0-69,1-3-175,-4 0-128,-7 5 5,4-5-23</inkml:trace>
  <inkml:trace contextRef="#ctx0" brushRef="#br0" timeOffset="454.5">1632 10802 1394,'0'0'-21,"0"0"16,0 0 20,-7-8 12,7 8 12,0 0 8,0 0 7,0 0 4,0 0 5,0 0 4,0 0-3,0 0-2,0 0-7,0 0 4,7-1 1,-4 1 6,8-3-5,-2 1 2,4-1-2,8-2 0,-4 1-2,10 3-2,-3-5 2,12 1-4,-3 1 0,7-4-4,3 3-2,-4-2-5,1 2-6,0 0-4,5 0-3,-12-1-3,3 5-1,-2-2-3,-4 1-7,3-4-18,-6 4-24,3-2-28,-7 4-31,-2-1-29,1 1-32,2 1-39,-7-1-97,2 0-175,-2 4-101,-4-2-58</inkml:trace>
  <inkml:trace contextRef="#ctx0" brushRef="#br0" timeOffset="736.75">2939 10925 1532,'0'7'-6,"0"-1"9,0 0 13,0 0 13,0 1 6,2-2 3,-2 2 4,6-1 0,-3-1-2,3 0-2,4-1 0,4-1 4,2-1 0,4-2-4,4-2-5,6-3-3,3 0 0,7 0-5,-1-5-5,2 3-27,2-3-34,-3 3-49,4-6-87,-4 2-171,-4 2-143,5-2 2</inkml:trace>
  <inkml:trace contextRef="#ctx0" brushRef="#br0" timeOffset="26212.62">10293 7965 449,'-4'-5'99,"4"5"-40,0-3-11,0 3-9,0-7-8,0 4 7,4 1-4,-8 0 2,4 2 3,0 0 7,0 0 2,0 0 0,0 0 1,0 0 0,0 0 4,0 0 0,0 0 5,-6 7 4,-1-5 3,4 0 4,0 1 2,0 0 0,-5 2-2,5 2 3,-3 1-5,-1-2-2,1 6 0,-2 0 2,2 0-1,-1 6-7,1-1 1,-1 1-6,0 2 1,1 2-4,2-3-2,-2 5-5,3 3-1,-1-3-1,0 2-4,1 4 1,-4 1-1,4 0 0,0 5-11,3-4 9,-3 3 1,3 1-4,0-7 2,0 6-1,0 0-1,0 1 0,0-2-5,0 2 2,0-7-2,0 4-1,0-3-4,0-1 2,3 2-3,-3-1-7,0-3 4,0 3-1,3-2-4,-3-1 0,0 0 0,0 1 1,0-2-4,3-2 4,-6 1-3,3 1-2,3-2 3,-3 1-1,-3 1 3,6-5-5,-3 4-2,-3 0 3,6 0 0,-3-2 0,0 2-2,0 1-2,0-4 0,0 2 1,4 2 3,-4-1 3,0-1-5,0 2 2,0-1 5,3-1 0,-3 5 0,0-5-2,0 1 4,0 2-5,0-2 1,3 4-1,-6-5-5,3 3 6,0 0-3,0 4 2,0-3-1,0 5 3,0-4 1,0 6-1,0 2 1,0 1 2,0-1 6,-3 4-10,3-2 5,0 5 3,0-5 1,3 1-3,-6 2 0,3-1 4,0 2-11,0-4 3,0-1 1,0-1 1,0 2 0,3 0 0,0-3-6,-3 3 5,4-3-6,0 0 4,-1 0 3,-3-2-2,3-2-5,4 4-2,-4-4 2,0 1 0,0-4 2,1 2-5,-4-4-1,7 6 7,-4 1-7,0-1-1,1 0 3,2-1-1,1 1-1,-3 2 3,-1-3 1,3 3-2,-2 0 0,-1-3 2,0 4 1,0-1-5,5 0 2,-5 0 1,-3-1-2,3 2 7,0-4 1,1 3-5,-1 1-2,0-2 2,-3 1-2,7 0-2,-3 0 2,-4-2-2,3 2 0,0 0-2,4-1 3,-4-1 1,3 1-1,-1 2 3,1 2 2,-3-3 1,4 2-3,-4 3 5,0-5-3,5 3-2,-5 2 7,3 0 0,-3 2 4,4-2-4,-4 3 3,0-1-2,2 1-3,1 4 5,-3-7-2,0 3-4,1 4 2,-1-3-1,0-6 0,0 3-3,2-2-2,-2-1 2,0 2-5,0-2 4,0 4-1,1-5-2,-1 1 0,0 2 0,0-1-1,-3 2-2,5-1 2,-2 0 0,-3 1-1,3 1 2,-3-6 1,3 3-2,1-3-1,-1 3 1,-3 3-3,3-7 0,-3 5-1,0-5 3,3 5-1,-3-5-1,0 5 2,0-7-4,0 9 5,0-5-2,0 4-2,0-2 4,0 5-3,0-5 1,0 4 0,0-1 0,0 1-2,0-3 0,0 4 2,0 2-1,0-4-1,3 1-2,-3-1 3,0 8-3,4 1 2,0-2 2,-1 1 0,0 1-2,1-2-1,-1 1 3,-3 1 1,3-2-5,0 3 6,4 4-3,-3-6 2,-4 0-1,3 2-1,-3 3 2,2-5-3,-2 3 0,0-4 0,5 2-2,-5 6 1,0-6 1,0-2 0,0-1 1,0 2 0,3-1 0,0 4-2,-3-2-1,3-2 0,-3 1 2,7 5 0,-3-5 0,-1 3-3,-1-1 2,6-3 1,-5 2-3,3 7 1,2-9-1,-3 9 1,3-8-1,-2 8 2,1-7-3,2 7 3,-4-2-1,0 1 0,6-3-1,-7 4 5,1-2-4,3 0 2,-6-2-4,6-2 5,-5 5-1,4-7-3,0 8 3,-4-5-1,3-1 0,-2 1 1,-2-1-1,3 1 1,-5-4-1,3 4-1,-1-1 3,3-2-2,-5 3 0,3 0-1,-6-2-2,3 3 2,-5-4 2,5 2-2,-2 3 0,-1-2 1,3 0 2,-5-4-3,3 3 2,4-2-2,-4 0 1,-2 0-2,4 0 2,-4 3-3,4 0-2,-2 2 0,-1 3-3,3-4 5,-5-2-2,5-2 4,5 3-2,-10-10 1</inkml:trace>
  <inkml:trace contextRef="#ctx0" brushRef="#br0" timeOffset="30116.04">12064 12852 544,'0'0'67,"-3"-5"-27,0 5-8,3 0-3,0 0 5,-8 0-5,8 0 11,-3 0 2,3 0 6,0 0-5,-3-5 3,3 5 3,0-2-11,-4-1-1,4-1 6,0 1-3,-3-2 3,3 1-5,0-4-2,0-1 2,0 0 1,3 1 2,-3-2-3,0-2-3,4 2-1,-4-2 3,6-1 3,-2 0-2,0 1 4,2-1-5,0 1 2,-2 0-4,2-1 4,5 0-2,-2 3-3,-2-2-2,4 0 1,-2 0-1,1 0-1,4 0-4,-4 2-3,2 0 0,6-2 5,-6 2 1,6 1 1,-6 1-3,2-4 1,3 6 3,-4 0 1,4 2 0,0-1-1,0 0-2,2 2-1,-2 1-3,-1-1 1,5 3 0,-1 0-5,-4 3 2,5-1 3,-5 1-1,4 2-1,-4-3-1,5 5 1,-4 1 0,2 2-1,-2-2 0,-1 4 0,-2-2 0,2 0-3,1 3-4,-4-3 1,1 2 0,-1-1-2,-2-4-1,1 2 1,-5-1 4,4 0 1,-2-1 5,1 3-3,1-5-2,-1 3 1,-4-4-1,0 2-1,2 1 2,-2-4-4,0 2-3,-2-1 0,2-1 5,-1 2-7,-2-2 1,0-1-1,0-2 0,1 5-6,-2-2 9,2 1-12,-1-1-15,-3-3-62,0 0-75,0 0-93,0 0-199,-16 0-84,5 2-110,1-2-130</inkml:trace>
  <inkml:trace contextRef="#ctx0" brushRef="#br0" timeOffset="31860.35">13104 13509 1567,'0'-1'-96,"0"-2"15,3 3 19,-6-5 12,3 5 14,0 0 8,0-3 7,-3-3 6,3 5 14,0 1-1,-3-2 1,3-2 6,3 2 12,-3-1-5,-3 3 3,3 0 8,0-4 8,-3 1 7,3 3 0,0-5-2,0 5 0,0-3 1,0 3-9,-4-2 3,4 2 0,0 0-1,0 0-1,0 0 1,0 0 1,0 0-2,0 0-2,0 0 1,-6 10 0,2-3-5,4-4-3,-4 5-2,1-1-1,-3 4-1,3-2-3,-4 4-1,4-6 3,-5 3-4,5 2 2,-3 1 1,-1-1-3,1 1 3,2-1-2,-3 1 2,1-3-3,-4 5 2,3-7-1,-3 2 2,7 0 2,-4-3-6,1 3 5,-2-2-2,-1 1-2,2-2-1,-4 2-3,5-1 3,-4-1-3,1 0-1,-2 1-1,1 1 3,4-6-3,-5 2 2,2 2-1,-1-4 0,-1 5 0,2-7 5,-1 5 4,-1-3 1,2 2 2,1-5-2,-2 3 1,4-3-1,-4 1-3,1-1 3,1 6-4,-2-6-2,3 0 0,-2 0-3,-2 0 1,1 0-3,5 0 2,-6 0 2,1 0 0,1 0-2,1 0 0,-2-6 4,3 5-3,-3-2-1,4-2-1,-4 2 1,0-3-1,0 5-1,3-7 0,-2 1-1,-2 4 1,5-5-1,-1-1 0,-3 1 1,3 1-1,-3-3-2,1-4 3,-2 5 6,3-1 2,3 2 3,-1-1 2,-1 1-1,0-5 1,-3 9 1,7-4 1,-4-1 1,4 0-1,-4 2 2,0-1 0,4 1 2,-3 0 1,2-1 2,1 0-3,0 4-1,-1-1 1,0 2 0,1-4 0,0 1-3,3 4 0,-3-1-2,3-1-1,-3 1-1,3-2 1,-4 2-3,4 1 1,-3-1 0,3 1 1,0 2 2,0 0-2,-3-2 1,3 2 3,0-5 1,0 5-2,0 0-3,-4-3 3,4 3-3,0 0 1,0 0-4,0 0-1,0 0 2,0 0-3,0 0 3,0 0-2,0 0-1,0 0 0,0 0 0,-4-5-1,4 5-2,0 0-3,0 0-1,0 0 0,0 0 1,0 0 0,0 0-3,0 0 4,0 0-2,0 0 4,0 0-6,0 0 4,0 0 0,0 0-5,-6 0 2,6 0 0,0 0-1,0 0-3,0 0 2,0 0 3,0 0 4,0 0-5,0 0-4,0 0 0,0 0 3,0 0 3,0 0-7,0 0 0,0 0 1,0 0 6,0 0-4,0 0-2,0 0 3,0 0-1,0 0-2,0 0 0,0 5 4,0-5-2,0 0 3,0 0-5,0 0 3,0 0-1,0 0 1,0 0-3,0 0 0,0 0 2,0 0-1,0 0 4,0 0-4,0 0-2,0 0 2,0 0-2,0 3-1,0-3 0,0 0 1,0 0-2,0 0 6,0 0-4,0 0 0,0 0 0,0 0-1,0 0 3,0 0 0,0 0 0,0 0-2,0 0 2,0 0-1,0 0 2,0 0-3,0 0 0,0 0-7,0 0-14,0 0-27,0 0-32,0 0-41,0 0-56,0 0-84,-7-3-241,4-2-22,-3 3-98,-8-1-121</inkml:trace>
  <inkml:trace contextRef="#ctx0" brushRef="#br0" timeOffset="81516.24">12478 8280 1167,'3'-3'254,"4"3"-125,-4 0-50,3-3-22,-4 3-15,3 0-3,-5 0-11,3 3 6,0 0 4,1-1 4,-4 2 5,0-4 6,4 6 3,-1-4 3,-3-2 0,0 4 5,0-2 2,0-2-1,0 0-1,6 0 5,-6 0-3,4-10 0,2 2 4,1-2 1,6-8 4,8-4-5,-2-5 4,8-3-1,6-5 1,10-5-2,4-3 3,24-14 0,-1 2-8,-1 0-3,-5 7-8,-8 8-3,1 5-10,-3 3-1,-11 7-14,-3 0-24,-3 7-30,-7 1-31,-3-1-28,-5 6-23,2-1-27,-7 3-39,-1 5-40,-2 3-61,-7 2-163,-1 2-74,-9 3-68,-4 5-81</inkml:trace>
</inkml:ink>
</file>

<file path=ppt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v"/>
        </inkml:traceFormat>
        <inkml:channelProperties>
          <inkml:channelProperty channel="X" name="resolution" value="3225.09839" units="1/cm"/>
          <inkml:channelProperty channel="Y" name="resolution" value="4300.13135" units="1/cm"/>
          <inkml:channelProperty channel="F" name="resolution" value="0" units="1/dev"/>
        </inkml:channelProperties>
      </inkml:inkSource>
      <inkml:timestamp xml:id="ts0" timeString="2021-09-03T03:40:20.447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3767 1302 354,'0'-4'145,"0"1"-76,0 1-9,-4-2 11,4 2-13,0 2-4,0-6-2,0 5 5,0 1 2,0 0 5,0 0 12,-8-3-1,8 3 6,-2 0 5,2 0 3,-3-2 0,3 2 8,0 0-1,0 0 1,-7 0-6,7 0-3,0 0-7,0 0-6,-3 2-1,3 1 12,0 4 9,3 1 0,1 4 8,-1 6-2,7 1 4,-3 7-9,-1 4-5,1 1-2,3 2-16,-4 3-5,5 2-10,-5-1-1,1-2-5,-2 2-2,3-2-15,-1-3-22,-4 2-23,-1-10-26,6 1-29,-8-2-32,2-4-39,-2-1-37,0-3-62,-2-6-134,-1-1-137,-7-2-133,0-3-136</inkml:trace>
  <inkml:trace contextRef="#ctx0" brushRef="#br0" timeOffset="432.01">3456 1310 1603,'0'-3'-78,"0"3"10,0 0 19,-3-2 18,3 2 13,0 0 11,-3-3 20,3 3 3,0 0 12,0 0 8,0 0 5,0 0 6,0-1 3,0 1 1,0 0 1,0 0 16,17-3 11,-8 3 3,9-5 5,7 1 8,5 0 3,11-1 2,2 0-8,4-3-10,6 3-11,4-2-1,-4 2-9,4 2-6,-3-2-8,-2 5-3,2-3-5,-7 3-10,-1 0-28,-8 0-28,-5 6-30,-3-1-26,-4 0-41,0 2-41,-5 3-56,-12-2-141,2 1-266,-8 3-127</inkml:trace>
  <inkml:trace contextRef="#ctx0" brushRef="#br0" timeOffset="917.71">3516 2080 1607,'-3'0'-53,"0"-3"9,-1 3 13,1-2 22,3 2 13,-6 0 9,3-3 5,-5 1 13,5 2 10,3 0 7,-3-3 10,3 3-1,-7-3 2,7 3 2,0-1-3,0 1 11,3-5 6,7-1 10,4 0 8,-1 3 4,10-6-5,1 2 4,9 2 3,4-3 5,2 1 0,12 0-6,-1-1-7,10 1 0,4 2-11,-2 1-4,2-2-12,-10 4-2,2-2-3,0 4-13,-5-2-3,-4 2-15,-7 0-38,-4 2-36,1-4-48,-7 4-58,0-2-68,-10-2-166,0-1-171,-7 1 86,0 0-85,1-6-58</inkml:trace>
  <inkml:trace contextRef="#ctx0" brushRef="#br0" timeOffset="1769.67">6144 1260 1391,'-3'-3'-93,"3"1"13,-3-1 14,0 1 10,-1-3 15,0 2 14,1 0 9,0 2 15,-4-2-1,4-2 10,0 2 24,-4 2-2,3-2 15,1 0 11,-3 1 8,2-2 2,1 4 9,-4-2 7,0 0 5,4-2 4,0 3 1,-4 1 3,1 0-1,-2 0-4,2 0-10,0 1 4,-4 5 0,-1 0 1,2 2-3,-1 1 4,-5 6-1,3-1 2,1 9-5,2 3 5,-1 3-5,3 5 2,-4 0 2,9 1-7,-6 5-3,6 1-1,2-3-7,0 3-6,2 1-4,6-1-2,2-4-11,0 5-4,2-7 0,3-2-4,0-1-10,3-4-7,-2-3-18,5-3-18,2-2-21,-7-5-25,8-4-26,-4-2-28,4-4-32,-5-2-30,5-3-40,-4-3-51,-4-2-113,1-3-104,-7 2-85,4-4-75</inkml:trace>
  <inkml:trace contextRef="#ctx0" brushRef="#br0" timeOffset="2130.98">6488 1359 1452,'3'-4'-44,"0"-4"17,1 3 21,0 0 18,-1 0 18,-3 3 14,3-3 11,-3 0 7,0 5 7,0 0 5,0-6 19,0 6 6,0 0 10,0 0 10,0 11 3,0-6 10,0 4 4,3 2 2,-3 3-2,0 2 0,3 1-8,-3 5 3,0 4-11,0 1-3,4 1-12,-4-1-9,3 3-13,-3-3-5,3 9-10,1-9-3,0 2-7,-4-3-10,3-1-7,-3-1-19,3-3-20,0-1-27,-3-3-20,0 0-22,7-4-23,-7 0-24,0-3-31,0-3-46,3-1-37,0-4-27,-3-2-54,3-15-126,2 8-58,-2-9-88,-3 3-80</inkml:trace>
  <inkml:trace contextRef="#ctx0" brushRef="#br0" timeOffset="2781.25">6911 1339 1649,'17'-7'-12,"-1"0"36,-5 2 26,-4-1 16,-1 6 13,1-1 5,-1 1 5,-2 0 4,-4 0-2,0 0-5,0 0 0,-8 7-9,6-5-4,-5 6-6,1-3-8,-1-1-5,3 4-5,-6-3-2,4-1-4,-4 2-6,-1 0-2,4-1-4,-2-1-3,-2 1-3,1-2 2,0 0-1,-3-2 1,4-1-5,-4-1 1,5-5-2,-1 4 4,-1-2-5,3-4 1,0-1-2,7 2-1,0-1 3,0 1 2,3 0-5,5-1-1,1 0 1,1 1 11,1 2-2,2 1 7,4-1-5,-2 5 15,3 0-1,-2 2-10,5 1 15,-2 1 0,1 4-3,-3 2-3,2 2-1,-4 0 1,1 6 0,-2 2 0,-1 0-4,-3 3 0,0 0-5,-4 1-6,1 1-3,-4 1-3,-3-2-1,4 1 4,-8 1-8,1 1-2,-4-5 1,1 4 3,-4-2-9,0-4 2,-3 0-11,-4-2-6,0-1-4,0-4-8,1-4-9,-1 2-1,0-10 0,1 2 4,-2 0-1,6-6 2,2 0-2,-1-1 8,4-1 1,7-3 1,0-1 0,4-1 1,2 3 0,5-1 5,2-2 2,4-1 1,2 4 7,2 2 2,-1 0 8,3 0-1,-3 5 0,1 0 1,5 2 0,-3 3 6,1 3-12,-1-1 11,1 7 1,-2-2-8,-1 0-1,-1 3 0,-1-2-4,2 1-1,-4-1 3,-1-1-22,1-1-26,-4 1-15,1-5-16,-1 1-18,-3-4-21,0 2-28,-3-4-46,-1-2-34,-3-2-28,1-5-52,-4-4-109,-4 2-74,-2-9-95,-1 2-79</inkml:trace>
  <inkml:trace contextRef="#ctx0" brushRef="#br0" timeOffset="3018.15">7242 1332 1621,'9'-12'6,"2"2"32,2 2 38,1-1 22,-1 1 15,4 3 15,-1 0 16,4 5 16,0 0 13,3 5 3,4 2 1,-4 7 6,7 2-2,-3 6-9,3 9 1,0 4-11,-3 5-13,6 7-14,-8 0-12,3 7-9,-4-3-15,-5-3-15,-5 3-23,-3-5-34,-2 3-41,-6-3-44,-3-5-42,0-4-40,-9-2-49,-5 0-74,-2-4-67,-8 0-201,-3-5-35,-6-7 62,0 2-135,-4-6-136</inkml:trace>
  <inkml:trace contextRef="#ctx0" brushRef="#br0" timeOffset="5325.08">9243 1170 1582,'0'0'-93,"-4"-3"12,4 3 13,0 0 20,-3-3 15,3 3 17,0 0 15,0 0 2,0 0 14,0 0 5,-6 0 7,6 0 9,0 0-5,-5 0 6,5 0 3,0 0 0,-9 3 0,6 0 5,-4 2 3,1 0 4,-2 0 5,2 4 0,-4 3 3,4 8 5,-2-4 4,2 6 6,-4 9 5,4-1 2,-2 1 1,5 5 6,-4 2-8,4-1-4,0 1-6,3 2 3,3-1-16,-3-1-5,10-1-2,1 1-5,1 2-5,9-5-5,1-1-6,5-1-2,3-5-1,0-6-5,0-1-13,4-4-23,-4-2-23,3-2-27,-6-6-31,3 1-41,-4-2-39,-2-6-43,-4 0-115,-3-3-128,0 0-71,-4-3-34</inkml:trace>
  <inkml:trace contextRef="#ctx0" brushRef="#br0" timeOffset="5793.02">9630 1210 1347,'0'-4'-61,"0"0"16,0 2 21,-4-1 10,4 0 14,0 3 10,0-5 10,0 3 10,-4 0 9,4-1 13,0 3 1,0-5 8,0 5 2,-3-2 6,3 2 0,-3-3 5,3 3 5,0 0 4,0 0 1,-3 0-2,3 0-6,-7 3-6,7-1-2,-3 3 4,0 2-1,3 4 1,-4 3-3,8 2 5,-4 9-4,0 0 1,3 2-5,0 5-7,4 5-4,-1-3-6,1 1-1,3 0-8,0-1-4,-4 2-4,8-5-5,-4 1-11,1-3-29,-2-1-21,1-6-30,-4-2-31,5-1-29,-6 1-38,3-7-22,-2-2-70,-1-4-152,-3 0-232,5-4-136</inkml:trace>
  <inkml:trace contextRef="#ctx0" brushRef="#br0" timeOffset="6602.47">9976 1218 1603,'-3'-4'-75,"3"2"19,-4-4 20,4 5 12,0 1 10,-3-8 17,3 5 10,-3-2 8,3 1 16,0-1 3,0 0 2,3 0 3,0-1 5,4-1 1,0 2 5,0-2 2,3 1 9,3 2 0,0-1-1,4 0 0,-4 2-7,7 0-5,-3 3 0,-4-2-3,4 4-6,-1-2-1,-2 6-2,2-4-2,-2 6-3,-4-4-4,4 5-1,-8-2-4,4 2 3,-4 2-9,2 1-2,-5 1-1,-3-3 0,0 3-1,0-1-4,0 0-3,-7 1 1,3-1 0,-2 1-3,-4-3 0,4 2 0,-5-2-2,1-2-1,1 2-1,-2-3 0,4 3-2,1-3 2,3-4-4,-4 5 0,3-5-1,4 0 0,0-3-2,0 1 0,0-1 0,0 0 2,14-4-1,-8 4 2,4-3 1,4 3 4,-4 0 2,4 0 6,2 0 4,1 0 2,-4 0 3,4 3 5,-1 1 2,4-1-2,-7 5 1,4-4 11,-4 4-7,1 2 3,-4-1-4,4 3-3,-8 5 0,1-2-7,-4-1-2,0 3-1,-3 1-2,-3-3-1,-4 5 2,-2-3-7,1 3 2,-5-2-2,-4 0-3,4-3 0,-4 0 2,-2-1-4,2-2-10,-3-3 5,0 1 0,0-5-4,4-3-4,-1-2-4,4-2 2,-1-1-2,4-5 2,7 1 2,0-2-2,6-2 4,3-1 1,1 1 3,3-1-6,3 2 5,4-2-7,-4 0-3,8-1-12,-5 2-20,1 4-14,2-3-16,2 0-20,-7 3-14,2-1-22,-2 4-24,-2-1-27,1-1-33,1-1-133,-4 2-292,-4 2-137</inkml:trace>
  <inkml:trace contextRef="#ctx0" brushRef="#br0" timeOffset="6931.24">10553 1076 1731,'6'-3'-30,"-2"-2"17,3 1 16,0 2 17,-1-4 14,-3 6 12,4-1 14,0 1 7,3 0 10,3 1 5,-4 5 3,5 2 9,7-1 10,-6 6 0,3 4 3,6 3-5,-6 4-13,6 2 4,0-1-5,-1 12-9,4 1-9,-7 2-5,3 5-7,-6 0-3,0 0-8,-8 3-6,-2 2-5,-3-2-16,-8-4-25,1 3-35,-10 1-43,-4-3-56,-3 0-59,0-8-60,-4 1-190,-2-3-39,-4-8-111,3-3-96</inkml:trace>
  <inkml:trace contextRef="#ctx0" brushRef="#br0" timeOffset="7629.87">12488 965 1527,'-4'-3'-60,"4"1"19,-3-1 19,3 3 12,-3-2 18,-6 2 10,4 0 27,-5 0 6,0 2 12,-3 1 11,-4 2 7,1 2 5,2 6 6,-3 0 6,0 6 1,1 6 4,2 3 6,1 2-6,4 7 4,1 1-5,5 5-9,0 6-9,0-2-6,6 3-9,3 3-5,2-3-6,5 3-7,0-4-6,10 4-5,4-2-5,6-7-4,-3-4-6,2-5-14,-2-4-18,5-2-26,-8-6-28,-1-3-28,1-5-29,-3-3-38,-2-2-46,-5-5-60,1-5-144,-13 0-269,5-5-169</inkml:trace>
  <inkml:trace contextRef="#ctx0" brushRef="#br0" timeOffset="8256.94">12815 1163 1879,'15'-11'-27,"0"4"10,-2-1 22,-7 2 9,5 2 14,-5-1 2,1 2 19,2 3 5,-6 0 2,2 3 5,-5 0-1,3-1-3,-3-2-8,-3 4-1,-2 2-3,2 0-12,-3-4 1,3 1-1,-4 1-5,1-1-3,-5-1 0,1 1-4,1-3-5,-2 3 2,1-3-4,-4-3 2,4 3-2,0-3-1,0 1 1,0-2-2,4 1 2,0-2-3,6-1 1,-3-1 3,6 2 0,3-1 7,0-1 5,4 0 3,8-1 3,-6 3 0,6 1-2,2-2 0,2 4 5,-1-1-2,2 2 5,-2 2-4,5 2 1,-3 2 1,1 2 4,-1 3-4,-3 3 8,-3 2 0,0 0-9,-7 3 0,2-1-6,-8 3-4,-1 0-1,-3 5 1,-3-3-4,-4 0-7,-6 3-1,3-2 2,-10 2-9,0-2 2,-4-1-9,-2 1-2,0-5-7,-4-2-7,0 0-1,0-4-6,0-4 3,3-3 0,-1 2 3,6-5 3,1-2-2,4 0 3,4-2 4,3-1-6,3-1 0,5-4 6,2 3-1,6 0 10,4 0 3,1-2 5,1 4 2,9 1 5,-2-1-4,2 3 5,9 3 12,-4 2-6,1 2-2,6 5 1,-3 3 5,0 3-12,0 2 0,-3 0 5,0 2-6,0 2-6,-8-2-15,2-1-23,-2 3-26,-2-7-33,-4-2-34,1 0-28,-4-3-33,3 1-43,-6-8-105,-1-2-142,1 0-194,0-3-165</inkml:trace>
  <inkml:trace contextRef="#ctx0" brushRef="#br0" timeOffset="8910.22">13425 1115 1775,'6'-8'-62,"1"3"30,-1 0 24,-3 0 29,8 1 16,-4-2 14,5 1 8,-1 1 8,4-5 7,3 5 2,-2-4 3,5 3-1,-1 0-4,0 3-6,-3-1-5,0 1-5,-1-1-1,0 3-4,-2 0-1,0 3-4,-2 2 2,-2-1-8,-3 2-2,0 0-2,-1 6-5,-6-3-2,-2 4-4,-2-1-1,0 1-4,-6-1-2,0 4-2,-2-4 0,1 0-7,-2 3-1,-2-3-3,3-1 2,-1 2-4,-4-4-2,8 2-2,-5-4 0,7 0 7,-2 1-11,0-4-1,7 1-5,-4 1 5,6-1-5,0-4 6,0-1-3,6 4 1,-4-4 1,9 2 2,-4-2-4,3 0 4,3 2 4,1 2 2,0-2 3,2 4 5,0-5 4,1 4 0,0 1 4,-4 1 4,4 0-1,-4 3-1,1 3 4,-1-4-4,-3 8 0,0-1-3,-6-1-4,2 3 3,-6-4 4,-4 4-7,2 2-3,-9-3 0,1 1 1,-3 0-4,-4-1-1,0-2-4,-5 3-2,-2-3-6,-1-3 0,0-2-8,1-2 0,1-6-4,0 1-2,2-6-1,2 1-2,2-3 3,7-5-1,1 1 9,4-5-5,1 2 1,13-1 1,-3-2 2,4 3 2,4-3-1,5 1 3,1 2 0,3 0 4,1 2-3,-1 1 2,-3-2-2,3 4-3,-3 1-19,-2-2-29,-2 7-26,-2-4-24,-2-1-27,2 4-25,-1-1-33,-6-1-66,3 1-138,-4-2-194,1 0-91</inkml:trace>
  <inkml:trace contextRef="#ctx0" brushRef="#br0" timeOffset="9160.05">13915 1037 1649,'16'-10'4,"1"3"37,4 0 45,-2 1 30,1 4 17,4 2 17,3 2 14,-2 4 8,5 3 2,5 4 0,-5 2 0,3 5-2,3 5-2,-6 2-10,4 3-12,-7 3-17,-1 5-11,1 1-12,-4 4-10,-6 2-11,-4 2-7,-10 1-14,1-6-33,-11 6-39,-6-2-45,-4-2-57,-3 4-63,-13-4-71,3-6-78,-14 1-179,-2-1-70,-1-13 57,-7-2-145,-3-8-154</inkml:trace>
  <inkml:trace contextRef="#ctx0" brushRef="#br0" timeOffset="9796.04">15869 777 1703,'0'-1'-71,"0"1"18,0-3 24,3 0 18,-3 3 11,0-2 18,0-2 10,0 4 8,0 0 13,-3-2 7,3 2 10,0 0 2,0 0 0,-7 0-1,1 2-4,-1 4 6,-3 1 5,0 4 6,-4 3 1,5 1 5,-5 5 4,-2 8 1,2-1 4,1 8 4,0 7 2,3 2-1,-1 3-11,8 5-10,-3 0-5,6 4-6,3 1-3,3-4-9,5 2-3,-1-3-7,9-4-8,2-3-2,2 0-3,4-7-23,3-4-18,-3-1-21,3-11-24,-3-2-29,3-5-29,-8-4-30,5-4-40,-3 1-38,-1-8-50,-4-3-121,2-2-84,-4-7-109,-4-1-84</inkml:trace>
  <inkml:trace contextRef="#ctx0" brushRef="#br0" timeOffset="10093.8">16232 920 1555,'7'-10'-38,"0"0"13,0 2 25,-4 3 11,0 0 22,0 3 11,-3-1 21,4 3 17,-4 0 16,3 5 10,1 0 10,-4 5 6,0-1 7,3 5 5,-3 4 2,0 4 4,0 3-15,0 5 0,4-3-11,-1 8-9,-3 3-5,6-1-15,-3 3-2,1-2-16,3-1 0,0 1-15,-1-6-20,4 1-24,0-3-23,0-5-31,-4-2-28,4-4-36,-2-4-45,1-3-49,1-4-50,1-4-135,-5-1-115,1-7-170,-1-1-168</inkml:trace>
  <inkml:trace contextRef="#ctx0" brushRef="#br0" timeOffset="10715.64">16673 1001 1787,'16'-8'-11,"1"2"26,-4 0 29,4 5 23,-4-4 9,1 2 7,-4 0 7,0 3 8,0-2-3,-7 0 6,4 2-9,-4 2-5,-3-2-8,3 2-5,-3 1-5,0-3-6,-3 3-6,-3-1-6,-1-2-4,-1 3-6,2-3-3,0 1-6,-4-1-1,2-1-2,-1 1-5,3-3 0,-4 1-1,2-1-2,2 0 5,0-1-4,-1-1-1,7 0-3,0 0-2,3-3-3,4 1 6,2 2 2,5-2-1,2-2-2,5 5 4,-1-1 10,3 0-6,0-1 3,-2 6 0,2 0 3,0 3 5,0 0 2,-2 3 7,-2 2 1,1 5 3,-2 0-1,-5 2 2,0 2-4,-3 0-3,-3 7-1,-7-5-4,0 4-7,-7-1 0,-3 3-5,0 0 1,-6 0-3,2 3-2,-6-3-4,0 0-3,-4-3-4,5-2 0,-5 3-3,4-8-4,-3-3 5,3 1-3,0-4-2,0-3-8,0-4 1,3-2-7,1-2 2,2-6 2,1-4-2,5-1 3,2-2-5,6 2 0,0-1 1,6 1 6,2-2 3,2 6-6,2-3 2,6 0 1,2 4 2,0 4 5,0 2-1,3 2 2,1 2 3,2 2-2,1 2-1,-4 8-2,1-5 3,3 8-2,-5 3-1,5 3 2,-3 2-2,-1-1-1,4 5-6,-4-2-15,0 0-22,1-2-27,-1 3-32,-2-6-21,-5-4-40,4-3-40,-7 0-33,11-3-34,-12-5-90,6-4-138,-2 0-21,1-6-119,0 0-132</inkml:trace>
  <inkml:trace contextRef="#ctx0" brushRef="#br0" timeOffset="11467.63">17837 851 1703,'0'-3'-62,"0"0"27,3 1 14,0-2 24,0 2 21,2-4 11,1 5 7,0-4 8,4 2 6,1 0 11,2-1 4,4 1 6,-1 1-3,1 2-3,2 0-4,-1 2-3,-6 1-2,6 1-2,-6 4-3,2 0 0,-4 0-11,0 4 0,-3-2-3,-4 5-2,4-3-8,-7 1-4,0 2 0,-3 3-3,-4-1-4,0 0-2,-3 0-3,0 1-3,-4-3 0,2-2 1,-2 2-5,4-3-2,-3-1-2,2-4-1,2 3 6,-1-5-7,-1 2-2,5-4-1,3 2-2,0-5-2,-1 2 3,4-2-3,0 0 3,13 0 1,-6-2 1,3 2 1,3-3 5,1 1 7,5 2 9,-1 0 11,5 0-1,-3 0 7,6 2-2,-2 3 6,-1-2-3,0 4 1,1 1-4,-1-1 4,-2 7 3,-5-2-4,1 0-4,-4 2-2,-3 2-3,-3 2 1,-4-2-8,-3 0 2,0-2-6,-6 4-10,-5-3 3,-2 3 2,-7-1-3,0-2-2,-3 1 2,-1-2-8,-3-1 1,1-3-4,-1-3 6,1-5-9,2 1-1,4-6 3,-4-1-8,5-6-7,5 2 5,5-2 3,2 1 2,4-5-4,6 2 6,4 0-6,2-3 2,8 2 3,3 1 6,3-2-7,1 2-2,-1 3-16,1-4-21,-1 1-15,3 3-25,-5-3-22,2 3-27,-3 1-25,0 0-24,4 1-18,-8-3-59,1 2-116,-4 1-101,-3 2-87,0-2-64</inkml:trace>
  <inkml:trace contextRef="#ctx0" brushRef="#br0" timeOffset="11727.73">18540 776 1573,'11'-3'-1,"-2"3"34,1 0 43,1 3 21,1-2 18,2 7 9,6-1 15,4 3 10,-4 5 0,6 3 7,-3-1-8,4 6-12,-3 2-3,2 7-7,-6 3-9,0 3-15,1 4-8,-5 3-10,-2 2-7,-8 6-16,0 0-28,-6 3-43,-6-1-42,-4-1-48,-4-4-57,-2 8-66,-4-16-88,-4-4-191,1-4-10,3-7-119,-3-4-128</inkml:trace>
  <inkml:trace contextRef="#ctx0" brushRef="#br0" timeOffset="12307.75">20265 675 1650,'-4'-6'-47,"1"-1"13,3 5 34,-3-3 21,0 2 16,-2 0 8,2 3 5,-3 0 8,-1 3 9,1 5 4,-5-1 9,-2 7 7,-1 6 5,1-1 2,1 8 1,1 3 1,1 5-1,4 4 2,3 0-1,-1 6-9,4 5-5,4 2-8,2 1-9,4 2-4,10 2-8,-1-2-6,8 1 0,6-7-14,2-4-31,-2-7-20,2-6-25,0-4-34,-2-7-36,-1-5-31,-2-3-40,0-6-41,-2-7-116,-5 0-130,-4-5-102,2-5-75</inkml:trace>
  <inkml:trace contextRef="#ctx0" brushRef="#br0" timeOffset="12583.02">20678 675 1481,'7'-8'-29,"-1"1"15,1 2 29,0-1 24,0 6 23,-4 3 16,3 2 17,1 5 10,0 3 16,0 5 10,-1 4-1,1 0-4,-1 6 0,5 2-4,-8 1-10,3 3-10,1 1-8,4-3-5,-2 3-13,1 0-8,1-2-13,1 0-18,-2-4-23,1 1-36,-2-2-36,1-6-46,1-2-40,2 1-30,1-4-62,-1-5-141,-1 3-96,2-2-87,-1-7-63</inkml:trace>
  <inkml:trace contextRef="#ctx0" brushRef="#br0" timeOffset="13153.43">21439 795 1441,'0'-10'-31,"3"2"16,-3 1 25,2-1 17,2 1 16,-4 2 10,0-3 2,4 1 1,-2-1 1,2 1 5,7 0 5,-6-1 1,5-2 0,5 2 3,-2 1 4,7-4-2,-1 4-2,2 0-4,-1-1-1,-4 3 4,5 3-7,-1-3-3,-1 5-10,2-3-2,-4 6-3,2 0-5,1 1 2,0 3-5,-6 4-1,2-2-1,-2 2-4,-5 2-2,-5-1-4,3 3-2,-4-3-2,-6 0 1,-1 4-6,1-3-1,-4-1-1,1 0-1,-8 1-3,4-1 1,0-3-5,0 3 1,-3-3-2,6-1-2,-3-1 2,3 1-5,1-3 0,-1 0-1,4 0-3,3-3 2,0-2-1,7 0 2,-1 2-3,4-2 1,-3 0 3,3 0 0,3 3 3,-3-3 11,3 5 11,8-2 4,-8 2 17,7 5 5,0 0 12,0 0 12,0 5-1,0-1 5,0 2-7,-6 1 4,2 8-4,-6-5-1,-3 1 1,-1-1-19,1 2-7,-7-1-1,-7 0-12,1-1 1,-5 0-2,-2-2-18,-3-2-24,-1-3-21,-3 3-23,-3-7-16,3-1-31,-7-3-33,0-2-35,4-3-32,3-3-32,3-5-63,4-1-149,-4-6-78,7-4-144,4-5-162</inkml:trace>
  <inkml:trace contextRef="#ctx0" brushRef="#br0" timeOffset="13772.12">22478 587 1794,'44'3'-45,"-10"-1"16,-8 3 36,0 0 20,-8-1 17,-5 4 14,1 1 6,-5-2 5,1 1 5,-3-1-1,0 3-5,-4-3-5,0 0-2,-3 4-3,-3-4-7,0 1-5,0-2-5,-5 0-1,2 2-4,-1-3-5,1-3-5,-1 3-1,0-2-3,-3-3-1,1 0-3,1 0 1,1-5-3,1 0 0,0-2 3,-1-4-4,7-2 0,-4 4 0,8-2 2,3 2 1,-4-2 3,6 2 0,-5 1 5,10 2 3,-1 0 2,1 4 4,2-2 5,-2 4 4,5 0 0,1 6 4,1 0 2,1 0-5,-1 4-2,-1 0-1,-4 3-4,1-1 4,-4 4-9,1-2 3,-4 4-4,-4-1-4,-3 3-3,-3-2-5,-6 4 6,3-2-7,-10 3-4,-4-1 2,-7 1-2,5-1-2,-11 1-1,0-3-4,-8 0 3,-5 0-9,7-5-1,6-3-7,-14 1-6,7-4-1,7-3-6,7-1 7,-3-8-8,-2 1-2,12-4 1,0-1 2,5 0 6,4-1 0,7-1-1,0-2 1,7 4 4,0-1-3,7 1 6,2 2 2,0 2 1,12 0 7,-8 3 2,6 0 7,0 6 0,4-1 2,7 4 9,-3 3 1,-4 0 4,4 2-9,-1 1 4,-3-1 1,3 7-7,-3-3 2,0-1-5,0 1-8,-3 3 2,-8-8-7,5 0-12,-4-3-14,0 3-18,-3-7-17,-4 0-30,-3 0-25,3-4-28,4-4-36,-4-2-40,1-4-110,-1-1-167,-3-3 13,4-3-84,-11-3-66</inkml:trace>
  <inkml:trace contextRef="#ctx0" brushRef="#br0" timeOffset="14051.37">23159 606 1466,'0'-12'-20,"0"3"21,4-2 21,-1 2 22,4 4 15,-7-4 6,6 3 10,-4 0 20,6 4 12,6 4 12,-1 4 10,4 4 0,1 5 4,7 5 13,5 10-5,0-1-1,0 7-5,0 1 0,3 11-10,-3-1-5,-3 6-15,-1 0-10,-8-4-10,-6 4 0,-12-1-8,0 1-20,-12 6-31,-16-1-44,2 2-46,-10-8-49,-8 1-67,4-2-82,-30 9-148,6-16-130,-15 3 42,5-9-118,1-10-115</inkml:trace>
  <inkml:trace contextRef="#ctx0" brushRef="#br0" timeOffset="52309.84">862 3282 542,'0'-2'99,"0"2"-46,0-3 14,0 3-10,-3-2 5,3 2 5,0 0-4,0 0-5,0 0 7,0 0 0,0 0 7,0 0 7,0 0 8,0 7 4,-5-4 3,5 1 3,0 1 1,0 3 4,5-1 0,-2 5 4,-3 2 5,6 1 1,1 5-4,-4 5-1,8-3-5,-6 3-5,3 8-4,-2-3-4,5-1-11,-6 4-6,5 0-4,-3-3-13,1 0-7,1-1 3,-5-4-12,2 0 0,2-2-12,-5 0-17,2-6-27,-1 1-29,0-4-28,-4-2-45,-4 0-52,4-3-35,-6-4-64,3 1-143,-5-6-63,-1-3-82,-1-2-60</inkml:trace>
  <inkml:trace contextRef="#ctx0" brushRef="#br0" timeOffset="52717.59">549 3335 1546,'-4'-2'-21,"0"2"16,4 0 12,-3-3 18,3 3 1,0 0 6,-6 0 5,6 0-1,0 0 8,0 0 9,0 0 6,0 0-2,13-3 1,0 3 4,0 0 4,8 0-3,2 0 3,7-2 7,7 2 10,13-4 0,-1 3-3,4 1-4,2 0-8,2 0-7,-5 0-4,2 0-8,-1 1-4,-3-1-2,-3 4-5,-4-2-8,-6-2-15,0 3-26,-7 2-20,0-5-19,-10 4-26,-1-1-33,-1 2-35,-9 3-45,-2-1-130,-7 3-156,0 0-72,-7 3-50</inkml:trace>
  <inkml:trace contextRef="#ctx0" brushRef="#br0" timeOffset="53143.65">661 4050 1496,'0'0'-13,"-6"0"4,6 0 4,-7 2 21,1-2 12,-1 0 11,0-2 14,1 2 9,-1 0 10,-3 0 3,3 0 4,1 0-5,2 0 0,4 0 9,0 0 9,21-5 1,-5 2 9,11 0 6,6-1 10,10-1 3,4 0 22,16-3 9,1-1-1,2-3-6,-3 6-15,5-4-10,-8 2-8,3 0-14,-3 1-13,0 0-4,-10-1-8,-3 4-17,-4-1-32,1-1-37,-11 4-48,-3-3-47,-3 2-51,-5 1-77,-5 2-106,-7 0-232,-2 2 50,-8 1 68,-8 2-107,-5-3-65</inkml:trace>
  <inkml:trace contextRef="#ctx0" brushRef="#br0" timeOffset="54540.06">575 5407 1438,'0'0'-39,"0"0"22,0 0 29,-4 5 20,4 0 29,4 2 15,-8 2 13,4-1 13,0 4 12,-3 0 9,3 2 13,0 6 1,0 3 5,0 2 7,3 2 0,-3 2-6,0 0-11,4 9-5,-4-4-14,4 4-9,-4-1-21,3 0-10,0-1-7,4-3-6,-4 2-15,0-6-14,4 4-26,-3-11-24,-1 3-30,3-4-30,-2-1-32,-4-8-40,0 3-56,0-4-89,0-3-143,0-4-67,-4-1-116,4-3-121</inkml:trace>
  <inkml:trace contextRef="#ctx0" brushRef="#br0" timeOffset="55157.89">984 5540 1636,'17'-3'-31,"0"-2"21,-4 2 33,-2 3 28,-4 0 25,5 3 8,-4 0 7,-5 2-2,4 0-5,-7 0-4,0 2-3,3-2-6,-6 3-3,3-4-7,0 1-4,-4 1-5,1 0-7,0-2-1,-1 1-4,0-1-1,1-1-1,-3 0 3,3-3 2,-4 0 1,0 0-4,0-3-3,1-1-3,-2-2 2,6 0-4,-5-2-4,3-1 1,4 2-4,0-1-4,8-1 3,-5-1-1,3 2 3,4-2 4,1 4 0,2-2-5,0 2 6,1 3-1,2 3 4,1 0 9,0 3 7,-1 8-2,1-4 10,-1 5 5,1 3-1,-4 3-2,1 0 3,-1 3-7,-3 4 6,-3-2-9,0 3-10,-4 0-1,-6 3-4,-1-2-4,-6 0-5,0 3-3,0-2 1,-7-3-5,-2 0-8,-1-5-22,-4-1-12,-3-1-13,8-4 5,-8-5-4,4-2 1,-2-2 0,2-5 0,4-2 1,1-1-2,0-6 1,6 2 3,2-5 6,5 0 6,5-1 2,0 4-4,5-1 9,5-2 5,5 5 6,0-5 9,5 5-1,5 2 7,-6 3-4,2-1 4,2 6 6,4 2 3,-1 2 1,-3 2 2,7 5-7,-3 1-1,-3 2-3,2 3 4,-2-2-7,-5 2-13,2-1-19,-5 1-15,-2-4-16,-1-1-19,1-3-18,-5-2-23,1-2-30,-3-1-35,0-2-49,-1-3-47,-3-4-81,-3-3-111,0 0-24,-3-8-101,0 1-87</inkml:trace>
  <inkml:trace contextRef="#ctx0" brushRef="#br0" timeOffset="55394.26">1259 5574 1670,'6'-15'25,"1"3"16,0 2 25,6 2 28,0 1 22,4 2 7,3 4 9,7-2 3,3 3 14,0 4-2,0 1 8,7 2-15,-1 6-3,-3 2-5,1 2-22,2 9-1,-3-1-6,-3 4-10,-1 2-7,-7 4-6,-5-2-9,-7 1-7,-1 4-6,-9-1 5,0-1-11,-3 0-21,-7 0-32,-7 3-34,-2 0-33,-5-5-29,-6 0-32,-3-8-34,-8 2-51,2-3-40,-12-5-74,5-1-130,-8-4-55,5-6-141,-1-6-150</inkml:trace>
  <inkml:trace contextRef="#ctx0" brushRef="#br0" timeOffset="55766.26">468 5307 1751,'-3'-3'-44,"0"2"17,0 1 23,-5 0 37,2 4 28,-1 4 21,-2 4 25,-2 6 16,1 3 12,-7 8 3,4 3-1,-4 11-4,-2 3-5,-2 0-3,1 12-19,4 1-2,-4 3-6,3 5-16,7-1-7,3 7-8,4-3-13,6 3-36,4-4-46,7-3-52,5-1-39,19 17-52,11-12-69,-5-14-153,-1-12-106,4-7-165,2 1-160</inkml:trace>
  <inkml:trace contextRef="#ctx0" brushRef="#br0" timeOffset="56473.6">625 7340 1732,'3'-3'-50,"-3"1"8,3-1 18,-3 3 17,4-3 18,-4 3 7,4-1 12,-4 1 13,3 0 1,-3 0 8,0 0 10,6 4 10,-6 1 14,4 3 5,-4 1 4,0 4 5,3 2 6,-3 6 1,3 1 4,-3 5 0,3 3-8,-3 3-6,4 5-10,-4-1-10,3 4-6,1-2-4,3 1-17,-1-3-15,4 1-23,-3-3-36,3-2-32,-1-4-40,2-4-44,-1-1-47,-4-8-72,8-1-171,-12-3-57,6-4-81,1 0-68</inkml:trace>
  <inkml:trace contextRef="#ctx0" brushRef="#br0" timeOffset="57070.01">958 7522 1447,'0'-5'-34,"4"3"22,-4-3 9,2 2 14,2 0 13,-4-1 8,3 1 15,2 1 4,-5-1 6,3 1 3,2-3 11,3 2 5,1-1 1,-1-1 3,5-1 2,0 4 5,1-3 0,-2-1-3,6 1-2,-2 1-5,3 1 2,6-2-6,-5 0-7,-1 2-4,2 3-6,2-2-4,-3 2-6,-3 0-3,3 2-3,-4 1-7,1 0 1,-7 4 0,3-2-3,-6 2-3,0 0 1,-1 2-5,-6 3-4,-3-2-1,0 0 0,0 0-6,-4 2 1,-4-1-4,-1-1-5,1 5-3,-2-5-7,3-1-7,0-1 1,0 0-3,0-1-1,3 1 5,0-3-6,4 0 1,-3 0 1,6 1 0,0-6 2,3 1 1,3 2 5,1-3 12,3 2 4,0-2 4,0 0 5,4 0 6,-1 3 9,4-3 10,-4 5 7,4-3 5,-1 3 4,-2 0-3,2 3 1,-2-3 6,-1 5-4,-3-4-1,0 8 1,-3-2-6,-1-2-7,-2 5-4,-1-3 3,-3 4-5,-7 0-2,4-2-8,-7 1-11,-3-1-35,-1 2-27,-2 0-23,-1-4-27,-3-5-33,-3 3-42,-4-8-44,4 3-44,-7-7-103,0-1-137,6-5-10,-3 1-117,4-8-120</inkml:trace>
  <inkml:trace contextRef="#ctx0" brushRef="#br0" timeOffset="57309.36">1395 7267 1694,'37'-10'30,"-3"6"1,-4-1 23,0 2 37,0 0 11,-3 6 3,-2 2 17,2 2 1,6 8 5,-3 0 9,-1 5-11,-1 1-12,4 5-10,0 5-3,-6-1-13,1 2-6,-3 6-6,-4-6 0,-4 5-15,0 4-12,-6-4-20,-3-2-31,-4 5-27,-6-5-31,-4 1-36,-9-2-31,0 4-32,-12-3-54,-4-5-78,-11 2-133,-8 1-56,-9-6-79,-6-2-60</inkml:trace>
  <inkml:trace contextRef="#ctx0" brushRef="#br0" timeOffset="57750.3">468 7292 1482,'4'-2'-41,"-4"2"18,3 5 39,-3-5 24,-7 9 24,4 2 19,-3-1 16,-5 5 14,1 2 5,1 11 3,-8-1 5,4 3-2,-8 10-7,4 5-3,1 0 4,-1 15-12,1 0-6,2 3-11,7-1-8,1 3-10,6-4-10,6 6-34,7-4-44,4-1-51,7-5-50,9 1-50,4-8-77,26 15-173,-13-13-67,1-13-89,-2 0-75</inkml:trace>
  <inkml:trace contextRef="#ctx0" brushRef="#br0" timeOffset="58565.76">695 9111 1487,'-4'-9'-51,"4"-1"18,-3 5 15,3-2 10,-3 2 9,3-2 23,-3 1 16,0 1 12,-1 1 7,1-1 15,-1-1 6,1 3 5,-1 0-3,-2 2-2,-1 1-2,1 4 11,-5 1 12,-2 7 8,0 1 6,0 5 7,0 6 9,-1 5 5,-2 5-7,5 2 6,1 9 1,1 5-4,-2 2-11,8 5-8,0-2-13,-1 3-6,4 0-9,4-1-8,2-2-7,0-2-8,12-3-8,-1-3-15,-1-4-27,7-6-26,7-1-26,-3-7-37,0-4-34,-1-7-42,1-3-40,-4-5-45,4-5-49,-10-5-115,3-3-113,-3-7 27,-4-2-82,-1-9-72</inkml:trace>
  <inkml:trace contextRef="#ctx0" brushRef="#br0" timeOffset="59155.18">1091 9360 1664,'21'-10'27,"-4"2"6,-1 1 23,-2 2 18,-1-1-1,-3 4-4,-3 2-3,-1-3 10,-2 6 10,-1-1-2,-3 1-3,0 2-5,-7-2-6,4 1-10,-7-1 1,3 5-9,-3-5-6,4 1-4,-5-1 0,2-1-2,-5-2-3,7 3-3,-6-3 1,7-3 0,-5 1-6,2-2 0,-1-2-4,2-2-4,5 2 4,-3-3-1,3 1 4,-1-1-3,8 1-2,-1 0 7,-1-1 1,9 2 1,-1-2 2,-1 4-3,6 1 0,-2-1 4,0 2-3,4 0 2,0 3 5,-1 6-10,-2-4 6,5 5 2,-2 4-3,-4 1-3,1 3 12,-1 2-6,-3 3 5,0 3 0,-3 0 1,-4 2-7,0 2 0,-6 1-4,0 5-4,-7-4 0,-4-1-6,1 2 0,-4-3-3,-2-2-3,-1 1-8,-7-7-9,3 1-1,1-3-14,0-4 0,-4-1-5,4-4-2,-5-3-3,9-5 5,-4-2-7,-1-3 8,7-1-4,0-3 6,4 0 3,4 0-10,5-1 14,0 0-3,8 0 1,3 3 10,4 2 3,1-1 1,6 5 1,-2 2 1,6 5 7,6 1 6,2 3-11,3 5-3,-3 1 9,4 4-11,-1 6 10,0-1-1,0 3-6,1-1-10,-8-1-19,1-4-29,-6 0-28,-2-6-37,-2 0-38,-4 2-30,4-5-53,-7-3-123,0-3-142,-3-1 28,3-4-116,-4-2-94</inkml:trace>
  <inkml:trace contextRef="#ctx0" brushRef="#br0" timeOffset="59725.48">1496 9480 1738,'9'-15'60,"4"-3"0,1 8 17,-1-2 17,4 1 10,-1 2 1,-2-2-3,2 2 1,1 1-7,-4 0-4,4 4-6,-4-1-4,1 1 0,-1-2-10,1 6-8,-1 0 1,1 3-10,-4 0-2,-1 1-6,2 4 2,-1-1-10,-4 3-3,-3 2-1,-1-2-3,4 0-1,-3 4-9,-3-2-2,-3 2 0,-3-2-3,1 1 0,-1-1-4,-1 0-9,-5-3-10,4 3-6,-2-4 1,4 1-3,-5-1 0,5-3-2,-1 2 3,1-2 0,-2 1 3,5 0-2,0-2 1,3-1-1,0-1 3,3 1 4,3-2 3,2-1 8,2 0 2,-1 0 3,5 3 10,-1 0-2,4-1 7,-1 3 5,1-2 2,-4 4-1,8 0 1,-8 1 6,0 2-7,-3 1 4,0 1-7,0 3-1,-4-3 2,-2 3-8,-4 3-1,-4-3 0,-2 2-4,-4 3-1,-3-3 1,2 2 2,-5-2-6,2 0-3,-2-2-4,0-1 7,2 0-9,-2-4-6,-1 0-5,4-5 9,-4-1-3,4-6-5,-1 0 0,4-3-3,1-3 1,1 0-9,2-1 8,2-1-5,4-1-2,0 2-1,0-2 4,4 2-6,2 1-11,-3 0-1,5 2-12,-2-1-16,1 1-20,-1 0-22,2 4-23,-2-3-33,1 3-25,2-1-23,-1 3-31,-2-5-66,1 2-105,-1 1-242,-1-3-145</inkml:trace>
  <inkml:trace contextRef="#ctx0" brushRef="#br0" timeOffset="60011.72">1858 9257 1822,'8'-13'41,"1"4"4,2-1 20,-1 3 34,3-1 26,0 4 7,4 1 9,0-2 14,-1 1-5,7 4 10,7 4 6,0-2 16,7 8-3,7-1 4,2 9-7,1 5-4,4 2-7,1 7-12,-1 7-12,-4-3-8,-1 9-18,-10 0-11,1 5-10,-10 0-10,-7-2-28,-10-1-48,-7 2-59,-6 2-61,-10-3-61,-11 8-81,-6-5-93,-23 16-195,-14-4-62,-6-6 47,-11-1-262,-12 1-304</inkml:trace>
  <inkml:trace contextRef="#ctx0" brushRef="#br0" timeOffset="60906.4">388 10987 2068,'3'-2'-128,"-3"-1"15,0 3 19,3-5 19,-3 5 15,5-2 23,-5-1 3,3 0 13,-3 3 15,0-2 5,0 0 14,3-1 8,-3-2 15,-3 3 13,3-1 7,-3-2 8,-2 5 14,5-4 5,0 1 5,-6 3-2,6 0-4,-3-2-6,3 2-5,-10 6 5,4 2 7,-2 2 6,2 3 7,-1 4 2,1 6 4,3 6 1,-5 7 3,2 1-9,2 3-8,1 3 1,0 4-8,0 3-9,-5 0-6,5 3-5,3-2-12,3 0 1,-3-3-4,8-1-7,1-2-8,4-3 0,4-1-25,4-3-17,1-7-15,-1-3-21,2 0-19,1-9-22,-2-1-29,-1-4-19,2-2-27,-2-4-35,-2-7-56,-2 2-117,-4-7-123,1-2-159,-1-2-147</inkml:trace>
  <inkml:trace contextRef="#ctx0" brushRef="#br0" timeOffset="61179.81">555 11285 1723,'7'-16'-16,"-4"2"7,3 2 25,-2 1 19,-4 4 18,4-1 16,-1 1 13,-3 2 7,3 2 5,-3 1 5,3-1 15,-3 3 12,7 8 3,-1-1 5,-2 6-9,0 5 5,2 1-8,-3 6-2,1 10-2,-1 0-7,0 5-9,0 0-8,1 8-8,0-3-13,2 2-2,-3 1-11,4-1-13,-4-7-23,4-1-42,0-3-25,0-3-29,-4-7-36,0-7-42,3 1-37,5-4-53,-8-4-132,7-4-168,-4-7 54,5-1-128,-4-7-113</inkml:trace>
  <inkml:trace contextRef="#ctx0" brushRef="#br0" timeOffset="61766.21">1102 11285 1876,'23'-5'36,"-6"2"12,0 3 25,-1 3 9,-2-3-4,-1 5 2,1-1 2,-5 1 0,-2 1 1,-1 1-2,-2 1-3,-1 2-2,-3-3-12,-3 1-8,-1 2-1,1 0-7,-3-3-2,-1 1-7,1-3-3,-5 0-3,5 0-4,-4-2-3,-1-2-2,-2-1-4,3 0-1,0-4-1,0 2-7,4-6 7,-5 0-5,7 0-1,-1-1 3,5-2 1,0 2-1,0 1 3,3-1 5,3 1 5,5-1-2,2 2 7,4 0-9,-4 2 6,7 0 6,-4 5-8,5 0 1,2 3 2,-3-1-10,0 3 3,0 5 5,0 3 2,-6-1 1,2 6-11,-6-1 6,-3 2 3,-1 2-9,-3 1 1,-3 1-16,-3 3 8,-3-2 4,-4 4-3,-7-1-6,0 1 1,-6-3-6,0 0 0,-4 0-8,0 0 0,-3-4-6,3-7-6,-3-2 1,7-2-1,0-5-4,3 0 5,3-8 9,1 1-2,6-3-7,-1 0 5,5-3 0,2-1 1,8 1 3,2 2 3,5 0 8,-1-2-8,6 6 11,3-3 0,6 5 0,-2 0 4,7 1 4,-3 3 2,3 4-1,3 4-6,-6-4 0,3 6 3,0 3-3,0-1 0,-4 4-8,1-1-6,0-1-18,-4 2-23,1 0-26,-5-5-32,-2 0-38,-4-2-33,4-1-41,-1-1-49,-5-2-117,2-3-137,1-2 54,-1-1-83,1-3-49</inkml:trace>
  <inkml:trace contextRef="#ctx0" brushRef="#br0" timeOffset="62349.65">1888 11364 1580,'8'-9'56,"-2"-2"2,1 4 6,-4 0 17,3 2 13,2-2 6,1 2 1,-2-1-3,4 4-6,-2-6-5,1 5 0,1-2 3,-2 3 1,1 2-11,4-2-3,-2 2 4,3 0-16,-6 0-6,5 2-3,-1 0 4,0 3-5,1-2-10,-4 1 4,3 2-6,-3 0 2,3-1-5,-6 2-8,0 0-4,-1 3 1,-2-2-5,-4 2-6,0 2 5,-4-2-1,1 2-7,-7-1-4,-1 3-17,-1-1-2,-2 0-4,1 2-9,-4-4-7,4 1-1,0-3-2,2 1 0,4-2 5,2-1-2,-6 1 2,7-3 3,1 3 3,3-3 3,3-1 2,5 1 9,-1 1 6,-2-2 6,9-1 5,0 1 3,-2 4 5,6 0 5,1-1 9,-2 1-1,4 1 5,-5 3-3,1 0 5,-1-1-3,-2 2-12,-4 2 4,-1 1-2,2-2-3,-8 1-9,0 0-1,-3 0 11,-3 3-10,-3 0 2,-5-1 4,1-3-4,-7 4-6,1-3-6,-1 0-1,-2 0-9,-5-3-6,1-1-5,-1-2 2,1 0-1,0-5 1,-1 1-1,0-2-8,4 0-3,4-3 2,0-6-3,2 4-1,4-2-2,4-2 7,6-2-3,0 1-2,0-4-13,6 4-25,0-3-26,5 0-30,-2 0-24,5 4-39,0-8-42,-4-1-81,6 3-139,0-3-180,-2 0-125</inkml:trace>
  <inkml:trace contextRef="#ctx0" brushRef="#br0" timeOffset="62577.55">2193 11255 1950,'19'-3'126,"8"3"31,3 5 6,11 0 9,2 2 15,10 9 6,0-1 2,0 4-12,7 9-6,-6 1-17,-4 5-15,-7 6-14,-9-5-16,-8 6-29,-2 2-46,-14 6-48,-4 3-45,-9-3-53,-13 12-58,-5-1-67,-22 21-107,-4-6-236,-10-3 55,-6-2 63,-10 5-133,-10 5-89</inkml:trace>
  <inkml:trace contextRef="#ctx0" brushRef="#br0" timeOffset="63243.44">241 13404 1599,'-6'-7'17,"-1"2"22,4 0 9,-1 2 9,-2 1 6,2 2 6,-2 2 19,-4 3 14,0 6 8,-4 4 7,4 4 3,-6 9 4,2 1-1,-3 5 7,4 7-4,0 2-12,3 6-9,3-3-8,1 5-4,1 2-18,10-4 3,-2-1-13,4 2-10,2-1-6,8 2-7,0-9-19,6 0-18,1 2-16,6-10-9,0-1-22,3-1-30,-3-10-46,0-1-36,-3-6-38,0-5-39,-8-5-61,2-5-147,-1 0-38,-1-8-96,-5-5-75</inkml:trace>
  <inkml:trace contextRef="#ctx0" brushRef="#br0" timeOffset="63489.78">511 13547 1724,'8'-15'44,"-2"5"11,1-3 20,-1 4 22,-3 0 10,5 6 13,-2-1 20,1 8 11,2-1 11,5 6 13,-4 6 8,0 4-4,3 10 4,-3 0-6,1 8-10,-5-1-14,1 3-13,-1 7-13,1 4-15,0-3-10,0-2-32,-1-5-25,-6 0-37,6-3-40,-2 1-41,3-3-33,-4-2-41,1-9-46,-1 2-50,0-7-53,0 2-97,-3-12-102,3 6-23,1-4-162,-1-11-176</inkml:trace>
  <inkml:trace contextRef="#ctx0" brushRef="#br0" timeOffset="64003.52">815 13764 2007,'14'-9'35,"-1"1"7,-1 1 18,2-3 16,0 2 8,2 1 9,-3-1 8,4 5 7,1-4 1,-2-1 2,4-1 3,-1 1 1,2 1-3,-1 0 3,3-1-7,-6 5-10,3-4-4,-4 5-3,5-2-10,-1 4-3,-4 0-9,4 4-3,-3-1-11,0 3-3,-1 2-6,1 2-3,-4 0-3,-3 4-6,-3-3 3,-1 4 9,1-5-20,-7 5-4,-3 0-10,-1 2-8,-2-5-15,-7 4-11,2-1-2,-2 0-11,-4-6-3,1 6-3,2-4 0,1-4 1,2 4 3,5-4 3,-3 0 1,2 1 6,0-6-2,3 0 7,4 3-5,0-5 9,4 3 7,3-3 27,0 0 4,2 5 5,5-5 8,-1 3 14,7 1 16,-3-1 13,6 5 6,-3-1-1,4 1-3,-5 2 1,2-3-2,-1 3-3,-4 5-4,1-8-9,-4 5-19,1 2-2,-7-2 0,-4 1-6,0-4-2,-3 6-4,-3-4-5,-7-1-1,-1-1-11,-5 4-26,-4-3-33,-7-3-28,0 4-30,-3-4-25,0 1-22,-6-8-48,-1 0-45,4 0-59,-11-8-131,8 1-150,3-4 57,2-6-225,7 0-244</inkml:trace>
  <inkml:trace contextRef="#ctx0" brushRef="#br0" timeOffset="64597.65">1695 13530 2222,'24'0'10,"-7"0"25,-1 0 17,-2 2 7,-1 0 10,1 3 6,-5-2 5,4 2 9,-2 2 4,-5-2-4,1 2-2,-1 2-1,-2-1-11,-4 1-6,0 4-5,-4-6-4,-2 3-8,-1-3-4,1 4-4,-5-4-7,2 1 0,-4-1-10,-1-2-1,4 0-2,-4-2-3,5-3-12,-4-3-1,-1 3-2,4-7 3,-4 1-3,8 2 2,-1-4-3,4-1-3,0 0 7,6 2 3,0-6 1,4 9 6,7-4 10,-5 1 4,4 1 3,4 2 5,4 4-6,-2 0 5,5 3 8,-2 1 1,-1 6 2,2-2 2,1 4 1,-8 3-3,4 0-1,-6 5-2,-4-3-3,-4 3-6,-3 6-6,-3-6-1,-3 2-1,-6 3-3,-5 0-8,-3 0 1,-3 0-10,-3-5-8,-4 2-15,1-4 3,-2 0-9,2-3-14,0-5-6,2-1 12,0-4-8,5-2 3,2-3 5,1-3-2,5-2 4,1 1 5,7-4-2,0 1 2,3-3 4,3 2 0,7 1-1,1-1 5,1 1 9,6 4 1,1-2 6,-2 5 2,7 0 7,-2 5-8,2-2 2,3 4-1,-1 1 2,0 2-5,2 5 4,2 0 2,0 2-4,-4-5-7,0 4-27,-6-1-20,-2-8-25,-2 3-15,1-3-20,-7 1-29,3-1-37,-2-7-36,-2 3-43,-3-6-72,5-4-125,-4-1-37,-4-1-167,0-6-150</inkml:trace>
  <inkml:trace contextRef="#ctx0" brushRef="#br0" timeOffset="64820.44">2099 13362 2061,'7'-4'94,"-1"1"18,7 3 12,4 3 27,4 4 15,1 0 25,8 8 27,5 2 17,-5 1 10,9 7-10,4 0-10,1 8-14,2-1-13,1 11-21,-7-6-18,4 8-11,-7 0-19,-4 3-11,-6 2 2,-11-5-22,-6 5-38,-14 0-53,-2-3-60,-7 3-74,-11 3-76,-9-3-98,-7-3-112,-4-3-225,-22 19 2,-10-12 78,5-15-311,4-5-351</inkml:trace>
  <inkml:trace contextRef="#ctx0" brushRef="#br0" timeOffset="68193.69">3052 1060 417,'4'-5'89,"2"5"-29,-6-3-18,4-2-9,0 5 11,-4-3-12,0 3 3,0 0-11,0 0 3,3-2-2,-3 2 1,0 0 3,0 0 18,3 10 7,-3-6 4,0 4 7,4 4 4,-4 0 4,2 0-1,2 3 3,-1 5 2,0 5 4,5 2-1,-2 9-5,-2-2 1,5 14-5,-2 2 3,0 2 6,3 13 3,-4 1-2,1 1-4,3 1-4,-3 2-2,2-1 0,-1 0-4,2 2-5,-4-4 0,4 1-2,-3 0-5,0-3-5,-1-9-1,1 0-5,0-1 0,-4 0-4,1-1 2,2 0-2,-3 1-4,0-2 1,1 1-3,-1 3 8,1 4 0,3-3-2,-4-1-4,3 0-1,-3-2-6,4 2 2,-4 4-1,5-4 0,-5-2 0,0 3 3,0-1 2,0-2 0,1-2-4,-4 1 1,3-4 4,-3 0-2,0-4-3,3-4-7,-3 1 1,4-1-1,0-1 2,-1-2-2,0 4-4,3-3-2,1-3 4,0 1 2,0 1-8,-1-1 0,1 2-2,-1 1 0,2-4 3,1 9-2,-2-10 3,-1 4-10,2 2 10,-5-1 3,0 9 2,4-3 1,-4-3 1,-3-5-1,3 3-4,0 1 3,1-1-6,-4-3 3,4 5-2,-1-1 0,-3-1 0,0-1-2,3 0 1,0 2-4,-3-3-5,4 2 4,-4-3 2,3 5-3,0-5 0,-3 4 2,3-2-2,-3-4-1,5 4 2,-2-5 0,3 3-3,-6-1 3,3-1-2,1-1-2,-1 0 2,3-2-9,-1 4 6,-2-3-1,0-1 2,0 2 0,0 1-1,1 1-5,-1-4 4,-3 2-2,3 3 2,0-1-3,-3-1 1,5 4 0,-2 2-2,-3-4 2,3 6-1,0 3 5,0-1-4,1 2-2,-1 5-2,3-2 4,-1 1 2,1-1 1,-3 3 1,0-3-1,1 4 1,-1-1 5,0-3-4,-3 4 3,3-5 0,2 4 3,-2-2-1,-3 0-1,0 2 4,3-5-8,0 2 4,1 1 0,-1-1 2,0 1 1,0-1 1,-3 0 0,3 1-1,1-3-2,0 5 2,-4-2 1,3 1-1,-3 4-2,3-3 1,-3 3 3,4 0-2,-4-1-1,0 0-1,0 3 2,0-1-1,3-4 1,-3 1-3,3 2 0,0-2 0,-3-5-3,3 2 3,1-1-1,0 1-3,-1-1 0,0-1-1,1 0 0,-1-1-1,0 0-2,3-2 2,-6-8 0,0 3-2,0-3 1,0 2 1,0 0 7,0 2 2,4-2-2,-4-5-2,4 5-3,-4-4 5,0 2-4,3 0 0,-3 1-3,3-4 2,-3 3-2,4-3-2,2 1-1,-6-1 0,2 1 1,-2-1 1,4 1-1,0-1-1,-4 2 0,0 2 2,4-1-3,-4 0 1,3 1 0,-3-2 0,3 3-1,-3 3 0,4-2 1,-1 7-1,-3 0-1,3 0 4,-1 3-4,-2-1 4,8 1-4,-8 0 2,4-2 2,-1 4-1,0 3 2,1-2-3,-4 3 0,0 1 1,0 0-2,-4 0 0,4 10 3,0 1 0,-3-1 0,0 2-2,3-12 1,-4 15-2,1-6 2,-2-1 0,3-6-1,-1 6-1,6-9 1,-3 0 1,-3-2-1,3 3-1,-3-2 1,-1 0-2,4-4 0,-3 4 1,0 0 1,3-1 0,0-2-1,-4 2 1,4-1 1,-4-1-4,4-4 0,0 5 1,0-4-2,0 1 1,0-1-1,0 1 1,0-1 1,0 0-1,0 6 2,0-3 0,4-1-3,-4 2 5,-4-1-5,4 1 1,0-2 0,-4-1 1,4 2 2,-2-6-4,2 2 1,-3-1 1,0 2-1,3-2-3,-4-2 4,4-3 1,0-3-3,-3 13 2,3-13-2,0-1 3,3 8-1,-3 4 0,4-2 2,-1 0-3,0 4-1,-3-4 4,2-1 0,6 2 1,-4 3-3,-1 6 4,4-4-2,-4 0 4,2 5-2,7 9 2,-9-9 4,4 4-3,-1-9-2,1 0 4,-1-4-2,1-6-5,3-2 1,-8-4-3,3-9 1,-2-7 0,4 0-1,-7 0-3,3-8-10,1-2-6,-1-7-20,-3-5-33,0-6-53,0-11-55,0-5-70,-7-20-87,-3-22-111,-6-39-234,-8-22 49,-9-21 80,-10-24-295,-11-56-332</inkml:trace>
  <inkml:trace contextRef="#ctx0" brushRef="#br0" timeOffset="69897.48">5403 837 2144,'0'0'-124,"0"0"12,-6 0 15,0 0 14,2 2 17,-2 2 7,3-2 11,-5-2 8,5 3 1,0 0 15,0-2 14,-1 4 8,4 1 9,-3 1 0,0 0 8,3 3 8,-3 3 4,3 1 1,0 10 12,0-2 3,3 7 6,-3 12 23,3 2 4,-3 9-4,3 5-6,-3 6 4,4 6-4,-1 5-5,-3 1-3,3 1-3,0 2 0,0 2-4,2 0 1,-2 24-3,0-12-4,0-13-1,4 24 1,-1-3-3,5-16-3,-1 16-1,3-14 0,0 11-3,4 1-1,0-4 1,3 2 2,-1-1-1,2 0 10,-1-3-7,-1 3 3,-1-15 2,-6-8 3,6 26 0,-2-18-3,-2-10-3,-5 0 2,5 0-5,-4 0 4,0 0 3,0 0 3,-3 3 1,2-1-1,-2 6 11,2 21-1,-1-13-1,-2-10-3,1 3 1,2 26 1,1-3-1,-2 1-4,2-3 1,0-1-6,-4-13-2,4-11 0,1 1-6,2 23 2,4-2-1,-8-17 4,1-5 3,6 25 10,2-2 3,2-1-3,-7 1 1,4-2 0,0 0-1,-4-13 2,4 17-4,2-5 1,-5-1-2,2 4 4,1-18-3,4 15-2,-5-14-2,4 14-3,-7-16-3,1-7-2,9 24 0,-3-4-4,0 2 0,-4-13-5,5 14-1,2-3 1,-10-11-2,4-9-2,0 23-1,-4-17-3,0-9-5,-3-1 0,-3 0 0,3-1 2,0 1-4,-3-3-4,3 0-1,-4-4 0,4 8-4,-3-2 3,0-9-4,-1 6 3,1-5 0,0 7-6,-3 1 3,2-1-2,-3 1 2,0-6-1,-3 2-1,7 4-1,0 4 1,-3-2-2,2 4 1,-3-4-2,4 3 5,-4 1-5,4 0 2,-3 2 2,2 0-2,-6 2 1,6-2 3,-2 0-4,2 0 1,-3 2-4,2-2 5,-5 3-4,3-3 0,0 2 3,-3-2 1,6 3 1,-2-3-1,-1 3 1,0 2-1,0-3-4,-3 4 3,5-4 1,1 30-3,-6-22 1,3-10-3,4 0 3,-7 0-2,6 0 1,-4-5 0,4 0-1,-3 0 3,-3 3-5,3-13 0,0 8 2,1-10-3,-1 11 5,0 3-1,0-2 1,-3 2 0,2 1-5,4 2 0,-3 2-1,0 1 4,0-1 3,10 24-1,-11-14-4,4-9 7,-3 0-2,-1-2 5,12 27-5,-9-15 0,14 17 4,-6-10-7,6 2 9,1-3-2,-3-10-1,4 16 3,1-8-6,-2-2 6,0-7-7,5 10 0,-10-18-1,0-3-1,0-5 4,0 1-2,-2 7-2,0-15 0,0 5-2,-3-5 4,1-13-5,-5-2-2,1-4 7,-1-9-4,-2 0-5,3-6-21,-4-9-21,-3-3-39,-3-11-43,-1-3-57,4 0-51,-17-25-67,4-7-73,-13-18-109,-4-10-193,-18-33 46,-12-7 76,-9-15-315,-10-10-353</inkml:trace>
  <inkml:trace contextRef="#ctx0" brushRef="#br0" timeOffset="71321.95">8068 773 428,'7'-9'47,"-3"5"-21,2-1-16,1-3 7,-1 5 3,-2-1-4,-1 1 4,4 1 8,0 2 8,2 0 2,-2 2 8,0 1 4,3 4 5,0 2 9,0 8 5,-3 0 13,6 12 25,-6 7 7,3 9-8,-4 5-2,1 2 9,0 16-7,0 7-4,-4 3-6,6 26-2,2 3-6,-1 4 5,3-1-4,-3 2-5,7 2-10,0 0 0,2 0-1,-2-1-2,3 2-3,-3 0-5,3 3 4,-4 4 10,4 0-4,1 7 3,-2-5-7,2 4 2,-1 2 0,-1 0 0,-2-3 2,-1-1-6,-2-2 1,-2 1 4,3 1-2,-2 3-1,1 4 0,-4-3 0,-2-1-4,0 4-3,-1 0-4,0-3 3,-1-3-1,1 0-2,-1-6-2,5 0 3,-5 8-5,7-4 3,1-1 0,-4 4-3,6 2-1,-2-2-1,0-1-4,-2 3-5,-3-5 1,6 0-1,-2 0-7,0-2 0,-3-4 8,4 1-14,-4 0 1,3 3-1,0-3-3,-3 5-4,4 1 0,-4-2 1,3 1 1,4 1 1,-1-2 3,1-1-3,1-1-3,1 1 0,-5-3 5,5 0-6,1-1 2,1 2-3,1-4-3,-1 3 3,-1 1-4,-1 0 2,5 0-6,-4-1 2,4 0 1,-1 1-2,-3-3-2,-3 3 1,-1-9 2,1 1-2,3-6 1,-3 1-2,3-6-1,-1-2-1,2 0-1,-5 0-1,1-2-1,3-2-1,-3 5 2,3-1 0,-1-1 1,-5-16-2,-1 18-1,-2-19 0,2 21 1,-8-16-3,-1-10 1,4 2-2,-2-2 3,-4 1-3,8 24 2,2-2 0,-6-16 1,-4-6 0,17 20-6,-10-16 3,-2-7 0,2-3 1,-2 3-1,3 0 1,8 23-4,-12-16 3,4-14-1,-7 7 0,3 2 2,1-6-1,3 6 1,-3-4-1,-1-3-2,-1 2 0,4-2 0,-2 3 0,-4 2 1,3-6-1,1 2 3,0 4-4,0-5 2,-1 2-1,-3 3 2,4-6 1,0 5-3,0-5 2,-1 4 1,1-8-2,0 3-1,-4 4 3,0-19-3,1-2 0,2 0-1,-6-3-4,0-13-8,4-2-17,-4-4-13,0-9-14,3-3-22,-3-1-30,4-6-41,-1-10-48,-3 0-52,-3-26-64,3-6-74,0-13-191,-11-30-34,-5-42 61,-4-23-302,-10-28-336</inkml:trace>
  <inkml:trace contextRef="#ctx0" brushRef="#br0" timeOffset="72529.96">11571 219 513,'3'0'135,"-3"0"-48,6 3 1,-2 2 16,-1-1-19,0 4 0,0 5-1,5 7-6,-5 13 42,3 7 7,1 13-8,-1 1-8,2 11 0,5 5-1,-4 5-4,4 27-7,1 6-3,2 9-2,4 4-4,0 7-5,5 4-6,-2 4-6,4 2-3,-2 5-3,5 0 2,0 2-1,1 0 0,-1 7-5,3 8 3,-3 0 1,4 7 5,-4 1-2,-4 0-3,-2-1-1,3-4 1,-1-1 0,-2-3 8,-2 5-1,-1-4 4,-4 2-5,2-5-3,-2 4-5,-4-6 1,4-3-8,-4-7 2,1-2-5,-1-3-2,1-5-6,-1 3-2,1-6-4,-1 0-5,4-1 2,-4-1-5,-5-1-4,4-1 0,-2-1-4,3-4-2,-3-1-2,0-5-3,0 1 1,-4 2-3,8-2 0,-7 4 4,-1-2-2,-3 5-2,5-2-2,-5-1-2,7 3-3,-7-5 2,3-2 0,-2 0-1,0-1 0,2-2-2,-3-3 1,4-2-1,-1 0 0,4-2-2,1-1 0,6 5-2,-8-1-1,3 1 2,-1 3 1,6 1-3,-4 3 2,-3-1-1,5-1-2,0 0 3,0 1-5,-2 2 7,4-1-1,-2 4-2,3-3 1,-6 3-3,3 0 3,-2 2-1,-4 4-1,2 2-3,-1-1 2,-4-3 4,5 3-4,-5-5 1,1 3-2,2-1 2,2 1-1,-1-2 0,3-2 0,-3 6-3,3-3 5,1 3-2,-1-3-1,-3 1 0,0-6 0,3 1 3,-6 0 1,3-6-4,0 3 2,0-5-3,4 0 3,-5-8-4,5 4 2,-4-4-1,0 1 2,0-6-3,3 6 1,0-1 0,-2-7 1,-2 11-1,5-12-1,-4 3 0,-4 4-1,1-6 2,-4-11 1,4-11 0,-3-3 0,-1 8 0,3-11-1,1-2-3,4-2 3,-5-13-4,4-5-2,0-5-8,-3-5-11,-1-8-16,-3 1-9,1-8-21,2-5-19,-3-8-25,-3-2-43,0-8-50,0-4-55,-6-5-84,3-4-185,-10-6-22,-1-8 61,-5-5-226,-8-10-211</inkml:trace>
  <inkml:trace contextRef="#ctx0" brushRef="#br0" timeOffset="74327.12">14595 464 565,'2'-14'172,"7"1"-70,-3 0-37,-3-1 10,-1 5-4,6-3-7,-6 3-8,2 1-3,1 1 2,-3-1-1,2 0-4,-4 4-3,3-1-7,-3 3-6,3-1-2,-3 0 5,0 3 12,4 13 0,-1-3 0,3 2 3,1 8 1,-3 3-3,2 9 25,1 8 14,-5 13 0,7 4 4,-9 13-1,6 5-2,-3 3-3,7 33-8,-7 3 6,0 1 1,2 7-10,-5-2-7,2 3 2,2 4-7,-1-2-7,0 1 2,4-5 1,-1 5-5,1-3 2,-3 1-5,2 4 3,7 3-6,-6-2 4,0 3-1,0 1 4,-1-1-2,2-2-2,1-2-1,-2-5-2,3-4-5,3-4 5,-3 0-4,7-5 1,-1-2 1,1-4-3,0 2-1,0-4-6,-1-1-6,-2-7-4,-5-11 0,5-8-2,-1 22 0,-3-13-6,-3-9 2,6 26 2,-3-16 1,-6-13-4,-1 3 0,4 3-4,-7-3 2,3 0-3,-3 0 2,3 3-4,0-3 4,-3 5 0,7 22-5,-3-11-2,-1-14 4,4 28-3,-4-16 0,0-9-1,4 28-2,0-5 5,-4-14-7,1-8 4,-1-1 1,0 25-1,0 2 2,1-15 0,-4-9-2,0 25 5,0 1-6,0 2 4,0-1-3,3 2 0,0-2 0,0 4-4,8 0 2,-5-2-1,4 3-4,4 0 4,-4 0-2,3 1-1,-3 1 5,3 0-2,1-2-3,-4 3 2,4-3-1,-2 2 1,-2 1 0,1-1-6,-2 3 5,1 0-4,-2 3 5,-2-3-1,1-3-1,-4 6 0,3-6 0,-3-2-1,2 3 4,-2-3-2,0 0-1,0-3-4,1 3 2,-1 3 2,-3-3-4,0 0 5,0 1-3,0 0 1,0-3-2,-7-1-1,7-3 1,-3-3 0,0-13 1,3-13 1,-8 28 0,5-16 0,0-12-1,0 24 1,0-13-1,-1-16 2,4 5-3,-3-2 1,6-2 1,1-1 0,-1 3-2,0 0-3,0-3 2,5 0-4,1 27 5,1-22 2,-4-5-4,2 0 4,2-5-3,-1 5 1,2-3 2,-1-2-1,2 1-2,-1 4 0,-1-5 3,0 2-2,-3-2 1,-2 5-3,3 0 0,-2 0 2,1 0-3,-3 5 4,1-5-4,0 3 6,0-3-6,-1 0 5,3 5-6,0-5 3,3-5 3,2 5-1,-2-2 3,0-6-7,5 1 0,-5-2 3,-1 0-2,2 1 1,-1-7 4,-1 5-4,2 1 1,-1-2-1,-4-2 2,3 4-2,-1-14 2,-1 5 0,-1-1-3,1-7-9,0 2-15,-1-15-20,-2-3-29,2 0-19,1-10-43,-5-11-42,6-6-58,2-12-71,-7-3-161,4-20-108,-4-20 46,-6-26-259,0-48-276</inkml:trace>
  <inkml:trace contextRef="#ctx0" brushRef="#br0" timeOffset="76174.26">19304 45 2025,'7'-5'-118,"-4"0"24,1 0 14,-1 2 9,0 2 14,-1-2 15,2 3 19,0 4 16,-4 1 9,3 8 8,1-1 5,-1 11 9,-3 2 12,7 7 11,-7 11 31,3 16 17,-3 14 9,0 4-1,0 31-8,-3 5 2,3 2-1,0 5 6,0 7-1,3 1-6,-6 7-2,3 0-4,-3 1 0,6 2-6,-3 3 1,3-1 0,-1-1 0,6 2-11,-1 0 4,0 2-5,1 2 2,7 1-5,-2 1-8,4 3 1,6-2-7,-1-3-3,6-1-2,-1-6-5,3-1-2,3-1-1,0 1 0,1 1-5,2-1-5,-2-2-1,0 3-1,2-2 4,1 0-2,-7-3 0,3-6-4,-6 1 5,0-8-6,-4 0 2,3-3-1,-6-2-1,4 2-5,-4-6-1,-4 1-2,1-3 2,0-3-4,-3 1-2,2-1 0,-2 1-1,-2-1-5,-2-4 2,1-15 0,-2 12 2,-2-10 1,-1-11-8,-6 1 4,8 26 5,-5-18 2,0-7-3,0-2-1,4 1-2,-4 2-1,5 24-3,-5-15 3,-3-12-1,3 2-2,0-1 4,4 28-5,-4-23 0,0-4 5,5-3-3,-5 3 1,-3 0-1,0 0 1,0 0 3,0 0 0,-8 0 1,2 24 1,3-20-4,-4-6 2,-7 19 2,5-15-4,2-10-2,-2 3 1,-2 0-1,-2 0-3,-1 20 4,1-11-4,-7 11 1,4-1-6,-5 4 7,5-21 1,-7 18-3,-1 0 3,1 0-4,-1-5 4,-6 5 0,7-2 3,-3-1-4,-1 1 0,0-2 4,0 2-2,4 3 0,0-4 2,-1 1-5,7-13 0,4-10-3,-7 27 3,7-17 0,-1-7-3,1-1 3,-4 25 0,1-2-1,-1-12-1,4-10 1,-1 25 0,4-19-1,0-4-2,-1 0 0,-1 28-3,3-21 6,0-7-2,0 2-3,3 1 1,2-3 2,-2 5 0,1 0-4,3-5 1,-1 7 4,-2-7-3,3 33 3,-5-3-1,5-15-2,-2-13 1,4 4 1,-5 1-1,3-4 1,2 2 0,0-5 0,2 0-2,-2 3 3,5-3-3,-5 1 2,4-1-3,-2 0 5,2 0-3,-1 6 2,4-6-4,-2-6 2,0 6 1,1-1-2,-2 1 1,-1 0 0,0-3 2,-3 3-2,-3-6 1,0 6-1,3-2 2,0-5-2,0-4 1,-4 7-2,-2-6 4,1-7 5,5-1-1,0 0 7,-2-2 2,2 3 4,0 0-1,0-4 0,-3 1 2,3-5 0,-5 5-4,5-5-1,-2 1 0,2-9-3,-3-2-4,-1-4 0,4 5-4,0-8 1,-2 1-3,2-1 1,2 0-2,-2-6 3,0 3-4,0-3 0,4-4 2,-4-4-7,0 2-17,3-9-18,-3 6-31,0-11-41,0 1-50,-3-8-63,-12-8-81,3-4-91,-11-13-199,-17-20-6,-23-23 73,-24-16-343,-24-23-352</inkml:trace>
  <inkml:trace contextRef="#ctx0" brushRef="#br0" timeOffset="82725.52">35 2639 2400,'-5'-2'-69,"-1"-1"17,2 1 14,2 2 19,-1-2 26,0-1 21,-4 3 10,2-2 9,-1-1 10,2 0 13,-1 1 4,0-1 10,0 1 4,-2 2 6,-1-2 5,3-1-6,-2 3 2,1 0 10,-2 0 1,8 0 1,-6 0 0,-2 0 6,6-2-2,2 2-4,-6 2-3,6-2-4,0 0 1,0 0 3,0 0 3,13 5-1,-4-3-5,5 1 1,-2-1-2,3-2 1,0 3-6,3-3 5,2 3-7,2-3 3,6 0 1,2 0 8,-3 0-12,3 0 0,0 0-2,3 0 12,-3 2-7,0-2-6,3 3 3,-3-3-2,0 2-11,4 0 0,-4 1 7,6-1-12,-3 2-10,5-1-4,-2-3-2,1 5-17,10-1 5,-4-1-3,4-3 0,3 0-2,-3 0 3,2 0-2,5-3 1,-4 6 0,3-6-2,0 0-8,-2 3 1,-1 0-4,-4 0-4,5-1-1,-5 2 0,-2-2-4,-1 1-2,-3 0-5,0-5 2,-4 5-2,1-1 3,-1 1 3,2 1-6,-2-2 2,1 1-1,-4-2-1,-3-2 15,3 2-2,-3 2-3,0-3-5,-3 3 1,3-2-4,-4 0-1,4 2-3,-2-3 0,-1 3-4,3-2 8,0-1-7,0 3 0,0-3-3,3 3 1,-3-2-5,3 2 3,4-3-2,-4 1 0,8 2 9,-5-2-11,4-1 0,0 1 1,7-1-2,-4 1 2,4-1-1,-1 1 0,-2-1-2,2 0 0,1 2 0,-2-2 1,0 1 1,-2 2-2,0-3-1,1 0-5,3 3 6,-7-1 1,-1 1-4,-1 0 3,2-5-1,-4 5-3,4-1 3,4 1 1,2-2 1,1 2-1,4-4-1,-5 2-2,1 2 2,-1-3 1,4 1-1,-3 0-2,3 2 1,-5-3 0,5 1 2,-1 2-4,0-3-3,-6 0-6,7 3-1,0-2-3,1-1-3,2 3-1,0 0-2,1 0 0,3-2-4,-4 2 4,0 0-2,0-2 2,1 2 3,0-3-2,-2 1 1,2-1 3,-4 3 0,7-2 3,-1-1-2,-3 3 3,4-2 1,-3-1 3,3 0-2,3 3-1,-7-1-2,6 1 3,6-3-3,1 3 2,4 0-8,0-2 0,-1 2 3,9-3-9,2 3 6,10-3-2,7 3 1,-1 0-1,5-1 0,-5 1-3,11-5-1,0 4 1,2 1 0,2 0 0,29-2 4,-20 2-1,-20-4 9,3 4-4,-7-2 3,2 2 5,-1 0-4,-7-5 13,0 3-9,-11-1-2,14 1 0,-15-4 3,8 4 5,-9-3-3,13 0 8,-13 3-5,-1-3-1,1 2-1,-1-2-5,2 2 4,-5 2 9,4 1-13,-8 0 5,5-3 0,-8 3 2,4 3-2,5-3 12,-6 1-13,1 2-9,0 0 13,-3-1-9,3 1 2,-7-1 2,4 1-2,-10-1 1,-2 1 2,3-1-4,-5 0 7,5-2-1,-9 3 1,1-1 0,-3 1 2,0-3-3,3 0 4,-7 3-1,7-1-2,-3-2-1,0 0 5,-1 0-4,4 0 7,1 0-6,1 0 5,2 0 0,-2-2-5,8 2 2,5 0 2,8-3-6,4 3 4,-1-3-4,17 1 1,1-1 5,3-1-6,3 1 6,3 1-2,1-6-1,-1 3 7,31 1-6,-1-4 10,0-2-4,-2-1-6,2 4 1,-20-1 1,20-1-3,0-1 2,1-1-3,-4 2 5,4-1-2,-4-1-6,-20 2 4,20-4-1,-21 6-12,-12-3 1,1 0 4,-2 2 2,4 1-9,-7-4 10,5 2 2,-5 1-5,0 1 0,-3-3-1,-3 2 10,2 1-6,-3-1 5,5 2-5,-4-1 2,0 2 1,3-2 0,-3 2 6,-4-3-6,-6 4 0,0-1-4,-4 0 13,1 2-6,2-2-6,-6 2 5,0 2 2,3-4 1,-3 2-3,-2 0 0,-2 2-2,1 1 5,-11-5-3,4 5-2,0-1 3,7 1 3,-4-2-4,7 2 3,-4-4-1,-9 2 3,14 4-1,-1-4-3,2-1-2,-1 3 2,2 0 0,5-2-1,-2 0 1,1 2 7,2-3 0,15 1-6,-4-1-2,6 0 5,2 1-2,2-1-5,3 1 6,4 2-6,33-5 6,-17 3-5,-16-1 2,36 3-1,-2-2 8,-21-1-3,-11 3 2,32-2-9,-18-1 7,17 0 0,-16 3-1,-16 0 1,37 0-4,-25 0 1,-14 0 2,2 0-4,-5 0-3,0 0 7,0 3 2,0 0-2,-2-3-1,1 0-6,-2 0 4,5 0-3,-5 0 1,4 0 3,-1 0-2,0 0-1,1 0-3,2 0 2,3 0-1,36-3-2,-22 3 3,20 3-5,-23-6 4,-16 0-3,2 3 2,8-1-2,-11-2 2,43 1 1,-5-4-5,-21 5-3,20-4 8,-20 2-2,-13-1-2,37 4 0,-8-5 0,-16 5 0,-13-2-3,36-3 0,-26 3-2,-13-4 0,-1 6 2,-8-2-2,3-1 1,-6 3-3,-14-2-5,-1 2 2,-7-2-9,-16 2-4,-5-3-1,5 3-3,-21 0-6,0-2-11,-3-1-7,-6 3-6,-1-2-10,-3-1-7,-3 1-16,-4-1-3,1 0-13,-8-1-19,4 2-18,-7-4-16,1 2 0,3-5-32,-14 2-39,7 0-48,-14-6-98,5 1-199,-18-3 27,-13-8 76,-20-2-188,-44-17-163</inkml:trace>
  <inkml:trace contextRef="#ctx0" brushRef="#br0" timeOffset="86641.77">205 4671 415,'-4'0'269,"1"-1"-89,-4 1-74,1 0-25,-1 0-5,-3 0 2,0 1 2,0 3-4,-3-2 3,3-2 11,-1 2 9,2-2 7,-1 0 13,-1 4 7,2-2 5,2 1 9,-1 0 0,2-2 10,-3 2 13,2-3 10,-1 2 5,2-2 0,2 6-2,-1-4 1,-5-2 0,3 5 1,-1-5-7,-2 5 0,5-3-7,-6 1-3,2-1-8,2-2-6,1 3-6,2-1-6,0-2-4,4 0 15,-6 5-1,6-5 1,0 0 3,10 0-3,0-2 5,0 2-1,2 0 0,6-3 6,-1 3-14,2-2 0,7 2 3,8-3-1,0-2-8,3 3-6,6-3-8,4 0-4,3 0 0,10-3-5,0 1-4,6 1-7,-2 2-86,3-1-16,3-3 0,-1 1 0,2-3 0,-4 2 0,-2 3 0,3 1 0,-6-2 0,-7 4 0,-2-2 0,0-2 0,0 4 0,-2-2 0,-5 2 0,1 0 0,-4-2 0,-2 4 0,5 0 0,-2 6 0,-5-6 0,-2 2 0,4-2 0,5 0 0,-10 4 0,1-2 0,3-2 0,0 3 0,-4-3 0,5 3 0,-2-3 0,5 1 0,0 2 0,-1-1 0,4 1 0,-1 0 0,-2-1 0,-1 0 0,1 1 0,-1-1 0,4-2 0,-4 5 0,0 0 0,1 0 0,2 0 0,1 3 0,-4-6 0,4 6 0,4-4 0,-5 5 0,3-2 0,1 1 0,10-1 0,-10-2 0,11 2 0,-1 1 0,3 2 0,-3-5 0,7 0 0,-1 3 0,2-3 0,-2-1 0,7 1 0,1 1 0,1-4 0,0 3 0,1-3 0,2 3 0,-6-2 0,6-1 0,-5 1 0,4-1 0,-4-2 0,0 3 0,1-6 0,-4 3 0,3 0 0,-3 0 0,2 0 0,-4-2 0,-1 2 0,3-3 0,-4 3 0,1-2 0,-4-1 0,5-2 0,-5 3 0,-6-1 0,9 1 0,1 0 0,-4-4 0,10 4 0,-2-2 0,4-4 0,13 2 0,2 0 0,0 2 0,0-4 0,7 1 0,33-8 0,-20 8 0,-12-1 0,37-1 0,-5-2 0,4 4 0,-18-1 0,-12 3 0,32-5 0,2 3 0,-22 2 0,20-2 0,-18-1 0,-16 4 0,3-2 0,1 4 0,-2-4 0,32 0 0,-22 5 0,-11-4 0,-3 2 0,0-2 0,0 0 0,1-2 0,-2 2 0,-2 0 0,-7 0 0,3 0 0,-6 0 0,3-2 0,-14 4 0,10-5 0,5 2 0,-14 5 0,0-4 0,9-3 0,1 3 0,0-2 0,0 1 0,0-1 0,-1 3 0,3-4 0,1 1 0,0 2 0,8-1 0,-1-1 0,6 2 0,1-1 0,32-3 0,-3 1 0,0 1 0,1-3 0,3 2 0,-20 4 0,26-5 0,1 1 0,-4 4 0,3-4 0,1 6 0,2-3 0,5 0 0,-8-3 0,-3 6 0,-20 0 0,-16-1 0,-2 3 0,2-4 0,-4 4 0,3-6 0,-3 6 0,1-2 0,-8-1 0,4 3 0,-4-1 0,-13-2 0,11 0 0,-15 1 0,14-2 0,-13 2 0,-1 0 0,1 2 0,-4-4 0,4 3 0,-4-2 0,5 1 0,-5-1 0,4 0 0,-1 1 0,1 0 0,2-1 0,2 1 0,9-1 0,0 1 0,3-1 0,1-2 0,2 3 0,1-1 0,2 1 0,5 0 0,2 2 0,35-8 0,-24 5 0,23-1 0,-24-1 0,-12 1 0,1 2 0,0-4 0,38 5 0,-23-4 0,-13 5 0,0-6 0,0 4 0,-1 0 0,38-1 0,-8 1 0,-18-1 0,-16 3 0,5-2 0,-3-1 0,2 3 0,1 0 0,0-5 0,3 5 0,0 0 0,-3-2 0,-1 2 0,4 0 0,-2-3 0,-6 1 0,9 2 0,-11-2 0,4 2 0,-1-3 0,-4 0 0,2-2 0,-5 5 0,8-4 0,-8 1 0,5-3 0,-8 4 0,4 0 0,-1-3 0,-2 0 0,-2 2 0,2-2 0,2 3-7,-1-3-23,5 2-2,-10-2 4,6-2 0,-2 2-7,-1-3 1,0 2-1,4-2-1,-7-4-1,0 8-1,0-6 4,-3 5 4,-10-2-2,-7 1 5,3 2 0,-6-3 1,0 1 4,-4 1 2,-3 1 0,-3 1 2,0-3-2,-8 4 4,4 0-7,7-3-5,-9 2 2,12-2-2,-6 2-4,0 1 1,-1 0 5,4-1-3,-10 1 4,7-3 3,-3 2-2,-2 3 6,2-3 0,-7 1 3,-2 2-3,3-2 4,2 2 2,-18-3 4,13 3 2,-12-2-5,0 2 1,4-2 0,6 2 1,-9 0 4,6-3-8,-4 3 5,5-3-2,-5 3-7,4 0 7,1-2 6,-5 2-5,1 0 3,-4-3-2,0 3 2,-6 0 0,0-1-5,0 1-10,-11 0-14,-2-3-34,-11-2-29,-3-3-50,-3 0-59,-11-2-56,-16-5-118,-10-5-76,-23-2-242,-37-14-4,-17-1 71,-13-3-487,-14-5-588</inkml:trace>
  <inkml:trace contextRef="#ctx0" brushRef="#br0" timeOffset="91698.22">135 6970 1172,'3'2'107,"-3"-2"-69,0 0 23,7 0 4,-4-2-2,-3 2 7,2 0-3,-2 0-1,0 0 2,5 2 3,-5-2 4,0 0 4,3-2 6,-3 2-1,0 0 7,0 0-2,0 0 3,0 0 0,0 0 4,0 0-1,7 0 3,-7 0-3,0 0 6,0 0 4,0 0 9,0 2 4,0-2 6,0 0 4,0 0-1,0 0 7,0 3 3,0-1 0,-4 0 2,4-2 0,0 0 0,-3 3 0,3-3 3,0 0-6,-3 0-1,3 0-2,0 0-4,0 0-10,-5 2 2,5-2-39,-2 3-2,2-3-4,0 0-10,0 0-1,0 0-10,0 0-5,0 0 2,0 0-8,-10-5-8,7 5-4,-4-3 0,-1 3-7,6-2 3,-8 2-7,3-2-1,-4-1-2,5 1-1,-3 2 5,-1-3-8,3 3 1,-6-2-1,3 2 3,-1-3 6,2 3-6,-1-2-5,-1 2 7,2-3 3,-1 3 0,-1-3 16,5 3-2,-2-1 4,6 1 2,-4-3 5,6 3-1,-4-2 6,4 2 5,0 0 18,17-3-5,-4 0 4,-1 3 0,8-2 1,0 2-3,10-4-2,-2 3 6,5 1-7,4 1 6,3-1-4,0 0-5,3 4-2,7-2 0,-2-2 1,4 3 1,-1 0-1,-1-1-34,3 2-31,3-4 0,1 6 0,6-4 0,-6-2 0,7 5 0,2-2 0,1-3 0,0 2 0,-4 1 0,4-3 0,-10 2 0,0 0 0,-4-2 0,3 0 0,-6 3 0,1-1 0,1-2 0,2 0 0,-1 3 0,1-3 0,3 3 0,-4-3 0,0 0 0,1 0 0,-1 0 0,0 0 0,-3-3 0,4 3 0,-1 0 0,3-3 0,1 3 0,-3-2 0,-1-1 0,4 3 0,-4-2 0,4 0 0,-4-1 0,1 1 0,-1-1 0,-3 1 0,3-1 0,-2 1 0,1-1 0,-4-1 0,2 1 0,-4 1 0,1-1 0,-4 0 0,1 3 0,-1-2 0,0-2 0,-2 3 0,-5-1 0,1 2 0,-4-4 0,0 2 0,5 2 0,-5-3 0,3 1 0,7-3 0,4 3 0,0-4 0,6 1 0,1 3 0,9-3 0,0 0 0,4 0 0,-1 3 0,8-4 0,-1 5 0,8-4 0,9-1 0,3 0 0,3 3 0,1-3 0,0 1 0,3 0 0,0 0 0,-3 0 0,3 2 0,0-1 0,0-1 0,-4 2 0,5-2 0,-1 0 0,-4 2 0,0-1 0,5-1 0,-4 0 0,-3 0 0,-1-1 0,-3 1 0,-3 1 0,-14-1 0,-5 2 0,7 0 0,-5 1 0,-7-1 0,-6 1 0,-1 0 0,-1 2 0,-2-3 0,-3 3 0,0 0 0,-4 0 0,1 0 0,4 0 0,-5 0 0,4 0 0,0 0 0,0 0 0,0 0 0,3-2 0,4 4 0,0-2 0,9 0 0,-6 0 0,11 0 0,-1-2 0,7 2 0,16 0 0,0 0 0,7-3 0,0 1 0,4 2 0,4-3 0,0 1 0,43-1 0,-4 0 0,-5-1 0,-1-1 0,-21 2 0,19 1 0,-23-2 0,25 1 0,-21 3 0,-13-4 0,3 4 0,1 0 0,28-2 0,-19 2 0,-16-3 0,6 1 0,33 2 0,-23-2 0,-9 2 0,28-5 0,-19 2 0,-18 0 0,39-4 0,-3 0 0,-28 2 0,-10 0 0,3-1 0,0 5 0,34-7 0,-20 3 0,20-2 0,-21 1 0,-16 3 0,7-1 0,-4 1 0,41 3 0,-27-2 0,-11-1 0,-2 0 0,1 3 0,0 0 0,1 3 0,2-3 0,-2-3 0,38 3 0,-24 0 0,-14-2 0,-2-1 0,1 1 0,40-3 0,-5 3 0,-16-1 0,18-2-4,-1 0-6,-18 2-3,16-1 0,6 2 1,-9-4 1,-16 0 2,-17 5 0,38-5 0,-1 1-1,-21 3 1,-11 0-9,32-3-2,0-1 2,0 1 0,-4-2-2,8 2-1,-4 0-4,0-3 3,6 4-3,-2-6-4,0-1 3,3 2-1,-4-2 2,-3 6-4,4-4-4,-8-4 4,5 1 11,-5 2-11,1-1-2,-4 2 2,-19 1 3,19-4-1,-23 7 2,-10-3 4,0 1-1,0 2 2,0-4-2,-3 2-3,2 2 3,-1-2-1,2 2 3,-5-3-6,3 6 9,-5-3 1,8-2-1,-11 4 4,6-5-1,-2 4-1,-1 2 4,0-4-1,4 0 3,-8 5 4,8-5-5,1 4 5,-2-3 5,-2 0-7,2 5 2,1-5-3,-7 5 9,0-5-6,-3 5 2,0-3 2,-7 1 0,-1 0-1,2-1-2,-5 1 3,17-1 0,-12 1 0,-4 2 3,2-3-4,2 3 3,-5 0 0,4 0-5,-3-2 2,3 2 7,-4-3-5,-2 6-2,3-3 3,-4 0-1,0 0-2,1 0 1,-1 0-1,1 0-6,-1 0-7,-7 0-2,2 0 0,-2 0-1,-9 0 5,-2 0 0,3 2 2,-5-2 1,-3 0 0,0 0 2,4 0-2,-7 0 1,-4 3 2,1-3-6,2 5 6,-10-5 1,2 0 6,5 0-7,-10 0 4,0 0 9,4 0-12,-7 0-21,0 0-7,-10 2-2,4-2-10,-5-5-33,-3 5-25,-2-5-31,-3 0-33,-8 1-51,-1-4-41,-7-2-62,-9-1-76,-16-4-138,-16-2-180,-28-5 96,-42-14-476,-31-3-566</inkml:trace>
  <inkml:trace contextRef="#ctx0" brushRef="#br0" timeOffset="94041.81">84 8857 703,'-3'-2'147,"3"-1"-56,0 3-33,0-2-18,0 2 11,0 0-5,0 0 11,-3-3 3,3 3 6,0 0 1,-7-3 4,4 3 1,3 0 6,-8 0 3,2 0 2,6 0 3,-9 0 2,2 0 0,4 3 3,-2-3 0,5 0-3,0 0 0,-6 0-3,6 0 1,0 0 1,-6 0 1,6 3-1,0-3 1,0 0-3,0 0 0,-3 2-3,3-2-1,0 0 4,0 0 1,0 0 15,0 0 3,0 0 15,13 0 4,-6 3 3,-1-1-2,3 1 6,-1-3 2,2 2 1,0 1 5,-4-1-6,5 0-4,-1 1-10,-1-1 0,-3-2-5,9 3-3,-5 0-4,3-3 1,4 2 1,-1 1 3,8-3-4,6 1 4,4-1-7,5-1-1,7 1 0,11-3-3,6 3 3,11-2-4,-1-1-8,5 3 0,-2-3-8,3 1-6,-2 2-28,4-3-4,11 1 5,-4-3-6,2 5-1,3-5-4,1 3-5,-8-3 13,4 2-3,1 0-6,-1-1-2,-10 1-3,-1 1-3,-1-1 1,-3 2 0,3 1-1,-5-3-1,1 0 1,-8 3-9,4-2 1,-3 2-2,-7 0-5,3-4 1,4 4-4,-7-2 1,4 0-2,-7 2 1,8-4-2,3 3-2,-5-2 1,0 1-2,7-1-4,-3 0 1,0 1 1,6 2-2,-2-3 2,2 3 0,3-2-3,4 2 6,0-2-5,0 2 0,13-3 0,5 1 0,-2-3-3,10 2 2,2 1 1,31-3-3,2 0 2,-1 0-2,-1 1 1,2-2 0,-5 0 0,5 2 0,-25 0-3,-9 3 6,36-4-2,-19 2-2,-17 0 1,36 3 6,-27-2-10,22-3 3,-18 3 0,-14-1 0,30 1 6,4-3-8,-19 2 3,16-2-1,-20 1-2,22-2 1,-22 1 1,20-2 0,-22 5 0,-14-4 0,3 0-2,33 2 1,-24-1-1,-6 0 2,-4 3 1,34-6-2,-20 6-1,-14-1 1,0-2 1,41 0 6,-27 3-7,20-6 0,2 6 1,-5-5-1,-18 2 0,25 1-1,-4-4 4,2 2 4,2 0-9,-2-1 1,-1 0 1,-3 2 0,-17-3 0,19 4-3,-23-2 3,-11 1 0,0 1 0,34-5 0,-28 5-1,-8-1 0,1 0 1,-2-3 2,31-2-3,-1 0 2,-19 1 0,-18-3 0,37-2-1,-21 4-2,-11 0 0,31-2 1,-21-1-1,-15 3 0,30-8 2,-16 9-3,-14-2 4,3 4 0,-1-3-2,-2 3 2,-4 0 0,9 1-4,-8 0 1,0-2 2,0 2-2,0 0 3,0 0-3,3 0-1,-3 4 0,0-3 1,0 0-1,1 3 0,1-1 0,-1-2 8,9 5-12,-7-5 5,7 5-3,0-2 4,3 0-1,0 2 1,8 0-1,-4-3 1,39 3-2,1 0 3,-3 0-2,-1-3 0,-19 3-2,-18 3-1,41-3 0,0 0 1,-4 0-6,0 3 4,1-3-1,3 0 1,-5-3-1,5 6 0,-4-3 0,1 0 0,3-3 0,-4 3 5,1 0-12,-21-3 1,20 3 0,1-2-2,-20 2-1,18-3-4,5 2 4,-3-7-3,3 8-3,3-4-2,-3 2 0,0-4-1,-4 2-2,3 2 9,-2-4-3,3 4 2,-8 0 3,2-1-1,-2-2 1,-19 3 2,18-4 4,2 4-13,-4-3-11,5 1 2,6-2-2,-8 0-11,2 0 4,-2 0-6,5-2 4,-25 7 6,22-4 1,-1-1 0,-23 4 2,-13 0 8,2-1-2,-3 1-1,4-1 1,-2 1 7,3 2-1,-5-3 0,8 3-4,-8-3-3,1 3 4,-1 0-5,1 0 2,-11 3 2,0 0 6,-13-3 0,0 2 4,-3-2 0,-7 0 4,0 3-1,-17-3 3,1 2 4,-8-2-6,1 3 5,-7-3-5,-7 2 2,4-2 5,-3 2 2,-8-2-3,-3 3 2,1-3 3,-4 3 1,3-3 1,-6 0-4,3 0 1,3 2 0,-9-2 2,2 0 4,-2 0-8,5 3 2,5-3 4,-4 0-5,7 5 2,3-3 2,0-2-5,3 6 9,7-4-5,3 1 0,4 0 2,-3-2 4,-1 2-9,3-3 9,-2 0-8,-11 0-3,-3 2-28,3-4-33,-6-2-31,-3-2-36,-18-2-52,4-2-47,-10-2-76,-13-4-97,-14-3-178,-33-17-78,-47-13 60,-39-14-399,-49-4-477</inkml:trace>
  <inkml:trace contextRef="#ctx0" brushRef="#br0" timeOffset="97830.29">101 10527 1968,'-3'-5'-83,"3"2"25,-3-1 18,-4 1 15,3 3 14,-5-2 20,2 2 16,-3 2 14,0-2 16,0 3 18,0-1 9,-3 0 8,3 3 9,-5-2 0,3 0 9,-2 2-1,5-1-2,-1-1-2,-5 3 4,10-4 4,-5-1-7,-1 5 2,5-3 7,-2 0-7,0-3-1,3 2 0,-2 1 4,5-2-4,-6 2 0,6 0-1,-1-3 0,0 2-1,-2-2-3,5 0-1,-6 3 4,3-1-4,0-2 2,3 0 1,-5 5-3,5-5 6,0 3 0,0-3 1,0 0-9,0 0-8,0 0 2,11-5 1,-5 5 1,5-3 13,5-2-20,0 3 18,9-1 2,2 0 0,6-1-1,0 2-2,9-4-4,9 0 0,-2 3-1,12-1-2,3-3 0,3 2-4,-1 0-2,1 0 7,7 0-4,-5 0 3,4 0-4,-2 0-2,-1 3-4,0-4 5,-4 2-6,-3 2 0,-10-4 7,2 4-14,-2-2-1,4 3-47,-11-5-30,8 1 0,-4 1 0,3-1 0,-9-1 0,5 1 0,1 1 0,4-1 0,9-3 0,1 3 0,-1-2 0,3-1 0,5 2 0,-1-1 0,2 2 0,16 1 0,-2-4 0,1 0 0,0 4 0,3-4 0,4 3 0,-4 0 0,2 1 0,-2-1 0,4-1 0,-4-1 0,7 5 0,-4-4 0,4 1 0,-1 3 0,5-1 0,-1-2 0,0 5 0,0-3 0,-4-2 0,4 5 0,-6-2 0,6 0 0,-6-1 0,2 1 0,1-1 0,0 3 0,-2-2 0,3-1 0,-1 1 0,3-1 0,3-1 0,1 1 0,-1 1 0,4 2 0,32-6 0,-18 5 0,-14-4 0,28 2 0,6-1 0,-20-1 0,-15 3 0,34 0 0,-23-1 0,-11 1 0,35-1 0,-21 0 0,-14 1 0,38 2 0,-24-3 0,-13 3 0,39 0 0,-2-2 0,-5-3 0,1 0 0,4 3 0,0-3 0,0 2 0,-5-1 0,1-1 0,0 2 0,-20 0 0,-13 2 0,-4-4 0,4 4 0,0 1 0,-3-2 0,2 2 0,1-4 0,32 4 0,-18-2 0,-14-1 0,32 1 0,-19 0 0,18-6 0,-18 5 0,23-2 0,-3-2 0,-3 2 0,2-2 0,-22 1 0,-17 5 0,4-7 0,-7 4 0,2-2 0,2 0 0,-4 1 0,6 1 0,-7-1 0,2-1 0,1 1 0,-2 3 0,3-3 0,-4 0 0,-1 0 0,4-3 0,1 4 0,1-1 0,2 1 0,33-8 0,-19 7 0,-16 1 0,2-1 0,0-1 0,1 1 0,-2 1 0,39-1 0,-24 0 0,-14 2 0,-7-2 0,42-2 0,-25 2 0,-13-4 0,3 6 0,34-6 0,-1 0 0,2-2 0,-5 4 0,1 0 0,2-4 0,1 5 0,-21 0 0,24-1 0,-23 1 0,23 4 0,0-3 0,-24 3 0,21-1 0,-17 1 0,-12 2 0,31-6 0,5 4 0,-1-1 0,-2 1 0,2 2 0,4-2 0,-1-1 0,-2-2 0,-1 0 0,0 3 0,1-4 0,-28 2 0,28 2 0,-24-1 0,20-1 0,-20-1 0,-17 4 0,41-5 0,6 1 0,-7 1 0,1 1 0,2-2 0,1 0 0,0-2 0,-3 2 0,1-3 0,3 3 0,-5 1 0,4 1 0,-3-5 0,-5 2 0,8-1 0,3 5 0,-3-1 0,0-1 0,0-1 0,-1-1 0,1 4 0,-3-3 0,6 3 0,-11-1 0,2 1 0,-21-1 0,-17 1 0,4-1-9,-1 3-9,1-2-3,-4-1-1,1 0-2,-7 2 0,-1 1-1,-12 0 4,-4 0-2,0-3 3,-6 3 3,-1-2 0,-8 2 0,-7 0 5,-1-3-6,3 6 6,-10-6 1,3 3 0,-3 0 0,4-3-8,3 3-6,-8 0-6,8-1-1,0-2-1,-7 0 4,13 1-4,-9-2 6,-5 2 1,2-1 3,-5 1-5,-2 2 12,-9-2 1,-5-1 1,8 3-15,-18-2-19,7 2-5,-14-3-23,4-2-24,-14 0-35,-1-2-53,-4-1-49,-1 0-41,-14-1-50,4-1-71,-4-3-57,-11 3-126,-1 0-126,-4-5 80,-5 3-482,6-3-578</inkml:trace>
  <inkml:trace contextRef="#ctx0" brushRef="#br0" timeOffset="101121.79">304 12637 1496,'-6'-3'-33,"-1"3"11,1 0 18,-4-2 14,3 2 16,0 0 11,1 0 13,-1 0 11,0 0 13,1 0 11,-4 0 14,3 2 5,0-2 14,-3 3 1,4-1 7,-1 1 2,0 0 7,1-1 13,-1-2 2,0 3 14,-4-2 5,2 3 14,-1-4 11,-1 4 9,5-4 2,0 0 1,-1 4-5,1-2-18,-1-2-5,0 3 13,1-3 4,-4 3-10,3-3-3,-3 1-2,3 2-16,1-3-8,-1 2 4,-3-2-14,4 3-4,-1-3 2,0 0-11,-1 0-2,3 0-3,-2 3-5,-1-3 1,2 0-4,2 0-4,4 0-2,-10 1-1,5-1-6,-2-1-8,3-2-2,0 3-5,-1 0-36,5 0-56,0 0 0,-7-3 0,4 1 0,3-1 0,-3 2 0,3 1 0,13 0 0,-4-6 0,2 4 0,4-4 0,10 4 0,5-3 0,5-3 0,10 5 0,1-2 0,11-4 0,3 1 0,3 0 0,4 1 0,4 2 0,2-2 0,-4-1 0,5 2 0,-4 0 0,0-2 0,-1 3 0,1-2 0,0-1 0,-3 3 0,4-2 0,-4 2 0,2-2 0,-5-2 0,3 1 0,0 2 0,-1 0 0,1-1 0,-4 2 0,2 0 0,-3 0 0,1 0 0,-17 1 0,9 1 0,1 0 0,-3-2 0,-3 4 0,4-2 0,3 0 0,9 3 0,1-2 0,2-2 0,9 2 0,-2 2 0,1 0 0,3-2 0,3 2 0,7 2 0,3-2 0,5 0 0,-2 0 0,1 2 0,0-2 0,7 0 0,-1 4 0,-5-4 0,7 2 0,-2-4 0,8 2 0,28-4 0,-19 2 0,-16 0 0,36-2 0,-20 3 0,-13-2 0,32 1 0,-22-1 0,-17 0 0,7 1 0,-7 0 0,1-1 0,2 6 0,0-8 0,1 2 0,-1 1 0,4-1 0,32-2 0,-19 3 0,-16-1 0,33-1 0,-17-2 0,-16 4 0,35-2 0,-25 1 0,-14 0 0,4 1 0,-5-2 0,4 0 0,1 0 0,-1 4 0,-3-1 0,3-2 0,1 1 0,0-1 0,32-2 0,-19 3 0,-14-1 0,1-2 0,2 5 0,5-2 0,-2 4 0,38-7 0,-27 3 0,-13 2 0,-1-3 0,2 1 0,-2-1 0,1 3 0,-1-2 0,35 0 0,-25-1 0,-9 0 0,3 1 0,-3 2 0,33-3 0,-20 2 0,-13-2 0,-1 0 0,1 1 0,36-2 0,-23 0 0,-16 0 0,-1 3 0,8-2 0,-8 1 0,36-4 0,-18 4 0,-18-3 0,4 3 0,33-3 0,-23 0 0,-13 0 0,29 0 0,-20 0 0,-10 0 0,0 1 0,1-2 0,-1 4 0,1-4 0,-1 0 0,5 2 0,-2 2 0,-2-4 0,35 2 0,-26 1 0,-9 1 0,0-3 0,35 0 0,-25 0 0,-11 2 0,1-1 0,-1 1 0,0-2 0,37-2 0,-23 2 0,-13 1 0,32 0 0,-16-1 0,-17 0 0,35-1 0,-21 4 0,-18-3 0,4 3 0,1-1 0,2 1 0,2-4 0,-2 6 0,34-4 0,-24 1 0,-12 1 0,0 2 0,2-2 0,2-1 0,-2 3 0,4-3 0,1 3 0,31 0 0,-1-5 0,-21 5 0,-14 0 0,1 0 0,3-1 0,30-2 0,-20 0 0,-17 3 0,4-2 0,0-2 0,-1 2 0,1 2 0,37 0 0,-21-2 0,-16-2 0,33 0 0,0-1 0,-20 2 0,21-6 0,-8 4 0,3-5 0,-2 3 0,2-4 0,0 4 0,-2-3 0,3-3 0,0 3 0,-3-3 0,-1 4 0,0-4 0,-7 0 0,4 1 0,-2 0 0,-15 2 0,-13 2 0,30-1 0,-20-2 0,-10 4 0,-2-1 0,-3 1 0,3-4 0,-6 2 0,38-2 0,-22 2 0,-18 1 0,0-1 0,-3 4 0,3-3 0,-4 0 0,1-2 0,-17 5 0,3 0 0,-3 0 0,4 2 0,-4-4 0,3 5 0,-9-3-7,6 2-8,-4 3 5,1-2-3,-1 2 2,2-3 2,5 3-2,-10 0 4,-6 3-2,6-3 1,7-3 1,3 6 3,1-3 3,3-3-5,-1 6 1,11-3-1,-10 0 3,16 2 1,4 1-1,-7-3 2,0 0-1,2 0 1,-11 3 1,-1-1 1,-3-4-1,6 4 3,-9 0-6,-1 3 3,-7-5 7,2 0-8,-8 2 1,-11 1-1,5-3 0,-18 0-3,1 3 6,-3-3-3,-2 2-3,-4-2-6,-6 0-11,-4 0-10,-2-5-42,-2 2-49,-14-1-58,0-3-55,-3-1-63,-8-4-90,-19-6-146,-3-2-207,-34-9-47,-39-15 106,-17-7-660,-35-7-797</inkml:trace>
  <inkml:trace contextRef="#ctx0" brushRef="#br0" timeOffset="105317.21">18 14717 646,'2'0'251,"6"-2"-65,-6 2-42,3 0-23,-5 0-7,6 0-8,-2 0-4,-4 0-5,5-6 4,-1 6 7,0 0-2,-4 0 0,0 0 5,7 0-4,-7 0 10,6 6 7,-2-6 7,2 0-6,-3 2 7,1 3 1,-2-5 5,3 3 2,1 4 2,-2-7 4,-1 7 5,3-7 1,-2 8 3,3-8 2,-1 7 2,4-4 5,-1-1-7,2 4 5,-1-5-10,4 5 5,-1 2-31,0-5-2,4 4 14,0-7 11,6 7-3,0-4 1,4 2 2,0-3 0,3-2 2,3 2-2,1-2-6,-1 6-5,6-6 0,2 0-10,5 0-2,1 0-9,0 0-6,3-6-10,-1 6-5,2-2-7,2 0-3,1-3-3,-5 2-9,2 3-41,-1-5-33,3 3 0,-6-4 0,0 5 0,2 1 0,-5-8 0,2 5 0,5-3 0,-11 6 0,10-9 0,-7 6 0,1-1 0,2 1 0,4-5 0,1 8 0,1-7 0,2 7 0,-1-7 0,-3 4 0,3-2 0,1 3 0,0-4 0,-2 5 0,2-2 0,3-2 0,-4 2 0,11-3 0,2 5 0,-3 1 0,4-8 0,4 5 0,-2-1 0,3 1 0,3-2 0,-2 2 0,1 3 0,-1-5 0,1 3 0,-1 2 0,3-2 0,1 2 0,-7-8 0,7 8 0,-4 0 0,1 0 0,1 0 0,3 0 0,-1 0 0,3 3 0,0 2 0,-3-5 0,3 2 0,13-2 0,-16 2 0,3 3 0,0-5 0,0 3 0,7 2 0,-7-5 0,-1 0 0,-2 7 0,4-7 0,-2 3 0,2-3 0,-2 0 0,2 0 0,-4 2 0,-1 4 0,1-6 0,-1 0 0,0 0 0,-2 0 0,3 1 0,0-1 0,-4 0 0,4 6 0,3-12 0,0 6 0,3 0 0,-2 0 0,1 0 0,13 0 0,-2 0 0,-1-1 0,3 2 0,-2-2 0,0 1 0,0 0 0,4 0 0,-4 1 0,1-1 0,-11 0 0,11-1 0,2 2 0,2-1 0,-2 0 0,1-1 0,6 1 0,-6 0 0,6 0 0,0 0 0,8 0 0,-5 0 0,37 0 0,-19 0 0,-17 0 0,37 0 0,-25 0 0,-9-6 0,37 6 0,-27-2 0,27 2 0,0-3 0,2-1 0,1 1 0,0-2 0,1-3 0,5 6 0,-2-5 0,3-3 0,0 3 0,-4-4 0,0 4 0,-3-4 0,1-4 0,-1 8 0,-3 0 0,-1-3 0,0 3 0,1-1 0,3-2 0,-3 2 0,7-2 0,2-5 0,1 0 0,-5 3 0,9-3 0,-1 4 0,4-4 0,-8 6 0,-1 1 0,1-6 0,-2 6 0,-5-2 0,2 4 0,-5 1 0,-2-2 0,-4 7 0,-1-8 0,-18 8 0,-14 0 0,2-5 0,35 3 0,-21 2 0,21-2 0,-21 2 0,18 0 0,-21 0 0,-11 0 0,35-5 0,0 5 0,-24 0 0,27 0 0,-8-3 0,5 3 0,-5 0 0,5 0 0,0 0 0,-1 0 0,-19 0 0,22 3 0,-3-3 0,-2-3 0,-18 3 0,21-5 0,-2 3 0,2-4 0,0 2 0,-6-1 0,3 2 0,-21 3 0,21-7 0,-25 1 0,-12 1 0,2 5 0,0-4 0,34 1 0,1-2 0,-27 2 0,-11-2 0,1 3 0,-1 0 0,0-3 0,-2-3 0,-2 6 0,1 2 0,4-7 0,-4 4 0,3-2 0,-9 2 0,3-4 0,-4 1 0,0 1 0,-3 1 0,-15 1 0,20-2 0,-21 2 0,9-4 0,-4 5 0,-4-6 0,-2 8 0,17-7 0,-21 1 0,2 5 0,2-2 0,-3 3 0,4-8 0,-1 8 0,1-6 0,2 5 0,0 1 0,1-8 0,7 5 0,3 3 0,3-7 0,0 2 0,3 2 0,-3 3 0,-6 0 0,-8-5 0,4 3 0,0 2 0,-3-2 0,-1 2 0,-5 0 0,2 0 0,1-5 0,-22 5 0,12-3 0,-17 3 0,-4 0 0,-6 0 0,0 0 0,-7 0 0,-7-7 0,0 7 0,-9-7 0,-9 4-14,6-2-158,-11 2-31,-11-4-50,-1-1-82,-11-2-76,-7-5-151,-21 0-228,-29-11 15,-50-8 71,-23-8-647,-21-15-806</inkml:trace>
  <inkml:trace contextRef="#ctx0" brushRef="#br0" timeOffset="-106976.09">4026 3400 983,'4'-8'125,"2"5"-32,2-4 13,-6 2 10,2 3-2,-1-3 3,4-1-6,-7 4-6,3-3 7,0 3-1,1-1-2,-4 3-4,0-2-1,4 2-6,-4-3-9,0 3-5,0 8 11,0-1 4,3 8 1,-3 3-1,3 4-2,-3 6-3,3 4-19,-3 3-2,-3 3-4,6 1-14,-3 2 0,0-1 2,-3-2-14,6 1-1,-3-3 1,0-2-19,3-1-4,1-5-19,-1-4-28,-3 1-21,3-5-30,-3-3-29,4-1-26,-4-1-45,0-6-48,0 0-67,0-6-139,-4-3-78,-2 0-99,-4-6-109</inkml:trace>
  <inkml:trace contextRef="#ctx0" brushRef="#br0" timeOffset="-106722.75">3720 3527 1635,'0'-7'-36,"-3"-1"17,3 3 19,0 3 38,0-1 18,0 1 13,3-1 14,0 3 8,3-2 11,5-1-1,2 3 3,4-3 1,9-1-2,3-1-6,6 0-8,8-3-8,4 0-5,3 1-9,0 0-8,10-1-8,-9 1-4,-5 4-6,1-2-11,-1 3-19,-10 2-23,-2 0-22,-4 0-24,-3 5-37,-7 2-35,-7 3-42,-3 3-36,-10-1-68,-3 1-154,-4 4-137,-9 3-68</inkml:trace>
  <inkml:trace contextRef="#ctx0" brushRef="#br0" timeOffset="-106503.13">3813 4146 1701,'12'8'53,"8"1"42,5-2 30,1-2 8,2 0 0,2 0 4,2-1 10,5-1 4,3 0-13,7-1-12,-1-4-8,5 2-15,-1-6-7,3 2-16,-3-3-8,10 1-17,-6-3-33,-8-2-41,1 1-46,-4-2-56,-2 2-55,-3-7-89,-3 5-212,-5-2-34,-7 4-119,-11-2-127</inkml:trace>
  <inkml:trace contextRef="#ctx0" brushRef="#br0" timeOffset="-15230.01">4213 539 333,'3'-2'199,"-3"0"-73,5-3-18,-5 2 6,0 1-17,3-1 0,0-2-8,-3 3-3,0-3 10,0 2 0,3-2 6,-3 2 3,3 1-1,-3 0-3,0 2-2,4-7 1,-4 1-1,0 4-1,0-1-6,0-1 2,0-5-5,0 5-5,0-1-1,-4 0 0,4-1-13,0-1 1,-3 0 2,0-1-8,3 1 3,-3-1-1,-5 2-5,5-2 0,0 0-4,0-2 2,-4 4-7,1-3 9,-2 4-10,5-3 5,-7 1-11,7 5 2,-3-4 0,-2 1-8,2 5-1,-4-1-4,0 2-2,0 2-6,0-1-2,-4 6-2,4 1-2,-2 4 2,1 2 1,1 3 5,1 2 0,-2 0 5,1 1 4,3 5-2,1-1 6,2 3 0,1 0-2,0 1-5,-1-1-2,1 1 0,0-1-1,3 2-7,0 0-1,3-3-2,-3 1-2,3-1-3,1 2 2,-4-7-8,3 2-5,-3-4-7,3-2-28,-3-3-16,0 3-13,0-6-26,0 0-35,0-3-42,-6-2-34,2 1-30,1-6-40,-6 0-78,0-2-154,0-2-52,-3 0 70,1-4-67,-2 4-47</inkml:trace>
  <inkml:trace contextRef="#ctx0" brushRef="#br0" timeOffset="-14998.63">3820 855 1409,'0'-7'-35,"0"2"20,0-1 12,3 0 23,4 5 22,-4-7 16,7 3 11,-3 0 11,6 0 13,-1 0 9,7 0 2,-3 0-2,4 1-7,0-4-7,3 4-8,4-2-8,-1 4-7,4-4-6,0 0-5,-3 5-6,3-2-6,0 1-5,-3-1-15,3 3-31,-6-3-37,-5 1-37,5 2-38,-4 0-34,-4-2-49,1 2-88,-4 0-313,1 2-104</inkml:trace>
  <inkml:trace contextRef="#ctx0" brushRef="#br0" timeOffset="-14809.14">4464 768 1596,'3'2'-35,"0"1"28,4 0 38,-4-2 26,4 4 24,-1 1 26,1 1 14,0 3 12,-1 2 10,-2 1 4,2 8 3,2-2-8,-2 1-11,0 2-12,-2 1-11,-1 2-17,4 0-11,-3 0-6,-1 0-26,3 0-46,-3 0-50,4-3-66,0 1-77,-3-2-130,5-5-211,-2 2 50,3-6-73,0-3-57</inkml:trace>
  <inkml:trace contextRef="#ctx0" brushRef="#br0" timeOffset="-14125.83">6884 381 1474,'0'-4'-19,"-3"-1"25,3 2 23,-4-1 8,2-1 8,-1-3 1,-4 3 6,4-2 7,-2-1-4,-1-1 5,0 0 5,-4 0 5,3 4 4,-4-3 4,1 1 4,1 4 0,2-2-5,-3 2-10,1 3-6,-6 0-4,3 6-4,-2 1-2,0 6-3,-2 5 1,2 2 2,1 7 1,0 1 4,-2 1 2,4 4 2,-2 2 0,2 0-4,1 0-8,1-1-6,1 2 2,2 1-8,2-2 0,4 0-15,-3 1-20,6-7-26,-3 0-26,4 0-33,-1-4-29,3-4-43,-1 3-30,1-4-22,-9-8-79,0 1-132,3-3-210,-8 0-128</inkml:trace>
  <inkml:trace contextRef="#ctx0" brushRef="#br0" timeOffset="-13954.3">6351 773 1697,'7'-11'-17,"9"1"33,1 0 35,3 3 26,0-3 8,0 2-4,7 1-2,0-1-9,0 1-7,-2-1-7,5 2-6,-1 5-9,1-4-39,0 2-44,-2 0-54,2 3-39,0 0-79,-3 0-420,-1 3-132</inkml:trace>
  <inkml:trace contextRef="#ctx0" brushRef="#br0" timeOffset="-13616.13">6977 722 1654,'4'0'-25,"3"0"30,-3 0 39,5 0 32,-3 0 14,5 0 11,-1 0 6,3 3-1,-2-3-4,2 2-9,-3 1-5,0-1-7,0 3-4,0-2-7,0 4 1,-4 1-8,4-1-4,-7 4-5,2-2 0,-2 4-4,-3 2-7,-3 0-7,-5 3 0,2-1-6,-4 0-5,0 0 3,0 3-8,-3-4 1,-4 1-5,7 1 8,-4-3-9,4-2-3,1-1-4,-2-2-2,5 0-7,2 0 0,4-3 4,4 1-6,-2-3 2,9 2 1,2-5 1,8 2-2,-2-4-6,15 0-16,0-4-29,8 2-39,6-5-44,15-1-43,-3-4-74,6-1-148,-2 1-93,12-3-88,1-3-80</inkml:trace>
  <inkml:trace contextRef="#ctx0" brushRef="#br0" timeOffset="-12916.01">9779 468 1552,'-2'-12'-11,"-3"6"-5,5-7 25,0 3 24,0-2 17,0-2 10,-4-2 12,4-2 0,-2 3 11,-1-7 4,-1 4 9,-2-2 0,0 2 4,-5 1 0,3-1-1,-3 4 0,-8-1-7,8 4-9,-10 0-5,-2 3-3,-1 1-11,5 7-4,-5 0-8,1 7-7,-4 3-3,4 7-2,-4 6-1,7 4-1,-4 10 7,8 1 3,2 2-6,-2 5 6,6-2-4,6-1 2,1 1-9,3-3-4,3 2 1,4 3-1,3-2-13,0-6-4,0-1-16,1-5-24,1-2-18,-5-5-26,4-2-28,-5-2-21,4-2-34,-7-5-40,1-1-60,-4-4-144,-7-1-114,0-4-134,1-3-141</inkml:trace>
  <inkml:trace contextRef="#ctx0" brushRef="#br0" timeOffset="-12755.02">9192 760 1758,'14'-8'-4,"-1"0"24,4 1 35,7 0 20,-2-1 3,5 1-7,0-1-8,0 2-6,-1-2-4,1 2-6,7 0-5,-4 2-29,0 2-38,0-1-47,0 0-51,0 1-42,-4 2-98,4-2-309,-4 2-72</inkml:trace>
  <inkml:trace contextRef="#ctx0" brushRef="#br0" timeOffset="-12302.73">9883 655 1518,'3'-3'-4,"-3"3"26,3-3 22,0 1 21,1 0 17,-4 2 7,3-3 6,1 3-1,-4 0-4,0-2-6,6 0-2,-2 2-3,2 0-4,1-3-2,3 3-4,3 3-3,-2-1-3,2 0-5,0 1 0,1-1-4,-1 6-6,-3-3 1,0 0-5,0-1-1,-3 4-3,-1 0-4,1 0 0,-7 0-10,3-2 3,-3 2-1,-3 2-10,-4-3-1,1 1 0,-5-1-1,2 1-3,-1-1-14,-1-1-3,2 2-2,-1-4-2,-1 1 1,1 0-3,4 0-2,-1-3-3,4 1 3,-1-1-1,4 1 2,4-1 2,-1 1 0,1-3 5,5 2 4,1-2 10,4 3 10,-4-1 10,7 0 3,-4 4 6,4-1 7,-4 0 4,4 3 8,-4 0 0,0-2-3,-2 4-1,-5 3-6,0-3-1,-2 5-4,-4-2 3,0 1-9,-7-1-5,4-1-3,-7 6-3,-4-6-12,5 3-34,-8-2-32,-3-3-41,0 0-49,-4-3-63,-2-5-98,-4-2-255,3 0 28,-3-4 70,3-4-87,1-2-49</inkml:trace>
  <inkml:trace contextRef="#ctx0" brushRef="#br0" timeOffset="-11452.62">13111 387 1469,'7'-10'-16,"0"5"12,-4-2 16,0-1 14,0 0 18,0 1 6,1-3 4,-4 1 10,3 0 4,-6 0-3,-1-2 3,-2 2 9,0-4 4,-1 4 3,0 1 0,0-2-2,-2 2 1,-1 1-2,-1 2-2,-2-1-1,-1 2-8,5 1-8,-8 1 1,7 2-12,-3 2-2,-1 3-2,1 0-1,-1 4-2,5 5-4,-1 1 2,-1 5-1,2 2 1,5 3 2,-2 3 4,6 2 0,-3 0-6,3 5-7,0 0 1,3-1-1,-3-1-10,3 2 6,0 1-13,1-4 7,-1 2-5,0-3-14,0-4-7,0 2-20,5-5-27,-8-2-29,0 1-24,3-5-26,-6-4-36,3 3-34,-3-1-55,-8-6-100,5 0-107,-7 0-167,2-5-125</inkml:trace>
  <inkml:trace contextRef="#ctx0" brushRef="#br0" timeOffset="-10924">12644 780 1726,'3'-10'-14,"-3"2"19,4 1 25,2-4 21,2 4 9,1 0 2,1-3 2,4 3-3,5-1 0,1-2-1,3 2-4,5 1-4,-1-1-2,-2-2-1,5 3-7,0-1-2,-3 1-4,3 2-3,-3-3-2,0 1-4,-7 5-3,-4-4 1,2 4-5,-2-3-3,1 0-3,-4 2 0,1 0-3,-2 1 0,-5 0-1,4-1-1,-2 1-2,-2-1 1,0 3 0,0-2 0,-4 2-1,0-3 2,4 0 5,-4 3 5,-3 0 6,0 0 3,0 0 6,7 0-3,-7 3-7,-4 2-1,1-2 1,-4 4-2,4 1-2,-3 2-2,2 0-4,-3 0 2,-3 2-3,7-2-1,-3 3-3,-1-1-2,0-2 2,3 4-4,-2-5 1,3 1 1,0-3-3,-1 3-1,1-3 0,3 1 0,3-4 3,1 4-2,2-2 1,0-3 0,5 0 1,2-2 6,0 2 5,1-3 0,2 0 0,1 0 5,7-3-2,-5 2 0,5 1-2,2-3-1,1 0 2,0 1-2,3-4-7,-3 4 2,0-3-1,3 2 0,-5-2 0,-1 2-4,-4 1-5,1 0-15,-5-1-17,0 3-18,-2-2-27,0-1-35,-5-2-26,-2 3-27,-2-1-25,0 1-26,-5-3-80,0 3-101,-7-4-216,0 4-111</inkml:trace>
  <inkml:trace contextRef="#ctx0" brushRef="#br0" timeOffset="-10525.81">13471 590 1585,'-6'-3'-42,"2"1"13,1-3 30,0 2 27,3 0 21,-3 1 15,-2 0 9,5-1 12,0 3 9,-6-2 7,3 2 1,3 0 5,-7-2-4,4 2-7,3 0 4,0 0-9,-6 0-8,6 0-6,-8 0-1,8 0-12,-6 0-5,6 2 0,0-2-1,-7 2-6,7 1-1,0-1 3,0 0-3,0 4 9,0-1 1,0 0-15,0-1 7,0 2 0,0 0 0,2 2-1,-2 1 4,5 0-1,-2 4-4,-3-1 10,6 3 4,-1 0 0,-2 5 7,3 0 0,-2 3-2,2 0-2,-3 1-8,5 1-1,-5-2-5,3 2-7,-2-1-7,2 0 0,-4 0-5,2-4-4,4 3-11,-5-6-26,0-2-28,4 0-30,-4-3-30,3 0-27,-1 0-46,4-4-48,1-4-78,1 1-157,2-2-153,0-3 80,4-3-199,0-5-213</inkml:trace>
  <inkml:trace contextRef="#ctx0" brushRef="#br0" timeOffset="-9619.75">17056 345 1834,'-3'-18'-61,"0"5"17,-4-1 24,4-1 20,-4 2 19,-3-4 20,0-3 9,0 2 11,-4-2 9,2 5 7,-6-5-6,6 5 18,-9 0 0,5 3-4,-4-1-2,3 1-8,-3 4-1,3 2-6,1 5-6,-1 1-4,-1 1-5,-1 8 1,-1 2-3,4 5 3,-1 2-3,-1 3 4,3 8 0,0 3-1,3-1-1,5 3-5,-4 2-4,8-2-4,0 1-3,3 2-3,0-1-3,3-1-5,5 0-2,-2 0-4,1-3-5,2-2-17,-1 0-14,-2-6-24,1 2-14,-5-6-19,5 3-18,1-5-21,-5-4-22,0 1-23,-6-2-19,0-4-25,-2 2-56,-5-6-87,-2-1-276,1-4-121</inkml:trace>
  <inkml:trace contextRef="#ctx0" brushRef="#br0" timeOffset="-9457.18">16452 752 1605,'-6'-8'-44,"3"1"12,6 0 34,0-1 36,8 3 21,2-2 18,4-2 11,5-3 3,5 4 3,-1-1-8,2 2-8,8-1-9,-6 0-7,6-1-6,-1 4-8,-2-3-11,0 7-28,1-5-32,-1 4-39,0-2-34,-3 2-40,3 0-33,-9-2-78,3 3-328,-8-2-76</inkml:trace>
  <inkml:trace contextRef="#ctx0" brushRef="#br0" timeOffset="-9117.09">17170 567 1514,'6'-2'-23,"-6"0"28,3-1 17,-3 3 23,5-3 8,-5 3 16,0-2 0,0 2 4,0 0 1,0 0-2,0 0-1,0 0 3,-5 8-3,5-1 1,0 0-1,-3 1-2,0 4-7,3-3-4,-3 3-7,3 0-6,0 0-1,0 1-6,3-1-3,-3 1 1,3 0 0,0-1 2,5 0 5,-2 1 0,4-1 6,-4-2-2,5 0 4,2 1 0,-2-2 0,1 1 6,1-2-10,1-1-4,-4 1-4,0-4-6,4 4 3,-5-4-6,-2 2 3,0 2-9,0-5-3,-4 1 2,0 1-3,-6 1-8,0-2-8,-7 4-16,-1-3-23,-2 0-20,-1 0-25,-2-3-27,-4 3-24,4-2-33,-5-1-31,1 1-27,4-3-56,-1 0-102,4-5-281,-1 2-156</inkml:trace>
  <inkml:trace contextRef="#ctx0" brushRef="#br0" timeOffset="-8933.59">17163 585 1696,'21'-15'-18,"-2"0"20,-2 3 38,2 0 36,-2 3 19,7 2 16,-1-3 11,0 4 12,7-1 4,-3 0-11,0 2-11,3 1-10,-1 1-14,-1-2-8,4 1-8,-2 2-9,0 0-28,4-2-32,-4 3-43,0-2-48,4-2-61,5 2-66,-5-1-174,6-4-108,0 6-105,0-6-96</inkml:trace>
  <inkml:trace contextRef="#ctx0" brushRef="#br0" timeOffset="-8343.99">21218 105 1611,'11'0'-31,"-5"-3"20,0-1 12,1 1 21,-3-2 14,3 0 9,-1 0 15,-3 0 6,4-1 2,-7-1 3,0 0 0,0-3 2,0 0 7,-7 1 0,4 1 0,0-4 5</inkml:trace>
  <inkml:trace contextRef="#ctx0" brushRef="#br0" timeOffset="-8150.51">21121 6 3058,'-13'20'32,"0"-4"6,3 11-6,0 2 5,4 0-6,-2 0 1,5 5 0,3 1-5,0-3-5,0-2 3,0 3-3,11 2-7,-11-5-1,3-2-4,0-1-9,0-5-16,1 1-15,-4-3-14,3-3-14,-3-4-19,3 0-29,-3-4-24,-3-1-29,0-1-21,-4-7-49,1 0-91,-5-5-93,5 1-154,-7-7-69</inkml:trace>
  <inkml:trace contextRef="#ctx0" brushRef="#br0" timeOffset="-7642.85">20889 387 1487,'-8'-7'-33,"8"2"23,0-3 31,0 3 34,8 0 19,-2-3 17,4 4 9,4-1 8,5 0 6,1 0 7,7 1-9,0-2-6,0 0-8,3 2-9,-4 0-7,0 0-12,1-1-6,-3 2-3,-1 1-16,-3 0-17,0-1-25,-3 3-22,-1-5-22,-2 5-19,2-2-7,-6 2-17,4 0-6,-1-3 0,-4 3 6,1-3 6,-2 3 9,-2 0 9,0 0 8,2 0 4,-2-2 18,-2 2 17,2 0 13,-6 0 15,11-2 13,-11 2 14,0 0 6,3 2 7,-3-2 7,0 0 2,6 0-3,-6 0-2,0 2-8,0-2 0,-4 6 10,4 1 3,-2 0-5,-1 5 4,-5 2-3,8 1 5,-3 2 1,-1 0-2,2 3-5,-2 1 4,0-1-4,4-3 0,0 4-1,0-4-7,0 0-5,0-2 6,4-1-10,0 0 2,2 1 1,5-5 0,-2 0-6,1-3-1,4-2-9,-2 0 2,3-2 1,0-6-4,0 0-4,-2 1-2,0-3 1,-3-5 1,-1 3-9,-2-3 6,-3 1-9,0-3 4,-4 3-6,0 1 5,-8-2-9,-1 3 2,-1 4-12,-1 0-12,-6 1-21,-3 2-14,5 2-24,-10 1-23,5 0-32,-3 2-39,4 0-61,2-1-116,1-1-210,2 2 52,1-2-122,3-2-123</inkml:trace>
  <inkml:trace contextRef="#ctx0" brushRef="#br0" timeOffset="-7499.25">21802 490 1836,'13'2'-3,"-3"1"-7,4-1-20,-11 0-51,-3-2-178,0 3-236,0-3 1</inkml:trace>
  <inkml:trace contextRef="#ctx0" brushRef="#br0" timeOffset="-5476.12">2193 3202 746,'0'-2'150,"0"2"-50,0 0 5,0 0 14,0 0 0,0 0 1,-4 12-7,0-2-5,-2 2 3,-7 4 0,2 4 0,2 2 0,-4 6-1,-2 4-7,3 3-11,-6 8-11,6-2-4,-6 5-7,8 1-8,1 1-8,2-3-8,-3 0-7,6-5-24,2-2-26,2-1-29,0-8-30,2 0-29,2-2-29,2-4-37,2-3-48,2-3-128,2-4-274,-1-4-112</inkml:trace>
  <inkml:trace contextRef="#ctx0" brushRef="#br0" timeOffset="-5147">2416 3500 1698,'9'-12'-26,"2"-5"21,-4 5 34,2 3 21,-6-6 15,5 2 5,-5 1 5,0-6 6,1 3 1,-1-2 5,-3 2 0,-3 0 2,3-3-2,0 3-2,-4 3 5,1-1 1,0 4 1,-1-2-4,-3 1-10,1 5-8,-1 2-5,-2 3-7,-5 5-1,4 1-11,-1 4 0,-1 7-7,-1 0-3,2 3-1,1 4-1,4 5-6,3 4-1,-5-1-3,8 3 1,3-2-6,2 4-2,1 1-5,4-1-12,-1-2-23,2 3-20,-1-5-21,4-1-20,-5-2-22,-2-5-32,-4-5-25,3 2-24,-1-6-48,-10-4-131,2 0-119,-3-7-106,-1 3-91</inkml:trace>
  <inkml:trace contextRef="#ctx0" brushRef="#br0" timeOffset="-4834.43">2176 3752 1536,'0'-10'-8,"6"0"22,5 3 33,8-4 22,1 2 18,4-1 4,0-1 4,-2 4 0,8-3-7,-6 3-3,6-3-6,-3 2-2,-4 4-8,0-4-2,0 3-12,-6 0-4,0-1-5,-4 1-5,4 3-6,-7-3-1,3 3-1,-3 2-8,1-3-1,-2 1 3,-2-1 1,0 3 0,0-3 5,-1 6 6,-3 2 14,4 0-2,-7 2 2,3 5 1,1 2 3,-1 1-3,-3 2-3,0 3-6,4 3-2,-4-1-4,0 3-5,0-2-2,3-1-8,-3-2-18,3 0-33,0 1-27,-3-6-30,3-1-30,1-1-29,-1-3-24,4 0-28,0-5-45,-1-2-127,4-3-120,-3 0-94,0-3-82</inkml:trace>
  <inkml:trace contextRef="#ctx0" brushRef="#br0" timeOffset="-4632.97">2809 3252 1731,'17'-6'54,"0"6"28,0 4 27,2 1 24,1 3 9,7 1 29,6 6 13,0 3-2,4 7-11,0 0-24,0 4-8,0 7-16,-7 1-11,-4 3-13,1 13-35,-7 2-54,-10 0-49,-6-2-51,-11 4-72,-4 7-63,-8-3-97,-11-1-207,-8-5 10,-25 12-82,-14-4-101</inkml:trace>
  <inkml:trace contextRef="#ctx0" brushRef="#br0" timeOffset="-4032.47">2272 5265 1609,'0'6'-37,"0"2"26,0 4 41,0 0 26,-3 2 28,0 6 12,-4 6 11,4-2 11,-3 10 5,-2 2 6,2 3-8,-1 7-5,4 3-9,0 0-11,-1-4-12,8 5-7,-1-1-10,3 2-18,1-3-7,4-2-23,1 3-18,1-7-27,4-5-32,-7-4-31,7-6-35,-4-2-32,1-2-32,-1-11-55,1 2-135,-8-7-242,4-2-117</inkml:trace>
  <inkml:trace contextRef="#ctx0" brushRef="#br0" timeOffset="-3730.22">2512 5695 1702,'14'-16'-13,"-4"3"18,3-1 28,-3 2 28,0 1 18,-3 2 12,0-4 7,0 3 1,-4 1 2,-3-2 2,3-1 2,-3 1-5,-3 4 7,0 0 1,-1-1 3,1 4-16,-1 1-4,-3 0-6,1 6-11,-1 1-10,-3 4-4,3 2-7,1 5-4,-1 2 0,4 4-3,0 1-3,3 2 1,0 2-4,3-1-4,4 7-6,-4-1-2,7-1-4,0 0-18,0 0-22,3-3-21,-2 3-17,-2-8-15,1 1-27,1-2-27,-5-2-26,0-2-15,-2-4-37,-4 0-53,0-3-96,-7-2-86,-2-4-196,2-1-130</inkml:trace>
  <inkml:trace contextRef="#ctx0" brushRef="#br0" timeOffset="-3570.63">2449 5942 1680,'0'-8'-18,"3"1"8,4 0 20,3-1 19,0 0 1,4 4-2,-4-4-2,6 2-3,1-1 1,3 2-6,0-2-17,3 2-32,-2 0-35,5 0-36,-3 0-43,-3 3-83,1-1-204,-5 1 59</inkml:trace>
  <inkml:trace contextRef="#ctx0" brushRef="#br0" timeOffset="-3247.51">2843 5829 1288,'0'0'42,"0"0"3,6 0 9,-6 0 29,8 0 9,-5-1 8,-1 1-1,2 1-4,-4-1 0,10 0-1,-7 0-2,5 3-10,1 0-5,-2-1-8,-1 3-5,5-2-3,-2 2-7,-2-1-3,4 1-8,-6 3 2,2-1-2,0 2-5,-4 0-4,0 3 0,-3-1-4,-3 1-2,0-2-3,-7 2-3,1 0-3,-6 5-4,3-3 1,-2-2-1,-2 4-2,2-3-2,-2-1-2,-1-3-5,6 2 2,0-1-5,3-3-9,-2 1 2,3-1-1,7 0 1,0-1 0,4 0-1,2-2 3,4-1-2,4-3-2,-1 0-16,4 0-23,-1-6-23,4 5-16,1-7-18,1-1-24,-2 0-22,3-2-49,-3-1-106,-2-2-347,-2-4-149</inkml:trace>
  <inkml:trace contextRef="#ctx0" brushRef="#br0" timeOffset="-3067.99">3050 5585 1845,'6'-8'0,"4"5"31,0 3 30,6 3 24,4-1 18,4 7 10,10 0 4,-1 6 5,0 5-7,11 2-9,-7 6 3,-1 2-3,4 12-18,-10 6-10,-3 2-25,-14-2-60,-6 6-64,-10 7-78,-5 3-82,-11 7-208,-22 8-54,-8-6-100,-14 0-92</inkml:trace>
  <inkml:trace contextRef="#ctx0" brushRef="#br0" timeOffset="-2412.77">2676 7279 1563,'0'6'-22,"-3"-1"15,-1 2 30,-3 0 31,1 4 16,-4-1 15,-4 5 11,-2 2 6,-4 8 6,3 0 4,1 8 5,-1 0-9,0 9-4,7 3-7,0 2-5,4 6-6,2 2-15,4 3 1,4-1-13,2 5-3,8 3-11,2-4-10,1-1-23,-1-14-11,2 0-26,1-6-32,-5-7-36,-1-4-30,1-3-42,-5-9-51,1-5-126,-6-4-130,-1-3-88,-6-3-62</inkml:trace>
  <inkml:trace contextRef="#ctx0" brushRef="#br0" timeOffset="-2086.89">2783 7674 1623,'33'-17'4,"-3"3"13,0 3 28,-7-1 18,-2 3 21,-5 5 14,-2-4 13,-2 4-3,-2-4-2,-2 3-12,-2-2-3,-2-1-6,-2 3-6,-4 0-7,-2 1-2,-2-1-6,-5 2 1,4 3-9,-5-3-4,1 6-6,-2 0-4,4 3-6,-5 2-3,3 2-2,0 5-2,3 2 2,1 2-1,7 3-2,0 3 0,3 0 3,1 5-5,4 2-3,3 1 1,3-1-3,2 8-5,-2-5-1,2 3-7,4-1-6,-6-3-15,2-3-24,-6-1-24,0-2-33,-3-3-38,-4-3-39,-6 1-32,3-9-36,-9 4-95,-1-8-117,-4 0-145,-2-4-96</inkml:trace>
  <inkml:trace contextRef="#ctx0" brushRef="#br0" timeOffset="-1919.11">2736 8057 1654,'13'-15'-8,"4"8"20,3-6 30,0 3 16,6 1 4,-1-2-5,8 1-5,-6 0-3,6-2-7,-3 6-3,-3-1-9,2 3-18,-3-4-30,1 4-29,-4 1-38,1 0-21,-4-3-25,0 4-38,-3 0-60,-4 2-219,1-4 44</inkml:trace>
  <inkml:trace contextRef="#ctx0" brushRef="#br0" timeOffset="-1537.62">3263 7872 1239,'0'-2'14,"3"-3"23,0 2 20,1 1 27,3-1 11,0 3 8,-1-1 6,4-2-1,-4 0-1,5 1-1,-2 2-4,1 0-5,1 0-11,-2 0-6,1 2-6,-2 1-9,1 0-4,-2-2-5,-1 7-5,-2-3-7,0 4-2,-4-1-5,3 2-3,-3 3-4,-3 0-6,-5-4-1,2 4-2,-1-1-4,-2-2-8,1 3-13,-5-1-9,0-1-4,3-2-2,3 1 2,-2-3 1,-2 1-2,8-3-5,-4 2 0,4-4 5,0 2 1,3-2 1,3 2 2,0-3 6,4 0 5,-1 2 12,5 1 11,-5-1 7,7 1 8,-2 1 6,2 1-4,-3 3-2,0-3 1,0 3 0,0-1-4,-3 5 0,-4-2-5,0 1-3,-6-1 0,3 3-6,-3-2-10,-8 3-21,5-7-26,-7 3-33,-1-2-32,-2 0-42,-1-2-40,1-3-64,-2-4-140,2-1-77,-4 0-64,-4-4-34</inkml:trace>
  <inkml:trace contextRef="#ctx0" brushRef="#br0" timeOffset="-1343.14">3263 7500 1609,'30'-3'58,"0"3"35,0 3 29,0 1 12,3 7 8,4 3 17,-1 5 1,5 5-6,-5 6-15,1 5-11,-1 8-10,-6 9-8,-9 3-13,-1 6-30,-13 2-58,-7-2-68,-7 9-84,-4-2-99,-19 27-210,-9-8-74,-12-4-113,-4-8-135</inkml:trace>
  <inkml:trace contextRef="#ctx0" brushRef="#br0" timeOffset="-664.33">3012 9242 1738,'0'0'-17,"-16"0"8,16 0 20,-6 5 34,6 3 18,-8-2 13,6 6 8,-6 2 5,2 6 2,-1 5 1,0 5-5,2 2-2,-3 5-4,-2-1-2,1 12-7,0-3-7,4 2-7,-2 2-7,4 0-7,-1-7-7,8 0-19,3 9-19,1-6-24,7-6-21,0 2-15,3-12-20,0 0-40,4-2-34,1-8-46,-5-6-103,4-3-358,-2-2-157</inkml:trace>
  <inkml:trace contextRef="#ctx0" brushRef="#br0" timeOffset="-370.2">3213 9428 1912,'3'-21'3,"1"1"22,2 5 13,-2 3 17,-1 0 12,0 0 3,-3 3 7,3 1 4,-3 4 2,0-1 1,-3 0-4,0 0-8,-4 5-2,1 0-10,-8 5-5,4 2-8,-4 5-4,5 3-2,-4 6-7,5 1 1,-1 7-5,6 4 2,-1 0-2,4 2-3,4 2-6,-1 4 3,6-4-5,2 5-2,2 3 1,-3-9-5,4 1-21,-5-2-18,2-5-19,-1 0-20,-1-5-21,-5-2-26,3-3-48,-7-2-37,-4-9-95,4 1-120,-7-3-221,-2-4-130</inkml:trace>
  <inkml:trace contextRef="#ctx0" brushRef="#br0" timeOffset="-44.56">3043 9847 1643,'7'-7'-7,"2"-3"22,5 2 21,2-1 31,5-3 15,-1 3 9,2-3 4,5 1 8,0 4-1,0-3-3,-3 2-10,-1 4-6,-4-4-10,-1 1-3,-2 5-5,-2-2-7,-5 2-1,4-1 1,-5 6 0,-2-1-9,-3 4-3,1 1-3,-4 4-6,-4 1 1,4 0-3,-6 3-7,3 1-3,-1-1 1,0 2-5,1 0 0,0 0-8,3 1 2,0-3-3,-4 0-2,8 0 2,-4 0-4,3-1-4,0-5 2,5 1-1,1 0-2,1-5-5,4-1-1,2-1-3,-2-1-15,2-2-13,1-5-17,-1 1-23,8-4-30,-4-2-33,1-2-28,-5 2-24,1-3-41,-1-2-84,-2 0-84,-4 5-169,-4-2-68</inkml:trace>
  <inkml:trace contextRef="#ctx0" brushRef="#br0" timeOffset="136.97">3543 9801 1587,'-3'6'-9,"-1"0"19,4 0 31,4 5 21,-4 1 18,3 3 7,0 3 7,0 0 2,2 1-5,-2 4-10,3-1-7,-3 1-6,1 2-8,-1 1-7,0-5-23,0 1-33,2-2-31,-5-1-34,3-2-34,0-5-23,-3 1-68,0-4-103,-3-4-277,0 1-74</inkml:trace>
  <inkml:trace contextRef="#ctx0" brushRef="#br0" timeOffset="335.43">3513 9397 1731,'11'-12'63,"5"4"34,1 6 22,2-1 17,1 6 2,4 2 9,6 7-3,0 6 6,0 4-13,7 11-5,-7 5-11,0 11-10,-4 9-8,-6 1-15,0 12-34,-8 2-49,-3-1-56,-9 3-84,0 3-86,-11 24-170,-9 2-136,-6 2 43,-11 1-83,-3 1-69</inkml:trace>
  <inkml:trace contextRef="#ctx0" brushRef="#br0" timeOffset="967.1">3096 11226 1516,'0'0'-29,"4"-1"7,-4 1 22,3 0 17,-3 0 14,0 0 17,0 0 16,-3 7 16,-1 1 12,0-1 4,1 3 4,-4 2 7,1 6-2,-4 2 3,-4 5 5,5 5-2,-5 2-3,5 11-7,-4 0-9,-2 2-8,5-1-2,5 5-15,-6-3-3,4 5-7,4-9-14,3-2-20,0 1-24,0-7-19,6-1-20,1-3-20,4-5-19,-1-5-31,2-3-28,2-2-38,2-8-37,-2-1-95,-1-6-106,1 0-164,-5-8-79</inkml:trace>
  <inkml:trace contextRef="#ctx0" brushRef="#br0" timeOffset="1280.25">3086 11569 1565,'3'-11'16,"8"-4"-1,-1-2 8,-1 1 16,2 3 11,-5 1 11,4 2 10,-4 0 8,2 0 4,-2 0 5,-2 2 1,-1 3-1,0-2 1,-3 1-4,3 4-2,0 0-14,-3 2 2,0 0-5,0 0-7,-6 10-4,6-3-4,0 3-4,0-1 1,0 11-4,0-6 9,3 8-1,4 1 1,0 2 3,3 2-9,0 4-5,3 0-8,0 0 3,1 2-8,2-4 0,-2 6-6,-1-5-19,0 2-18,-2-4-22,-2-1-18,-2-3-27,-4-4-22,-3-1-34,0-4-26,-3 0-36,-4-1-74,1-8-88,-4 2-70,0-6-127,-3 1-61</inkml:trace>
  <inkml:trace contextRef="#ctx0" brushRef="#br0" timeOffset="1646.27">3112 11847 1596,'4'-15'13,"2"3"18,2-3 23,-2 2 14,4 4 16,4-3 6,2-2 6,-2 4 1,2-2-9,4 2-2,-3 0-6,0 0-6,3 2-7,-4-1-2,1 3-6,-4 0-1,4 2-5,-4-1-9,0 2 3,-2 1 0,2 0-1,-7 4-2,5-2-2,-5 5-1,1 0-5,-4-1-2,0 4-2,-3 4-2,0-3-5,0 3 2,0 1-3,-3 2-4,0-3-2,0 3-4,-1-2-3,4-1 4,-3 3-3,3-2 3,0 0-10,0-4 1,3 4 0,1-4-7,-1 2 5,7-4 1,-3 3 1,3-2-1,-4 0-1,5 0-4,-2-2 4,-2 2-1,4-1 1,-5 1-4,0-3-1,1 4-9,-4-1-11,0 0-18,-3 0-25,-3 0-26,0-4-23,-4 4-17,1-4-20,0 1-23,-5 0-46,1-2-68,-4-1-86,1 1-227,-4-6-100</inkml:trace>
  <inkml:trace contextRef="#ctx0" brushRef="#br0" timeOffset="1823.8">3269 11814 1601,'7'-14'11,"4"-1"14,-2 1 18,4 0 24,4-1-3,0 3 7,-1-1-6,2 1-11,-2 0 0,4 1-9,-4-1-5,5-1-10,-4 3-13,-1 0-28,1 0-36,-1-2-45,-2-2-51,-1 2-117,-2 0-296,-2 0-58</inkml:trace>
  <inkml:trace contextRef="#ctx0" brushRef="#br0" timeOffset="1997.33">3543 11219 1638,'0'-5'38,"3"1"23,0 6 24,5 0 15,5 3 17,-4 6 7,8 3 12,-4 4 3,8 7 4,-1 3-11,3 7-5,-3 3-15,0 6-12,-4 4-9,-2 2-19,-2 2-53,-4 3-66,-4 4-77,-1-4-87,-6 4-173,-9 6-122,-3-5-162,-5 2-162</inkml:trace>
  <inkml:trace contextRef="#ctx0" brushRef="#br0" timeOffset="2567.28">2843 13184 1707,'-4'-2'-15,"1"2"16,3 0 9,-6 6 25,-5-1 22,5-1 9,-1 8 17,1 1 10,-3 4 10,4 3 4,2 5 7,-4 8 2,4 0 2,-4 1-7,7 4-9,-5-1-8,5 4-15,5-2-8,-1 2-7,2 1-15,4-6-25,4 6-24,2-2-27,0-1-25,3-3-36,3-4-29,-3-7-29,6 0-16,-6-8-41,1-2-68,1-10-120,-6 2-198,0-1-90</inkml:trace>
  <inkml:trace contextRef="#ctx0" brushRef="#br0" timeOffset="2842.08">3052 13413 1649,'0'-24'32,"4"2"6,-1 5 19,0 5 23,1-4 9,-4 6 9,4 0 8,-1 0-1,-3 2-1,0 4-2,3-1-11,-3-2 0,-3 4-6,0 3-8,-5 3-12,5 1-4,-6 7-6,2 3-4,0 1-6,3 5-6,-2 6-4,2 0-3,4 3-2,0 5-4,4-2-4,2 4 0,2-1-6,2 2-9,-4-2-16,4-2-23,0-6-31,0 6-24,-4-14-27,2 4-28,-2-1-48,-9-4-82,3-7-125,-7 3-58,0-6-72,-2 1-31</inkml:trace>
  <inkml:trace contextRef="#ctx0" brushRef="#br0" timeOffset="3249.01">2896 13733 1414,'7'-8'58,"-1"-2"9,7 4 8,1 1 17,2-7 2,1 4-1,4 4 1,-1-4 1,2 1-2,-4 1-6,-2 2-6,0-1-6,2 2-4,-8-3-3,2 5-1,-1-1-3,-1-2-1,-1 4-3,-1-2-4,-2 2-1,4 2-1,-4 2 5,-2-1-8,3 6-2,-4-1-3,1 1-1,-1 4-4,0-1 13,0 3-13,1 3 9,-4 4 2,3-5-6,-3 9-6,4-8-2,-4 4-6,3 2-3,0-3 2,4 1-5,-1-5 1,-2-2-3,6 3-6,-3-7 1,-1 3-1,4-6 2,4-6-5,-5 5 4,1-7-6,4 3-3,-4-6-1,4-2-2,-2 1 4,-2-9-4,1 4 5,-1-8-4,-4 5-4,-3-3 4,-3 6-8,4-6-1,-8 5-1,1-5-11,-3 7-18,-1 1-17,-7 4-19,1-5-23,-7 8-32,4 0-50,-5 0-62,2-5-63,-1 5-152,-1 0-53,2-2-154,2 0-151</inkml:trace>
  <inkml:trace contextRef="#ctx0" brushRef="#br0" timeOffset="3425.53">3350 13450 1916,'19'-3'72,"-2"-2"11,0 10 24,6 3 10,4 9-8,-4 2-5,1 7-8,0 11-14,-8 9-4,1 4-31,-14 4-70,-3-1-154,-14 20-332,-26 26 49,-40-6-99,-40 0-60</inkml:trace>
  <inkml:trace contextRef="#ctx0" brushRef="#br0" timeOffset="91625.4">6508 3357 1339,'0'-7'84,"0"-1"-13,-3 4 10,0 1 2,-1 1-18,-6 2-6,0 2-5,0 5 0,-4 6 0,1 2 11,-4 4 6,1 6 7,-1 3-1,-6 10-1,3 4 0,3 3 1,0 2-6,1 6 1,2-3-7,4 3-6,4-1-5,3-2-9,3-1-5,3-6-2,3 6 0,11-5-7,6-6 0,4 1-7,6-6-10,4-3-21,6-6-31,-3-3-23,-2-3-37,-2-6-22,-3-2-30,-3-2-42,-3-6-107,-3-2-149,-5-5-108,-3 0-57</inkml:trace>
  <inkml:trace contextRef="#ctx0" brushRef="#br0" timeOffset="91882.21">6706 3717 1603,'9'-12'21,"-3"2"26,4-1 30,1 2 19,-6 1 9,3 5 8,1 1 15,2 4 0,-5 6 5,0 4 0,1 6-6,-3 5-2,0 2-2,-1 0-17,-1 5-7,2 5-13,-4-3-13,4 5-2,-2-1-11,-2-4 1,4 4-11,-1-4-21,5-2-18,-3-5-25,0 0-30,0-5-31,-1-2-34,-1-3-28,5-4-45,2 0-47,-5-4-117,-1-5-163,2-4-158,2 0-162</inkml:trace>
  <inkml:trace contextRef="#ctx0" brushRef="#br0" timeOffset="92277.68">6944 3730 1858,'7'-10'-19,"0"0"22,3 0 38,3 2 18,4-4 15,0 2 10,-1 0 5,5-3 0,-5 4-4,7 1 0,-2-1-6,-2 0-3,5 4-3,2-2-2,1 4-10,3 1-3,-6 2-5,6 2-8,-8 3 1,5 0-3,-3 2-5,-4 4-3,0 2-2,-3 1-5,-4 4-2,0-1 0,-6 6-2,-4-1-5,-3 1 0,-6 2 1,-4 2-4,-4 0 2,1 2-4,-7-3-1,4 0-1,-5 0-1,4-5-6,1-3-1,5-2 1,-1 4-7,-1-8-4,5-1-4,-1 0-3,5-2 2,4 2 5,4-4-4,2-1 4,8-1 1,-1-2 0,4-3-1,5 0 4,5-3-2,3 0-12,-3 1-18,3-6-21,0 0-26,3-2-33,1-5-42,-4 3-33,-5-10-68,7 1-137,-9-2-82,-3 0-55,-3-3-35</inkml:trace>
  <inkml:trace contextRef="#ctx0" brushRef="#br0" timeOffset="92500.11">7735 3497 1409,'3'-12'5,"-1"2"24,7 2 28,0-2 36,3 3 22,6 2 27,3 2 6,0 3 9,10 0 4,-1 5-3,8 3-12,-2 4-9,1 4 1,7 6-23,-5 5-4,1 5-9,-7 4-8,4 11-12,-3 1-5,-11-4-14,-3 12-30,-7-9-33,-6 0-32,-7-3-39,-3-5-52,-11 6-55,1-5-53,-10-2-122,-4-3-166,0-2 35,-6-7-54,0-6-41</inkml:trace>
  <inkml:trace contextRef="#ctx0" brushRef="#br0" timeOffset="93005.76">9766 3067 1498,'6'-5'15,"1"0"11,0 3 13,-4-1 12,1 3 15,-4 0-1,-10 8 3,-5 1 9,0 6 6,-10 6-5,0 4 13,-5 4 0,0 12 0,0-2-8,0 11-3,0 3-4,-1 7 0,8 2-4,4 1-7,5-1-10,10-4-2,8-3-7,6 0-2,10 2-6,6-1-11,11-9-13,10-2-30,3-5-24,2-5-30,3-7-35,-5-5-33,-1-6-30,-5-8-59,-7-1-139,-4-5-293,-3-3-156</inkml:trace>
  <inkml:trace contextRef="#ctx0" brushRef="#br0" timeOffset="93233.16">10153 3352 1882,'10'-13'-6,"0"7"24,0 3 30,-3-6 17,2 8 6,2 1 1,-5 7 12,4 4 15,1 3 0,-5 6-9,4 4-4,-4 10-9,2 0-6,-2 4-4,-3 2-7,4 0-8,-1 3-5,2-1-12,-2-1-26,4-7-40,-4-1-48,2-1-59,1-2-55,-2-7-81,-1-3-144,2-3-226,1 1-141</inkml:trace>
  <inkml:trace contextRef="#ctx0" brushRef="#br0" timeOffset="93798.32">10550 3525 1902,'13'-15'18,"4"0"20,0 5 16,-2-4 14,5 2-4,1 3 3,-2-4-5,1 1-2,4 1-2,-4-1 1,1 5-3,-2-4-5,-3 7-1,5-4-2,-4 6-6,-4-1-4,4 3 1,-4 0 2,4 5-6,-4 3-1,1-4-10,-5 7 7,2-4-4,-1 5-3,-4 4 1,-3-4-2,1 3-7,-4-1 3,-4 4-2,1 0-1,-7-3-5,0 2 1,-3 2-2,0-5-3,-1 1-5,1-2-2,3-4-1,0 3-1,3-3-10,1-1 0,-5-1-1,7-2 1,2 0 0,-2 0 0,8-5 4,-2 2-1,6-2 4,-1 0 5,6 0 8,-3 0 6,3 0 3,7 0 6,-3 2 4,3-2 3,0 6-4,3-1 7,4 0 4,-4 2-8,4 1 8,-3 5-6,-2-1-1,-1 0-8,-1 1 3,-4 1-2,-2 2-10,-7 1 4,-4 3-1,-3-2-3,0-3 1,-10 6-4,-4-2 4,1-2-5,-4 1-2,-6 3-1,0-5-2,-1-1-17,1-5-2,-4 3-10,8-6-1,-5-1-6,4-4-5,3-2 4,1-6 1,6-2-1,3-4-1,7 0-1,3-3-5,7-4-8,3-2-8,8-1-17,-1-6-20,4 3-25,1-3-23,5 3-35,0-7-71,-3 7-149,-6 1-244,-1 0-138</inkml:trace>
  <inkml:trace contextRef="#ctx0" brushRef="#br0" timeOffset="94016.74">11373 3205 1781,'14'2'1,"2"3"40,5 2 42,9 6 35,3 1 22,0 7 7,10 1 8,0 9 10,4 4-12,4 5-13,-4 4-9,16 22-16,-11 1-10,-7-6-8,-12-10-7,-3 4-39,-10 3-40,-7-9-28,-3 0-40,-13-6-43,-1-4-55,1 1-59,-10-2-130,-1-5-190,-2-4 62,-7-4-83,2-1-57</inkml:trace>
  <inkml:trace contextRef="#ctx0" brushRef="#br0" timeOffset="94530.36">12810 3033 1538,'8'-6'-8,"-2"0"12,-2 3 12,-2-3 18,2 3 5,-4 3 8,0 0 15,0 11 14,-6-1 3,-1 5 8,-4 9 8,1 3 4,-2 9 2,-2 9-2,4 5-3,-7 10-7,7 3-9,1 1-5,2 5-10,3-13-6,8 2 0,3 0-11,-1-3 0,11 5-9,2-3 1,9-4-10,2-3-22,0-13-28,0-2-33,3-7-34,3-3-39,-6-5-37,8-4-39,-12-10-70,0 0-138,-2-4-193,0-7-101</inkml:trace>
  <inkml:trace contextRef="#ctx0" brushRef="#br0" timeOffset="95101.84">13411 3225 1626,'6'-3'-57,"-1"0"25,1 1 29,-3-1 5,4 3 11,-4 3 1,-3-1 11,0 1 0,-3 2 0,0 0 0,-4 0-5,1 3 0,-2-3-1,-3 3-3,3-3-3,-6-1 3,4 1-6,-7 0 2,4-2-4,0-1-1,-1-2 5,2 0 3,1 0 1,-2-2 6,3-6-4,6 3 0,-2-2 2,6-1 3,0 1 5,6-4 3,5 4 7,-5-6 4,11 4-2,-4-1 8,4 0 1,3 0 0,0 5-4,-1 3 5,5 2 2,0 0 1,2 7 7,1 1-2,0 1 0,0 6 1,-1 3-5,-3 3-4,1 3 0,-5 0-4,-5 3-4,-4 2-5,-4-2-3,-2 1-5,-8-1 2,-2 3-6,-4 0-1,-4-2-3,-2-2 0,-4 3-4,-4-7-4,1 1-2,0-4-2,-2-1-10,4-5-9,-3-6-6,4 0 2,-1-7-1,5 0 0,-4-4 3,7-4-4,-1 0 6,8-1-2,-1-1 3,4-2-1,6-1 5,0 2-1,7-1 7,7 2 9,-1 3-1,8-1 5,0 3 1,2 2 2,4 6 2,0 0-3,0 4-2,4 3 0,-1 3 0,-3-1-4,3 3 1,-6 0-16,-1-2-16,-5-1-23,-2 1-32,1-4-27,-6-3-33,6 4-30,-7-5-45,-2-1-87,-5-4-118,4 0-183,-3-1-97</inkml:trace>
  <inkml:trace contextRef="#ctx0" brushRef="#br0" timeOffset="95611.58">13994 3185 1592,'8'-14'-9,"-2"5"11,1-1 29,-1 2 27,2 1 12,-2-3 9,0 5 4,-2 0 6,-1-2-2,3 5-4,-1-4-3,-2 4-6,3-3-7,-2 3-4,2-2-1,0 2-4,5-3-3,-1 3-4,4-1-1,-1 3 0,4 0-1,-4 3-1,7-1-5,-4 3 3,-2 1-6,2 1-1,-2-2-3,-1 4 0,1 2-4,-8-1-5,4-1-2,-4 6 0,-6 1-2,0-3-6,0 4 1,-6-3-1,-4 4-6,0 0 3,-3-1-6,0 0-2,-1 1-8,1-5-1,-4 2-1,7-3-2,-1-2-5,2 0 1,2-2-3,1-1 3,3-2 0,-2 0 0,10-1 1,-2 0 2,0-2 2,4 1 2,2 0 6,2-1 10,-1 1 7,3-2 7,0 2 3,0 0 4,1 4 3,2 1 2,-2-1 7,2 3 7,-2 2-5,2 1-7,-2-1-5,-4 1 1,0 2-4,-3 2-3,-4-1-2,-3-2-1,-3 2-4,-1 1-1,-3 0-3,-2 2-13,-1-2-3,-7-3-17,-3 2-25,-3-1-16,-1-2-23,-2-4-34,-1-1-29,-3-3-41,3 0-43,0-5-79,0-3-149,2-2-62,-2-2-87,3-5-101</inkml:trace>
  <inkml:trace contextRef="#ctx0" brushRef="#br0" timeOffset="95909.79">14168 2888 1663,'14'-5'-12,"-4"-1"37,3 4 37,0-2 23,0 4 17,4 4 13,4-2 12,1 6 8,5 4 12,3 5 6,0 3-3,7 9 5,-4 5-1,11 8-5,-9 8-12,0 5-10,-5 3-6,3 27-12,-10-12-12,-14-3-5,0 0-13,-14 2-7,-11-2-12,-12 20-31,-4-8-51,-16-7-42,-4-2-42,-4-10-52,-1-11-55,6-9-58,-9-3-109,0-5-170,0-3 34,0-6-115,8-7-127</inkml:trace>
  <inkml:trace contextRef="#ctx0" brushRef="#br0" timeOffset="96869.48">15976 2875 1658,'-3'-4'-58,"-5"3"14,2 1 21,-4 1 26,4 3 4,-8 1 10,4 0 4,-7 5 9,1 5 5,-4 5 1,3 8 9,-3 1 3,0 11 2,7 2 3,-1 9-1,4-1 0,7-1-3,3 7-4,3-1-5,4 10-5,6-3-2,7 1-3,4-3-3,15 20-1,-1-20-3,1-10-11,1-3-13,7-6-24,-1-4-24,-5-11-32,-1 0-23,-7-9-27,0-1-52,-3-9-123,-3-4-178,-6-1 10</inkml:trace>
  <inkml:trace contextRef="#ctx0" brushRef="#br0" timeOffset="97111.34">16433 3171 1316,'2'-12'3,"2"0"17,-4 2 21,4 3 17,-4 2 7,0 0 3,0 5 16,0 0 10,3 10 4,0 4 1,0 6-3,0 5-2,2 8-6,0 3-7,3 0-6,-2 5-7,0 4-7,2 0-6,2 1-5,-4 0-5,5-3-11,-2-6-20,1-1-33,4-5-33,-4 0-36,-1-4-36,2-4-39,-1-6-62,-1 1-153,-1-9-186,-3 2-66</inkml:trace>
  <inkml:trace contextRef="#ctx0" brushRef="#br0" timeOffset="97533.22">16722 3321 1614,'14'-19'-6,"-1"6"27,1 4 25,-4-1 17,0 3 11,0-1 5,3 3 3,1 1 1,-1 0 2,0-1-6,4 5-3,-4-5 0,4 0-4,0 3 4,2-1 5,2 3-7,2 3-2,-3-1-6,3 1-10,1 4 3,-1 2-5,-6 5-3,3 1-5,-10 4-1,3-1-3,-6 5-9,-4-1 0,-3 1-6,-3 2-5,-4 0 0,0 0-8,-3 0 7,-7 0-9,4 2-1,-4-1-7,1-4-9,-1 0-9,4-3 0,-4-1 1,4 0-6,-1-3 2,4 0-5,4-2 1,-4-3-1,3 0 1,4-3 3,3 1 3,3-4 3,4 2-1,0-6 1,6 2 2,7-2 4,0 0 0,6-2-1,4-1 3,4 0-4,-4-1-21,4-4-27,-1 3-26,3-3-24,1 2-41,-1-6-48,-7 3-134,6-3-162,-5-3-71,-3 2-63</inkml:trace>
  <inkml:trace contextRef="#ctx0" brushRef="#br0" timeOffset="98069.79">17734 3100 1541,'9'-11'0,"1"4"22,1 0 29,-2 1 23,4-1 3,1 2-3,-4 0 1,4 3 4,-5-1-5,1 3-1,1-2-2,-2 2-2,1 2-3,1 1-7,-2-3-2,1 5-4,1-3-2,-1 5-2,-4 1-4,0 2-3,-2 1 0,0-2-5,-4 3-8,-4 4-2,0-2-1,1 1-1,-3 1-3,-4 1-2,-1 1-5,2-3-5,-4 2-8,-1-1-2,4-2-7,-4-1-3,1-1 2,4-2-2,-2 0 0,5 0 0,-1-4 1,1 0 2,2 0 0,4 1 2,4-2 1,-1-5 4,3 5 1,1-3 9,2 4 1,5-4 7,-1 3 10,4 0 7,4 5 3,-5-2 6,4 5 7,0-4 2,0 6-2,0 0-1,-4 0-6,-2 1-3,-1 1-5,-2 0-4,-5 3-4,-6-5-1,0 3-3,-3-1 0,0 3-6,-11-2-9,1-1-4,-1 1-3,-5-1 0,2-2-3,-7 1 0,5-2-4,-2-4 4,1 0 1,4-2-7,-1-3 4,4-5 1,-1-3-5,4 1-2,4-9-5,3 2-16,-1-4-15,4-4-18,7-1-23,-4-4-35,7 0-32,-4-2-35,5 2-39,-1-6-91,-1 1-131,2 4-171,-1 1-118</inkml:trace>
  <inkml:trace contextRef="#ctx0" brushRef="#br0" timeOffset="98281.3">18137 3045 1713,'27'-6'-3,"-8"6"40,1 3 35,1 0 29,2 7 20,7 4 9,-4 10 10,8 3-6,-4 8-6,10 7-1,-7 6-16,-3 1-20,-3 4-1,-1 0-17,-12-3-38,0-3-51,-12-5-59,-2 1-58,-2-4-72,-12 4-151,0-2-138,-9-7-126,0-6-117</inkml:trace>
  <inkml:trace contextRef="#ctx0" brushRef="#br0" timeOffset="106938.77">20561 2750 1040,'10'-5'135,"-3"-1"-43,-5 5 13,3-4 16,-5-1-5,0 4-12,-5-3-13,3 3-8,-5-4 5,-6 3-1,-1 3 7,-2 0 3,-2 3-8,-2 3-5,-2 1 2,-8 7-3,0 7 2,-3 6-1,0 3 2,3 10-3,0 10-1,3 3-6,6 5-5,9 4-6,4-7-6,8 2-4,8 9-18,11-3 9,1 0-11,14-2 3,-1-4-12,3-4-7,5-6-14,-1-4-19,-5-8-18,3-7-26,-8-9-22,-4-1-41,1-8-41,-3-3-45,-4-7-60,0-5-148,-4-7-65,-2-8-102,-4-5-83</inkml:trace>
  <inkml:trace contextRef="#ctx0" brushRef="#br0" timeOffset="107143.22">20829 2739 1618,'3'-4'-28,"3"-1"36,1 8 46,2 2 32,-1 2 18,1 10 19,1 3 3,1 8 5,-5 6-9,1 7-9,-1 6-9,2 8-10,-5 0-7,3 3-10,1-1-9,-4 8-23,3-7-29,-1-5-34,1-2-35,4-3-36,-7-9-31,3-3-37,5-4-32,-8-7-86,1-4-144,-4-9-135,6 0-56</inkml:trace>
  <inkml:trace contextRef="#ctx0" brushRef="#br0" timeOffset="107604">21238 2992 1655,'37'-10'21,"-7"-2"28,0 5 26,-11-4 15,1 5 7,0 3-3,-2-6-4,-2 5 1,0 1-4,1-2-1,0 2-6,0 1-10,0-1-4,0 3-6,-4 0-5,4 3-9,-2-1-1,0 6-2,1-3-6,-6 2-1,4 0-3,-5 5 1,-3 0-9,2 0-2,-5 3-1,-3-3-6,0 4 6,-3-3-4,-5 1-2,-1-4-3,-1 5-1,0-5-8,-3 3-1,0 0 0,-2-6-6,3 0-1,-2-2 4,8 2-2,-11 1 0,6-3-5,5-2 1,6 1 1,4-1 2,-2-1 1,9-2 3,-1 6 6,3-5 3,4 3 12,3 1 7,0 3 12,4-1 0,-1 3 4,1-1-1,6 9 3,-14-5 1,4 5 2,-7-1-13,1 3 5,-4 0-4,-4 2 2,-6-2-6,-3 2-1,-4-1-11,-3 1 1,-3-2-11,-4 0-21,-9 2-23,-1-4-22,-3-5-27,-3-1-40,3-2-25,0-6-41,3 2-47,-6-8-117,8-2-175,3-3 48,1-2-77,4-9-56</inkml:trace>
  <inkml:trace contextRef="#ctx0" brushRef="#br0" timeOffset="108137.58">22256 2762 1559,'27'0'-27,"-5"2"17,-1 1 23,-5 2 23,-10-2 16,4 2 1,-6 2 6,6-1-5,-10-3-2,0 3-3,-7 0-1,7 0-6,-7 0-4,-3 1-2,4-2-6,-4-2-1,-4-1-4,8 0-3,-7 1-1,0-3-7,-1-3 1,4 1 1,1 0-2,1-3-1,2 0 1,6 0-3,-7-2-3,14-1 8,-4 3 3,2 0 9,7-1 2,1 1 6,1 3 4,2 2 2,0 0 4,8 2 1,-8 3-1,4-1 3,4 5 1,-8 2-1,2-2-5,-2 6 0,-6 0-6,4 3-2,-8 1-3,-3 2-3,0 3-4,-6 2-3,0-1 1,-3-1-5,-8 6-1,-2-2-5,-5 1-1,-2 0-5,-3-4-6,2 0-12,-6-3-4,-4-2-3,5 0-7,-4-5-2,3-3-3,3-1 1,3-6-2,1-3 2,7-2-5,2-5 0,7 3 5,4-6 3,3 4 3,3-4 0,7 3 4,4 1 5,5 0 7,5 4 7,3 0 9,6 8 8,2 2 4,1 5 4,-1-1 1,9 9-4,-4 0 3,-4 2-5,2-1-5,-8 2-3,0-6-19,-7 0-27,-4 0-32,2-5-19,-5-3-44,1-2-43,-7-7-91,4-6-141,-1-2-195,-7-2-98</inkml:trace>
  <inkml:trace contextRef="#ctx0" brushRef="#br0" timeOffset="108339.2">22979 2525 1685,'30'5'34,"0"4"23,-10 7 49,7 0 40,9 10 32,1 4 38,7 13-10,-1 1-1,17 24-15,0 7-5,-16 5-10,2 4-23,-16 5-14,-16-11-20,-12-6-61,-4 7-62,-26 21-59,-15-2-71,-6 0-74,-15-11-80,-3 1-211,-16-9-26,-14-4 69,-13-4-109,-16-11-67</inkml:trace>
  <inkml:trace contextRef="#ctx0" brushRef="#br0" timeOffset="109401.59">4457 5622 1212,'7'-5'67,"-4"3"-25,0-1 4,1 1 15,-4 2 13,0 0 0,-10 5-5,3 0-4,-6 2 3,3 0 2,-7 5 4,-3 8 4,0-1 4,-3 5 5,2 5 3,5 0 0,-4 8 0,7 4-4,-1 0-11,8 0-2,-1 7-7,7 1-8,7 2-4,-1 2-7,11-7-3,2 9-3,8-2-5,3-2-9,4-7-16,-1-10-19,1-3-24,-1-6-24,-3-2-19,0-6-27,-4-7-33,1-2-40,-4-8-53,-5-5-121,1-3-296,-5-4-143</inkml:trace>
  <inkml:trace contextRef="#ctx0" brushRef="#br0" timeOffset="109619.64">4633 5870 1731,'4'-11'-43,"2"4"31,2 0 22,1 4 26,4-2 12,1 5 18,-4 3 16,4 4 11,-6 0 7,6 9 2,-3 5-4,-6-2-10,3 5-5,-6 2-12,2 6-4,-1 0-8,5 4-4,-5-1-13,-1-1-21,3 2-34,0-3-34,-1-6-31,1 0-44,-2-4-40,3-1-30,-4-4-60,3-4-405,-5-2-153</inkml:trace>
  <inkml:trace contextRef="#ctx0" brushRef="#br0" timeOffset="110002.1">4847 5927 1710,'13'-12'-30,"1"1"10,-1 2 10,4-1 21,3-1 23,-5 2 6,6 1 10,-1-2 0,3 0 8,-2 2-2,5 2-2,-5 0-1,2 2-2,0-1-2,-3 1-3,3 4-4,-3 4-3,1-2 1,2 4-7,-3 1-2,-3 2-1,-1 1-2,-2 5-3,-4 0-2,-4-1-1,-3 4-4,-3 0 1,-3 2 0,-3-1-4,-1 5 0,-7-5-5,1 1-1,0 1-3,-4-4-5,4 0-3,-1 1-1,-2-4-2,6 0-1,0-4-1,0 2-1,0-2 0,3-2-6,1 1 1,2 0 1,4-1 6,0 1-2,7-5-1,3 4 3,4-3 0,2 0 3,1-2-3,6-1 3,0-2-3,0 0-4,8 0-25,-5-2-21,4-1-45,-3-2-22,0-2-30,-4-3-64,3 1-396,-5-5-111</inkml:trace>
  <inkml:trace contextRef="#ctx0" brushRef="#br0" timeOffset="110221.02">5444 5670 1668,'3'-7'-19,"4"2"33,7 1 40,2 2 35,4 2 29,7 2 17,10 4 11,2 0 2,5 3-1,9 6-6,-4 4-16,-1 5-7,-2 3-14,5 8-9,-11 5-9,-10-1-8,-4 14-13,-10 5-22,-5 7-28,-11-7-39,-14 11-49,-9 21-44,-14-3-45,-3-1-70,-14-4-186,-2-9-108,-10-6-93,-7-9-116</inkml:trace>
  <inkml:trace contextRef="#ctx0" brushRef="#br0" timeOffset="110731.65">4567 7429 1631,'0'-9'-51,"0"4"3,0 0 25,-3 5 36,3 0 23,-7 10 13,-3-1 14,-3 9 16,-4 0 4,-3 9 7,-10 8 1,0 3 2,-3 12-8,3 5-1,0 2-6,0 6-1,6 3-16,4-3-4,4 3-7,5-2-4,5-3-5,6-3-5,6-1-15,11 3-15,7-3-19,2-6-20,4-2-25,0-14-26,4-2-23,-4-11-28,3-4-30,0-8-48,-2-5-111,-5-3-226,-3-7-52</inkml:trace>
  <inkml:trace contextRef="#ctx0" brushRef="#br0" timeOffset="110955.05">4607 7732 1529,'0'-12'11,"0"4"-3,3 3 17,0 4 25,5 2 30,1 2 15,1 7 16,1 2 13,2 5 2,4 12 1,-4 3-7,4 11-11,-4 1-8,0 2-11,-1 3-12,5 11-4,-4-10-11,-3 4-31,2-5-39,-4-2-43,2-5-42,-2-4-45,2-5-38,-8-8-50,3 0-140,-2-5-282,-3-5-144</inkml:trace>
  <inkml:trace contextRef="#ctx0" brushRef="#br0" timeOffset="111369.81">4973 7820 1911,'30'-18'18,"4"6"15,-7 4 18,-1 1 7,-2 1 9,-1 4 4,-3 2 2,0 0 1,-3 0-4,-1 2-5,2 2-6,-2-2-3,1 4-7,-1 0-1,-5 4-5,-2-3-5,1 6-3,-7-3-3,1 5 0,-4 0-3,-4 5-4,-2 0-1,-1 0-2,-6 0-9,3 0-6,-10 3-10,6-5-9,2-1-7,-6 0-5,6-2-5,-2-1-1,4-2 1,4-3 0,-5 4-1,4-6 1,1 1 3,-1-1 2,4 0 2,6-1 5,1-1 10,2 0 12,4-3 14,4 4 12,-1-4 9,7 4 13,-4-2 7,8 1-1,-1 5 1,1-3-7,-1 6 1,-3-1-11,0 4-1,-1-2-1,-1 1-6,-6 3-4,-1 2-2,-4-3 0,-4 1-18,-6-1-26,-4 1-29,1-3-30,-11 0-40,-1-3-42,2-2-39,-10-2-84,2-4-129,-6-1-72,0-3-66,-3-3-47</inkml:trace>
  <inkml:trace contextRef="#ctx0" brushRef="#br0" timeOffset="111748.82">5217 7582 1563,'47'-7'59,"-1"2"7,1 5 30,-4 2 39,4 5 4,4 9 10,1 0 0,5 13-10,-3 3-13,-8 6-6,0 7-7,-6 4-17,-6 4-9,-8 9-21,-8 4-51,-12-2-59,-10 4-80,-1 0-103,-25 21-243,-7-2-25,-11-4-103,-14 1-98</inkml:trace>
  <inkml:trace contextRef="#ctx0" brushRef="#br0" timeOffset="112293.42">4477 9300 1594,'0'-6'-22,"0"2"13,0 1 9,0-2 22,0 1 24,0 1 14,0 3 11,-7-2 0,7-2-2,0 4-2,0 0-2,-6 13 17,2-1 7,1 9 6,-1 6 6,1 11 0,-3 7-1,-1 7-9,4 6-6,-4 12-6,3 0-11,1-1-7,0 0-4,3-7-6,3-5-10,4 1-6,3-5-26,3-7-24,7-3-31,0-6-36,7-6-43,6-4-42,0-10-34,5-10-58,-5-1-116,0-6-275,-3-1-145</inkml:trace>
  <inkml:trace contextRef="#ctx0" brushRef="#br0" timeOffset="112851.9">4793 9482 1801,'5'-10'-8,"1"5"-5,-1 0 17,5 3 19,-2-1 8,-1 1-3,-2 4-1,3 1 3,-2-1 2,-2 3 0,3-3-5,-7 6 1,0-3-2,0 2-4,0-2-4,-4 4 2,1-2-2,-1 1-4,0-1-1,-1-2 1,-2 2 3,4-2 10,-4-3 13,3 1 5,-2-1-2,-2-4-7,6-1-5,-1-1 1,3-4-6,0 3-2,3-4-1,-1 1-3,8-2 2,-2-1 4,4 4-2,2-1 4,7-1-3,-1 4 1,3 0 4,3 0 3,-2 5 2,6 0 4,-3 5-8,-1 0 0,-2 2 1,2 3-4,-2 2-2,-4 6-2,-4 0-2,-2-1 0,-1 3-3,-6 3-1,-3-1 0,-4 1-4,-4 0-1,-3-1-1,-6 5 0,-4-3-3,-6 0-3,-1 0-10,-2 0-2,-4-4-6,0-3 4,3-3 0,0-1-2,4-6 2,0-1 0,3 0 0,-1-6 2,7-5-2,2 2 1,2-3-1,7 1 1,3-2-2,5 1 9,6 1 3,3 1 4,2 4 2,7 0 4,3 4 3,5 4-1,-1 4 2,7 5-3,-3-1 1,-1 2-2,4 6-2,-4 2 2,3-1-10,-6-3-11,-3 1-37,0-1-33,0-5-41,-8-2-35,2 3-33,-1-7-51,-7-4-143,1-5-299,-1 1-174</inkml:trace>
  <inkml:trace contextRef="#ctx0" brushRef="#br0" timeOffset="113286.26">5501 9435 1890,'10'-18'4,"3"8"0,-3 2 10,6 1 21,-2 0 7,-1 2 4,4 0 8,-1-1 10,2 5 3,-2-2-4,4 0-4,-3 1-1,-1 2 0,0 0-3,2 2-5,-6 1-2,6 1-6,-6-1 0,2 5-5,0 2-7,-4-3 2,0 3-6,-8 2 3,6 1-4,-8-1-4,0 4-3,0-2-1,-8-2-1,2 8 0,-8-4-1,4-1-5,-2 3-9,-5-4-7,1 2-8,2-4 0,-2 1-9,2-1 1,4-4 2,-1 1 3,2 0 0,2-1 0,1-1 3,3-2 1,3-4 7,6 2 9,0 2 7,5-2 11,2-1 16,4 3 13,-1-2 10,8 1 10,3 4-3,-8-3-1,5 5-1,-2-2-6,0 5-13,-4-1-1,-3 0-1,-2 6-6,-3-4-2,-7 7-8,-3-6-2,-3 4-22,-5 1-23,-4-1-30,-2-2-32,-5-3-33,-2 2-35,-3-1-47,2-5-59,-8-2-107,0-1-135,2-5-135,6-2-130</inkml:trace>
  <inkml:trace contextRef="#ctx0" brushRef="#br0" timeOffset="113496.76">5797 9185 1818,'46'-11'53,"2"4"2,-1 7 29,-1 0 31,4 5 22,7 5 3,3 2 2,0 6 9,6 5-11,-2 3-10,-7 10-14,-1-1-1,-8 10-13,-9 3-11,-6 4-3,-6 3-21,-12 6-35,-3-6-42,-12 2-48,-6 10-61,-11-2-76,-17 20-100,-5-2-241,-5-6 24,-10-2-118,-2-10-127</inkml:trace>
  <inkml:trace contextRef="#ctx0" brushRef="#br0" timeOffset="114130.08">4624 11185 1758,'-3'-10'-2,"-5"0"16,2 2 25,-1 2 19,1-1 12,-1 2 3,0 3 1,0-3 0,-2 5-4,-2 3 0,1 6 7,-6 4 10,2 7-1,1 5 2,0 5 1,-4 10 1,4 3-3,0 6-2,3 2-3,-1 5-20,2 8 0,5-10-8,4 4-2,0 3-8,7-10-13,-4 2-15,11-3-15,-1-3-18,4-6-18,2-3-25,2-9-29,-2-4-25,1-2-36,4-3-40,-4-11-51,0-1-124,0-5-120,-7-6-75,1-2-61</inkml:trace>
  <inkml:trace contextRef="#ctx0" brushRef="#br0" timeOffset="114347.49">4637 11463 1569,'3'-12'16,"4"8"6,-3-1 22,5 2 28,4 6 16,1 0 9,-1 7 13,1 6 5,-1 0 1,4 9-8,-4 6-7,1 3-12,-6 4-6,2-1-9,2 7-12,-4-1-24,0-5-39,-2 2-43,-2-2-45,3-4-47,-4 2-38,-1-9-56,3-3-132,-2 0-240,-1-2-100</inkml:trace>
  <inkml:trace contextRef="#ctx0" brushRef="#br0" timeOffset="114701.05">4950 11492 1647,'14'-20'53,"2"8"0,-2-1 1,1 1 24,3 2 15,-1 2 6,3 1-3,3-1 0,-3 0-3,3 4 5,1 2-6,-1-1-4,-2 0 1,1 3-10,-2 3-3,-2 2-7,1 2-3,-2 3-9,-4 5-4,-2 0-6,-5 3-4,-3 2-2,1-1-9,-4 4 1,-4 0-3,-2-1-6,-1 1 4,0-1-1,-3 1-7,1-1-8,-5 1-6,4-2-6,-4-2-9,-2-2-3,6 1 0,-4 0-6,5-3 0,2-6 1,0 4-10,0-4 0,7 2 0,0-4 2,4 1 4,6-1 4,3-4-2,4 2 6,3-2 3,3-3-7,7 0-7,0-6-19,4 4-29,-4-5-26,0 2-22,0-3-32,0 0-28,0-7-47,-4 2-88,-5-1-349,-2-3-160</inkml:trace>
  <inkml:trace contextRef="#ctx0" brushRef="#br0" timeOffset="115103.62">5577 11364 1810,'3'-9'-13,"1"-2"17,3 7 21,3-4 31,-1 1 19,5 0 14,2 2 10,2 2 11,1-2 4,-2 1-8,2 3-8,-1 1-6,-1 0-13,-1 0-2,1 1-3,-5 3-10,3-2-2,-6 4-6,1-1-7,1 4-1,-6-1-5,-1 1-8,0 2-2,-4 1-2,0-3-1,-4 5-10,0 1-8,-1-3-6,-2 6-9,-7-3-11,8-2-12,-4 1-3,0-4 0,0 0-1,2 0-2,2 0 2,0-2 3,-2-1-1,6-1 2,2 2 4,2-4 6,6 1 2,-2 0 9,5 0 10,-2-1 12,5 2 7,2 1 11,2 0 6,0 4 2,2-2 1,1 3-1,-4 0-11,0 2 3,-4-1-5,-4 2-6,2 3 3,-4-3-3,-7 2-4,0-3-14,-4 4-15,-2 0-19,-9-3-21,3 0-32,-6 0-41,-1-3-39,-2 3-49,-5-4-57,0-2-133,-2-4-78,2 0-100,-4-5-78</inkml:trace>
  <inkml:trace contextRef="#ctx0" brushRef="#br0" timeOffset="115302.12">5764 11062 1780,'47'2'82,"-5"6"27,3 5 26,-2 2 9,0 4 8,1 9-2,6 5 2,-4 4-11,-5 3-13,-1 4-9,-7 7-16,-3 7-28,-10 0-51,-10 4-70,-10-5-83,0 6-94,-14 4-184,-15 18-101,-12-2-166,-5-4-169</inkml:trace>
  <inkml:trace contextRef="#ctx0" brushRef="#br0" timeOffset="115980.3">4500 13277 1959,'-3'-5'12,"3"5"-1,-7 0 20,4 3 25,-4 6 18,-3 7 5,0 6 6,-3 3 8,-4 8 7,4 9 9,0 8-3,-1 0-3,4 0-6,0 3-6,6 4-12,1 1-5,6-1-13,8 11-6,2-8-5,7-1-12,4-1-16,9-3-29,4-10-21,6-3-16,4-4-27,-4-13-29,1 0-32,2-8-25,-7-6-25,4-7-31,-13-1-104,0-6-122,-5-4-138,-6-6-77</inkml:trace>
  <inkml:trace contextRef="#ctx0" brushRef="#br0" timeOffset="116188.73">4774 13572 1660,'5'-15'30,"3"8"3,6 4 32,-1-2 23,3 5 7,1 5 0,0 5 8,2 5 3,-2 0 1,3 7 6,-1 7-6,-4 0-5,-2 4-10,0 7-11,1-1-3,-5-1-14,2 4-26,-1-4-28,-7-1-40,3 1-39,2-3-45,-2 0-45,1-10-90,-1-1-159,1-6-70,0-5-53,-1-3-34</inkml:trace>
  <inkml:trace contextRef="#ctx0" brushRef="#br0" timeOffset="116624.49">5247 13590 1649,'17'-18'84,"3"5"12,0 1 15,3-1 2,-2 4-6,1-1-3,5 3 5,0-1-5,0-1-3,-4 6-10,4-3-7,-8 6-2,5 0 3,0 6-15,-1 3 9,-4-1-13,-1 4-15,-2 3-6,-7 3 10,2 4-16,-5-7-5,1 5-3,-7 2-4,-3-1-1,-1 1-3,-2-5-6,0 3-15,-8 1-15,-2-1-9,2-6-8,-6 4-7,0-3-2,4-3 3,-1 1 4,4-1 0,-1 1 4,4-6 2,4-2 4,2 2 1,0-1 4,8-6 6,3 0 9,3 0 6,-1 3 12,5-3 11,2 0 15,5 5 3,6-5 22,-4 4 22,0 2 5,0 4-3,4-3-5,-8 3-4,2 2-7,-4 0-10,-1 5-4,-5 0-6,-6 0-4,-1 0-2,-4 4-7,-4-4-11,-6 0-26,1-2-33,-4 3-36,-7 0-31,0-8-33,-8-1-39,6 4-47,-5-10-45,3 1-65,2-4-129,-2-4-54,1-4-158,2-4-161</inkml:trace>
  <inkml:trace contextRef="#ctx0" brushRef="#br0" timeOffset="117203.3">5924 13415 1904,'23'-8'-12,"3"5"-2,-5 3 28,-5 0 12,-2 0 7,-1 5 7,-6-1 9,0 5 6,0-6-1,-4 5 1,0-1 3,-3 0-1,0 1-5,0-1-3,-3 3-5,-4-3-4,4 2-2,-4 0-6,0-6-2,1 5-3,-1-7-3,-3 5-2,3-6-1,-2-3-2,5 0-1,-6-1-5,6-4 0,1 1-3,-1-4 3,8-1-2,-4 0 3,3 4 5,5-5 5,-2 1 3,4 5 2,4-1 5,-1 1 5,4-1 1,-1 5 9,4 1 0,1 4 4,5 1 4,-6 5-3,0 1 1,0 4-7,-3 2 0,0 3-1,-7 2-7,-4 2 2,0 3-2,-6 0 3,0 0-15,-6 8 1,0-6-4,-4 6-1,-7-6-5,0 3-2,-3 3 2,0-9-11,-4 2-8,2-9 1,-5 3 4,7-5-14,-1 0 2,2-7 1,2-4-1,0 2-1,4-6 5,3-7-1,-1 4 0,4-5-4,5 1 2,2-4 2,6 4-2,-3-1 1,8-1 11,1 1-1,3 3 7,1 3 6,1-4-2,-1 5 0,1 2 9,3 5 3,0-4 0,0 11 2,1-4 1,-2 2-10,1 4-7,-3 0-1,3 5-2,-6 2-6,5-3-1,-2 5-23,3 0-13,-6-9-20,-2 3-29,2-6-6,-4 4-17,0-7-14,0-1-17,0-3-33,-3 2-36,3-11-50,-7 1-92,1-5-105,-4-1-221,-4-6-168</inkml:trace>
  <inkml:trace contextRef="#ctx0" brushRef="#br0" timeOffset="117426.7">6174 13372 1874,'-6'-22'34,"9"6"10,4 4 23,2 4 28,5 6 22,-1 4 20,8 6 21,5 4 23,8 9 10,-1 8 16,10 12 7,-3 6 1,13 28-10,-6 7-19,-1 4-17,-8 8-17,-11 11-21,-11 3-63,-8 4-95,-19 9-126,-26 8-207,-20 16-293,-53 23 84,-44 7 78,-52 3-255,-52-6-236</inkml:trace>
  <inkml:trace contextRef="#ctx0" brushRef="#br0" timeOffset="-100193.89">9742 5545 539,'-4'-3'93,"2"1"-19,2-1 3,0 3-1,-8 0 8,6-2-8,2 2-3,-7 0-7,0 0 6,1 0 2,-2 2 3,0 1 8,0-1-2,-6 1 0,6 4 4,-6 3 1,-2 2 2,-1 5 2,0-1 5,4 4-4,0 5-1,-4 2 1,4 1 3,-1 6-3,4-3-1,4 5-4,-5-2-6,8 1-8,3 3-5,0-4-6,7 4-5,0-3-2,5 0-12,6-2-4,1 2-4,8-3-5,3-3-2,2 0-1,2-4-9,-4-4-10,5-3-10,-3-2-17,2-4-17,-1-2-21,-6 0-24,-4-2-22,0-2-38,1-6-31,-4 0-31,-4-5-71,1 2-121,-4-6-252,-6-3-143</inkml:trace>
  <inkml:trace contextRef="#ctx0" brushRef="#br0" timeOffset="-99864.79">10046 5627 1663,'0'-5'-66,"0"0"16,0-2 23,0 4 19,0 0 22,0-1 8,0 1 7,4 3 21,-4 0 14,0 0 9,3 7 4,-3-1 9,0 1 0,3 3 7,1 3 0,2 1 0,-3 4-2,4 2 1,0 3-6,0 3-5,-1 0-9,1 2-4,3 5-7,0-4-6,0 5-5,-4-5-5,5-2-5,-2 4-10,1-5-23,-2-3-24,-2-2-30,4-2-35,-4-2-38,2 1-34,1-3-41,-5-7-80,-1-1-151,0-2-171,0 0-96</inkml:trace>
  <inkml:trace contextRef="#ctx0" brushRef="#br0" timeOffset="-99202.52">10460 5607 1530,'-3'-4'-59,"3"1"20,0-2 14,3 2 19,-3 2 12,0-2 12,3 0 18,-3-3 1,0 4 3,3-5 4,-3 4 4,7-5 5,0 1-1,-4 2 4,4-2 2,2-4 5,4 7 1,1-5-2,7 1 6,-5-1-3,4 5-1,4-1-1,-8-1-7,7 4-4,-2-1-6,-1 1-4,-1 2-3,-1 2-3,0 1-4,0 2-1,-6 0-2,3 2-2,-6 2 0,-3 0-3,5 2-5,-7-2 1,-1 4-1,-3-1-1,-3 3 2,-1-1-7,-3-1 1,3 0-3,-6 2 0,1-1 2,-4 0-2,0-2-7,2-2 0,1 0 1,1 0-2,-2 0 1,1-2 0,4-1 0,-2-1-1,3-1-4,0-1 0,-1 2 0,2-4 0,4-2 2,0 0-2,0 0-2,15-5 2,-5 2 0,-1 2 2,5-2-1,-2 0 8,2 1-3,6 2-1,-3 0 5,0 0 10,3 2 3,-4 1 7,5 1 3,-5 4 4,4 2 7,-3 2 5,-4-2 11,4 5-7,-7 1 3,4-1 3,-8 4 1,-3-4 2,-3 0-10,0 3 0,-6-1-4,-1 0-3,-3 3-5,-3-3-7,-4-1-3,-3-1-2,0 0-5,0-3-4,-8 5-17,6-8-31,-5 1-28,-3-5-22,4 0-27,1-5-35,3-3-33,2 1-38,2-3-46,-1-5-101,6 1-151,5-10-155,3 4-160</inkml:trace>
  <inkml:trace contextRef="#ctx0" brushRef="#br0" timeOffset="-98523.04">11294 5504 1712,'16'0'-83,"-6"0"18,4 0 26,-1 0 26,1 4 16,-8-4 10,4 2 1,-4-2 7,-2 6 5,0-5 10,-1 4-1,-3 2 1,-3-1 5,-5-1-2,2 0 4,-1 2-6,-2-2 1,1 3-3,-2-3-1,-3-4 0,3 5-4,0-4-4,0 2 0,-3-2-2,3-2-1,0-2-1,0 2-3,0-6 2,3 3 4,1-1-6,6-4-1,0 0 1,3-1-2,4-1 1,2 0 4,5 1 2,2-5 8,1 7 1,3-4 0,0 4 12,4 2 3,-1 3 3,0 2-1,0 0 5,1 7-2,-5-2 3,2 5-3,-1 2 7,-4 4-1,-2-1-6,-1 4-5,-2-2-1,-6 7-1,-1-2-6,0-2-3,-4 3-5,-4-1-1,0 3-4,-7-3-4,3 2 1,-5 0 1,-4 1-6,1-2 0,-5-1 0,1 1-9,-3-7 3,0 2-3,2-2-3,-2-4-1,4-4-8,-5-1 5,0-5-6,5-2-1,2 0 3,-3-2-3,3 0 1,4-6-2,6 3 2,1-2-3,2-1 3,4 1 0,4 0 2,5 2-4,2-2 6,2 1-3,4 0 3,-1 1 3,8 5 7,-5-2 2,5 4-1,2 1 8,4 3-6,-3-3 1,3 6 4,-3 0-2,0 2-4,0-1 0,-3 2-1,1 3-3,2 0 8,-8 0-7,6-2 0,-6-1-3,-3 1-18,4 0-21,-6-5-17,-1-1-19,1-1-20,-1 0-26,1-4-20,-2 1-42,3-6-43,-2-2-68,-1-2-134,-1-2-64,-4-8-62,-1 0-48</inkml:trace>
  <inkml:trace contextRef="#ctx0" brushRef="#br0" timeOffset="-98204.7">11646 5332 1406,'4'-7'-47,"-4"2"15,3 2 26,1-2 28,3 5 27,-1 0 18,0 0 12,5 3 14,2-1 7,0 3 11,4 0 5,7 5 4,-2-1 8,8 11 6,5-1-2,1 8 2,4 6-1,-7 1 10,7 12-9,-2 0-20,-8 10-7,-4-1-11,-6 5-6,-3 6-8,-7 0-7,-7 7-16,-6-3-37,-7 5-33,-14 16-40,-6-4-53,-9-7-64,-5-5-66,-13-8-128,-6-1-173,-1-9 37,4-12-80,-19 5-78</inkml:trace>
  <inkml:trace contextRef="#ctx0" brushRef="#br0" timeOffset="-9238.66">7235 5722 1042,'0'-5'63,"0"0"15,3 0 12,-3 2 11,4-1-10,-4 1-4,0 1-8,0-1-10,0 3 0,0-5-1,0 5 4,0 0 6,0 0 2,0 13 2,3-6-2,0 6 6,0 2-2,5 3-9,-2 1 0,1 4-10,-1-1-4,5 6-9,-2-1-1,4 1-6,-2-1-6,2 0 0,-4 1-7,5-3-5,-4 1-12,1-6-24,-5-1-30,4-1-32,-4-4-39,2 5-36,-5-10-70,-6 1-165,-1-2-96,-3-4-42,1 1-24</inkml:trace>
  <inkml:trace contextRef="#ctx0" brushRef="#br0" timeOffset="-8817.98">6772 5797 1338,'3'-2'-69,"-3"-1"12,2-2 13,-2 5 17,0-3 5,0 1 17,0 2 7,0 0 13,0 0 10,0 0 5,0 0 2,0 0 9,0 0 7,-9 0 2,5 2 8,4-2-3,0 0 1,0 0-2,-7-2-1,7 2-3,4-5 5,3 3-2,0-3 5,5 0-1,3-3 15,7 1 10,8-5 5,11-2 4,-1 2-7,13-3-3,4 0-11,6 0-2,7-3-9,-6 3-6,-1 3-4,0 2-5,0 1-5,-6-2-3,3 4-6,-13-1-8,0 5-15,-9-1-24,-3 1-30,-4 6-21,-9-2-38,1 5-34,-8 2-49,-10-1-69,-1 1-139,-8 4-167,-7 3-66</inkml:trace>
  <inkml:trace contextRef="#ctx0" brushRef="#br0" timeOffset="-8298.37">6998 6333 1421,'-6'0'-72,"-5"0"6,5 0 11,-4 0 19,0 0 11,-4 2 14,5-2 11,-2 0 7,-3 0 11,5 0 3,-2 1-2,-1-1 18,4 0 9,-2 0 6,0 0 3,5 0-1,-5 0 0,2 0-4,5 0 9,-1-3 10,4 3 13,7-9 12,4 7 5,-1-3 7,7 0 7,5 0 7,5-2 3,13-1 9,7 1 1,13-3 1,3 1-6,18-3-7,1 0-1,5 2-5,3 0-10,-3 0-6,0 2-12,-14 4 1,-2 2-10,-5-1-5,-12 0-10,-5 3-5,2 0-9,-12 0-5,-2 0-2,0 0-7,-3 0-13,-4 0-25,-4 3-30,-3-3-39,-6 0-52,0 3-51,-7-6-61,-4 3-75,-2 0-183,-4-3-58,0 3 66,-20-6-84,3 3-70</inkml:trace>
  <inkml:trace contextRef="#ctx0" brushRef="#br0" timeOffset="-133696.92">12968 5327 1238,'0'0'115,"0"0"4,-7 10 3,3-2-7,-5 5-4,2 1-9,-7 4-2,1 7-7,-1 2 3,2 6 4,-1 2-2,-4 7-1,4 3-2,-4 3-1,7 2-8,-1 0-10,4 2-1,1-2-11,6 1-5,4 0-17,8 0 2,2-1-6,7-3-7,4 3 0,5-2-13,0-11-17,1-2-27,-1-5-24,-4-7-30,1-7-22,0 2-29,-3-7-30,-5-1-21,-2-6-48,-4-6-109,-2 0-328,-5-6-161</inkml:trace>
  <inkml:trace contextRef="#ctx0" brushRef="#br0" timeOffset="-133446.92">13121 5625 1722,'13'-13'-37,"1"4"25,-4-2 21,0 7 22,0 1 26,0 3 31,-4 6 14,4 3 11,-3 3 7,0 8 1,-4 0-8,4 7-3,-1 3-10,-2 3-7,-1 4-9,4 1-5,-4-1-8,4 4-12,-1-4-2,5 1 0,-5-1-17,4 1-25,4-8-36,-5 3-35,1-4-31,1-4-29,-2-4-32,4-1-39,-5-8-122,-2-5-169,1-4-131,-1-3-108</inkml:trace>
  <inkml:trace contextRef="#ctx0" brushRef="#br0" timeOffset="-132846.92">13641 5685 1674,'27'-18'-9,"-3"9"18,-5-3 22,-2 8 20,-4 2 11,4-1 13,-7 6 21,3-1 9,-6 1 1,3 4-1,-4-1-1,-2 2-8,-4 1-6,0-2-9,0 3-11,-4-2-4,-2-1-6,2 1-4,-2-1 0,-4 0-12,3-1-5,-2 0-7,-2-5 2,1-1-8,1 0 0,-5-4-3,4-1-7,0-4 3,0 0-1,6-4-2,-2 3-3,6-4 0,0 2 3,3-5 8,8 2 3,-1 3 8,2-3 1,6 5 6,-2-2-3,0 4 0,5 2 5,-2 2 4,1 4 3,1 0 2,-2 4 6,2 4-1,-1 4-2,0 0-5,0 2 0,-7 3 1,4 3-4,-7 4-8,-1-2-2,-1 0-6,-2 4-13,-3-2 0,-3 1-3,-3 3-1,-3-3-3,-2-1-3,-5 2 4,4-4-5,-8 1-7,-3-2-2,3-5-9,-3-1-1,0-3-3,0-4-2,0-1-3,4-2-7,-2-5 9,2-2-1,-1-3 1,8-2 0,-2-4 1,4 2 8,4-4-10,6 1 6,4 0 1,0-1 6,6 0 8,1 1 8,2 2-5,7 0 6,1 8 15,-1-1 4,4 6-2,0 2 4,3 2-3,0 5-1,3 3-1,-3 2-7,6 8-2,2 0-1,-5 6 8,4-4-1,-4 1-8,-6-2-3,-1-5-30,-2 1-33,-1-2-25,0-1-28,-6-5-26,-1-1-34,-2-6-55,-4-5-51,0-2-60,-7-2-129,1-5-95,-1-3 52,-6-5-59,-1-6-62</inkml:trace>
  <inkml:trace contextRef="#ctx0" brushRef="#br0" timeOffset="-132356.93">14332 5654 1600,'7'-9'20,"-1"1"22,4-4 34,-3 2 18,6-1 7,-3 2 6,4-1 3,-5-1 3,5 4-9,-4-3-1,0 5-9,0 0-2,-3-2-4,-1 2-8,1 2-11,-1 0-2,5 3-8,-5 3-1,1 0-11,-2 2 1,3 0-5,-1 0-1,-4 2-11,4 1 0,-2-2 0,0 2-7,-2 4 0,1 0-3,-4 0 1,0 0-8,0 1 9,-4-1-13,1 3 1,-4-3 0,-1 4-2,0-2-3,1-1 2,-3 0-7,3-3-1,1 2-1,-1-4-7,0 2 1,-1-3-1,6 1-1,-4-3-1,6-1 3,0 1 6,3-1-7,0-4 1,4 2 2,3-2 8,0 3 5,0-3 7,7 3 9,-1-3 11,1 1 5,-2 5-3,5-4 7,1 2-1,-4 2 2,0-1 1,-2 5 1,3-1 3,-8 2-3,1-2-1,-2 4-6,-2-1-6,-4 1-1,0 2-2,-6 0-5,3-2 2,-7 2-6,1 0-7,-5-1-21,2 2-33,-5-3-30,-2-4-33,0 2-32,-3-4-30,-3-2-39,6 0-32,-1-5-49,-3-3-109,-3-4-140,1 0 36,3-10-35,-4 1-35</inkml:trace>
  <inkml:trace contextRef="#ctx0" brushRef="#br0" timeOffset="-132116.92">14685 5307 1605,'33'3'84,"-3"4"36,3 3 29,-6 8 22,11 7 24,-5 7 1,7 11-2,-7 7-5,0 2-15,-3 5-19,-3 6-13,0 27-7,-7-15-27,0 20-69,-10-15-80,-3-8-85,-1 6-106,-12-8-146,-5 3-188,1-3 60,-6-3-109,-25 18-113</inkml:trace>
</inkml:ink>
</file>

<file path=ppt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v"/>
        </inkml:traceFormat>
        <inkml:channelProperties>
          <inkml:channelProperty channel="X" name="resolution" value="3225.09839" units="1/cm"/>
          <inkml:channelProperty channel="Y" name="resolution" value="4300.13135" units="1/cm"/>
          <inkml:channelProperty channel="F" name="resolution" value="0" units="1/dev"/>
        </inkml:channelProperties>
      </inkml:inkSource>
      <inkml:timestamp xml:id="ts0" timeString="2021-09-03T09:30:29.018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7040 7004 879,'-7'-5'80,"7"3"-5,0 0-2,0 2-4,0 0 6,-10 4 8,3 1 4,4 2-5,-7 7 8,0 3 5,-3 3 4,-4 4 4,1 7-2,-5 6-1,1 4 1,0 0 0,-3 8-8,6-2-2,1 6-8,2 4-6,4-2-7,4 1-4,6 1-9,3-2-4,0 0-3,11-2-8,2-6-4,8-5-7,6-2-9,3-5-16,3-5-14,8-5-25,-1-5-22,-3-7-26,4-6-24,-1-4-40,-7-3-25,8-3-26,-10-9-92,-4-1-389,-7 0-173</inkml:trace>
  <inkml:trace contextRef="#ctx0" brushRef="#br0" timeOffset="270.48">17373 7329 1769,'0'-12'-11,"0"2"18,-3 0 13,3 0 11,0 2 1,0 1 8,0 2 9,3 0 16,-3 3 7,4 2 9,-4 0 4,9 7-1,-2 3 9,3 0-8,0 5 6,0 6-9,0 1-2,0 5-6,4 1-10,-2 1 4,-1 3-13,2 2-4,0-2-3,-2-2-2,1 5-13,2-4-10,-3 0-39,-2 1-40,1-3-54,-4-7-43,2 1-50,-2-5-71,-3-1-174,0-5-218,-3 1-161</inkml:trace>
  <inkml:trace contextRef="#ctx0" brushRef="#br0" timeOffset="800.59">17644 7395 1796,'3'-10'-19,"-3"-1"17,2 4 12,-2-3 8,4 3 4,-1-3 13,0 2 10,4-1 4,-3-3 2,3 5-5,-1-2 3,0-1 1,9 0 0,-2 2-3,0-5 1,6 7 1,2-6 2,-1 5-1,0 2-3,0 1 3,4-1-4,-5 0-1,1 5-7,-3 0 4,0 2-2,0 3-2,-1 2-4,-2 1-4,-1 5 0,-4-1-6,-1 3-1,-8 3 1,0 2-6,-8 2 2,2 0-5,-7 6 4,-1-3-6,-2 0-2,-1 0 1,-3-3-3,0-1-3,6-1 3,-2-4 0,2-2-1,5 1 0,-1-3-5,-1-4 0,8-1 2,-3 0-2,2-4-4,4-3 1,0 0 1,10-10 0,-4 5-1,8-3-1,4-1 6,4-1-2,2 0 5,3 2 6,-1-2-1,4 2 3,4 4-3,-1-4 0,3 3-5,-2 2 4,6 1-5,-3 0 0,-1-1-1,4 3 1,-3-2-1,3 2 1,-7 0-2,4 0-7,-4-3-15,-1 3-17,-4-2-18,-1 2-21,-4-3-20,-2-2-33,-2 2-32,2-1-27,-5-4-68,0-2-111,-9 0-289,4-2-150</inkml:trace>
  <inkml:trace contextRef="#ctx0" brushRef="#br0" timeOffset="1046.93">18491 6882 1718,'-4'-12'-28,"4"2"24,4 2 22,-2 1 35,5 2 18,3-1 23,1 1 17,5 3 14,4 2 10,6 2 9,2 3 22,5 3 11,4 4 16,-1 7 3,11 0-2,6 13-4,0 4-4,1 1-27,16 23-11,-7 3-12,-13-5-12,-13-7-12,-4 7-8,-3 0-12,-13 4-8,-7 4-7,-4 1 0,-12 0-40,-10 3-74,-11 22-90,-17-1-113,-13-4-149,-9 3-291,-21 0 64,-19-6 83,-21 3-238,-20-7-261</inkml:trace>
  <inkml:trace contextRef="#ctx0" brushRef="#br0" timeOffset="117583.55">6668 7747 939,'0'-5'191,"-3"3"-63,3-1-30,-4-2-4,1 5-11,3-5-11,-3 5-10,0-2-7,3 2 0,-8 4-5,8-1 0,-3 2 9,0 3 5,0-1 4,-1 8 3,1 0 6,3 3 4,0 4 1,0 4 1,-3 3-3,6 9-3,-6 1-4,6 7-3,-3-1-4,3 5-4,1 3-4,2 1-12,5-4-3,-2 4 3,1-5-6,6-2-8,1-1 1,4-4-2,5-1-8,0-7-1,2-5-20,2 2-20,-3-11-24,2 0-26,-3-3-17,1-6-13,-3-2-13,3-4-14,-4 0-12,-3-5-30,0-2-20,-3-3-54,-4 0-435,-3-5-171</inkml:trace>
  <inkml:trace contextRef="#ctx0" brushRef="#br0" timeOffset="117912.67">6895 7850 1769,'0'-14'-62,"0"5"20,0-1 15,0 3 23,0 1 15,0-1 14,0 0 14,0 2 4,0 1 4,0 1 1,0 0 5,0 3-2,0-6 20,0 6 18,0 0 8,7 16 4,-4-6 1,3 7 2,4 3 2,-3 1 1,2 5-9,5 6-2,-3 4-4,2-1-10,0 10-8,4-3-9,-4 4-5,4-4-11,-4 3 1,0-2-9,4-3-4,-4-5-26,1 0-27,-1-3-27,-3-4-40,4-1-39,-5-7-44,1 0-45,1-3-43,-2-5-96,-2-4-158,-1-2-81,-1-3-88</inkml:trace>
  <inkml:trace contextRef="#ctx0" brushRef="#br0" timeOffset="118362.98">7181 8042 1552,'0'-20'-9,"4"4"21,-1 0 8,0 0 19,0 7 15,5-4 7,-5 4 4,3-3 1,1-2 5,-1 4 0,5 0 5,2-2-4,4-1 1,-1 6 4,5-1 2,2 4-1,1-1 0,-5 1-6,5 4-7,-1 0 0,4 6-4,-4 4-5,0 0-3,1 2-3,-4 3-2,-4 5-9,1 3-3,-7 2 1,0 4-4,-3-3-4,-4 3-4,-6 0-6,3 5 1,-7-2-7,0 3 0,-2-3-4,-2 2-6,-2-5-5,0 3-5,-1-9 1,1 0 1,3-2-1,-3-4 1,6 0 1,-3-4 1,3-3 1,1-4-4,6 0 1,0-6 2,0 0-2,9-2 4,2-3 0,2-3 7,4-2 1,6 3 9,0-3-2,7 0-2,-3 1-5,6-3 2,1 3 1,-4 1-5,0 1-6,-4-1-28,1 0-28,-3 1-33,-3 3-34,0-2-33,-1 1-35,-3 1-33,0-5-93,-7 5-154,4-4-86,-8-2-61</inkml:trace>
  <inkml:trace contextRef="#ctx0" brushRef="#br0" timeOffset="118924.48">7861 7911 1503,'0'-14'37,"0"2"15,5-1 0,-5 3 13,5 1 9,-1-4 4,2 3 1,1 0-1,4 2 10,-1-2-2,-1 1 4,5 1-1,-1 1-5,4-4 1,-4 5-1,4 2-2,-4 2-2,1-4-2,-1 6-3,1 0 3,2 3-4,-7 0-5,5 2-3,-4 2-7,0 4-1,-3-2-13,-4 4 2,1 2-6,-1 2-3,-3-1-7,0 4-6,-3-3 5,-1 3-16,1 0 7,-4-2-5,4-4-4,-4 1-3,4-2 3,0 0-2,3-4-9,-4-1-1,1 2 5,3-3-8,0-2 2,0-2 10,3-1-5,1-2-8,-1 0 3,3-2 0,1-1 3,3 1 1,0-1 0,4-2 7,-1 5-1,0 0 7,4 0 2,0 0-4,-1 0-9,1 5 6,-1-2 9,2 4-4,-2-2-3,1 8 2,-1-4 1,-5 9-5,-5-1 2,1 3-2,-4 4-6,-3-2-1,0 3 1,-7-1-2,-2 2-6,2 3-10,-7-3 0,-2 1-7,-1-2-7,0-2 4,1-5-4,-1-1-1,1-5 3,-5-4-4,5-3-6,-1-8 4,0-2 2,4-5 0,3-5 2,0 0 3,3-3-1,4-2-2,0 6-8,3-3-17,3-1-20,0-2-28,4 2-31,0 1-37,-1 0-34,4 0-37,0 1-90,1 0-140,-5-1-107,4 3-78</inkml:trace>
  <inkml:trace contextRef="#ctx0" brushRef="#br0" timeOffset="119174.81">8245 7374 1823,'10'-12'73,"7"2"24,0 3 28,6 4 21,0 1-1,7 4 21,7 8 16,4 0-2,5 10 9,1 5-3,5 10-7,4 5-16,19 20-14,-9 8-13,-2 7-14,-8 5-18,-6 5-48,-12 2-58,-5 8-67,-17 3-69,-8-13-78,-8-6-76,-21 27-174,-6 1-120,-9-7 63,-11-2-133,1-1-153</inkml:trace>
  <inkml:trace contextRef="#ctx0" brushRef="#br0" timeOffset="183946.76">9896 9102 632,'3'-8'283,"4"4"-91,-4-4-52,4 6-29,-4-3-7,0-1-14,-3 2-3,4 1-11,0 1 8,-4-1 10,3 2 3,-3 1 6,0 0-1,0 0-7,-14 9-1,8-2-3,-4 3 5,-4 2-5,1 4-1,-4 5-8,1 0 3,-4 7-3,4 2-3,-5 7-3,1 1-6,3-1-6,4 3-5,0 3 5,-2-4-16,10 2-1,-2-4-5,4 1-13,3-1 6,0-2-2,3 2-5,4-1-4,2-3-17,2-4-13,-1 2-11,4-7-23,-2-6-22,1-1-21,4-1-32,-4-7-23,4 2-30,-4-7-19,4-1-43,-4-6-82,1-1-113,-1-4-229,-3-2-151</inkml:trace>
  <inkml:trace contextRef="#ctx0" brushRef="#br0" timeOffset="184256.94">10173 9247 1814,'4'-10'1,"-1"3"13,3-1 7,-2 4 12,-4 1 4,3-2 10,-3 2 2,3 2 5,-3-2 7,3 3 8,-3 0 15,4 7 7,-4 1 3,4 1 11,-4 6-4,0 0 0,0 9-6,-4 2 6,4 6-11,-4 4-1,4-1 6,-3 5-6,3-1-2,0 4-10,0-2-6,3-2-11,-3 2-4,4-4-8,0-2-7,-1-3-9,3-2-29,1-4-39,-7-2-26,6-4-31,-2-4-36,3-4-40,3-3-32,-1-1-35,5-5-64,-1-3-106,1-8-81,2-1-88,1-6-77</inkml:trace>
  <inkml:trace contextRef="#ctx0" brushRef="#br0" timeOffset="184851.75">10860 9353 1616,'17'-11'13,"-1"5"7,-6 2 18,0-1 18,0 0 12,-3 2 7,0 1-1,-1 2 8,1 0 12,-4 0 5,-3 0-3,0 5-6,0 0-9,0 0-4,-3-1-9,0 2-5,-1-4-6,-2 4-5,-1 0-6,0-5-3,-3 4-4,4-2-11,-5 0 5,2-2-6,2-1-9,-3 0 7,0-1-4,3-2 1,1-2-5,-1-2 1,3-4-4,4 4-6,0-4 4,4 2 1,3-4 5,-1 4 4,3-2 5,2 2 4,3 0-4,-1 2 4,4-1 4,3 3-5,-4 3 3,4 2 0,1 0-1,-5 0-6,4 2 5,1 3 1,-5 3 3,1-1-3,-1 4-3,-2 1 0,-1 3-4,0 2 3,-3 0-4,-3 4 2,-4-1-4,0 2-2,-3 4-5,-6-1 0,-1-1-2,-3 5-1,-3-5 2,-4 1-3,1-2 0,-5-1-2,2-2-3,-8 0-1,7-7 1,-4 0 1,1-7-5,3 2 0,-3-5 2,6-6-7,0-2 5,0 1-4,8-4 0,2-2-1,4-1 1,3 2-2,3-4 3,4 1-3,6 0 8,0 0 1,7 0 4,0 3 2,4 4 6,-1 2-5,1 6 2,3 2-1,-2 4 1,2 4 5,3 2-9,0 5 3,0 2 1,0 4-3,4 1 0,-8-2-2,1 1-6,-3-4-37,2 0-24,-6-2-30,-3-5-25,3-2-33,-7-1-40,-3-2-53,1-5-69,-5-3-122,-3-4-102,4 0 44,-4-3-43,0-6-35</inkml:trace>
  <inkml:trace contextRef="#ctx0" brushRef="#br0" timeOffset="185426.22">11587 9336 1590,'8'-12'64,"7"5"22,3-3 28,-2 0 12,1 0 5,2 1-1,-3 0 5,4 0-2,0 1-11,-2 3-9,1-2-10,2-1-6,-4 3-11,-4 0-9,4 1-9,-7 1-6,3-2-2,-3 2-8,0 2-4,-4 1 1,5 1-13,-8 4 3,4 1-2,-4-2-7,-3 4-4,-3-1-1,3 3-3,-7 0-2,-1 2-4,-1 0 4,3 0-9,-9 2 0,6-4 4,-1 3-4,-4-4-6,5 2-2,-1-1 0,2-1-7,2-1-3,0 0 5,-1-3-2,7-1-7,0-1 6,4-1 5,-1 1-7,6-3 3,-1 3 6,2-3 6,-1 0 1,5 0 0,-4 2 5,2-2 6,3 4 3,-6-1 3,2 0 3,-1 5-5,-4-1 10,4 1 5,-3 2-3,-4 0-5,1 4 2,-1 1-2,-3 3-6,0 0-2,-3 1 1,-1 1-2,1 1-5,-7 1 1,3-2-2,-3 1-3,-3 0 1,0-3-3,-2 2-2,-4-2-3,2-3 5,1 0-6,-4-3-2,2-2-3,-4-2 1,4-4-5,3-1 3,-2-3-8,4-3 3,2-1 6,1-4-2,6 0-5,4-1 1,4-4-1,2 1-1,9-4 0,0-1 4,3 2 0,4-4-8,-2 4-21,-2-1-27,1-2-22,-1 4-31,-3-1-40,3-2-47,-6 1-47,3 1-49,-2-2-105,-3-1-125,0 0 27,-4-2-56,1 1-56</inkml:trace>
  <inkml:trace contextRef="#ctx0" brushRef="#br0" timeOffset="185620.14">12040 8981 1598,'10'-6'53,"-2"9"37,1 0 28,1 3 23,7 7 20,3 2 13,3 5 16,-3 2 12,7 11 24,3 2 4,-3 5-1,3 10-8,0 2-20,-7 5-21,-3 4-16,-6 4-17,-8 0-45,-9 5-66,-8 2-74,-11 23-82,-19-3-105,-8-4-127,-19 3-273,-11-7 42,-18-3 70,-7-1-170,-13-8-177</inkml:trace>
  <inkml:trace contextRef="#ctx0" brushRef="#br0" timeOffset="60171.99">10526 10919 1002,'3'-2'123,"5"-1"-38,-8 1 17,3 0 11,-1-1 2,3 1 5,-5 2 5,0-3-3,0 3 8,0 0 6,0 0-5,0 0 3,0 0-8,3 12 11,-6 0-1,-2 5-7,3 7 0,-1 3-4,-1 11 1,0 5 2,4 7-5,4 7-6,3 11 15,0 1-7,2 5-11,12 20-8,-5-14-9,1-10-13,3-2-5,10 19-8,0-19-7,-8-10-6,2-4-6,0-1-6,-1-10-4,-4-6-10,5-2-34,-7-8-38,0 1-47,0-5-31,-4-6-28,0-7-43,1-3-49,-5-7-54,2-2-40,-8-8-101,-3-8-128,0-7 30,-3-7-97,-1-8-127</inkml:trace>
  <inkml:trace contextRef="#ctx0" brushRef="#br0" timeOffset="60765.8">11124 11244 1743,'12'-18'-15,"-1"6"12,-1 3 18,-4 1 14,-3 1 10,1 2 7,0 2 16,2 3 26,-6 0 11,7 5 4,-4-2-5,-3 1-2,3-1-9,0 2-8,-3 0-5,0-2-6,0 1-7,0-1-5,0-1-1,0 4-7,-6-5 0,3 3-6,0 1-1,-4-5-5,0 3-1,0-1-7,1-4 2,-1-1-3,4-2-5,0 0-2,-5-3-6,8-2 2,0 0-4,0-2 1,4 2-4,0 0-1,2 0 4,4 2-5,0-2 0,0 3 1,3-1 4,4 1 7,0 4 1,0 1 9,3-1 5,-1 6 8,2 2 6,-2-1 10,1 7-1,1 1-9,-2 3 5,-5 5-7,-1 0-5,-2 2 2,-2 3-6,-2 0-6,-7 3-2,0 2-11,-7 5 6,1-3-4,-8 4 2,1-3-13,-4-4 5,-2 1-5,-2 0 3,-6-2-5,1-7-7,-4 0-1,3-3-7,-3-3-1,0-6 6,7-3-10,-4-4-4,4-2 5,6-2 1,0-6 3,8 1-4,1-6 6,5 1-1,6 0 1,2-1-2,4-5 2,7 6 0,2-1 4,2 1 3,2 5 6,5-1 2,3 3 10,0 5-4,4 2-1,-1 4 6,0 2 2,5 4-5,4 7 1,-2 4-4,4-1-1,-4 6 0,-4-2 0,2 0-9,-5 2-32,-3-8-21,-3 1-26,-5-5-39,-1 2-37,-1-6-35,-4 1-38,-2-5-72,-4-3-159,-4-2-101,0-3 76,2-6-63,-8-2-45</inkml:trace>
  <inkml:trace contextRef="#ctx0" brushRef="#br0" timeOffset="61352.74">11890 11307 1413,'4'-15'3,"3"5"21,-4 0 12,0 0 11,-3 3 0,4-1 7,-1 1 9,-3 2 4,3-4-1,0 2 0,1 0-1,-1 2 5,0-2 1,1-1 1,3 1 4,-1-1 3,1 3-2,-1 1-1,1-1-7,3-1 1,-3 4 1,3-3 2,3 5-4,-3 0 4,1 0 2,-2 1-1,4 3-1,-5 1-9,1 3-1,1-1-4,-3 0-2,0 3-11,-4 3-8,0-1 0,-3 3-1,0 0-4,-6 0-2,3 3-8,-5-1-2,-2 1-6,1-1-9,-5-2-5,4 0-9,1-1 5,-2 0-4,1-4-1,4 0-3,-1-3-2,0 1 3,4-3 0,-1-3 3,8 1-2,-4-3 5,6 0 1,2-3-3,1-2 1,1 3 1,1-1 4,-2 0 4,1 1 9,4 2-1,-1-2 4,1 2 3,-2 0 5,2 2 3,-1 0 7,0 6-1,1 2 8,-1 3-2,1 2-4,-4 3-3,2-1-4,-1 3-1,-4 3-1,-4 1-4,0-2 1,-3 4-3,-3-1-2,-4 2-3,1-4 2,-8 4-6,4-5-1,-4-2-4,2 1 0,-5-7 13,0 2-5,4-4-5,-7-2-5,6-4-13,1-4 16,-4-4-7,7-4-1,1-4 0,2 0 1,0-2 2,4-3-6,-1 1 4,1-6 1,6 8-29,1-5-12,-4 0-23,3-4-32,0 1-45,1 3-55,0-5-63,-1-2-110,0 3-167,0 1 10,-3-2-120,0-2-141</inkml:trace>
  <inkml:trace contextRef="#ctx0" brushRef="#br0" timeOffset="61571.16">12134 10902 1863,'10'-8'79,"0"4"36,3 1 39,4 1 46,2 4 7,5 3 26,3 2 24,9 6 34,-2 7 8,6 8 1,3 13-30,14 27-7,-7 7-28,-7 11-21,-9 3-19,-8 11-24,-13 6-49,-9 2-80,-14-4-87,-6 6-112,-18-7-126,-16-2-162,-5 3-300,-13-7 107,-16 6 82,-25 12-342,-41 24-381</inkml:trace>
  <inkml:trace contextRef="#ctx0" brushRef="#br0" timeOffset="154908.62">10590 7440 813,'7'-5'217,"-2"-1"-55,3 2-15,-2-1-6,1-3-2,0 3-4,0 1-2,-2 1-9,-1 1 3,0-1-4,-1 0 1,1 3-3,-4 0 0,5 11 1,0-2-14,-2 4 0,-1 4-3,2 2-9,2 7-4,2-3-4,-1 2-9,2 7-7,-3-2-10,9 4-4,-6-3 4,1 5-5,4-7-11,-8 4-2,4-3-20,-3-5-37,2 0-9,-1-5-27,-8-1-27,2-3-35,-2-1-42,0-2-36,0-5-38,-6-4-53,2 1-106,-1-8-108,-6-2-135,1 1-128</inkml:trace>
  <inkml:trace contextRef="#ctx0" brushRef="#br0" timeOffset="155266.68">10357 7340 1704,'-3'-5'-30,"-5"2"8,5-1 7,3 4 16,-3-5 10,-1 5 11,1-3 12,3 0 10,-3 1 7,0-2 8,3 4 2,-3-1 6,-2 1-1,5 0 3,0 0 0,0 0 11,0 0 2,0 0 2,0 0-1,17 0 5,-7 0-2,4 0-3,5 0-2,8-6 2,3 4 0,11-1-8,5-1-9,3-4-1,9 0-12,2 1-9,0 0-1,3 2-2,-10 2-2,-2-1-13,-1 1-18,-4 1-25,-5 2-9,-8 2-14,0-2-16,-6 4-25,-4 2-31,-3 1-32,-6 5-44,-8 1-43,-6-1-97,-3 4-121,-8 1-168,-5 6-114</inkml:trace>
  <inkml:trace contextRef="#ctx0" brushRef="#br0" timeOffset="155492.78">10620 7960 1812,'-8'7'46,"3"0"9,0-1 22,5-1 34,5 2 13,-2-1 10,7-1 0,2-2 13,13-2 8,0-1 2,9 0-5,10-1-4,6-7-14,6 0-15,8-2-7,3-3-15,-4 0-17,10-1-26,-6 2-34,-3-5-34,-8 8-43,1-6-43,-4 3-49,-2-3-59,-8 3-48,-4 0-126,-7 3-152,-7-1 42,-9 3-78,-6 1-72</inkml:trace>
  <inkml:trace contextRef="#ctx0" brushRef="#br0" timeOffset="157426.56">13804 9072 1440,'4'-12'-68,"-1"0"17,1-1 18,-1 0 22,3 1 19,-2-1 8,-1 1 21,0 0 14,1-1 15,3 0 13,-7 3 10,3 0 13,1 1 7,-1 1 9,0 1 1,-3-2-6,0 5-11,3-1-4,-3 5 9,0 0 7,3 13-8,-3-4 2,4 3-8,-1 4-1,1 6-13,-1 2-8,1 2-5,-1-1-9,0 8 1,3-1-6,1-1-8,-3-2-15,3 0 4,-1 3-11,-3-8-27,1-2-18,-1 1-18,0-3-25,-3-3-28,0 1-28,0-4-38,0-1-26,0 0-46,-3-5-98,0-1-137,-1 1-203,-2-6-160</inkml:trace>
  <inkml:trace contextRef="#ctx0" brushRef="#br0" timeOffset="157710.8">13374 9099 1765,'-6'-7'-32,"3"0"25,-5 2 22,5 0 9,0-1 13,3-1 8,0 1 15,3-2 11,5-4 4,4 6 4,1-7-2,8 3 3,6-3 0,6 1-6,2-1-2,17-4-5,-3 2-1,11 3-13,-3-1-6,3-1-2,4 2-5,-1 0-5,1 0-4,-1 2-6,-3 2-9,-3 1-23,-11 2-24,-5 1-23,-5 1-24,-6 3-17,-7 3-31,-3 4-33,-3 1-36,-10 1-82,-7 4-376,-3 2-148</inkml:trace>
  <inkml:trace contextRef="#ctx0" brushRef="#br0" timeOffset="157919.24">13678 9540 1814,'0'12'-23,"0"-2"37,6-3 38,8-1 24,-1 0 15,10-2 4,7 1 7,0-5 8,10 0 4,11-5-8,9 1-9,3-8 0,4 3-11,10-4-10,-1-2-4,-9 5-30,0-2-22,-7 0-31,0-4-33,-7 6-34,-6 3-34,-12-1-46,-4 1-82,-4 1-150,-11-1-95,-5 2-33,-11 1-23</inkml:trace>
  <inkml:trace contextRef="#ctx0" brushRef="#br0" timeOffset="-131403.67">21882 10350 779,'7'-6'165,"-4"5"-48,4-2-14,-4 1-14,0-1-6,0 3-9,1-3-9,-1 1-6,-3 2 16,4 5 12,-1 0 3,1 2 2,-1 6 3,0 1 0,0 6 1,-3 4-4,7 2-4,-7 3-12,0 0 0,0 8-8,0-1-1,0 1-14,0-2 0,0 3-5,3-1-6,-3-2-5,4 1-3,-4-7-4,3 0-8,-3 0-12,4-2-19,-4-2-21,0 0-21,0-7-29,0-1-31,-4-2-76,-3-4-120,4-4-184,-4-2-85,-2-3-78</inkml:trace>
  <inkml:trace contextRef="#ctx0" brushRef="#br0" timeOffset="-131084.31">21602 10432 1616,'-7'-5'0,"4"0"14,3 1 5,-3 1 8,3-2 9,0 0 6,3 1 11,7 1 5,-7-1 6,7-1 0,4 3 1,-2 0 5,9-1 3,6 1 2,3-4-2,3 4-11,3 2 1,15-3-8,-5 3-9,11 0 3,-4 0-9,4 0-5,13 3 1,-5-3-7,4 2-2,-13-2-2,10 3-6,-12 0 3,-10-1-11,-2 1-6,-4-1-21,-5 0-21,-3 1-11,-7 3-23,-6-3-27,-4 6-36,-6 0-46,-7-3-141,-10 4-349,-3-1-164</inkml:trace>
  <inkml:trace contextRef="#ctx0" brushRef="#br0" timeOffset="-130693.84">21535 11222 1782,'0'13'-65,"7"-4"22,-14 2 34,14-1 13,-7-3 6,2 1 6,2-1 6,-4 0 12,0 0 13,3-1 5,-3 0 6,4-1 7,-4-1 8,4 1 5,-8-2 2,8 2 2,-4-3 7,0 1-5,0-1 1,0 0 4,0-2-1,0 3 0,0-3-7,3 3-1,0-3-1,4 0 0,-1-3 8,8 0 1,2 1 10,8 0-1,9-3 2,8 0 9,11 0-1,15-2-3,7 2-3,19-3-3,37-5-2,4 3-16,-18 3-4,-20 1-11,2 2-17,-8-1-26,-14 2-19,-5-2-35,2 3-27,-23 2-25,3 0-28,-19-3-34,-1 0-58,-6 6-55,-14-6-122,-7 3-209,-6 0 62,0 0-190,-33-4-210</inkml:trace>
  <inkml:trace contextRef="#ctx0" brushRef="#br0" timeOffset="-128679.1">17599 13025 1973,'4'1'-38,"-1"2"15,1 2 39,-4 8 26,0-5 11,0 9 3,-4-2 9,4 7 0,0 3-4,-3 0-1,6 6-2,-3-4-3,4 3-8,-4-2-4,0 2-6,4-3-3,-1 0 0,-1 1-11,2-2-11,-4-5-25,3 0-29,-3-1-26,0-5-25,0 3-33,0-4-37,-3-4-101,-3 0-384,3-2-144</inkml:trace>
  <inkml:trace contextRef="#ctx0" brushRef="#br0" timeOffset="-128446.72">17043 12872 1738,'0'-22'-24,"3"6"19,7 0 33,4 2 31,2 2 20,4 2 6,7-2 2,0 4-1,13-2-1,-1 4-5,9-2-5,-2 0-13,4 3-4,4 5-5,-2-3-8,2 6-3,-1-2-6,0 5-10,-2 2-22,-4 2-26,-4 2-27,-3 1-33,-3 4-40,-7-2-37,-7 3-58,-10-1-128,-2 3-235,-5 0-79</inkml:trace>
  <inkml:trace contextRef="#ctx0" brushRef="#br0" timeOffset="-128211.73">17154 13782 1733,'0'15'57,"0"-4"41,6-2 23,0 4 8,12-4 10,1 2 10,8-2 3,9 4 3,8-5 9,4-5-26,17 4-11,5-7-16,6 0-7,2-6-15,12 2-6,0-1-36,-7-4-60,-13 0-76,-3-1-96,-10-7-105,-1 2-262,-9-10 27,-14-1-136,-10-8-156</inkml:trace>
</inkml:ink>
</file>

<file path=ppt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v"/>
        </inkml:traceFormat>
        <inkml:channelProperties>
          <inkml:channelProperty channel="X" name="resolution" value="3225.09839" units="1/cm"/>
          <inkml:channelProperty channel="Y" name="resolution" value="4300.13135" units="1/cm"/>
          <inkml:channelProperty channel="F" name="resolution" value="0" units="1/dev"/>
        </inkml:channelProperties>
      </inkml:inkSource>
      <inkml:timestamp xml:id="ts0" timeString="2021-09-07T05:13:27.567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8599 7417 397,'-20'10'149,"4"3"-36,-5-4-19,-5-1 3,2 2-27,-3 1-11,-6 1-15,-4-2-1,-2-6-4,-5 4-5,-2 0-4,-11 1 0,13-3-9,-6-5 2,-133 25-45,117-13-3,15-6-2,4-2-41,-2-10-81</inkml:trace>
  <inkml:trace contextRef="#ctx0" brushRef="#br0" timeOffset="10159.19">15766 6404 345,'-45'25'-48,"6"-2"28,6-5-30,0-5-129,6-1 162,-1 0 6</inkml:trace>
  <inkml:trace contextRef="#ctx0" brushRef="#br0" timeOffset="12153.73">16512 5054 287,'5'0'130,"-5"0"-5,3-2 9,-3 2 11,0 0 4,0 0 3,0 0-1,0 0-11,0 0-7,0 0-9,-17 8 2,9-1 1,3 4-1,-3 3 2,2 9-5,-1 3-1,1 8 5,6 7-1,0 2 7,0 10 3,2 5-2,6 5-7,1 3-3,4 0-12,1 1-8,6-2-9,1 0-7,1-2-19,5-2-2,-1 0-15,4-6 0,-2-3-5,2-4-6,-3-5-9,-1-9-19,1-1-29,-4-5-39,-3-7-40,-3-7-51,3-2-62,-7-7-78,4-7-180,-7-1-120,-3-6 77,-4-3-81,-3-7-90</inkml:trace>
  <inkml:trace contextRef="#ctx0" brushRef="#br0" timeOffset="12753.07">17020 5379 1572,'17'-7'6,"-4"2"6,-4 1 16,2 1 19,-5 3 12,1 0 6,-1 0 0,-2 3 5,0 1-2,-4 4-4,0-4-6,-4 4-3,0 0-4,-2-1-7,-1 3-2,-2-2-4,1-1-5,-5 4-4,4-7-1,-5 4-2,-2-4-4,2-1 0,-2 0-3,2-3 1,-2-3-6,-2-1 1,6 1-5,-2-5-1,4-1 1,0 0-1,3-3 0,4 2-1,3-2 3,0 0 3,7 0 7,-1-5 3,7 2 4,1 3 4,2 2 4,5-2 7,-2 4 7,5 4-3,3-1 5,-1 5 6,1 0-4,0 5 0,0 4 3,-5 1-8,-1 3-2,2 1-3,-7 6-4,1 1 10,-4 4-15,-2-4 0,-8 5 0,0 2 1,-3-1-12,-3 3 0,-6 0-3,-2 0 1,-2 0-7,-1-3 1,-2 2-3,-8-5 7,4-2-2,-7-1-9,1-4-5,-4 0 1,0-6 5,4-2-6,-1-6-5,3-1-4,1-4 0,3-3-6,3 0 1,1-5-1,9-2 0,0 2 1,7-2 0,3-1 3,4 0 0,3 3-4,3 2 7,8 1 1,-2 2 1,8 3 2,3 2 3,-3 2 1,6 6-2,4 1 5,-3 2 0,-1 4-4,0 3 1,0-1 1,-3 3-3,-3 0-3,3-1-12,-6-1-30,-3 0-41,1-6-42,-5 2-48,-1-2-45,4-3-26,-10-1-120,0-6-167,0-2-118,-4-2-147</inkml:trace>
  <inkml:trace contextRef="#ctx0" brushRef="#br0" timeOffset="13278.06">17566 5279 1789,'23'-20'9,"-9"3"28,2 0 30,1 5 14,0 1 10,-4 1 6,4 0 6,0 5 0,2-2 1,2-1-6,-1 6-8,0-4-3,0 6-8,-1-1-4,2 2-8,-1 2-7,-4 2-5,5 3-6,-4 1-4,-4 4-7,-7 3-2,1-2 0,-3 1-2,-4 5-5,-4 0-7,0 3-4,-5-1-16,-4 2-3,2-3-7,-5 4-7,2-5-7,1 1-3,-4-4-4,4 0-1,2-5 3,2 1 1,2-1-2,1-3 4,3-2-2,-1-2 3,4-1 2,4-4 4,2 0 1,1-1 3,2-5 12,5 4 5,2-1 11,5-1 14,-1 1 4,-1 3 1,5 0 4,3 3-1,0 0 8,-1 3 0,-2 1-8,-1 4 2,-3 1-7,-3 1-2,-4 1 0,-3 4-3,0 0-3,-7-1 1,1 0-9,-8 6 3,-2-3 1,-5 0-1,-5 6-7,-4-4 1,-4 0 1,-3 0 0,1-1-4,-4-4-2,0 0-2,-4-2 1,4-3-2,0-3 0,3-4-1,5-1-9,2-5-6,3-4-8,6-1-6,5-3-4,3-4-13,6-3-11,1 2-18,9-1-25,0-6-32,0 4-35,11-3-41,-4 3-40,1-4-98,1-1-171,-2 2-99,4 0-112</inkml:trace>
  <inkml:trace contextRef="#ctx0" brushRef="#br0" timeOffset="13465.24">18337 5135 1718,'30'-14'55,"-5"10"32,3 4 34,-1 4 16,3 8 5,0 8 10,5 11 36,4 14 3,-3 5 0,-6 8-13,10 25-13,-7 1-18,-12-9-18,-9-8-56,2 35-82,-10-22-97,-4-5-103,-11-3-116,1 1-241,1-4 49,-5 0-144,-2-3-156</inkml:trace>
  <inkml:trace contextRef="#ctx0" brushRef="#br0" timeOffset="17884.2">21085 5022 1754,'-7'-7'-52,"1"4"21,-5 1 11,2-1 14,-1 3 4,-4 3 8,1 2 11,-4 5 6,1 2 13,-4 11 8,-1 2 9,5 7 7,-1 8 7,4 5 1,-1 3 3,4 2 3,4 2-3,3 0-4,3 4-3,3-3-5,0-4-5,7 4-8,4-5-5,2-4 0,4 3-7,1-6 1,1-4-3,5-2-5,0-4-3,3-2-2,-3-7 0,-1-1-24,1-6-29,-4-3-40,0-2-34,4-2-44,-11-8-86,1 0-189,-6-6-183,-1-1-106</inkml:trace>
  <inkml:trace contextRef="#ctx0" brushRef="#br0" timeOffset="18192.36">21362 5167 1565,'12'-2'-57,"-4"-3"5,-6 5 19,6-3 32,-6 6 13,5-1 17,1 3 20,-5 3 19,3 4 12,0 0 10,1 9 10,4 4 1,-1 4-6,-1 4-3,2 2-8,-1 1-5,-1 1-5,2 1-7,-1-4-5,-1 4-8,2-4-3,-1-1-6,-1 0-4,2 0-3,-1-6-12,-1-3-34,2 0-43,-1-4-45,-1-1-51,2-4-49,-1-3-89,-4-1-387,5-5-168</inkml:trace>
  <inkml:trace contextRef="#ctx0" brushRef="#br0" timeOffset="18793.89">21922 5179 1762,'20'-12'-7,"-3"-1"12,-4 4 11,7-1 11,-4 2 12,1 1-3,4-1 0,-2 3-3,1 0 0,1 3 4,-2-1-7,1 3-1,4 0 2,-6 3 0,4 1-5,-5 1 3,-1 3-2,1-4 0,-7 8-4,4 0 0,-9 0 0,6 1-4,-11 1-1,0 1-1,-7 3-3,1 0 0,-3-1 0,1 1 0,-5-3-4,2 3-1,-2-1 0,-2-3-1,7-2 0,-8 2-5,2 1 1,7-5-1,1 0-3,-5-3-1,5 0-6,2-1 1,8-1-7,-4-5 9,6 0 0,5 0 0,2-3-1,-5 1 6,14-4 8,-8 4 1,5-3 11,1 5 2,1-2 5,1-1-1,-1 3 5,1 0-2,2 3-1,-8 1 2,2-1-6,-6 5 1,2 1 0,0 2-1,-8-1-6,-3 2 0,4-2-3,-14 5-2,4-2 1,-3 5-2,-8-3 0,-2-1-1,2 1 1,-10-1-4,-2 6-3,3-4 2,-7-3 0,6-1-2,-4-2-1,4-3-1,-3-2 1,0-1-3,7-4-5,-1-6-3,5-4-1,-1 0-4,7-2-2,1-1-3,9-2 0,0 0-1,6-3 0,1 1-4,10 0-3,-8-4-5,12 4-6,-5-3-15,4 6-18,1-4-21,-2 4-21,-2 2-28,1 0-35,-3 0-71,0-1-395,-4 1-137</inkml:trace>
  <inkml:trace contextRef="#ctx0" brushRef="#br0" timeOffset="19087.25">22512 4875 1823,'24'-10'6,"-15"0"22,12 2 29,-9 3 14,6-2 13,-6 1 9,-1 4 10,9 2 13,-6 2 15,5 10-10,8 0 0,-7 7-1,4 9 9,-5 7-3,1 7-14,1 6-9,-8 9-13,4 6-8,-11 2-4,1-1-11,-4-4-18,-3-2-39,0 3-40,-3-4-46,-10 7-65,2 2-79,-8-4-86,-11-4-256,0-2 25,-30 13-92,-8-7-126</inkml:trace>
  <inkml:trace contextRef="#ctx0" brushRef="#br0" timeOffset="24779.51">13088 7270 251,'-7'-5'25,"3"0"20,1-1 38,0 0-12,-3 0-2,2 0-5,1-1 18,0 2-6,-1 1-1,0-1 8,1 0 10,0 2 6,-3-2 3,2 3-4,1-1-7,0 3-6,-5 3 10,5 4 9,-3 6-4,2 2-1,1 3 2,3 4-1,0 5 0,0 3-3,-3 0-5,6 8-6,0 2-6,1-1-2,2 9-11,1 2-3,0-2-4,6-1-9,-3 1-3,4 1-1,-2-3-10,6-5 0,1-2-4,-5-6-6,2 1 1,1-6-19,0-3-28,-4-5-30,0-3-36,-2-2-39,5-1-49,-2-10-49,-5-4-107,-2-4-175,0-8-50,-4 0-55</inkml:trace>
  <inkml:trace contextRef="#ctx0" brushRef="#br0" timeOffset="25017.26">13228 7297 1634,'6'-10'20,"-2"2"7,-1 4 9,4-1 18,-4 2 19,4 6 20,-1 4 13,1 3 0,0 2-3,3 9-4,-4 1 1,5 6-7,-5 5-10,4 1-7,1 4-6,-2-1 2,1 5-17,1 1 0,1 0-6,1-1-7,-2-4-22,5-3-34,-5-3-38,2-2-42,-4-5-53,5 1-48,-4-9-65,4-3-142,-8-3-245,1-2-144</inkml:trace>
  <inkml:trace contextRef="#ctx0" brushRef="#br0" timeOffset="25499.39">13704 7340 1868,'17'-11'6,"0"2"4,-7 4 18,4-3 3,-5 3 4,1 2-2,-3-1 0,3 4 4,0-3 2,0 1-6,0 2 4,0 0-5,4 2-3,-5 1 0,5-1-4,-1 3-1,0-3-7,-2 4 1,2-1 1,-3 0-4,0 3-7,0-4 7,-4 4-6,2 2 0,-5-3 0,-3 3 0,0 2 1,-3-1-3,-5-1-1,2 2-7,-1 1-5,-2-3-7,-5 2-5,1 1-2,-1 0-4,1-7 1,3 5 4,-1-4 1,2-2-3,2 3 2,0-3 1,4 0 5,-1-3-1,4 0 10,0-2 3,11 0 15,-4 0 10,2 3 14,5-6 10,-1 3 11,4 3 10,-1-3 3,2 2 1,-2 1-3,1 1 1,-1 0-4,-2 1-8,2 0 1,-2 2-9,-5 1 0,1-1-1,-2 3-7,-5 0-9,0 2-5,-3 1-7,-6 1 12,-2-2-7,-5 2-1,-1 1-6,-2-1-14,-4 3-27,-4-5-35,2-2-44,-5 0-47,0-3-49,3-4-58,-6-3-148,4-3-116,3-7-51,2 0-69</inkml:trace>
  <inkml:trace contextRef="#ctx0" brushRef="#br0" timeOffset="26056.82">14342 7222 1602,'20'0'-2,"-7"2"13,0 1 18,-2 2 14,-5-2 8,-3 4 2,4 1 7,-7-1-5,0 1-3,0-1-2,0 0-6,-4 1-6,1 0-1,0-1-6,0 1-2,0-1-1,3-1-1,-4-1-3,1-4-2,-1 2-1,-3 0 1,4-3-4,3 0 0,-6-6 1,3 2-1,-1-4-2,4 1-1,0-4 0,0 4 1,4-3 1,2 0 2,0 0 0,1 2 4,0-1-1,3 0 4,3 2-1,-2 0 0,2 2 8,0 3 0,4-1 5,-4 6 9,-1-3-1,3 5-3,-2-1-2,-1 4-4,0 2 1,-4 2-4,0 1-2,-6-1-6,2 4 3,-8 0-3,2 5-2,-6-1-5,3 0 1,-10 3-5,3 2-1,-8-3 2,4 1-8,-6 2 5,0-5-2,-1-1-4,0 0-5,2-7-3,1 0-3,1-2-2,-2-5-6,8-5-6,-1 0 0,8-5-1,-1-2 5,11-1 1,-4-2 1,9 1-2,2-4 4,5 0 1,5 1 5,-2 2-1,8 0 6,-1 2 3,0 1-1,2 2 6,-1 2 2,0 3-2,-1 0-2,0 3-1,0 2-1,-1-1-2,-2 4 3,0-3-10,-4 3-21,-1-4-31,-2 2-32,1 1-30,-4-2-43,-2 0-36,-1-3-139,-4 1-180,-3-3-60,2-3-78</inkml:trace>
  <inkml:trace contextRef="#ctx0" brushRef="#br0" timeOffset="26238.34">14721 6942 1617,'11'-9'42,"-1"3"4,4 3 35,2 6 15,4 5 10,-1 7 15,5 5 12,-1 5 23,8 12 3,-5 1 6,4 12-10,-6 5-10,-1 5-25,-6 2-7,-8 8-30,-2 5-60,-7 5-96,-13 30-117,-11-2-155,-6-8-212,-6-3 58,-4-7-78,0 0-79</inkml:trace>
  <inkml:trace contextRef="#ctx0" brushRef="#br0" timeOffset="32098.86">21252 7125 597,'7'-5'104,"-1"0"-27,-3 0-20,4-1 0,-4 5-5,1-4-19,-2 2-10,3-2-6,-2 1 6,0 3-6,-3-2 2,3-2-6,4 5 10,-7-3-12,0 1-2,0 0 1,0 2-2,0-3-5,0 3 5,0 0-2,0-5-3,0 5 8,0-3-2,0 3-1,0 0-5,3-2 3,-3 2-3,0 0 12,0-3-14,0 3 10,0 0-2,4-7-2,-8 5-8,4-1-6,0-2 0,-3 0 7,3 1-4,0-1 0,0-7-1,0 5 15,0 0 2,0-3 11,0 0 8,-7 0 4,7 0 5,0-2 15,-3 2 13,3-1 5,-3 2 10,3 1 2,-3 1 6,3-1-1,-5 3-2,5 0-8,-2 1-4,2 4 8,0 0 14,0 9 12,0 1 1,2 8 7,-2 3 33,5 8 7,-5 1-2,0 7-3,3 1-3,-3 2 3,-3 2-8,3 8-2,0-7-10,0 2-12,-5-3-7,5 0-12,0 1-9,0 1-24,0-3-9,0-3-7,5-1-4,-2-3-4,0 2-3,0-9-8,4-1-9,-7-1-18,7-3-29,-5-4-32,6 2-28,5-8-37,-4-2-40,1-5-41,8-2-47,-8-3-47,2-3-89,3-5-170,-10-1-6,5-4-179,-3-4-230</inkml:trace>
  <inkml:trace contextRef="#ctx0" brushRef="#br0" timeOffset="32703.45">21682 7161 2013,'13'-7'4,"-2"2"8,-5 1 9,1 1 7,-1 1 3,-3 2 4,4-3 8,-3 6 1,-4-3 1,3 5 0,-3-1-3,-3-1-6,-1 2 0,4-1-1,-7 5-3,4-6-1,0 2-1,-4-1 1,1 1 1,3-2-1,-5 2 2,5-3 2,-3-2-2,-1 0 0,1 0-2,6-2 0,-8-1-5,2-4-2,3 0-4,-1-1 0,1-5-2,6 3-2,1-3-3,-1-1 1,3 1-2,5-2 0,-1 0 3,7 0 2,-4 3 1,3-1 3,1 4 1,0-2 5,2 9 2,2-2 0,-1 8 3,-1-2 7,5 9 0,3-2 6,-7 4 0,3 4 5,-9 1-2,2 0-6,-2 1 8,-5 4-6,1-1 10,-7 1-6,-3 2 0,0-4-6,-6 5-4,-1-1-7,-6-1 0,3 2-1,-10-1-7,3-2-5,-3-1 6,-3-2-6,0 0-2,-1-6-8,1 0-8,0-2 2,-1-2-6,-2-5-6,2 0-2,5-5-4,2 0-3,4-5-5,-4 0-1,7-2 0,5-4 5,2 5-4,6-6 8,5 5 1,5-2-3,-2 4 5,5-3-3,7 3 4,-3 0-3,0 5 6,0 0 2,4 3 4,2 1 0,-3 4-3,1 0 3,-4 4-5,3 1 2,-6-1 2,3 3-5,0 0-30,-6 0-31,2-2-31,-6 0-29,0-4-44,3 4-31,-2-3-46,-5-3-94,1 0-167,-1-4-135,5-1-144</inkml:trace>
  <inkml:trace contextRef="#ctx0" brushRef="#br0" timeOffset="33247.71">22149 7149 1811,'9'-12'34,"5"0"18,-1-1 24,1 1 16,2 2 5,8-3 5,-7 1-1,2 1 0,5 2-1,-1-1-7,3 0-7,-2 2-1,-1 1-10,0 5-8,-5-2-9,1 4-6,2 4 0,-9-2-4,6 3 4,-12 3-15,4-2 1,4 5-6,-14 1 0,2 1-8,-2-1 0,0 1 0,-2 1-9,-5 2 5,0-4-3,0 3 2,-2-1-5,-1 3-1,-1-8 0,2 4-1,1-3-6,6 0 6,-2-3-4,-6 1-3,4-1-1,6 1-2,-8-4 7,8-1-9,0 2 1,8-2 2,-8-3-2,6 0-1,4 2-7,4-2 8,-8 0 1,4 0-2,4 3 2,-5-1 2,5 1-6,-5-1 6,5 6 2,0-3 0,-2 2-7,-8 3 6,10 0 1,-11 2 2,0 1-6,-3 2 4,-3 0 2,0-1-3,-4 4 1,-4 0-3,-1-3 15,-6 2-16,6-1-2,-12 1 5,4-2-3,-4-2-5,2 1 5,-2-3 3,-3-1 0,4-3-3,-1 1-2,5-6 5,2-2-7,4 0-2,0-5-5,4-3 3,9 2-9,0-6-9,11-2-10,0-1-18,8-7-25,5-2-34,-1-2-43,7-2-43,-3-2-105,-1-5-206,2 0 3,-12 0-82,4-2-88</inkml:trace>
  <inkml:trace contextRef="#ctx0" brushRef="#br0" timeOffset="33441.2">22679 6575 1633,'26'7'65,"1"3"44,0 2 53,6 6 29,8 8 45,2 1 24,7 8 3,3 0-7,-6 5-16,3 2-19,-7 1-23,1 4-16,-11 1-22,-3 2-36,-10-6-56,-10 7-71,-3 0-68,-19 3-71,-3 3-89,-5 3-81,-23 18-171,-17-6-106,-21 0 68,-2 5-165,-20-8-180</inkml:trace>
  <inkml:trace contextRef="#ctx0" brushRef="#br0" timeOffset="41630">7482 9200 143,'3'-2'247,"0"-2"-98,-3 4-39,3-2-19,1-1-16,-4 3-5,3-3-13,-3 3-18,4-1 9,-4-2 4,0 3 3,0 0 3,3-2-6,-3-1 7,0 3 1,0 0 0,0-3-1,0 3 3,0 0-2,-3-2 0,3 2-3,0 0-8,-7-3 2,7 3-2,-7 0-2,4 0-6,0 3-2,-1-1 1,-6 1 0,3 2 1,1-1 1,-4 2 5,0 5 1,0 1 6,-3 3-1,2-3-2,2 6-2,2 3 3,-3-5-2,3 4-5,1 2 0,-1 4-2,4-1 1,3-1-4,-3 5 1,6-5-2,-3 7-2,0-4 0,6 5-4,1-1-2,-4-4-2,4 2 2,3 4-10,0-5 2,-4-1-6,5 1 4,-1-1-7,-1-4 0,2-1 4,2 1-4,-3-3-2,0-1-3,3-1 2,1 0-5,-4-4-5,-1 2-15,2-7-14,-1 2-20,3-1-11,-3-3-14,0-2-19,3 0-24,-2 0-19,0-3-30,1-2-47,-2-4-92,-4-1-375,4-3-174</inkml:trace>
  <inkml:trace contextRef="#ctx0" brushRef="#br0" timeOffset="41975.1">7668 9382 1827,'4'-7'-47,"-1"-3"26,0 2 19,-3 4 19,2-5 11,-2 4 8,0 1 10,0-1 0,0 2 0,5 0 0,-5 3 16,4 6 7,-4-1 7,6 4 1,-3 3 4,1 1-1,2 5-5,1 2-4,-1 5 1,5-2-2,-8 4-12,8 3-3,-6 0 1,2 1-5,0-2-7,4-1-3,-8 2-7,3-3-7,0-2 3,-2 1-2,-1-4-2,-1 0-7,4-3 4,-3 2-16,-1-6-20,2 0-23,-1 0-29,-3-6-28,3 5-24,1-4-20,-1-3-28,-3 1-44,0-4-71,2-1-99,-4-3-220,2 0-98</inkml:trace>
  <inkml:trace contextRef="#ctx0" brushRef="#br0" timeOffset="57471.59">8046 9392 590,'3'-2'29,"-3"2"81,0-3 1,0 3-31,3 0 8,-3 0-11,0 0-1,0 0-10,0 0 4,-3-5-1,3 5 2,0 0 4,-8 0-1,8 0-4,0 0-3,-3-2 1,3 2-4,0 0-3,-6-3-2,6 3 0,0 0 4,0 0-3,0 0-2,0 0-4,0 0-2,0 0-1,0 0-8,3-5-1,0 2-2,-3 2 0,3-2 0,2 0-5,1 1 0,-3-1 4,1 2 2,5 1-4,-2-3 5,3 3-2,-3 0 4,3 0 0,3 0-2,-3 0 1,4 3 1,-4-2 1,-1 2-3,5 2-2,-4-1-1,0 2-4,0-1-1,0 2-1,-4 0-4,5 4-3,-4-5 0,-1 6 1,-3-3-7,0 2 3,1-2-5,-1 4 3,-3-1-1,0-3-5,-3 5 0,-1-2-3,1 1 1,0-1-3,-3-2-6,2 3 1,1-4-1,-1 0-4,1 1 2,-1-4-6,1 2 2,0-3-6,0 0 2,3 0-4,-3 0 1,3 0 4,0-2-2,-4-1 0,8 1-2,-4-1 5,0-2-3,0 0 1,6 0 6,-6 0-7,6-2 3,-2 2 1,3 0 10,0-3-6,-1 3 11,0 0 1,5 3 5,-1-1 10,0 0-2,0 1 2,0 3 6,0-1 0,0 2-2,0-2 3,-4 5-5,1 0-2,-4-1 3,4 2-2,-7 1-3,4-3-3,-1 5 2,-3-2-7,-3 1 2,-1-1-5,-3-2-2,1 3 2,-4-3 0,0 2-7,-7 1 5,4-4-2,-4-1-6,0-3 3,1 0-5,-1-3-21,-3-2-10,0 0-17,0-4-16,-3-1-20,3-3-26,-1 1-30,5-3-32,-1-2-31,4 1-22,-1 2-39,1-7-77,4 3-106,1 1-53,2-1-20,3 1-21</inkml:trace>
  <inkml:trace contextRef="#ctx0" brushRef="#br0" timeOffset="58131.56">8432 9356 1324,'6'-6'-12,"2"4"25,-2 2 10,1-4 10,-1 4 22,2 0 13,-5 4 1,0-2 0,0 4-2,0-5-6,1 4-6,-1 2-3,-3-4-8,0 5-3,3-6-4,-3 3-3,3 0-7,-6-3 4,6 1 0,2-1 7,-5 1 0,0 0 3,0-1-2,0-2 0,0 0-5,0 0-3,0 0-4,6-8-6,-6 1 0,0 0 0,3-1-2,1-1-4,-1 1 0,0 1-3,3-2-1,-1 1-1,1 4-1,1-4 3,-1 3 9,0 3 14,2 0 9,-2-1 7,4 6 9,1-1 0,-5 3 7,7 3-1,-7 1 5,5 2-2,-1-1-7,0 5 6,-3 4-2,3-2-11,-4 4-2,1-1-6,-1 0-5,1 0-2,0 3-4,-4-1-10,-3-2 1,2 4 0,-4-8 0,2 4-9,-3-2-5,0 0-1,-8-2-7,5 0-9,-4-4-7,0-2 2,0 0-10,-3-4 0,3-3-1,-2 2-2,7-5 6,-2-5-1,1 4 0,3-1 3,-2-4 4,2-1 4,6 2-6,2-3 1,1 1 4,1 2 3,-1-3-2,5 0 10,-2 4 8,3 2 1,0-4 10,4 6 11,-3 3 6,6 0 0,-1 2 2,2 4-2,0 1 3,1 5-6,-2-3 5,1 6-13,-3-3 0,3 3-5,-4-1-5,1 1-4,0 0-23,-1-4-26,-2 1-22,-1-2-23,-2 0-27,1-4-31,-5-1-34,0-1-53,0-4-53,-7-1-96,0-2-103,0 0-23,-11-17-34,5 5-35</inkml:trace>
  <inkml:trace contextRef="#ctx0" brushRef="#br0" timeOffset="58361.27">8632 9215 1403,'4'-8'7,"-1"-1"24,0 0 40,4 5 44,3 1 30,0 1 14,0 2 32,7 0 16,-4 5 5,7 4 0,0 3 1,0 1-7,6 10-6,1 2-8,6 10-10,-3 2-2,4 14-19,-1 3-13,-3 5-16,0 0-14,3 29-21,-12-13-37,-7-8-48,-5 3-62,-2 3-63,-7-1-82,-7 3-95,-7-5-141,-8 26-206,-8-6 63,-11-6-230,-2-1-292</inkml:trace>
  <inkml:trace contextRef="#ctx0" brushRef="#br0" timeOffset="63635.88">16193 8740 444,'3'-4'243,"0"4"-93,-3 0-36,7 4-21,-7-2-5,3 6-6,-3-1-3,0 4 1,0 3 2,0 3 10,4 3 8,-4 5 3,0 3-4,3 7 6,0-2-4,4 2-10,-1 5 0,1 1-6,4 2-9,1 2-7,-1 3-4,5-3-6,-2 0-8,2 0-5,1-3-3,3 0-4,-3-1-3,2-4-5,2-7-10,-4 0-20,-1-4-27,1-1-19,-1-10-28,-2 0-29,5-3-39,-2-6-62,1-6-128,-6-6-328,-2-1-156</inkml:trace>
  <inkml:trace contextRef="#ctx0" brushRef="#br0" timeOffset="63888.2">16743 8762 1728,'9'-12'-5,"-6"4"4,5 2 14,-5 5 32,1 1 22,2 5 20,-3-1 15,1 8 18,3 2-1,3 6 0,-4 5-4,1 3 0,3 6 1,0 1-8,0 0-10,3 11-12,0-4-6,-2 3-6,2-2-10,0 1-12,1-1-11,-1-9-27,1 0-22,2-2-35,-2-6-40,-2 3-33,2-7-38,-1-2-39,0 1-26,-2-9-83,-1-2-161,-1-5-141,2 0-104</inkml:trace>
  <inkml:trace contextRef="#ctx0" brushRef="#br0" timeOffset="64420.92">17130 8925 1616,'10'-13'-13,"-1"1"19,2 4 26,2 1 29,1-1 11,-1 0 6,-4 1 8,5 0 2,-1 2 2,4-2 0,-1 1-5,2 0-7,-2-2-2,4 2-8,-3 0-6,-1 5-6,1-4-4,-2 5-4,0-3-6,-2 6-4,-2-3 0,2 5 2,-7 2-9,5 1 1,-9-1-7,2 4-3,-4 1 7,-4 0-10,2 1-2,-5 1 0,-3 2-4,3-1-3,-6 0-10,3 2-7,-1-5-3,0 0-3,3 0-9,1-5-2,1 3-3,-3-3-1,7-2-2,-1 0 4,3 3 1,0-4 1,5-1 2,4-1 5,1 2 3,1-2 12,4-2 14,2 3 10,3 0 6,-3 1 4,6 1 6,3-1 8,-3 2-4,-3 4-2,0-1 3,0-1-4,1 4-4,-8 2-2,0 1-1,0-1-1,-6 1-5,-4 5-6,1-5 3,-8 3-5,-2-1-1,0 1 1,-5 3-2,-2-5-5,-4 2-1,0-1 2,-3 1-5,0-3 3,0-3-5,1 1-2,-2-6-7,1 1-6,4-6-2,0 1-4,2-3 2,1-5-2,2-3 0,5-2-4,6-2-9,4-1-10,-2-5-28,9-2-33,-1 1-42,3-1-44,7-4-56,-6 0-112,2-1-144,4-1-86,0 5-85</inkml:trace>
  <inkml:trace contextRef="#ctx0" brushRef="#br0" timeOffset="64639.33">17747 8710 1669,'9'-3'38,"2"8"33,2 0 27,4 5 25,5 5 15,5 5 7,3 0 14,4 9 35,3 4 2,-4 0-6,7 9-17,-3 3-15,-4 6-12,-3 2-16,-3-2-13,-10-1-17,-4 0-37,-7 4-36,2 0-35,-8-1-45,-8-1-51,-2-4-70,1-1-87,-15-1-210,-3-4-111,-3-4 85,-9 1-110,-9 0-107</inkml:trace>
  <inkml:trace contextRef="#ctx0" brushRef="#br0" timeOffset="67628.73">21354 8592 1542,'0'0'-49,"0"0"23,0 0 11,4 6 21,-4-4 15,4 1 7,-8 0 17,8 1 10,-4 4 9,-4-4 11,4 4 8,-4 2 4,2 2 8,-1 3 8,-2 3 5,-1 4 2,3 6 6,3 2-4,-11 4 8,9 4-9,-6 2 15,-1 2-3,2 6-6,1 0-12,-2-1-4,2 1-7,3 2-10,-4-3-20,4-5-6,0 2-1,3-2-1,3-5-2,-3 1-21,3-4 5,4-1-10,-4 0-6,3-8-21,5-3-27,-1 2-23,-7-8-39,11-1-27,-1-3-38,-6 1-31,5-6-41,2-3-68,0-4-137,-4 0-113,-4-6-85,5-1-126</inkml:trace>
  <inkml:trace contextRef="#ctx0" brushRef="#br0" timeOffset="67918.95">21508 8907 1756,'13'-13'23,"-5"4"18,-5-2 10,7 4 12,-8 2 6,5 0 7,1 0 4,-5 3 13,7-1 2,-8 6 9,5 2 5,1 2 2,5 3 9,-10 4 6,11 6 27,-4 1 3,2 7-1,2-1-7,-4 1-5,4 4-12,-4 1-11,7-1-11,-14-2-12,7 2-8,-1 2-10,-2-7-8,0-2-35,0-2-53,-4 1-53,10-4-55,-13-6-51,4 3-41,2-2-43,-2-8-56,2 0-148,-3-4-108,-3-3 52,0 0-47,4-13-69</inkml:trace>
  <inkml:trace contextRef="#ctx0" brushRef="#br0" timeOffset="68508.89">22049 8744 1652,'10'-2'38,"-1"2"23,-1 2 24,-2 2 4,-3-2 2,4 4-6,-4-2 3,-3 4-6,0-1-4,0 0-6,-3 1-4,0-1-11,-4 1-5,1-2-6,-2 2-4,2 1-6,-4-5 1,4 4-5,-5-4-3,1-1-2,1 0 1,-5-1-8,4-2 0,-4-2-2,8-4-4,-10 2 1,5-4-2,8-1-3,-7-3 0,4 3-1,2-1-1,1 0-2,6 0-1,-3-2 3,7 2 5,-1 2 13,4-2 6,4 5 8,-1 0 3,4 3 13,-1 2 15,4 2 9,1 3-18,1 3 3,2 1 2,-1 4 3,-2 0-10,-2-1-6,-2 5 1,-4 1-4,1 2-7,-4 0-6,-7 0 2,0 3-6,-3-1-2,0 0-4,-6 1-2,-1-3 0,-2 3-8,-2-3 1,-2 3 11,-1-7-1,-2 5-6,-1-6-3,1-1-5,-5-2-8,1-3-18,1-2-17,5-4-20,-10-1-7,11-4 2,-4-4 1,4 2 9,0-1-6,6-2 10,4-4 4,3 4 4,0-1 0,3-2 4,8 3 7,-2-1 6,4 3 22,11 2 5,-7 3 20,2 0 4,8 6-1,0-1 9,3 2-8,0 5-2,3 3-5,-3 2-2,0-1 6,-3 2-11,0 2-6,-4-5-8,1 3-28,-5-4-38,2-2-30,-5-1-40,-2-5-41,2 2-35,-2 1-44,-8-5-68,10-4-141,-8-1-79,-2-2-125,0-8-156</inkml:trace>
  <inkml:trace contextRef="#ctx0" brushRef="#br0" timeOffset="68709.36">22572 8472 1996,'10'-10'91,"4"4"34,2 6 17,1 1 34,3 7 32,3 4 20,4 8 16,3 6 2,0 6-3,14 7-19,-8 7-21,1 4 4,-4 2-22,-3 3-19,-3 3-43,-7 2-50,-7-8-63,-3 0-68,-6 4-61,-8 0-75,-9 5-80,-4-11-95,-9 5-227,-21 17-11,-13-1 81,-21-5-204,-9-3-223</inkml:trace>
  <inkml:trace contextRef="#ctx0" brushRef="#br0" timeOffset="73610.87">7409 10947 794,'0'0'177,"6"3"-36,-6-3-33,3-3-1,1 3-12,-4 0-6,0 0-10,0 0-11,0 0 5,-7 10 7,1-2 7,-2-1 2,2 3 3,-7 8 7,6 0-2,-3 6 1,3 6-1,-2 3-5,1 1 1,5 7-3,-3-2-7,2 4-10,4 2 0,4 5-8,-1 0-3,0 0-8,3-2-6,5-1-2,2 1-7,1-6-1,2 0-1,4-1-8,4-7-15,-5-3-20,2-7-20,2 0-29,-3-10-27,3-1-43,1-6-43,-1-2-47,0-5-79,1-5-142,-1-2-244,-8 0-175</inkml:trace>
  <inkml:trace contextRef="#ctx0" brushRef="#br0" timeOffset="73883.61">7725 11175 1803,'7'-20'-34,"-4"2"11,0 6 19,-1-1 23,4 6 14,-3-1 9,-3 4 10,0-1 8,2 2 15,2 3 18,-4 0 13,10 9 7,-5 2 3,4 6-3,-3 3 0,0 3 1,3 4-5,0 6-4,-3 2-4,0 2-12,3-2-10,0 5-6,-3-2-8,0-1-5,4 1-9,-2-3-15,2 0-23,-4-3-33,0-1-30,2-7-43,2-2-39,-4 2-38,0-4-41,5-6-47,-4-1-98,-1-3-175,-3-5-65,5 0-95</inkml:trace>
  <inkml:trace contextRef="#ctx0" brushRef="#br0" timeOffset="74361.34">8005 11432 1578,'6'-17'-27,"5"2"13,-4-3 24,5 0 23,-1 1 12,2 0 15,1 0 9,-1-2-1,0 2 3,1 2 0,-5 0-5,5 0 3,-1 2-4,-3 4-5,4-4-4,-1 6-3,1-1-4,-2 3-5,2 0-3,-1 2 5,-3 2-4,4 2-3,-4 7-5,3-3 4,-3 5-9,-3 0 2,-1 2 0,-2 4-2,-1 1-4,-3 1-6,0-3 0,-3 5-3,-1-1 3,1 2-4,-4-4 1,4 2-5,-3-2-2,-1-3-6,3-2-5,-2 1 1,2 0-2,1-3-1,0 0 0,3-3-3,-3-2 2,3-2-1,3 0-3,-3-3 2,6 2-1,1-4 3,0 2-1,3-3 3,-4 0 3,4 3 5,4 0 6,-4 0 2,3 0 9,-3 3 6,0 2 3,4-3 4,-5 3 4,1 0 8,1 3-4,-5 1 0,1 3 2,-1 2-5,-6 1-7,3-1 1,-6 2-3,0 4 2,-4 0-6,1-1-13,-5 1-17,-2 0-28,-4-2-31,4-1-35,-4-1-37,-2-1-48,-1-6-71,0-3-149,3-6-162,-3-2-19,0-10-84</inkml:trace>
  <inkml:trace contextRef="#ctx0" brushRef="#br0" timeOffset="74550.83">8206 10989 1659,'26'-20'17,"1"8"36,-1 5 45,4 1 22,-3 6 10,3 3 8,0 7 27,3 5 19,5 10-13,-5 10-5,0 13-10,-3 7-18,-6 4-10,-5 9-15,-5 2-8,-8 3-44,1 5-51,-7-3-57,-3 2-87,-4-2-117,-13 22-250,-1-7-71,2-17 79,2-11-56,1-2-52</inkml:trace>
  <inkml:trace contextRef="#ctx0" brushRef="#br0" timeOffset="78503.84">13294 10967 1383,'0'0'-73,"0"0"35,0 0 20,0 0 20,0 0 0,0 0 23,0 0 3,11 0 10,-11 0 6,0 0 9,3-2 8,-3 2 6,0 0 4,0 0 3,0 0 4,0 0 6,0 0-3,0 0-1,0 0-1,0 0-11,0 0-4,0 0-3,-10 7 0,10-2-2,-7 3 0,0-1 3,4 6 6,0-3 0,0 10 9,-4-3-3,3 3 6,4 5 0,-3 0-1,3 3-9,3 7 4,4-1-2,0 4-13,-4-3 2,7 5-5,1-3 3,-2 6-10,4 0-14,4-4 3,-1 5-2,-2-7-6,2 1-3,0-7 0,3 1-1,-3 0-11,1-5 11,1 1-7,4-6-1,-2 0-6,-4-4-18,1 0-26,-2-3-23,3-4-16,3-3-24,-8-3-27,4-2-34,-5-1-35,6-4-34,-6-3-46,-2-3-106,-2-2-142,-2-5-83,-6 0-102</inkml:trace>
  <inkml:trace contextRef="#ctx0" brushRef="#br0" timeOffset="78842.93">13653 11075 1591,'9'-13'-30,"-3"1"27,0 2 10,-2 2 13,-1 1 13,0 1 16,1 0 12,-4 3 9,4-2 3,-4 1 5,0 3 5,0-2 5,0 0-5,0 3-1,0 0 4,-4 7 5,4-1 6,0 5 4,0 1 16,4 5 0,-4 0 6,6 7-7,-2 3-2,-2 0-10,2 3-7,2 5-11,-2-2-3,2-1-12,2 3-5,-6 0-8,2-2-5,2-3-7,-2-3-2,3 1-7,-4-3-6,1-3-19,2-3-37,-3 2-40,0-3-33,1-6-38,-1 0-32,1-1-32,3-2-40,-5-3-59,2-6-123,-1-2-111,-3-6-96,0-2-127</inkml:trace>
  <inkml:trace contextRef="#ctx0" brushRef="#br0" timeOffset="79426.3">14008 11022 1789,'16'-21'18,"1"9"16,-4 0 18,-2 4 13,-1 1 6,-4 2 8,2 0 8,-5 3 4,0 2-5,0-3-1,-3 3-7,4 8-6,-8-3-4,1 0-8,0 2-2,-5 1-9,-1 1-5,2 2-1,-2-4-5,-2 4-6,1-4-3,1 3-3,1-5-4,-2 2-3,4-2 0,0 0 2,-5 0-3,4-3-3,1 1 3,0-3-3,-2 0-3,2-3 2,-1 1-3,1 0-3,3-3-2,-1 2 1,4-2 2,0 0-2,0 0-3,4 0 0,2 0-1,4 0 1,-1 1 3,2 1 3,2 3 2,1 0 3,2 0 3,-2 3 0,2 1 0,1 4 12,-1 2 1,1 2 1,-1 3-3,2 3-2,-6 2-1,-1 2-2,-1 6-1,-4-3 0,2 5 0,-5 0 0,-3-1-8,-3 7-3,-5-4 6,-1 0-2,-1 1-4,-1-3-7,-2-2-1,-4-1-8,4 0-5,-7-3-9,4-4-5,-1-6-8,-4-1-2,5-6-3,-4-4 0,4-3-1,2-6 3,1 2 0,3-6 3,3 0 5,0 0 2,7 1 2,4-5 2,-1 4 3,8 0 8,-2 0 7,4 2 5,4 4 11,4 1-1,-2 3 2,4 3 2,4 1-2,0 4 3,0 0-1,0 7-4,3-2-5,0 1 1,-4 1-4,-3 0-15,-3-5-29,0 3-28,0-3-32,-6-3-36,2-2-52,-6 1-52,-3-4-97,0-4-127,-4-4-179,-3 0-139</inkml:trace>
  <inkml:trace contextRef="#ctx0" brushRef="#br0" timeOffset="79633.47">14171 10997 1800,'0'-15'39,"3"2"13,5 6 34,2 2 23,-1 3 13,5 2 13,-1 5 40,4 0 15,3 7 12,0 3 2,3 11-21,8 3-6,-8 9-16,3 4-13,1 8-14,0 11-13,-4-2-10,1 4-12,-6 2-21,2 2-40,-2 3-39,4 18-43,-4-16-40,-8-14-52,-4-6-63,1-2-84,-3-10-183,-8-2-156,-3-5 94,1-7-153,-4-3-175</inkml:trace>
  <inkml:trace contextRef="#ctx0" brushRef="#br0" timeOffset="91851.84">16213 10802 1760,'3'-5'-57,"0"2"28,1-1 16,-1 2 18,0-1 18,-3 0 12,3-3 11,-3 5 7,0-1 9,0-2 13,0 4 9,-3-7 0,0 5 0,0 2 2,-1-3-4,-2 3-2,-1 0-6,0 5 2,1-3 3,-4 7-8,3 3 6,-3-3-1,0 9 7,3 0-2,0 3 16,4 5-3,-3 2 5,6 2-3,0 4-2,0 2-5,3 1-7,3 1-9,1-1-8,7 6 1,-5-1-10,2-4-1,2-3-10,0 0-1,1-3-5,2 1-4,4-3 1,-3-3-7,-1 1-10,2-5-15,-2-6-15,1 0-24,-1 1-19,-2-6-18,2 1-25,-5-6-42,2-2-47,-4-5-49,4 0-46,-5-5-98,-2-2-147,-6-6-10,0 1-57,-3-9-93</inkml:trace>
  <inkml:trace contextRef="#ctx0" brushRef="#br0" timeOffset="92149.04">16379 10730 1628,'4'-12'8,"-1"4"20,0 3 2,0-2 10,0 1 11,-3 3 6,5-1 4,-5 1 9,3-2 11,-3 5-2,0 0 13,3 5 16,4 5 9,-4 5 6,6 5 6,1 0 22,4 9 1,-3 5-6,5 6-5,1 2-20,-1 4-17,0-2 0,-2 1-11,2-3-9,-2 4-10,2-1-6,-2-5-6,-3-5-12,-2-3-13,4-2-19,-2 0-35,-1-7-30,-4-1-37,0-1-36,2-7-49,-1 1-41,-2-2-62,-1-6-156,-1-4-151,0-3 68,-3 0-57,5-8-70</inkml:trace>
  <inkml:trace contextRef="#ctx0" brushRef="#br0" timeOffset="92777.06">16886 10887 1428,'4'-5'-45,"-1"0"25,-3 0 21,3 1-4,-3 1 11,3-2 18,1 0 4,-4 1 12,0 1 12,0-1 2,3-1 1,-3 1 0,0 1-1,4-2-7,-1 0-2,1-2 9,2-1 3,4 1 4,0 1 3,0 0 1,0 0 0,0-1 7,3 1-9,0 1-5,4 3-7,0-3-1,-4 5 3,4 0 1,0 0 2,0 3 2,-4 1-1,4 1-5,-4 2 3,1 2-8,-5-1-3,-2 1-5,2 4-3,-1-1 1,-5 0-12,0 4 2,-3-3-5,0-1 0,-3 2-6,0-1 0,0 2 0,-5-2-3,2-1-2,-1-2 0,-2 2-4,-2-1-4,4-2-9,1 2 1,-5-6-2,5 3 0,-1-2 0,4 0-2,-3-1-1,2 0 1,0-3-4,1 1 1,3-1-2,0-2 5,0 0-1,0 0-1,14-7 3,-8 7 0,1-3 6,3 3 7,0-2 13,3 2 12,1 0 11,2 2 11,1 1 9,-1 2 7,-2 2 1,2-2 1,1 5 6,-4 3 2,1 2 2,-1-3 1,-2 3-1,-5 3-6,1-3-10,-4 3 0,0-1-8,-3-2-6,-6 4-6,-1 2-4,-3-4-9,-3 1 2,-3-1-5,-2-2-12,-2 0-20,-2 0-21,-2 0-22,0-5-11,1 3-15,-4-6-20,-3 1-19,3-4-21,1-1-36,0-3-38,2 0-48,-3-3-91,4-3-182,3-2-24,3-5-138,1 1-182</inkml:trace>
  <inkml:trace contextRef="#ctx0" brushRef="#br0" timeOffset="93435.3">17867 10687 1788,'30'-5'3,"-10"5"12,-7 0 18,-3 3 24,0-1 11,-3 3 1,-4 1-4,0 1 1,-3-2-3,0 3-4,-3 1-4,0-1-6,-4 1-4,4 2-5,-8-4-2,5 0-5,-4 0-6,0 5 2,-3-6-5,3 0 0,-1 1-4,-2-2-2,4 0-2,-5-3 2,1 1-1,2-3-1,-2-3-5,0-1 4,0-4-3,3 1 0,3 0-4,-4-4 1,5 2-3,3-2 2,0-2 0,3 4 5,3-1 7,0-2 5,1 4 4,2-2 4,1 2 4,3 1-3,0 2 2,4 2 1,-1 0 0,4 3 4,-4 3 5,4 0-1,-1 4 9,4 0 5,0 4 14,-3 2 7,0-1-3,-1 5-4,1-2 4,-4 3-6,1 2-5,-4 2-3,-4-2-8,0 3-5,-2-1-2,-4 3-7,-4 1-6,1-2-2,-6 1-7,-1 1-3,-7-2-1,0 1-7,1-2-9,-5-1-7,-2-2-10,0 0-9,-1-4-6,1-4-11,-1-5-9,2 1-2,1-6 10,4-2-8,1-2 8,-1-3-3,7-3 7,1 0 1,1-1 9,8-1-1,0-1 4,4 4 1,3-3 3,3 0 13,7 0 9,-2 5 4,6-2 8,3 5 3,1-1 10,-1 3 6,6 3 8,-3 3-3,3 0-3,3 6-1,0 1-6,1 1-1,-4 2-3,0-2-1,-3 2-5,3-1-6,-7-1-5,1-2-18,-5 0-40,1 0-30,-2-5-23,-2 3-28,-2-5-29,-5 0-43,1 0-55,1-7-53,-5-1-126,-6-2-100,3-2-136,-6-6-167</inkml:trace>
  <inkml:trace contextRef="#ctx0" brushRef="#br0" timeOffset="93647.73">18273 10550 1986,'11'-2'50,"2"-2"38,4 10 26,-4-1 21,7 5 13,0 2 8,0 1 38,3 7 7,0 2 3,-4 3-3,6 3-13,-2 5-21,-2 4-14,-2 2-15,-6 6-18,1 6-52,-8 2-47,-6 1-39,4 4-30,-8-1-44,-2 0-48,-4 9-70,-5-1-82,-6-1-225,-7-1-66,-4 20 58,-7-18-124,7-7-145</inkml:trace>
  <inkml:trace contextRef="#ctx0" brushRef="#br0" timeOffset="109483.75">7509 13343 306,'3'-9'60,"-3"4"3,3 1 1,-3 1-8,0-5 7,0 3-6,3 1-2,-3-1 2,0 2 5,0-7 12,-3 3 8,3-1 9,-3 4 4,3-1 8,0-1-3,-3 0-3,3 2-2,0 4-4,-4-5-6,4 5-2,-10 8 3,6-1 1,-2 8 6,3 0 5,-1 7 6,1 7-4,3 5 1,0 1 4,0 5-5,0 1-9,3 1-2,-3 0-9,4 8-3,2 0-11,-3 0-3,4 0-10,0-7-4,0 1-11,-1-3-5,1-1-8,0-5 1,3 5 4,3-8-14,-3 0-4,0 4-14,3-12-13,-2 9-17,0-15-21,1 1-33,-2 1-24,3-2-32,1-7-49,-5-4-102,1-7-194,4 0-30,-4 0-5,-2-10-25</inkml:trace>
  <inkml:trace contextRef="#ctx0" brushRef="#br0" timeOffset="110074.79">7981 13530 1443,'21'-25'-2,"-7"4"-4,-1 9 26,-4-3 13,-1 8 0,-2-1 2,1 3 5,-4 2 15,3 2 11,-3 2-3,-3-1-1,4 8-3,-4 0-7,0-1 0,-4 0-8,1 4-4,0-2-3,-3 4-5,2-5-2,-2-1-5,-2 3 1,2-2-2,0-6-2,-1 0-5,-4-2 1,5 0 0,-4-4-2,1-4-5,-2 1 3,1-3-4,4-4-1,-2 2-1,5 0 0,3 0-3,3-9 3,2 5 2,1-2-3,1-2 6,5 2-3,6 3 4,-1-3 1,2 3 3,1 1 0,0 4 5,3 0 0,1 5 4,0 2 3,-5 3-1,4 0 2,1 8 2,0 2 3,-5 7 7,-2 2-6,0 10-1,-4-4 1,-6 8-6,-4 1 2,0-2-8,-6 6 1,-4-1-5,1 1-2,-4 4-5,-7 4 4,4-4-3,-7-5 0,3 1-1,-3-1-4,0-6 0,0-4-6,0-2-2,0-2-4,0-8-5,0-5-1,3-8 0,4-2 3,-4 0-3,4-8-2,7 4 6,-2-10-5,5 2 3,6-3-2,0-2 6,5 3 6,2-4 6,7 3 0,-1-1 1,4 4 1,0 5-1,3 1 5,4 6 1,0 0-1,0 6 1,-1 4 1,8 4-3,2 1 1,1 3-1,2 2 2,-1 5-6,-2-2-2,1 2-14,-7-1-26,0-6-34,-3 5-43,-4-6-48,1 0-48,-5-6-49,5 4-143,-11-8-108,-3 1-40,-3-8-48</inkml:trace>
  <inkml:trace contextRef="#ctx0" brushRef="#br0" timeOffset="110655.24">8662 13472 1558,'7'-22'0,"-4"9"12,4 6 18,-4-5 4,0 3 1,-3 4-4,4-2 4,3 2 1,-4 0 0,2 2 2,3-1-4,2 4-4,-3 0 0,3-5 2,0 5 0,0 0-5,0 5-1,0-5-2,3 4-1,0 1 0,1 3-2,-4-1-2,4-2-1,-5 4-4,1 3 1,-3-2-1,-1 5-1,-2-3-2,-1 3-1,0 0-2,-6 3 2,3-1-2,-7 5-3,5-4 2,-7 7-3,0-8-1,-3 3 3,3 1-5,0-4 4,-1-5-3,4 1 0,2-1 0,1 1-4,-4-5-1,1 2-1,6-3 2,0-7-2,3 0 2,-3 0-2,13 0 2,-5-7 1,4 7 3,-3-7 10,9-1 2,-1 5 5,-1-4 3,2 1 2,-2 1-2,0 5-3,4-4 1,-3 8 1,4-4-3,-5 3 3,1 5-2,-4-1-3,1 1 2,-1 2-2,-4 5 3,-1-6-2,-2 6-2,-6 3-1,0 0-1,0-1-2,-3 5 0,-8-4-1,5 2-1,-7-3 2,-1 3-3,-2 1-1,-1-6-2,1 0-1,-2 2 2,-2-10 2,0 4-2,4-4-7,-4-7-4,3 0 0,4 0-2,-1-7 3,4-4-2,-1-4-1,9 6-2,2-6 0,0-3-7,2 3-15,3-3-20,1 1-22,1 4-27,0 1-33,-2-3-29,4 5-42,-7-5-101,5 5-249,0-7-57</inkml:trace>
  <inkml:trace contextRef="#ctx0" brushRef="#br0" timeOffset="110876.94">9105 13205 1647,'17'-8'62,"1"4"36,1 8 28,8-4 14,0 8 18,6 9-4,3 8-15,1 3 2,7 14-5,-1 8-12,13 20-6,-2 8-11,-8 4-11,-2 1-3,-2 9 2,-3 1-12,-9 1-20,0 4-33,-9-1-39,0-4-41,-8-18-46,-6-13-63,-3-4-67,-1-8-101,0-2-221,-3-16 26,4 3-47,-4-9-71</inkml:trace>
  <inkml:trace contextRef="#ctx0" brushRef="#br0" timeOffset="118410.13">11196 13247 1429,'4'-10'-82,"-4"3"13,0-1 25,0 1 19,4 1 25,-4-1 11,-4 2 16,0 1 9,4-1 9,-6-1 14,6 3 3,-10-1 9,4 1-2,-5 6 5,2-2 2,-1 5 2,-1 0 3,5 3 0,-4 3 0,-1 4 3,2-2 2,-1 6 2,-1 4-3,5 0 5,3 3 1,-4 6-7,4 4 1,0-4-2,3 5-4,-3-1-9,3 1-5,0-1-5,3 1-4,3 2-10,-3-1-6,4-3 0,-1-1-1,5-1-18,-1 4-2,3-5 4,1-6-4,2 6-3,1-8-5,3-1-3,-1 2-18,-1-8-16,2-4-20,-4-2-23,1 1-31,3-3-33,-3-2-27,-1-7-54,-2-1-83,-5 0-187,1-7-166,-2 2-145</inkml:trace>
  <inkml:trace contextRef="#ctx0" brushRef="#br0" timeOffset="118666.43">11367 13457 1749,'10'-17'-29,"0"2"14,-3 3 24,-1 3 22,1 2 15,-1 2 17,-2 2 8,3 3 23,-1 8 11,1-1 4,-1 7 9,2 5 1,-5 6-1,3 1 0,-6 1 2,7 8-5,-7-1-30,0 4-7,3-5-2,0 4-18,0 1 0,5-4 0,-2-1-17,1 0 1,-1-6-24,5 0-23,-1-4-28,-1-1-33,2-1-40,2-4-29,1 0-37,2-4-60,-10-3-166,5-2-156,-1-7-43,-4-1-96</inkml:trace>
  <inkml:trace contextRef="#ctx0" brushRef="#br0" timeOffset="119239.45">11881 13475 1691,'9'-8'-8,"2"3"10,-5 0 11,1 3 10,-4 2 8,4 0 13,-7 4 6,3 1-5,-3 3-1,0-1-4,-3 4-6,-1-4-1,1 4-4,0-2-4,-4-1-1,-4 1-2,5 4-3,0-6 1,-1-2-3,1 1 0,-5 1 1,5-4-5,-4-3-2,2-3 1,2-3-2,0 3-1,-1-6-4,7-3 3,-3 0 0,3-3-6,3 0 1,4-3 2,-1 0 5,5 1-1,2 0 6,-1-4 2,6 9-3,-1-5 11,2 4 6,-2 4 0,6-2 2,-6 7 2,4 1 6,-5 6 1,1 1 0,2 7 2,-5 3 1,2 1-5,-5 2-3,2 12-1,-3-5 0,-3 7-8,-1-2 0,-2 1 0,-8 3-8,4-4 2,-6 3-3,-5 2-2,1-2-1,1 1-1,-5-6-1,-2-3-3,2 2-8,-2-4-2,-1-7-8,1-3-6,-2 2-4,2-14-2,2 0-1,1 0 2,0-5-1,6-4 2,1 0 0,2-1 3,4-5-1,4 0 2,2 3 2,4-3 2,7-3 2,-1 3 5,4 5-1,-2 3 2,4-3 1,-2 10 3,1 0 0,-2 0-1,5 4 1,-1 4 1,1 5 2,-5-4-2,5 6 0,-1-3 0,1 6-5,-8-2-30,4-2-33,-7 1-25,4-4-34,-4 4-33,4-5-35,-10 0-78,-1-3-153,2 0-119,-5-4-43</inkml:trace>
  <inkml:trace contextRef="#ctx0" brushRef="#br0" timeOffset="119460.25">12233 13372 1581,'11'-10'20,"2"3"39,4 2 31,-1 2 20,1 3 25,7 3 8,-1 5 14,3 6-21,4 6-1,4 6 2,-4 11-10,0-2-10,3 9-3,0 6-14,-6 4-6,-3 0-9,-1 9-10,1-3-15,-5-3-22,1 11-28,-6-8-38,-5-1-38,-2-3-56,0-5-65,0 0-74,-7-3-189,0-9-90,-4-3-96,-6-4-133</inkml:trace>
  <inkml:trace contextRef="#ctx0" brushRef="#br0" timeOffset="123193.75">13845 13322 1573,'7'-8'-91,"-4"3"18,0 1 16,0-1 13,4-3 15,-4 3 13,1 1 17,-1-2 11,1 4 8,-4-1 16,3-1-5,-3 1 0,-3 1-4,3 2-2,-11 0 1,8 0 0,-4 5 9,-2 4 13,-2 4 8,-2 2 4,3 5 8,-4 10 5,2-5 8,1 8 0,1 1-6,1 3 0,5 4-1,1-3-7,-1 4-7,8-6-6,-1 5-2,3-1-7,8 2-1,0-1-6,2 1-2,4-6-5,-3-5 0,2-4-4,5 4-5,-4-11-15,3 3-15,-3-5-36,1-4-29,-2 3-29,-2-9-38,4 2-44,-9-10-74,1 0-398,-5-3-153</inkml:trace>
  <inkml:trace contextRef="#ctx0" brushRef="#br0" timeOffset="123438.6">14002 13322 1765,'6'-15'-23,"1"5"-1,-1 0 28,2 7 33,-2 3 17,0 6 25,1 1 25,4 8 4,-2 2 14,1 13 0,1 3-4,-2 0-4,4 9-12,1 0-5,-1 3-12,-2-2-10,2-2-3,-1 1-6,-1-6-13,2 3-6,-2-10-17,2 4-31,-4-8-37,2-1-37,-1 0-44,-1-5-41,2 1-43,-1-2-43,-4-10-117,1 2-134,0-3-15,-4 1-17</inkml:trace>
  <inkml:trace contextRef="#ctx0" brushRef="#br0" timeOffset="123961.21">14312 13572 1449,'6'-22'6,"1"2"9,3 2 25,-3 3 15,2-3 9,-2 1 5,4 2 0,-2 2 2,1 1 0,1-1 1,-2 1-3,1 2 0,1 3-2,-3-1-3,7 1-6,-5 4-4,0 0-1,0 3-4,0 0-1,0 6-6,-5 1-3,7 1-3,-6 4-3,4 0-3,-8 6-5,6-6-1,-8 9-1,4-4-3,-1 1-2,-3 0-1,-3 4-1,3-2-2,-4-4-4,1 2-1,-2-2-7,3 1-7,-1-5-2,-2 0-2,3 2-4,-1-4-2,3-3-2,0 1-1,-3-4 5,6 1-2,0-5 1,-1 0 0,6-5 5,-1 3 1,0 0-2,1-3 13,2 2 12,5-2 4,-2 3 10,0 2 12,4-3 6,3 6 4,-8-1 1,9 3 2,-8 3-2,8 1-8,-7-1-1,-2 4-3,1 1-12,-2-1-2,-1 4-3,-7-2-2,0 1 4,-3 3-8,-3-6-1,3 4-5,-3-2 3,-4 4-2,-2 0-2,-2-3-5,1 0 1,-4-3-12,-2 0-18,2-7-11,1 1-10,-4 1-15,1-13-11,2 5-9,0-5-3,5 1-3,-2-7-13,6 2-7,0-5-5,3 3-13,2-3-29,0-8-40,0 3-100,2-2-332,3-3-124</inkml:trace>
  <inkml:trace contextRef="#ctx0" brushRef="#br0" timeOffset="124166.18">14751 13092 1765,'14'-12'11,"2"4"33,-2 3 38,7 3 30,-2 4 10,8 6 14,3 9 9,3 6 25,4 9-5,3 11 2,0 6-14,14 21-17,-5 3-11,-2 2-14,-1 0-20,-2 2-37,-1 3-49,-10-19-52,-3-6-54,-3 5-71,0-3-84,-8 1-195,-1-4-95,-8-6 60,-3 0-36,-2-13-27</inkml:trace>
  <inkml:trace contextRef="#ctx0" brushRef="#br0" timeOffset="130975.17">20535 12730 1318,'-4'-10'-61,"1"4"17,3-1 16,-3 0 15,-2 2 4,5 0 13,-2-1 2,-6 5 2,6 1 14,-1 0 11,-7 1 19,-1 5 7,5 1 12,-2 5 15,3 5 14,0 7 6,3 1 4,-2 7 1,0 3 2,4 5-12,0 3-2,0 0-9,4 6-6,0 1-9,3 5-6,3-5-5,-1-5-8,2 1-3,4-2-6,3-1-4,2-1-5,3-4-2,1-4-5,-1-7 0,0 4-9,1-11-8,-1 1-25,1-1-28,-8-6-26,4-2-31,-3 1-35,3-6-28,-3-2-51,-4-5-100,1-2-362,-8-1-168</inkml:trace>
  <inkml:trace contextRef="#ctx0" brushRef="#br0" timeOffset="131237.47">20922 12872 1813,'10'-22'-35,"-1"6"29,-1 3 31,-5 1 17,3 3 12,1 4 4,-1 5 17,2 6 16,-2 6 12,1 2 6,-1 9-5,-3 2-2,5 8 7,-2 6-7,1-3-8,-1 3-7,5 6-4,-5 1-12,4-2-4,-4-4-7,2-5-5,1 5-3,1-10-3,-3 6-9,3-7-20,-3-4-34,-1-2-35,1-4-35,3 2-35,-3-4-34,2-7-39,-2-1-46,0-3-111,0-6-174,-4-9-57,-3 0-79</inkml:trace>
  <inkml:trace contextRef="#ctx0" brushRef="#br0" timeOffset="131801.96">21469 12837 1614,'19'-12'-11,"-3"2"2,-2 4 30,0 4 18,-4 4 10,3 2 15,-6 1 5,-4 4 6,4 1-4,-14 0-7,7 2-6,-6 1-4,-2-1-6,5 4-4,-3-7-5,-1 7 0,1-7-6,-5 4-4,1-6-1,1 4-4,-2-4-3,1-4-2,1-1-1,-6-4-2,3-1 0,1-6-4,4-3 1,-3-2-4,5-1 4,5-7-7,0 4-3,3-2 1,7 5 1,-1-7-1,4 4-1,4 0 8,4 1 3,-1 3 5,3 3 13,0 2 4,1 1 4,6 4 10,-10 4-7,7 4 3,0 4 4,-8 1 1,5 9-3,-1 1-1,0 4 1,-9 3-1,-1 0-6,4 3-4,-14 0-6,0 1-3,0 6-1,-6-5-3,0 2-1,0 0-4,-14 0-1,4 1 5,-1-6-8,-6-1 7,-3 1-7,-1-7-7,2 0-7,-10-6-11,7-2-10,-2-8-5,7-3-6,-8-4-2,9-3 0,2-3 4,4 0 2,2-1 3,9-3-1,2-1 3,6 2 2,1-1 6,2 0 7,5 2 13,10 2 4,-11-1 6,6 3-1,2 6 3,3 0 0,-2 2-2,5 7-1,0-2 2,0 2-3,0 7-2,-1 1 3,1 4-2,0-1-10,-1-3-19,-3 0-28,-2 0-34,2-1-45,-3-4-38,-3 1-43,2-4-60,-5-4-164,2 3-79,-5-5-24,2-3-35</inkml:trace>
  <inkml:trace contextRef="#ctx0" brushRef="#br0" timeOffset="132379.44">22193 12746 1594,'9'-20'47,"-2"6"14,1 4 0,1 0-6,4 2-2,-10 4-6,8-1 0,-2-2 6,1 2-9,1-1 8,5 0-2,-3 2 2,4 2 3,0-1 3,-1 0 0,0 3 0,1 0-1,0 0 1,3 3-5,-6 0-4,2-1-7,-2 6-2,-5 0-2,2 0-2,-1 4-9,-8 0 3,2 0-5,-4 3-3,0 3-1,-4-3-3,2 0-2,2 2 1,-10-3 0,-1 6-6,4-7 0,5 0 0,-8-1 2,6 1-5,-3-6-3,4 2 1,-1 0 1,2-6-6,2 2 0,0-1 0,0-1-1,2-3-1,-2 0 0,7 0 1,0 0 3,-1-3-1,4 2 2,0-2 12,8 3 6,-9 0 14,12 3 14,-9-3 5,6 1 8,1 5 1,4 1-6,-5 1-2,1 1-4,-2 2-8,0 2 1,-7-1-3,0 3-7,4 0-1,-14 5-4,0-5 4,0 4-9,-8 2 0,2-1 9,-7 2-17,-1-4 2,-2 4 0,-1 0-6,-10-4-1,4 2 2,0-5-4,-5-2-2,2-4-4,-1 0 10,8-5-16,-1-8-14,-4-1-4,4-7-2,6-2-3,4-1 4,8-10 0,2 3 1,6-3 0,4 0-17,6 0-23,1 0-25,4 0-22,-5 1-30,4 3-32,4 0-33,-4 9-27,-1-10-46,5 4-117,-4 3-122,-1 3-54,-1 0-69</inkml:trace>
  <inkml:trace contextRef="#ctx0" brushRef="#br0" timeOffset="132560.99">22915 12518 1596,'14'-13'41,"6"5"18,-3 3 44,3 5 26,3 5 16,11 5 3,6 8-3,6 7-17,6 18-2,23 23-18,-2 13-6,-3 8-19,-7 13-63,-9 1-76,-10 7-101,-25 0-221,-5 5-159,-11-26-77,-9 18-113</inkml:trace>
  <inkml:trace contextRef="#ctx0" brushRef="#br0" timeOffset="145031.63">1382 15579 1003,'3'-4'229,"0"-4"-113,-3 6-17,0-1-10,0-2-5,0 5 1,0 0-5,0 0-6,0 0 9,0 8 12,0 2 12,0-3 6,4 8 12,-4-4 1,7 11 10,-4-2-3,1 2-31,2 4 1,-3-2-8,4 9 11,-4-1-20,4-3-1,0 5-2,-4-2-16,4 1-1,-4-1-13,4-5-4,-4-1-4,4-4-9,-4-4 2,4 0-3,-4-1-4,0-5-1,1 1-11,-1-1 4,1-9-1,-1-2-5,-3-1 0,3-12-12,-3-2-12,0-11-9,-6-8-12,-5-9-12,1-8-5,-3 0 1,3-7 2,0-1 7,0 0 4,3 6-1,0 2 3,7 7 5,-3 4 4,3-4 4,0 11-1,3-1 7,1 6-3,-4-5 3,7 13 1,-4-3 3,4 5 5,-1 0 3,4 13 13,-3-1 9,3 5 3,3 5 7,1 5 10,-1 8 13,4 4 8,-1 6 4,1 12 9,4 2 10,-2 3-4,1 20-3,1-5-10,-2 10-2,-2 1-6,2-5-5,-5 0-6,1 1-10,0-7-11,-5-4-29,1-7-33,-2-4-43,-2-4-48,-1-7-42,-4-2-49,-2-6-49,6 3-36,-12-9-96,1-2-106,-5-3-35,1-5-138,-8-5-168</inkml:trace>
  <inkml:trace contextRef="#ctx0" brushRef="#br0" timeOffset="145191.41">1352 16058 1923,'6'-18'39,"5"3"11,2-3 26,0 3 7,1 6-12,2 0-5,4 0-7,1-2-8,-2 4-6,8 0-13,0-1-22,-4 1-28,7-3-31,0 3-32,0-2-40,0 1-36,4-1-68,2 6-406,-6-4-128</inkml:trace>
  <inkml:trace contextRef="#ctx0" brushRef="#br0" timeOffset="145448.73">2152 15305 1916,'7'-14'64,"0"5"8,-4 9 19,4 0 31,-1 0 14,1 9 8,3 12-24,0-1 17,4 13 11,-5 2-9,1 6-5,1 10-8,-2 5-12,4 8-9,-2 7-9,2 1-12,4-3-8,-4-2-10,4 7-15,-4-10-31,4-3-38,-4-9-31,1-4-39,-4-6-40,-1-8-35,2-2-37,-1-5-36,-4-11-61,0-2-127,-6-7-88,0-7-116,0 0-126</inkml:trace>
  <inkml:trace contextRef="#ctx0" brushRef="#br0" timeOffset="145648.71">2469 15437 1902,'13'-15'63,"1"5"26,-4 10 26,3 3 7,-3 11 7,3 4 13,-2 10 7,2 4 28,0 16 3,1 12-11,2 8-8,4 29-16,4-2-12,-1 4-15,3 0-14,1-7-25,3-3-48,2-3-49,-2-22-51,0-11-56,0-2-66,9-10-69,-12-7-93,6-10-163,-1-2-18,2-10-127,-4-4-156</inkml:trace>
  <inkml:trace contextRef="#ctx0" brushRef="#br0" timeOffset="145913.2">3590 15840 1800,'13'-24'62,"-7"12"8,5 0 3,-4 2 6,-4 8 6,3-3 2,1 5 3,0 5 5,0 5 3,-1 0 3,4 12-6,0-2-3,0 13-2,0 4-7,7 5-15,-4 4 5,1-5-10,2 8-10,1-9 0,-1 2-4,8-6-9,-4-2-2,7-2-5,-4-6 2,2-4-12,3-4-21,2-3-18,-3-8-33,-1-2-28,1 1-39,-3-6-32,-1 0-39,0-6-42,-9 1-115,-1-2-142,-2-7-153,-2 5-136</inkml:trace>
  <inkml:trace contextRef="#ctx0" brushRef="#br0" timeOffset="146091.72">3760 16025 1861,'-10'-18'29,"10"3"14,3 3 20,4-3 9,3 0-2,3-3-10,4 3-1,-2 6-5,13-9-10,-1 0-5,3 1-9,3 2-19,0-3-28,4 3-21,0-2-29,0 7-17,-1-5-34,-3-1-42,-2-1-77,2 0-346,-13 2-84</inkml:trace>
  <inkml:trace contextRef="#ctx0" brushRef="#br0" timeOffset="146710.24">4224 15400 1718,'-3'-8'33,"3"6"34,0 2 23,0 0 11,3 17 15,3-7 14,1 10 6,-1 1 16,5 3 27,-5 9 15,4 2 7,0 5-12,0 2-14,-3 6-14,6 1-17,-3 2-12,0 2-12,0-4-11,4 1-14,-5-8-10,2-1-10,-1-7-8,3-1 6,-3-8-16,-3 1-7,2-4-8,-2-5-6,0-2-1,-4-5-17,4-8-9,-7-2-24,0 0-15,3-17-18,-3 2-19,0-10-3,0-2-4,3 2 11,1-7-5,6 3 7,0-2 11,0-2-1,3 8 12,4-3 0,0 3 2,-1 3 1,-2 5 4,2 2 4,-2-2 3,-1 13 7,1-1-2,-5 10 2,-2-1 1,3 10 7,-3 4 7,3 1 23,-7 5 0,3 15 16,2-4 8,-2 7 4,1 0 8,-1 6-9,1-12 1,3 3-5,0-3-2,0-2 1,7-4-6,0-4 4,1-2 1,7-5 1,0-2-7,0-8 1,5-3-5,-4-12-2,8 6-8,2-9 0,-2-8 1,2 1-3,1-9-3,-4-3 0,1-4-3,-4-9-2,-7-1-5,-6 0 4,-4 2-6,-2 5 3,-8 2-5,-3 0-2,0 9-1,-3-1-2,-5 8 3,-2-1-5,1 7 1,-5-1 4,1 10-2,3 2 1,-4 7 0,2 3 3,1 7-4,1-1 6,4 9-2,-1 0 2,7 2-1,3 6-1,1-3 0,5-3-17,5 6-45,2 0-49,8-6-58,3-3-66,6 7-78,4-7-144,2-4-164,2 4 53,2 0-195,4-5-252</inkml:trace>
  <inkml:trace contextRef="#ctx0" brushRef="#br0" timeOffset="147942.99">6614 16157 2118,'8'0'-28,"-5"5"11,3-2 23,1-1 2,-1 3 4,2-2 0,-5-3-2,3 7 1,1-7 5,-1 0 3,7-3-2,1-1 1,-3-4 0,5-4 0,3-3-1,-5-1 6,6-4 10,1-2 2,-2-5-3,-5-3 1,-2 5-2,-2-9 2,-5 8-4,-2 1-8,-6 0 5,-2 0-2,-5 2 0,5 5-4,-5 1 1,-7 7-5,4 3 1,-2 4 1,0 3 5,0 3 9,0 14 10,-2 0 16,4 9 7,2 11 7,5-1 22,-2-2 2,8 9 1,0-3 2,8 7-1,-2-1-7,8-4-7,5 0-12,4-5-5,5-1-7,2-9-6,0 3-3,2-10-7,2-5-2,-1-5-7,0-5-5,1-2 4,0-11-12,-1 6-2,4-8-3,-4-8 1,-6-3-1,0 2-4,-8-11-4,-2 4 2,-7-3-6,1 0 5,-5-4-7,-3 8-3,1 5-2,-1-3 0,-3 6-1,0 2-1,3 5 0,-3 3-4,0 4 6,3 3 3,0 7-2,-3-2 1,8 10 4,-2 3 5,1-2 11,-1 8 1,5-2 10,-5-2-3,4 6 1,1-2-4,-5-6-5,4 6 0,-4-6-3,5-3 10,-5 3-11,1-6 0,-1-2-2,-2-2 0,3-5-2,-1-3-6,1-9 3,-4 1 2,4-4-7,-3-10-10,2 5-10,1-7-5,2-5-2,2 0 1,2 3 2,-3 6-1,0-2 5,0-2-2,3 8 1,-2 3 4,0 1-4,1 2 4,-2 3 4,-4 7 2,1 0 2,3 4 12,-3 7 4,-1-2 9,1 6 8,-4 3 4,4 4 3,0-2 1,-1 5 0,1 1-1,-2-2-4,4-2-6,-3-2 4,4 4-1,0-7-4,0 0 1,0-8 0,6 5-1,-2-7-5,2-2 2,-2-5-5,6-5-1,-5-2-2,6-7-2,-3-2 1,-2-9-6,0-3 1,-2-7 0,-3-11-1,-8 3-1,-1-5-2,-2 3-4,0 2-1,-2 3 1,-6 0 4,5 7 0,-4 6 3,1 3 4,2 0 1,-1 7-4,-3 0 4,1 9 5,-3 1 4,5 7-1,-6 5 5,4 2 4,4 6 2,-1 3 0,2 10 1,4 7-2,5 7 0,0-5 1,4 15-4,-2-3-4,4-2 0,4 3-2,-1-6 2,4 1 0,1-2-6,-2-2-3,8-4-4,-6-8-12,2-2-29,-4-5-31,-1-8-35,2 6-48,-1-11-35,-5 1-44,-1-3-37,1-5-39,-1 0-32,-3-5-45,-3-3-107,0-1-104,-7-7 54,-4 7-86,1-6-120</inkml:trace>
  <inkml:trace contextRef="#ctx0" brushRef="#br0" timeOffset="148379.35">7926 16157 1785,'-5'-7'26,"5"-3"28,5 3 24,1-2 12,3 1-1,6 4 1,0-1 2,6-2-2,-2 4-3,5-4-5,-4 7-3,4-3-5,-1-2-3,0 5 0,-2 0-5,2 0 0,-4 0-6,2 5-6,-1-2-6,-4-1 14,5 6 1,-5-1-4,1 1 2,-1 7-1,1-5-3,-4 7 3,1 1-9,-4-2-4,3 5 0,-3-1-7,3-2-2,-2 6 4,-5-6-15,4 2 2,-4-3-3,2-5-7,-2 2-1,-3-2 2,4-4 3,-4-1-7,5-2-1,-5-10 5,-3 5-11,3-15 0,-3-3-2,3-2-4,-3-9 5,3-6 3,-3-5-9,7 2-2,-1 1 2,2-1 0,5 6 2,1-1-5,-1 1 2,4 7-1,-4 7 0,-1 3 3,2 5-2,-2 3 8,3 7-8,-5 7 2,4 3-1,-5 5 6,1 3-1,-3 4-6,-1-2-18,1 10-25,0-10-27,-7 5-29,3 1-26,-3-4-36,0-2-28,0-4-46,-3 1-44,0 0-81,-1-5-84,-6-7-58,7 3-54,-7-1-57</inkml:trace>
  <inkml:trace contextRef="#ctx0" brushRef="#br0" timeOffset="148537.92">8473 15890 1486,'-5'-33'31,"5"0"15,5 9 4,-5 6 0,6 1-5,0 7-4,1-5-14,4 7-26,-2 1-38,7-1-49,-5 6-125,2-1-280,1 3 3</inkml:trace>
  <inkml:trace contextRef="#ctx0" brushRef="#br0" timeOffset="149131.34">9032 16047 1409,'10'11'44,"1"-4"5,-5 1 20,4-1 16,1-5 2,-2 6 4,1-6-3,4 3-3,-5-2-3,4-6-5,1 3-4,2-5-7,-2 0 0,2-2-1,-2-6 1,2 4 6,-2-8-1,-1 1 1,-2 3-3,-5-9-1,1 4-2,-4 0-5,-3 1-4,-3-3 0,-4 8-3,1-3-5,-5 0-12,2 7 1,-4 3-4,-4 0-3,-1 5-8,2 5 5,-1 5-3,-2 0 0,-2 13 8,1-3 0,4 5 9,2-1 12,1 2 0,4 6 7,-2-6 11,8 3 13,-1-4 0,8 3 2,-1-6 9,8-2 1,1 6 3,9-9-6,1 0 1,8-2-2,0 2-4,0-8-5,5-9-6,-2 4-7,0-8-6,4 1-8,-4-3-6,3-3-3,-2-6-7,-4-3-1,0 3-4,-4-11-4,-2 2-4,-4-3-6,-3-1-7,-4-4-8,-6-7-10,-4 10-4,-3 0-1,0 3-1,-3 6-3,0-2-3,-5-2-5,5 12-5,-3-2-7,-1 6 3,-3 1-1,0 7-2,2 0 2,0 5-5,0-3-4,2 6 3,2 2 3,1 5 3,6-6 2,1 7 5,6-6 10,0 5 4,6 2 20,0-2 12,2-4 12,5 6 15,-4-5 10,6 1 6,2-6 0,-5 8-3,2-4-6,-4-4-5,1 3-4,-9-3-5,1 1-5,-2 2-1,-5 2-4,1 0-7,-7 4-25,-3-1-43,-4 2-38,-7 2-51,-2 5-46,-4-7-60,-8 8-57,-2-2-77,-10-3-123,-2-3-169,-8 3 61,0-2-250,-3-6-336</inkml:trace>
  <inkml:trace contextRef="#ctx0" brushRef="#br0" timeOffset="150437.27">10843 15867 2222,'7'-10'-38,"-4"8"21,1-5 9,1 1 24,-1 4 23,0 2 19,-1 2 11,-3 6 13,4 4 6,-1 1 6,-3 9 14,3-2 3,1 5 20,-1 5 1,0 3-5,0-1-6,4-2-7,3 3-7,-3 0-11,6-4-9,-3 0-5,3-3-5,1-1-12,2-1-1,1-7-2,1 0-9,4-5-5,-2-7-4,1 3-1,-2-8-9,2 0-2,-1-3 0,-1-12-7,2 6-2,-5-9 1,1-8-6,-7-3-3,-3-5-3,-4 0 1,0 1 0,-3 1-4,0 5-6,-3-1 3,0 6-5,3-3 3,-4 1-2,4 12 0,-3-2-2,3 6-2,0 6 3,0 2 0,0 0-1,3 12 4,1 3-1,-1 2 9,4 1 4,-4 7 7,3-1-1,1 2-1,0-3-3,0 2-4,-1 0-1,1-8 5,-4 1-7,4-2-1,-4-2 2,4-2-2,-4 1 1,0-6 2,4-2-4,-4-5 4,4 0-5,0-10-1,-4 1-1,0-6-1,4-6 0,-4-1-5,5-3 6,-2 0-2,4 7-3,4-4-2,-5 5 0,8-1-1,-4 7 2,8-3 1,-5 11-3,1-2 1,-1 10 1,4 0 1,-5 7-1,4 0 0,-8 9 5,8 4-2,-8 3-3,0-3-17,-3 10-22,-5-2-35,0-9-46,-6 9-44,-4-6-55,-2 3-65,-2-11-59,-5 5-141,-8-7-120,1 1 52,-4-11-109,-3 2-157</inkml:trace>
  <inkml:trace contextRef="#ctx0" brushRef="#br0" timeOffset="150557.94">10620 15674 1892,'10'-34'4,"6"6"1,8 6 2,3 11-2,0-1-20,6 7-45,0 0-61,3 3-93,4 2-298,7 2-15</inkml:trace>
  <inkml:trace contextRef="#ctx0" brushRef="#br0" timeOffset="150915.99">12581 15755 1578,'19'-15'45,"2"0"8,-4 7 14,-4 3 4,-7 0-8,5 3 1,-5-3 4,-3 3 0,4 2 3,-4 2 15,-3-2 8,2 7 3,-2 3 7,0 5 10,0 0 2,0 3 18,-2 9 10,2 3 0,2 5-1,4-2-4,-3 9-3,-1-8-10,2 12-12,2 0-4,5-4-16,-2-2-9,8 2-6,0-1-9,4-7-6,1-4-6,-1-10-5,5 5-3,4-8-7,0 1-6,-3-10-23,0-1-22,0 3-30,-1-5-30,0-2-25,-5-3-29,-1-8-29,-4 8-28,-2-5-22,-4-2-28,-4 0-23,-3-4-15,-3-2-10,-6 5-28,-4-1-22,-10 2-24,0-6-237,-3 1-88</inkml:trace>
  <inkml:trace contextRef="#ctx0" brushRef="#br0" timeOffset="151110.98">12689 16155 1631,'-19'-7'-8,"9"-1"13,4 1 16,-1-2 19,7 0 17,4 1 6,-1 1 11,8-3-2,4-5-7,3 5 0,5 0-9,7-5-6,-1 0-3,6 5-5,-2-5-4,3 2-5,1 0-11,-1 1-9,2 0-13,-2-1-17,-2 1-19,-1 2-14,-6 0-14,-4-4-18,3 5-13,-6-1-9,1-5-6,-5 6-15,-6-6-6,3-3-2,-6 3-1,0-5 1,-4-2-266,-3 4 90</inkml:trace>
  <inkml:trace contextRef="#ctx0" brushRef="#br0" timeOffset="151734.85">13264 15637 1019,'-3'-38'-14,"-7"14"38,7 4 27,0-2 22,-1 11 15,-3-4 13,4 8-5,0-3 2,3 7 7,-4-2 24,4 5 14,4 10 13,-1 2 11,0 6 12,1 0 15,3 7 7,-1 9 2,1 4 17,-1-1-3,5 11-15,-2-3-16,5 4-17,-4 7-13,3-5-16,1 0-14,-1-3-13,1-3-9,2 0-8,1-7-14,-4-6-6,-4 1-5,9-6-11,-9-4-1,2-5-7,-1-1-3,-2-5-5,1-7-6,0 3-6,-2-16-7,-2 3-14,7-7-17,-6-5-13,4-4-8,1-1 2,2-3-2,0-3 0,4-2 3,2 6-1,0-2 3,2 6 0,-1-2 4,0 6 1,0-1 1,-3 2 1,0 5 2,-4 3 13,4-1-12,-7 6 2,4 4 2,-2 6 0,-1-1 3,-2 11 6,-2-3-6,3 3 2,1 4 3,-5-2 4,7 10 4,-6-10 5,6 9-1,-3-3 4,7-1 1,-7-5-1,7-4 4,-4 5 1,7-8-1,-4 2 1,8-8 3,-1 0-5,-2-4 3,-2-3-6,8 0-2,-3-3 0,-1-4-2,4-3-1,0-2-1,-1-5 7,-3-4-10,-3-1 0,0-10-5,-3 3 4,-7 0-6,0 1 0,-3 6-1,-1-3 0,-9 5-3,-3 2-1,-5 6 3,1 2-1,0 2 0,0 8-1,-3 5 2,0-2-2,-1 11 0,4 4 4,1 0 0,1-1 0,8 8 0,-3 1-1,6-4 1,5-2-1,1 10 3,8-5-2,3-5-5,3 4-45,1 0-56,9-5-65,4-4-60,-2 2-65,20-1-76,2-6-162,2-3-114,8 1 65,3-1-202,7-4-274</inkml:trace>
  <inkml:trace contextRef="#ctx0" brushRef="#br0" timeOffset="153055.41">16292 15582 1997,'-3'-7'-66,"-3"4"15,-4-4 21,-1 7 18,-5 0 14,-1 0 14,-6 2 8,-4 6 9,1-1 13,-8 8 4,0 0 8,-5 5 8,2 5 9,4 8 3,3-1 9,3 8 6,7 2 1,1 4-1,5-5 7,1 10-2,9-1-7,0-5-1,8 5-3,6-4-2,3-4-1,11 0-9,2-2 2,4-5-5,7-2-3,4-9-9,8 2-2,-2-9 4,10-2-13,-1-6 8,-6-3-17,7-12-29,3 5 3,-1-10-2,-4-3 1,2-9-4,-11 3 11,-4-10-4,-4-4-6,-8 1 1,-8-9-7,-1 1-17,-7-2-9,-11 9 2,0-7-7,-6 9-1,-5 5 1,-1 2 2,-4 7-2,-1 3 2,-5 6 1,2 1 10,-1 8-6,-4 8 4,2 1 4,2 9 1,-2 6 3,0 2 1,8 3 0,-2 4 0,0-5 3,6 6-3,0-3 6,8-4 0,0-1-1,0 3-2,8-9 8,0 6 2,2-9-7,8 0 2,-2-9 0,0-1 2,4 1-4,0-7 3,1-2-2,3-7-2,-5 1-1,2-6 4,-1-7 1,-1 0-2,-2-5-3,-4-5-1,1 3 0,-1-1 2,-3 3-3,0 3 1,-3-3 3,-1 10-3,5-2-2,-8 0 4,4 8-3,-4 2 2,0-1-1,4 6 6,-4 4-2,-3 6 2,4-1-5,-1 8 1,4 0 8,-4 3 9,3-1 5,1 2-3,4 5 0,-2-2 0,4-2-4,1-3 0,2 7 1,1-10 2,4-1-3,-5 2 0,4-6-3,0 0-2,-3-2 1,3-7-2,-1 0 4,-2-7-2,4-2-3,-5 0-1,1-9 2,2-4-6,-5-4 0,-4-1 2,4-3-4,-8 3-3,1 2 1,-1 0 5,1 1-4,-3 8-3,2 3 1,-2-1 2,-1 3 0,0 4 2,0 1 0,-1 6-5,-2 0-1,5 9 7,-1-2 2,-1 3 20,0 5 5,1-1 9,5-2 6,-2 12 2,0-7-3,0 1 1,2-2-2,4 1-6,-2 0 0,6 0-3,-4-2 0,4-6-2,-1 8 6,4-10-12,-3-5 0,0 6-3,-1-8 0,4 0-1,-4-8-5,-2 3 0,3-8-1,-4 1-3,-3-8-5,-3 1 3,-3-7 2,-4 1-10,0 1 3,-4 0-4,0 0 1,1 6 2,-1 1-1,1 1 1,-4-1-5,5 10 1,-1-1 3,-1 6-2,0 2 5,4 0 14,0 17 7,4-2 14,0 3 13,-1 7 17,-1 1 4,8 8-1,-6 3 5,3 1 3,2 11-5,1 2-5,-3-1-6,4-1-6,-5 2-4,0-2-7,-2 1-5,-1-2-3,1-3-1,-8-5-6,-3 1 5,5-2-18,-8-2-24,-4-4-33,0 0-38,1-6-34,-4-3-48,-3 2-40,5-11-40,-6 2-49,1-4-48,6-9-51,-5-4-123,2 0-123,4-1 59,0-7-155,3-7-218</inkml:trace>
  <inkml:trace contextRef="#ctx0" brushRef="#br0" timeOffset="154043.64">17780 16455 2013,'36'-22'-13,"-6"-4"23,-3 11 23,-3-2 17,-4 0 1,-4 0 0,1 1-2,-1-2-3,-5-9-2,-1-3-3,-1-5 2,-5 2-1,-4-9-7,0 2-2,-7-11-2,-2 0-8,-5-15-1,-6 1-4,0-2-4,4 4 0,-5 0-2,1 4-1,4 11 1,2 5 15,1 11-8,2 5 0,5 3 9,-4 15 14,4 2 4,3 7 10,-1 4 2,0 7 10,4 4 11,0 10 16,0 2 7,4 6 4,0 9-24,-1 8 0,0 1 1,4 3-5,-1-1-9,5 5-6,-5-7-6,7 4-4,1-4-7,-1-7-2,7-3-4,0 2-3,3-11-3,1-6-4,3-2 0,-1-9-3,1-3-1,-4-4-5,4-4-4,3-1-2,-4-6-1,1-4-3,0-3-4,3-10-15,-6 2-17,-2-6-7,-3-1-1,0 5-5,-3-10-10,-10 10 1,5-2 11,-5 4-4,1-5 7,-7 11-1,3-3 16,-3 5-14,-3 2 8,0 1 4,-4 7 6,1 0-7,-5 1 2,5 13 7,-1-4-6,1 7 8,2 1 9,0-2 0,1 8 1,3 1 6,3 0-1,1-3 7,6-2-2,-3 2-1,6-2-2,0-2 5,-1 2-2,6-7-3,-2 2 4,2-6-2,-1 0-5,2-9 5,-2 4 0,-2-4-5,7-4 2,-5-5-1,-1 1 0,0-4-7,1-2 4,-4-3 0,-3-7 0,4 4 1,-4-2-2,0-2-3,0 6 0,-3 0 0,0 1-2,-1 2 4,0-1-7,-2 8 7,0 4-2,-4-1 0,3 2-5,-3-1 7,0 4 0,3 12 2,1-8 4,-4 4-5,2 5 10,-2 0 9,4-1 1,2-2 1,-2 0-3,3 5 3,3-4-3,-4-4-2,4 3 2,1-3 1,-2 3-2,1-5-2,4-5-1,-1 3-3,-3-11-3,3 6 1,1-6 2,-4 1-2,3-10-4,-2 0 2,-2 1 10,-2-2 0,-1-6-2,2 6-1,-2 0 2,-3 3-3,0 0 4,1 3 3,-4-2-5,3 5 0,0 2-7,-3-1 5,0 6 7,0 2 4,0 0-4,-3 17 7,3-2 14,0 0 15,3 3 10,1 2 10,0 4 10,2 7 15,0 4 12,1 0-1,7 6-6,-1 5 1,-3 0 2,0-4-6,-3 0-11,2-2-7,2-5 1,-8 5-7,0-5-8,1-3-10,-4-1 4,0-4-11,-7 3-3,1-5-8,-2-5-4,-1 5-32,-1-8-26,-4-1-39,4-1-41,-3-8-45,-1-2-55,2 0-60,4-10-69,-2 0-66,7-9-61,0-10-175,3-1-48,6-1 66,1-10-248,4-2-342</inkml:trace>
  <inkml:trace contextRef="#ctx0" brushRef="#br0" timeOffset="154704.04">19738 15732 2247,'0'-7'-85,"0"7"19,3-8 21,-3 6 23,0 2 37,0 0 24,3 10 20,-6-3 22,3 2 18,0 8 5,-3 5 10,3-2 3,0 13 15,-3-1-4,9 2-24,-3 7-6,7 6-9,1-2-12,5 5-5,4-8-8,4 6-1,2-5-10,4-4 0,0-3-9,3-1 3,4-5-9,0-3-15,-1-2 3,-2-8-9,-4 1-22,-4-3-24,-2-5-23,0-3-27,-8-2-27,1-2-20,-8-3-30,1 0-23,-7 0-26,2-8-33,-10 1-69,-1-3-89,-7-5-253,-4 6-145</inkml:trace>
  <inkml:trace contextRef="#ctx0" brushRef="#br0" timeOffset="155606.82">19931 16240 1678,'-10'-8'-25,"4"1"17,2-1 8,4-1 24,4 0 23,6 1 14,-1 4 12,8-4 16,3-4 8,3 2 4,7 1 0,7-6-6,0 4-7,0-4-9,2 5-6,1-5 0,1 6-2,-6-6-12,6-2-2,0 8-8,-8-1 4,2 0-9,-7-2-2,-1 10-2,-4-6 2,-1 1-4,-4-2 6,-2 7 3,-2-5 9,-1 7-1,-4-3-11,-1-2 4,-5 5-12,-3 0-7,0 0 1,0 0-1,-20 8-7,10 1-3,-7 4 4,4 0-9,-8 4 6,6 6-5,-5 2-2,-1 0-1,2 0 0,2 0 0,0 2-6,4-3 4,0 0-4,2-7 0,7 5 1,-1-4 8,0-3-9,10-2-1,-2-6 10,3 3-9,5-5 2,2-2-4,0-6 4,4-2-1,0 3-5,-2-6 2,3-1 1,2-6-5,-3-2 1,-2 1 0,0-2 2,-2-2-3,-3-1 1,3-3-1,-6 7-2,0 0 2,-1-1 2,1 3 6,-4 5 4,4 0-5,-7-3 2,3 11-6,-3-1 5,0 3-17,0 0 5,-3 11-5,3-4 8,0 3 8,0 0 9,3 5 8,1 0 12,-1-3 5,7 3 1,0 3-1,3-2-2,1 1-4,3-8-3,-1 6 0,4-7-3,-3-6-2,-1 3-3,5-10-2,-5 5-4,4-10 1,-4-5-6,1 3-5,-4-11 2,1-4 0,-1-4-2,-2-3-1,-5-7 1,-2 4-3,-1-13-5,-3 0-1,0 5 1,-3 2-3,-1 9 2,1 2-1,0-1 5,0 13-7,-2-2-1,5 11 1,-3 4 5,0 7-2,3 0 1,-3 18 7,3-3-3,0 2 7,0 9 5,0 8 11,6-2 6,-3 1 5,2 2 1,1 5 0,1-1-4,-1-3-9,0-1 6,5 2-6,-1-7 0,-4 2-3,5-6 1,-1-4-4,-4-4-2,5 0-2,-5-9-1,4 4-2,-4-11-3,5-2-2,-5 0 0,1-7-1,-1-6-6,2 0 1,-2-7 2,1-2 1,-4 5-5,7-1-2,-6 0-1,-1 4 3,0-1-4,4 5 2,-1 0 0,1-4 2,3 10 0,-3-1-1,6 5 0,-3 0 3,0 5-5,-4-1 7,5 13-3,-8-8 1,4 6 0,-7 7-1,-10-2-20,6 6-21,-9-1-31,3 8-22,-7-9-45,1 6-22,-1-5-41,-3-5-35,0 5-39,3-8-81,4-1-143,-7-6-80,4 5 64,-1-8-81,4-4-96</inkml:trace>
  <inkml:trace contextRef="#ctx0" brushRef="#br0" timeOffset="156098.31">21132 16155 1707,'33'-33'29,"-3"1"28,4 0 22,-4 3 13,0-2 1,3-5-3,-6-1-8,-2-6-7,-1 1-6,-4-6-4,-7-3-11,0 0-6,-5 1-1,-6-3-1,-2-1 13,0 13 11,-2 7 7,2 1-1,-4 6-5,0 4-6,2 5 5,-1 11 4,-8 7 11,7 7 6,2 2-13,-2 15 14,0 1 6,4 7 5,0 3 20,4 7 9,0 9 0,2-3-1,5 1-5,-6 1-5,5-5-17,8 12-10,5-2-8,0-9-6,7 3-7,-6-11-5,6-9-7,0 5-6,0-17-3,0 3-6,0-10-6,0-8-7,-3 4-1,3-12 5,0-3-12,0-6-3,-7-3-3,4-6-4,-4-9-5,-6 6-2,-1-6-5,-2 0-6,-1 6-1,-10 1-3,4 4-3,-3-2 1,-4 7 1,-4 8-1,-3 2 2,4 4 1,-10 6-2,-1 1 4,4 4 2,-3 10 2,3-6-2,0 8 2,4 0 0,2-3 2,1 9 0,3-11 1,3 10 1,1-7-4,5 6 2,8-6-4,3 4-18,3-4-38,4-1-40,3-7-48,-3-2-47,0-1-64,3-2-81,-14-2-270,-2-3-46,-14 0 82,0 0-264,0 0-322</inkml:trace>
</inkml:ink>
</file>

<file path=ppt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v"/>
        </inkml:traceFormat>
        <inkml:channelProperties>
          <inkml:channelProperty channel="X" name="resolution" value="3225.09839" units="1/cm"/>
          <inkml:channelProperty channel="Y" name="resolution" value="4300.13135" units="1/cm"/>
          <inkml:channelProperty channel="F" name="resolution" value="0" units="1/dev"/>
        </inkml:channelProperties>
      </inkml:inkSource>
      <inkml:timestamp xml:id="ts0" timeString="2021-09-07T05:17:47.955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232 17147 826,'6'-5'213,"1"5"-34,-3-2-24,-1-3-22,4 2-9,-7 1-14,3-4-8,-3-1-8,-3 5 12,-1-5 1,-2-2 2,-1 1 4,-3 2 7,0-5-4,-4 9-6,1-5-3,-4 4 2,1 1-15,-1-1-13,-3 6-1,-3 2-9,0 2 8,-2 3-9,2 5-10,1 3 5,1 4-11,-3 6-26,9 0 3,-2 3-1,4 6 2,2-6-1,5 7 8,-2-1-1,8 1-3,4-3-3,3-1-1,4-1-5,1 0 7,1-8-12,8-3 0,-1-2-7,-1-5 2,4-6 4,2 0-6,-5-6-1,-1-3-1,2-7-3,-1-5-3,-1-2 1,-2-6 3,-4-2-3,-2-6-3,-1-2 1,-7-6-3,0 7 3,0-5-2,-3 5 1,0 2 0,0 2 0,0-1 1,-3 9-1,3 0-5,0 2 4,0 0-7,0 7 0,0 0 12,3 8 10,-3 0 11,4 13 9,3-1 15,-1 9 9,-2-4-3,2 6-1,1-2-4,3 10-3,3-1-4,1 1-6,-1 0-4,4-4-4,-1 4-5,1-6 1,3 0-2,0-2-1,0-9-5,0 6 2,-3-9-2,3-1-3,3-2 2,-3-7-1,0-1-1,-3 0-2,6-6-1,-7-1 1,1-10-3,1 2-4,-9-4 0,-2-5-1,-1-13-3,-6 6 0,0-5-2,0-1-2,-3-1 3,-4 5-1,1-1-1,0 4-3,-5 3 3,4 1 0,1 6-1,3 1-2,-5 0-9,-1 2-7,2 7-14,-3 0-3,0 3-8,0 1-2,4 5 2,-5 1-10,5 1-1,2-1 2,1 8-2,3 0 12,0-1-2,7 3 7,-4 0 3,7-3 6,0 5 2,0-5 3,4-1 3,2 5-2,1-1 7,-1-1 2,1-1 3,4-1 8,-5-2 0,1 7-3,2-5 0,-5-1 5,2 5-1,1-1 0,-2 2 2,0 0-3,-2 5 8,0-4-6,1 5 0,0 0 2,-1 2-3,-3-1 5,-1-1-1,2 2-2,-1-2-1,-1 0-1,-1-1 0,5-3 2,-6-1-5,3 0 7,3-3-6,-4-5 3,5-1 4,2-4-1,-2-1-1,7-4 2,-2-7 2,4 0 6,1-8 0,-4-5 6,-1 0-4,-1-4-5,-2-4 2,-5-5-2,-2 7-1,-5-5-3,2 3 5,-3 3 11,-3 6 3,4 2 3,-4-2 1,0 7 0,-4 2-2,-2 10-7,3 0 2,-4 8 1,1 4-3,2 0 3,0 11 0,1 2-2,3 5 9,3 0 1,1 0 4,3 3-1,3 1 12,7 1-4,-1 0-5,7-4 0,7 4-8,0-11-9,0-1-29,7-4-36,-1-2-52,5-5-60,-4-5-79,9-4-94,1-4-151,-4 0-171,4-6 59,-7-2-295,7-4-369</inkml:trace>
  <inkml:trace contextRef="#ctx0" brushRef="#br0" timeOffset="2863.77">3516 17694 2342,'11'0'-73,"-2"3"15,4-3 9,-2 0 18,-1 0 10,4 2 15,-5-4 15,4 2 5,-2-5 8,2 0 5,0 0 4,1-3 4,-2-1 3,6-7 0,-6 4-1,-1-3 1,-1 0 0,-1-2 2,-1-5 0,-5 1-2,-3-4-3,0 2 1,-3-2-2,-1 5 0,-4 3 1,3-2 0,-2 0-4,1 5-4,-5 3-1,5 2-5,-4 1-5,-1 0 1,5 8-3,-4 6 1,0 1 8,3 3 6,1 3 0,-1 1 6,4 5 5,0 3 16,0 0-7,3 3 13,0-2-3,0 4-3,3-2 0,3 0-15,4-2-8,-4 3 6,8-7 1,2 0 0,2 4 7,-2-8 0,6-3 1,3-4 8,2 0-7,3-6-1,-7-2-6,2-5-5,3-8 1,-1 1-6,-1-8-3,-6-7-5,-3-2-4,-6-15 1,-9-6-9,-4-6-6,-9-10-3,-8-30 0,-9 7-4,2 1-4,1 15 0,5 15 5,5 9-1,-2 6 17,4 11 13,3 5 30,0-1-13,0 6-7,0 6-1,3 7-4,-1 6-4,6 7 1,2 4 1,-3 10 3,6 7 12,-1 7 4,3 9 4,5 6 2,3 6 5,0 6-2,1 4-4,1-1-1,5 4-5,5-7-4,-1 4-5,2-3-4,-3-2-1,4-7-5,3 0-1,-4-9-2,4-4-1,0-5-3,0-6-3,-3-5 0,3-5-2,4-5-1,-8-5-6,8-2-1,-4-5-4,-3-5-5,-4-5-4,0-4-10,-3-7-5,-3-4-5,-7-5-5,0-5-7,-10-4 5,0 3 1,-4 2 1,1-3 5,-3 6 2,2 5 11,-2 1-9,2 3 1,1 1-3,-1 9-2,-2-1 6,-1 11 0,1 0 1,-5 6 2,5 4 3,3 4 2,-1 5-2,4-4 8,0 10 3,4-1 2,2 7 4,0-3 4,5 5-3,2-4-2,4 1 1,3-2-3,3-2 3,4-5 0,0-1-3,3-3 3,-3-4-3,-5-4 1,5-2 1,-4-8 1,4 1-5,-3-5 0,-5-4 1,-3-7-3,-2-2 2,-3-5 0,-1-5-1,-7-2-2,-1 1 1,-4-1-3,2 6-1,-3 0 3,-2 1 0,5 2-3,-2 5 0,2 4-1,-3 1-2,3 6 1,3 5 1,-3 2 5,0 0 1,10 17 3,-4-5 7,2 7 9,0 0-1,2 4 5,2-3-2,-4-1-2,2 6 0,5-2-3,-5-5-2,-1-1-3,2-2 3,-1 0-3,-1-5-1,-2-2 1,3-2 1,-3-5-4,-1-7-6,-2-1 5,3-2-1,-4-7-9,0-1 0,1 0-4,-4-4-2,0 1-1,3 3-3,-1 3 0,2-5-1,-4 10-3,0-7-1,4 9 0,-1 0-2,4-4 6,0 10 0,2 1 2,-2 1 4,3 7 0,0 0 1,4 1 4,-1 9 5,1 1 2,-1 0 10,4 0-4,-1 4-1,-3 0 1,4-3-5,-7-3 1,4 0 2,-8-4-5,7-1 5,-5 1 5,1-5-6,-2-6-4,-1-2 0,-2-5-3,0-5-5,-4-4-14,0-5-11,0-6-6,0-4-7,0-1 0,3-5 6,0-1-1,0 2 7,4-2 1,3 7-2,0-1 3,-4 7 4,4 3 1,-2 3 1,4 5 6,-2 2 0,1 7-1,-1 3 2,-1 7 5,5 1 3,-4 7-1,-1-1 3,2 11 3,-1 0 1,4 5 2,-1 2 7,-1-1 1,2 1 2,-1 1-3,4-3 4,0 1 7,0-2 5,3-4 7,3 1-2,-3-9-2,7 0-1,-4-7 1,7-3-3,-3-1-6,3-6 0,-4-6 0,4 1-3,-3-7-2,0-3-3,3-4-1,-8-7-4,0 1 0,-6-4-3,-3-4-8,-6 3-12,-1-3-2,-2 6-1,-2 5-1,-2-2 7,0 4-6,0 6 0,-6 4 2,2 3-6,2 2 7,-8 5 3,6 6 6,-2 5-2,-2 3 0,3 4 2,2 5 5,3 2 5,0 2 7,3 1 2,0-3 9,3 4 5,4 2 0,4-4 0,-2 2 5,9-5-1,3-2-2,-2-5-3,2 4-1,0-11-1,-1-3-2,4-2 0,-8-2-6,5-6 0,-1-2 0,1-8-3,-1 7 1,-6-13-3,-4-1-1,1-4 0,-5-7-4,-2 2 0,-3 4-4,-1-1 3,0 2 0,-3 3 0,4 3-4,-4 4 2,3 1-7,-3 4 3,3 1 3,0 6-2,-3 2 2,0 0 0,7 14 4,-4-1 7,1-1 2,-1 4 7,1-1 1,2 2-4,0-2-1,1-3-4,-3 4 1,3-7-1,-1 7-2,-6-7-1,7 2 1,-1-4-4,5-2 3,-5-3-1,4-4-2,4-1 1,-1-1-2,-3-7 0,0 2-6,3-4 2,-3 1 0,3-2-2,1 2 0,-1 0 0,-3 2-1,-3 0-2,3 3 1,0 0-1,0 2-5,-3-1 6,-1 6-1,4 0 0,-4 3 6,5 2-5,-5-1 3,1 9 0,4-1 2,2 4 2,-2 0 3,4 2 1,-2 5 4,4-1 2,4 2 7,1-5 8,2 1 1,-1-3 7,-2-1 3,1-7 0,1 2 2,2-1-5,-2-6 2,-1-4-8,-2 0-2,8-2-2,-8-8 0,-4-4-4,1-3-6,-4-10-1,-3-7-6,-3-7-4,-7-14-10,-11-20-4,-4-20-6,-9-4-1,0 2 5,1 22-3,9 9 1,-2 21 2,6-3 0,1 16-2,-1 2-1,2 9 3,1 9 3,5 7 0,2 5 1,0 0 5,6 25 9,-3 0 10,5 8 13,-3 8-4,5 1 6,0 5-4,1 3-4,2 3-1,1-3-1,2 8 2,1-12-7,0 9 3,3-6 4,3-7-6,-3 0 3,3-5-4,-2-1 0,-2-12-2,8 2 1,-4-8 0,-2-6 1,6-5-4,-5-4-4,-1-3-2,2-8-3,1-5 3,-2 4-9,2-14-3,-4-2-5,-4-2-7,1-3-3,-4 2 3,-2 1-1,-1 4 1,-4 1-1,1 2 4,-3 2-3,-1 3-3,-6 3-9,3-1-4,-8 5 1,2 4-3,-1 4 2,-2 3-1,-5-2 1,4 10 1,0-1 4,3-1 0,1 4 3,2 0 5,4 0 0,4 4 5,2-5 1,8 3 5,2-3 2,-2 9 3,5-4 4,2-5 4,5 4 1,1-1 2,-4 0-1,-3-3-1,1 1-1,-5-1-3,-2 3-19,-5 0-32,-2-3-59,-7 4-57,0-2-47,-7-1-41,1 0-40,-4 0-29,-4 1-27,-6-6-56,4 1-96,-8-1-45,-3 0-275,1-4-309</inkml:trace>
  <inkml:trace contextRef="#ctx0" brushRef="#br0" timeOffset="2989.28">6921 17573 2255,'-14'-26'12,"9"3"23,5 4 25,5 0 12,9-2 13,2 3 4,9-5-1,8 4-5,3-4-10,8-4-34,-4 2-68,6 2-94,-2-4-106,2-4-258,1 6 8,4 0-46,-2 6-30</inkml:trace>
  <inkml:trace contextRef="#ctx0" brushRef="#br0" timeOffset="3899.03">8492 17454 1356,'0'-5'-22,"0"-2"35,-3 0 9,-1-4 16,4 5 14,-3-6 16,0 3 5,0-1 10,0-3 6,-8 6 13,4-3-1,1 1 6,-5 4 0,5-2-6,-4 1-9,1 0-7,-2 6-6,1 7-9,-4 2 2,1 0-7,4 9-1,-2 2-11,1 4-1,4 2-7,3 4-2,-1-2-4,4 1-2,0 2 1,4 1-10,2 0 1,4-2-1,4 3-5,-1-9 0,10 2-3,-2-9-5,4 6 2,-1-14 3,3 3 3,0-6-5,-1-6-5,-2 0-2,-2 0-3,2-6 4,-7-6-3,-2-2 2,0-4-4,-5-7 2,-7 0-9,-3-4-9,-6-5-8,-1-3-3,1 6-1,-8-2-2,1 3-4,-4-1-5,4 4 1,-1 3 1,4 0 4,1 4-1,1 3 1,2 3 0,6-3-1,3 3 5,3-4 2,5 4 4,2 2-4,1 0 7,4 0 1,7 7 6,-2 1 4,-3 4 14,7 2 8,-4 3 10,0 6 6,-3 4 3,0 7 4,0 2 3,-6 6 5,0 13 4,-5 2 12,-2 5 18,-2 0 8,0 8 0,-5-4 9,0 8-8,-5-4-9,5 0-6,-2-3-6,2-2-8,0-9-4,0 0-7,0-7-4,2-4-5,3-4-3,-1-4-3,2-4 1,0-7-3,5-4-1,-2-5-1,1-7-3,0-3-3,0-11-9,0-3 1,-3-14-5,0-4-12,-7-13-25,-4-3-27,1 1-36,-7-4-15,1 6-10,-2 6-6,4 4-18,-3 5-26,4 4-36,-1 6-44,4 7-53,-7 4-112,6 4-136,-2 2 24,6 6-86,-5 2-102</inkml:trace>
  <inkml:trace contextRef="#ctx0" brushRef="#br0" timeOffset="4333.45">9909 17349 1666,'7'-9'3,"-1"-1"27,-2-3 29,-4 0 19,0 4 19,-4-1 3,4-1 0,-6 2-2,-1 2-7,-6-2-9,0 9-8,-4-2-6,0 4-6,-4-2-4,2 9-4,-4 1-6,3 2-6,1 3-5,5 2-3,-2 1-2,5 1 0,8 2-7,-2 1-2,5 1-1,8-1 4,3 1 7,0-2 14,10 5 11,7-1 22,4 4 23,5-5 34,3 1 1,0 1-8,0-2-3,-6-5 0,-1 1-6,-6-1-6,0-2-9,-8-5-5,1 3-1,1-3 0,-12 0-6,1 0-4,-10 0-9,0-2-8,-7 2-5,1 0-9,-11-1-10,1-1-10,-8-1-19,1-1-20,-7 0-26,0-3-32,-4-1-37,4-1-36,0 2-24,0-5-28,3 0-35,4 0-44,3-3-42,3 1-127,4-1-172,3-4 50,8 2-202,4-2-244</inkml:trace>
  <inkml:trace contextRef="#ctx0" brushRef="#br0" timeOffset="4803.92">10213 17720 2117,'16'-8'19,"1"2"26,0-1 34,3 2 21,3-2 7,1-1-9,-5 1 5,5-3-9,-1-3-1,4 7 3,-3-1-6,2-5-3,-3 7 1,1-2-12,-4 2-5,-1-3-8,-1 6-2,-2 0-6,1-1-7,-4 3 6,1-2-1,-1 4-3,-3 3 2,-3 2-6,-2 1-6,-1 2-2,-4 4-2,0-5-7,-6 6-4,-2-1-2,-4 2-18,4-7-5,-2 10-9,1-5-9,-4-1-2,3-4-3,3 2-3,-3-2 7,4 3-6,-1-8 1,7 4 1,-7-7 1,3 10 2,4-9 7,4 1 6,3-1-7,0-2 11,2 3 18,5-3 23,2 0 26,8 2 29,-2 3 22,6 0 10,-2 0 0,0 2 2,2 2 3,-6-1-2,-1 1-10,-2 1-7,-1 2-13,-2 0-7,-5 3-4,-5 3-14,-2-3-5,-4 0-6,-4 3-8,-6 0-12,3-1-23,-9 0-35,-8 3-33,-6-3-42,0 2-50,-6-5-56,-4 1-60,-4-2-76,-2-6-106,-1 4-221,1-8 39,-4 1 91,-1-9-227,5-6-246</inkml:trace>
  <inkml:trace contextRef="#ctx0" brushRef="#br0" timeOffset="5268.2">11454 17742 2125,'6'5'11,"-3"-3"-2,1 3 0,-4 1 1,0-4 0,-4 5-2,1-2 0,3 2-18,-6-1-24,3 0-31,3 0-29,-4 0-33,0-1-70,8 0-369,-8-3-67</inkml:trace>
  <inkml:trace contextRef="#ctx0" brushRef="#br0" timeOffset="5991.23">12434 17140 1491,'3'-10'-19,"-1"-3"6,-4 4 22,-1-8 8,-3 0 12,-4 5 7,-7-8 4,4 8 10,-4-6 6,-4 3 4,-1 3 1,1 0-2,-2 1 1,-1 4-1,2 1-7,-2 6-6,4 0-1,-4 6-5,2 4-3,1-1-3,1 9-5,7 2-1,-1 4-3,4-3-1,4 7-2,6-1 0,0 3 7,10 2 7,0 4 7,3-4 10,11 0 5,-1 9 12,3-7 6,4 4 8,3-2 6,-2-2-7,3 2 6,-8-5-2,-3-6 15,1 6-11,-4-7-5,-1 2-8,-1-1 4,-7-6 1,1 4-1,-5-2-2,-4 1-6,-3-5-6,-3 0-9,-4 8-3,-5-7-2,1 0-10,-7 0-15,2-3-19,-4-1-47,-4-4-32,2 0-28,-2-5-35,-6-2-45,0-3-43,3-3-37,1-2-47,2-2-110,1-1-110,3 1 26,3-3-28,4-4-30</inkml:trace>
  <inkml:trace contextRef="#ctx0" brushRef="#br0" timeOffset="6504.12">12494 17615 1525,'13'-5'47,"-6"5"-4,3-3 7,0-5 6,0 8 13,0 0 7,0-2 8,4 0 4,-5 2-2,8-3 3,-4 1 1,0 2-2,1 0 0,2 2-1,1 1-3,1 1 3,-3 1-5,0 3 3,0 2-8,0-2-3,0 2 3,0-1-12,-6 4-4,1-3-2,1 0-4,-5 2-11,-3 5-4,3-4 4,-8 0-3,2-1-9,-4 6-2,-2-4-5,-2 0-5,2 1-8,-4-1-8,4-1-12,-5-1-12,2 0-2,-1-5-7,3 2 0,0-1-4,0-1 2,4-2-3,-1 0 3,2 0 3,2-2 1,2-1 7,2-2 5,2-2 8,5 2 14,-2 0 13,5-3 6,2 3 12,1 3 15,4-3 25,-1 5 5,-1-3 9,5 3 5,-1 3 3,-2-1 1,1 4-9,-5-2-4,0 4-8,0-1-3,-8 3-11,-1 0-7,-2 3-3,-6-3-9,-3 2-19,0 1-32,-8 0-40,5-1-34,-7 0-39,-1-2-40,-2-2-47,-5 0-51,7-9-66,-5 1-160,-1-2-81,-1-6 38,9-2-113,-6-7-133</inkml:trace>
  <inkml:trace contextRef="#ctx0" brushRef="#br0" timeOffset="6972.96">13698 17517 1803,'13'-2'22,"0"7"30,-3-1 28,0 4 12,-3 4 8,0 0 7,3 5 1,0 2 5,0 1-5,0 4-8,0-3-6,4 1 2,2 4-2,-2-7-6,5 6-6,1-2-6,1-2-4,2-4 2,0-3 5,4-3-22,-4-2 1,4-4-8,3-1-2,-3-4 0,0-4-10,-2 2 3,-1-5-6,0-4-4,-4-3-5,-1-3 6,-2-7-3,-7-3 4,1 3-5,-5 0-1,-3-1-2,1 0-5,-8 6-1,4-1-6,-3 2-2,-3 0 3,-5 9-9,1 0 4,1 2-8,-5 2 2,1 5-10,-1 3 5,4-3-5,1 2 2,-2 5 1,5 2-2,2 0 4,8 2 3,-1-1 9,6 2 11,2 0 4,2 5 12,4-5 0,-1 0 0,1 2 3,4 4-1,-2 1 0,-2-6 6,-1 10-13,-2-5-11,-7 4-26,-1-2-42,-3 0-42,-3-3-34,-6 4-33,-4-4-33,-4-2-33,1 0-33,-4-3-39,-2-1-65,-1-3-66,-7-3-43,0-5-165,0 0-130</inkml:trace>
  <inkml:trace contextRef="#ctx0" brushRef="#br0" timeOffset="7068.7">13684 17343 1688,'20'-39'-58,"0"3"8,4 10 7,2 4-5,1 1-34,-4 5-124,5-2-203,-5 0 81</inkml:trace>
  <inkml:trace contextRef="#ctx0" brushRef="#br0" timeOffset="7539.97">15453 17310 1088,'-5'0'12,"5"0"33,-9 5 22,-1 2 7,-1 1 16,-6 2 7,1-1 4,0 12 4,-4-1 2,-4 5 6,5 2 5,2 5 2,1 6-6,2-3 0,7 0-8,1 2-6,3 1-10,6-1-9,0-1-6,7-4-10,4-1-4,8-4-11,2-5-7,6 1-14,6-8-23,2-5-36,0-3-46,0-5-47,2-2-42,2-4-29,-2-6-43,-2-2-100,-1-8-313,-7-1-145</inkml:trace>
  <inkml:trace contextRef="#ctx0" brushRef="#br0" timeOffset="7762.84">15806 17105 1796,'3'-14'44,"-3"10"11,0-1 40,3 2 26,-3 3 15,3 11 21,4-2 29,-3 9 7,6 5 21,-4 6-15,1 7-4,0 1-3,-1 3-14,1 8-16,-1 1-18,2 2-12,-2 0-12,1 0-18,-1-1-21,2-2-41,-5-8-42,3 1-51,1-7-45,-1-5-37,5 2-47,-8-9-28,3-2-37,-2-6-106,2-7-180,-3-2-16,5-8 56,-5-2-81,-3-5-75</inkml:trace>
  <inkml:trace contextRef="#ctx0" brushRef="#br0" timeOffset="8041.86">16116 17405 1623,'10'-8'37,"-3"1"4,-4 4 14,0 3 41,-3 0 19,3 12 14,-3 1 19,0-1 17,0 13-3,-3 6 6,0 1-3,0 3-2,-1 3-6,1-4-16,0 2-14,3-1-11,0-5-10,0-3-9,3 0-1,0-3-9,7-5-4,0-4-8,7-3-4,0-7-11,2-5-3,2-2-7,2-8-4,0-3-8,0-12-3,-2 0-4,-1 0-7,-4-6-21,-6-2-30,-4-3-23,-1 9-28,-5 0-21,-5 2-16,-1 2-33,-4 0-34,1 6-33,-5 8-44,-2-2-88,-2 10-158,6 1-26,-2 1-153,1 7-179</inkml:trace>
  <inkml:trace contextRef="#ctx0" brushRef="#br0" timeOffset="8989.66">16419 17892 1922,'14'5'12,"-1"-3"31,1-4 28,-1 0 19,-1-3 11,8-5 6,-2-2 2,6-9-3,-6-2-3,2-2-6,8-9-13,-6-1-7,2-3-7,-3 1-7,-6-3-7,0 7-5,-6 0-5,5 8-6,-7 0 0,-1 7-5,-6 4-7,0 4-1,-6 0-4,-4 8-3,-1 2-10,2 4-15,-6 7-13,0-2-16,0 8 4,5-4-11,1 5-6,-2 0-5,8 2 2,3-1 7,0-1 5,3 0 0,8-4 4,5 5 13,2-5 12,-3 1 15,12 3 13,0-3 5,3 0 3,-3-3-5,-3 1-1,-1-1-6,-7-2 1,1-3-2,0 6-2,-7-5 0,0 2-3,-7 0-7,-3-1-10,0-1-4,-3 2-10,-3 1-2,2-3-1,-3-4 5,0 4 0,4-4 5,-3 1-1,2-2 1,4-3 3,0 0 1,4-11 3,-1 5 6,7-7 2,7-2 8,-1-8 3,11 1 13,-4-4-4,7-3-1,-3-5 0,0 0 0,-4 2 0,0 4 2,-3 1 2,-2-2 1,-2 2-1,-2 8-1,-8-1 5,4 2 6,-4 0-2,-3 6-1,-3 2-7,-3 2 0,0 4-4,-4 4 2,-2 3-7,1 4 2,-1 3-7,2 4 7,1 4-11,-2 3-1,2 3-2,6-1 3,0 2 7,6-3 7,2 3 10,8 0 11,11-5 22,9 5 3,5-8-3,5 2-5,8-7-2,-8-5-7,7-4 0,-2-3-5,-2-3-5,1-10 4,1 7-7,-2-13-3,-2 2-4,-4-3 5,-2-5-11,-14 0 0,-8-2-2,2-2-5,-12 5 0,-2-1-3,-3 4-4,-4 2 0,-8 1 3,2 1-7,-4 9-2,-4 2 1,-2 3 2,-1 6-9,-2 3 3,-5 7-1,4-1 3,-4 8 0,5 1 4,1 1-2,6 1-1,1-3-1,4-1 8,5 2 1,2-6-1,2-1 2,5 2 0,1-7 1,1 2-2,8-9-1,-4-2 1,8 0-1,-2-7 1,1-3 10,4-5 9,-5-3 7,2-4 6,-4-6 10,-4-5-3,-4-9 0,2-5 4,-8-6-5,-3-4-3,-6-11-4,-2 13 20,2 2 13,0 7 13,-1 5-5,4 7-9,-5 0-7,5 15-10,0 1-4,0 14-2,3 4-3,0 0-6,6 27-4,1 3 0,3 4-4,6 16-9,5 8-34,-4 5-41,5 2-70,19 22-62,-1-2-57,7-5-72,6-5-71,7-5-186,3-5-104,-13-13 80,20 4-308,10-7-384</inkml:trace>
  <inkml:trace contextRef="#ctx0" brushRef="#br0" timeOffset="10790.26">19504 17274 2360,'10'11'-49,"-8"-4"40,7 5 31,-3 6 33,-3 3 19,7 1 16,-3 7 17,-1 1 2,4 0 1,-3 3 0,0 0-3,-3-4-7,2 7-10,0-11-7,1 1-9,-1-5-8,5-4-8,-1 6-3,-1-8-7,8-4-3,4-4-6,-2-5 4,1-4-9,1-4-5,2 2-3,-3-5-22,0-8-1,4-3-5,-5-5 13,-8 0-11,2-2 1,-4-2-4,-5 1 1,0 0 17,-1 3-15,-3 5 0,0 0 0,0 3-9,0 2 7,0-1-1,0 9-1,-3 2 4,-1 8-5,4-3 4,-4 9 12,4 3 2,0 0 16,0 0 4,0 2 18,4 9 7,3-5-2,0 2 0,-1-1-4,8-1-1,-1 3-7,3-4-3,1-5-6,3-2-2,3 0-3,1-5-2,-1-3-2,-3-2-4,0 0-3,3-5-4,-2-4 1,-2-6-3,-5 0 0,-1-4-6,-2-5 0,-5-3-5,-6 3-4,3-5 4,-3 2 0,-3 3-8,0 5 3,3 2 1,-3 2-1,3 0-3,-5 5-2,2 2 5,0 5 1,3 3-5,0 0 5,0 18 2,0-7 0,3 3 6,0 3 2,8 3 3,-5 1 0,1-1 7,4 0-3,1 1 1,-2-3-1,4 5-5,-4-5 2,-1-3-2,4 0 0,-5-5 2,1 0-1,4-5 0,-2-3-3,3-4 2,-4-3-4,7-5-2,-11-5-2,1-1-1,2-1-9,2-3-8,-1 3 2,-1-4-3,-2 7-1,0 1-4,3 3 0,-8-3-1,6 4-2,-1 0 1,-2 2-1,3 7 6,-2 0-1,0 0 4,9 7 5,-12 2-3,7 0 0,-3 4 8,-1 7-2,3-3 8,1 8 4,5 0 11,0 0 5,3 6 11,2-4 1,0-3 1,3 0 0,1-5 0,-1-1-3,0-11-7,1 6-1,-1-10-1,1-3 0,3-4-3,-2-8-1,2-2-4,-3-4-4,-4-6-1,-4-4-12,-5-5-14,-5-2-18,-6 0-5,0-3-1,-6 4-3,-2 0 1,-1 2 3,-1 7 0,-4 6-1,1 6-5,-4 0 11,1 6 8,-1 7 2,1 2 0,-1 6 6,1 2-4,2 4 9,1 4 1,2 3 1,1-1-1,7 2 2,0 3 7,6-2 1,0-2 7,4 3-2,7-5 5,-8 1 3,7-3-10,1-5 3,2-5 2,4-2 8,-2-5-11,-2-3 4,4-5-4,-4-4-1,1-6-1,-1-4 1,-5-10 3,-1-9-2,-4-2-1,-6-14-2,0 3-5,-6-12 12,-1 4-10,-2 10-1,1 4 3,2 14-1,3 0-5,-4 8 1,4 2 3,-5 15-4,5 6 9,0 6 9,0 6-1,3 9 10,0 7 22,0 13 5,0-1 6,3 7-3,0-1 1,0 8-7,5 2-1,-2-1-4,1-2 0,7-4-1,-1-3-2,4 6 4,5-10 4,-1-3-5,2-10 2,1-3-9,2-2-1,7-9-4,-6-5-2,-4-4-4,4-8-1,0-6-3,3-1-4,-8-10-5,2-1-5,-4-4-3,1-1-5,-8-2-1,-3 3-2,-3 4-10,-2 3-1,-1 1 2,-4 0-3,0 5-5,-6 3 2,-4 2 2,-4 4 3,0 2 1,-2 6 0,-4 2 2,1 4 3,5 7 1,-7-1-2,8 4 9,1 4-9,5-1 10,3 4 1,4-1 8,4-1 3,3 2 6,5 1 5,9-2 9,6-2-2,3-3 1,0-3 0,5-2-3,-5-6-2,4 0-3,-4-4 0,0-5-3,4-2 2,-11-4-6,1-1 1,-2-6-4,-4 3-1,-3-10-4,0 1-7,-9-5-5,5 2-5,-11-5-6,-8-1-8,2 3-3,-4-2-9,-1 4-13,-1 3-8,-6 3-1,9 5-9,-12 0-1,12 5 2,-12 0-5,12 2 6,-4 3-2,2 2 10,1 0 7,4 2 3,3 1 2,6 1 14,3 1 14,4 2 26,7 2 30,-1 0 14,7-1 20,-2 2 3,3 2 2,1 3-7,7 3-2,-13 0-10,8-1-2,-7 3-4,3 3-4,-6 2-19,0 2-33,-7 1-50,3-1-52,-6 0-93,-4-2-124,-3 13-320,-7-5 52,-6-1 84,-7-4-242,-7-9-243</inkml:trace>
  <inkml:trace contextRef="#ctx0" brushRef="#br0" timeOffset="150372.65">13632 3577 568,'12'0'-33,"2"-2"-8,0 4 16,-5-2-20,4 0-15,-5-2-64,-2 2 42</inkml:trace>
</inkml:ink>
</file>

<file path=ppt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v"/>
        </inkml:traceFormat>
        <inkml:channelProperties>
          <inkml:channelProperty channel="X" name="resolution" value="3225.09839" units="1/cm"/>
          <inkml:channelProperty channel="Y" name="resolution" value="4300.13135" units="1/cm"/>
          <inkml:channelProperty channel="F" name="resolution" value="0" units="1/dev"/>
        </inkml:channelProperties>
      </inkml:inkSource>
      <inkml:timestamp xml:id="ts0" timeString="2021-09-03T09:25:27.35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223 1090 741,'0'0'148,"0"0"-61,0 0-45,0 0-1,-4-5-11,4 5-4,0 0 13,0 0 10,0 0 9,4 12 4,-1-7 3,-3 3 1,3 4 4,4-3-2,-4 8 4,0 5-6,0 0 1,2 4-1,1 3-2,0 5-5,1-1-4,-1 5-3,-1-2-7,1 1-9,-3-2 0,4-1-3,-4-1-4,0 0-6,0-4-17,2-4-21,-2 3-27,0-6-24,-3 2-31,0-10-87,-6-2-145,1 1-205,-1-3-36</inkml:trace>
  <inkml:trace contextRef="#ctx0" brushRef="#br0" timeOffset="456.78">1845 1185 1367,'-3'-5'-28,"3"2"22,-3 1 1,3 2 6,0-3 15,0 3 10,0-2 3,0 2 7,0 0 2,-3-3 0,3 3-3,0 0 3,-4-3 0,4 3-1,0-1 6,0 1-1,7 0 7,-1-3 4,5 0 5,5 1 3,4 2 0,4-4 1,8 1 2,6-2-7,1-1-5,9 4-1,-5-3-6,4 0-6,2-1-4,-2 2-4,-4 1-4,4-4-14,-4 4-12,-5-2-17,-5 5-22,0-2-22,-6 2-11,3 0-24,-11 2-24,-5 3-37,-4 3-87,-4-1-338,-6 1-80</inkml:trace>
  <inkml:trace contextRef="#ctx0" brushRef="#br0" timeOffset="951.97">1965 1887 1491,'-7'0'-40,"7"0"10,0 0 14,-2 2 23,-1-2 4,3 0 16,0 0 8,-5 4 15,3-4 7,2 0 11,0 0 1,0 0 4,0 0 1,0 0 0,0 0-1,0 0-4,0 0 0,0 0 1,0 0 6,0 0 3,10-4-2,2 2-1,-2 2 2,7-3 2,4 0 7,9 2 5,3-2 7,6 1-1,9-4-3,5 1-4,3 1-4,9-1-3,-2-3-11,-3 3-6,-7 2-7,0-1-5,1 1-8,-8-2-4,1 4-6,-4-2-3,-6 0-4,-3 3-1,-2-6-11,-4 6-16,-1-2-24,-5 2-22,-2-3-32,-2 0-44,-5 2-57,-4-2-71,-6 1-176,-3-4-146,-3-1 86,-6-3-115,1 3-98</inkml:trace>
  <inkml:trace contextRef="#ctx0" brushRef="#br0" timeOffset="1690.6">4417 914 1628,'0'0'-3,"-3"-2"9,3 2 11,-4 0 9,-2 0 15,-1 2 11,-3 2 9,0 1 3,-4-1 6,-5 4 2,2 2 2,0 2-3,-3 0 3,0 8 5,-4 4-4,5 0 2,-8 9 0,4 4-7,2 1 3,2 6-7,-2 5 1,5-2-6,-1 10-4,4-4-12,3 0 0,3-1 0,4-2-9,3-5-1,3 4-1,7-4-6,1 0-1,5-4-5,7-2 0,1-3-8,6-6 4,0 0-7,0-8-14,-3-2-23,6-2-20,-3-3-26,-3-8-22,3 1-30,-4-3-44,4-5-51,-10-3-120,0-2-151,-3-4-108,0-3-96</inkml:trace>
  <inkml:trace contextRef="#ctx0" brushRef="#br0" timeOffset="2030.66">4900 1205 1548,'7'-8'6,"-5"0"8,6 1 5,-1 2 12,-4 0 16,-3 0 11,3 2 4,1 2 3,-1-2 2,-3 3 7,0 0 17,0 10 8,2-3 0,-2 5 4,4 5 3,0 4 5,-1 4-6,1 4 2,2 7-9,1-1-4,-4 5-17,7 5-3,-3 0-3,0 3-14,-1-3-7,1-7 4,0-1-9,-1 1-9,1-7-6,-1 2-10,-2-5-22,0-6-28,-1 2-20,0-8-24,0-1-31,-3-3-38,0-1-38,4-7-50,-8-1-120,1-6-135,0-4-149,3-6-131</inkml:trace>
  <inkml:trace contextRef="#ctx0" brushRef="#br0" timeOffset="2722.79">5534 1143 1782,'16'-4'-20,"-2"4"9,-4-2 22,0 4 12,0 2 6,-6 1 4,-1 2 8,0-2 0,-3 5 3,-3-3 4,0 1 2,-1 4-3,-2-4-1,-2 1 1,-1 0 2,2 0-3,-3-3-2,3 1-3,-3 0 0,1-2-1,-2 0-2,1-3 0,1 1 2,-2-3 5,1 0 1,1-3-1,-2 1 2,5-3-2,-4 0 2,3-2 0,0 0-4,7-1-4,-3-2-5,6 2-1,0-2-2,1-3 1,6 4-3,-3-1 0,2 0 0,5 1-2,2 1-1,-2-4 3,-1 6 1,4-4 2,-1 5 1,5 0 0,-4 2 5,-1 1-3,8 4 4,-8 1 4,7 4-9,-7 3-1,5-1 3,-4 8 3,-1-2-3,0 4-8,-2 1 8,-3 4-5,-6 2 3,3 3-12,-6-3 2,-2 4-1,-2 3-3,-2-1-4,-5 0 2,2 1 1,-7-3-4,5 0-4,-8-5 1,4 3-6,-4-6-1,-1 1 2,2-6-5,0-3 2,-4 0-8,3-4 2,1-8-7,-2 1 0,6-6-6,-2-2 5,4-4 1,-3-3-6,6 0 4,3-2 0,4-3 2,0 5-2,0-8 2,8 8 0,-5-2-2,7-2 4,3 4 1,-3 3 5,3-3 4,4 8-3,-1-1 6,5 2 4,-1 3 0,-1 3 1,5 0 5,-5 3 0,9 6 0,-5 0 1,6 0 2,1 3-7,-2 0 3,2 0-3,-4 0-3,5 0-1,-8-2 3,0-4-2,-3 4-2,0-6-4,7 4-13,-7-5-15,3-2-26,-3-2-24,-3-4-32,-4-1-39,0-6-40,1-3-51,-7-2-59,-1-3-123,-6-3-108,3-4 56,-6 3-69,0-1-43</inkml:trace>
  <inkml:trace contextRef="#ctx0" brushRef="#br0" timeOffset="2992.07">6064 1027 1648,'7'-10'63,"0"0"8,6 4 26,-3-2 18,3 2 7,0 0 10,8 6 9,-1 4 10,3 0 8,3 8 8,8 4 6,-1 2 7,4 9-2,0 6 2,6 9-14,4 3-12,13 23-13,-11 7-14,-5 2-11,-7 6-13,-7 4-8,-13-7-10,-15-5-20,-13-2-29,-7 28-51,-9-5-64,-17-6-63,-8 0-98,-15-5-128,-13-2-279,-10-7 63,-21-1 74,-12-1-198,-13-5-200</inkml:trace>
  <inkml:trace contextRef="#ctx0" brushRef="#br0" timeOffset="4835.81">7959 1359 688,'-3'-3'82,"-2"3"-13,5-1-5,0 1-8,-6 0-7,6 0 13,0 0-3,0 0-3,11-5 1,-5 2 0,3 0-1,6-2-6,-6 3-4,7-3-1,-2 3-5,7-3-6,1 0-3,-1-1 0,-1 2-7,3-1-1,3-2-1,-5 2-5,2-1-9,0 0-11,0 2-17,-2-1-12,-1 0-22,-4 0-11,1 3-21,-4 2-24,0-3-47,-2 3-251,-5 3 81</inkml:trace>
  <inkml:trace contextRef="#ctx0" brushRef="#br0" timeOffset="5232.61">7896 1676 1039,'0'0'-28,"0"0"5,3-3 12,-3 3 13,2 0 6,-2 0 0,0 0 17,0 0 4,0 0 5,4-5 8,-4 5 12,0 0 2,0 0-1,0 0 5,0 0 4,0 0-2,0 0 2,0 0-3,0 0 4,0 0-5,0 0-4,-6 8 1,6-8-5,0 0-3,0 0-7,0 0-1,0 0-4,6-6-2,-6 6 3,10 0-1,4-2-4,-4-2 1,7-1 0,2 2 2,5 2-1,2-7-2,4 3 0,4-2-3,-1 2-4,3 2-4,5-2-2,2 0-4,-6 1-16,6-2-25,-9 4-32,2-1-41,-3 2-41,4-5-61,-7 4-160,-6 2-199,-4-4-61</inkml:trace>
  <inkml:trace contextRef="#ctx0" brushRef="#br0" timeOffset="5898.83">10103 627 1514,'7'-1'-19,"-4"1"15,-3-3 16,0 3 13,0 0 16,-10 7 11,0-2 8,4 2 2,-8 3 3,1 3 1,-4 2 8,0 7 3,-3 3 2,4 4 4,-8 15-1,1-1-2,-1 16-1,-9 26-2,3 5 2,-3 8-3,3 7-8,3 4 0,-1 4-5,7 2 4,0 5-5,3-5-4,13 1-3,0-7-5,13-4-6,6-7-3,8-3-2,2-20-8,3-12 5,3-6-6,5-2-7,6-5 0,-1-5-2,4-5-5,-4-11-13,-3-4-34,-4-7-39,0-3-46,-3-7-43,3-6-52,-6-2-132,0-7-183,-3-6 38,-8-4-27,1-7-20</inkml:trace>
  <inkml:trace contextRef="#ctx0" brushRef="#br0" timeOffset="6211.2">10406 962 1423,'3'-7'41,"2"2"2,-5-3 4,3 4 2,-3-2 7,0 4 4,3-1-3,-3 3 19,0 0 14,3 11-2,-3-2 1,3 4-1,1 8 5,-1 3-4,-3 6-3,3 5-6,0 0-7,-3 8-7,0-2-9,5 2-3,-5 6-4,3-5-6,-3 1-5,3-3-9,0 1-27,4-6-34,-4-2-45,3 0-49,5-2-34,-4-11-92,2-2-174,5-5-223,-1-3-144</inkml:trace>
  <inkml:trace contextRef="#ctx0" brushRef="#br0" timeOffset="6735.62">11350 1100 1675,'0'-3'-35,"-3"1"18,3 2 23,0 0 13,-4-5 15,1 3 4,3 2 9,-3-6 2,3 6 0,0-2 3,3-1-3,-3 3-4,3-4 5,4 1 13,0-3-5,3 2-2,3 0 1,1 0 3,2 2 2,4-4-2,4 6-4,3-2-3,-3 2-4,6 0-6,-2 0-4,-1 2 1,0 4-5,-4-1-1,1 0-1,-5 5-3,-2 2 0,-4 1-3,-2 2-3,-9 5-2,-2 2-4,-2 1 2,-9 2-6,-6 2 1,-3 8 1,-3 1-6,-2-4-4,-2 2-6,-3-6-7,0 2-5,6-7-4,-3-1-3,4-2 1,3-2-1,3-3 0,4-3 1,-1-2-6,8-2 4,0-3 0,2-3 4,4-2 1,0 0 3,13-5 1,-3 3-1,7-1 6,7-5-1,1 1 2,13-2 0,2 0 1,1 1 0,8 2-4,1 0-35,-4-1-52,5 2-44,-6 0-44,0 0-89,-6-3-135,5 4-156,-4-4-65</inkml:trace>
  <inkml:trace contextRef="#ctx0" brushRef="#br0" timeOffset="7418.8">12710 805 1583,'7'-8'12,"1"-1"9,1 3 5,-3 0 20,1 0 8,1-2 9,-3 2 5,3 5 1,-2-7-2,-3 3-5,5 0-1,1 0 2,-3-2-2,1 2 1,1-2-2,1 1 5,4 0 4,1-2 2,2 0 2,-2 3 2,5 0-3,-1 2-4,2-2 3,-1 5-5,2 0-1,-1 0-6,-1 2-5,2-2-5,-1 6-7,-1 0-4,2 0-4,-8 0-4,7 3-1,-7-1 3,-2-1-8,-2 3-2,-2 3-3,-4-3 1,-3 2-13,0 2 10,-6 0-5,-1-2 0,-3 5-4,-4-5-5,2 5-9,-2-2-1,-2-1-6,2-1-2,-2-3 2,6 0-4,-1 0 1,2-3-2,2-2 1,0 3-2,0-3 1,4-3 1,3 1 4,3-1 1,0-2 5,-3 0-2,14-2 2,-4 2-3,7-3 3,-4 1 8,7-1 5,0 3 3,0 0 2,0 0 5,7 0 1,-1 3-1,-2 2 4,2 0 2,1 2-2,0 0-4,-7 5 1,0 0 2,0 2-2,-7 1-1,-2 0-1,-5 3-2,-6 0-9,-3 1 4,0 1 0,-8 3-1,-2-3 6,-4 0-8,-2 2-1,-5-5-4,-3 4-4,0-4 8,1-2-8,2-5 1,-2-2 1,3 0-4,2-8-3,-2-4 1,7-4 0,-2-1-3,6-8 2,2 0-1,6-3 0,4-4-1,7 5 1,6-4 0,1 2-12,5 2-16,5-1-18,-1 1-32,-3 6-36,3 3-45,-2 0-68,-5 7-161,-6 1-124,0 7-117,-7-1-136</inkml:trace>
  <inkml:trace contextRef="#ctx0" brushRef="#br0" timeOffset="7942.93">10690 2169 1683,'2'-5'-13,"6"3"15,-6 0 26,2 2 21,2 4 21,-2 1 13,0 6 5,3 4 2,-4 4 0,3 4-1,0 2-3,2 8-1,-1 2-8,-2-1-7,3 2-5,-2 2-5,1-1-11,-3 1-3,5-1-2,-3 1-10,5-4 1,2 2-4,-3-5-12,1 0-18,-1-4-28,-1-5-30,2 2-34,-5-4-40,4-1-38,0-7-66,0 1-149,-3-2-251,-1-4-133</inkml:trace>
  <inkml:trace contextRef="#ctx0" brushRef="#br0" timeOffset="8546.37">11691 2225 1816,'22'-8'-7,"-5"4"4,-4 1 9,-5 1 15,-2 2 11,-2 0 5,-4 0 1,0 0-1,0 0-3,-10 9-3,-1-6-2,1-1-5,1 1-2,-6-1-1,3 1-2,-6-3-3,3-3-2,0 1 3,0-3-3,1 2 4,-2-4 0,2-1 1,3-5-2,0 4 3,6-4 7,2 1 3,3 2 9,0-5 8,3 3 5,8-4 10,-2 3-3,4-1 3,4-1 0,4 6-2,-6-5 1,9 4 0,0 0-3,-2 5-2,2 3-1,0 2-4,3 4-2,-1 1 0,-2 3 2,-1 4-9,0 4 0,1 1 1,-8 3-3,4 2-1,-7 3-1,-6 0-3,0 0-8,-4 0-2,-3 0-5,-6 4-1,-1-5-5,-3 3 4,-7 0 0,0-1-5,-2 2-4,-5-2 0,-6-5 0,0 1-2,-3-4-7,0 0-1,-5-3-4,5-3-1,3-5-8,-3-4-6,3-3 2,3-5-1,2 0 0,7-2 5,1-1-2,4-4-1,7 2 8,6-3-4,3 3 4,3 0 1,7 0 0,4 0 3,7 3 1,3 2 8,3 2-3,3 3 5,-1 6 2,8 0 1,5 7 3,-2-1-6,-1 4 1,6 5-2,-8-2-3,3 3-4,-9-2-25,-1 1-37,-6-2-39,0 1-46,-5-3-43,5 2-49,-7-5-108,-4-4-152,5 0-178,-7-2-173</inkml:trace>
  <inkml:trace contextRef="#ctx0" brushRef="#br0" timeOffset="9198.63">13155 2034 1914,'0'-9'-15,"3"1"7,-6 3 15,3 0 15,0 0-1,-4 0-1,-3 0 7,7-2 7,-3 5 2,3-4-1,-4-1-7,4 1 1,4-1-1,-4 0-2,7-1 8,-4-2 3,4 3 9,-1-1 15,4 1 12,4-1 4,2 4 1,-2-1-4,-1-1-2,4 3 2,-1 0-5,1 3-2,0 0 2,-1 3-12,2 2-3,-6 1-3,1 1-9,1 4 0,-7-2-4,-1 4-3,-3 2-8,2-1 1,-10 2-4,2 1-5,-3 3-4,-1 0-6,-7 1-16,1-2-8,-3 1-9,2-3-6,-2 2-7,-1-2-3,0-3 1,7-1 4,1-3-3,-2-1 2,5 3 1,2-7 3,1-1 3,3-1 4,7-1 1,-4 1 6,4-3 9,3 0 13,3-3 13,1 3 9,2 0 7,1 3-2,3-3 1,-4 2 3,5 3-1,1 0 3,2 2 2,0 1 0,-4 2-3,-4 4-5,1-2-4,-4 2 1,1 1-8,-8 2-4,-2 4 2,-4-4 0,-4 3 1,1 0-3,-8 1-3,-1-2 4,-6 4-11,-1-3 2,-1-1 3,-1 2-10,-1-4 1,-5-1-5,3-4-6,-2-3 1,2-1-3,1-3-4,0-2 3,3-3-2,0-3 1,3-2 0,4-4-1,3-2 1,3-2-1,4-1 0,6-4 0,0-4-6,7-1-8,4-2-19,2-2-27,1 1-36,0-1-40,6 0-42,-3-3-53,1 2-130,-2-1-118,-2-2-91,2 2-84</inkml:trace>
  <inkml:trace contextRef="#ctx0" brushRef="#br0" timeOffset="9598.44">13792 497 1480,'0'-7'-55,"0"-1"8,0 3 29,2-2 30,2 5 12,-1-2 20,0 4 23,4 0 22,0 4 13,3 1 15,3 4 13,4 4 12,7 7 1,-1 4 9,11 9 6,-4 5 3,9 12-10,12 22 4,-2 8-6,5 10 4,-4 18 6,3 4-1,-3 13-2,-3 10-11,-7 10-11,-10 4-12,-3-2-10,-11-2-13,-6-6-8,-10-4-8,-3-5-8,-12-1-14,-7-11-23,-5-4-36,-3-12-46,-3-3-56,-7-12-61,0-8-72,4-20-88,-2-11-143,-1-5-135,2-11 41,-7-5-212,-2-6-260</inkml:trace>
  <inkml:trace contextRef="#ctx0" brushRef="#br0" timeOffset="10366.26">15621 345 2053,'4'-15'-46,"-4"5"24,0 2 26,0 1 15,-4 4 13,4 1 10,-2-1 6,2 3 9,-18 8 8,8-1 8,-5 8 5,0 5 9,-7 13 3,-1 9 7,-4 13 5,-9 31 5,-5 8-5,8 13-4,-4 14-10,7 11 2,0 14 3,10 5-2,4 10-13,8 1-6,8 3-7,14-5 2,2-2-8,11-8-5,11-8-3,8-10-4,11-9-3,8-13 1,10-16-6,4-5-5,8-14-3,3-10-1,0-15-13,-3-11-39,-11-11-43,-12-8-35,-7-11-49,-10-3-50,-8-3-64,-9-6-110,0-4-177,-12-6 26,-12-5-135,-9-1-154</inkml:trace>
  <inkml:trace contextRef="#ctx0" brushRef="#br0" timeOffset="11840.91">16093 645 506,'0'0'220,"0"0"-66,0 0-28,0 0-5,0 10-16,0 0-6,3 2-9,-3 4-11,3 6-4,-3 0-3,4 3-7,-1 1-8,-3 1-4,6 6-8,-2 1-1,-1 2-8,4-4-19,-4 3-29,4 0-24,-1-3-27,5-2-19,-1 3-16,-1-5-23,2-7-57,-5 2-290,4-4 26</inkml:trace>
  <inkml:trace contextRef="#ctx0" brushRef="#br0" timeOffset="12256.8">16706 830 1332,'13'-11'17,"-7"2"8,5-1 22,-1 0 21,7 0 10,-4 0 10,7 0 10,0 0-5,-3 0 0,3 2-7,0-2 0,3 3-3,-6 5-1,3-4-3,0 6-1,0 0-2,3 3-3,-3 4-7,1 1-6,-2 2-4,1 2-6,-3 3-5,-7 3-5,3-1-2,-6 1-5,0 2-1,-7 2-4,-7 3-4,0-2-2,-9 4 0,-1-2-4,1-1-1,-5 2 2,-2-3-7,3-1-4,-3-4 4,6-3-1,4 0 4,-1 0-5,1-3-3,3-2-6,3-2-1,0-1-4,7-4 2,4-1 1,3-2 1,6 0-1,3-2-4,8-1 5,6-1-3,6-5-3,11 1-6,10 2-19,6-7-28,-3 1-41,7 2-51,-4 0-57,1-6-108,-1 4-173,-3 0-137,0-1-124</inkml:trace>
  <inkml:trace contextRef="#ctx0" brushRef="#br0" timeOffset="12720.26">18243 605 1734,'4'-11'-4,"-4"4"16,4 0 11,-1-1 21,3 1 20,4-1 12,1 2 8,0 0 6,0 0 0,6 2 1,0-1-1,-4 2-7,4 1-2,0 2-2,0 0-7,2 0-4,-2 2-10,-2 1-6,3 2-4,-6-1-8,3 2 2,-2 1-4,-2 1-6,1 2-4,-5 0-4,0 2 1,-3 1-1,-4 0-4,0-1-1,-4 0-3,-1 1 1,0 1-2,-2-2-4,-2 5 0,-5-5-10,4 3-1,0-5-10,0-1-7,0 2-7,1-2-3,1 0-3,2-5-2,2 4-3,-3-3 0,7 0 4,0 0 4,4-3 3,3 3 3,-1-2 5,5-3 2,2 5 16,-5-3 5,10 0 13,-1 4 6,-1-1 5,2 0 7,1 3 4,2 0-2,-5 1 6,0 1-7,-2 2 0,-4 0-1,-4 4-8,-6 0-4,0 0-3,-6 2-2,0-1-6,-8 4-8,-6 1-24,-4-5-34,-6 2-40,0 1-41,0-4-61,-2-3-53,-9-3-126,5-3-131,2-4-123,1-1-124</inkml:trace>
  <inkml:trace contextRef="#ctx0" brushRef="#br0" timeOffset="13040.12">19114 182 1711,'27'-9'-44,"-4"0"15,-3 7 30,0 0 25,-6-3 10,-1 5 16,-4 0 14,2 0 13,-1 1 14,3 7 2,1 4 3,-2 2 3,6 8 5,-2 5 2,6 11 9,3 8 9,2 11 10,9 25 1,1 4-2,-2 4 6,4 4-15,-3 1 8,0 8-10,-6 2-5,-3-1-14,-6 7-8,-5 3-11,-6-1-10,-6-1-7,-12-4-4,-14-3-32,-8-6-52,-14-8-54,-6-6-49,-10-10-64,-15-2-67,-10-10-82,-2-6-207,-13-8-19,-17-5 89,-3-7-128,-13-7-98</inkml:trace>
  <inkml:trace contextRef="#ctx0" brushRef="#br0" timeOffset="14728.37">16370 1692 1530,'-8'5'-65,"2"-2"13,2-1 20,-2 3 22,3 0 15,0 0 6,-1 0 11,1 3 10,-1-1-1,1-1 3,-1 2 3,-2-4 1,0 4-2,-1-1 1,0 0-6,-3-2-4,4 2-1,-5-2-6,-2 3 0,0-4-4,-1 2 1,1-4-2,-1 2 0,-2-2-4,2-2-1,1 0 0,0 0-2,0-2 1,3-4 0,-1 0 2,5 2-10,-1-6 5,1 5 3,6-2-2,-4-3-5,4-3 3,4 4 2,-1-5 1,4 2 5,-1 2 0,4 0 5,0 0 5,0 0 7,4 4 1,-1-6 6,0 7 2,4 1 6,3 4 5,0 0 1,0 1 4,4 5-3,-5 5 2,4-2 3,4 4 3,-6 4 3,1 1-2,-1 3 2,-1 3 0,-4 1-7,0 2-3,-5 1-6,-5 1-3,2 4-8,-8-3 1,3-1-5,-6 2-2,-5 1-1,-1-1-8,-1-1 3,-7 0-6,1-3 0,-1-2-3,-4 1-1,-1-4-5,-2-2-6,-3-2-1,0-3-5,1-3-3,3-5-6,-4 1-5,0-6 3,1-2-2,2-2 5,1-3-8,0-3 5,3-1-2,-1-3 4,8-2-2,-1 2 2,5-3-2,2 0 4,1-3 2,6 3 0,3 0 4,0 3 3,4-3 8,-1 3 7,5 0 4,-1 5 4,2 0 3,6 5 12,-6-1 0,9 6 0,-1 1 10,0 7 6,3 2-2,-3 1 15,4 8 5,2-2 2,-3 5 3,1 0-2,0 4 3,-1-2 2,3 3 4,-2 3 4,-1-4-6,-4-2-7,5 1-6,-4-1-16,1 0 0,-2-1 2,-3-4-5,6 2 3,-6-4-6,1-6 1,-8 3-4,1-4-2,1 0-1,-6-3-4,3-1 4,1-1 0,-1 2 1,-2-5-3,1 2-2,-5 1-1,5-3-3,1 0-6,-5 1-1,0-3-2,4 3-2,-5-3-3,2 2-3,-4-5 0,3 4-1,0-1-3,-3 0-2,5-1 1,-2 1-2,-3-1 1,3 1-1,1-1-2,-4-2 0,0 3 0,6-1-3,-6-2 0,0 0-2,3 0 3,-3 0 0,0 0-2,0 2 1,0-2 1,0 0-1,6 3 1,-6-3-3,0 0 1,0 0-1,0 0 0,0 2 2,0-2-1,0 0 0,0 0-3,0 0 2,0 0-2,0 0 1,0 0 1,0 0-1,8 0 0,-8 0 0,0 0-3,0 0 3,0 3 0,0-3 1,0 0-2,0 0 1,0 0 1,0 0-2,3 3 2,1-3 0,-4 0 0,0 0-2,0 0 2,3 2 0,0-2-2,-3 0 5,0 0-4,6 3 0,-6-3 0,0 0 0,0 0-2,0 0 2,0 0 2,0 0-3,0 0 2,0 0-2,0 0 2,0 0-2,0 0 2,0 0-1,0 0 0,0 0-3,0 0 4,0 0-1,0 0 0,0 0-2,0 2 2,0-2 1,0 0-1,0 0-1,0 0 1,0 0 1,0 0 0,0 0 0,0 0 0,0 0-3,0 0 0,-6 2 2,6-2-1,0 0 1,0 0 2,0 0-3,0 0 2,0 0-4,0 0 3,0 0 0,0 0 1,0 0-2,0 0 1,0 0 0,0 0 2,0 0-3,0 0 0,0 0 0,0 0 4,0 0-2,0 0-3,0 0 2,0 0-1,0 0-2,0 0 2,0 0 3,0 0-3,0 0-2,0 0 0,0 0 5,0 0-3,-3 5-3,3-5 2,0 0 0,0 0-2,0 0 1,0 0-3,0 0 0,0 0-10,0 0-9,0 0-15,0 0-20,0 0-27,0 0-21,-3-7-24,3 7-41,3-7-45,-3 1-37,3-1-71,-3-3-164,3 0-140,-3 1 81,3-4-222,0-2-261</inkml:trace>
  <inkml:trace contextRef="#ctx0" brushRef="#br0" timeOffset="16042.55">17476 1685 2059,'7'-3'-61,"-3"-2"8,-2 4 10,6-2 22,-8 0 16,6-3 15,-6 4 9,3 2 12,1-3 7,-4 3 8,3-3 4,-3 3 5,0 0 5,0 0 7,0 0 3,4 6 2,-4-4-2,2 4-1,-2 0-5,4-2-7,-4 4 6,4-1 0,-2 3-4,-2-1 1,4 4-1,-1 3 2,1 1 5,2 5-1,2 1 1,-3 7-10,5-1 9,0 9 1,0-3 3,4 8 1,-3-1 4,4 0-2,0 3-3,0-2-3,0-2-2,0-2-1,-4-7-6,2 4-4,0-6 2,-2 0-7,-1-5 0,-4-1-6,1 0-3,0-5-2,-1 1-8,1-3 0,-1-1-2,-2-4-6,0 1 1,-1-1-3,0-2 1,0 0-5,4-1 4,-7 0-8,3 0 0,0-3 3,0 1-4,2-2 0,-5 2 2,3-2-3,-3-2-7,3 2 7,-3-2-1,3 1-3,-3-1 2,0-1-5,4 2 2,-4-2-1,3-1 3,-3 4-1,0-5-2,0 1-2,0 2 1,0 0 2,0-3-3,3 2 0,-3-2 0,0 3 6,0-3-9,0 0 2,0 0-2,0 1-2,0-1 2,0 0-2,-3 3-2,3-3 5,0 0-3,0 0 6,0 0-2,0 0 1,0 0-1,0 0 0,0 0-2,0 0 1,0 0 1,-3 3 0,3-3 0,0 0-2,0 0 0,0 0 1,0 0 1,0 0 2,0 2-2,0-2-1,0 0 5,0 0-8,0 0 2,0 0 4,0 0-3,0 0-1,0 0-3,0 0 1,0 0 0,0 0 0,0 0 2,0 0-2,0 0 3,0 0-8,0 0 5,0 0-7,0 0 2,0 0-4,0 0 1,0 0-1,0 0 2,0 0 0,0 0-1,0 0 1,0 0 2,0 0 0,0 0 1,0 0 1,0 0 1,0 0-2,0 0 0,0 0 0,0 0-1,0 0 1,0 0 2,0 0-1,0 0 3,0 0-5,0 0 6,0 0-7,0 0 4,0 0-4,0 0-1,0 0-6,0 0 13,0 0 1,0 0-4,0 0 0,0 0 5,-4 0 0,4 0 1,0 0-3,0 0 0,0 0 0,0 0 1,0 0 3,0 3-3,0-3 0,0 0 0,0 0-3,0 0 4,0 0-2,0 0 2,0 0-1,0 0-10,0 0-7,-6 0-17,6 0-8,0 0-7,0 0-25,0 0-12,0 0-26,-8-5-34,5 2-46,0 0-52,-3 2-164,-1-4-153,1-2 72,-2-1-110,2-1-102</inkml:trace>
  <inkml:trace contextRef="#ctx0" brushRef="#br0" timeOffset="16970.79">18633 1617 1645,'4'-7'27,"-4"2"16,4-2 7,-1 2 8,0-4 13,3 0-1,4-2 10,4 2-1,-4 1 3,7-1-9,-1-2 8,1-2 0,3 4-2,3 1 2,-2 0-4,-2 1-1,1 5-3,-2-1-6,1 3 1,1 0-10,-3 5-4,-1 2-8,2 1-2,-9 0 2,4 5-4,-2-4-6,-5 3-4,1 4 0,-4-2-7,-3 4 1,0 0-3,-3-3 0,-4 4 0,1-2-6,-1 4-2,-3-1-1,-3-3-1,2 0-2,-2 3-2,4-7 2,-5 3-7,1-4 1,2 1 4,5-4-11,-1 0 6,1 0 2,-1-3-5,3 1-1,1-5 4,3 3 1,0-2-8,7-3 3,-3 2 5,2-2-1,4 0 3,-4 0 1,8 3-1,-1-1 0,1 0 9,2 1 4,1-1 7,3 6 7,-3-1 8,3 2 4,-1 0 1,2 2-4,-4 1 5,-1 0-10,-6 3-7,-3-3 6,-1 4-5,-6 1-4,-3 3-2,-3 0-1,-8 6-5,-7-4-3,2 0 2,-8 4 0,-9-2-8,-1 1 2,-3-2 2,0-1-3,0-2-3,-1-5 0,2-1-12,2-2 2,1-5 9,2-2-5,4-3 0,4-4 0,2-6-2,0 1 0,12-7 3,3 2-2,7 0-1,2-3-1,7-3 0,3 0 0,3 2-15,14-2-19,-1 3-37,2 1-47,-5 2-91,-4 3-142,1 6-275,-10 3 83,-13 5 68,-10 11-170,-27 6-142</inkml:trace>
  <inkml:trace contextRef="#ctx0" brushRef="#br0" timeOffset="18435.72">11310 251 806,'0'0'99,"0"0"-6,0 0-4,0 0-10,7 6-9,-4 0 12,-3-2-6,0 3 4,3 4 2,-3 1 7,4 1 0,-4 4 0,3 3-1,-3 2-3,0 2-6,4 0-9,-1 1-6,-3 1-8,0-2-3,0-1-5,3 1-6,-3-3-4,0 1-7,0-4-8,0 0-20,3-1-22,-3-5-21,0 1-22,0-1-11,0-3-22,0 3-37,-3-4-50,-3-2-78,2 0-298,-3-4-60</inkml:trace>
  <inkml:trace contextRef="#ctx0" brushRef="#br0" timeOffset="18760.85">10933 342 1471,'-7'-7'-49,"4"2"12,0 1 6,-4-4 9,4 4 16,3 0 15,0-1 20,3 0 12,1-1 13,-1 2 8,0-1 8,0-3 4,4 3 1,3-2-1,0-1-3,1 2 1,2-2-2,4 0-3,-1 0-3,7 0-4,1-1-6,3 1-6,3-2-5,3 3-3,0-2-3,4 1-6,-1 0-1,1-2-5,-4 4-4,-3 2 0,-3-4-4,0 6-4,-7-1-7,0 6-10,-4-1-28,2 3-32,-9 2-30,-2 5-25,-4 2-33,-3 1-29,-6 2-107,-4 0-280,-4 3-70</inkml:trace>
  <inkml:trace contextRef="#ctx0" brushRef="#br0" timeOffset="19087.32">10960 800 1496,'-4'5'-47,"1"-3"17,3 3 16,-3 0 19,3-3 19,0 4 22,0-4 12,3 2 9,0 0 10,5-2 6,-2 0 7,7-2 8,1 0 2,2 0-2,4-2 1,4-4-4,3 2-3,3-1-4,3 0-2,4-5-4,-1 3 3,4-1-10,0-2-8,0 1-4,0-2-8,1 4 2,-5-4-13,1 4 1,-1-3-8,-6 3-1,-3 2-5,0-3-4,-5 3-2,-1-2-5,-2 1-3,-1 4-5,-2-4-22,-2 5-29,-2-4-36,3 2-41,-5 0-47,-1-1-61,-3-1-181,-6-3-115,0 3-105,0-2-123</inkml:trace>
  <inkml:trace contextRef="#ctx0" brushRef="#br0" timeOffset="19852.76">16479 55 1645,'0'0'-46,"0"-6"14,0 6 19,0 0 17,0 0 21,0 0 13,-6-2 14,6 2 9,-10 5 3,2-5 0,5 5 7,-6 3-4,-1-1-5,-1 1-3,2 5-4,-4 1-5,-1 6-3,4 0-2,-4 9-8,1 2 3,4 1-5,-2 1-2,1 1-3,7 2-5,-3 2-2,2-3-4,4 0 0,0-5-1,4 2-4,-1 1-2,3-8-15,1-1-17,3 0-16,-3-2-8,6-5-21,1-2-26,-1 0-24,-1-1-29,2-8-34,2 0-105,-2-4-276,-1 0-62</inkml:trace>
  <inkml:trace contextRef="#ctx0" brushRef="#br0" timeOffset="20076.68">16542 294 1413,'0'-9'-49,"0"-2"19,0 2 19,5 4 30,-5 2 18,3 1 13,0 2 13,-3 0 10,10 8 5,-8 1 2,5 4-1,1 2-3,-5 3-8,3 4-7,-2 0-6,2 3-5,-3 1-7,0 1-1,5 3-8,-6-3-20,2-2-26,0 4-31,-4-8-39,2 4-24,2-4-29,-1-4-51,-3-3-89,3 2-204,2-6 16</inkml:trace>
  <inkml:trace contextRef="#ctx0" brushRef="#br0" timeOffset="20406.8">16730 401 1319,'6'-8'-10,"1"0"20,2 3 20,2-3 13,2 5 17,1-1 7,2 1 6,-2-2 2,2 3 0,-2-1-8,-1 3-5,4-3-4,-1 3-5,-2 3-5,-4 0-2,-1 2-4,-2 2 0,0 1-4,0 4-4,-7-1-2,0 4-5,0-4-3,-3 5 3,-1-1-5,-3 0-3,0 3-2,1-1-4,0 0 2,-5 0-2,4 1-3,-2-3-1,2-2-2,4-1 1,-4 1-2,0-3 0,4-3 1,0 4 0,3-4-3,0-3 1,0 2 2,6-4-3,8-2 2,-1-2-12,4-4-20,2-1-27,5-3-35,3-2-43,0-3-47,-5-8-99,2 1-325,-1-1-100</inkml:trace>
  <inkml:trace contextRef="#ctx0" brushRef="#br0" timeOffset="20573.35">17263 188 1534,'6'-3'-28,"5"3"25,-4 5 24,2 2 24,5 6 13,-1 4 15,4 1 12,1 9 8,4 3 10,5 8 6,-5-1-5,6 6-10,2 7-10,-4-1-9,-6-3-8,-4 3-24,-8 2-52,-11-1-79,-8 3-94,-19 4-247,-26 23-200,-24 0-127</inkml:trace>
  <inkml:trace contextRef="#ctx0" brushRef="#br0" timeOffset="29176.66">394 1313 657,'5'-8'128,"-2"1"-58,-3-2 5,3 5-2,0-1 11,-3-3-15,0 3-8,0 0 2,0-2-2,-3 2 7,0-3 3,-5 1 1,5 2 2,-3-2 9,-1 2-3,1-1-6,-2 4-1,2-3-5,-1 0-5,-2 2-6,1 0-5,-5 3-3,7 0-3,-5 3-6,2 0 1,-1 3-2,0 2 1,0 1 0,3 3 6,-3 5 6,3 3 4,1 3 1,6 2 3,-4 2-3,4 3-9,0 5-2,4 4-4,-1-3-3,4 4-5,-4-3-1,4 4-5,3 4 0,-4-6-4,5-1 1,-5-1-7,4 1-3,1-2-10,-5-5-15,0 1-16,1-6-24,-4-3-19,0-3-19,2-1-18,-5-1-31,0-3-34,0-5-23,-8-3-19,2-1-38,-4-5-385,-4-1-133</inkml:trace>
  <inkml:trace contextRef="#ctx0" brushRef="#br0" timeOffset="29371.86">65 1826 1663,'0'-12'-53,"6"3"17,1-2 30,3 2 25,7-4 13,-4 4 10,4-3 9,-2-2-1,6 4-1,-4 0-6,0 0-4,3 0-7,-4 2-5,-2 1-10,2 1-17,-2-2-15,-1 2-10,4 0-19,-4 2-15,1-1-18,-1 2-16,1-2-5,-2 3-6,1 0-16,1 2-38,-4-3-242,1 3 88</inkml:trace>
  <inkml:trace contextRef="#ctx0" brushRef="#br0" timeOffset="29568.37">502 1632 1061,'3'3'-24,"0"-1"12,0 0 21,0 1 18,2 2 15,1 3 15,-3-1 13,7 7 18,-3-2 10,-3 7 4,5 1 0,-2 4 0,-1 0-9,5 6-6,-8 0-2,4-1-12,-4 2-7,3 1-9,-2-4-5,0 0-4,-1-1-6,0-3-10,0 2-25,-3-4-25,4-2-33,-4-2-21,3 0-33,-3-4-31,0-4-57,0-3-101,0-1-215,-3-4-13</inkml:trace>
  <inkml:trace contextRef="#ctx0" brushRef="#br0" timeOffset="29936.05">818 1364 1458,'6'-12'12,"2"2"5,-2-5 12,1 2 16,0 1 19,0-1 2,-2 1 6,3-1 2,-5 1 5,0-1 8,1 4 1,-2-1 5,3 0 1,-5 2 5,3 0-6,-3 3-6,0 1-4,0-1-6,0 2-8,0 1-12,0 2 1,0 0-6,-14 10-4,11-1-3,-4 2-1,1 7 0,3 1-5,-4 6 0,3 1 10,1 8-4,3-2-12,0 9 7,3-2-9,1 2-1,3 6 0,-2 1-4,3-3-7,-2-1-20,0-3-12,4-7-15,-2 4-15,-2-6-15,5-2-24,-8-5-20,3 0-16,0-4-15,-2-1-11,-4-6-41,0 1-22,-6-4-53,-2-4-81,0-1-271,0-1-112</inkml:trace>
  <inkml:trace contextRef="#ctx0" brushRef="#br0" timeOffset="30114.1">764 1777 1701,'5'-13'-24,"-2"1"1,3 3 20,1-3 11,2 3 7,-1 1 0,5-1-3,-4 1-4,5 0 1,0 1 0,-2 2-6,2-2-10,0-1-8,2 2-6,0 2-4,1-1-13,-4 0-14,4 0-17,0 0 5,0 0-12,-4 3-11,0-1-20,1 1-32,-5-1-212,2 0 136</inkml:trace>
  <inkml:trace contextRef="#ctx0" brushRef="#br0" timeOffset="30622.57">1132 1607 992,'0'0'2,"7"0"8,-7 0 5,3 3 18,0 0-2,0-3 15,-3 1 5,3 2-6,-3 2-4,0-2 3,0-1 9,-3 1 0,3-1-1,0 3 1,-3-3-3,3 1 5,0-3 2,-3 2 4,3 1 4,0-3-4,0 0 0,0 0 3,0 0-1,0 0-6,0 0 0,0 0-5,0 0-3,3-8-4,0 4-8,0 1-1,5-2-7,-5 3-2,4-1-3,-4 1-2,3-1-5,0 0 1,5 6-2,-4-3 0,3 3-2,3-1 0,-3 6 5,4 1 1,-4 2 5,3 1 0,-6 3 4,3 0 2,-1 5 2,-5-1 1,3 2-2,-7 2-4,0-1-2,0 4-1,-4-4-2,-3 2-1,-2 0-3,-1 3 1,-4-5-4,-2 0 0,2-1-4,-2-4 1,-1-2-3,-1 0-3,3-2 5,-6-6-6,5 1 2,-2-4-1,6-4-4,-2-1 0,1-2-3,-1-2-2,7-4 0,2 2-1,1-2-3,4 1 3,4-2-1,-1 0 1,3 3 0,5 0-2,2-1 2,0 4 2,1 1 2,2 3-4,4 3 3,-3 1-2,3 4-2,0 1 4,0 4 1,0 2-2,-3-1-10,-4 5-15,4-2-18,-4 0-19,1 3-18,-5-2-25,1-1-15,-3 0-30,0-1-44,-4-3-134,0-4-332,0 2-156</inkml:trace>
  <inkml:trace contextRef="#ctx0" brushRef="#br0" timeOffset="30879.88">1466 1607 1787,'3'-6'-62,"7"-2"11,-4-1 8,5 2 6,-2 2 5,4-3 3,-2 4 14,2-4-14,1 3 10,-1 0 5,1 1-1,-2-4 1,1 4 3,1-2-13,-1 0-1,1 4-10,-4 2-9,4-3-13,-2 3-16,1 0-36,-2 0-67,-1 5-121,-7 1 185</inkml:trace>
  <inkml:trace contextRef="#ctx0" brushRef="#br0" timeOffset="31076.35">1583 1714 811,'-5'8'18,"2"-3"11,3 2 25,0-2 27,0-1 8,3 1 17,5-2 14,-2 1 12,1-4 0,7 0-2,-2-3-6,9-1-10,-5 1-7,7-3-12,1-2-7,0 4-12,-8-1-15,4 0-30,-4-2-37,-3 4-37,1-4-44,2 2-52,-5-2-91,-5 1-414,-2 0-141</inkml:trace>
  <inkml:trace contextRef="#ctx0" brushRef="#br0" timeOffset="31901">655 1451 1594,'0'0'-109,"0"0"22,0 0 20,0 0 19,0 0 9,0 0 20,0 0 4,0 0 10,0 0 9,0 0 10,0 0 3,0 0 2,-13 4 4,13-4 9,-3 2 0,3-2 3,-4 0 2,0 6-4,1-2 1,3 1-2,-6 0-2,2 0 1,4 2 0,-6 4 4,3-2-3,3 2 8,-4-1-5,4 2 1,0 1 0,0-4-5,0 4 2,0-1-2,0-3 2,0 0-3,4-2 3,-4 1 13,6 0 4,-3-3 3,4-1-2,3-4 2,0 0 2,0-2-2,0-3-5,0 0-2,3-5-6,-3 0-5,4-2-3,-5-3-4,2-1-8,-1 2-20,-4-1-13,-6 0-21,0 1-33,0 5-57,-16-1-118,-4 5-246,-13 3-76,-11 4-64</inkml:trace>
  <inkml:trace contextRef="#ctx0" brushRef="#br0" timeOffset="35886.46">19934 1210 397,'0'-8'201,"0"6"-93,0-4-20,0 4-8,3-1-2,-3-1-2,0 1-3,4 3-3,-4 0 2,0-5 6,-4 3-4,4 2 0,0-3-1,0 3-5,0 0-5,0-5-6,0 5-5,4-3-4,-1 3 2,4-1-1,3-2-2,0 0-3,4-2-2,5 4-3,1-5 0,4 0 0,3 2-3,-1-4-1,5 3-1,-5 0-6,0 0-5,-2 0-2,-1 0-14,-2 3-18,-5-1-26,1 1-24,-1-1-39,-5 3-23,-3 3-31,-3-1-94,-10 3-306,3 0-57</inkml:trace>
  <inkml:trace contextRef="#ctx0" brushRef="#br0" timeOffset="36111.86">19895 1376 1502,'-4'4'-25,"1"1"2,0-2 17,-1 1 29,0-1 10,4-1 9,0 3 13,0-2 13,4 2 2,0-3-2,2 0-3,7 3-5,1 1-6,-1-4-4,7 1-6,0-6-10,0 6-28,4-3-26,-1 0-42,7 0-40,-4-3-55,4-2-140,0 2-207,-3-2-10</inkml:trace>
  <inkml:trace contextRef="#ctx0" brushRef="#br0" timeOffset="36939.04">21012 420 1374,'0'-5'-16,"3"3"16,-3-1 19,3 0 18,-3 1 8,0 2 14,0-3 6,0 3 0,0 0-2,-9 5 3,4-2 1,-1 2-1,0 2 4,-4 1 1,2 2 0,-4 2 1,-1 4 5,-1 1-4,-7 3 0,5 5-1,-1 5 5,-2 4-1,-5 4 3,4 5 6,-4 9 0,2 3 6,-2 8-3,4 4 4,-7 26 10,4 4-9,3 6-2,7 5-1,6-4-1,7 2-4,-7 3 3,14-4-3,3 0-5,10-3 0,0-3-4,10-7 3,3-2 1,1-5-4,5-6-3,5-1-3,-7-20-2,-4-7-9,3-5-7,2-4-4,-11-9-3,-5-5-7,2-6-20,-1 0-32,-10-4-26,4-3-29,0-4-46,-7-4-57,3-5-67,-3-4-81,-3-5-186,0-6-118,-4-7 89,-3-8-211,0-12-237</inkml:trace>
  <inkml:trace contextRef="#ctx0" brushRef="#br0" timeOffset="37343.96">21755 517 1953,'10'-5'-73,"-10"3"17,4 2 27,-1 0 34,4 2 31,-4 5 30,3 5 21,-2 5 18,-4 2 8,3 6 11,1 9 0,-1 0 9,4 4-5,-7 1-13,0 4-11,0-1-7,0 1-12,0-2-8,0 3-8,3-5-7,-3 2-33,3-3-26,0-4-25,1-6-33,-4 2-37,7-5-36,-4-4-33,7 0-43,-4-6-67,8 0-139,-4-8-68,0-2-45,7-2-26</inkml:trace>
  <inkml:trace contextRef="#ctx0" brushRef="#br0" timeOffset="37815.96">22705 740 1492,'8'-3'16,"-2"-2"12,4 0 11,-7 3 15,8-3 8,-5 0 8,4 0 11,4 0 4,-8 1 1,7-2 5,-2 0-2,2 4 0,4 2-4,-4-2 1,4 4-4,-4 0-4,1 2-5,2 1-6,1-1-6,-1 1-10,4 3 3,0-1-7,-3 1 0,0 2-5,-1 0 2,-2-4-2,-4 11 3,-1-8-1,-2 6-1,-7 0-3,0 3-4,-10 0-3,0 1-4,0 1 0,-6 3 2,-8-1-3,4 3-1,-3-5 0,3 4-3,-7-3-7,3-3-3,2 2 3,5-3-3,-4-4-3,8 2 2,4-3-2,-8-4-2,7 2-2,7-2-4,-8 0 3,8-2-1,6 0-1,8-2 2,-5 1 0,7 0 1,4-2-5,7-1 3,-5 1-15,5-3-22,6 0-27,0-3-30,0-2-38,3 0-38,7 0-41,4-2-40,-5-2-113,5-3-155,-1 0-142,11-5-151</inkml:trace>
  <inkml:trace contextRef="#ctx0" brushRef="#br0" timeOffset="38302.66">23933 689 1769,'10'-4'6,"-4"0"10,5 0 14,2 2 23,4-4 20,-4 4 8,1 0 9,2-3 3,4 2 1,4 3-1,-8-2-5,4 4-6,4-2-4,-8 3-5,4 2-4,-4-1-7,5 2-6,-12 0 2,5 2-4,-4 4-5,4-3-6,-11 3-4,7-2-4,-10 5-3,0-2-6,0 3 2,0-4-6,-10 2-6,3 3 1,-6-1 4,0-3-4,-4 2-7,4-1-4,-4-1-4,4-3-6,-1 0-1,4 0 1,4-3-5,-8 1-5,11-1 2,-7-2-1,7 3 3,-8-3-1,11-3 3,0 1-3,0-1 3,3 0-1,5-2 3,-2 3 0,4 0 3,-4-3 3,5 2 5,2 1 8,1-2 8,-1 3 4,4-2 0,-4 4 12,-4-1-10,5-1 7,-4 4-8,4-1 1,-8 1 2,1 2-5,-2-1 5,-5 2 1,-2 2 2,-1-4-5,-7 4-1,3 2-10,-13-3-14,2 1-28,0 0-23,-12-1-29,0-3-36,0-1-41,3 0-47,-6-3-45,3-1-118,0-4-148,-4-4-152,11-1-160</inkml:trace>
  <inkml:trace contextRef="#ctx0" brushRef="#br0" timeOffset="38606.85">24523 365 1913,'20'-3'-10,"7"1"29,0-1 31,-11 3 14,11 0 16,-4 5 17,1 2 6,6 5 9,0 8-2,0 1 8,10 9 4,-10 3 19,3 13 6,0 5 13,8 29 6,-12 10 13,-2 15-6,-7 13-11,-10 12-7,4 10-16,-14 4-10,-11 6-13,-5-1-10,-1-7-10,-13-4-25,-7-12-38,1-6-37,-15-9-41,5-9-48,-4-12-47,-10-5-49,-7-7-75,1-16-98,-5-2-222,-5-7 16,9-19 74,-3-4-189,-33 3-178</inkml:trace>
  <inkml:trace contextRef="#ctx0" brushRef="#br0" timeOffset="49206.22">9747 4357 1680,'0'-2'-75,"0"-1"19,0 3 12,2-2 4,2-1 25,2 3 19,1-2 7,4-1 10,1 3 6,6-3-6,-2 3 1,0-2-4,4 0-3,7-1-5,0 1 1,-1 0-3,1-1-8,3 0-8,-3 1-29,0-1-11,-1 3-37,-3 0-32,-2-1-56,-5 2-218,1-1 96</inkml:trace>
  <inkml:trace contextRef="#ctx0" brushRef="#br0" timeOffset="76648.96">16406 1092 417,'0'0'44,"0"0"1,0 0-12,3 5-20,-3-5 3,0 0 2,0 0 4,0 0 4,0 0 4,0 0 7,0 0 3,0 0 3,0 0 1,0 0 7,0 0-3,4-5 1,-4 5 2,0 0-1,0 0-5,0 0-2,0 0 0,6 0 1,-6 0 0,3-2 0,0 2-3,-3 0-3,5-2-3,-5 2-2,0 0-5,0 0-2,0 0 18,5 0 6,-5 0-6,8 4-1,-2-1 3,0-1 0,4 6 2,1-3-3,3 0-1,-1 2 1,-4 2-6,8 3 7,1 0 5,-6 3-3,6 0 0,-2 5-2,1 1 0,2 3-2,-2-2 3,-1 7 4,-5 2-4,1-1-3,3 3 0,-2 2-2,-7-1-4,0 4 3,2-1-4,-5 1-10,1 2-2,-4-1 0,0 2-2,0-1-2,-4 0-4,-2 1-2,1 1-1,-1-1 1,-3 2-4,-1-4 0,-1 3 1,2-4-1,-6-4-2,3-1-2,2-1 1,-4-1 0,4-4-1,1 0 0,-2-4 0,1-4-3,1 2 1,-2-4-1,5 1 1,-4-3 0,4 0-1,-2-3 1,4-2 3,-2 2 1,0-3-1,3 0 6,0-1-1,-2-1-3,-2 1 1,5-1 2,-2-2 0,0 0 2,2 3 1,2-3 4,-3-1-1,-2 1-2,5-1 2,0-1 0,-3 2-2,3-4-3,-3 2 3,3 0 2,-3-1-7,3 1 2,0-3 1,0 0-4,-3 4 2,3-4 5,0 3 5,0-3-5,3 2-2,-3-2 1,-3 3 0,3-3 5,0 0-2,3 2 5,-3-2-2,0 0-3,0 0-3,0 3 3,0-3-6,0 0 1,0 0-3,0 0-2,0 0-2,0 0 4,0 0-4,0 0-1,0 0-1,0 2 5,0-2-10,0 0 2,0 0 4,0 0-2,0 0-2,0 0 1,0 0 5,0 0-4,0 0 0,0 3 3,0-3 0,0 0-2,0 0 2,0 0-3,0 0-1,0 0 0,0 0 1,0 0-5,0 0 2,0 0 5,0 0-6,0 0 2,0 0 0,0 0-4,0 0 4,0 0-2,0 0 0,0 0 2,0 0 0,6 0-4,-6 0-2,0 0 3,0 0-1,0 0 2,0 0 3,0 0-7,0 0 4,0 0-3,0 0 4,0 0-3,0 0-1,0 0 7,0 0-5,0 0 2,0 0-4,0 0 1,0 0 0,0 0-5,0 0 1,0 0 5,0 0 2,0 0 1,0 0-5,0 0-1,0 0 0,0 0 4,0 0-3,0 0 3,0 0 4,0 0-9,0 0 4,0 0 2,0 0-2,0 0 2,0 0-3,-6 4-2,6-4 2,0 0 2,0 0 2,0 0-2,0 0-4,0 0 3,0 0-1,0 0 2,0 0-3,0 0 2,0 0-1,0 0 1,0 0-1,0 0 5,0 0 0,0 0-4,0 0 3,0 0 3,0 0 0,0 0-8,0 0-3,0 0 7,0 0-6,0 0-18,0 0-23,3-12-18,-6 10-20,0-3-36,-1-1-37,0 2-37,2-4-47,-1 1-68,-5-4-144,2-1-62,-5 0-64,6-3-79</inkml:trace>
  <inkml:trace contextRef="#ctx0" brushRef="#br0" timeOffset="90633.36">9630 7200 424,'-4'2'73,"4"0"-15,0 1-23,0-3-13,0 0-7,0 0-1,0 5-16,-4-5-34,4 0-68,-3 3-66,0-3 58</inkml:trace>
  <inkml:trace contextRef="#ctx0" brushRef="#br0" timeOffset="116032.28">21899 1700 960,'0'5'67,"0"0"-6,0-1 3,0 4 2,0 0-5,-7 1 5,0 3-5,0-3-7,1 1 3,-4 2-2,0-2 0,-3 4-2,-4 0 1,4-2-1,-1 1-2,-2-1 2,2 0 0,-6-1 1,10 2 4,-6-5-1,3-1-1,-1-1-3,1 0-2,-4-1 0,4-3-3,-1 1-3,1-1 0,-4-2-2,4-2-3,-1-1-6,8-2-1,-7-3-5,2-1-2,5-1-3,-1-4 1,4 2-2,0-2-4,3 1-2,3-2-1,0 0 0,6 5 1,-2-5 1,4 5 1,-1-4 0,-1 3 3,5 2-2,-4 0 0,4 2 1,-1 2-2,-1 2 3,6 1 5,-4 2 8,2 2 5,1 4 9,-1 0 1,-2 6 10,2 2-5,-2 4 5,-1 1-7,0 1 6,1 4 6,-5 2 5,-2-1-8,0 3 0,0-3 9,-7 3-15,0 2-2,0-3-3,0 6-5,-10-6-2,3-2-4,0 5-4,1-3-2,-11 0-4,4-1-2,-1-1-2,-9-2-6,3-1-1,-4-2-1,2-2 1,-2-2-8,-3 1 1,4-5 3,-7 0-2,6-2-6,1-2 0,-3-4 1,5-1-6,-3-3-5,9 0 6,-6-3-6,4 1-1,0-3 5,5 0-2,2 0-1,2-2-1,3 2 5,0-3-8,5 0 5,0 2-1,10-1-1,-2 1 3,2 0-3,2 4 7,5-1-5,0 3 5,4 0 14,-2 5 9,5 1 16,-2 1 10,3 4 12,1 1 10,0 2 3,1 6 3,0 4-3,3-2 1,-3 3-7,0 5-5,-1-8-5,-6 3-4,0-2-5,4-1-4,-8-2-3,-2 1-9,2-4 0,-2 0-4,-1-2-10,-3-2-15,0-4-27,0-2-29,-3 5-35,0-6-56,-1 2-66,4-3-77,-10-5-93,0 0-215,0 0-53,-10-10 82,-7-2-285,1 0-333</inkml:trace>
  <inkml:trace contextRef="#ctx0" brushRef="#br0" timeOffset="120872.84">17833 835 218,'-6'2'72,"3"0"-24,-2 2-22,2-2 3,-3-2 3,3 3-8,-4 0 4,4-2-1,-4 2 8,3-3-6,1 2 1,0 1 4,0-3 3,-1 3-6,1-1 5,0-2 5,3 0-1,-3 2 6,-1-2 1,4 0 8,0 0-6,-4 3-2,4-3-2,0 2-5,0-2-2,0 0 4,0 0-13,0 0 2,0 0-2,0 0-8,4 3 2,0-3-5,-4 0-3,13 2 2,-4 1 2,2-1-6,5 1 2,1 2-1,-4-3-2,7 3 8,1 3 2,-2-1 1,5 1 5,3 2 0,-4 0 0,-4 2 1,5 1 1,3 2 1,-4 3 1,1-1 0,-1 3 2,-3 1 2,0 3-3,0 3 0,0-3 1,-4 8 4,-2-3-5,2 9-3,-5-4 2,-2 3-1,1-3 0,-2 1 0,-2 2 2,-1-1-5,0-2 1,-2 1 0,-3 0 1,0-1-1,0 2-1,-3-3 0,-2-1 0,3-4 0,-4 5-5,-1-6 1,0 0-2,4-1-4,-4-4-1,1 2 0,3-4-2,-5 4 0,5-5-4,-4-1 5,4 0-5,0-3 2,-3-1-2,2 1 0,0-2 0,1 1 4,0-1-3,-4-1 1,4-1 2,0-1 1,-4-1 0,3 2-3,-2-2 3,2 3-1,-2-5-1,-1 2-1,0-1 3,1-1-1,-1 0-3,4-2-2,-7 3 1,3-1 3,0-2 0,4 1-4,-3 0 3,-1-2-4,0-1 3,4 2-2,-4-4 2,4 5 3,0-4-4,-1 1 0,1-1 2,0 1 0,-1-1-1,1 1 0,-1-1-1,-2-2 1,6 2-4,0-2 3,-7 3-3,4-1 0,0-2 0,-1 3-5,0-3 2,4 0-2,-6 0 3,6 0-3,-6 3-2,6-3 2,-4 0-1,4 0 1,0 0-2,-6 0 4,6 0-1,-4 2-1,4-2-3,-4 0 2,4 0 0,0 0 1,-3 3-1,3-3-2,0 0 0,0 0 0,-6 0 0,6 0-2,0 0-1,0 0-6,-7 0 2,7 0-12,0 0-8,-6 0-7,-2 0-8,5-3-7,3 3-10,-6-2-12,3 2-18,-1-3-27,-2 3-35,6 0-34,-14-5-71,8 0-156,-4-2-165,-1 2-77</inkml:trace>
  <inkml:trace contextRef="#ctx0" brushRef="#br0" timeOffset="129831.29">23083 1685 1518,'0'-5'-45,"0"2"2,0-1 34,0 1-1,0 3 6,0-2 14,0-2 8,0 4 10,3-2 5,-3 2 5,0 0 4,0 0 9,0 0 5,0 0 6,-3 8-5,3-2 9,0 0 1,3 4 1,-3 3 0,3 1 5,-3 1-3,3 11 4,-3-4 2,7 5-3,-7 9 0,7-1-4,0 2 1,-7 1-4,6 2 1,4 4 0,-3 2-10,0-5-4,-1-3 1,4 3-5,-3-4-1,3-2-2,-5 0-1,3-2-4,6-1 0,-11-2 7,7-4-18,-7-2 0,4-1-4,0-1-1,-4-2 0,7-3-4,-10-4-1,5 3 2,-5-4-7,12 0-3,-12-2 0,3 0 2,-3-3-1,3 1-1,4-3-2,-7 0-20,0-3-29,-7-2-51,7 0-69,-6-7-105,-1 2-287,-3-3 4,-3 1-119,-11-5-162</inkml:trace>
  <inkml:trace contextRef="#ctx0" brushRef="#br0" timeOffset="132214.98">18697 790 355,'0'0'105,"-4"-2"-48,4 2-1,0 0 4,0-6-3,-3 6-5,3 0 6,0 0 5,-3-2 3,3 2 2,0 0 3,0 0-4,-4-4 3,2 1 0,2 3 3,0-3-1,-4 1-3,4 2 0,0-4-8,0 4 0,0-4-3,0 4-6,-3-4 0,6 3-7,3-4-6,-2-1 0,2 2-3,5-1 0,-1 0-1,3 0-1,1 0-4,2 0 3,1 0-7,-1 0 4,4 2-1,1 2-1,-2 1-2,1-3-3,1 6 0,-2-2-1,8 2 2,-7 2-4,7 2 4,0-2-6,0 5 0,-5 0-1,5 0 0,-3 0-1,-1 4 1,4 0 0,-4-2-4,0 5 3,-2-1 2,-1 4 0,2 0 1,-8-3 1,2 3-2,-2 0-2,-2 0-2,6 3 3,-6-3-2,-1 2-2,3-2 0,-4 3-3,-5-3 0,7 2-2,-6 1 2,4 0-1,-8-4-2,6 3-1,-4 1 6,-1-3-5,0 0-2,-3 0 0,2 1 1,-4-4-2,2 5 0,0-4 1,0-4 1,-6 7-2,2-1-1,1-6-1,-4 4 2,4 0-1,-4-1 0,4-2-2,-4 0-1,-1 3 3,6-3 1,-6-3-2,0 5 0,4-1 0,1-3 0,-4-1-1,-1 3-1,3-5 0,2 2 0,-1-2 0,-3 2 4,4 1-3,-5-2 0,3-2 4,-2-1-5,4 4-2,0-2 3,-5 0-1,2 1 1,3-4-2,0 2 0,-4 2 0,4-4 2,-5 3-1,2 0-1,0-3 2,-1 4-2,0-4 2,3 4-1,-2-4 1,3 0 0,-4 1-3,1 1 3,2-1-2,-3-1 1,4-2 0,-4 4 3,4-2-4,0-2 2,0 2 0,-5-2-1,8 0 3,-3 0-2,0-2-2,0 1 3,-1 1-2,1-2 0,0 0-1,0 2 2,-1-3 0,4 0-2,-4 1-1,1-1 3,3 2-1,-3-2 1,0-2 1,3 0-2,-4 6 1,4-6-3,0 1 3,0-1-2,-3 3 0,3-3 0,0 3-1,0-3 2,0 0 1,0 2-1,0-2 0,0 0 2,0 0-1,0 0 4,-3 3-5,3-3 0,0 0 0,0 0-2,0 0 3,3 1 3,-3-1-5,0 0 0,0 0 0,0 3 3,0-3-4,0 0 3,0 0-2,0 0 1,0 0 0,0 0 2,0 0-2,0 0 0,0 0 1,0 0 0,0 0 0,0 0-1,0 0 0,0 0 0,0 0 1,0 0 1,0 0-1,0 0-1,0 0 0,0 0 1,0 0-2,0 0 2,0 0-1,0 0 1,0 0-2,0 0 2,0 0-1,0 0-1,0 0 4,0 0-5,0 0 3,0 0-1,0 0 1,0 0-1,0 0 0,0 0 0,0 0-2,7-4-1,-7 4-3,0 0 0,0 0-1,0 0-6,3-3-3,-3 3-14,0 0-12,0 0-14,0 0-10,0-2-19,0 2-24,0 0-14,0 0-19,-7-6-13,7 6-16,-3-1-51,0 1-359,0-3-81</inkml:trace>
  <inkml:trace contextRef="#ctx0" brushRef="#br0" timeOffset="132657.32">19094 2087 1428,'0'0'-93,"0"0"14,0 0 12,-4 2 14,4-2 8,0 3 11,0-3 13,0 0 1,0 0 9,-3 2 4,3-2 7,0 0-2,0 0 9,0 0 2,0 0 9,-3 3-5,3-3 5,0 0 5,0 0 7,0 0-8,0 0-8,0 0 8,0 0-7,0 0-1,0 0 3,0 0-10,0 0-20,0 0-23,10-8-32,-10 4-117,0-1-129,0 0 169</inkml:trace>
  <inkml:trace contextRef="#ctx0" brushRef="#br0" timeOffset="134642.7">24123 1800 965,'0'-6'51,"0"4"5,3-3 8,-3 5 11,0 0 6,3-5 3,-3 3 3,8-3 0,-8 5-3,0-3-10,0 1-4,0-4-8,6 2 1,1-1-1,-4 1 0,3-4-3,2 2-2,5-1 7,-4-1-2,5 0 2,-2 1-2,6-3-1,6 2-2,-8-1 1,4 2-7,0-2-5,0 4 4,-3 2-3,6 2-3,-6 2-3,-4-1-5,0 6-3,4 2 3,-4-1 0,-6 4-9,3-2 2,-8 4-5,3-1-1,1 3-5,-6 0 1,-6 3-3,1-1 2,-4 1-8,3 0 4,-4-2-4,3 2 0,-10-3-3,6 0-3,-1 0 1,-1-3-2,6 1 3,-6-3 1,3 0-2,3 0-5,-3-3 4,0 2 2,2-2-4,6-2 0,-6-1 1,6 2-1,-1-1 0,-4 0 1,7-3-4,-3 1 3,3-1-4,0 0 4,0-2-2,3 3 0,4-3-7,-4 0 9,7 2 4,0-2-1,0 3 9,2 2-1,3-2 3,-2 1 1,4 1-2,-4 2 4,4-1-3,-4 2-2,0 2 4,-3 0 0,-3-3 3,6 3-6,-13 2 8,0 0-1,0 2 0,-6-2-2,-8 3 0,-2 0-1,-1-3-8,-3 4 4,-10-1-4,2-3-1,-4 3-1,2-3 1,0 0-11,-8 0-26,8-6-27,1 2-46,-1-3-60,3-2-65,-3-3-181,8-3-174,-16 1 69,5-3-92,-7-1-101</inkml:trace>
  <inkml:trace contextRef="#ctx0" brushRef="#br0" timeOffset="156855.3">15333 3764 941,'-11'6'40,"4"-5"-4,1 5 19,3 0 12,-5-1-5,5-1 6,6 1-3,-3 0 3,8 0 8,-2 0 9,4-3 6,4 1 1,5 0-2,2-3-7,2 0-7,7-3-7,2 3-7,3-3-7,-2 1-4,3-3-5,-2 5-8,3-5-20,-4 3-25,-3-1-20,-3 3-25,-4 0-16,-3 3-16,-4-1-18,-2 6-34,-7-1-57,-1 1-374,-9 4-67</inkml:trace>
  <inkml:trace contextRef="#ctx0" brushRef="#br0" timeOffset="157034.82">15192 4220 1567,'-14'5'-18,"8"-1"12,3 2 35,3-3 21,9 0 11,5-3 14,2-3 5,11 0 11,14-3 1,5 2-4,4-4-8,7 0-11,3-1-6,0 4-9,0-3-21,-3 1-32,-4 2-39,-6-3-40,-1 7-37,1-5-39,-7 0-75,1 2-382,-8-1-109</inkml:trace>
  <inkml:trace contextRef="#ctx0" brushRef="#br0" timeOffset="157312.08">16869 3600 1698,'14'-13'40,"-4"3"14,-4 0 20,1 6 25,0 1 14,-7 1 2,0-1-1,0 3-6,-7 8 3,0 4 3,-2 5-5,-5 8 0,1 5-3,-4 10-8,1 5-3,2 6-11,1-2-9,3 6-10,2-1-6,6 0-7,-2 1-2,8 0-9,-2-2-21,6-2-22,5 0-23,1-7-26,-1-1-27,7-5-23,-4-9-29,5-1-27,2-4-32,0-8-55,-3-3-114,1-6-155,-5-7-84,1-5-97</inkml:trace>
  <inkml:trace contextRef="#ctx0" brushRef="#br0" timeOffset="157514.54">17239 3747 1631,'17'-27'60,"-7"7"9,-7 4 6,5 7 27,2 1 21,-4 3 14,4 3 6,0 6 14,3 2 13,4 6 5,-4 6 0,4 4-7,-2 6-14,4 2-14,-3 2-16,4 6-13,0 1-9,0 2-33,0 1-43,0-1-45,0-2-43,-6-3-48,-5-4-53,1-2-62,1 0-48,-9-8-126,5 1-141,-7-7 52,3-2-67,1-5-58</inkml:trace>
  <inkml:trace contextRef="#ctx0" brushRef="#br0" timeOffset="157928.6">17794 3767 1632,'16'-12'73,"-7"-1"-5,5 3 23,-4 3 20,4-1 6,-4 4-7,3-1 0,-3-3-2,3 3 2,4-1-8,-1 1-11,5 1-5,2-4-15,-3 3-1,3 0-13,-2 0-2,-1 3-6,-4-1-3,1 1-4,-1 2-2,-2 5 0,-1 0-5,0 5-1,-6 2-5,-3 2-5,-1 7-2,-3 1 3,-3 3-4,-4 0-2,-3 6 0,-3-1-3,-4 2-5,-3-2 0,0 3 3,0-3-5,0-1-2,0-1 2,-1-3-7,5-3 4,-1-4-1,4-1-8,3-1 6,0-1-1,0-6-2,7 3-2,0-6-1,3 0 2,6-4-2,4 0-1,4-2 4,-1 0 5,7 0-5,3-2 0,7-3 1,4 0 6,6 1-4,3-4-1,4 0-3,2 0-11,0-2-22,0 3-34,-6-4-32,-1 2-34,-1-4-38,-4 0-36,-4 1-52,0-5-107,-6-1-122,-1-1-110,-5-4-97</inkml:trace>
  <inkml:trace contextRef="#ctx0" brushRef="#br0" timeOffset="158114.76">18801 3312 1791,'6'-5'54,"7"5"44,1 5 29,-1 4 21,4 8 20,7 7 5,2 6 29,11 15 15,-1 6 0,15 24-2,-2 4-15,-2 1-18,-7 5-20,-13 3-14,-7-16-49,-13-4-69,-4 2-80,-20 3-92,-17 29-100,-22-3-148,-17 2-215,-24-1 54,-29 5-215,-58 19-255</inkml:trace>
  <inkml:trace contextRef="#ctx0" brushRef="#br0" timeOffset="164970.46">725 4800 832,'0'-18'136,"0"2"-61,0 0-14,0 3 14,0 1 4,-4-1-1,4 1-3,-3 3-7,0-5 13,0 7-1,3-4 3,-7 4 2,4 2-11,-4 0-7,-3 5-5,0 0-1,-4 3-2,1 4 1,0 3 0,-4 5 0,4 3-4,-4 4 1,4 3-1,0 5 3,-4 3-1,7 0 5,0 4 3,4 1-3,-2 8-1,2-1-4,3 5-4,-1 0-5,4-1-6,0-6-3,4 8-5,-1-3-3,0-1-2,3-4-3,-1-4-14,-2-3-17,3-1-27,-6-5-33,-3-3-39,0-2-42,-5-2-41,-1-3-47,-4-6-115,-4-2-113,1-4-103,-5-2-65</inkml:trace>
  <inkml:trace contextRef="#ctx0" brushRef="#br0" timeOffset="165175.91">71 5329 1674,'19'-22'35,"2"3"-4,3 1 18,-1 0 6,4 6 4,3 0 4,0-3 2,7 1 4,2 2 2,4 0-1,5-3-4,5 0-4,-7 5-9,-2 0-4,2 2-6,-2 0-3,-4 1-14,-7 2-33,0 0-33,-3 0-40,-3 3-30,-3-1-24,-4 3-27,0 0-36,-8-3-114,-2 6-213,-2 0-28</inkml:trace>
  <inkml:trace contextRef="#ctx0" brushRef="#br0" timeOffset="165378.89">976 5133 1465,'6'5'18,"0"-1"22,0 1 42,5 5 22,-2 0 12,-1 7 10,1 1 7,-1 5 0,2 2-1,-5 4-2,2 7-4,1-2-15,-5 4-8,-3-1-7,3 1-9,-3 2-9,0-2-6,0-1-15,0 1-8,0-7-18,0 1-34,0-8-38,-3 1-42,3-2-38,-3-1-47,3-7-35,0 0-89,0-4-124,0-4-252,0-2-162</inkml:trace>
  <inkml:trace contextRef="#ctx0" brushRef="#br0" timeOffset="165766.85">1673 5034 1849,'6'-7'23,"0"5"6,1-3 19,-4 0 16,-3 2 2,0 1-3,3-1-1,-3 3-7,0 0-5,-13 3-1,4 2 5,-2 0 4,-5 7 1,-1 2 6,1 6-2,-1 1 2,1 7 6,-2-1-5,5 6-6,0 0 7,3 1-6,-1-2 3,5 1-7,6-3 6,0-1-5,0-3-4,3-1-2,4-4-2,3-2 4,0-4-1,7-5-3,-1-2-9,1-6 6,4-2-8,1-8-2,-2 1-5,4-8-3,0-5 0,-2-2-6,-5-3-1,-4-4-16,1-8-20,-7 3-14,-1-4-14,-6 3-16,-3 0-15,0 2-18,-1 6-16,-2-3-27,-3 8-34,4 7-54,-1-3-88,-4 5-148,1 6-48,7 2-71,-1 0-78</inkml:trace>
  <inkml:trace contextRef="#ctx0" brushRef="#br0" timeOffset="166083">2419 4904 1624,'30'-9'18,"-6"1"-9,-4-2 14,3 3 23,-10-1 14,0-1 6,-2 1 8,-5-2 8,1 0 7,-1 0-5,-9-3 5,3 3 8,-3 0-2,-4 3-4,-3-2-2,-3 3-10,-4 0-5,1 6 0,-5 4 5,5 1-3,-4 4-5,-1 6 1,2 5-2,2 6-7,1 3 6,2 5-1,1 10 0,2 1 1,8 2 6,3 6-5,8 0-7,-2 1-3,10 8-11,8-1-2,-1-4-7,1 0-10,6-4-21,-4-3-19,-3-11-20,-2 0-21,-5-9-24,-2-3-28,-8-4-51,1-4-48,-7-4-48,-4-4-98,-2-4-129,-4-4-20,-7-3-120,-3-7-116</inkml:trace>
  <inkml:trace contextRef="#ctx0" brushRef="#br0" timeOffset="166216.65">2310 5354 1685,'33'-17'-20,"7"0"22,-1 1 25,5 3 13,-4-1-5,10 2-2,3-1-10,0 1-34,-5 4-52,-2-2-61,-6 4-135,-6 0-207,-2 4 28</inkml:trace>
  <inkml:trace contextRef="#ctx0" brushRef="#br0" timeOffset="166894.49">3239 5192 1214,'11'-2'-36,"-1"2"10,-4-3 7,4 0 15,-3 1 14,0 2 6,2 0 3,-2-3 10,-4 3 4,5-2 5,-5 4 7,0-4 3,-3 2 4,6 0 5,-6 0 2,0 0 6,0 0-2,0 0-6,0 0 3,0 0 7,0 0 2,0 0 4,0 0 2,-16 0 1,16 0 0,-7 0 1,7 0 2,-7 0 1,7 0-7,-6 0 1,6 0-7,0 0-5,-6 0-3,6 2-6,0-2-8,0 0 0,-7 0-7,7 0-6,0 0-2,0 0 0,0-4-4,0 4-4,0 0 6,10-3-7,-1 1-7,-2-1-1,4 1 2,1-1 5,-2 3-1,4 0 5,-1 0 1,1 5 4,-4-2 9,3 4-7,-3 0 5,0 4-10,-4-2 5,-2 7-4,0-4-7,-4 3 0,0 3-1,-4 0-1,0-1-6,1 0 3,-3 0-2,-1 1-7,1-4-5,-2 2-10,-1-3-3,2-1-2,1-2-2,-2 0 6,2 1-1,-1-4-3,4 1 0,-3-4-5,6 1 3,-4 0 0,4-2 3,4-3 2,-1 2 0,0-2 3,3-2 5,1 2 3,4 0 7,2-3 4,-4 6 11,5-3 6,-1 2 1,4 3 8,-4 0 22,7 3 15,-2-2 8,1 6-4,-2 0-2,-1 0 5,1 3 1,-4 0-2,1 0-2,-4 0-6,-7 3 2,0-1-2,-3 1-8,-3 3-8,-4 0-1,1-4-8,-8 3-4,-2-2 0,-8 2-11,-2-3 0,-4-1-5,-4-1-9,-2-2-25,-1-7-36,-3 2-47,6-3-43,-5-7-51,2-1-62,4 1-71,-8-5-126,8-5-161,-1-5 51,8 0-220,2 0-261</inkml:trace>
  <inkml:trace contextRef="#ctx0" brushRef="#br0" timeOffset="167207.87">4233 5267 2126,'0'-2'-32,"0"2"16,17 2 27,-3 1 22,2-6 5,1 3 8,6 0-1,1-2-3,-2 2 0,9 0-8,-5-3-3,4 0-1,0 1-5,-3 2-5,3-5-15,-3 5-25,0-2-27,-4 2-31,-3-3-24,0 3-42,-4 0-74,5 0-419,-8 0-133</inkml:trace>
  <inkml:trace contextRef="#ctx0" brushRef="#br0" timeOffset="167404.35">4284 5682 1834,'6'3'15,"4"-1"19,4 1 29,2-3 11,4-3 5,7 1 6,6-4 6,7-1-6,3 1-10,11-8-5,2-1-11,1 3-15,-3-3-49,-9 5-78,-3-2-91,-6 1-199,-9 1-298,-12 0-167</inkml:trace>
  <inkml:trace contextRef="#ctx0" brushRef="#br0" timeOffset="168052.71">6078 5210 1855,'6'-8'-25,"1"1"7,-4 4 10,0-2 5,1 5 29,0 0 17,-1 5 17,-3 2 8,3 7 10,-3 1 7,0 4-10,0 4 2,-3 2-3,0 5-6,3-1-8,-4 7-3,0-5-9,1 5-2,-3-1-6,2-2-4,1-1-9,0-4-21,-4-1-27,3-5-31,1 2-39,3-3-29,-3-5-32,3-2-31,-3-1-66,3-2-400,-4-3-145</inkml:trace>
  <inkml:trace contextRef="#ctx0" brushRef="#br0" timeOffset="168352.77">5653 5307 1747,'-2'-7'-25,"-5"-1"16,3 4 15,4-1 21,-3-1 9,3-1 3,-3 4 9,3-2 2,0 0 1,0-2 2,6 2 7,2-5 5,2 3 4,6-4 0,7-2 1,3 1-4,12-1-5,-2 1-9,8 2-1,2 0-7,1 1-1,10-2-8,-8 4 3,-1 2-9,-1-1-7,-1 1-8,-10 3-17,-2 2-28,-1 2-28,-6 3-25,-7 3-46,-3 2-46,-7 4-65,-10-2-146,-3 7-191,-8 4-80</inkml:trace>
  <inkml:trace contextRef="#ctx0" brushRef="#br0" timeOffset="168595.12">5691 5885 1586,'0'7'0,"3"-1"17,0-1 25,4-1 24,7 4 10,-5-3 10,7 0-3,8-1 8,2-1 0,4-3-4,8 0-7,-1-3-3,6-1-5,7-1-9,-1-3-3,12 0-5,-5 2-5,1-6-6,-6 5-18,-5 0-23,1-3-26,-4 2-45,-3 1-50,0 0-50,-3-4-76,-7 5-182,0-4-155,0-4-82</inkml:trace>
  <inkml:trace contextRef="#ctx0" brushRef="#br0" timeOffset="169052.93">7455 5170 1575,'-3'-5'-4,"-1"0"13,-2-1 19,6 2 19,-7 1 12,3-2 7,-2 5 11,3-1 7,-4 1 1,-3 1-7,-3 4-2,0 5 7,-4 5 8,-4 8 5,2 2-4,-1 5-1,2 8-9,2 3-4,-1 5-4,8-1-8,2 2-9,1 2-1,1 0-10,10-2-6,4 4 0,4-7-2,4 2-3,7-2-3,-2-4-8,8-3-4,5-7-24,-2 0-30,-6-6-23,-1-4-33,4-3-30,-7-8-30,4 2-35,-3-6-50,-8-3-108,4-2-129,-7-5-83,1-3-57</inkml:trace>
  <inkml:trace contextRef="#ctx0" brushRef="#br0" timeOffset="169292.29">7655 5346 1542,'4'-12'39,"-1"0"3,-3 5 23,6 2 38,1 2 11,-2 3 13,7 5 9,1 3 15,1 6 5,-1 6 1,1 5-5,-5 3-3,4 6-15,-2-3-11,-5 5-10,4 1-15,-5-3-5,4 7-8,0-3-8,-2-1-14,-2 1-29,4-4-20,-3-2-38,4 1-31,-7-11-36,5 1-40,-3 0-28,-1-6-32,2-2-35,-2-5-75,2-5-124,-1 0-70,-5-5-73,0 0-69</inkml:trace>
  <inkml:trace contextRef="#ctx0" brushRef="#br0" timeOffset="169828.37">7948 5492 1651,'11'-15'28,"-1"0"9,-4 6 22,5-2 15,-2 2 8,1 0 0,1 0-3,2 1 0,4-2-2,-4 3-2,3-4-7,4 4-6,-6-2-5,2 4-5,-2-4-6,-1 5-5,-3-1-1,0-1-5,0 1-4,-4 3 1,5 2 9,-4 2-5,-1 3-2,0 1-2,-2 0-5,-4 6 0,3-3-3,-3 3-3,-3 1-2,-1-1-1,1 1-4,-3 3 0,-1-4-2,-3-3-1,3 4 0,4-3 2,-3 0-13,2-1-1,-3-1-3,4 1-7,-1-2 3,4-2-1,0-1 1,4 2 1,-1-4 2,8 3-1,-2-2 1,1-1 0,7 1 3,0-3 3,-4 2 0,7 0 4,-3 3 6,0-2 10,2 2-2,1 5 4,1-2 1,-5 2 2,-2 2 1,2 3-4,-5 0-3,-2 2 3,-2 1-3,-4 0 0,0 1 3,-6 5-8,-4-4-1,1 2 3,-5-2-3,-2 1-3,-4 0-2,1 1 1,-1-4-1,1 0-4,-1-1 2,-3-4-4,3-1-1,1 0 2,-1-7-7,4 1 8,-1-5-13,1-1-5,3-3-8,0-6-7,4 0-10,2-2-3,1-3-12,6-1-8,4-2-13,-1-4-22,1 1-24,3 1-32,3-2-55,1-4-117,-1 2-153,0 2-124,4-5-100</inkml:trace>
  <inkml:trace contextRef="#ctx0" brushRef="#br0" timeOffset="170085.42">8452 5120 1703,'7'-8'14,"2"3"21,8 0 35,7 5 30,3 2 18,6 3 13,4 6 18,-1 2 1,11 8 5,9 9-3,-2 11 0,-4 4-8,13 19-13,-20-3-16,-9-6-9,-8 3-10,-9 4-8,-7-7-8,-10-1-17,-6 12-37,-7-3-42,-11-1-50,-16 17-65,-14-1-83,-2-13-101,-4 5-232,-10-5 18,-5-7-138,-3-7-162</inkml:trace>
  <inkml:trace contextRef="#ctx0" brushRef="#br0" timeOffset="170873.23">9562 5748 1717,'8'-3'-62,"-2"-1"10,4 1 16,4-2 9,-1 1 14,4-1 1,-1 1 6,4 1 2,4-2 4,-2 0-6,2-2 3,3 2 5,-4 2-8,4-2 0,-1 3 1,1-1 6,-7 0-17,3 3-19,1 0-38,-4 0-44,-4 3-108,5 0-121,-8 2 140</inkml:trace>
  <inkml:trace contextRef="#ctx0" brushRef="#br0" timeOffset="171066.7">9690 6012 1128,'6'0'68,"1"0"1,7 0 20,5-5 6,4 0-3,4 0-11,3 0-9,7-5-4,2 3-12,2-1-5,-1 1-27,0-1-31,0 1-38,0-1-56,-4-2-110,1 0-309,0 3-25</inkml:trace>
  <inkml:trace contextRef="#ctx0" brushRef="#br0" timeOffset="171410.73">11154 5060 1535,'3'-10'19,"-3"2"17,0 0 20,0 3 3,-3 5-3,3 0 13,-18 8 16,2 5 3,-1 7 7,-6 7 8,0 11 3,-7 11 5,0 9 3,-11 27 2,5 3 0,-4 5-5,7 3 1,3 7-9,3 6-9,3 4-7,8 3-5,2 4-12,10 0-1,14-1-9,5-3-9,8-9 0,7-5-4,7-4-5,3-10-3,-1-8-14,2-16-24,-5-13-28,1-7-26,-7-8-26,3-6-37,-6-8-32,0-7-42,0-2-35,-4-8-53,-3-8-120,-3 1-120,-4-14-86,0-2-104</inkml:trace>
  <inkml:trace contextRef="#ctx0" brushRef="#br0" timeOffset="171651.09">11620 5133 1825,'11'-13'44,"-2"2"-3,1 6 5,-3 8 33,0 7 18,-1 8 7,4 4-1,-3 11-8,2 6-7,5 9-10,-3 2-8,-2 2-7,1 2-5,4 5-8,-2-6-26,-2-3-36,5-3-44,-3-2-48,-1 1-47,1-4-51,-5-9-100,4-1-166,-8-10-66,4 1-38</inkml:trace>
  <inkml:trace contextRef="#ctx0" brushRef="#br0" timeOffset="172030.58">12337 5342 1447,'17'-10'44,"-4"3"-8,0-1 0,-2 3 5,-4 3 11,2-1-5,2-1 1,2 4 6,-5-3 6,7 3 1,0 0 0,0 0-4,5 0-1,-3 3-7,-1-2-7,-2-1-2,-1 6-3,1-4-1,-1 6 0,-4 1-2,-1 4 0,-6 3-5,-2-2-4,-6 9 1,-1-3-5,-6 7-1,-1-2-4,-5 3-1,-1-3-1,-1 2-2,2 0-1,-5-1-3,5-4 0,2 1-1,0-5-3,4-3 0,0-1-5,2 1-4,5-2 2,2-4-1,8 3 6,2-3-4,5 1 2,2-3-2,10 1 2,4-4 2,6 1-4,10 1 4,8-4 2,1-2-3,7 3-16,-1-1-54,-1-2-47,3 0-49,-6-2-69,-1-1-153,-3 1-169,-3-4-58</inkml:trace>
  <inkml:trace contextRef="#ctx0" brushRef="#br0" timeOffset="172471.41">13632 5270 1583,'12'-16'26,"6"7"14,1-1 16,2 3 17,-5-4 7,0 7-5,5-1-1,-5-1 3,1 0 5,3 5-1,0-2-8,0 3-11,0-2-3,0 2-5,-3 0-7,-1 0-6,2 2-2,-6 1-4,1 1-6,-2 1 3,-1 1-6,-4 4 1,2 2-5,-8-2-4,0 5 1,0-2-1,-8 2 0,2 3-9,-4-4-9,-4 3-3,4-2-13,1-1-7,-2-2-8,5-2-2,-4 0-6,3-1 0,0-4-4,4 3 5,3-4 1,3 2 4,1-6 6,6 2 2,0-2 8,7 0 14,-4-2 12,7 2 16,-1-3 13,2 3 8,2 0 10,1 0 3,-2 0 1,-1 5-4,2-1 0,-2 4-3,-2-2-2,-2 7-1,-7-1 1,-4 6-10,-6 0-5,-6 2-3,-4-1 2,-10 5-7,-7 2-19,-13 4-36,-17-3-42,-6 6-40,-30 7-44,2 3-55,-11-11-109,-9 3-193,1-5-125,-4 3-133</inkml:trace>
  <inkml:trace contextRef="#ctx0" brushRef="#br0" timeOffset="172753.65">11864 6490 1918,'10'2'44,"-3"1"4,-1 2 10,1 5 11,0 2 8,-4 8 6,4 5 0,-7 3 3,3 4 0,-3 3-12,0 2-5,0 4-6,0-2-6,0 4-5,3-4-13,4 0-23,-4-3-44,4 0-49,0 0-54,-1-4-60,1-7-93,-1-4-129,1 0-199,0-3-110</inkml:trace>
  <inkml:trace contextRef="#ctx0" brushRef="#br0" timeOffset="173098.15">12320 6629 1722,'30'-17'27,"-3"0"14,-3 1 16,3 7 21,-4-1 5,0 2-4,0 1-4,1 2-6,-1-3-5,-3 5-4,-3 3-4,-1 5-3,-3 1-3,1 1-5,-4 4-4,-4 1-3,1 3-4,-7 2-3,0 3-3,-7 3-6,1-1 1,-4 1-2,0 2-1,-4 5-4,-2-5-11,-1 0-13,1 0-13,-1-3-9,1 1-8,2-3-3,1-1-2,3-3-9,-2-1 0,4 0-1,1-3 4,4-2 7,6 0 4,1-2 2,2-1 6,11-2 0,-1-3 6,11 2 3,10-4 2,2 0-2,8-4-15,4-1-45,6 1-49,-5-7-86,8 4-372,-13 0-87</inkml:trace>
  <inkml:trace contextRef="#ctx0" brushRef="#br0" timeOffset="173556.61">13545 6525 1777,'18'-15'61,"10"3"19,2 0 15,-3 3-4,-1 2-5,2-4-7,-6 4-2,2 2-5,-4 0 4,0 0-2,0 3-8,-4 2 1,1 2-3,-3 1-1,2 2-6,-5 2-7,1 0-5,-5 4-3,4-2-2,-8 2-5,0 2-6,-3-1-5,0 2 5,-3-1-4,0 5-6,-8-3-11,1 2-9,-3 0-14,-4-2-12,4 1-11,-1-2-7,2 2-8,1-7 0,1 2 1,1-2-1,2 0 3,3-2 5,4-2 4,0 0 3,7-2 10,-1 1 11,4-1 10,1-1 17,5 1 16,1 2 14,-1 0 12,8-1 11,-4 1 7,3 1-1,1 1 10,-4 0-8,-1 4 2,-2-1-3,1 2-3,-6 1-5,-2 2 3,-2-3-15,-5 9-6,-3-4 2,-3 2-6,-8 1-3,-2 4-5,-7-2-27,-4 0-32,-3-2-30,-6-2-39,-4-1-41,1-2-53,0-3-54,-5-5-120,4-3-157,-3-4 43,0-8-75,4-7-55</inkml:trace>
  <inkml:trace contextRef="#ctx0" brushRef="#br0" timeOffset="173851.82">14432 4695 1688,'27'0'36,"-1"5"22,-4 0 27,3 12 12,0 3 13,0 5 7,10 8 10,5 17 15,18 25-1,-5 4 9,4 9-6,3 7-3,-6 9 3,-5 2-8,-5 5-15,-10 6-5,-11 8-5,-10 2-7,-13 5-10,-6-1-11,-18-1-7,-6-3-12,-13-2-31,-4-2-50,-7-6-47,-9-9-56,-4-3-72,-3 5-78,-3-10-137,-10 2-159,0-3 50,-4-6-153,0 3-164</inkml:trace>
  <inkml:trace contextRef="#ctx0" brushRef="#br0" timeOffset="174496.89">16036 4920 1788,'7'-12'-52,"-1"4"22,0 3 9,-1 0 9,-2-1 6,0 6 21,-3 0 25,-6 11 14,-2 4 10,-1 7 10,-4 11 16,-8 12 3,-6 17 8,-9 28 8,-8 5-3,8 11-4,-1 3-3,4 10-2,3 2-11,6 9-6,14 6-4,14-3-6,6 5-9,10-3-1,13-2-7,13-5-7,8-11-5,6-4 1,6-13-5,5-5-6,2-13-3,4-5-9,-7-11-13,0-7-23,-13-18-26,-15-11-32,-2-8-42,-6-8-52,2-2-53,-12-10-119,3-7-171,-8-4-152,-1-5-159</inkml:trace>
  <inkml:trace contextRef="#ctx0" brushRef="#br0" timeOffset="174758.15">16602 5107 1949,'13'-10'4,"-5"3"4,-2 2 3,0 2 17,2 3 21,-1 8 15,2 2 6,5 7 7,-2 11-2,3 4-8,1 11-3,1 2-8,5 10-5,-1 3-5,-1-3-4,4 2-8,-8-7-22,1-2-37,-1-2-39,1-1-45,3-2-52,-3-5-76,-1-6-141,-2-1-212,-1-7-89</inkml:trace>
  <inkml:trace contextRef="#ctx0" brushRef="#br0" timeOffset="175131.36">17367 5340 1738,'13'-11'2,"0"2"16,1 1 10,-1 3 2,0 1 1,4 1 4,-4 0 6,4 1 8,0 2 5,-1 0-2,4 0 1,-4 2-2,4-2-4,0 3-6,1 1 0,-5-1-3,5 2-4,-9 3 0,3-1 0,-2 3-3,-7 2-1,1 5-4,-7-4-2,-4 8-2,-3-1-4,-2 1 0,-8 3-1,-2 1-3,-6 2-3,-1 3 0,-8-3-1,4 3-3,4-5-6,-1-2-9,1 0-7,3-3-8,6-6-9,0 4-4,7-4 5,0-2 0,7 0 9,10-2 1,-1-3 1,8 1 1,9-3 4,3-1 1,4-1-4,11-1 7,8-4 3,4-1-4,17-1 3,11-7-38,9 2-65,-3-4-64,-4 1-183,-3 0-203,-3-2-64</inkml:trace>
  <inkml:trace contextRef="#ctx0" brushRef="#br0" timeOffset="175612.07">19120 5210 1529,'8'-11'16,"-2"4"5,1-1 14,2 1 15,8 0 6,7-1 6,-5 0-1,2 4 1,2-1 4,1 1 3,-5-2-2,8 4-1,-7-2-4,3 4-1,1-2-4,-4 2-1,0 0-9,0 2 1,-4 2-6,3-2 4,-4 4 1,-2 0 0,0 4-7,-6-2-1,3 4-1,-8 1-4,-2 1-2,0 2-4,-2 1-4,-1 0-2,-7 0-5,0 4 0,0-1-6,-4-3-10,1 0-13,3 0-15,-3-2-9,6-3-11,-3-2-7,4-1-5,-1-1-3,2 2 5,10-4 9,-2-4 3,4-2 2,-2 3 6,10-6 5,0 3 8,6-6 17,-2 4 19,6-4 17,1 5 14,4-2 9,-3 3 8,0 0 2,3 0 2,-6 3 3,-2 1 1,2 5 0,-7 0-1,-1 3 0,-5 4-13,-8 1-6,-3 4-3,-7 0 0,-3 4-2,-10 4-20,-6 0-30,-15 1-39,-13 6-44,-31 6-52,-14 3-60,-3-6-43,-15 2-196,-6-1-53,-13 2-63,-8 4-58</inkml:trace>
  <inkml:trace contextRef="#ctx0" brushRef="#br0" timeOffset="177047.43">16766 6552 1445,'0'-7'-54,"4"4"3,-4-2 21,3 0 25,3 0 7,0 0-1,-1 3 7,1-1 9,-2 1 4,-1-1 6,-3-2 6,6 2 0,-2-1 9,-4 2 0,0-1-1,0 0 1,0 3-1,3-2-4,-3 2-5,4-4-2,-4 4-3,0 0-1,3-1-3,-3 1-5,0 0 1,0 0-1,0-2-5,0 2 5,0 0-5,0 0-2,0-4-1,3 2 0,-3 2 1,0 0-2,0 0-2,0 0 0,0 0 4,0 0 2,4 0-5,-4 0-1,3-3 0,0 1-1,0 0-1,4-1-1,0 1 5,0-4-3,2 4 2,2-3 2,2 0 6,0 3-4,7-1 5,1 1 3,-2-1 4,4 3 6,1 0-4,0 3-1,-2-3-2,5 5-2,-3 0-1,-4-3 1,-1 11 2,-2-4 0,-4 3 1,1 5-4,-4 0-2,-7-3 0,0 6-2,-3 1-1,-6 1-2,-1-2-1,-5 3-2,-9-1-1,1 3 0,0-2-9,-3-4-8,-1 2-9,1-4-2,7-1-5,-1-1-1,-4-3 3,8 0 2,0-5-5,3 1-2,3 0-1,1-4-3,-1-1 6,7-1 2,0-2 2,0 0 1,7-7 4,-4 5 11,10-3 13,-2-1 11,5 1 10,1 1 6,-1 1 8,4 1 6,4 2 6,-1 0 6,3 5 12,4-1 0,5 7 4,-2-2-5,0 3 2,0 5-6,-3 0-3,-3-3-4,-4 4 1,-3 3-7,-4-2-1,-5 1-3,-1 3-9,-7-4 1,-6 4-4,-4 2-5,-7 1-5,-5-4-5,-3 2-6,-8-3-9,1-1-18,-4 0-22,-3-3-26,2-2-28,-2-3-26,-1 1-38,3-3-48,1-5-69,3-2-188,3-3-46,1-8-65,6 1-66</inkml:trace>
  <inkml:trace contextRef="#ctx0" brushRef="#br0" timeOffset="177485.29">19787 6157 1630,'4'-5'34,"-4"-2"15,0 4 6,4-2-1,-4 3 3,3 2 24,-3 0 17,3 10 4,0 2 4,4 5 1,-1 7-5,2 5-9,1 5-5,4 9-9,1 6-6,2 0-8,2 11-8,2 3-13,-4-1-36,-3-1-36,-2-7-41,-5-2-39,-3-2-54,-3 0-44,-3-4-113,-7-6-155,-4-5-76,-5 0-52</inkml:trace>
  <inkml:trace contextRef="#ctx0" brushRef="#br0" timeOffset="177984.93">17610 6650 1490,'0'-5'-28,"0"0"4,4 0 12,1-3 9,2 1 18,7-1 17,-1-2 14,8 0 16,1 0 10,-1-2 14,5 0 13,4-4 4,4 3 9,-1 1-7,3-1 0,-2 4-7,3-1-7,-4 4-7,-3 4-11,0-1-6,0 6-3,-3 5-7,3-1 4,-7 4-8,0 6-3,-2 0-4,-5 6-4,-5-1-7,-5 0-3,-6 7-1,0-2-7,-6 3 5,-5 0-11,1 2 0,-7-1-1,4-2 3,-4 1-7,1-5-1,-1 0 1,4-2-4,0-3-3,-1-1 2,1-3-4,3-2-1,3-3-3,1 2-3,2-4-1,1-1 1,10-4 1,-1 2 2,8-4-3,2-2 1,14 0-2,3-5 1,15-2-4,12-3-5,13-6-17,36-6-24,9-5-32,12-3-51,6-3-65,-2-2-121,5-2-200,-8-1-140,-8-7-159</inkml:trace>
  <inkml:trace contextRef="#ctx0" brushRef="#br0" timeOffset="178461.3">20378 4971 1793,'0'-4'-50,"0"2"10,2 2 24,-2 0 14,14 6 20,-6 2 15,5 8 20,7 6 14,-1 7 12,5 10 8,12 17 7,11 23 0,2 5 2,2 7-4,3 9-3,-8 5-3,4 7-4,-10 11-3,-2 3-5,-13 8-4,-4 0-6,-12 2-3,-4-3-10,-10-9-2,-11-4-5,-4-8-4,-7-9 2,-3-6-15,-3-6-32,0-21-38,-1-13-51,1-6-47,0-2-61,-4-6-72,4-9-216,-2-4 21,5-9-54,5-6-28</inkml:trace>
  <inkml:trace contextRef="#ctx0" brushRef="#br0" timeOffset="178772.47">21102 5528 1517,'10'-12'10,"-1"-2"12,8 2 21,3 1 5,7-1 3,3 2 0,3-2-5,3 2-4,-1-1-1,-5 4-7,0-1-3,0 3-5,0 3-30,-11 0-36,1 2-47,1 0-73,-6 2-139,0 0-168,-2 3 26</inkml:trace>
  <inkml:trace contextRef="#ctx0" brushRef="#br0" timeOffset="178927.64">21158 5754 1357,'-3'8'12,"3"-3"9,3 3 16,4-4 8,6-1-1,11 2-4,3 0 2,3-5-6,9 0-1,5-2-8,6-4-38,0 4-59,-8-8-138,6 0-271,-2 1 15</inkml:trace>
  <inkml:trace contextRef="#ctx0" brushRef="#br0" timeOffset="179230.47">22232 4625 1480,'0'-12'58,"0"3"8,0 9 19,0 0 7,0 13 10,0 2 11,0 10 14,-3 10 8,3 7 9,-3 16 5,0 17 27,-5 37 5,2 11 6,-10 7-9,2 13-8,1 10-6,-8 14-10,12 12-11,-12 7-11,12-4-14,-8-4-9,7-16-12,-1-9-11,8-10 0,6-17-12,5-10-9,-2-12-5,10-21-6,1-18-8,4-8-11,-5-13-39,11-7-46,3-2-46,-7-13-55,7-4-54,-6-6-67,6-10-67,-11-4-182,4-3-70,-3-10 61,4-9-187,-10-9-209</inkml:trace>
  <inkml:trace contextRef="#ctx0" brushRef="#br0" timeOffset="179532.99">22492 4610 2051,'14'-8'-14,"-2"1"5,-1 7 21,-2 0 25,-2 5 18,4 5 9,-1 8 7,-4 4 7,7 5 3,-2 6-1,1 9-1,3 3-11,1 3-6,-6 2-5,3 0-5,-3 0-10,4 1-4,-1-2-12,1 1-28,-5-5-27,4-3-35,-5-4-43,1-4-44,1-4-71,1-1-160,-5-5-289,1-7-167</inkml:trace>
  <inkml:trace contextRef="#ctx0" brushRef="#br0" timeOffset="179896.54">23023 4940 1893,'16'-10'-20,"4"-3"21,4 4 14,-4-4 14,6 2 0,-4 4 6,6 0 1,-4 2-1,-1-3 3,0 4 0,-3 1-1,4 6 1,-8-1 2,1 5 0,-7 3 2,4 0-3,-12 4-4,2 3-4,-1 0-2,-6 0-3,-1 6-1,2-1-3,-12 1-4,4-1 1,-5 4-1,3-2-3,-6-2-2,6 2-1,-6-3-3,6-3-3,6 2-5,-8-2-5,4 0-1,7-1 3,0-3-3,3 1 3,0 2-2,3-5 0,10 0 3,4-2-1,3 2-2,5-4-1,16-4-10,6 1-23,3-1-33,7-4-45,3 0-44,7-4-90,-4-4-416,7 4-160</inkml:trace>
  <inkml:trace contextRef="#ctx0" brushRef="#br0" timeOffset="180355.32">24536 4695 1979,'7'-4'25,"3"-4"9,4 4 10,-1 0 1,-3-1 2,3 2 3,8 1 2,-12-1-1,12 0-3,-12 1-3,1 0-5,4 4 0,-1-4-4,-7 4 2,5 0-5,-8 4-4,7 0-1,-10 6-2,0-3-3,0 4 0,-7 2-5,4-3-1,-3 6 0,-5 2-1,1-5-1,4 2-4,-8 1-6,1 0-7,7-1-10,-8-5-4,4 1-6,4 2-4,-8-6-3,7 3-3,1-3 3,-1-2 2,3 1 0,4-3 5,0 2 3,4-2 2,3 0 4,6 0 7,-10-2 9,11 2 13,-1 3 9,1-3 10,2-1 8,-2 4 14,2 4 3,1-2 1,2 5 2,5-2-6,-10 4 0,2-2-10,-2 5-1,-1-1-5,-4 2-4,-1-1-2,-5 2-2,-3 4-5,-3-1-13,-5-3-13,2 4-19,-10-2-22,-1-2-28,-7 1-34,-3-3-38,5-2-35,-5-4-60,-3-3-228,3-2-32,7-4-40,-4-5-38</inkml:trace>
  <inkml:trace contextRef="#ctx0" brushRef="#br0" timeOffset="180638.81">25327 4300 1667,'27'2'60,"-1"4"25,-3 3 25,4 6 9,3 3 9,9 11 14,6 14-6,-2 10 10,10 25 22,1 9 2,-11 10 5,-10 13 4,1 5-1,-11 8-7,-17 8-4,2 5-12,-22 11-15,-2 3-8,-21 5-15,-13 7-9,-10-5-12,-10-1-14,-7-6-33,-13-9-58,0-7-63,-13-9-66,-11-9-67,4-7-77,-10-11-89,-7-8-222,4-7 33,-11-10 70,1-11-177,0-7-162</inkml:trace>
  <inkml:trace contextRef="#ctx0" brushRef="#br0" timeOffset="186542.76">22342 5975 1654,'0'0'-89,"0"-5"11,0 5 12,4-3 12,-4 3 16,0 0 7,0 0 15,6 0-4,-6-1 12,0 1 6,6 0 9,-6 0 2,7 0 1,0 0 8,-3 0 4,-4 0 7,10 0-2,-8 0 13,12 0-4,-10-5 8,2 5-4,0-1 2,8 1 7,0-2 3,2-2-1,-2 4 1,2-2-7,0-1-3,5 3-1,-2-2 0,2 0-3,-1 2-2,-1-3 3,-1 3-2,-2 0 0,-2 3-2,2-3 2,1 4-7,-4-1 7,-2 3 1,-2 2 1,1-1-3,1 2-3,-8 1-3,0 0-6,-3 3 3,3-1-5,-6 2-6,-3-2 2,-2 2-3,2 1 1,-10-2-2,2 2 1,1 0-2,-4-3-7,-3 1 1,3 2 0,0-6-2,1 2 1,-1-1-4,4-1 6,0-1-2,-1 0-1,1-1 0,2-2 0,1 3-7,1-3 8,2-1-3,-3-1 2,4 3-3,-2-4 2,6-1-1,-2 5 0,-3-6 1,4 3-1,-1 0-3,2-1 0,2-2 0,0 0-2,0 0 3,0 0 0,9 0 1,-2 0 0,-1 0-2,2 0-1,-2 3 5,8-2 2,-4-1-4,6 3 5,-2 2 1,2 0 2,10 3 1,-8-1 1,1 1 3,5 1 2,-1 2 4,1 2 5,3-1 3,-8 0-3,8 6 4,-4 0 5,-2 2-1,1-3 10,-8 0-8,-1 4 1,1-1-6,-4-1-2,-7 4-3,3 2 3,-6-3-8,-3 1 1,-3 2-5,-1-3 1,1-2-1,-11 2-4,4 2-1,-8-2-3,-2-2-2,-1-4-2,2 2-3,-8-2-1,0-7-2,0-1-3,3-3-6,-3-2 4,3-6-3,0-2-5,0-3 1,8-4 1,-1-1 0,6-1 4,4-4 0,4 0 0,6 1 4,0 3 3,6-7 7,8 6 3,-2 0 10,6 0 3,-2 6 10,8-3 3,-4 5 4,6 5 16,0-1 2,-2 6-2,3 5 0,0-1-5,3 5-3,0 6-6,-3 0-4,-8 0-25,5 3-42,-7 2-36,-4-5-70,-10 4-91,-6-4-118,-4 1-237,-10-1 61,-10 0-142,-16-5-160</inkml:trace>
  <inkml:trace contextRef="#ctx0" brushRef="#br0" timeOffset="188375.11">18000 5346 569,'4'-1'142,"-4"-2"-32,0 3-24,0 0 10,3-2-14,-3 2 9,0-3-17,0 3 2,0 0 5,3-3-3,-3 3 3,0 0-3,0 0 1,0 0-1,0 0-5,0 0-6,0 0-2,0 0-9,0 0-3,0 0-6,0 0 0,0 0-4,0 0-2,4 0-5,-4 0-4,0 0-4,6-2-4,0 2 2,2 0 1,5 0 0,0 2 2,4 1 0,0 2 2,6-1-2,3 4 3,1 4 4,3-3 3,3 3-3,4 3 3,-4 0-5,11 9 2,-4-3-2,-1 4 3,2 5 0,-4 0 2,1 0 0,1 3 0,-7 2 1,-1-1 2,-1 4-8,-3 2 1,-1-2-1,-3 2-5,-6-3 1,3 1-3,-10-3-3,0-1-5,0 2 5,-3-1 0,-3-3-2,-4-3-2,-4 0-4,4-2 0,-7 4-5,0-4-2,-2 0-3,-2 0 4,-2-2 1,0-2-1,2-2 0,-5-2-7,2 1-5,2 1 5,-6-1 2,2-3-1,-1 0-3,-2-2 4,1 0-3,6 0-2,-6 0 4,6-3 1,-6 3-4,6-4 0,1-1 6,1-1-6,-3 2-1,3-4-1,3 0 5,0 1-4,-4 0-2,6-1 4,-2 1-3,0-3 1,5 0 3,-7 3-3,4-4-2,2 1 1,-1 0 6,1 0-7,-1 0 5,2 0 3,-3-3-3,1 4 0,2-4 3,2 1 0,-3 1-6,3-1 5,0-1 3,0 2 4,0-4-10,-3 2 2,3-1 1,0 3-3,0-4 3,-4 2-1,4 1-9,0-3-19,0 3-12,0-3-22,-3 2-22,3-2-19,0 0-21,0 0-24,0 0-21,0 0-21,0 0-36,-15-5-70,13 5-118,-4-3-226,-1 3-133</inkml:trace>
  <inkml:trace contextRef="#ctx0" brushRef="#br0" timeOffset="190295.42">23736 6120 1818,'4'-3'-8,"-1"2"5,4-4 1,-1 4 4,4 1 1,-7 0 1,8 0 2,-11-2-2,6 2 5,-3 0 0,4 2-2,-7-2 8,0 0 0,0 0-1,0 6-2,0-6 2,-10 1-3,7 2 3,0 0-6,-4-1 0,0 1-1,-6-3 2,3 0-4,3 0 3,-6-3-2,10 1-2,-11-5-1,4 1 0,7-2 3,-7 1-2,3-1-1,7-2-1,-7 0-2,7 3 5,7 0 6,-7-4 6,4 4 8,2-1-1,1 1 7,-4-1 8,7 3 5,4 2 2,-8 3 3,4 0 3,4 3-3,2 2 0,-9 3-2,9-1-3,-2 7-1,-1-2-2,0 2-2,1 3 2,-1 3 2,1 4-1,-8 2 2,4 5-3,-3-4 1,0 6 0,-7-5-2,0 1 0,0 5-5,-14 0-1,11-2-3,-10-2-4,-1 0-3,-2 0 2,-5-2-5,1-1-3,1-1 2,-5-7-5,4 4-1,-10-5 1,7-1-4,3-5-2,-7-2 2,7-5-2,7-3 0,-11-2-3,8-4 0,-1-6 0,7-1 0,4-3-4,-5-4 3,8-2-1,3 3 3,0-1 6,6-2 10,2 0 12,4 5 12,6-2 5,-2 5 7,4 1 10,4 4 10,2 1 2,-3 4 2,4 4-2,3 4-4,-3 1-3,3 4-6,0 4-5,0-1-9,-3 6-2,3 0-5,0 1-7,-7 1-2,-3 0-3,0 1-2,-4-1-4,1-2-12,-4-3-29,1 1-33,-1 0-34,-2-3-37,-5-3-53,4 3-59,4-6-82,-14 5-222,3-4-57,-3 0 59,0-3-171,-3 0-194</inkml:trace>
  <inkml:trace contextRef="#ctx0" brushRef="#br0" timeOffset="193673.24">25057 6042 884,'0'-6'119,"0"5"-28,0-1 5,0 2 2,0-4 1,0 4 8,0 0-12,0 0-8,3-5 4,-3 5 1,0-2 2,0 2 2,0 0-1,0 0 2,0 0-10,0 0-3,0 0-1,0 0 9,-3 19 5,3-6 13,0 5-18,3 5 3,-3 2 14,0 5 5,3 6-8,4 3-8,-7 2-7,7-5-5,0 7-8,-4-4-9,0 2-3,0-1-7,4-1-9,-4-1-27,8-1-43,-11-4-54,3-3-58,0-5-69,-3 3-72,0-6-142,-6-2-147,-5-3 63,-2 1-98,-7-5-96</inkml:trace>
  <inkml:trace contextRef="#ctx0" brushRef="#br0" timeOffset="194553.57">15521 8407 1626,'-2'5'12,"2"0"1,-3-2 4,6 1 22,4-1 13,-2 2 6,10-2 5,0-2 2,5 3-1,8 0-2,2 0 0,3-2-2,4-2-4,5 3-9,3 0-3,1-2-3,1 2-7,-4-1-3,4 1-7,-10 0-23,-4-3-27,0 2-37,-6 0-28,0 1-25,-4 4-30,-6-2-56,-10 5-121,-1 0-189,-9 2-16</inkml:trace>
  <inkml:trace contextRef="#ctx0" brushRef="#br0" timeOffset="194727.63">15649 8994 1409,'0'6'6,"2"-1"18,6 0 16,2-3 15,6 1 11,8-3 1,9-3 3,7-2-3,10 0-2,10-3-6,7-4-3,10-1-12,6 1-25,-3-3-59,1 3-72,-5-3-158,-13 0-283,-3 1-55</inkml:trace>
  <inkml:trace contextRef="#ctx0" brushRef="#br0" timeOffset="195007.9">17569 7928 1621,'7'-11'72,"-7"1"-3,0 2-5,3 1 1,-6 5 0,3 2 6,0 0 12,-7 20 16,4 1 7,-4 2 3,-3 15 5,4 7 0,-1 5 2,-2 5-4,5 2-15,0 14-9,2-4-4,2-7-13,6 11-7,0-7 0,5-2-10,3-1-9,1-4-4,5-9-9,-3-1-31,6-7-23,1-2-33,3-5-33,-7-9-44,6-2-39,1-4-45,-3-7-65,2-4-132,-5-2-73,-2-8-78,1-2-65</inkml:trace>
  <inkml:trace contextRef="#ctx0" brushRef="#br0" timeOffset="195198.37">18020 8107 1643,'0'-14'49,"0"2"-3,3 6 16,0 9 19,5 4 7,-2 5 9,1 6 6,10 7 12,-4 7 0,7 11-7,-4 2-11,8 10-8,-4 3-7,3-1-7,-3 0-8,1-1-21,-5-9-34,1-2-46,-1 1-41,-2-5-43,2-1-47,-5-12-86,5-1-136,-10-1-275,5-9-157</inkml:trace>
  <inkml:trace contextRef="#ctx0" brushRef="#br0" timeOffset="195672.61">18613 8272 1982,'14'-18'51,"3"7"23,-1-1 19,5 0 12,2 3 8,0 1 8,3-2 7,1 0 2,0 3-12,0 0-3,-3 1-4,2 0-13,0 0-12,-2 4 2,-4-2-16,-4 4-2,1 6-11,-4 0-1,1 3-9,-7 1-7,2 2 1,-6 3-2,2 2-8,-10-1-2,2 6-2,-3-2-7,-1 1-11,-2-1-6,-5-1-16,4 1-9,-4-2-10,5 0-5,-1-4-5,-1 1-3,1-5-6,4 2-6,0 0 3,2-6 1,0 2 7,4-6 6,4 3 1,0-5 14,5 3 8,1-3 3,4 0 21,-1 0 15,4 0 14,2 0 16,2 0 12,5 2 10,1 1 8,0 4 9,0 0-4,-1 4 0,4 2-8,-4 1-4,-2 1-4,-4 3-7,-4 2-5,-2-3-4,-4 6-6,-4-4-4,-2 7-5,-8-4-6,-2 3-4,-10 1 0,-1-2-14,-4 1-27,-5 1-35,-4-5-44,-4 4-29,1-8-38,-3 0-39,-1-2-51,1-3-44,-5-7-79,8-3-145,3-4-28,3-6-192,-3-4-225</inkml:trace>
  <inkml:trace contextRef="#ctx0" brushRef="#br0" timeOffset="195851.13">19361 8027 2231,'55'10'100,"0"8"31,-5 5 15,-4 1-1,8 14-1,0 7-7,9 17-11,-6 6-14,-14-8-10,-13-3-6,-10-2-38,-7-2-60,-16-1-75,-7 1-100,-17 2-161,-9 2-225,-18 11 69,-30-7-145,-16-7-135</inkml:trace>
  <inkml:trace contextRef="#ctx0" brushRef="#br0" timeOffset="200354.85">325 9435 582,'9'-7'204,"-1"-2"-84,-2 1-25,1 4 1,-1 2-7,2-4-2,-5 4-6,0-3-4,0 3 6,0-1 6,1 1 6,-4 2 1,3 0-1,-3-3-3,0 3-2,0 0-8,0 0 3,-3 15 0,-4-5 1,4 6 1,0 5 1,-5 7 3,2 6 2,-1 2-2,1 12 2,0-1 3,-5 6-5,1 12-5,1-1-6,-5 2 4,4 0-4,4 2-12,-2-2-11,5 1-2,3-7-10,3-4 0,5-1-3,1-6-5,1-2-11,7-2-11,-1-4-24,1-11-22,4-5-30,-9-5-34,9-8-39,-2-2-40,2-2-57,-4-8-78,-1-3-142,1-5-60,-1-1-120,-5-6-127</inkml:trace>
  <inkml:trace contextRef="#ctx0" brushRef="#br0" timeOffset="200725.64">685 9635 1663,'0'-8'-52,"3"3"21,0 0 20,1 0 18,-1 0 18,1 0 13,-4 0 10,0 2 12,3 3 11,-3 0 6,0-4 4,0 4 3,0 0 0,0 0 21,0 10 13,4-3-4,-1 8 11,0 7 13,-3 2 2,3 5-4,4 6-7,-4 5 5,1 7-7,3 3-12,-1 3-12,0 0-8,5-3-6,-4-1-12,-1-1-10,0-8-21,-2-2-36,-1-1-43,3-5-50,-1-7-55,-2-2-65,-3-2-80,0-4-180,0-5-82,-3-5 61,-2 1-122,5-5-104</inkml:trace>
  <inkml:trace contextRef="#ctx0" brushRef="#br0" timeOffset="202230.79">1346 9615 1533,'0'-8'-32,"3"-2"5,0 3 10,3-1 7,1 1 14,4-1 10,-2-2 16,5 2 15,-1-1 11,4-1 13,-1-1 9,5 4 6,-2 1 0,1 0-1,1 0-2,-2 4-1,1-1-3,1 0-3,-2 6-9,1-3-3,-2 3-2,1 3-5,-5 2-4,2 1-4,-2 3-1,-1 1-3,-7 2-3,2-1-7,-2 2-2,-3-1-2,-3 0-3,-3 2-3,0 4-3,-6-5-3,4 2 2,-1 0-2,-1-4-4,-4 2-1,5-4-1,-4 3 2,4-5-4,-2 3 3,2-6-3,3 2-1,-4 0-2,4-1-4,0-4 3,0 1-1,-2 0-2,2-2 1,3-1-2,0 1-2,0-3 6,8 0-6,-5 0 0,3 0-1,1-3 1,2 3 6,2 0-2,-1 0 5,4 3-2,2 1 10,1 1 10,2 3-2,5 4 3,-5 1 0,2 2 0,2 3 3,1 2 0,-8 1-3,0 0 6,-2-1-5,0 8-2,-5-6 0,-5 0-2,-1 1 0,-6 0-3,3-1-6,-7 1 1,-3-1-3,0-2-2,-6 5-2,-1-8 1,-4 4-2,5-6-2,-7-1 0,0-1 0,-1-3-2,-2-2 3,-1-7-4,3-1-2,-3-3-2,5-6-2,-2-3-4,4-3-2,4-3-3,-1-1-1,7 1 11,7 1-10,-1-1 2,4 3 0,7 0 5,-1 0-4,4 3 4,4-1-1,-4 4 1,7 4-6,-4-2-18,4 1-21,2 4-21,-2 2-27,-1 0-35,5 0-44,-4 0-26,-1 2-59,-2-2-104,2 0-108,-2 0-94,-4-2-69</inkml:trace>
  <inkml:trace contextRef="#ctx0" brushRef="#br0" timeOffset="202508.58">1956 9465 1582,'9'-15'96,"-2"2"-5,7 1-2,2 4 22,0 1 18,5 2 5,2 2 2,3 8-2,2-1 4,4 10 15,9 8 15,-4 8 2,6 12-3,1 6-10,8 22-10,-1 5-6,-12 2-12,2 3-11,-14-7-12,-11-5-8,-2 4-12,-11-2-6,-3 2-9,-7 1-6,-9-1-13,-14 21-46,-7-4-62,-10-2-71,-7-12-87,2-6-107,-5-1-214,-10-8-53,7-18 64,7-7-221,-5-4-235</inkml:trace>
  <inkml:trace contextRef="#ctx0" brushRef="#br0" timeOffset="203113">3576 9327 1972,'3'-10'-31,"2"3"20,-2-1 16,0 0 12,-3 4 9,3-1 12,-3 1 5,-3 4 9,-3 0 9,-2 1 10,2 4 9,-7 5 4,-1 5 9,1 5 3,-4 5 4,4 5 7,-4 14 3,1-1-7,-5 15 0,4 4-5,1 4-7,6 5-7,0-2-12,0 6-4,7 0-4,3 0-9,6-2-2,1-4-6,7 1-2,2-8-11,1 1-5,6-7-19,0-5-16,-3-8-27,7-5-23,-11-11-24,5-5-32,-1-4-38,-4-5-39,5-3-42,-5-7-70,1-6-141,-4-2-57,1-7-103,-5-6-102</inkml:trace>
  <inkml:trace contextRef="#ctx0" brushRef="#br0" timeOffset="203340.39">3790 9639 1691,'6'-15'77,"-2"6"-5,-1 1-3,1 1 8,2 4 28,-4 8 15,6 3 14,2 4 7,0 8 21,2 7-11,0 6-3,4 9-10,-3 3-9,1 6-11,-4 2-12,0 2-13,3 7-8,0-3-9,-3-6-5,-3 0-11,0-6-20,-1 0-28,1-9-38,0-5-38,-4-6-42,-3-2-47,7-2-74,-7-8-91,4-3-150,-2-5-66,2-4-139,-4-6-169</inkml:trace>
  <inkml:trace contextRef="#ctx0" brushRef="#br0" timeOffset="203918.89">4404 9777 2017,'10'-5'34,"-1"0"-1,-2 3 3,0 2 12,-4 0 16,1 2 12,-4 3 1,0 3-2,-4-1-4,1 0-5,-4 5-10,0-3-5,1 1-4,-1 0-3,-6-1-6,3-1 2,-3 0-9,-1-4 0,1 1-7,-4-1 7,4-2-9,-1-2-4,1-6 2,-1 1-3,5-2-1,-1-3 2,3-2 4,3-1 2,8-2 2,0 2 9,6 1 5,2-1 12,2-1-4,2 2 1,2 0-2,5 0-1,-4 5-1,5 2 3,3 0-3,0 5 1,-4-3 4,3 6 2,1 5-2,0-1 9,-1 7-6,-2-2-7,0 7 0,-5 1-7,1-1-1,-7 10-2,1-4 3,-12 2-8,3 1-2,-5-1-4,-7 8 2,-3-2-6,-3 0 0,-8-2-3,2 1-1,-8 2-2,3-9-3,-2 0 0,-1-5-2,-3-1 1,4-4-7,2-4-3,-2-5-6,5-6-1,-2-5-8,3-2-7,3-5 3,4-3 0,3-2 2,3-1 3,7 3-2,3-3 3,8 1-2,-1 3 0,7-3 1,-1 5 9,8 3-4,-1 1 4,4 3 1,-1 5 2,4 2 3,3 3 2,1 8 2,3 0 1,-1 2-1,1 5-1,3 2 0,0 3 2,0 0 1,-4 0-10,5 0-27,-11-2-31,-4-4-36,-3-1-41,-2-5-34,-1 0-33,-1-1-43,-8-5-105,2-2-155,-3 0-13,-3-5-148,-1-3-162</inkml:trace>
  <inkml:trace contextRef="#ctx0" brushRef="#br0" timeOffset="204494.86">5198 9774 2030,'12'-14'54,"9"4"20,-2 0 27,5 2 11,-1 1 6,7 1 11,-3-1 1,3 0 3,-3 1 2,3 1-6,-3 3-4,-1-3-13,-3 3-11,-3-3-7,-3 2-14,0 3-3,-4 0-6,1 3-6,-5 4-3,-2 0-16,-3 4 3,-1 1-9,-3 3-2,-3 0-1,-5 0-10,2 3 6,-4 0-7,-4 2-5,5-3-10,-4 0-6,2-2-5,1 0-8,1-3 3,-2 1-4,5-5-9,-1 1 2,4 2-1,-4-4 5,3-1-2,4-3 3,0 2-2,4-4 3,-4-1-9,10-1 5,0-4 9,4 5 3,-1-1 6,7-1 15,-1 2-6,2 0 8,6 0 3,-2 3 1,5 3 2,-2 0-3,-2 3 1,-2 1-5,2 2 4,-5 1-4,-6 3 7,3 1-10,-8 0 4,-4 3-4,-2 3-3,-8-4-3,-2 4 5,-2-3-6,0 3 1,-14 2 0,2-3-10,-2 2 5,-6-5 2,3 0 0,-5-1-2,-5 0-6,3-5-2,-1-4 1,3-1-9,3-3-1,0-3-4,4-7-3,-1 0-2,5-8 0,5 1-9,7-1 11,1-1 2,6-1-1,6 0-8,4-3 10,4 3 7,2-3-14,8 4 12,2-3-8,4 0-28,1 5-27,-5 0-17,4-3-23,-3 5-33,-4 1-36,0-3-33,3 0-48,-6-2-88,8-1-112,-8 0-49,-3 0-98,-2-3-109</inkml:trace>
  <inkml:trace contextRef="#ctx0" brushRef="#br0" timeOffset="204731.23">5973 9472 1722,'4'-17'23,"-4"2"12,3 6 18,1 1 19,3 2 28,3 3 17,-1 3 10,5 5 11,6 1 17,0 4 14,10 10 15,3 5 5,5 5 10,2 12 7,-1 6 5,21 29 5,-13 3-15,-4 10-17,-9 2-16,-8 1-12,-8-10-17,-12-10-14,-6-4-11,-6 4-11,-8-9-23,-3 2-33,-3-7-52,-10-3-50,3-1-57,4-13-69,-11-4-71,4-1-95,-3-8-155,-3 2-139,-4-8 61,-4-2-290,-6-3-354</inkml:trace>
  <inkml:trace contextRef="#ctx0" brushRef="#br0" timeOffset="207441.6">7161 9985 357,'-3'-3'101,"0"3"-20,3 0-28,-4-2-2,4 2-7,0 0 3,-6 0-15,6 0 6,-6 0 1,6-3 3,0 3 6,0 0-3,0 0-2,0 0 10,0 0 0,-5-2-4,5 2 5,11-3 4,-1 0 7,-1-1-3,8-1-3,1 2-10,4-3-3,5 3-7,-3-3-5,6 3-5,-4 1-4,1 0-14,3-1-27,-6 3-26,-2 0-23,2 0-36,-4 0-39,0 0-80,0 3-162,-7-1 105</inkml:trace>
  <inkml:trace contextRef="#ctx0" brushRef="#br0" timeOffset="207645.56">7011 10350 1146,'7'0'44,"3"-3"16,3 0 10,4-1 6,10-1-7,0-4-9,6 6-2,7-6-5,4 2-6,-1-1-11,4 3-37,-1 1-50,7-4-60,-6 1-148,3 1-182,-7 0 49</inkml:trace>
  <inkml:trace contextRef="#ctx0" brushRef="#br0" timeOffset="208256.66">8552 9375 1345,'3'-3'44,"-3"-1"5,0 1 5,0 0 6,0 3 6,-13 6 8,7-2 11,-5 4 3,-2 2 8,-1 2 3,1 3-1,-7 5 4,1 5-2,-8 11 2,3 1-1,1 6 0,-7 14 1,3 2-10,-9 34 9,-1 2-1,4 10 9,0 6 5,-1 3 5,7 4-6,7 4-2,4 3 2,5 5-5,8 0-7,3 0-3,0 0-5,6-2-5,5-3-4,2-4-7,1-10-6,-1 0-4,7-14-9,-4-18-5,-2-11-5,2-5-4,2-6-5,-6-7-1,9-5-7,-1-8-9,-4-4-42,-2-3-34,2-2-34,1-11-54,-4 1-49,4-6-67,-4-2-62,0-5-145,-5-5-138,1-5 64,-2-5-202,-4-9-232</inkml:trace>
  <inkml:trace contextRef="#ctx0" brushRef="#br0" timeOffset="209525.79">8993 9562 2001,'6'-7'-15,"4"-4"10,-7 4 6,0 2 13,1 3 4,0-3-1,-4 5 7,0 0 17,0 0 10,0 12 6,0 0 8,-4 3 8,0 6 9,1 6-2,0 5-2,-4 4-2,7 1-7,-6 6-3,6-2-11,-3 7 1,3 3-5,0-7-6,3 6-16,0-6-19,0-5-31,4-1-32,-4-1-41,4-4-47,0-1-69,3-5-165,-4-3-140,2-5-40,1-4-56</inkml:trace>
  <inkml:trace contextRef="#ctx0" brushRef="#br0" timeOffset="209926.72">9768 9785 1561,'15'-8'4,"-2"0"3,0 1 9,1 0 10,0-1 6,8 4 5,-2-1 5,4-1 9,3 0-5,-4 5-3,0-1 3,1 2 5,-1 0 2,0 2-1,0-2 3,1 6-2,0-2 0,-2 4 3,-5-1-2,0 3-2,0 2-4,-8 1-2,2 2-4,-8 3-6,0 1-1,-6-1-4,-3 3-1,-2 5-4,-1-1 2,-4 4-7,-5-3-3,2 2-5,-1-3-4,1 0-6,-1-5-5,0 0-1,4-2-1,0-4-1,2 1 0,2 0-6,2-4-1,0-2-4,0 2 0,11-7 2,-1 1 2,4-2 0,3-3-1,7 0 5,2-3 0,8 1 1,3-5 0,13 2-3,14-8-28,3 2-47,11 2-49,8-4-43,2-4-91,-1-1-382,-1 0-145</inkml:trace>
  <inkml:trace contextRef="#ctx0" brushRef="#br0" timeOffset="210402.47">11557 9635 1750,'0'-5'4,"3"2"3,0-5 16,5 4 21,1-4 11,4 3 4,4 0 4,-4 2 2,4-1 4,4 2 3,-2-4 0,-3 5 0,4-2-5,0 3-6,-2 0-6,-2 0-3,-2 3 0,2 1-2,-5 1 1,2 2-2,-7 3-5,-3 0-5,0 3-4,-3 1-3,-3 5 0,-4 0-7,-2-2-2,-5 3 1,-2 4-9,-5-5-8,1 4-7,0-2-6,4-8-4,0 5-6,-2-6-4,6 3-7,1-4-1,2-1-4,1-2 0,3-1 3,5-2 1,3-3 7,-1 1 6,6-3 4,5 2 9,0-4 14,4 4 11,0-4 9,3 2 9,2 0 9,2 2 8,6-2 0,-4 5-2,-1 0-2,1 3-1,-7-1 0,2 4 1,-1 4-3,-3-1-2,-7 3-6,-3 3-7,-1 1 2,-6 1-5,-3 3-3,-4 0 2,0 0-14,-6 0-12,-7 3-29,0-6-30,-3 3-41,-4-6-50,0 2-63,-7-8-75,2-1-164,-6-4-71,6-8-131,-5-3-145</inkml:trace>
  <inkml:trace contextRef="#ctx0" brushRef="#br0" timeOffset="210690.71">11924 9247 1924,'43'0'38,"4"5"38,-3 4 12,-2 8 11,-2 2 7,7 6 12,4 15 22,18 26 17,-2 9 12,-2 12-4,6 15-10,-11 13-7,-3 8-10,-7 12-9,-10 0-5,-6 5 0,-8 2 6,-9-1-12,-11-2-4,-2-2-14,-10-6-11,-4-6-2,-8-8-12,-1-7-8,-4-7-8,-5-8-14,-7-11-41,4-13-43,1-14-50,0-3-54,-4-11-53,1-5-84,0-8-98,-4-3-238,4-6 50,-4-9 70,7-7-179,-6-5-169</inkml:trace>
  <inkml:trace contextRef="#ctx0" brushRef="#br0" timeOffset="211693.24">14005 9519 1707,'3'-4'-85,"0"-1"21,-3 2 14,4 2 18,-4-2 17,3 0 8,-3 3 5,0 0 6,0 0 16,-13 6 11,7 0 21,-2 4 17,-5 8 6,4 4 9,-9 9 7,2 11 9,-7 10 9,2 13-1,-12 25-5,-1 7 1,2 8 7,-5 8-4,-7 2-10,5 0-8,-1 8-5,6 5-1,-1 3-2,9 5 6,7 1-2,4 1-3,10-3-8,5-5-7,14-8-9,7-9-2,14-6-7,5-14-2,5-9-13,6-6-26,-4-23-21,0-12-27,0-8-29,-4-13-31,-3-6-25,4-7-28,2-4-42,1-2-42,-7-8-89,4-5-165,-8-4-173,-3-5-160</inkml:trace>
  <inkml:trace contextRef="#ctx0" brushRef="#br0" timeOffset="212246.46">14402 9815 1762,'3'-8'-44,"0"1"11,4-1 10,-4 3 1,1 3 25,3 2 27,-4 4 19,0 7 11,4 4 7,-1 7 2,1 3 1,0 10-4,-2 0-11,3 2-2,-1 6-2,0 2-7,-1 4-5,1-6-6,-2 2-20,3-4-31,-1-4-37,6 1-39,-3-4-30,2-4-65,-2 1-127,8-6-210,-8-6-30</inkml:trace>
  <inkml:trace contextRef="#ctx0" brushRef="#br0" timeOffset="212618.99">15339 9935 1458,'16'-11'37,"-2"6"-5,-1 1-1,1-1 3,-1 0 3,4 2 5,-1 1-1,1-1-1,-1 3 0,5 3 0,-5-3-5,1 5-2,0 0 3,-2 2 1,0 3 6,-2 0 8,-1 4-4,0 3-1,-6-3-6,-4 3-2,-2 3-5,0 4-2,-5 0-4,-5 3-3,-5 1-1,-5 2 0,0 0-2,-2-2-4,-2-1-2,2-1-3,-2-2 1,1-4-2,5 3-4,1-9-11,4 2-2,4-7-9,-1 2 3,10-2 0,3-4 1,4 1 2,7-1-1,2-3 1,6-2 2,8 0 0,8-2 0,5-3 1,16-3-1,6 3-1,1-5-30,4 0-38,-3 0-46,4 0-41,2-5-81,-13 0-342,3 0-86</inkml:trace>
  <inkml:trace contextRef="#ctx0" brushRef="#br0" timeOffset="213070.78">16969 9712 1777,'17'-5'58,"-4"5"16,8-2 15,-1 4-2,-1 1-3,-2-1-4,7 5-2,-5-1-4,-2 1-7,4 4-6,-5-4-2,-2 5-7,-1-2-2,-7 0-4,2 0-3,-5 4-3,0-2-8,0 0 2,-9 0-5,3 1-7,-8 1 0,-2 2-4,-1-1-7,1 0-13,-7 0-7,4-1-9,-5-1-3,8-1-3,-4 1-6,4-3-1,0-3-4,3 4 2,-1-4-2,5 1 5,-4-2 2,4-2 3,2 4 3,0-7 11,8 5 11,0-1 9,2-3 10,4 3 13,4-2 14,2-1 6,4 5 6,10 1 10,0 2-1,3 4-7,1-1-7,-4 3-2,0-2-2,-7 6-5,1-1-3,-8 3-3,-2-2-3,-8 0-8,-2 2 3,-8 0-3,-6 1-7,-3 3-2,-8-2 2,-1 1-9,-11 2-22,-5 1-21,-2-6-27,-3-1-26,0-1-35,3-8-45,-1-2-50,1-5-86,7-3-165,0-6-14,3-4-56,0-4-38</inkml:trace>
  <inkml:trace contextRef="#ctx0" brushRef="#br0" timeOffset="213369.94">17623 9294 1507,'17'3'-5,"2"-3"23,-1 3 29,1 2 23,2 2 9,2 3 23,7 4 12,0 7 16,10 7 16,7 15 15,16 18 24,4 12 13,3 13 1,-4 9 1,-2 9-5,-11 9-4,-3 12-16,-8 2-13,-12 8-15,-5 3-27,-11-11-7,-12 5-11,-9-1-12,-9-5-6,-10 0-8,-14-3-14,-12-11-25,-7-3-42,-7-11-55,-11-3-48,-13-8-66,-7-4-78,-12-10-118,-11-5-264,-8-6 56,-8-5 65,-18-1-171,-22 3-179</inkml:trace>
  <inkml:trace contextRef="#ctx0" brushRef="#br0" timeOffset="-209716.28">8875 11015 1749,'0'0'-46,"0"0"14,-6 0 14,1 0 13,5 0 11,0 0 16,0 0 18,-5 0 6,5 0 21,0 0 14,10-8 5,-4 2 0,1 5 3,3-7 2,1 3-5,1 0-5,-2 0 1,4 0-9,-1 0-1,4 0-6,-4 0-13,1 3-2,2-3-2,-2 2-4,-1 0-8,4 2 0,-1 1-5,1 0-3,-1 0 0,-2 1-16,2 2 9,-2 0-5,2-1 0,-5 1 2,2 4-1,-2 0 2,-5 1-3,1 2-3,-4 3-4,0 0 5,-6 1-3,0 3-2,-4 1-4,1 2 7,-5 0-7,-2-3 0,-1 3 3,-2-2-3,2 0 2,-2-1-5,2-2 2,1 0-2,-1-2 1,1-4-2,4 2-1,-2-1 0,1-3-1,4 1-3,3-1-3,-1-2 0,0-3 1,1 1 3,3-3 2,0 0-3,11 0 1,-2 0-4,1 0-3,4-3 11,-1 3-1,4 3 2,2 0 4,-2 2-1,7 0 4,0 4-10,-2 2 11,-1 1 0,-1 3 0,-4 3 9,-2 0-4,-1 1 4,-7 4-4,1-1-4,-7 1-3,0-1 3,-7 2-2,1 0-1,-4-2 0,-7 1-3,1 3 2,-4-5-1,-4-1-1,-3 0 1,0-5-5,-3-2 9,5-4-7,-5-3 1,3-6-2,-3-3-5,0-4 3,2-6-2,5 1 1,3-3-3,3-3-2,6 1 3,9-2-5,2-1 8,11 4 3,-2-2-1,12 3 3,1 3-5,5 2 1,3 5 1,0 0-1,3 5-17,-3 2-46,0 2-47,0 5-56,-3-1-70,0 1-181,0 1-128,-7 0 73,-4 0-63,-2-3-36</inkml:trace>
  <inkml:trace contextRef="#ctx0" brushRef="#br0" timeOffset="-207644.27">10340 10982 1505,'6'0'-8,"2"0"10,-2 3-1,4-1 18,-4 0 4,2 3 7,-2 1-2,-3-1-2,4 3-3,-4-3 4,-3 2-3,3 0-1,-3 1-1,0-4 0,0 4-1,-3 0 0,0-4-3,-4 4 1,1-5-1,-2-2-5,2 3-1,-4-4-5,1-5 0,-2 2-2,1-5 0,1 4 2,1-6 2,2-3-5,-1 1 1,4 0 3,0-4 6,3 1 4,0 0 6,3 0 7,3 1 4,1 1 1,-1 0-2,2 0-4,5 4 3,-4-1-1,5-1 2,-1 10 0,4-4-3,-4 5 6,4 5 2,-1-1 4,-2 4 1,6 4 5,-3 3 0,0 3-3,-4 0-6,-4 4-1,4 5-2,-5-1-2,-5-2-5,3 3 0,-9 1-3,0 0-2,0 4-5,-5-2-1,-1 0-2,-4 0-3,-4-5 0,4 3-5,-8-3-5,5-3-8,-4-2 1,4-2-1,-5-3 0,1-5-4,4-1 1,-4-1-3,4-5 1,2-3 1,-3-5-2,4-3 0,3-2 2,-1-3 0,8 1-1,0-3 5,3 3-1,3-3 10,4 2 3,3 1 4,0 2 1,10 2 7,-4 3 1,8 2 2,3 8-1,3 1-1,6 4-1,-3 5-3,10 4 0,-2 4 0,3 3-2,-1-2-1,-1 6-9,0-5-26,-4 3-27,-4-3-29,-4-3-35,1-2-44,-1-2-41,-10-6-81,3 0-149,0 0-193,1-6-118</inkml:trace>
  <inkml:trace contextRef="#ctx0" brushRef="#br0" timeOffset="-207414.89">11927 10747 1945,'14'-7'111,"-1"4"-13,-3 6 9,-3 6 19,2 6 13,-2 6 12,-4 1 0,1 10-8,0 9-5,2 5-15,-3 5-8,0 4-10,1 1-11,6 0-13,0 10-46,3-4-56,1-2-66,2 1-79,1-12-103,3 6-251,0-9-7,-3-7 63,-4-6-83,1-4-50</inkml:trace>
  <inkml:trace contextRef="#ctx0" brushRef="#br0" timeOffset="-202551.23">14522 11487 1235,'3'-2'43,"-1"2"-18,3-2 0,-2 2 19,-3 0-4,10 0 2,-3 0 9,-2 0-6,3 0 5,-2 2 3,2-2 3,-2 2 7,1-2-7,-4 3 1,3-3-2,-1 2 1,-5-2-4,2 0-2,2 2-1,-4 4-3,0-1-3,0-3-4,-4 3-1,2 0-7,-7 0-1,-1-1-2,5 2-4,-1-3-2,-5 2-2,1-2-1,-3 0-3,3-3-2,-3-3-2,-1 0-1,1-2-3,3 0 0,0-5-2,0 0 2,0-6-2,0 2 1,5-1-4,3-3-1,2 3 1,2 0 6,3 0 2,-2 3 2,4-3 3,3 0 2,-5 5 5,10 0 2,-2 0 6,-1 2-5,6 1 2,-1 2 5,3 2-2,0 6 3,6 0-1,-3 3-2,-2 7-3,2 2 1,4 5-2,-8 3 1,2-1-2,-5 5 0,1 5 2,-4-3-4,-3 1-3,-3 2 0,-4 3-2,-3 1 1,-6-7-2,-1 5-4,0-3 6,-3-1-8,-3 0 0,-4-3-1,1-1-1,-4-1-3,-1-5-4,2 0-3,-1-4-2,-5-4-4,4-5-3,0 0-1,-2-7-3,3 0-1,0-5 3,-5-4-2,10-3 3,-2-4-2,4-2 1,6 0 0,-1 1 9,6-1 4,4 1 7,6 2 10,2 0 10,2 0 0,3 6 2,0 1 9,7 4 0,-4 8 3,10 0-5,-1 5 1,6 6-3,-6-1-4,6 9-1,0 3 1,0-3-5,2 8-1,-5-1-6,3 0-1,-6-2-7,-1-4-24,-6-1-33,3-3-37,-6-3-50,0-2-45,-4 0-53,4-5-53,-1 0-156,-5-6-72,1 2-127,2-6-136</inkml:trace>
  <inkml:trace contextRef="#ctx0" brushRef="#br0" timeOffset="-201824.18">15789 11225 1689,'-10'-6'-55,"-3"1"11,6 3 23,-3-3 19,3 3 18,4-1 4,0-2 6,-1-2 6,4-1 16,7 1 10,0 0 12,2-1 7,8-2 2,0-1 1,3 2-2,-3 4-4,2-3-4,2 3-3,-4 0-5,-1 5-5,1 0-4,-1 3-1,4-1-6,-2 8-1,-6 3-7,1-1 2,-2 4-5,-4 1-3,-4 3-6,0-1-1,-3 2 1,-3 1-5,0 1 4,-4-3-11,1 2 3,-5-2-7,1 0-3,1-2-10,-5 2-3,4-6-3,-1 2-4,5-4-1,-4-2-4,4 1-4,-2-2 0,5-1-3,0-1-1,0-2 2,3 0 4,0-2 0,3-3 4,3 0 5,2 0 7,1-3 15,1 3 11,4-2 15,-1-1 4,1 3 9,2-3 5,1 6 6,-1-3 4,5 5 6,-1 3 4,-1 2-4,5 2 3,-7 3-6,2 0-6,-2 3-3,-4-1-1,-2 1-5,-5 2 2,1 0-9,-4 1-1,-6 0-8,0 1-1,-7 1-7,-4-2-1,-2 3-6,-4-4-18,-4-1-14,0 1-25,-1-4-17,-5-3-17,6-3-13,-3-3-24,0 1-29,4-7-28,-1-2-36,2-4-40,-2-5-78,10-6-120,1-1-47,3-5-76,10-1-63</inkml:trace>
  <inkml:trace contextRef="#ctx0" brushRef="#br0" timeOffset="-201394.21">17328 10992 1507,'0'0'-20,"0"0"13,12-5 15,-12 5 22,7 0 19,-7 0 13,0 0 17,3 0 11,-3-2 14,0 2 5,0 0 8,0 0-3,0 0 2,0 0 4,0 0-2,0 0-4,0 4-8,0-4-6,0 0-10,-3 8-4,-1 0-2,1 6 5,0 7 12,-1 3 6,-1 9-3,3 2 0,-1 2-6,3 6-12,3 10-7,4-3-5,0 2-7,0-2-9,2 4-34,2-5-53,-5-4-54,1-5-61,-4-3-75,-3-7-100,-6 3-226,-1-1-14,-5-4 75,-6-6-123,1-4-107</inkml:trace>
  <inkml:trace contextRef="#ctx0" brushRef="#br0" timeOffset="-200241.26">19094 10372 828,'-10'0'225,"0"-3"-73,-4 3-43,1 0-7,4 0-15,-2-2-11,1 2-17,4 0-7,-2 0-1,-1-2-2,6 2-6,-1 0 2,4 0-2,0 0-2,10-8-3,1 6-6,2-1-2,-1 1-11,2-1-24,2-1-23,2 1-25,2-2-29,-4 2-25,-2 1-32,-1-3-65,1 3-294,-8 2-3</inkml:trace>
  <inkml:trace contextRef="#ctx0" brushRef="#br0" timeOffset="-200060.04">18753 10674 1363,'-9'15'-18,"2"1"11,7-8 18,4 1 14,8 1 8,2-5 3,-1 0 3,8 0-5,2 0-3,7-5-3,4 0-5,2-3-15,7 1-27,4-3-37,-1-5-68,-2-3-147,10-1-116,-2-4 102</inkml:trace>
  <inkml:trace contextRef="#ctx0" brushRef="#br0" timeOffset="-199706.46">20465 9297 1125,'5'-16'61,"0"-1"18,0 5 17,-5 2 10,4 3 1,-4-1 2,-4 3-4,2 2-8,-8 2 3,-4 2-2,-2 5 3,-7 4 1,-7 4 1,-5 6 0,-3 8-2,-13 14 18,-12 24 7,0 9 6,3 9 1,6 12 3,7 11 3,10 7-7,7 10 3,11 6-5,8 4-8,11 12-16,8 4-1,5 0-8,14 3-5,6-8-4,3-7-2,4-7 0,10-11-3,1-8-6,6-11-5,-2-14-6,10-9-9,-5-6-3,-12-24-15,-3-11-33,-5-10-37,-1-7-44,-3-4-37,-6-8-37,1-6-46,-4-4-60,0-9-58,-1-6-161,-2-8-140,-4-12 83,-4-12-239,-6-13-258</inkml:trace>
  <inkml:trace contextRef="#ctx0" brushRef="#br0" timeOffset="-199357.88">20865 9293 1999,'0'-8'-56,"0"5"17,0-1 16,0-1 16,0 1 22,3-1 25,-3 2 15,3-1 8,1 2 6,-4 2 12,0 0 17,6 6 13,-3 6 9,2 2 0,-2 9-3,3 3-3,1 10-9,-4 3-8,3 10-10,5 1-5,-4 2-10,2 1-4,2 1-10,-1-4-5,-1 0-31,2-1-28,-1-10-29,-7-3-50,6-5-56,-1 1-61,2-11-74,-1-4-178,5-1-53,-1-3-111,4-5-115</inkml:trace>
  <inkml:trace contextRef="#ctx0" brushRef="#br0" timeOffset="-198868.19">22348 9390 1723,'8'-5'-18,"-6"-3"20,5 3 11,0-2 10,-1 2 8,4-2 10,4-4 13,0 4 8,2-1 11,-2 0 1,-5 4 10,12-4 1,-12 3-4,12 0-4,-5 1-1,4-2-3,-3 4-8,2 2-4,-1 2-3,-2 1 1,4 1-6,-3 4-4,-4 5-2,0-1-5,1 3-4,-4 0-7,-10 3-2,0 4-7,0-2 5,0 3-5,-13 2 0,2-1-3,-2 5-2,-4-5 1,-2 1-7,1 1-1,-1-2-4,-1-4-3,3-1-3,1-3-2,-2 2-2,6-3 3,2-3-5,-1-3 2,4 3-1,5-3-3,-6-4 3,16 0 0,-6-2 0,8-1 2,1 1-2,5-3 1,5-3-1,9 3 3,0-2 0,3-1-10,10-2-20,1-3-35,-1 4-46,4-4-46,-1-1-86,1-2-193,-4 1-59,4-2-59,3-1-58</inkml:trace>
  <inkml:trace contextRef="#ctx0" brushRef="#br0" timeOffset="-198352.38">23696 9350 1483,'3'-6'29,"4"-2"8,-7 7 6,4-7 7,6 3 11,-7 0 6,3 0 10,1 0 5,0 3 4,0-3 3,-1 2-4,4 0 0,-3 3-1,3-1-5,-4 1-1,4-3-7,1 3-6,-2 3-3,1-3-2,1 1-7,-5 2-2,4 2-2,-3-2 0,0 2-5,-1 0 1,1-1 4,-4 4-10,-3 0-1,3-4-7,-3 7-3,-3-4 0,0 4-2,-7-2-1,0 1-7,0 2-5,-3-1-9,-8 2-13,1-1-8,4-3-8,-1 4-3,1-3 0,2-3 1,1 4 2,0-4-1,2-1-1,5-1 2,-4-1 2,10-4 2,0 3 5,3-1 0,4-2 3,-1 3 2,5-3 6,2 0 12,0 0 10,1 3 10,2-3 9,4 4 11,-3-1 10,6 4 21,-3 1 4,4 1-2,-5 6 5,-2 2-1,0-1-13,-4 2-1,0 4-2,-2-2-2,-8 3-10,0-1-5,4 1-3,-17-1-5,7 3-6,-14 3-5,4-3-26,-11 2-40,1-3-43,-14 2-46,1 2-49,-8-7-54,1 0-70,-4-1-186,-3-5-64,6-3 71,4-5-116,-2-1-92</inkml:trace>
  <inkml:trace contextRef="#ctx0" brushRef="#br0" timeOffset="-197591.4">24240 8673 1569,'5'-8'-34,"3"3"2,-4 2 29,-1 6 25,7-2 8,-7 5 17,7 2 18,-8 2 7,6 2 12,2 8 9,0 3 5,7 7 4,-4 2 0,4 13 5,3 11 0,3 5-3,7 25-3,0 8-2,0 9-8,3 12 12,8 8-4,-5 7-3,15 7-11,-12 4-6,12-2-1,-2 5-3,5-6 9,-7 3 1,-4-6-1,-7-6 8,1-4-1,-7-7 5,-13 0-7,-4-8-2,-10-6-5,-6-16-14,-10 15-2,-14-8-7,-3-8-5,-3-3-6,-7-3-5,7-16-5,-8-12-7,5-1 0,-7-3-2,2-3-12,-2-3-15,-4-3-10,14-7-21,-10-6-18,12-3-26,-5-4-11,12-2-23,-6-3-26,0-5-32,7-2-48,5-1-61,3-7-98,-2 0-201,4 0 32,-2-5-172,5 0-206</inkml:trace>
  <inkml:trace contextRef="#ctx0" brushRef="#br0" timeOffset="-192895.58">14666 10190 202,'0'0'45,"-5"-2"-13,5 2-10,0 0 6,0-3-9,0 3 1,0 0-2,0 0 0,0 0-3,0 0 3,0 0-3,0 0 3,0 0-3,0 0-2,0 0 1,0 0-4,0 0 0,0 0 3,0 0 3,0 0 0,0 0 4,5-3-3,-5 3 6,0 0-8,0 0 0,0 0 1,0 0-5,0 0 8,0 0-6,0 0 2,0 0-1,2 6 1,5-6 3,-4 0 3,1 2-5,1-2-1,4 3-1,-3-3 5,0 1-4,4-1-1,-2 3-2,1 0 8,1-1-4,1 1-1,-2 2 8,-2-3-8,2 3-1,5 0 8,-4 0-7,1 3 0,-2-1 2,1 1 0,1 2 2,-5-2-6,4 1-1,4 1 5,-8 0-5,4 0 4,0 0 0,-3-1-5,-1 3 1,1 0 0,-1 0 1,1-2-2,-3 3 2,-1 0 2,4-1-5,-7 0 2,3 3-3,3-3 6,-2 1-3,-1 0-3,-3 0-2,4 1 6,-4-1-7,0-1 9,0 0-9,3 0-1,1 2 5,-1 1 1,-3-3 3,3 1-2,0 1-6,-3-3 4,3 2 0,1-1-3,-1 0-3,1 1 4,-1-1-2,1-3 5,-1 5-6,0-2 0,0-2 2,0 0 3,1 3 0,-1-4 4,4 2 0,-7-1 1,4 2-8,-1-4 6,0 1 0,3 2-2,-2-4-2,-4 4 2,3-2-4,-3-1 3,0 2 1,0 0-1,0 2-2,4-2-1,-4 0 4,0-1-4,0 5 0,0-4-1,0 0-2,0-1 5,0 2-3,0-2 2,3 3-3,-3-3-1,-3 0 0,6 4 3,-6-3-3,6 0 3,-3 0-2,0 3-2,0-3 2,0-1-2,-3 4 2,3-3 1,-4 3-2,1-4 0,3 3-7,-4 0 7,1 0-3,3-2 5,-3 2-3,3-2-2,-3 0 1,0 3 3,-1-3-4,1 0 0,-1 0 0,1-1 2,-1 2-2,1-2-2,0-1 1,-3 2 4,2 1-1,1-2-3,-4 1 0,0-3 0,1 6 4,3-6-4,-4 4 3,0-1-2,3-2 0,1 1 1,-3-1-3,2 1 0,-2-1 1,2 2 2,-3-2-1,4 2 2,-3-2-5,2 0 2,1-2-1,-4 0 0,4 1 1,-1 0 3,1-2-4,0 3 2,0-1-2,-1-2 3,1 3-4,0-3 4,-4 3-4,3-4 2,1 1 1,3 3 0,-3-3-3,-4-1 2,7 2 1,0-1-3,-3 0 7,0-1 3,0 2 2,3-4 1,-4 2 4,4 0-2,-4-2 2,1 0 0,0 4-1,3-3-1,-4 0-2,4-2-2,0 2 0,0-3-1,-6 2-1,6-2 0,0 3-3,-3 0 3,3-3-3,3 2 2,-3-2 0,-3 2-4,3-2 1,0 0 2,0 3-6,0-3 3,0 0 3,0 0-2,-3 2 0,3-2-3,-5 0 4,5 0 0,0 0-2,5 2 3,-5-2 1,0 0 0,0 0 2,0 0 3,0 0 2,0 0-2,0 0 3,0 0-4,0 0 1,0 0-4,0 0 3,0 0-3,0 0 1,-5 3-3,5-3 0,0 0 0,0 0 2,0 0-3,0 0 1,0 0-3,0 0 1,0 0 2,0 0-2,0 0 1,0 0-3,0 0-2,0 0 4,0 0-2,0 0-2,0 0 3,0 0 0,0 0-2,0 0 1,5 3 1,-5-3-2,0 0-2,0 0 2,0 0 2,0 0 0,0 0-1,0 0 3,0 0 0,0 0-2,0 0 2,0 0-3,0 0 3,0 0-3,0 0 1,0 0 4,0 0-4,0 0 0,0 0 0,0 0-1,0 0-1,0 0 1,0 0 2,0 0-3,0 0 0,0 0 0,0 0 1,0 0 0,0 0-1,0 0 1,0 0 0,0 0 0,0 0-1,0 0 2,0 0-2,0 0 1,0 0-2,6-6 2,-6 6-1,0 0 0,0 0 1,0 0 0,0 0 3,0 0-2,0 0 2,0 0-1,0 0-1,0 0 1,0 0 0,0 0-1,0 0-1,0 0 3,0 0-2,0 0 0,0 0-2,0 0 2,0 0 0,0 0-1,0 0 3,0 0-1,0 0-2,0 0 4,0 0-3,0 0-3,0 0 0,0 0 3,0 0-2,0 0 0,0 0 3,0 0-2,0 0 0,0 0-1,0 0 3,0 0-1,0 0 3,0 0-4,0 0 2,0 0 1,0 0 2,0 0-4,0 0 1,0 0-1,6 0 2,-6 0-1,0 0 0,0 0 0,0 0-1,0 0 1,0 0-1,0 0 2,0 0-1,0 0 1,0 0-2,0 0 0,0 0 1,0 0 1,0 0-2,0 0 0,0 0 2,0 0-2,0 0-1,0 0 4,0 0-4,0 0 0,0 0 1,0 0-2,0 0 1,0 0-1,0 0 1,0 0-1,0 0 0,0 0 1,0 0-2,0 0 1,0 0 3,0 0-3,0 0 1,0 0-2,0 0 1,0 0 2,0 0-2,0 0-2,0 0 3,0 0 0,0 0 1,0 0-1,0 0 0,0 0-3,0 0 4,0 0-2,0 0 2,0 0 2,0 0-3,0 0-3,0 0 1,0 0 2,0 0-1,0 0 2,0 0-2,0 0 2,0 0-4,0 0 1,0 0 2,0 0-1,0 0 0,0 0-2,0 0 2,0 0 0,0 0 0,0 0 0,0 0 0,0 0-1,0 0 0,0 0 3,0 0-2,0 0 0,0 0 0,0 0 1,0 0 0,0 0 3,0 0-1,0 0-3,0 0 2,0 0 0,0 0-3,0 0 2,0 0 1,0 0-1,0 0 0,0 0 1,0 0-4,0 0 5,-9-2-5,9 2 5,0 0-3,0 0 1,0 0-1,0 0 0,0 0 1,0 0 0,0 0-3,0 0 2,0 0 0,0 0 0,0 0 1,0 0-1,0 0 1,0 0-3,0 0 0,0 0 2,0 0 0,0 0-2,0 0 2,0 0 2,0 0-2,0 0 0,0 0 0,0 0 1,0 0-3,0 0 0,0 0 1,0 0 2,0 0-1,0 0-1,0 0 0,0 0 3,0 0-2,0 0 0,0 0 0,0 0-1,0 0 2,0 0 2,0 0-3,0 0 0,0 0-1,0 0 2,0 0 2,0 0-4,0 0 1,0 0 0,0 0 1,0 0 1,0 0-1,0 0-3,0 0 2,0 0 0,0 0 0,0 0 4,0 0-5,0 0 3,0 0-2,0 0 0,0 0 4,0 0-1,0 0 4,0 0-1,0 0 0,0 0-1,0 0 1,0 0-3,0 0 1,0 0-3,0 0 4,0 0-1,0 0-2,0 0 1,0 0 0,0 0-1,0 0 1,0 0 1,0 0 1,0 0-2,0 0 0,0 0-1,0 0 2,-3 5-1,3-5-1,0 0 0,0 0 0,0 0 1,0 0 0,0 0-1,0 0-2,0 0 4,0 0-2,0 0 1,0 0-1,0 0-1,0 0 2,0 0 3,0 0-1,0 0 1,0 0-2,0 0 0,0 0 2,0 0 3,0 0-5,0 0 2,0 0-1,0 0 2,0 0-3,0 0-2,0 0 0,0 0 0,0 0 1,0 0 4,0 0 1,0 0 0,0 0 4,0 0-4,0 0 2,0 0 1,0 0-1,0 0-2,0 0-1,0 0 0,0 0 1,6-5-1,-6 5-3,0 0 0,0 0 1,0 0-3,0 0 5,0 0-2,0 0-4,0 0 2,0 0-1,6 0-1,-6 0 0,0 0 3,0-2 1,0 2-2,0 0-3,0 0 1,0 0 0,0 0 0,0 0 0,0 0 2,0 0-1,0 0 0,0 0-2,0 0 4,0 0-4,0 0 0,0 0 0,0 0 3,0 0-4,0 0 1,0 0 1,0 0-2,0 0 2,0 0-2,0 0 1,0 0-16,0 0-30,4-3-35,2 3-46,2-2-60,4-3-125,2 0-184,9 1-67,1-8-64</inkml:trace>
  <inkml:trace contextRef="#ctx0" brushRef="#br0" timeOffset="-182645.64">1001 8495 1304,'-9'-25'70,"-4"5"-9,-2 0 7,3 5 8,-2 0-2,0 2-7,-2-1-13,0 2-6,-1 3 2,1 4-2,-5 0 6,5 3-2,2 2 2,-2 5 1,-1 5 1,6 4 5,2 10-1,2 3 1,4 9-5,3 3 0,3 3-4,7 7 1,1 5-8,1 6-5,6 0-4,1-1 0,1-1-4,1 0-3,-2-11-20,1 1-19,1-6-26,-2-3-30,1 0-17,1-9-25,-8 0-29,4-5-23,-8-5-55,-3-6-121,1-1-231,-7-5-68</inkml:trace>
  <inkml:trace contextRef="#ctx0" brushRef="#br0" timeOffset="-182452.65">725 8990 1542,'0'-12'-32,"3"1"14,1 1 9,6 0 13,-1 3-5,12-3 3,-5-1 2,11 2 0,0-1 5,-1 0-6,8 0 0,2-1 0,2-1-23,-2 2-29,1 0-25,-4 1-54,-3 0-124,0 5-85,-3 0 147</inkml:trace>
  <inkml:trace contextRef="#ctx0" brushRef="#br0" timeOffset="-182071.43">1355 8840 1086,'0'-3'59,"0"3"-4,7-2 6,0-1 12,0 2-2,-1-2 3,0 3-4,8-3 1,-4 1-2,3-2-6,1 2-3,2 2-5,-2 0-2,-1 0-7,1 0 0,-5 2-4,1 2-5,1 1-4,-2 2 0,-5 1-3,2 1-4,-3 1-1,-3 2-3,0 0-3,-3 2-2,0 1-2,-4 0-6,4-1 0,-3-1-4,-2 3-7,5-4-6,-3 0-3,2-2-2,1 0-1,0-3-3,0 4-3,-1-4 8,8-1-3,-4-1 4,6-2 7,1 1 10,-1-4 10,8 2 6,-1 1 15,4 0 10,-1-2 13,4 5 7,4 1-7,0 1 1,-5 1-4,1 2-4,1 4-4,-2-3-5,-5 6-4,-1-1-5,-7 3-2,2 0-11,-8 0-17,0 3-28,-6-3-31,1 2-44,-1 0-49,-4-2-108,-4 1-220,1-4-161,-4 0-133</inkml:trace>
  <inkml:trace contextRef="#ctx0" brushRef="#br0" timeOffset="-181683.12">4327 7932 1795,'-13'-17'-21,"2"1"9,-2 4 24,3 2 6,0 1 0,-3 1 2,-1 4 4,1-2 2,-1 6 11,-2 0 7,2 6 12,-2 3 0,-1 5 7,1 4-2,2 8 0,-2 3-4,5 4 5,5 7 2,-1 0-5,7 2-5,7 8-6,-1 3-3,5-1-4,5 8-5,1 0-7,4 0-11,1-5-16,5 0-26,0-1-19,-4-13-22,4 2-8,0-3-8,-1-2-19,0-1-26,-5-7-35,-4-3-37,-7-4-102,-4-5-245,4-2-48</inkml:trace>
  <inkml:trace contextRef="#ctx0" brushRef="#br0" timeOffset="-181301.15">4267 8673 1552,'33'-24'6,"-3"5"19,0-1 19,3 2 16,-3 0 3,4 4 1,-4-3 6,0-1 2,3 3-1,-3 2-7,-7 3-7,1 0-7,0 3-4,-8-1-4,1 2-2,-4 0-4,-3 4-4,0 2-1,0 2 1,-4 4-6,-2 0 0,0 4-4,-1 3-1,-3-1-2,0 1-4,0 5-2,0-3 0,-3 2 0,6 0-1,-3 0-1,3 1-1,-1-3 0,6 5 0,-2-6 5,5 6 7,-1-6 9,4 1 5,2 2 14,0-2 6,3-1 6,6-2 1,-5 0-6,3 0 3,-3 1-9,0-3 0,0 0-8,-3 2-7,-2-2 4,0 3-4,-2 1 2,-6 4-11,-7-3-9,0 3-17,-7-1-27,-6 2-29,-4 5-40,-10-7-44,1 0-40,-4 0-44,-11 0-100,2-8-155,-1-2-187,-7-1-159</inkml:trace>
  <inkml:trace contextRef="#ctx0" brushRef="#br0" timeOffset="-181120.63">4591 8307 1809,'56'-40'0,"0"1"3,0 3 4,32-8 5,-11 8-2,-11 9 0,1 3-28,-7 8-88,-9 3-163,-9 6-227,-8 2-2</inkml:trace>
  <inkml:trace contextRef="#ctx0" brushRef="#br0" timeOffset="-171862.03">15142 9252 1430,'10'-12'-76,"-3"-1"15,-1 1 18,1 0 11,-1-5 8,-2 0 7,-4 3 12,4-4 5,-8-2 5,0 2 7,1-1 6,-3 1 8,-4-2 5,-4 5 3,1-2-3,-4 1 7,-2 4 4,-2 3 1,-2 3-8,3 0 2,0 9-1,3 0 5,-2 3-2,1 3-1,2 6-1,-1 0 3,1 5 2,5 1 8,5 3 5,3 4 6,3-1 4,0 8-2,9 1-4,5 5-4,2 5-5,5 0-2,2-2-8,7 8-3,0-4-2,0 2-6,0-2-18,-3-9-19,-4 0-28,0-3-22,-2 3-33,-2-10-33,-5-2-29,-1-1-24,-7-7-111,-1 1-229,-2-8-22</inkml:trace>
  <inkml:trace contextRef="#ctx0" brushRef="#br0" timeOffset="-171456.53">15119 9656 1320,'3'-26'-48,"10"3"8,0 4 6,8 0 3,-4 2 1,5-3 7,2 3 1,3 0 0,-4-1 4,4 0 1,-3 3 6,-2 3-5,-1 0 4,-4-1 5,2 2 3,-5 2 4,-1 1 10,-4 1 11,4 1 11,-5 2-7,2 1 16,-6 1 10,-1 4 10,-3 1 5,0 1 3,-3 4 5,-1 2-5,0 0 0,-2 4-5,3 3-7,-4-1-5,1 5-6,-2 0-2,5 3-6,0-2-3,-5 1-3,6 0-4,-1-4-4,3-1-1,3-1-1,-3-1 0,7 1 0,-4-2-1,6-1 3,4 2 4,1-3 5,2-1 3,5 0 2,-2-2 4,6 2-3,-5-1-2,-1-4-4,2 4-2,-1-2 0,-7-1-5,-1-1-1,3 1-2,-6 2-1,-3 2-2,-1 0-7,-5 0-11,-7 5-31,-3-3-31,-8 1-33,-1 0-32,-4 4-34,-1-10-21,-10 3-111,2-2-277,2-5-69</inkml:trace>
  <inkml:trace contextRef="#ctx0" brushRef="#br0" timeOffset="-171224.91">15516 9482 1603,'43'-32'4,"-3"5"39,3 3 29,0 0 14,4 5 1,0-2-8,3 3-6,1 3-2,-9 3-14,-2 3-12,1 1-46,-8 2-45,0 6-56,-6 0-82,-11 6-174,-2-1-162,-7 7-25</inkml:trace>
  <inkml:trace contextRef="#ctx0" brushRef="#br0" timeOffset="-170723.25">14675 12138 1427,'-3'9'-31,"-1"2"-2,4-2 1,-2 1 4,2-5 12,-5 5-7,5-2 4,0-7 3,0 5-6,0 0-11,5-1-18,-5-5-64,0 0-228,0 0 142</inkml:trace>
  <inkml:trace contextRef="#ctx0" brushRef="#br0" timeOffset="-167679.39">10533 10007 1645,'-4'-2'-93,"1"-4"17,0 4 16,0-1 13,0 1 17,3 0 9,-7 2 10,7-3-2,-3 1 9,-5 2 1,8-3 3,0 3 0,-6 0-3,3-2 5,3 2-3,0 0 6,-3-3-7,3 3 4,0 0 3,0 0 0,0 0 5,6-2 3,-3-1 7,-3 3 7,11 0-5,-8-3 8,4 3 0,2-1 2,-2-2-4,7 3-1,-5-2 1,5-1 0,2 0 2,5 3-3,2 0 11,4 6 1,6-1-1,1 2 4,2 5 5,6 6-1,3 2-5,-2 5 0,7 10 0,-4 2-3,1 3-1,-4 8 2,-2 2-5,-4 7 2,9 15-5,-12-4-2,-11-10 0,-3 2-4,-7 0 3,-3-6-8,-3 4 2,-4-3-4,-6 0-2,-4-2 1,4-1-2,-7 1-2,0-4 1,-7-3-1,7-1-3,-6-3-2,-1-1 3,7-10-3,-4 1 0,1-3 3,-1-2 4,8-8-4,-7 2 8,2-3 8,5-1 3,0-2 4,-1-2 1,4-1 2,-5-1 6,5-2-1,-3-1-1,3 2 1,-1-3 1,1-2 1,0-1 3,-1 2-1,0 0 0,1-1 4,3-2-6,-3 1 0,0-2-3,3 1-6,-4 0-2,1-1 0,3 3 2,-3-3-10,3 0-5,-3-2 3,3 0-3,0 6 2,0-6-7,-3 2 2,3 1-3,0-3-1,-5 0 7,5 0-8,0 0 10,-3 5-5,3-5 1,0 0 2,0 2-7,0-2 1,0 0 1,0 0 3,0 2-9,0-2-1,0 0 4,0 0-2,0 0-1,0 0-1,0 0 0,0 6 3,0-6-5,0 0 3,0 0-4,0 2 0,0-2 0,0 0 1,0 0 1,0 0 0,0 0 2,0 0-5,0 0 0,0 0 1,-3 3-2,3-3 2,0 0-1,0 0-3,0 0 6,0 0-4,0 0-2,0 0-7,0 0-15,0 0-41,0 0-44,-7-11-46,7 7-68,-3-4-74,-3-2-202,-5 3-52,5-3 70,-4 0-66,4 0-46</inkml:trace>
  <inkml:trace contextRef="#ctx0" brushRef="#br0" timeOffset="-164930.38">21172 10410 1703,'9'3'4,"-2"-3"16,7 2 27,-11 1 29,3 1 15,-2 1 6,-1 3 0,-3-1-2,4 0 2,-8 4-8,4-4-5,-3 2-7,-1 3-4,-2-3-10,3 1-1,-7 0-4,-1-3-9,2 4-1,-5-4-4,1 2-5,0 0-7,2-4 0,-2 2-3,0-4-5,0 2-3,3-5 1,-4 0-4,4-3-2,4-5 0,3-1-4,-5-1-2,8-3-1,8-2 3,-8 0 5,6 2-4,1-5 7,2 4 5,5 1 15,-1 1 0,4 0 1,-4 2-2,4 2 5,-1 2 8,5 5 7,-8 1 5,4 1 8,3 5 0,-1 2 7,-1 2 1,-2 5 6,4 7 1,-3 4 0,-5 1-11,2 0-1,-3 6-9,-2-1-24,-5 1-2,-1-1-3,-3 3-1,-7-2-6,1 0 0,-4-4-6,-4 1 0,-2-2-4,-4-1 1,3-2-3,-6 1-3,-5-7-3,6-1 0,-8-1 0,3-4-3,0-5 0,4-3 0,-3-4 0,2-1-3,4-1-3,-1-2-3,9 1 4,-1-6-3,5 3-1,5-6 0,3 4 6,6-3-7,5 3-2,8-3 4,5 2-4,6 4 2,7 1 2,6 3 3,7 3 1,10 4 2,4 3-1,3 5 4,2 2-2,1 4-13,-3 3-53,0 6-64,-10 0-96,-1 0-131,-19 0-280,0 3 8,-24 3 89,-6 0-294,-18 12-313</inkml:trace>
  <inkml:trace contextRef="#ctx0" brushRef="#br0" timeOffset="-155777.07">16030 10160 785,'-5'-5'120,"2"-1"-51,3 4 6,0-1-24,0 1-5,-3 0 3,3-3 8,0 5 2,-3-3 6,3 1 8,0 2 5,-3-3 1,3 3 2,-4-2 1,4 2 4,-6-3 1,6 3-1,0 0-1,0 0-3,-3-3-3,3 3-4,0 0-4,0 0-2,0 0-5,0 0 0,0 0-4,0-1-2,0 1-3,0 0-6,0 0-6,0 0-1,3-3-5,-3 3-5,0 0-1,6 0 4,1 0 6,2 0-9,2 3 3,-1-2-4,4 2-1,2-3-8,-3 5 0,4-2 1,3-1 1,-4 3-7,8 2 2,-1-2 0,1 3-5,2-1 2,1 5 1,-1 2-1,1 1 4,0-1-3,0 6 6,-5 1-1,2-1-5,3 5 6,-4 0-4,-2 2 0,-2-2-2,1 6-3,-2-2 2,-2 2-3,1 1 0,-8-2 3,4 0-13,-2-1 7,-1 2 2,-1-4 0,-1-2-7,-5-1 1,4 2 0,-4-4-2,-1 2 3,2-3 5,-1 0-1,0-1-6,-3 0 0,0-3 3,-3 1-9,3-1 6,0 1-2,-3 0 1,-1-4-5,4 4 4,-2-4 1,-1 4-5,-1 0 6,-2-3-4,1 0 0,2-1-4,0 2 6,-1-1-1,-2-3-3,2 3 0,2 0 0,-1-2 6,-2 0-4,2 1 0,0-2-1,-3-1 2,2 3-1,0-1-2,2-1-1,-1 1 0,0-1 0,-2 4 2,2-1 7,-1-2-8,2-1 1,-2 3 5,0 0-1,2-3-5,-1 3-2,0-3 6,-5 4-3,4-4-9,2 3 8,-6-2-1,6 2 4,-4-3 0,1 1-4,-2-1 5,1 0-3,2 0 1,-1 0-3,0 0 2,-1-2 3,3-1-1,-4 2-5,1-2 2,3 2 4,-5-4 2,2 4 0,3-4-5,-1 1 2,-2-1-5,3 0 7,-2-2-1,-1 3-8,6-4 3,-6 2 2,2-1 0,1 0-6,3-1 6,-3 2 3,0-3 0,-2 1-5,5-1 4,-3-1-2,3 1-3,-3 2 5,3-3-3,0 1 4,-3-1-9,3-2 3,0 2 5,0-2-11,-3 3 14,-1-3-6,4 0 6,0 0-7,0 0 4,0 5-2,0-5 2,0 3-4,0-3 3,0 0-2,0 0 2,0 0 1,0 0-2,-3 2-2,3-2-2,0 0 0,0 0-5,0 0-2,0 0-6,0 0 1,0 0-2,0 0 2,0 0-5,0 0 2,0 0-3,0 0 7,0 0 0,0 0-3,0 0 3,0 0-5,0 0-2,0 0-5,0 0 0,0 0-6,-3-7 0,3 7 0,0 0 7,0 0 1,0 0 1,0 0 4,0 0 0,0 0 4,0-3 1,0 3 3,0 0 0,0 0 0,0 0-5,0 0 0,0 0-8,0 0-13,0 0-5,0 0-9,-8-3-6,5 3-12,3 0-18,0 0-21,-6 0-28,2-2-45,-2 2-108,0-2-136,-1-1-146,0 1-74</inkml:trace>
  <inkml:trace contextRef="#ctx0" brushRef="#br0" timeOffset="-154587.49">12107 10147 1406,'0'2'-105,"0"1"19,3 0 18,1-1 9,0 1 13,-1-1 11,0 0 6,0 1 12,4-1 10,-1 2 5,5-2 5,-5 4 3,4-5 10,-4 5 0,5-1 8,2-1-2,-2 1 2,-2 3 12,4-1 6,1 6 6,-1-1-3,1 2-6,5 2 2,-2 2-2,7 2-4,-1 2 1,0 1 1,7 7 3,-3 3 0,3 1 1,0 2 3,0 0 3,-3 0 0,-4 6-1,7-4 0,-7 2-2,-3 2-2,-2 0-2,-3-1-7,3 4 21,-6-1-3,-1 0-5,-2 0-4,-2 1-5,-4-3 0,4-1-6,-7 0-2,0 2-3,-3 1 3,-1-5 2,1 2-1,0-4 5,-1 1-1,-1-1 5,5-7 3,-8 0 2,5-6 5,-1 2 2,4-4 1,-3-4-1,0-1 1,3-1-7,0-2-2,0-1-1,-4-1-7,4-2 0,0 0-8,0-2-1,-2-4-27,-1 2-29,-3-3-40,6-3-48,0 0-60,-5-5-141,8-3-216,-6-2-100,6-5-131</inkml:trace>
  <inkml:trace contextRef="#ctx0" brushRef="#br0" timeOffset="-153522.34">22485 10572 1508,'3'-4'105,"5"-1"-37,-5-1-14,4 0-13,-5 5-8,2-1 2,-1-4 1,0 3-1,1 1 5,-4 0-1,4-1 3,-1 1 0,-3 2 3,7 0 5,-7-3 8,0 3 4,0-5 3,0 5 3,2-3 0,-2 1 4,0 2-2,4-2 0,-4 2-3,3 0-7,-3 0-3,0 0 1,0 0 1,3-3 2,-3 1-3,0 2 1,0 0-1,0 0 5,8 0-1,-8 0 15,0 0-1,0 0-6,0 0-2,0 0-8,0 5 7,0 2-3,0 3 2,0 2 8,3 4 2,-3 1 3,7 3 0,-7 6 5,6 3 16,0 4 0,1 4 1,4-2-3,5 10-10,-2 1-5,2-4 0,1-2-3,-1 2-1,1 1-4,4-1-1,-5 1-1,-2-6-4,-1-2 2,4-5-10,-11 0 3,7-2-3,-2-6-9,-5 1-6,1-6-2,-1 1-2,5-3-5,-8-3-4,0 3-1,4-4-3,-1-2 0,-3 1-6,5 0-1,-8-5-34,0 0-31,0-2-46,-11-3-44,8 0-60,0-5-61,-7 0-69,7-1-89,-14-1-173,7-3-92,-10-2 87,7-2-344,-14 2-414</inkml:trace>
  <inkml:trace contextRef="#ctx0" brushRef="#br0" timeOffset="-151006.2">17416 10044 552,'0'-1'117,"0"1"-36,-3-3-32,3 3 10,3-5-14,-3 5 4,0-3-9,-3 2-2,3 1 8,0 0-3,0-5 3,0 5 1,0 0 0,0 0 2,0 0-5,0 0-5,0 0-3,0 0 0,0 0 0,0 0-8,0 0-2,0 0-4,0 0 1,0 0-5,0 0 6,0 0 3,7 6-2,-4-3 0,1 0-1,2-1 3,-2 1 0,2 1 1,1 1 3,0 3 7,3-1 4,-1 3 0,2 5 0,1 0 0,6 3 8,1 1-2,4 6-3,-3 0-4,4 0-6,-1 7-1,4 2 2,0-2-1,-3 3 5,2 0-6,-3 0 1,1 0-2,-1 2 2,-4 1-3,2-2 0,-1 1-2,-4 1 5,1-7-5,-4 5 3,-2-6-6,-1 3 1,-1-1-5,-1 0-1,-2 3-2,-2-2 0,-1-6-1,-3 3 1,0 0-5,0-3 2,-3 1-5,-1 5-2,1-6 1,-4 1 1,0 0-2,1 1-1,-4-4-1,3-2 0,-3 4 0,-3-2-4,2-2-1,-2-1 2,4-2-2,-5-1 2,4 2-2,-1-3 1,-1-1-1,2-2 2,-1 1 1,5-4 2,-4 0 3,4 1-5,-2-3 2,-1 2-4,2-2 3,1 1-5,2-4 4,-3 3-1,1-3-1,2 3 1,-2-2 2,-1-1-5,3 1 4,-3-1 0,5 1 0,-5-2 1,4 0 8,0 0-4,-5-2 0,5 1 7,-1 0-2,1 0-3,0 0 1,-1 0-2,4-3-1,-2 4-2,-1-4-3,-1-2 3,4 4-1,-4 0-2,1-4-1,3 0 0,0 4 1,-4 0-2,4-4 1,-3 2 4,3-2-3,0 3-2,0-3 2,0 0 2,-3 3-3,3-3 1,0 0-1,0 1 5,0-1-7,0 0 1,0 0 1,3 3-3,-3-3-1,0 0 1,0 2 2,0-2 0,0 0-2,0 0 1,0 0-1,0 0-1,0 0 2,0 0-2,0 0-2,0 0-1,0 0 3,0 0 1,0 0 0,0 0 1,0 0-4,0 0 2,-3 3-5,3-3 6,0 0 0,0 0-2,0 0 2,0 0 0,0 3 1,0-3-6,0 0 3,0 0 4,0 0-3,0 0-3,0 0 6,0 0-1,0 4-2,0-1-4,0-3 5,0 0-2,0 0-2,0 2 0,0-2 3,-4 2 0,4-2-1,0 3 1,0-3 1,0 5 1,0-2-2,0-1 0,0-2-2,0 5 0,0-5 3,0 2 0,-2 1-4,2 0 1,0-3 1,0 0 0,0 5 2,-3-4-1,3 3-1,0-2-4,0-2 4,0 6 1,-4-4-2,4 1 2,0 0-2,0-3-3,-4 4 4,4-2-4,0 1 5,0 0-2,-3-1 1,3 0-1,0-2 0,0 0 1,0 5-1,-4-5 2,4 2-1,0-2 2,0 0 2,0 0-2,0 0 3,0 6-5,0-6 1,0 0-2,0 0 2,0 0-6,0 2 2,0-2 1,0 0 6,0 0-6,0 0 1,0 0 1,0 0-1,0 0 0,0 3 0,0-3-1,0 0-1,0 0 6,0 0-4,0 0 2,0 0-4,0 0 3,0 0 0,0 0-2,0 0 4,0 0 1,0 0 4,0 0-8,0 0-13,0 0-10,0 0-9,4 2-13,-4-2-13,-4 3-18,4-1-13,0-2-15,0 0-19,0 0-28,0 8-36,-6-8-101,2 2-180,-1 1-151,-3-2-118</inkml:trace>
  <inkml:trace contextRef="#ctx0" brushRef="#br0" timeOffset="-148950.83">23743 10457 1641,'-3'-2'1,"-1"-4"12,8 1 6,-4 1 1,3-4 10,4 3 6,-1-3 9,4-1 5,4 0 6,5 2 6,1-2 7,1 1 6,9 0 1,-7 1 0,0 2-4,7 0-2,-3 5-10,-4-2 5,1 2-6,-5 2-2,5 1-4,-7 2-6,-1 0-2,1 4 0,-7-1-4,4 2-5,-8 3-4,1 1-2,-7 2-3,0-2-6,-10 4 2,7 3-5,-8-4-4,5 2 1,-7-1-4,-1 0 1,1-1-6,-1 0-2,1-4-1,7-1 1,-5-1-3,1-1-2,4 0-1,3-3-2,-5 1-1,8-4 3,0-1-2,8-1 0,-5-2 2,10 3 4,-7-3 7,5 0 3,2 3 13,7-1 6,4 1 12,-5 1 2,5 1 3,6 2 4,0 5 6,-7 0-7,4 0-3,-4 3 1,-3 6-16,-8-4 11,3 5-6,-15 1 0,0 5-33,-17 3-19,-6 7-39,-10 7-41,-21 0-58,-23 15-69,-16-3-89,-21 6-211,-9 0 20,-10-3-139,-18-3-137</inkml:trace>
  <inkml:trace contextRef="#ctx0" brushRef="#br0" timeOffset="-135445.33">15769 13047 421,'-10'0'214,"2"-4"-78,3 8-39,-2-4-14,-3 0-10,2 0-3,6 3-3,-5-3-7,1 0 4,2 2-2,1 1-2,-5-3-1,6 3 4,-2-3-11,1 1 3,3-1-1,-6 0 3,6 0-1,0 3 1,0-3 1,0 0 1,0 0 13,9-7 3,5 4 0,-1-2-1,7 1-7,3-1-7,4-4-7,0 2-5,3-1 0,3 1-9,-3 0-4,3-1-8,-3 3-24,0 1-25,-3-2-28,0 1-29,-3 5-39,-1-4-26,-3 4-43,-3-3-91,-4 6-326,-3 1-103</inkml:trace>
  <inkml:trace contextRef="#ctx0" brushRef="#br0" timeOffset="-135222.42">15685 13407 1693,'6'6'0,"5"-4"17,2-2 32,8 0 14,-2-2 1,5-2-3,3 4-4,3-5-5,3 1-1,0 1-8,0-2-3,8 0-7,-1-2 0,-1 2-5,2-3-9,-4 0-16,2-1-25,-5 2-26,-1-4-36,-3 1-27,0 0-29,0-2-73,-7-4-361,-2 4-76</inkml:trace>
  <inkml:trace contextRef="#ctx0" brushRef="#br0" timeOffset="-134905.26">16963 12434 1608,'3'-9'6,"-3"1"18,-3 3 19,3-2 22,-4 2 6,1 0 0,-3 2 0,-1 3-3,-3 3 3,0 2 8,0 7 1,0 2 3,0 7 1,0 9-3,3 6 1,-3 8-4,4 8 3,2 4 0,4 1-4,0 5-6,4 6-9,2 2-3,4-2-7,0 0-7,7-4 3,0-4-6,6-3-8,0-4-28,0-11-30,4-1-33,-3-7-31,-1-9-33,0-4-29,4-4-44,-7-10-53,1-4-142,-5-6-90,1-4-57,2-8-38</inkml:trace>
  <inkml:trace contextRef="#ctx0" brushRef="#br0" timeOffset="-134681.87">17239 12542 1538,'5'-9'29,"-5"1"6,6 5 22,-3 6 35,7-1 13,-4 6 6,8 2 9,-1 7 2,4 1-7,-2 7-7,7 4-11,-2 8-5,3-3-10,-3 7-9,4 0-5,-4-1-14,3-3-29,-4 4-31,1-7-32,-3-1-39,1-5-34,-6-3-36,1 0-35,-3-8-52,4-2-154,-11-5-204,5-5-92</inkml:trace>
  <inkml:trace contextRef="#ctx0" brushRef="#br0" timeOffset="-134229.76">17717 12709 1567,'2'-12'10,"5"-2"23,1 2 21,5-2 22,-4-4 10,5 4 4,-1 1 1,4 3-3,-1-2-2,1 2-4,4 0-4,-5 2 0,1 3-3,-1-2 2,1 2-7,-1 2-9,2 1 0,-6-1-11,2 1-2,-1 2-5,-2 0-3,2 2 0,-7 6-5,1-3-5,0 5-2,-7 2-2,0 0-3,-3 4 0,-5 4-3,-1-3-1,-1 3-7,-4 0-2,1 3-8,-4-1-2,4-4-4,-1 1-2,2-3-1,2-4-2,2 1-2,-1-4-1,5 3 2,1-6-1,3 1 6,3-1-5,1-4 5,5 3 1,5-5 8,-1 0 9,8 0 12,-5 0 11,7 0 12,1 3 0,3-1 10,-1-2 0,1 5 13,-7-3-13,3 1 5,-3 7-1,0-7-9,-3 4 2,-1 4-6,-5 1-2,-2 5-3,-5-5-7,-1 5 6,-6 4-11,-4-1-7,-6 0-20,-1 6-32,-6 1-29,-6-5-30,-1 4-35,-6-2-35,0-4-41,3-1-50,-4-5-61,-3-4-163,7-5-39,7-5-127,0-5-135</inkml:trace>
  <inkml:trace contextRef="#ctx0" brushRef="#br0" timeOffset="-134014.18">18160 12509 1797,'40'-9'37,"-7"4"26,4 5 27,0 2 28,-3 8 17,2 5 16,7 8 13,-2 7-3,5 15 9,10 25-11,-2 5-16,-11 12-10,-2 8-12,-15 5-23,-3 0-59,-13 3-68,-6-15-81,-11-11-86,-13 25-166,-6-7-205,-18-3 75,-10-5-128,-8-3-119</inkml:trace>
  <inkml:trace contextRef="#ctx0" brushRef="#br0" timeOffset="-118527.67">695 14122 1278,'-7'-14'91,"1"3"-17,3 4-1,-4-4 3,3 4-5,4-1 0,-3 1-7,-4 5-3,4-6 2,0 3-7,-4 3 3,4 2-6,-4 2-5,-3 3-4,0 7 7,0 8 0,0-2 5,-3 7 1,2 7-3,2 6 2,2 10 2,1 4 3,6 6-7,0 0-3,9 14-3,1-2-8,4 2-1,13 21-1,3-11-4,-1-14-8,5-11 1,3-4-2,5-3-2,-1-3-20,5-10-13,2-5-14,-6-1-15,1-13-19,-2-1-26,-1-8-23,-4 0-39,-6-1-34,-3-11-85,-3-5-145,-1 1-172,-7-4-83</inkml:trace>
  <inkml:trace contextRef="#ctx0" brushRef="#br0" timeOffset="-118275">1112 14359 1678,'0'-9'15,"2"1"-4,-2 0 1,0 4 22,7 4 17,-3-5 19,3 10 16,3-2 4,-1 11-2,5 3-1,3 3 2,0 11-5,0 1-5,2 5-3,1 8-10,0 1-6,0 1-4,1 10-6,2-4-8,0-5-13,-3-6-29,0 1-27,0-4-24,-3-3-26,-1-4-28,-2-7-31,2 0-41,-5-7-84,-2-8-150,-2-1-136,-1-3-50</inkml:trace>
  <inkml:trace contextRef="#ctx0" brushRef="#br0" timeOffset="-117679.59">1515 14391 1636,'0'-16'33,"7"-2"-2,0 8 5,-1-4 13,4 3-2,1-7 7,-2 6 0,4 0 1,1 4-1,-1-5-3,4 1 2,-1 5-3,5-4 2,-1 4-1,-4-1-6,1 8-1,4-5 8,-5 5 1,4 0-1,-4 5 1,1 3-2,-4-1-5,0 4-3,-2-1-4,-1 7-3,-1 5 1,-5-2-6,0 1-5,-4 4-3,0-5-1,-4 5-4,0-3-1,2 3-5,-5-7-9,-3 1-2,7 4 2,-5-8-3,3-3-1,1 1 0,-3-1-1,7 1-1,-3-5-5,0-6 2,3-2 0,0 0-1,0 0 3,0 0 3,9-7-3,-5 4 0,5-4-1,2 0 7,-1 4 1,3-5 1,0 2 0,4 5 2,0 1 3,0 0 7,3 0 8,2 7 4,5 4 0,-4-4 0,5 10-2,2-2 0,-7 4-4,0 5 0,1 0-1,-4 2-3,-7 1-1,1 3-1,-8 3-1,1-4 1,-4 2-3,-6-4-4,-1 6 0,-5 0-2,-5-1 0,-2-6 0,-5 0-9,4-1 2,-5-2 3,5-5-8,-3-9-3,0-1-2,2-3-6,-1-10-2,2-5-4,1 0-1,2-5 0,5-8 2,2 3-1,3-5 0,1 0 7,6 8-2,3-5-2,2-2 0,1 7-11,4 0-17,1 1-33,3 4-42,-1-1-29,5 4-37,-5-1-55,1 2-112,-4 1-288,4-1-139</inkml:trace>
  <inkml:trace contextRef="#ctx0" brushRef="#br0" timeOffset="-117391.36">2185 13992 1915,'17'-10'30,"4"3"30,1 4 14,5-2 5,3 10 9,11-2 10,2 4-1,7 8 0,3 3-1,7 9 3,0 3-5,4 6-2,16 21-7,-12 0-5,3 5-3,-11 4-8,-2 1-7,-12 8-6,-2 5-1,-8-2-8,-12-6-5,-8-2 0,-2-3-10,-4 7-4,-10-7-23,0-2-19,-4-8-33,-2 1-33,-5-5-46,2-4-49,-5-6-56,-6-3-151,0-5-169,0-10-127,4-10-173</inkml:trace>
  <inkml:trace contextRef="#ctx0" brushRef="#br0" timeOffset="-117110.6">3489 13907 1985,'5'-2'-8,"-5"2"21,0 0 19,3 12 19,0 0 14,0 6 12,4 7 10,-4 10 7,8 13 6,1 2-4,1 11-2,8 7-8,9 23-4,3 1-7,0 5-5,8-4-6,-1-3-10,-2 3-2,10-11-17,-6-4-26,-4-13-30,-1-15-34,-1 0-32,4-7-28,-6-11-25,2-7-31,-2-7-26,-8-4-55,1-11-111,-7-3-254,4-3-114</inkml:trace>
  <inkml:trace contextRef="#ctx0" brushRef="#br0" timeOffset="-116891.18">4180 14275 1725,'0'-10'11,"0"0"4,3 5 34,0 5 30,5 8 15,1-1 15,4 8 10,4 5 4,4 10 1,-2-5-8,5 10-10,-1 5-13,4-4-5,-4 7-11,0-2-39,1-2-44,-4 2-48,-4-12-45,1 2-29,-7 1-34,0-12-27,0 3-28,-6-8-83,-4-3-316,0-4-115</inkml:trace>
  <inkml:trace contextRef="#ctx0" brushRef="#br0" timeOffset="-116285.03">4719 14209 1765,'14'-4'11,"-3"-4"11,-1 3 23,-5 3 23,2 2 12,4 0 5,-4 0 1,-2 0-5,4 7-5,-6-4-8,0 4-8,0 0-3,-1 1-4,-2-5-10,0 4-1,0 1-2,0-1-6,-2-4-4,-1 2-3,0-1-2,-5 2-2,2-6-2,-2 0-6,3 0 1,-3-6-3,-1 5-1,1-7-2,0-1-1,4 0-4,0 2 1,1-4-1,3 4 1,0-3-2,3 3-1,5-8 1,0 5-2,2-1 3,5 4-1,-2-1 1,4-1 12,2 1 6,5 3 1,-4 3 12,0 2 7,6 2 1,-2 3 7,3 3-1,-4 1 4,-1 9-2,2 5-1,0-6-6,-7 8-6,3 3 2,-7 2-7,-3 5-1,-3-3-4,-4 3-4,-6 0-3,-1 2-7,-2-1-2,-4-4-3,-4 1-8,1-6-9,0 0 0,-4-2-8,0-4 7,4-4-7,-4-7 7,4-8-6,-4-2 5,7-2-5,0-5 2,-1-4 1,6-3 0,1-2 7,8 4-8,-1-10 5,3 4 0,8 1 7,-1-1 7,7 3 5,-1 0 6,9 5 10,-1 8 10,3 2-4,0 2 6,3 0-8,4 11 3,3-3-5,-4 5-8,8 10 6,-4-5-7,0 4-1,-4 7-3,2-6-25,-5 0-25,-3 0-24,-3-8-22,-5 1-21,-4-3-19,-2 3-31,-2-11-49,-5 3-36,2-8-53,-6-2-101,0-2-102,-2-8-119,-6-3-108</inkml:trace>
  <inkml:trace contextRef="#ctx0" brushRef="#br0" timeOffset="-116066.62">5264 14009 1800,'10'-5'40,"7"1"29,-4 4 20,7 4 22,4-1 19,1 5 22,10 7 15,1-3 13,4 10 3,4-2-16,5 13-10,2 4-14,-2 9-12,8 19-14,-4 4-9,-17-3-31,-8-1-51,-2 25-49,-9-12-62,-13-3-67,-1 1-71,-10 37-75,-10-2-214,-3 3-14,-6-3 68,-8-12-76,-2 6-38</inkml:trace>
  <inkml:trace contextRef="#ctx0" brushRef="#br0" timeOffset="-115483.18">6451 14742 1416,'0'-3'-16,"0"3"19,3-5 7,-3 3 12,0 2 1,0 0 7,4-2 0,-1-3 6,0 2 2,5-2 2,1 3-3,4-5 1,4-1 0,7-1-1,-2 0-5,5-1-5,5-5-1,7 5 0,-3-4-4,4-4-2,1 7-1,-6-4-4,5 1-8,-3-2-3,0 4-17,-3-1-18,-8 8-26,-2-2-22,-4-1-10,-4 8-28,-5 0-62,-2 8-303,-5-1 13</inkml:trace>
  <inkml:trace contextRef="#ctx0" brushRef="#br0" timeOffset="-115266.76">6731 15097 1427,'0'3'40,"3"-3"23,-3 0 23,21-8 19,-1-1 8,3-2 0,11-4 2,9-8-1,3-2-4,14-5-12,4-7-5,19-8-14,4 3-6,-10 4-23,-17 5-65,0 6-88,-14 2-129,-2 1-292,-11 6-90,-13 0-113</inkml:trace>
  <inkml:trace contextRef="#ctx0" brushRef="#br0" timeOffset="-114185.57">8292 14079 879,'-3'-7'49,"-1"-6"-7,4 9 18,-3-4-18,0 1 11,-1 7 1,1-7-8,0 4 0,0-2-3,-4 5 0,0 5 3,-3-2 11,4 4 10,-8 8 7,4 2 7,4 8 6,-5 8 6,1 12-2,4 9 4,-1 14 4,0 7 11,4 43 1,-1 1 0,4 14 6,4 5-2,3-3 4,6 8-11,0-4 7,14 4-23,3-4-12,7-6-5,9-5-3,8-3-5,3-15-10,13-3-3,2-15-10,2-4-1,6-13-4,-3-7-1,0-11-18,-14-20-22,-10-4-16,-6-7-17,-4-11-30,-5-6-35,-2-1-35,-6-6-47,0-2-49,-11-5-111,-1-8-181,-9 1 15,-6-9-34,-3-3-45</inkml:trace>
  <inkml:trace contextRef="#ctx0" brushRef="#br0" timeOffset="-113863.89">8852 14333 1475,'0'-3'-14,"0"-2"8,-3 2 9,3-4 11,0 7 7,0 0 23,0 0 16,0 7 11,3 4 9,0 3 7,4 6 3,0 10 1,3-2 0,-4 12-5,1-5-8,4 12-7,1-2-7,-2 5-8,4-2-2,-1 1-6,1 2-5,2-7-17,1 4-35,-4-8-38,-2-5-45,2-2-46,-4-1-53,2-12-96,-5 3-349,1-5-133</inkml:trace>
  <inkml:trace contextRef="#ctx0" brushRef="#br0" timeOffset="-113353.21">9798 14240 1620,'4'-6'-55,"1"4"24,-3-1 5,2-1 17,2 1-1,-2-2 2,1 2 16,4-6 10,0 1 11,4-5 14,1 1 9,2-3 6,4 5 2,1-7 6,2 4 2,0 1 2,1 4 1,2-5-4,1 8 0,0-2-3,-1 2-6,-6 5 1,4 0-4,3 5-4,-5 2-3,-1 4-5,-4-1-2,-4 5-3,4 0-5,-8 9-3,-5 2-2,2-1-3,-9 2-3,0 6-1,-4 6-3,-3-3-4,-3 6-5,-4-2-9,-3 3-8,3-8-3,1-3-5,-1 1-7,4-9 0,-1 2 2,4-7 1,1 2-5,2-9 1,3 0 2,4-7 8,4 2-3,3-1 5,2-6 1,4-6 6,4 5 3,4-5 3,5 4 3,8-8 2,2 2 2,7 1 2,4-3 0,4 5-1,8-3-1,5 4-3,-1-4-14,4 1-17,-4 1-32,-1 1-32,-7 1-31,8 1-46,-13-5-58,-3-1-430,-3-4-152</inkml:trace>
  <inkml:trace contextRef="#ctx0" brushRef="#br0" timeOffset="-112840.57">11497 13779 1931,'6'-15'13,"8"1"13,-1-2 6,1 4 1,2-1-2,4 1 9,1-3 5,-2 5 9,5-4 2,2 3 2,-2-2-3,3 4-1,-2 6-7,2-7 3,-4 5 0,2 5-1,-2 0-2,-1 5-4,-1 0 0,3 3-7,-8 5 0,4-1-5,-7 3-1,1 0-4,-1 2 0,-2 2-8,-5 5 3,-3-7-3,0 5-3,-3 4-2,0-6-10,-6 5-13,3-3-6,-4-2-9,-3 2-5,3-4-4,1 0-1,-1-3-1,3 0 0,-2-6-6,2-1 5,4-1 3,0-2 3,4 1 2,-1-6 5,4 0 0,3 0 5,0 0 18,4-6 7,-2 4 16,6-1 19,-2 3 8,4-4 13,-4 4 4,8 0-3,-4 4 10,4-1 2,1 5 0,-4-1-10,-1 4-6,-4 3-1,-2 3-7,-1 3-3,-6 4-9,-3 0 3,-4 3-5,-8 11-5,-1-6-1,-4 14-11,-11-5-20,-9 15-18,-21 11-24,-9 1-27,-11 0-33,1-3-34,-11 0-44,5-4-37,-14-5-88,-3-3-177,7-6-7,-4-10-35,14-6-29</inkml:trace>
  <inkml:trace contextRef="#ctx0" brushRef="#br0" timeOffset="-111997.9">12574 13659 1392,'0'0'-37,"0"0"5,0 3 34,7 0 27,3 4 22,3 1 16,4 4 5,13 11 11,14 2 3,5 14 3,28 14-2,-4 7-3,7 7-4,4 14 2,-5 9-5,8 5-2,-3 10-2,0 12-4,-8 8 1,-7 0 3,-2 7-5,-7-6-2,-6 2-4,-14 4-1,-6 0-6,-11-4-5,-10-4-5,-7-1-3,-9-5-3,-6-8-6,-5 2-1,-2-9-5,-8-6-15,-3-10-17,4-14-22,-1-16-34,4-12-30,4-3-36,-1-1-49,-1-8-56,3-8-133,-2-8-132,4-2-42,-2-8-41</inkml:trace>
  <inkml:trace contextRef="#ctx0" brushRef="#br0" timeOffset="-111535.79">14642 13447 1374,'-4'0'-51,"-3"-5"10,1 3 6,-2 2 14,-1 2 27,2 3 7,-7-2 17,3 4 5,-3 0 6,-3 8 10,-1-6-6,3 8 7,-2-5 4,0 10 0,-2 4 4,-3 9 10,3 5 6,6 4 4,-4 19 6,7-1 4,4 13 5,6 38 6,6 5-1,4 7 2,7 7-5,7 5 3,6 9 3,6-4 1,4 16 6,7-8-5,2 0-9,7 0-10,5 2-2,10-9-14,2-1-3,4-1-7,2-12-5,-1-16-9,-2-6-8,-2-15-2,-4-8-5,-7-12-33,-13-20-27,-10-11-40,-10-15-44,0-9-49,0 4-39,-3-16-58,-4 1-183,-3-6-91,-7-8-130,0-10-159</inkml:trace>
  <inkml:trace contextRef="#ctx0" brushRef="#br0" timeOffset="-111038.06">14912 14184 1654,'-10'-4'-113,"0"-4"22,0 1 9,0-1 19,3 1 13,-3 4 14,1-5 18,1 1 9,5 5 0,-4-6 9,4 8 11,-3-7 11,3 7 5,-5-6 13,5 5 4,0-2 8,-1 3 17,4 0 6,-3 3 9,6 4 3,1 0 5,-1 10 2,8 9-3,-2 1 9,1 15-2,7 6-6,3 10-8,0 7-6,0 2-6,7 19-8,-8-11 0,2-11-11,-5 4-6,4-8-4,-3-1-11,-4-10-28,-3-3-38,1-10-47,-5-1-50,4-2-50,-7-11-119,1-5-183,-4-7-59,3-2-44</inkml:trace>
  <inkml:trace contextRef="#ctx0" brushRef="#br0" timeOffset="-110599.74">15376 14375 1474,'6'-3'-26,"5"-5"4,-3-1 18,3 1 13,3 1 7,-1-3 4,4 2 10,2 1 7,2-4 10,-1 4 3,3-1 7,-1 3 6,3 1 6,-2 4-2,-1 2-1,6 5-1,-2-4-5,-2 5-5,-1 7-2,-4-5-4,2 7-2,-1 0-5,-3 8-6,-7-1 1,0 2-3,-7 5-5,-3-6-3,-3 7-2,-7 4-3,0-2 1,-7 7-4,-3-2-5,-1-3-4,2-2-4,-7-4-5,5-2-2,-3-3 2,5-3-1,-2-2-4,9-3-6,-2-4-4,8-3-2,-2-2 0,6-7 2,2 5 0,2-6 4,-2 0 1,20 0 5,-2-6 10,5 5 8,4-7 5,6 8 6,7-10 2,3 3-2,4-1-2,4 6-2,9-6-2,0 1-9,-3 0-27,2-4-40,1 4-46,-3-1-42,3-7-52,-4 3-125,-2-3-292,-5-9-112</inkml:trace>
  <inkml:trace contextRef="#ctx0" brushRef="#br0" timeOffset="-110022.19">16929 14172 1700,'-3'-6'3,"0"-1"21,3 2 20,-3 1 11,3 1-1,-3-5-1,3 3 8,3 1 12,0-1-3,0 2 0,7-4-3,-3 1 1,6 2-3,4-1 3,-4 2-1,4-3-2,0 5-4,0-5-1,-1 6 4,1 0-1,-1 6 4,1-6-9,-4 1 1,1 5-2,-1 5-7,1-4-6,-8 8 0,4-6-6,-7 6-1,0 3-3,-3 0-7,0 6 0,-6-4-3,-1 5-11,-2 5-8,-5-4-12,1-1-9,-4-6-5,4 4-4,2-5-4,-2-1-1,4-2-4,1 0-8,2-8-3,-1 4 4,4-4 4,3 1 5,0-4 2,7-4 2,2 6 6,2-6 8,-1 0 15,3 0 9,4 0 17,3 0 6,-1 2 9,5 3 8,-1 3 7,4-6 0,-3 8 4,-2 2 1,5-1 2,-6 4-9,2-3-5,-7 3-8,5 3-2,-10 4-1,0-2-2,-7 2-1,3 4-8,-7-1-1,-3-6-6,-5 6-3,-3 6 3,0-6-7,-10 0-1,5-6-1,-7 4-3,-1-8 0,5-3 1,-5 1-7,4-10-14,-1 2-6,2-5-4,2-5-8,7-4-8,1 0-14,1-8-9,5-1-14,6 1-15,5-6-15,1-4-22,4-6-30,4 8-33,4-5-37,-9 3-67,9-6-144,-5 6-56,1-6-25,-1 8-21</inkml:trace>
  <inkml:trace contextRef="#ctx0" brushRef="#br0" timeOffset="-109760.89">17519 13965 1508,'8'-7'44,"1"-1"33,4 5 32,4 3 24,4 0 7,9 8 21,2 2 15,8 0 31,8 12 22,1 3 9,8 10 11,24 25-3,-9 13-9,2 9-19,-7 5-17,-7 13-17,-3 8-21,-11 7-10,-9 0-18,-7 3-16,-13-3-19,-11-5-28,-12 0-32,-7-3-42,-17-6-37,-4-2-58,-6-6-61,-3-3-86,-4-6-102,-6-17-157,-4-1-155,7-11 73,7-18-268,5-4-337</inkml:trace>
  <inkml:trace contextRef="#ctx0" brushRef="#br0" timeOffset="-106035.8">8996 15824 1066,'-7'-2'118,"3"-5"-28,-2 4-10,-1 3-6,4-5 1,-3 5-3,2-3 2,-3-1 6,7 4 6,-7-3 3,7-2-2,-3 3-2,3 2-8,0-8-8,3 6 0,4-5 5,0-1-4,3 1-4,3-4-7,-2 4 0,5-1-3,4 1 2,-4-1-9,5 6 8,-1 2-6,-1-3 2,5 3-1,-1 3 0,1-3-4,-5 7-6,2 0-1,-1 4-2,-4-2-6,1 7 1,-4-1-5,-2 5 0,-5-4-4,-2 8-5,-4-2 1,0 3-1,0 3-9,-7-3 2,0-3-6,0 3-3,1-5-3,-1-2-1,4 4 1,-3-7-7,-2-2-3,5-1-4,3-2-3,-3 0 1,0-5 2,3-2-2,3-2 3,0 5 0,0-6 2,5 0 2,-2 2 1,7-2 6,1 0 5,2 0 19,4 6 1,4 1 9,2-2 15,1 3 2,3 7 12,0-5 1,-4 6 3,1 1 3,0 0 4,-3 0-1,-5 6 4,0-1-6,-5-2 0,0 5 2,-7-2-14,-4-3-3,-1 5-3,-4-1-4,-6 1-4,-4 0-13,-6 6 5,-1-12-5,-4 6-3,-3-8-5,-1 4-1,0-9-9,0-4-15,0 2-26,1-10-32,-1 0-48,4-5-44,-7-9-51,10-10-68,-1-3-64,9-3-201,2-5-47,10-5 68,3 5-115,7 3-127</inkml:trace>
  <inkml:trace contextRef="#ctx0" brushRef="#br0" timeOffset="-105461.68">10463 15632 1740,'-10'0'-9,"1"-2"9,1-3 6,2 3 2,-1-4 7,1 1 7,6 1 11,0-7 4,6 4 4,1-1 2,2-2 3,9 0 5,2-2 2,-1 4-3,5 3 14,3 1-4,-4 1 4,0-3 9,0 12 2,3-3-3,-1 4-3,-2 3-1,-7 2-5,5 8 1,-8-3-1,-3 9-6,0 3-6,-4 4-4,-6 5-3,-4-1-6,4 1-2,-5 10-5,-10-6-2,3 5 3,-2-1-9,0-4-2,-1-2-4,0-5-2,3-2-1,2-4 0,2-9-6,-2 3-2,5-3-2,1-5 0,4-5-3,4-3-1,-1 2 5,7-9-4,7 6-2,2-12 1,7 6 3,8-1-2,13-7-1,10-2-2,6 0 3,17-2 0,7 2-3,-3 0-36,2-4-35,1 5-39,-4-1-31,-6-5-33,-14 8-26,-3-10-33,-6 0-90,-5 1-115,-5-2-113,-7 1-56</inkml:trace>
  <inkml:trace contextRef="#ctx0" brushRef="#br0" timeOffset="-105215.16">12044 15290 1735,'0'-8'80,"0"1"12,6 4 29,-6 3 19,14 15 13,-8-5 8,8 8 30,-1 9 22,4 6 3,0 7-8,6 18-19,-4-1-16,2 3-29,-1 7-16,10 23-12,-3-4-13,0-11-37,-11-9-51,17 27-67,-13-18-77,-7-5-98,1-2-146,-1 1-275,-6-2 100,0-1 68,-7 6-128,-3-4-107</inkml:trace>
  <inkml:trace contextRef="#ctx0" brushRef="#br0" timeOffset="-103328.82">15255 15804 1614,'4'-4'-42,"-1"1"28,3-2 18,2 5 11,-2-2 8,4 4 8,1-2 9,-5 5 2,4-2 3,-4-3 0,2 4-1,1-1 4,-5 5-7,-1-7-1,0 7-3,0 1-3,-3-2-3,0 3-3,-3-5-3,0-3-3,-4 6-1,4-6-3,-3 6-3,-8-8-4,7 0 0,-2 0-7,-2-3-2,-2-2 1,2 0-6,2-7 1,-1 2-2,4 0 0,-2-5-2,5 4 2,0-3 0,3 4 2,0-5 2,0 5 0,6-4 0,2 5 5,1 2 6,-2-3 7,7 7 8,-2-2 3,1 3 6,4 4 8,-4-2 3,5 5 3,-1 0 1,2 7 2,0-1 1,-2 7 1,1-3-4,-6 2 0,6 0-9,-5 9-2,-1-4 3,-2 5-7,-6-1-3,3-2-6,-3 1 0,-4 1 2,0-2-7,-7 1-4,-1 1 0,6-4-1,-8-2-8,4 2-1,-8-4-7,4-1-5,-4-7-7,5 2-1,-4-1-2,-1-10 1,1-1-5,-1 0 3,4-4 1,1-8-1,-2 4 4,5-4 0,2-3 1,1 5 1,3-8 1,3 6 0,1-6 5,2 9 3,5-6 5,-2 6 7,4 0 5,3 9 1,1-3 6,4 3-2,6 3 2,-4 4 1,4 1 3,6 2-6,4 5-2,-4-3 0,14 11-4,-4-5 0,-1 4-1,6 2-2,-5-4-1,1 6-12,-4-4-28,-1-3-31,-9 2-31,-3-3-36,3-1-42,-3-2-47,-10-3-128,-4 1-167,-3-8-63,0 3-74</inkml:trace>
  <inkml:trace contextRef="#ctx0" brushRef="#br0" timeOffset="-102987.73">16129 15533 1500,'4'-9'-24,"-1"1"21,0 7 20,0-7 18,4 8 19,-3 0 15,2 0 14,4 5 13,-3-1 6,3 13 13,3 0 2,1-2 2,2 10-6,1 8 2,3 1-1,6 9-1,4 4-8,0 3-13,4 3-10,2-4-9,2 2-6,-5-1-4,-1-1-9,2-1-10,-4-12-27,-4 3-29,-1-3-32,-6-12-42,-5 1-50,5 1-56,-5-11-67,2-1-179,-5-9-58,2 3-72,-4-4-69</inkml:trace>
  <inkml:trace contextRef="#ctx0" brushRef="#br0" timeOffset="-102421.91">17127 15497 1602,'3'-7'33,"0"4"0,0-2 0,1 5 0,-4-2 6,0-3 9,3 3 2,0-4 4,0 4-2,-3-1 0,8-1-2,-5-5 7,0 1 7,4 4 3,-1-4 8,2 4 7,4-4 2,1 3 1,1 0 1,2 3-1,1-3-1,1 5-7,1 0 6,1 0-7,4 5-2,-3-3 0,4 6-7,-1-1 0,-4 0-3,-1 4-6,2 4-9,-5-5-1,-2 7-8,-1-2-2,-6 3-2,-1 0-1,0-1-5,-6 0-2,0 6-3,-2-5-6,-2 4 2,-2-5 1,-1-2-14,0 3 1,1-6-2,-2 3 0,6-7-10,-2 6-6,1-6-7,-1-4 1,4 4-6,-3 1 0,3-9 3,0 4 1,0-1 1,0-3-1,7 0 5,0 0-3,-1 0 5,4-3 7,0 3 2,4 0 10,-1-4 10,4 8 2,-1-1 13,0-1 9,9 6-2,-3-1 8,-2 11-4,4-6 6,-8 6-2,1 0 3,0 6 4,-7-5-10,-1 5-3,-5 3-5,-8 3-5,2-2-3,-5 4-11,-3 1-37,-3-1-48,-8-5-61,2-1-78,-2-4-89,-6-4-191,1 0-123,-4-11 81,3 3-175,-2-10-196</inkml:trace>
  <inkml:trace contextRef="#ctx0" brushRef="#br0" timeOffset="-101865.78">18753 14717 1881,'7'-2'-42,"4"-5"12,-2-1 9,1-1 18,4 2 3,-4 2 6,7-2-1,-1-1 1,1 1-2,3 0-1,0 4 2,3-10 0,-2 9-3,5-4 3,0 1-5,-2-1-1,-4 5-17,-1-1-23,-1 1-12,-5 3-33,-3 0-59,-3 3-125,-7 1-143,0 7 78</inkml:trace>
  <inkml:trace contextRef="#ctx0" brushRef="#br0" timeOffset="-101639.88">18914 14990 1115,'4'7'36,"-1"1"9,3-5 16,4-3 14,4 0 6,2 0-2,4-8-10,4 5-5,6-10-11,3 4-15,-3-1-24,0 0-46,7-5-57,-7-3-125,3-4-261,0 4 19</inkml:trace>
  <inkml:trace contextRef="#ctx0" brushRef="#br0" timeOffset="-101363.62">19841 13715 1350,'6'-15'59,"2"4"-6,-2 4-7,1 5 30,-1-3 16,1 10 10,0-3 7,0 8 6,-1 7 2,4 7 6,-6 0-1,2 16 7,-2-3 6,-4 13 18,3 13-2,-6 12 0,3 33-5,-4 9 5,1 8-3,3 0-3,3 11-4,4-4 4,9 3-8,7 5-4,11-5-11,10 2-8,5-9-7,15-3-10,3-10-9,9-8-10,3-7-4,11-13-7,1-12-5,3-9-6,-4-14-12,-3-4-23,-11-21-43,-13-4-37,-6-14-55,-10 4-45,-4-8-54,-10-7-52,4-1-60,-10-10-98,-7 4-163,-3-6 13,-7-3-250,-10-6-310</inkml:trace>
  <inkml:trace contextRef="#ctx0" brushRef="#br0" timeOffset="-101065.42">20604 13872 2166,'4'-7'-42,"-4"1"26,2 4 31,3 4 36,1 4 24,1 1 13,3 5 12,-7 9 7,11-4 6,-4 11-9,6 4 0,-2 8 5,3 2-4,-1 3-12,1 3-9,-1 2-1,-2 1-7,2 0-12,-2 7-1,2-8-10,1 8-14,-1-11-28,-2 3-35,-1-7-45,-2-8-47,2-3-53,-7 1-58,2-14-77,-2 4-170,1-8-48,2-4-70,2-4-92</inkml:trace>
  <inkml:trace contextRef="#ctx0" brushRef="#br0" timeOffset="-100535.87">21825 13839 1664,'0'-7'-11,"0"5"8,4-6 17,-1 1 14,4 0 13,-7-1 5,6-1 7,1 8 5,0-10 5,3 4 3,-7 2-3,7 2 0,7-4 0,-8 5 6,9-3-2,-2 5-2,4 0-5,0 5 0,0-5-3,0 4-5,-4 4-4,5 4-5,-4-1 3,-8 4-9,1 2 0,1 3-5,-11 3-4,0 2 1,0-6-7,-11 6-3,-2 6-1,-1-7-3,-2 3-9,-1 4-3,-2-6-8,5 0-3,-10 0-6,11-8 1,0-2-6,3 3 1,0-6-13,0 1-2,7-5 2,3 1 7,3-1 1,4-1 0,6-4 1,4-1 7,2 4-2,11-6 6,8 0 0,8-6-1,11 4 1,9-1-3,2-4-22,5-1-45,7-1-35,-1-6-70,2 0-156,-5-1-306,1 4-145</inkml:trace>
  <inkml:trace contextRef="#ctx0" brushRef="#br0" timeOffset="-100019.73">23489 13665 1831,'-7'-10'33,"1"2"3,2 1 0,4 1 1,0 4 18,10-1 6,-6-1 8,2 1-1,4-2 2,4 2 3,0-2 3,-2 3 6,6 0-10,-6 2 1,2-5-6,3 5-9,0 0 0,-1 5 0,-2-5-3,2 4-4,1 4-3,-7 0-3,3 5-2,1 4-3,-11-5-7,3 3-3,1 3-3,-14-2-6,7 8 7,-3-7-7,-3 5-3,-1-4-10,0 2-6,-6-3-11,6-1-5,-3-1-8,0 0 1,7-5-3,-4 5-3,4-6-3,0-1 5,3-1 4,0-4 0,3 5 4,7-7 2,-7 5 1,7-3 3,0-3 11,3 5 7,8-5 8,-5 0 12,1 3 7,3-2 14,6 5 13,1-4 4,3 3 6,-3 3-3,-4-4 9,4 4-1,0 4-7,-8-1-3,-2-1-8,4 5-2,-12 0-7,-2 2-8,-4 1-3,0-3 13,-6 5-6,0 2-18,-10-3-33,-4 7-23,4-4-28,-14 4-29,0-1-38,-3-10-39,0 5-37,0-5-41,-3-5-53,0-2-116,3-7-116,0-2 41,3-2-39,0-11-28</inkml:trace>
  <inkml:trace contextRef="#ctx0" brushRef="#br0" timeOffset="-99728.48">24003 13142 1633,'36'-8'52,"2"7"19,5 2 34,-10 5 18,3 6 13,15 11-1,-6 11 17,13 7 10,15 26 17,-9 5 2,6 14 6,-10 5 12,-13 10 0,2 11-3,-5 9-3,-4 9-5,4 12-12,-11 2-5,7 6-7,-7 6-15,0-6-20,-3 0-7,-3 0 9,0-6-13,-14 2-9,1-4-21,-14-6-30,0-3-39,-14-15-52,-2-2-71,-5-8-75,-2-15-105,3-27-105,-10-8-201,0-8-93,-3-2 96,-8-11-323,5-5-392</inkml:trace>
  <inkml:trace contextRef="#ctx0" brushRef="#br0" timeOffset="-84772.06">15315 13715 2160,'4'0'2,"2"7"30,-3-4 25,2 5 17,1-1 5,1 0-7,-4 1-6,6 1-2,-4-1-2,1 2 6,1-1 4,-1 5 4,5-4 5,-8-3 1,2 1-1,3-4 7,-5 1 7,3-2 4,-1 2-1,-2-2 2,2-3-9,3-3 1,1-5-1,-1-1 4,5-6 0,-3-3-10,7-12-1,-4-3-5,7-9-2,0-3-10,2-5-3,2-5-4,0 3-8,-4 9-6,-4 0-3,5 6-5,-8 4-7,0 6-2,-3 4-14,-1 2-24,2 5-29,-4 3-39,0 9-63,-4 4-60,-1 2-71,2 8-60,-4 5-110,-4 5-198,-1 5 70,-2 11-155,-3 1-215</inkml:trace>
  <inkml:trace contextRef="#ctx0" brushRef="#br0" timeOffset="-77111.58">20718 15234 1772,'-3'-1'-118,"3"-2"24,0-2 7,0 2 12,0-3 13,-3 5 14,3 1 8,3-6 12,-3 4 10,0 2 10,0 0 12,-3-3 6,3 3 7,0-4 14,0 4 1,0 0 3,0 0 14,0 0 6,6 7-2,-3-5-1,1 4 1,-1-5-2,4 8-6,-4-1-2,1-7-4,-4 7 0,3 0-7,0-1 2,0-2-6,1-2-1,-1 4-2,0 0 0,1-4-3,-4 5-2,0-8 1,7 7-1,-7-7-3,-7 3-1,7 2-4,0-5-1,-7 3 1,7-3-2,-10-8-2,7 5 0,-4-3 0,0 5 0,1-7-3,2-2 0,-2 3 3,3-3-5,-1-3 1,4 4 1,-3-2-1,3-4 6,3 5 7,1-3 9,-1 4 6,7-1 1,0 3 3,0-1 12,6 5 5,1-4 4,-1 7 5,5 0 1,5 7 8,1 1-2,0-4 2,6 12-11,-3-1 2,4 2-1,-1 1 1,-3 4 3,0-2-4,6 4-3,-6 8-9,0-5-1,-6-2-5,-5 5 0,2-6-7,-4 5 1,-4-5-8,-4 6 4,-4-2-9,1-3 2,-3 0-2,-6 0-8,0 0 1,-5 0-5,-1-3-1,-1 3 1,-3-5 5,-4-3-5,0 1-4,-6 5-2,0-13 2,2 5-3,-2-6-2,3 0 2,0-2-5,1-5 4,2-2-3,4-2-2,-4 2-3,4-7 1,2-2 4,1 0 3,4 1-8,3-2 4,3 0 0,3-2 8,3 4-8,4 3 1,4-2 10,2 1 6,1 4 6,10-5 9,0 7-3,2 0-2,5 0 5,-1 0 1,4 1 4,-1 7 8,1-8-4,-7 9-8,-3-5 4,5-1-1,-4 5-4,-2-1-2,-2-5-4,-1 3-2,-4-2-4,-1-1-2,-2 3-1,1-2 0,-4-3 9,1 0-11,-1 4 0,-3-4 2,-3 0-21,0-4-29,-4-4-46,-3 6-47,-3-8-73,-4 3-86,-7-8-239,1 4-102,-1 4 98,-2-1-184,-1 5-206</inkml:trace>
  <inkml:trace contextRef="#ctx0" brushRef="#br0" timeOffset="-68025.69">21952 15030 677,'-10'-8'231,"0"1"-60,0 0-27,3 4-6,0-5-12,4 8-14,-3-7-12,6 1-12,-7 4 6,4 2 2,-1-7-1,4 4 12,7-4 2,0 1-2,-1 2-1,8-4-9,2 3-6,1 3 1,6-5-1,4 4-15,-4-2-3,4 2-2,0 3 1,0 8-8,3-5 3,-8 4-8,2 0 2,3 3-6,-7 0-4,-4 5 12,1 0-6,-4 3-3,-2-1-5,2-2-3,-13 3-8,3 1-5,0 4 0,-3-5-4,-3-2-1,0 8-7,3-7 1,-11 1-6,6-2-2,-3 1-5,2-3-1,-1-4-7,4 5-2,-3-5-1,0-1-1,4 0-4,-1 3-2,3-9-10,0 5 4,0-8 2,3 0-3,-3 0 0,11 0 9,2 0-5,-7 0 7,5 0-2,2 0 3,0 0-2,1 0 0,2 0 1,0 2 1,4 5 6,4 1 12,-8 2-3,4-3 13,4 8-4,-8-4 5,2 6-6,-2-2 0,-2 2 3,-4 0 1,-4 1-5,0 5 4,-6-1-8,0-1 4,-6-4-4,-7 8 3,-4-1-4,-3 0-4,-4-5 5,2 4-4,-12-5-1,0 4-3,2-10-3,-2 3-8,-1-6-5,0-1-2,5 1 0,3-9-6,0 0-6,5-3-5,-2-11 6,7 5-2,4-8-3,7 2 1,-5-2-1,11-1 1,11 0-8,-5 1-10,10-5-15,5 4-23,2 0-27,1 1-39,3 2-50,3-1-56,-11 7-132,8 1-143,-13 1 47,2 7-71,-3 0-55</inkml:trace>
  <inkml:trace contextRef="#ctx0" brushRef="#br0" timeOffset="-63969.34">23819 15034 1546,'0'-2'-8,"7"-8"16,-7 5 20,0-3 14,3 7 13,-3-7 11,0 5 2,0-4 8,0 1 3,0 4-1,0-1 2,0-4-1,0 7-3,4-5-4,-4 5 7,0 8 1,-4 1 4,4 7-1,0 1 1,0 13 2,11 3 6,-11 2-14,6 5 0,4 5-7,-3 5-4,6-3 14,0 3-12,1-5-3,-1 3-6,4 2-6,-1-7-3,1 3-8,-4-8-2,-2 2-6,2-7-3,1-1-5,-5 1-3,1-13-12,1 5-29,-5-3-23,4-4-41,-10-1-46,0 1-59,0-3-61,-7-6-126,1-3-163,3-3 47,-8 1-98,1-1-88</inkml:trace>
  <inkml:trace contextRef="#ctx0" brushRef="#br0" timeOffset="-62749.91">14868 17232 1482,'-3'-8'-61,"0"8"12,-4-2 13,4 2 14,-3-2 22,-5 2 2,4 0 7,1 0 10,0 2 2,-5-2 5,4 0 4,1 0 7,0 2 1,-2-2-1,2 0 4,-1 0 3,4 0 0,3 0-2,-6 0 2,1 0 0,5 5-4,-6-5-2,6 0 1,0 0 2,-3-5-1,-1 5-3,4 0-2,0 0 5,0 0-6,0 0-3,0 0 0,0 0 3,0 0 5,0 0 5,0 0 2,13-4 2,-2 4-2,-1-3 1,4 1-1,2-3 0,1 2-4,10-5-4,-5 8-3,2-4-5,6-1-1,0 2-2,3-1-5,0 1-2,-3-3-2,4 4-6,-4-1-10,0 1-18,0 0-18,-3-1-20,-1 1-18,1-1-22,-6 0-28,1-2-16,-2 5-21,-2 5-21,-5-5-68,-1 6-348,-1-1-96</inkml:trace>
  <inkml:trace contextRef="#ctx0" brushRef="#br0" timeOffset="-62268.46">14828 17724 1640,'-6'6'0,"6"-1"9,-6-3 16,1 3 10,2-2 14,-3-3 6,2 2 5,1 0 1,0-2 0,-1 5 2,2-5-6,2 3 3,-5 0-3,5-3-2,0 0-7,-3 2-1,3-2 4,0 0 7,0 0 6,17-2 0,-4 2 14,1-3 0,6 0 1,6-2-3,1 3 4,0 0-1,6-3-13,0-3-2,8 0-1,-1 7-7,0-7-11,-1-1-1,2 2-1,-1 0-10,-4 0 2,2-4-7,-5 9-6,-3-3-24,0 0-12,-3 0-17,-5 3-23,-1-4-16,-1 5-28,-5-4-18,0 2-31,0 0-43,-4-3-71,-4 5-130,-5-5-96,-2 6-101,0 0-87</inkml:trace>
  <inkml:trace contextRef="#ctx0" brushRef="#br0" timeOffset="-59363.57">16683 16866 1661,'-7'-9'15,"1"9"16,-9-8 17,3 8 22,-6 0 10,3 0 6,-2 8-1,1 0 6,-2 1 4,1 7 2,8 6 5,-1-2 0,4 15 8,1 2 5,2 1-6,6 7-4,5 5 0,-3 3-11,5-1 4,5 3-18,-6-4-2,12 7-8,-8-10-7,4-3-5,2 0-5,2-2-13,2-6 3,-4 1-7,8-6-15,-3-3-23,3-7-28,-4-2-21,-3-5-36,0-2-38,0-7-37,3 2-51,-3-5-74,-3-3-140,3-3-83,-6-5-152,2 2-159</inkml:trace>
  <inkml:trace contextRef="#ctx0" brushRef="#br0" timeOffset="-59112.24">17073 17065 1820,'3'-5'0,"1"0"34,-1-1 36,3 12 24,-2 1 20,3 3 9,-1 8 4,4 3 2,-3 0 1,3 9-9,0 3-11,-4 1-9,5 5-8,-1-8-13,-4 10-5,5-7-6,2 12-10,-4-12-35,2 2-26,2-4-43,-2-5-46,1-2-62,1-4-70,1-6-159,2-3-133,-2-3-153,1 0-162</inkml:trace>
  <inkml:trace contextRef="#ctx0" brushRef="#br0" timeOffset="-58615.23">17786 17187 1831,'-6'-4'22,"-4"1"21,4-3 17,-2 6 23,1-2 12,5-3-2,-5 0-8,7-3-3,-3 1-3,6-3-1,0-3 4,7 6 2,1 1 1,2-8-1,4 4 5,-1-3 0,7 4 5,1-1-5,-1-3 6,3 8-5,1-2-2,0-1-6,-3 2 1,2 5-3,-6-2 2,3 3-2,-2 4-10,-1 4-4,-7 1-4,0 6-3,-6-1-5,3 3-7,-7 3 0,-3-2-5,-3 2-6,-4 5-3,1-1-1,-5-3-6,-2 4-2,-4-2-11,1-4-22,-1 6-2,1-7-3,-1 2 1,4-8-3,-4 4 3,4-7 0,-1-1-6,4 0-2,0-6 4,6 0 3,4-2 0,0 0 3,0 0-2,18-7 1,-6 2 4,6-3-1,2 4 1,6-1 1,8-3 11,6 0 1,3 4-3,7-4 3,7-5 1,0 8-6,-1-2 1,-1-6-22,3 9-19,-8-4-35,-3 1-28,-1-3-36,-2 1-41,-4-3-39,0 10-51,-4-8-109,-2 2-117,-7 1-3,-4 0-147,1-1-142</inkml:trace>
  <inkml:trace contextRef="#ctx0" brushRef="#br0" timeOffset="-58049.7">19041 16772 1824,'6'-15'24,"-2"7"28,2-4 33,5-1 26,-2 5 13,4-1 11,1 6 10,-1-4 7,4 2 0,3 0-8,-3 0 1,0 5-8,2 0-9,2 0-11,-5 0-5,1 5-16,3 0-7,-4-5-11,-2 7-6,1 1 2,0 0-17,-2-1-1,-3 1-8,-3 2-1,0-1-5,-1 4-7,-6-3-2,-3 5-9,0-3-8,-1 1-12,-9-1-6,3 6-11,-4-6-17,3 0 2,3 5-6,-6-8 3,1 6 0,3-5-2,3-3-2,0 1 1,1-3 4,3-2 0,6-2 4,0-1-1,3 6 7,5-6 0,2 0 9,1 0 2,4 0 5,0 0 24,9 2 6,3 4 12,-5-3 9,3 1 3,2 1 4,-3 2-3,-1 4 0,-6-4 0,4 5-6,-8 0-1,-3 5-3,-2-1-2,-1 0-6,-7-2-6,0-2 1,-3 9-3,-3-1-7,-4-3-3,-3 1-17,0 2-13,-6-8-5,-1 9-8,-2-9-6,-2 3-4,-2-1-3,-2-2-9,3-5 1,-1 0-12,3-7 6,0 0 8,5-5 4,0-4 0,5-2 3,3-4 5,4 0-3,6-5-6,4 1 0,3-2-8,3-2-7,7 4-17,-8-6-24,6 5-25,-1-3-34,3 3-26,0-6-59,-5 9-116,6 0-144,-2-3 43,2-1-70,3 2-35</inkml:trace>
  <inkml:trace contextRef="#ctx0" brushRef="#br0" timeOffset="-57803.32">20024 16422 1640,'14'0'125,"2"8"32,-2 2 30,-1 7 15,4 8 18,3 10-3,3 5-15,-2 2-20,-2 21-19,-2-1-16,-4 4-63,-2 1-67,-8-7-85,-6-3-88,-5 11-101,-8 2-209,-8-8-38,-12 22 61,-14-6-118,-14-2-63</inkml:trace>
  <inkml:trace contextRef="#ctx0" brushRef="#br0" timeOffset="-56529.69">1662 17637 1463,'-10'0'-21,"-4"-1"12,1 1 17,1-5 13,-2 5 11,-2-7 18,-2 7 9,5-5 12,-4 3 11,4 0 9,-4-1 9,4-2 6,-4 5 8,4-8 3,3 8-3,-3 0-6,-1 0-1,4 8-1,-3 0 5,6 1 5,-3 10 10,1 0-7,2 6 2,0 6-6,0 0 10,4 10-5,-3 1-5,-1 6-1,3 3 3,1 3-1,3-4-13,3 2-3,1 1-8,6-6-10,-1 1-8,9-4-8,-2-3-6,7-1-6,4-2-4,3-7-8,-3-5-16,3-4-50,3-4-31,4-3-47,-4-3-18,-3-4-41,0-7-43,0-1-36,0 0-54,-6-7-122,2-2-141,-5-2 44,-2-3-234,-5-2-239</inkml:trace>
  <inkml:trace contextRef="#ctx0" brushRef="#br0" timeOffset="-56272.21">1769 17735 2220,'7'-11'59,"4"10"44,0 1 30,3 1 28,0 7-8,2 5-1,0 7 0,5 2-10,-4 8-10,3 8-12,-4-1-6,0 6-17,4-1-10,-2 1-13,-2-1-26,0 1-30,2-1-39,-6-7-42,-2-2-46,5-3-53,-2-3-47,0-5-63,-6-1-140,3-4-116,-4-4 54,1-4-110,0-1-83</inkml:trace>
  <inkml:trace contextRef="#ctx0" brushRef="#br0" timeOffset="-55495.6">2539 17694 1506,'10'-7'-10,"-3"2"17,-4-3 15,4 4 16,-4-1 14,4 2 6,-4-2 9,-3-3 0,7 4 2,-7 2 0,4-1 2,-1 0 1,-3 2-1,3-4 1,-3 4-1,3-5 6,0 6-5,-3-5-1,0 5 2,4 0-2,-4-2-3,0 2-5,0 0 1,0 0-6,3-2-5,-3-1 1,4 1 1,-1 2-5,1-3-2,-1 0 3,0-2 2,3 3 3,1 0 0,0-3 0,6 0 1,-3 0 3,4-2-3,-1 2 1,4-1 1,-1 0 2,4 5-5,-3-5-1,3 6-4,-3 0-9,1-2 4,0 4-7,-6-2-15,6 6 16,-8 1-6,1-1-2,-2 0-11,-5 10-1,-1-7 6,-3 7-4,-3-1-2,-4 3-4,1-1-4,-5 0-6,-2 0-5,-4 4-11,0-1-3,1-3-2,3-2 1,-4 0 8,4-3-3,-1 4-3,4-7 7,1 2-5,1-4 2,5-2 1,3 1-4,0-6 7,3 2 7,1-2 0,6 0-7,-3-2 2,6 2 3,4 0 6,0 0 6,2 2 12,1 4 6,7-2 2,-1 1 11,2 5 5,-1 0 2,6 2 9,-3 3-3,-4 3 1,4-1-3,-7 3-3,0 2-6,-2 2-3,-5 0-3,1 3-3,-7-3-5,-4 0-2,-2 3-1,-4-1-4,-7-4-5,1 3-4,-4-2-8,-7-1-8,1-2-9,-4-3-2,-1-1-6,-2-7-4,0 2-7,0-9-3,-1-2 0,5-2-3,-6-9-1,2-1 4,5-3 3,6-3-2,3-1-1,0 2 2,9-4-1,9-2 2,-3 4-4,4-6-6,6-1-10,3 4-18,2 0-14,-1 4-17,5-2-22,-6 0-29,1 5-25,0 0-33,0 3-30,0-1-46,-4 1-102,2 0-103,-2 4 9,-2-2-137,-2 2-112</inkml:trace>
  <inkml:trace contextRef="#ctx0" brushRef="#br0" timeOffset="-55234.3">3290 17440 1674,'16'-16'37,"-2"15"34,2-4 31,1 7 28,3 1 21,3 6 18,1 1 23,9 5 6,8 8 28,1 4 5,6 6-1,1 7-2,1 4-14,-4 2-17,10 19-20,-11-5-15,-12-6-17,-2 1-12,-10 6-21,-3-2-42,-11-2-43,-7 2-41,-4-2-50,-2 11-36,-9-3-42,0-2-45,-12-3-61,7-3-56,-10-2-122,-3-5-146,-4-3 42,4-2-249,3-8-267</inkml:trace>
  <inkml:trace contextRef="#ctx0" brushRef="#br0" timeOffset="-54725.02">4440 17815 1981,'0'-3'-63,"0"1"18,-3-1 23,3 1 22,-3-4 20,-1 6 5,1-4 8,-1-1 10,4 1 6,-3-2 10,-3 0 8,6 4 8,-4-5 12,1 4 2,0-2 10,-1 2 8,4-2-1,-7 5-11,7 0-2,-9 8-7,5 0-1,-2 1 8,2 7 1,-3 4-9,1 2 13,6 7-1,-7 5 6,7 2-1,0 7 0,4 10-3,2 0-4,4 11-7,4-1-10,-5 0-7,8-3-4,0-3 1,-4-7-8,7-2-8,-3-6-27,6-2-28,-3-2-33,7-6-24,-4-4-24,4-8-32,0-3-34,-4-7-45,3-2-46,4-4-47,-9-6-112,4 0-133,0-8 28,-1-1-153,-5-7-155</inkml:trace>
  <inkml:trace contextRef="#ctx0" brushRef="#br0" timeOffset="-54452.95">4801 17887 1862,'3'-10'54,"-3"3"21,0 5 36,3 2 23,4 5 25,-2 2 21,3 5 14,2 6 19,6 7 15,-2 5 5,-4 2 0,7 8-2,-7 3-33,-1 4-13,2 0-19,-1 1-15,-5 0-13,3 2-16,-8-8-13,3 1-10,1-6-30,-4-2-29,0-5-53,-4-2-36,4-3-53,0 0-40,-3-11-54,-1 2-46,0-7-60,2-3-95,-1-6-175,3 0-4,0-15 70,0 2-204,0-10-203</inkml:trace>
  <inkml:trace contextRef="#ctx0" brushRef="#br0" timeOffset="-53908.39">5180 17985 2022,'10'-6'34,"-2"1"36,-2 5 36,0 0 26,4 5 15,-6 1 8,0 3 4,-1 2 0,0-1-7,-3-1-12,0 4-10,0-1-16,0-1-10,-3 1-12,0-3-6,3 0-4,-4 0-17,4-1-4,-7 0-10,4-1-16,-4-2-3,1-3-15,-1-2-4,0-2 3,0-3-8,1-2 2,0-3-2,-2 0-2,8-4-5,-3 2 1,6 0 3,1-3-5,6 5 5,0-2 1,0-2-6,6 5 10,2 2 4,4 2 4,-2 2 12,4 3 4,3 5 13,3 2 4,-3 4 7,3 7-1,-4 1-5,0 1-1,-5 8-4,-1-1 2,-4 5-11,-2 4-1,-8-2-2,1 7-3,-4-2-17,-3-1-2,-6-1 0,-1 1-3,-3-3-5,-3 0-7,-4-5-11,-3 1-10,0-7 2,0-1-5,3-7-1,-3-4-6,1-7-1,2-4 8,-1-2-2,2-10 6,3 1-1,0-5 2,6 0 1,1 0 1,6-2 5,3 1-2,3-4 2,7 6 7,1-3 11,2 0 11,5 8 1,2-1 8,1 2 10,-2 3-6,8 5 2,-3 0 0,3 3-2,0 5-4,3 1 0,1 3-3,0 2-2,-1 3-2,-3 0-7,-4-2-27,1 1-31,0 1-33,-5-2-24,0-5-27,-6 0-32,-2 0-28,-2-2-36,2-3-29,-4-3-33,2-2-86,-1-2-89,-1-2-51,-3-5-166,-5-3-177</inkml:trace>
  <inkml:trace contextRef="#ctx0" brushRef="#br0" timeOffset="-53632.13">5838 17865 1935,'5'-9'36,"5"6"42,-2 3 35,2 2 25,2 4 22,6 3 38,-2 6 5,5 7 17,-1 1 11,-7 7 4,14 4-2,-11 7-1,7 4 1,-6 2-24,7 8-19,-8-7-16,1 1-21,-4-1-16,-2-1-41,-2 1-44,-2-8-48,-7 0-60,-3-2-55,3 1-58,-10-3-70,-4-2-79,-2 7-93,-4-4-190,-7 1 29,-3-4 58,0-2-258,-3-1-261</inkml:trace>
  <inkml:trace contextRef="#ctx0" brushRef="#br0" timeOffset="-53187.8">6937 18156 2002,'-12'-3'-64,"1"-3"28,2 1 30,-5 0 26,4 0 27,1 2 22,-1-2 15,-1 3 13,2-3 4,2 3 7,0-1-1,3 1 7,1-1 1,-1 1 15,8-4 4,-1 5 2,5-4-3,2-1-14,-1 0-11,7-1-9,4-2-10,4 1-5,6-2-3,4 0-16,-2-3-6,9 1-5,-1 3-9,-3-4-3,-1 2-3,2 4-7,-8 0-37,0 2-30,-5 0-43,-1-1-33,-4 5-35,-7 1-41,1 1-60,-7 2-45,-4 5-127,-10-1-106,4 3 56,-8 3-107,-5 2-77</inkml:trace>
  <inkml:trace contextRef="#ctx0" brushRef="#br0" timeOffset="-52926.41">7011 18294 1697,'4'0'94,"6"-2"33,0 2 33,3-5 33,4 0 25,6 0 11,1-2 6,6-1-2,3-2-6,3-2-19,1 0-16,4-1-21,-2 0-17,1 1-15,1-4-20,-2 4-33,-2-3-61,-4 3-67,-1-1-72,-4 3-95,4-3-106,-10 1-213,-4 3-60,-6 0 68,-2 0-225,-7 3-237</inkml:trace>
  <inkml:trace contextRef="#ctx0" brushRef="#br0" timeOffset="-49647.57">8769 17692 1567,'3'-2'282,"-3"-1"-45,3 1-29,1-1-24,-4 3-20,4-3-2,-4-2 5,0 5-30,2 0 5,-2 0 4,0 0 7,0-2-4,0 2-2,0 0 2,-16 2 2,2-2 3,4 8-2,-3 2 4,3 4-6,-3 10 3,-4 3 21,4 14-5,0 3 9,0 6-7,2 3-5,-2 14-11,10 1-17,-5 5-24,2 2-8,6-6-9,0 3-8,2-4-12,10-1-5,1-1 6,4-4-7,1-4-7,7-1-9,-2-14-18,0-2-31,7-2-47,-3-3-56,3-2-56,-3-7-62,-1-1-65,1-9-66,0 0-81,-11-7-119,4-3-203,-2-1 95</inkml:trace>
  <inkml:trace contextRef="#ctx0" brushRef="#br0" timeOffset="-47304.94">4823 17895 2908,'4'-3'-161,"-4"3"27,3 3 23,-3-3 26,4 2 19,-1-2 12,-3 2 24,0-2 16,0 0 14,0 0 12,0 0 12,0 5 7,2-2 9,-2-3 2,0 0 5,0 3 1,5-3-1,-5 2 0,0-2 2,0 3 2,0-3-3,0 0-3,3 4-5,-3-4 1,0 3-2,0-3-5,0 2-1,0-2-1,2 4-5,-2-4-1,0 0 0,0 2 2,0-2-3,0 0-3,0 0-2,0 0 1,0 0 2,0 0-1,8 0 3,-8 0 0,0 1-3,0-1 3,0 0-2,0 0-4,0 0 9,0 0-4,0 0-1,0 0-1,0 0 2,0 0-3,0 4 0,0-4-1,0 0-2,0 0 1,0 0 10,0 0-10,0 0-1,0 0 2,0 0-4,0 0 3,7-5 14,-7-1-6,0 4 2,0-3-9,3 0 4,-3 0-2,0-3-2,2 1 3,-2 0 1,5-1-1,-2 1 0,-3-2-5,2-3-1,2 0-2,0 2 1,-1-2 2,4-4-4,-4 10 7,1-7-6,1 0 6,3 0-9,-1 1 5,-1 0-4,1 0 2,3 0-3,-3 3 0,-1-1 1,4-3-4,-3 6 0,0 0 4,3-4-1,-4 5-6,3 0 1,-1-1-3,2 1 0,4-1 2,-5 2 0,1 0-3,1 2 1,2-2 4,0 3 1,-3 0-2,3-1 0,1-2 4,-1 5-5,0-2 1,1 2 6,-1-3 3,1 3 2,-1 0-4,4 0 4,-8 0 0,5 0 8,-1 0-4,0 0-3,1 3-1,-1-1-5,-2-2 1,2 3 3,-1-1-5,-1 1 1,2 1-2,-2-4-2,-2 5 0,1-2 2,1 2-2,2-2 1,-4 1-2,2 1 3,-1 1 4,-1 0-5,5-2 2,-4 1-3,0-1 2,0 2 2,0 1-3,0-2-2,0 2-1,-3-2 3,2 3-3,-1-3-4,2 2 3,-4-1 13,0 1-14,2 1 1,-2-4-3,1 4 0,-1 0 6,1-3-5,-3-1-2,2 7 0,1-4 0,-1 0 2,1 5-2,-3-3-2,1-5 1,3 9 2,-5-5-2,3-1-2,-2 3 6,3-3-3,-5 2 1,6 0 1,-5-1 0,0-1 0,1 1-4,-1-1 8,0 0-5,1 1-2,-4-3 0,2 2 0,3-2 1,-2 2-2,-3-3 2,2 1-1,-2 0-4,4-2 3,0 1 0,-4-1-4,3-1 1,-3 3 3,3-2 2,-3-1-1,0-2 6,4 3-10,-4-1 3,2-2-2,-2 2-3,0-2 6,0 3 4,0-3-4,0 2-1,5-2-2,-5 0 1,0 3 1,0-3 1,0 3-5,0-3 9,0 0-5,0 0-1,0 2 0,0-2 1,0 0 3,0 0-3,3 3 3,-3-3 7,0 0-10,0 0 3,-3 2-1,3-2-2,0 0 2,0 0-1,0 0 0,0 0 0,0 0-2,0 0 6,0 0-5,0 0 2,0 0 3,0 0 0,5 0-2,-5 0 2,0 2 7,0-2-7,0 0 0,0 0-2,0 0 1,0 0-2,0 0 1,0 0 0,0 0 0,0 0-4,0 0 1,0 0-2,0 0-11,0 0-20,0 0-34,4-4-45,-4 4-67,-6-5-69,8 2-87,-4-5-192,-1 1-95,-2-3 62,5 1-229,5-4-277</inkml:trace>
  <inkml:trace contextRef="#ctx0" brushRef="#br0" timeOffset="-45899.14">9029 18020 2048,'0'-5'-51,"0"-4"27,3 6 18,-6-6 16,6 5 16,-3-4 15,4 5 11,-4-2 10,0 3 8,0-3 1,-4 3 6,4 2 1,0-3 0,0 3 12,0 0 14,0 0 5,4 15 2,-1-2 21,0 0 0,0 2 18,5 4-13,-2 4-2,1 7-2,2 0-7,-1-1-3,1 4-6,-2 2 1,4 0 4,-2 3-2,4-4-2,-5 2-6,1-1-2,1-1-6,-4-1-6,2-3-8,-2 0-7,1-7-10,-4-1-5,0 1-7,5-7-7,-5 5-6,0-6-3,0-2-6,1-1 0,-4-2-4,3 0-3,0 1-6,0-4 1,-3 0-1,3-2-8,-6-2 4,3-3-7,0 0-1,-6-8-2,3 1-1,-1-3-5,1-11 4,-3 2-7,1-4-1,-1-10-1,-4-1 0,1-4-3,-2-4 2,1-3-2,1 3-1,-2-4 3,-2 4-3,7 4 0,-2 1 0,2-1 0,-1 3-1,1 0 0,-2 1 3,2 1-1,3 3 1,-1 5-1,-2-1 0,3 7 4,0-1 0,3 2-1,-5 3-5,5 0 4,0 5-1,-3-2 8,3 3-10,-3-3-1,3 3 1,0 6 6,3 3 4,-3 0 10,8 7-2,-2 2 6,-3 3-1,4 5 6,2 5 6,-1 2 13,-2 5-11,4 4 2,-4 4 6,5 1 6,-5-1-24,4 8 4,1 0 6,2 0 6,-7 0-6,5-7 0,-5 2 4,-2-5 20,5 2-2,-1-4-9,-2-1-5,1-2-7,-4-5 1,3-3-1,-3 1-4,2-2-6,-2-7-2,0 1-1,0 0-12,-3-5 8,4 3 2,-4-3-2,3-6-5,-3-1 0,0-3-6,0 0 5,0-17-6,-3-1-2,3-2 2,-7-12-1,7-4-9,-3-3-5,0-9 4,-2-4-6,2-1 10,0 1-5,3-4-1,0 5 6,-3 5-4,3 4 3,3 1-4,-3 4 0,0 2 1,-3 5 6,6 5-5,-3 1 2,0 0 0,-3 7-5,3 0 9,3 1-4,-6 4 6,3-1-1,0 1-6,0 2 0,-3 0-7,3 5 9,0 3 1,0 2-1,0 0 0,-7 19 3,7-1 5,0 5-4,0 4 2,0 7 19,0 7 0,3 2 7,4 4 1,-4 3 13,0 3-4,5-1 7,-5-2-1,0 1 1,4-4 2,-4-7-8,0-1 5,0-3-3,5-1-5,-5-5 1,0-5-6,4-1-3,-4-3-4,0-1 3,0-3-2,0-2 1,1-1 0,0 0-3,-4-4 1,3-3-3,0 1-4,1-6-2,-4-2-3,0 0-3,0 0-3,0-12-8,-4 1-20,1 2-33,3-4-47,-3-2-69,-1-5-62,-3 2-69,7-1-65,-6-1-78,6-3-88,-3 4-153,-4-2-92,4 1 77,-5 3-493,2 0-656</inkml:trace>
  <inkml:trace contextRef="#ctx0" brushRef="#br0" timeOffset="-41005.62">2229 17285 3104,'-10'-3'-94,"0"1"23,3-4 34,1 6 24,-5-1 21,5 1 11,-1-3 12,4 3 9,0-2 4,0 2 8,3 0 6,-8 0 7,5-3-4,3 3 0,-4-3 13,2 2 7,2-2-5,0 3 11,6-11 3,1 4-4,3-1-5,6-4-3,1-3-3,4 0-2,1-6 5,5-1 0,11-2-9,1-8-7,1 6-4,10-9-9,0-3-1,3 4-6,-2-2 1,-1 1-10,-2 2-2,-3 3-9,-8 5-2,-1 0-18,-6 0-33,-3 9-28,-1-1-31,-1 0-32,-10 8-33,3-7-46,-6 9-57,-2-2-64,-2 0-152,-8 9-123,0-2 66,0 2-124,-14 8-150</inkml:trace>
  <inkml:trace contextRef="#ctx0" brushRef="#br0" timeOffset="-36943.91">9823 18069 1747,'9'-4'-17,"2"-1"32,-1-3 18,3 3 23,-6 0 12,3-2 15,-1 2 11,2-1 6,2 2 4,-3-1 1,3 2-3,-3 1-9,1 2 4,2-4-7,-3 4-7,0 4-9,-3-2 0,-1 4-7,1 0 0,-7 2-10,3 2 1,-6-3-9,-4 6-5,1-3-5,-4 3-7,-4 0 2,1-1-4,-4-2-5,4-1 0,-4 2-3,4-4 0,-4-1-7,4-3 4,-1 1-6,1-2 4,4-4-5,-2-2-1,4-3 10,1 0-15,2-3 2,4-2-1,0 2 6,7-2-2,0-1 19,-2-3 5,10 1 0,-5 3 5,3 0-7,4 2 7,-1 0 7,1 3 1,-3 1 1,5 1 0,-2 3 3,0 2 4,3 2 4,0 3 1,0 3-2,0 5 2,-3-1 1,-1 3-5,1 2-4,-4 6-4,-3-1-3,1 8-5,-8 1-3,3-4 2,-6 8-8,-3 0-2,0 3-5,-8-4-3,1 1 1,-6 3-3,-4-1-1,-4-2-5,1 0-1,-3-4-4,2-5-4,-3-3-1,4-2-1,-4-2-3,0-4-1,4-5 1,0-5 0,5-3-1,3-2-2,4-2 2,2-5-5,5-1 2,8-2 4,1 0 7,10-2 15,0 2 19,10-1 18,1 4 18,4 2 14,4 3 15,6 2-25,3 7 18,7 6 37,7 2-6,-4 5-8,11 2-38,-4 6-7,-4-1-7,-2 3-7,-8-3-36,-2-2-50,-4 3-68,-4-3-92,1-3-93,-7-6-148,41 43-359,-63-46 94,-10-6 82,-4-7-510,-12-7-587</inkml:trace>
  <inkml:trace contextRef="#ctx0" brushRef="#br0" timeOffset="-18134.82">11163 18010 1028,'-6'5'121,"-4"-2"-32,-1 3-5,-1 0 3,-2-1-5,4 0-2,-3 2-6,-1-2-9,-2 3 7,2-3 2,4-1-3,-2 1 2,1 1 3,4-1-3,-5-3 1,4 4 1,2-6-4,-1 2-3,1 1-1,-2-2-7,5-1-2,3 0-5,-3-4 0,3-4 0,3 2 4,4-1 9,0 0 0,3-3 8,4 2-1,2 1 6,1-3 5,2 2 3,5 2-1,-1-2-5,1 4-10,-2 1 0,5-1-6,-3 4-6,-4 4-5,7-2-2,-8 3-8,-2 0-4,0 3-2,0 1 1,-4 1-9,-3 2 3,-3 1-2,-1 1-6,-3 0-6,1 1 1,-4-1-1,0 4 0,-4-4-2,1 3-7,-3-3 1,-1 1-3,3 0 1,-2-2-4,2-3-6,-2 2 0,3-2 2,-1-2 0,1 1-2,0-1-1,-1-1 4,1-2-3,-1 2-4,4-3-2,-3 4 7,3-6-6,-3 2 1,3-1-1,0 0 1,0 2-5,0-5 6,3 2 0,4-2 0,-4 0-5,7 0 7,0-2-3,0 4 1,4-2 4,-1 3 6,1-1 0,-2 1-5,6-1 8,-6 3-4,2 3 8,-1-3-6,-3 2 6,1 2 2,-2 0-5,-2 0 1,-4 4 9,0-1-5,-6 1-4,0 3 0,-4 1 2,1 0-5,-5 0-12,-5 1-2,2 3 4,-5-2-2,-2 1 4,-2 0-3,0 1 1,3-4 2,-4 3-2,5-6 6,-1 2 2,-1-4 1,5 1-3,-1-6 2,4 1-5,-1-3 0,1-3-1,-1-2-3,8-2 1,0-1-3,-1-2 1,7-2 0,0 2 0,3-5 1,1 3-4,5-4-3,2 4 1,2-6-17,4 1-4,2 2-15,2-3-12,2 4-9,0-4-21,0 0-13,4 1-18,-3-1-24,-1 1-23,-3 1-27,0 2-33,4-1-29,-12-1-80,2 2-122,-4-2-11,0 2-81,-1-4-50</inkml:trace>
  <inkml:trace contextRef="#ctx0" brushRef="#br0" timeOffset="-17725.92">11337 17807 1526,'6'-14'80,"4"-5"23,1 10 13,-2-2 20,5 2 7,2 1 15,2 3 12,4 5 10,5 5 2,3 3 8,5 9 5,10 8 8,3 10-1,0 8-8,16 23-8,-1 9-23,-6 9-10,-3 0-13,-11 9-11,-2-3-13,-11 0-10,-11-15 5,-5-3-22,-14 1-56,-7 2-79,-7 23-63,-19-8-102,-17 0-117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v"/>
        </inkml:traceFormat>
        <inkml:channelProperties>
          <inkml:channelProperty channel="X" name="resolution" value="3225.09839" units="1/cm"/>
          <inkml:channelProperty channel="Y" name="resolution" value="4300.13135" units="1/cm"/>
          <inkml:channelProperty channel="F" name="resolution" value="0" units="1/dev"/>
        </inkml:channelProperties>
      </inkml:inkSource>
      <inkml:timestamp xml:id="ts0" timeString="2021-09-01T02:34:23.907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706 1530 837,'-10'-3'100,"3"-1"-9,-2-5 1,-2 4-7,1-2-4,-3-3 3,-1 0-1,2-2 0,-2 5 7,4-4 7,-3 2 2,-1-3-3,1 3 5,3-1 3,-3 0 1,3 3 1,3-3-3,-3 5-2,3-2-6,1-2-15,-1 4-7,10-2-6,1-1-4,2 3-2,7 1-5,4 1-3,3-2-5,10 3-3,4-3 0,6 2-2,6-1 0,4-2 4,1 1-3,6 1-2,-3-5-2,7 1-6,-11 4-2,1-4-6,-5 3 1,1 1-3,-7-1-4,-7 0-1,1 0-4,-8-1-1,4 5 0,-6-5 0,-4 4 4,0-1-8,-3 2-6,2-2 5,-5 0 0,-1 1-6,1 2 7,-1 0-8,-2-4 1,-5 8-1,0-2 4,-6 5-4,0 4-2,-6-2 1,-5 6 6,2 3-10,-8 3 5,0 3 0,-6 3 3,-4 6-7,-3 1 2,0 2-5,-3-2 3,-1 4-13,-9 7 4,3 0 2,0-6-7,4-3 0,2-3-5,1-3 2,6-5 0,3-3-1,1-4 2,6 0 0,1-4 2,2-4-6,-2 0 1,6-2-3,-5-4 5,7-4-1,1 0 3,1-3 1,-3 2 5,9-4-1,0-1 1,6 1 1,-1 1 1,2-4 0,5 3 0,-1-3 2,6 4 7,3 1 4,3 1 8,5-1-3,2 2 5,0 1-2,6 0 4,0 0-1,4 4 1,4 1-1,-1-1-1,1 4-2,-4-3-2,0 3-6,0-1 1,0 1 7,-3-2-10,-4 2-2,-3 1-18,-3-2-19,-1-2-33,-2 2-28,-1-2-37,0 0-36,-2 0-38,-1-2-44,-7 1-86,0-1-127,1 2-135,-6-5-100</inkml:trace>
  <inkml:trace contextRef="#ctx0" brushRef="#br0" timeOffset="199.46">4010 1780 1641,'6'-5'-3,"1"0"28,-4 2 30,1 0 41,-4 3 30,6 8 26,-6 0 20,0 6 17,-3 4-5,0 8-7,-1-2-4,1 12-8,-6 1-9,5 4-12,-3 5-13,4 2-16,-1 0-9,-2-2-10,6-2-32,-4-2-47,4-3-36,0 2-42,0-7-57,-2-4-59,4-3-72,-2-1-95,0-4-183,4-7 11,-1-4-154,-3-4-166</inkml:trace>
  <inkml:trace contextRef="#ctx0" brushRef="#br0" timeOffset="483.71">4621 1332 1965,'12'-15'27,"-5"5"36,0 1 30,0 0 11,-4 5 6,0 0 4,1 3-1,-1-2-2,-3 3-12,3 4 9,0 4 2,1 8-1,0 1-3,-1 8-3,-3 5-4,3 7-12,-3 6-9,0 2-6,0 8-10,2-1-4,3 3-4,-2-5-11,3 2-33,-2-2-25,6-4-27,-8-5-29,6-7-24,-5-1-30,0-6-35,5-3-33,-5 0-26,0-7-60,-6-5-125,0-2-105,-1-3-99,-3-4-106</inkml:trace>
  <inkml:trace contextRef="#ctx0" brushRef="#br0" timeOffset="697.96">4340 1682 1622,'-7'-12'16,"7"4"12,0 2 13,0 0 45,3 0 24,5 1 13,2 1 0,6 1 3,1-2 3,10-2-7,-1 1-8,8-1-6,5 2-12,9-8-10,4 1-5,5-1-15,0 1-7,3-1-18,-3 0-28,-4-1-24,0 2-27,-3-3-36,-9 5-42,-2-1-51,1 2-59,-10-3-123,-6 0-135,-4 0-103,-7 3-87</inkml:trace>
  <inkml:trace contextRef="#ctx0" brushRef="#br0" timeOffset="919.37">5408 1122 1698,'19'-7'40,"5"2"61,2 2 49,-2 3 38,6 0 41,3 0 11,7 5 11,0 2 2,-1 5-17,1 5-17,4 5-15,-3 8-15,-2 2-13,-3 13-19,-8 5-16,-5 8-37,-10 2-49,-10-3-48,-3 5-49,-7 11-48,-19 15-48,-14-4-54,-6 0-63,-14-1-55,-17-13-102,-13-2-174,-7-5 62,-10-8-187,-13-2-203</inkml:trace>
  <inkml:trace contextRef="#ctx0" brushRef="#br0" timeOffset="1449.44">2332 1010 1789,'-10'-9'-70,"4"1"27,0 2 15,-5 4 18,1 2 15,1 2 12,-5 4 16,-2 2 13,-2 4 20,-5 7 17,-1 4 2,-2 10 7,0 4 8,-4 13 1,3 7-4,-6 28-3,6 5-5,3 0-9,8 8-4,8-13-12,12-10-6,12 20-7,12-6-18,8-6-26,15-11-23,12-6-21,10-13-20,14-7-20,6-3-34,7-8-43,-10-14-54,-13-9-141,-7-5-300,-5-2-144</inkml:trace>
  <inkml:trace contextRef="#ctx0" brushRef="#br0" timeOffset="2385.09">2903 1800 1626,'0'0'-106,"-4"2"13,4-2 19,0 0 17,0 0 17,-7 0 12,7 0 7,0 0 8,0 0 9,-5 0 5,-1 3 13,6-3 2,-2 1-2,-1-1 8,3 0 5,-3 3 3,-1-3 1,4 0 9,-7 3-2,7-3 3,-2 0 1,2 0 0,0 0 2,0 0 0,-9 0 0,9 0 3,0 0-3,0 0 1,0 0 0,0 0 5,0 0-10,0-6 2,0 5-5,6-2 0,-3-5-3,-1 1 1,5 0-1,0-3-4,4 0 3,-6-2 4,9-2-2,-3-1-2,4 1 2,0-3 5,0-1-3,5-2-2,0 0 3,4 0-6,0-1 5,-1-1-5,0 2-5,0 0-1,1 2-3,-1-2-1,1 3-2,-5 2-3,8-3 3,-6-2 0,-2 6-1,1-2 0,-3 3 1,-1-4-2,2 0 2,-2 2-5,1 1-1,-4-1 1,1 2-1,-5 0-3,1 1-1,-3-1 1,0 4-2,3-2-3,-4 4-5,-3-3-11,5 2-11,-5 3-16,0-3-21,0 4-26,1-1-35,-4 2-44,0 1-68,0 2-102,-7 0-329,7 0-157</inkml:trace>
  <inkml:trace contextRef="#ctx0" brushRef="#br0" timeOffset="7230.65">7605 1809 1676,'0'-3'-102,"0"3"20,3-1 21,-3-2 25,0 3 18,0 0 10,2-2 19,3-1 20,-5 3 9,0 0 9,0-3 11,0 1 3,0 2 4,3-5-4,-3 3-5,-3-3-2,-2-3-5,3 0-4,-1-1-6,-3-1-2,-1-4-2,-5 2-1,7 0 1,-5 0-1,-5-1-3,7 1 1,1 1 3,-3 4-1,0-3-2,0 5-1,0 0-7,0 8-2,0 1-3,-4 4-2,5 9-1,-1 4 0,-1 1 0,2 8-4,-1 3 0,-1-1-2,5 4 3,3 1-6,-1-2-2,1-1 1,6 2 1,-3-6-2,4-3 0,-1-1 0,3-2-2,2-2 3,-2-4-1,7-6-1,1 1 2,-1-5 0,4-6-2,-1-4 1,5-1 0,-5-7-3,4 1 1,0-8 1,-5-4-3,4-2 1,-8-3 0,-3-3-2,-1-5 3,0 3-3,-4-4 1,-3 8-1,-3-4 0,3 5 0,-3 0 0,-1 1 1,-3 2 2,4 4 5,-4 1 6,1 3-2,3 3 3,-1 0 2,1 0-1,-1 0-2,1 3-1,3-2-5,-5 6-1,3 1 1,-4 1 1,6 3-5,0 0 4,-3 7-3,-1 4-2,4 1-1,0 3 0,0 5 2,4 5-1,-1 1 1,0 6 0,2 0 2,3 3-1,3-2 1,-2 1-3,1-1 1,1 0-2,2-3 1,4-3 0,-4 0-5,4-4-11,-4-3-15,4-6-24,-4 3-24,6-8-33,-2-4-33,0 0-29,4-5-42,-2-5-71,1 0-388,1-4-165</inkml:trace>
  <inkml:trace contextRef="#ctx0" brushRef="#br0" timeOffset="7636.58">7738 1480 1698,'-23'-23'-73,"-3"3"33,2 2 40,1 4 33,-4 1 7,4 1 20,-4 2 15,1-1 4,-1 4 7,0-1-4,0 3 3,-3 3-5,0 2-3,0 5-6,0 3-2,-6 6 2,-1 10-2,4 7-3,-8 13-4,1 5-1,-6 23 0,2 8 6,5 4-4,5 0-6,8 4 3,8-11-9,9-10 6,2 4-8,7-10-5,7 7 0,5-2-5,9-4 4,9-2-6,10-4 6,4-9-3,13-7 5,3-3-2,6-9 5,7-6 2,-10-12 3,8-2 2,2-11-1,11-7-3,-3-10-9,27-13 2,-11-9 0,-10-8-20,-10-8-6,-17-6 3,-11-10-6,-22 5-1,-17 0-5,-10-1-16,-10-4-13,-6 7-13,-18-17-9,-3 18-13,-2 16-14,-4 8-18,-11 4-26,-3 9-27,7 9-41,1 7-55,-6 2-95,9 4-224,9 7 43,1 2-85,3 3-97</inkml:trace>
  <inkml:trace contextRef="#ctx0" brushRef="#br0" timeOffset="8090.87">9723 1587 1581,'-6'-3'-47,"-5"0"13,1 2 31,-4-4 21,-2 2 7,-2 3 13,-4 0 9,-4 3 6,-4 2 2,-8 4 6,2 4 0,-7 5 0,3 4-1,-1 6 2,2 2-4,2 1-1,7 8 1,3 0-6,1 2-1,8 2-5,6-1-6,5-7-3,4 2-3,6-1-5,7-4-1,4 0-3,8-4-2,11-1-2,1-2-18,10-2-22,-5-11-24,5-2-31,6-5-34,-3-3-31,6-4-25,0-5-44,1-9-420,-1-2-125</inkml:trace>
  <inkml:trace contextRef="#ctx0" brushRef="#br0" timeOffset="8326.97">10083 1317 1647,'0'-28'-37,"0"8"41,0 3 38,-3 4 25,3 4 15,0 2 0,0-2 4,0 7 5,0 2 27,0 0 12,3 15 11,1 3 11,-4 4-3,-4 13 1,1 7-1,-1 11-25,-6 13 0,4 3-11,2 4-15,-2 2-9,2 0-6,4 0-14,4-4-19,6-2-41,-1-2-25,5-7-23,-1-12-29,1-6-37,-1-7-38,3-2-31,4-8-42,1-3-58,-2-7-111,2-5-142,-8-7-108,4-3-131</inkml:trace>
  <inkml:trace contextRef="#ctx0" brushRef="#br0" timeOffset="8628.44">10526 1830 1623,'3'-25'-40,"1"9"37,-8 4 32,4-1 32,-6 6 4,0 2 11,-4 4 13,-1 2 12,-5 4 9,2 5 9,-2 3 2,-1 7 0,4 3 4,-4 4-5,1 0-3,5 6-8,1-1-12,1 2 1,6-8-10,-2 2-2,13-3-10,-2 0-2,4-5-5,7-2-3,2-6-9,8-3-8,3-6-7,3-3 5,-3-4-6,11-8-8,-4-5-3,2-7-2,-3-6-6,6-11-1,-9-5 0,-10 3-17,-7-5-25,-6 1-18,-6 6-10,-4 3-7,-4-1-15,-6 7-6,-3 4-23,-8 8-24,1 2-26,2 11-23,-6 5-25,4 2-49,-3 8-109,-2-1-164,0 8-96,1 5-115</inkml:trace>
  <inkml:trace contextRef="#ctx0" brushRef="#br0" timeOffset="8993.56">10783 2227 1561,'17'3'-53,"3"-3"19,0-3 29,-3 1 21,6-9 21,0-2 15,0-8 7,1-2 7,6-8 8,-3-6-2,-4-1-3,1-8-7,-2-7-7,-1-1-4,-8 3-2,-3 4-10,-3 10-2,-4-1-5,-3 10 1,0 1-7,-6 4 1,-1 6-7,-4 1 0,-1 7-10,2 6-10,-7 3-17,1 8-20,-2 2-14,6 2-11,-2 6-6,4 0 1,4 2-6,-2-3 2,5 0 10,6 0 0,5 1 11,1 0 4,7-4 13,5-3 18,9 3 29,-3-2 14,3-6 15,0 7 10,0-6-1,-4 1 2,4 1-6,-6-1-5,-1 4-5,-3 0-2,0-3-1,-10 6-4,3-3-2,-10 1-14,5-1-23,-12 2-33,4-2-34,-7 2-34,0-2-42,-6 1-78,-4-3-305,1-2-37</inkml:trace>
  <inkml:trace contextRef="#ctx0" brushRef="#br0" timeOffset="9899.17">11580 1593 1456,'13'2'-15,"-2"4"36,-1 0 22,-7 7 17,3-1 15,-1 8 11,-2 4 5,-3-3-2,3 1-4,-3 7-4,2-5 2,2 1-9,0 1-8,2-4-6,1 2-8,0-4 1,3 1-4,3-4-4,4-5-2,0 1-4,2-3-1,2-4-6,-1-6-3,2 0 0,1-4-2,2-5-5,-2-2-1,-1-6 2,-1-5-5,-1-3-5,-7 0-1,4-4 3,-7-5-2,0 5 0,1-3 4,-5 8 2,-3-1 5,4 2 8,-4 3 3,0 3-1,1 2 0,0 3-10,-4 1 0,3 8-3,-3 3 2,0 0-1,-3 14-3,3-2 2,0 3 4,0 7 1,3-2-1,0 8 2,3-1 2,1 5-4,4-6-2,1 3 3,6 0-5,-2-4 7,4-4 0,-4 0 2,8-1 6,-7-7-2,2-4 1,2-1-6,-1-5-4,-4-3-5,4-5 5,4-3-9,-5-7 2,5-4-5,-1-8 0,-6-2-1,3-9-2,-6-4-1,-1-5-10,-7 7 0,-6-1-9,2 2-4,-4 1 1,-4 3 0,-1 3 1,1 2-10,-8 8 4,4 4-3,-4 2-13,1 7-5,0 1-7,0 6-9,0 4-10,2 1-3,-2 2-3,7 4 4,-5 2 5,8 1 8,3 2 3,0-1 8,3 0 2,8 4 6,-2-5 5,8 5 2,-4-2 1,4-3 3,0 0 2,0 1 4,2-1 1,-2 2-2,-2-2 4,4 0 4,-3 2 1,-2 2 4,-3-1 3,8 3 3,-10-1 1,4 3 1,-2 3 0,-1-1 7,3 0 1,-3 0 4,0 3-1,-4-2-1,8-4 1,-1 5 3,0-7 7,4 0 2,3-1 7,1-3 3,2-4-1,0-1-5,3-5 4,-2-3-2,6-3-5,-3-5 5,3-5-4,3-4-5,-3-5-2,4-8-3,-4-8 0,-3-1-2,-4-4-1,-7-2 3,-5 3-4,-5 1 1,-2 7-3,-8 2-1,1 6 2,0 1-3,-11 4-2,1 9-3,-1 2 1,-2 5-4,2 8 0,-2 4 4,-1 7 1,1 6 1,-1 1-7,7 7-8,2 2-9,5-3 0,3 0-2,3 2-5,8-3-8,2-1-19,4 0-29,7-7-34,-2 0-39,8-6-78,4 2-180,6-5-118,3-2-74,11-2-101</inkml:trace>
  <inkml:trace contextRef="#ctx0" brushRef="#br0" timeOffset="10812.56">14732 1620 1547,'10'-13'-82,"-1"-1"26,-2-2 12,0 1 13,0 0 21,-1-2 3,-3 1 7,4-1 2,-7 0 3,0 1 6,0 0 6,-2 2 3,-3-1-3,-1 1 4,-1 4 1,-3-3 5,0 7-7,0 0 1,-7 4 1,4 2 0,-4 5 8,-2 2-2,-1 5 0,-1 10 2,-2 1 4,2 4-4,-1 6-5,2 5-1,0-1-3,0 4 1,7-10-6,6 5 1,-3-6 1,7-3-5,3-1 0,6-2-3,-2-2 3,6-4-2,3-6-2,1-1 1,2-4 1,4-4-3,1-3 3,-2-5 1,3-3-2,3 0 8,-1-4 14,-3-6 0,4-4 3,-2-1-2,-2-2 0,-5 0 1,-7-4-5,-2 3 0,3 4 5,-3 2 11,-4 4 4,0-4 2,5 8-2,-5 0-6,-3 2-6,0 5-5,0 2 1,0 3-4,3 13-2,-3-1-1,3 1-3,1 8-1,-1-2 0,0 3-4,8 3 4,-2 3-7,1 2-2,4-1-6,-1 0-18,4-3-28,-1 3-22,1-4-27,3-4-41,0 0-39,4-1-25,-8-3-56,4-4-408,-6-1-154</inkml:trace>
  <inkml:trace contextRef="#ctx0" brushRef="#br0" timeOffset="11004.05">15265 1947 1700,'8'-8'-46,"-5"4"35,-3 1 25,0 1 14,0 2 16,0 0 18,-14 12 11,7 1 8,1 5-2,-5 1 4,5 6-1,-4 4-9,0 5-3,6 0-7,-2 2-5,3-2-7,3 7-4,-4-7-12,8 4-28,-1-3-41,3 0-36,5-2-47,-1-3-45,4-5-69,-2-5-442,1-2-169</inkml:trace>
  <inkml:trace contextRef="#ctx0" brushRef="#br0" timeOffset="11480.79">15726 1285 1851,'13'-16'-22,"-3"7"15,-8-1 16,2 5 14,3 2 29,-3 6 21,-1 2 18,-3 2 12,0 8 2,3 2 3,-3 8 2,0 3 4,0 7-4,0 5-5,0 0-2,0 3-11,4-1-11,-4 11-10,3-6-1,0 0-9,0-5-5,4-1-9,0-1 9,-4-5-15,4-2-5,-1-3 0,1-5-3,-3-3-9,-1-3 3,4-6-8,-4-2-7,3-6-14,-2-5-6,3-3-8,-4-7-8,0-6-2,1-8-4,-1-3 2,3-9 2,2 4 4,-2 1-3,4-3 8,4 5 1,-1-3-1,4 6 1,-4 1 2,7 1 3,4 7 0,-5 0 6,1 5 0,4 3 4,2 1 5,-3 2 6,1 8 8,-1 2 9,1 4-2,-5 1 5,2 6 7,-8 2 3,1 3 2,-8 6-9,-3 0-1,-3 5-4,-6 1 1,-4 3 2,-4-2-17,-2-1-28,-4 5-31,-4-4-30,-3 0-27,4-8-42,-3-3-58,2 2-41,-6-8-97,7-3-195,-4-6 26,8 0-22,-2-7-35</inkml:trace>
  <inkml:trace contextRef="#ctx0" brushRef="#br0" timeOffset="11783.57">16903 1397 1564,'44'-24'29,"-11"1"35,-10 5 28,-6 6 19,-8 2 12,2 1-6,-8 3-5,-3 0-6,-10 6 0,0 0-7,-6 9 0,-2-2-1,-8 5-3,-1 10-6,-6 7-7,3 5-1,3 3-4,-6 11-4,5 3-11,3 4-8,11-6-1,1 1-2,5 3-5,8-4-4,5-1-6,5-3-3,2-2 2,15-5-3,3-6-4,7-2-3,3-5-1,0-5-11,-3-6-22,3-1-24,-6-6-25,-1-2-28,-3-1-21,0-4-30,-6-4-33,-5-1-31,-2 1-42,-7-7-58,-1-1-116,-9 0-260,-13-3-171</inkml:trace>
  <inkml:trace contextRef="#ctx0" brushRef="#br0" timeOffset="11922.2">16773 1751 1731,'-3'-12'-60,"-1"4"23,8-1 28,2 1 25,3-4 15,6-2 6,5 2 1,-1-5-6,8 0-6,6 2-4,1-2-22,2 2-42,5 1-32,-1 2-63,-1-2-124,5 1-186,2 3 45</inkml:trace>
  <inkml:trace contextRef="#ctx0" brushRef="#br0" timeOffset="12616.86">18287 1242 1152,'-6'-7'-10,"-2"-2"13,2 1 12,2 2 6,4 0 17,0 2 8,4-1 6,6-3 7,0 4 5,3-1-1,7 0 1,1-3 0,5 1 3,3-1-5,1 1-5,7-1-2,4 1-2,-5-4-1,5 2-7,-1-1 6,-4 0-5,4 0-4,-3 0-3,0 0-2,-4 0-2,-6 2-9,-4 1 1,0 2-8,-6 0 4,-1 2 1,-2 3-3,-4 3 2,0 2-5,-6 5 0,-8 0-2,0 4 1,-6 4-5,-6 7 3,-7 11-2,-10-2-3,-5 12 0,-2 3-3,-20 18-1,3 1 1,-3-3-2,4 1-3,9-11-4,5-9-8,1 0-5,4-1-4,4-8-7,3-4-3,0-3-8,6-5 1,4 0-1,4-7 3,-1-3 3,4-1 0,3-4 0,0-5 4,6-3-1,1-2 3,3 0 1,0 0 4,10-14 4,-3 4 0,3-2 1,0-1 2,4-1 2,2 2 2,4 0 1,-4 0 3,8-1 3,-1 4 1,4-2 4,0 4 1,3-1 3,-1 3 6,1 2 6,0 3 4,4 3 2,-8-1 5,4 4 2,4 0-1,-4 2 2,0 4-3,0-3 0,4 1-9,-8 2 4,-3-2-2,4 0-1,0 0-2,-4-2-2,1 2-4,-1-2 1,-3-4-2,7 4 3,-1-3-8,1-3-14,-3-2-19,1 0-18,-1-2-21,3-1-31,0-4-43,-7-3-88,-4-2-424,-5-2-147</inkml:trace>
  <inkml:trace contextRef="#ctx0" brushRef="#br0" timeOffset="13535.16">18674 1163 1645,'3'-6'-105,"-3"1"26,4 4 23,-2-5 15,-2 4 20,4-2 11,-1 2 6,-3 2 11,3-2-2,-3 2 11,0 0-4,0-4 13,0 4 4,0 0 4,0 0-3,0 0 4,-12 8 1,5-4-1,-4 4-2,-1-2 1,2 1-3,-8 6-2,2 2 3,0-1-2,-8 10-4,4-2 3,-4 6 0,-2 5 2,-1 1-1,1 4-2,-4-1-5,-4 4 2,4-2-3,0-2-1,-6 8 1,6-4-1,3-2-3,-6-1 0,6-1-2,0-1-4,0-2 0,4 2-2,3-9 2,0 2-4,4-5 2,2-5-2,1-1 1,2 0-2,5-6 0,0-2 3,6 0 2,3-5 3,3 0-2,5-5 7,2 0-2,4-5-2,6-2-3,3-1 2,8-2-1,2-5-6,2 0 0,1 3-5,8-6-26,-7 3-34,5-1-52,0-4-66,-8 3-158,-1 3-228,-9 2-63</inkml:trace>
  <inkml:trace contextRef="#ctx0" brushRef="#br0" timeOffset="13683.76">18814 1730 1500,'6'-3'-18,"5"1"8,-5-1-4,1 0 5,-1 3-10,2-2-59,-2-1-107,-6 3-212,3 3 91</inkml:trace>
  <inkml:trace contextRef="#ctx0" brushRef="#br0" timeOffset="14507.35">19925 1405 1044,'0'0'-39,"-4"-5"13,4 5 32,0 0 11,10 0 21,-4-3 12,1 3 12,4 0 2,-2 0-2,5-2-1,2-1-4,1 3-6,0 0-6,3 0-3,0-3-6,0 2-1,3 1-9,1 0-17,3 0-26,-5 0-27,2-3-23,-4 3-27,4 0-39,-8 0-89,-2 3-140,-6 1 125</inkml:trace>
  <inkml:trace contextRef="#ctx0" brushRef="#br0" timeOffset="14714.79">19687 1730 992,'0'0'-2,"13"1"23,-2-2 15,5 1 9,11-3 12,3-2 8,7-5 4,7 0-4,9-3 2,0 1-10,0-1-4,1-1-8,0-1-4,-5-3-17,1 3-19,-7-3-21,-5 6-24,-2-3-25,-9-3-30,0 5-33,-11-7-112,-6 3-120,-3 0 128</inkml:trace>
  <inkml:trace contextRef="#ctx0" brushRef="#br0" timeOffset="15032.94">20048 1137 970,'-14'0'-1,"4"-2"20,7 4 30,0-2 14,3 0 17,13 2 12,-3-2 8,10 0 1,3 4 2,7-4 4,7 2-5,7 1 2,-1 1-11,7 1-4,-1 2-3,4 1-3,5 5-8,-8-1-6,0 3-5,-3 3-8,-11-1-3,1 0-6,-10 4 0,-1 1-6,-9 6 0,-4 1-3,-9 7-3,-4-2-2,-13 12-4,-4 0-4,-10 8-1,-20 18-6,-9 3-3,-11-2-1,-3-1-4,-8 3-4,-1-5-5,0 0-6,1-2-7,12-6-10,-1-2-6,17-10-11,7-7-17,13-8-17,0-1-22,3-4-23,7-3-43,10-3-44,4-9-131,9-3-287,10-2-121</inkml:trace>
  <inkml:trace contextRef="#ctx0" brushRef="#br0" timeOffset="15934.56">22062 1388 1626,'-7'-8'-79,"4"1"16,0-4 9,0-1 22,-5-3 7,5 0 8,0-3 8,-4 3 16,-2 0-3,1-2 6,2 1 13,-4 3 5,0-1 6,0 2-2,-6 1-4,2 4 2,-6 2-2,0 5 3,-4 5 8,-2 5 1,-4 4-4,0 7-1,-4 7 2,1 6-3,-3 9-3,6 5 1,0 2 2,3-8-6,10 0 0,6-1 1,2-3-5,6-4 3,3-5-3,3 4-3,6-5 3,9-2 2,-5-9-2,11 0-3,-1-7 1,4-3-5,0-4-1,2-6-1,5 1-3,-4-5-3,3-6 4,4-4-3,-7-1 0,-7-7 0,7-5 1,-7-5 1,-3 2 0,-3 3 7,-7-2 1,0 6-3,-4 0 1,2 3 5,-5 3 4,0 6 2,0-4-4,-3 5-8,-3 8 3,3 0-1,-3 8-3,3-3 0,-3 17-2,3 0 0,0 7 0,6 0-1,1 9-1,2 2 1,8 11-2,4-5-4,-5 5-13,7-7-22,11 1-19,-11-2-24,14-5-22,-7-7-27,6-1-45,-6-9-65,7-7-440,-7-1-165</inkml:trace>
  <inkml:trace contextRef="#ctx0" brushRef="#br0" timeOffset="16136.02">22656 1218 1752,'0'-13'-74,"0"2"11,-3 6 35,3 3 37,-4 4 14,0 6 21,1 5 13,0 3 8,3 5 1,-7 7-3,4 7-4,0 5-3,3-1-5,-3 11-4,3 0-12,0 3-34,0 0-37,0-11-33,3 1-29,-3-4-31,0-6-30,0-5-86,-3-3-241,-5-3 9</inkml:trace>
  <inkml:trace contextRef="#ctx0" brushRef="#br0" timeOffset="16301.58">22326 1562 1320,'16'-23'-15,"7"10"22,0-7 29,1 6 10,10 2 2,-4-4 2,0 4 0,6-1-4,0 1-5,1 2-3,-3 0-7,6 0-24,-7 2-34,1 1-23,-4 1-34,3 0-29,-3-5-62,0 4-253,-3-3 64</inkml:trace>
  <inkml:trace contextRef="#ctx0" brushRef="#br0" timeOffset="16693.02">23099 1152 1087,'0'-7'-24,"4"-1"24,-4 1 13,0 2 16,3 2 9,-3 0 9,0 3 17,0 0 10,-7 11 9,7 2 11,0 1 6,0 6 6,-7 3 12,7 4 5,7 8 3,-7 4-4,4-1 2,6 8-4,-7 0-20,0 3-6,7-3-6,-3-3-10,0-2-12,-1-9 2,4 2-9,-10-8-9,4-1-4,6-4-2,-10-2-5,3-4-3,0-5-5,-1-2-4,3-8-16,-2-3-4,-3-7-12,-3-5-6,3-5-6,-5-5-4,3-10-1,2-1-2,-3 2 5,6 1 2,-1-1 2,3 6 0,1 3 0,8-2 0,-1 3 2,4 0 3,3 7 1,0 2 1,0 2 2,6 4 4,2 4 3,2 5 3,-9 5 3,7 2 5,-8 8 4,1 4 6,-5 10-4,-2 0-2,-14 4-2,2 4 0,-4 1-2,-12 4-1,0 0-18,1-1-25,-4-7-29,1-1-35,0-3-35,2 0-53,-2-7-96,-5-6-187,12 0-191,-5-5-153</inkml:trace>
  <inkml:trace contextRef="#ctx0" brushRef="#br0" timeOffset="16986.25">24110 1238 1908,'27'-15'14,"-11"-2"27,-2 8 21,-1 1 16,-10 1 3,-3 2-4,0 3-5,-10 2-8,-4 5-4,-8 2-9,-2 6-3,-6 5-2,-3 6-1,-8 9-5,5 6-3,-7 9-1,2 0-1,8 2-4,3 2-3,0-2 0,7-5-7,9-2 2,8-5-2,3-4-1,6-1-2,10-3-1,4-3-3,10-1 0,3-9-5,0 0-16,0-5-23,0-3-17,0-1-24,0-7-22,-3 2-27,-5-6-22,5 2-43,-7-7-97,1-4-143,-8 6-132,-10-7-59</inkml:trace>
  <inkml:trace contextRef="#ctx0" brushRef="#br0" timeOffset="17139.85">23870 1659 1418,'-11'-4'-39,"8"-1"14,0-1 18,3 4 21,3-5 6,0 2 8,11-3 5,6 0 3,0-1 2,3-1-2,14-4-7,-7 2-2,0 0-12,3 0-22,8 5-45,-11-5-71,13-2-171,-8 2-96,3-1 97</inkml:trace>
  <inkml:trace contextRef="#ctx0" brushRef="#br0" timeOffset="17654.46">24864 1073 1068,'0'-5'2,"0"1"25,6 2 17,1 0 13,-1 2 6,5-4 7,-5 4 4,4 0 2,4 0 1,-1 0 1,0-1 0,-3 1 3,10 0-3,-3-3 2,-4 1-11,7-1-3,-3 3-5,-1-5-6,8 3-3,-11 2-6,1-3-3,2 1-4,-9 2-1,3-3-3,3 3 2,-6 0-5,0 5 2,-7 0 8,-7 5-1,3 0-2,1 4-2,-13 2 1,2 4-4,-2 3-1,-8 5-4,4 3-3,-10 2-1,0 4-3,3 1 0,-2-1-3,-1 1-5,6-5 0,1 0-6,2-6 4,2-3-6,2 2 3,7-7 0,4-1-1,-8 0-1,11-4-2,-4-1 2,14-1-1,-7 1 1,3-3-4,11-5 3,-8 3 0,7-3-3,4-1 1,7-1 5,-8-3 8,11 0 11,3 0 4,0 0 1,3-6 2,7 5-3,-7-2-13,8-2 1,-8 0-4,-1 0 3,-2 3-7,8-3-2,-16 0-4,6 2-11,-1-2-8,-8 2-20,-2 3-19,3-1-22,-10-2-27,10 0-26,-13 1-24,3 2-51,-7-3-108,-3-1-156,0 4-165,-3-9-129</inkml:trace>
  <inkml:trace contextRef="#ctx0" brushRef="#br0" timeOffset="18172.98">25100 1112 1547,'3'0'-121,"-3"0"20,4-2 10,3 2 19,-7 0 12,3-3 12,-3 3 4,3 0 11,-3 0 9,3 3 8,-3-3 4,7 0 12,-7 0 1,0 0 8,0 2 6,0 1 2,0-1 6,0-2 6,0 2 4,0 1 12,0 0 8,0 2 3,0-5 3,0 5 3,-7-3 3,1 0-1,3 7 0,-8-2-6,1 1 6,4 1-4,-11 4-2,1 4-2,-5 1-2,-2 1 1,3 4-2,-3 10-2,-4-1-3,-3 5-5,3-1-3,0 1-4,5 1-4,-5-1-2,0-2-2,7-1-4,-4-2-1,8-6-3,-1-1-4,1-1-1,5-7-1,5 3 1,-1-8 2,4 3 1,6-7 1,4 2-4,-1-5 4,8 0-3,10-5-2,-8 0-2,11-5 0,-4 0-3,7-2 3,10-4-2,0 2-5,-3-4-18,3-3-27,-7 2-34,7-4-28,-7 4-37,1-4-60,-8-2-140,1 0-234,-10 5-75</inkml:trace>
  <inkml:trace contextRef="#ctx0" brushRef="#br0" timeOffset="18847.19">24700 1020 1444,'0'5'-90,"0"-5"14,0 0 17,-7 2 16,7-2 14,0 0 12,0 3 12,0-3 16,7 2 24,-7 1 12,3-3 7,8 2 12,-11-2 7,6 0-1,4-2 3,-4 2-2,5 0-3,-1 0 0,-7-3-6,3 3 1,5-2-1,2 2-5,-7 0-4,5-3 0,2 1-4,1 2-5,2-3-4,1 1 7,6-1-4,-6 1-3,6 0 0,1-4-1,-5 4 0,5-1-2,-4 2-5,3 1-3,-6-3-1,3 3-6,-7 0-1,4 0 3,-4 0-5,0 3-2,1 1-1,-4 1 2,-4 2 1,-2 3-2,-4 0 1,-4 3 2,1-1-5,-8 6 2,6-1-3,-9 3 1,-9 6-4,3-5 2,-4 9-3,1 2 2,-4 2 0,-3 4-2,4-4-4,-4 4 2,3-3-1,4-3-3,-7 1-1,9-3 5,2-3-5,2-2-1,1-2-1,-1-3 1,4-2-1,-1-4-1,1 1-15,2-1-23,5-2-26,-1-3-33,1 2-50,6-4-64,-3-5-137,3-2-161,-8 3-73,5-3-80</inkml:trace>
  <inkml:trace contextRef="#ctx0" brushRef="#br0" timeOffset="37991.75">1635 3700 596,'8'-5'266,"-5"2"-136,0 0-35,-3 1-10,3-1-6,0 1-7,-3 2-9,0 0 3,4 7 7,-4 0 12,3 5 2,-3 2 8,3 6-1,0 5 8,2 3 8,1 4-1,0 4-4,1 1-3,-1 1-1,2-1-10,2 4 4,-4-7-18,5 4-11,-2-1 7,-2-2-2,1 0-11,4-3-4,-5 1-1,-1-6-6,-1-1-7,4-4-5,-3-2-1,-2-4-1,-1 1-9,3-2 5,-2-6 5,0 1-4,-4-2-6,0-8-5,0 0 2,0 0-6,0-20-2,0 5-3,0-9-1,0 0 2,3-3-1,-3-3-2,0 0-8,6-1 1,-6 4 1,4 0 1,-1 4-2,0-2 4,0 5-6,4 1 2,-1 2-2,2 3 3,5 2-1,0 2 2,0 5 10,8 3 4,-5-1 4,7 3 5,-2 5 2,2 0 10,0 2 2,0 3 8,-5 3-3,1 5-1,-5-1-3,-2 5-5,-5 1-13,1 2 3,-12 2-7,0 1-4,-5 2-4,-4 2 2,-4 1-15,0-3-30,-4-3-12,-2 6-21,-4-9-23,1 0-31,0-4-35,-4-3-40,0-5-44,0-4-63,0-6-128,0-4-117,0-1 75,-3-9-64,6-3-37</inkml:trace>
  <inkml:trace contextRef="#ctx0" brushRef="#br0" timeOffset="38447.56">2095 3505 1468,'23'-25'-5,"-5"2"9,-6 5 24,3 1 31,-9 0 23,1 1 14,-4 2 5,-3-1 6,0-3 2,-3 3 2,-4-3 0,-7 1-3,1-3-2,4 6-3,-12-5-6,-5 2 4,-2 2-11,-2 0-2,-3 6-5,0 1-6,-3 3-4,-4 6-11,-7 11-2,-10 2 3,-6 11-2,-24 23 1,7 3-2,7 12-2,6 10 7,4 4-8,6 9 0,7 4-3,3 2 0,14-2-4,6 2 2,13-11 3,7-9-6,11 3-4,3 0-15,16 23-2,7-5-2,11-11 3,8-10-3,11-7 8,18-10 3,5-12 8,17-9 14,-4-10 6,-5-15 5,5-4 15,38-12 9,-1-11 8,-3-9-2,-7-8-5,-6-3-6,-6-7-11,-15-7-3,-6-3-8,-17-8-3,-13-4-12,-9-14 3,-21-3-22,-18 4-23,-12 7-25,-10-2-22,-13-17-26,-10 6-34,-1 19-27,-2 15-45,-9 4-46,-6 8-69,0 8-77,-15 2-220,-1 12-62,4 5 75,-21 6-266,7 2-320</inkml:trace>
  <inkml:trace contextRef="#ctx0" brushRef="#br0" timeOffset="41778.47">13768 1235 983,'3'-8'169,"-3"1"-41,0 1 1,0 4-1,-3-4 2,-1 6-8,4 0-4,-6 8-5,3 1 7,-1 0 2,4 4 3,4 6 10,-1 6 7,3 8-2,4 1-2,4 7-4,-1 5-10,4 0-2,-1 3-10,2-3-5,-6 2-8,6 0-10,1-3-2,-5 0-9,2-6-4,-2-3-9,-1-6-5,-2 0-4,-2-8-2,-2-2 4,2 1 3,-1-6 7,-2-6 3,1-4-10,-1-7-6,5-5-3,-5-8-9,4-11 1,1-7-9,-2-12-13,-2-10-18,2-8-8,-1-8-10,-5 5-18,0 9-9,1 2-25,-1 8-12,0 4-7,-3 8-19,-3 5-30,-4 5-39,1 8-38,-5 7-55,-5 0-76,-1 5-182,1 6-14,-5 5 57,-2 5-92,-7 4-74</inkml:trace>
  <inkml:trace contextRef="#ctx0" brushRef="#br0" timeOffset="42053.74">13384 1850 1490,'3'2'-14,"2"-2"18,1 0 37,-1-2 34,6 2 16,-3-3 11,1 3 18,1-2 3,4-1 7,2 0 10,1-1 2,2-1 7,5-5 4,6-4-4,7 0-5,3-6-5,3-1-11,8-3-13,5-8-8,1-1-5,3 1-15,-1 3-8,1-3-5,-3 5-21,-10 8-47,-1-2-62,-8 4-64,-8 4-74,0 5-75,-14 7-199,-9 5-85,-7 6 59,-17 5-110,-22 16-103</inkml:trace>
  <inkml:trace contextRef="#ctx0" brushRef="#br0" timeOffset="43640.88">3845 3537 1126,'8'-7'91,"-1"-1"-1,-4 0 4,4 4-6,-7-1 5,5 5 14,-5 0 9,10 9-5,-1 4 6,0 10 11,1 4 6,3 10 6,1 9 5,0 4-1,-5 4 0,3 12-13,-3-1-6,0 0-14,1 3-6,-3-4-21,-1-2-9,4-7-11,-3 0 1,0-2-5,-1-3-7,4-5-7,-3-5-1,0-5-6,0-2-7,-1-8 0,1-5 3,7-3-9,-5-7 1,1-6-3,1-5 0,1-4-6,3-8 0,-3-9-11,6-8 2,-2-13-5,1-14-4,-1-11-8,4-25-2,4-4-1,-5 1-2,-2 17 9,-1 12-4,2 5-3,-9 11 7,5 9-8,-4 4-2,0 6-4,-3 4-21,3 6-6,-7 5-4,3 4-20,-2 5-25,-4 5-41,0 3-42,0 0-50,-7 16-45,-3-8-104,-3 6-163,-4 3-139,-3 8-172</inkml:trace>
  <inkml:trace contextRef="#ctx0" brushRef="#br0" timeOffset="43849.56">3627 4209 2006,'16'-4'33,"4"-4"39,7 0 16,8 1-5,3-3-4,2 1-10,2-4-8,16 3-5,-1 0-2,9 0-9,-2 0-23,7-3-32,-5 7-33,4-2-40,-1 2-38,5 4-48,-10-2-85,5 4-422,-9 4-172</inkml:trace>
  <inkml:trace contextRef="#ctx0" brushRef="#br0" timeOffset="44358.81">5614 4114 1854,'14'-14'-52,"-5"-3"8,-2 1 23,-3-1 21,1-1 10,-5 2 3,0-5 12,-5 1 11,1 0 6,-3 3 4,-2-1 0,-1 3 1,-4 2 0,1 6-2,-7 4 1,-1 3 2,-1 10 2,-5 7 5,0 4 3,0 11-5,-3 2-1,4 9-4,2 1-3,5 0-3,-2-1-5,8 4 1,0-2-7,9-7 0,1 1-2,6-7-4,4 2-1,3-5 3,7-5-1,0-2-7,2-7-1,1-5-1,4-3-4,-1-4 1,0-3-1,4-6-1,-4-1-2,4-3 0,-7-2-5,3-8 2,-2-6-2,-5-1-1,-2-3 1,-5 0-1,-2-1 0,0-1 1,0 8-5,-4 2 4,0 1 3,0 6-5,0 2 6,-3 6 4,0 3 4,0 4-2,0 0 4,4 11-4,-1 2 4,-3 2 2,6 6-1,-1-2-3,-2 4-2,3 1 0,4 4-2,1 2-7,-2-1-30,5-6-39,-2 5-35,6-4-47,2-1-45,-3-5-55,-4-4-104,4 3-137,-4-5-67,1-2-57</inkml:trace>
  <inkml:trace contextRef="#ctx0" brushRef="#br0" timeOffset="44549.81">5961 4445 1578,'7'-3'3,"-4"1"23,-1 2 30,-2 0 15,7 5 16,1 4 12,-8 3 5,3 0 1,-3 5-5,0 5 5,0 3-19,0 5-9,0 2-6,0 6-5,0-3-18,3 3-27,-3-3-44,0 2-51,4-3-57,-1 0-52,-3-9-84,3-5-135,0 0-150,0-5-55</inkml:trace>
  <inkml:trace contextRef="#ctx0" brushRef="#br0" timeOffset="44986.64">6244 3842 1589,'11'-20'-3,"-1"5"10,-1 8 44,-2 2 30,0 7 25,-4 3 16,1 5 12,-1 5 5,-3 3 6,0 7 1,0 2-3,0 3-7,0 5-10,-3 3-6,6 1-18,-6-1-8,3-1-6,3 3-10,0-2-7,3-1-8,1-2 2,0-3-10,-3-6-3,2-1-5,1-1-11,-1-3-11,5-1-5,-5-2-2,1-8-2,-1-4 0,-2-2-12,3-4-7,-7 0 2,0-13-7,-4 1 3,4-3-1,0 0 0,0-3 3,0 3-3,7-5 1,-4 3-3,4 0-1,3-1 3,3 3 1,0 0 0,-2 5 5,5-2 2,1 3-1,-1 7 11,1 0 7,0 2 5,-1 4-2,2 8 8,-6 0-2,1 2 3,-2 6-5,-4 3-2,-7-1 0,0 5-5,-7 6 1,-4-3-13,2 6-34,-4-2-33,-8 3-41,-2-1-53,4-6-63,1 0-65,-5-5-130,3-5-154,0-7 55,3 1-93,-2-6-103</inkml:trace>
  <inkml:trace contextRef="#ctx0" brushRef="#br0" timeOffset="45168.16">6845 4362 1778,'22'-3'25,"2"6"39,-8 2 20,-2 3 17,-3 0 5,-6 4-3,-1 3-8,-4 2-10,0 1-6,0 7-5,-6-3-13,3 6-27,-4 5-43,-4-4-55,2 5-60,-1-5-74,-1-3-160,2 3-301,-1-7-154</inkml:trace>
  <inkml:trace contextRef="#ctx0" brushRef="#br0" timeOffset="45535.96">7725 3933 1807,'7'-8'13,"-4"3"23,0 0 25,-3-1 21,0 2 12,-6 1 1,-5 3 1,0 0 0,-1 3-3,-8 1-9,1 7-1,-5-1-3,-6 5-7,0 2-3,-3 5 0,6 2-4,-3 5-8,3 4-2,0 0 2,8 1-5,-1-4 5,10 3 1,-1 0 3,5-4-8,3-1 3,6-5-1,3 1-10,5-4-8,8 2 0,5-6-14,6-4 7,3-2-1,4-2-11,-4-6-25,4 1-21,-3-3-35,-1-3-49,0 1-70,-7-6-96,-1 1-247,-6-3-10,-14 2 73,4-5-88,-12 4-51</inkml:trace>
  <inkml:trace contextRef="#ctx0" brushRef="#br0" timeOffset="46655.62">8982 3892 1405,'7'-7'-48,"0"-3"18,-4 2 16,3-1 24,-2-3 21,-1 3 22,-3-3 14,0 4 11,-3-2 9,-4 0 8,1 1 9,-5-2 1,1 4 5,-2 1 1,-6 1-4,2 3-4,-4 2-9,0 5-4,-5 3-4,4 5-11,-9 4-3,0 8-4,2 5-5,-1 2-6,5 6-6,1-1-2,6 1-1,4-3-3,6 1-2,4 3-4,3-4-11,3-2 3,8-2-7,2 1 3,6-6-1,8-1-4,10 0-3,3-5-2,0-5-2,0-2-4,6-1-4,-2-4-14,-1-2-17,0-2-18,-2-4-14,-8 2-23,-3-4-30,-3 2-34,-3-3-27,-8-1-28,1 1-37,-11-3-68,-2-2-120,-4 2-153,-7-2-76</inkml:trace>
  <inkml:trace contextRef="#ctx0" brushRef="#br0" timeOffset="46805.22">8813 4220 1574,'-11'-3'-42,"8"1"33,-1-4 29,8 2 14,-1-1 9,8-3 2,1 1-2,8 0-8,4-1 0,-1-4-8,7 4-8,0 0-46,3-2-50,5 0-56,-2 2-140,1-1-174,2-1 44</inkml:trace>
  <inkml:trace contextRef="#ctx0" brushRef="#br0" timeOffset="47566.89">10169 3725 1237,'4'-8'-27,"-4"1"13,0-1 10,0 2 5,-4-1 9,-2 2 5,-1-2 6,1 0 2,-5-1 6,-2 1 8,4-3 3,-5 3 4,4-1 2,-3-1 7,2 2-7,2 0-3,2 0-5,0 2 2,0-3-6,7 1 1,0-1 3,7-1 2,0 1 2,3-1 4,3 5 3,1-4-2,6 4 0,-4-1-2,8 0-4,-1-1-1,7 4 2,0 0 2,7-1 1,-1-2 1,7 3 3,1-1-4,2-2 0,2 1 0,-6-1 3,1-1-1,1 0-2,-3 2-3,-6-1-3,-3 2-3,-3-1-6,-2 1 0,-1 1-2,-6-1-6,1 1-1,-6 2-1,0 2 6,-2 1 5,-3 4 2,-7 0-1,1 6-2,-8 2-1,1 3-2,-10 2-5,-4 10-1,-3 2 2,-7 6-7,-4 2 0,-1 7-4,-8 0 7,0 3-10,0-1 0,0-3 1,3 2 0,0-3-4,4-8 1,3 1 2,0-5-3,6-1 1,2-7-4,-2 0 0,4-2-7,4-5-7,-1-1-4,0-3-3,0-1-6,0 0-8,4-3-5,0-2-1,0-3-2,0-2 1,5-2 3,-1-1 0,5 0 7,4 0 2,0-4 3,7-1 2,-1-1 0,5-1 5,2 2 2,7-1 3,4-1 9,-2 2 11,8 0 3,0 0 11,5 0 4,7 3 6,1-3 0,0 2 1,4 1-2,-4-1 1,1 2-2,0 1-1,-4-3-1,-4 0-7,0 3 2,-6-2-5,4-2-3,-7 4-8,0-2-15,-7 0-26,0-2-22,0 3-38,-3-2-45,-4-2-41,4-2-38,-11-1-90,1-2-139,-4 1-159,-3-6-104</inkml:trace>
  <inkml:trace contextRef="#ctx0" brushRef="#br0" timeOffset="47997.75">10802 3555 1523,'0'-10'-68,"0"4"8,4-1 21,-4 0 14,4 2 9,-4-1 11,0 2 11,0-1 10,0 0 3,0 2 8,0-2 8,-4 2 6,0 2 1,4 1 1,-6 0 16,6 0-3,-9 4 1,-2 1 3,1 0 4,-3 3-1,0-1 1,-3 6 0,-2-4 0,-1 7-1,-6 1 8,3 3-2,-6 2-2,-4 9-5,-1-1-4,-4 0-7,0 4-3,-3 7-5,-6-1-3,2 0-7,-2 0-1,8-5-2,5-3-5,0 1-2,-1-1-2,8-2-3,3-1-1,3-6-1,3 0-3,4-2 3,3-1 1,3-3-1,3-3 3,4-2 4,7 2 0,0-7-3,6 1 0,1-3-2,5-3-3,8-4-2,6 0-2,11-6 0,12-8-23,4 2-32,14-6-39,2-3-55,35-9-69,-29 4-162,-12 4-143,-2 1-82,-15 3-95</inkml:trace>
  <inkml:trace contextRef="#ctx0" brushRef="#br0" timeOffset="48309.91">11595 4175 1680,'-2'12'-2,"-1"3"22,0 3 17,-8 4 13,0 3 11,3 4 0,-8 3-4,2 2-5,-8 4-10,1 4-28,-3 3-47,-3 9-65,-12-5-117,2-2-372,-7 4-88</inkml:trace>
  <inkml:trace contextRef="#ctx0" brushRef="#br0" timeOffset="49323.23">12848 4077 1472,'-3'-10'-98,"-5"0"22,1-2 4,-2-1 10,-2-2 9,1 0 9,-2-3 2,1 4 9,-2-3 12,0 2 5,2 2 11,1 0 8,1 1 9,-2 4-5,-1 1 1,-2 2 7,0 3-1,1 4 9,-4 3 3,1 7 9,2 3 1,-5 6 13,2 3 1,0 3 6,-3 6 3,4 0 3,-1 5 2,1 1 2,2-3-5,4-2-5,0-2 2,4 3-8,2-3-5,-1 0 0,10-8-6,2-1-3,0-1 1,4-5-8,8-1 2,-3-6-6,4 0-2,-4-8-1,8 0-2,3-4-4,-4-4 0,7 0 0,-4-4-3,2-8 1,-5 1-1,-4-7-1,-1-2-1,-6-2-2,-2-5 0,-2 2-3,-6-5 0,-4 6 5,2 3 11,0-1 6,-3 6 11,-5 3 4,8-1-1,-7 8-3,1 5-1,0 7-3,-1 3 5,3 4 2,1 6-1,-1 3 5,1 3-2,3 5-3,3 2-2,1 1-5,7 6 0,-2 0-8,7 4-2,4 1-31,4-4-31,3 1-30,0-2-34,0-9-19,3 0-36,0-5-26,0-7-35,-4-1-85,4-4-297,0-5-100</inkml:trace>
  <inkml:trace contextRef="#ctx0" brushRef="#br0" timeOffset="49584.53">13545 3771 1637,'6'-9'-43,"1"-1"9,3 8 52,-4-1 32,1 6 27,3 2 25,-3 7 13,6 6 10,-3 2 6,3 9 2,4 3-2,-4 2-7,1 8-11,0-2-9,-4 3-10,6-1-12,0 1-3,1-1-9,-4-2-11,8-3-20,-8-4-22,0-3-25,4-5-23,-4 0-21,1-8-23,-1 1-16,4-4-29,-1-5-10,-2-4-19,-1-3-1,1-2-12,-5-4-4,1-4-12,-2-4-15,-5-6-392,-3-5-84</inkml:trace>
  <inkml:trace contextRef="#ctx0" brushRef="#br0" timeOffset="49783">13915 3972 1543,'-3'-22'-49,"-4"5"27,3 5 31,1 6 18,-1 0 19,-2 4 22,3 4 17,-4 4 15,0 4 13,-3 6 14,1 0 6,-2 7 0,-6 5-2,4 1-2,-6 9-9,-5-3-14,4 5-7,-4-3-8,4 3-6,0 0-13,0 3-4,0-3-28,-1-2-26,6-1-27,-2 4-30,-2-5-26,-2-9-28,3 1-19,0-3-31,1-3-33,1-6-25,-5-4-44,1-4-98,1-6-266,-2-4-112</inkml:trace>
  <inkml:trace contextRef="#ctx0" brushRef="#br0" timeOffset="49944.57">13065 4220 1642,'12'-18'-41,"6"5"27,1 6 34,4 0 24,4 2 8,0 1 2,6 1 7,4 0-1,10 1-6,-1 2-4,8 0-2,-1 0-5,4 0-7,-3 0-29,2 0-33,0 0-37,-2 0-37,6 0-49,3-6-77,1 4-302,2-3-32</inkml:trace>
  <inkml:trace contextRef="#ctx0" brushRef="#br0" timeOffset="50216.74">14816 3684 1529,'-5'-4'2,"2"1"34,-3 3 40,-10 5 23,2 5 15,-7 3 8,-4 9 7,-3 8 5,-4 5-5,2 3-10,-9 10-5,7 1-2,2 4-8,0-3-13,3 5-11,4-3-4,5-2-8,13 1-7,-2-2-25,4-6-29,10 4-23,6 1-20,7-7-19,3-5-23,7-9-20,4-6-16,-1-9-23,7-4-21,-1-3-19,-2-8-20,0-4-68,0-11-384,-1-4-145</inkml:trace>
  <inkml:trace contextRef="#ctx0" brushRef="#br0" timeOffset="50637.46">15072 3645 1702,'3'-33'-57,"0"8"39,1 5 30,-4 8 18,0-1 13,-4 5 21,4 4 29,-3 6 17,3-2 11,-6 14 10,3 3 21,-4 5 9,0 7 6,0 7 0,-2 9 5,-2 2-2,-2 0-7,3 4-12,-4-2-15,2 3-10,1-1-13,4-4-10,-2 2-8,2-5-10,4-6-8,-1-1-10,4-6-6,0-5-5,0 0-7,0 0-4,0-10-10,0-1-2,0-5-3,4-5-12,-4-2-6,0-3-9,-7-15-15,0 0 2,4-4-4,-7-13-5,7 3 0,-1-5 4,1 8 3,3-3-5,0 0-1,3 4 3,7 1-1,0 1 4,7 5 4,3-1-4,3 1 2,4 8 3,-3 0 3,2 7-5,-3 3 2,4 5 3,0 3 1,-4 5 1,-3 2 5,-3 4-5,-4 1 2,-6 5 1,-4 0 0,-3 3 0,-3-1-11,-8 3-20,-2 1-31,-4-4-25,1-3-27,-4 2-33,-3-6-33,3 0-34,-1-5-46,2-5-65,5-2-143,-2-3-83,5-5-130,2-3-175</inkml:trace>
  <inkml:trace contextRef="#ctx0" brushRef="#br0" timeOffset="50841.92">15621 3832 1856,'51'-15'-33,"-4"5"41,-4 5 26,-6 0 26,-4 8 22,1 2 11,-1 4 9,-3 4 1,3 5 3,-3 4-5,-3 0-9,6 6-8,-3 2-7,-3 0-8,3 1-10,-3 0-2,-4-3-8,-3-3-24,3-3-25,-2 1-31,-8-6-25,4-1-31,-1-4-21,-2 1-28,2-6-28,-2-2-30,-1-5-80,-4-2-398,5-6-166</inkml:trace>
  <inkml:trace contextRef="#ctx0" brushRef="#br0" timeOffset="51053.35">16243 3655 1777,'-17'-8'-38,"4"6"33,-1 2 36,-2 5 24,2 5 16,-2 2 19,-1 5 18,0 8 12,-3 6 11,0 7 11,-7 1 10,5 5-19,-2 5-11,-3 0-10,7 0-7,1-5-12,-2 2-9,7-3-10,1 0-32,1 1-22,-2-10-27,4-5-28,-1 3-23,2-8-29,2-1-31,-3-3-28,-3-5-36,3 0-34,-7-8-39,4 1-98,-7-6-315,3-4-162</inkml:trace>
  <inkml:trace contextRef="#ctx0" brushRef="#br0" timeOffset="51195.97">15471 4200 1731,'12'-15'-46,"1"0"28,3-1 39,1 2 20,5 1 15,8-2 7,8 0 2,9-3-5,-1-2-4,4 0-5,3 3-7,1-3-3,-1 2-14,7 4-35,-3-1-40,3 1-39,4 0-51,-4 2-82,0 2-355,0 2-77</inkml:trace>
  <inkml:trace contextRef="#ctx0" brushRef="#br0" timeOffset="51469.24">17033 3827 1578,'4'-5'-15,"2"0"47,-3 0 38,-3 3 23,0-3 25,0 0 8,-6 5 3,-1-3-7,-3 1-2,-3 7 3,-4-3-11,-3 8 0,0 0-6,-4 2-6,-2 9-3,3 2-8,-4 1-5,4 1-10,-1 5-9,8 0-7,-1 0-7,4 3-4,2 0-3,8-6-3,6-3-2,3 5-16,9-5-9,5 1-18,6-4-22,8-7-22,6 1-26,-4-5-25,7-2-26,1-6-22,2-4-35,1 2-28,-7-8-52,1-4-127,-8-1-99,-6-7-56,0-2-46</inkml:trace>
  <inkml:trace contextRef="#ctx0" brushRef="#br0" timeOffset="51669.7">17250 3530 1516,'3'-5'-6,"7"5"41,-4 2 47,8 5 29,2 1 10,5 5 27,2 4 14,7 3 13,7 9 10,-1 2-2,5 9 1,-1 3-16,-4 2-13,-6 7-13,-4 1-15,-12-5-14,-7 3-36,-7 2-53,-11 1-54,-1 5-47,-18-2-55,-3 0-65,-11 18-59,-13-7-132,7-17-140,10-2 50,0 6-72,13 0-52</inkml:trace>
  <inkml:trace contextRef="#ctx0" brushRef="#br0" timeOffset="52137.61">18191 3982 1602,'12'-2'6,"6"-1"35,1 1 22,4 2 1,4-3 2,0 3-1,3 0-9,3 0-3,4 0-7,-2 0-6,4-2-4,-3 4-15,4-2-22,0 0-33,-6 3-30,2-1-23,-2 1-48,-8-1-85,-3 6-331,-3-2-52</inkml:trace>
  <inkml:trace contextRef="#ctx0" brushRef="#br0" timeOffset="52292.2">18330 4370 1437,'3'1'-12,"5"3"16,1-2 26,8-2 18,6-2 6,4-2 1,6 0-2,10-1-6,1 0-7,6-2-27,7-1-37,6-2-58,-3-2-120,4 0-295,9-4-3</inkml:trace>
  <inkml:trace contextRef="#ctx0" brushRef="#br0" timeOffset="52736.55">19798 3710 1455,'-3'-15'22,"3"2"23,-4 3 5,-3 2 13,-3 4 5,1 1 5,-9 6 7,2 4 0,-4 3 4,0 9-2,-7 5 4,0 8-3,-3 4-1,-1 1 0,6 4-2,-1-2-6,2 3-5,4-2-5,3 1-3,7-7-10,2 1-3,8-7-4,5-1-3,5 1-3,3-3-7,4-3-1,8-4-3,3-6-3,-1-2 0,3-5-4,0 0 0,-4-5-2,1-5-2,0-3-1,-3-1-2,-5-4 1,-5-8-4,-1-5-3,-7-3-2,2-7 1,-12-2-1,0 1 0,1 2-3,0-1 5,-4 12-6,4-1 2,0 5-1,-4 0-2,3 10-1,1 5 7,0 5 5,3 0 0,3 15 1,0-3 0,1 8-1,3 0 1,-1 5-4,7 3 3,1 2 3,2-1-2,8 4-5,3 2-11,3-4-18,0 0-24,0 0-23,0-9-26,0 0-26,0-4-20,-3-4-17,3 0-10,-3-4-30,-5-5-43,-2-2-102,1-6-280,-8-5-120</inkml:trace>
  <inkml:trace contextRef="#ctx0" brushRef="#br0" timeOffset="52939">20334 3696 1689,'8'-7'-29,"0"2"29,2 3 26,2 4 19,1 3 22,0 6 13,4 2 8,-1 4 12,1 5 6,3 3-3,0 5 0,2 3-6,-1 5-8,-4-9-10,3 9-9,-3-6-3,-1 1-10,1-1-24,3-4-24,-13-3-27,6 0-28,-3-5-23,3-2-16,-3-4-19,0-4-37,1 0-35,-2-7-76,-2-3-424,0-6-172</inkml:trace>
  <inkml:trace contextRef="#ctx0" brushRef="#br0" timeOffset="53144.98">20735 3725 1825,'0'-12'-33,"-4"4"26,4-1 16,-3 5 27,0 4 19,-4 3 14,1 2 6,-5 5 12,5 5 9,-4 5 10,-4 6 0,-2 8-7,-1 1-5,-3 5-11,3 0-7,-4 0-8,6 0-3,0-1-11,3-1-7,2-1-28,0-1-29,2-4-26,3-2-25,-5 0-21,3-8-14,3-2-15,-2 0-21,3-4-45,-4-6-80,-1-3-122,2 1-195,-3-8-76</inkml:trace>
  <inkml:trace contextRef="#ctx0" brushRef="#br0" timeOffset="53721.04">20307 3957 1608,'11'-19'-14,"5"2"24,0 3 20,6-1 17,-4 5 14,7-2 8,8 0 8,-3-1 0,6 2 0,0-1-7,5 0-4,-1-1-7,4 4-7,-1-2-7,0 1-3,1 0-26,-1 0-21,1-2-15,-8 4-14,4-2-10,-7 1-7,-3 1-7,0-3-6,-3 4-6,-3-5-10,-8 2-4,1-5 7,-4 0 7,1-3 10,-5 1-3,-2-1 10,-3 1 21,-1 2 18,4 0 19,-7 2 17,3 1 18,-3 2 7,3 3 9,-6-1 17,3 5 2,-3 6 5,-4 5 8,4-1 6,3 8 5,-7 5 2,3 2 8,4 8 13,-6 5 6,3 3 19,3-1-6,0 3-3,-7-1-4,14 2-16,-7 2-11,3-3-8,0-2-11,4-4-7,0-1-7,3-1-11,-7-7-4,3-3-10,1-1-1,-1-1-3,-1-6-10,1-2 1,4-4-5,-3 1-5,3-9-3,-4 0-12,1-9-6,-4-3-6,1-3-7,6-2-6,-4-8-2,4 2-1,-4-2 3,4 4 2,1-3 2,3 2-1,-1 2 0,4 3 2,-2 1-3,5 1 2,-3 5 7,6 3-1,-5 2-2,1 3 6,2 4 2,-4 3 2,2 5 1,-2 2 1,-4 2 3,-2 6 3,2-1-3,-13 3-5,3 0 0,-6 4-7,-4-1-16,-3-1-30,-1 0-23,2-5-27,-8-1-33,1 0-39,-2-4-46,3-1-47,-6-6-95,12-2-136,-8-5-2,4-2-92,2-6-88</inkml:trace>
  <inkml:trace contextRef="#ctx0" brushRef="#br0" timeOffset="53909.05">21668 3558 1596,'38'-12'3,"-5"3"36,-3 9 33,3 0 26,-3 2 20,7 5 11,-4 5 9,7 2 3,-7 11 3,4 5-8,-3 5-2,-12 3-8,2 7-9,-10-1-18,-11 4-10,-6 4-22,-8 0-43,-8 3-37,-8 1-32,-6-1-37,-8-2-44,-19 12-52,-7-6-60,-12-6-112,-8 1-143,-10-5-101,-4 0-93</inkml:trace>
  <inkml:trace contextRef="#ctx0" brushRef="#br0" timeOffset="54278.06">19158 3525 1565,'3'-11'-40,"3"7"18,1-1 25,-1 2 18,-6 3 26,4 5 22,-4 5 13,-4 5 7,8 8 9,-8 9-2,1 6-4,0 9-3,0 6-9,-1 5-6,8 1-7,-1 8-7,11 4-8,-1-1-23,20 22-43,0-5-50,18 1-57,5-5-68,14-5-138,11-9-298,11-6-122</inkml:trace>
  <inkml:trace contextRef="#ctx0" brushRef="#br0" timeOffset="54741.83">23136 3537 1609,'-7'-5'-34,"7"0"11,-7 3 26,7-1 9,-6 1 19,6 2 14,-3 0 10,3 0 12,-7 7 6,7 3 10,0 3-3,7 1-1,-4 7 7,10-1-5,-6 10-10,6-3-3,1 6-5,-1-1-6,3 0-8,1 6-3,7-1-7,-8-4-3,1-3-3,-2-2-5,10 0-11,-11-1-15,2-5-23,7 1-23,-11-3-29,3-6-21,-2 2-33,0 0-26,1-7-58,-11-2-110,0 0-262,5-1-82</inkml:trace>
  <inkml:trace contextRef="#ctx0" brushRef="#br0" timeOffset="54956.76">23233 3655 1634,'-11'-13'-7,"5"9"21,-4 1 19,7 3 20,-11 4 8,4 4 11,4 2 8,-4 10 13,-4 3 12,1 4 4,-1 8-3,-2 5-2,-1 3-4,-3-1-12,4 1-6,2-1-11,-6 2-9,3-3-6,4-1-19,3-5-30,-3 0-35,-4-2-32,7-4-28,0 2-22,0-9-24,3 0-31,1-1-101,-7-7-154,-1 2-155,11-6-75</inkml:trace>
  <inkml:trace contextRef="#ctx0" brushRef="#br0" timeOffset="55177.79">22632 3882 1544,'13'-15'-15,"1"0"26,2 5 30,1-2 18,4 2 12,1 0 11,5 0 9,3-1 1,11 2-3,2 4 3,4 0-3,-1-1-5,8 4-9,-1 2-6,0 2-8,4 1-4,-7 1-6,7 2-12,-11 0-33,1 0-23,-1 2-30,4-3-20,-2 3-26,-6-1-33,2-2-54,-10-2-109,-1-1-347,4 1-133</inkml:trace>
  <inkml:trace contextRef="#ctx0" brushRef="#br0" timeOffset="55475.51">24583 3662 1691,'17'-7'-20,"-1"-1"45,-2-1 41,-4 1 34,-4-1 21,5 2 11,-11 0 4,3 0-4,-6 2-6,-8 2-7,-2 0-4,-4 3-30,-9 6 4,3 1-8,-14 11-2,-7 4-9,4 8-2,-3 8 3,0 4-2,-2 1-10,13-1-5,2 1-3,4-3 1,9 0-3,4-8 0,13 1 1,0-1-10,13-1-2,4-7-7,9 1-18,4-2-27,2-5-34,13-7-32,-2 0-40,0-4-47,4 1-52,-4-8-66,1 0-166,0-6-66,-11 2-143,-6-4-156</inkml:trace>
  <inkml:trace contextRef="#ctx0" brushRef="#br0" timeOffset="57807.31">1535 5997 766,'-6'5'81,"-1"-3"31,0 3 23,1 1-3,-1-1-9,-3-1 3,3 1-1,-3 1-2,1-5 6,-5 5 3,-2 2 0,-5-4 5,1 4 6,-6 0-4,-4 1 1,-4 2-10,-3 1-2,-2 2-15,2-1-10,-7 10-18,1-1 2,3 2-7,-1 3-15,9 0 1,-6 6-5,12-1-10,0 4-10,2-5 2,8 2-2,6-3-3,0 2-4,6-4-1,4-1-4,7-1 0,2-1-4,9-1-1,4-4-2,3 1-2,5-6 0,0-3-16,3-2-6,0-5-27,4-2-23,-1-3-31,-3-3-31,8-5-32,-4-1-26,-1-4-30,1-1-35,-4-5-59,4-6-127,-3-1-83,-8-5-101,-6 1-107</inkml:trace>
  <inkml:trace contextRef="#ctx0" brushRef="#br0" timeOffset="58236.16">1562 5967 1663,'-3'-22'-23,"0"2"23,-5-1 25,5 2 19,-3-1 14,-1-3 6,-3 1 7,3-1 9,1-2 5,-4 3 8,0-1 7,-4 5 6,1-1 11,0 4-14,-4 0-2,-6 4-2,-1 4 1,-6 5-1,-6 4 3,-4 5-4,-14 10-2,-9 9 0,0 4 4,-24 20-7,-1 7-5,9 6-12,-4 6-4,9 11 16,4 4-1,7 6-6,3 4-1,10 5-4,7 0-9,10 3 2,6-1-7,13-19-6,11-9-2,6-5 13,11-2-11,8 0 7,29 11 9,6-9 6,23-13 7,10-10 8,10-10 10,-8-13 17,-4-10 4,4-9-13,6-6-4,32-6-4,-3-9-13,-11-9-7,-9-11-4,-4-4-3,-5-11-13,-16-5-3,-1-4 2,-19-8-11,-14-5-11,-11-10-20,-24 8-13,-11 7 2,-11-3-4,-14-20-12,-11 9-15,-12 6-20,-12 8-21,-8 5-38,-14 10-38,-3 13-41,-1 11-42,-22 2-65,9 8-56,11 8-96,-8 5-266,4-1 51,-3 7 94,0 0-321,-8-1-363</inkml:trace>
  <inkml:trace contextRef="#ctx0" brushRef="#br0" timeOffset="59505.83">4347 6335 1498,'3'-11'40,"-3"2"-10,0-2 11,-3 2 10,0 1 7,-5 0 4,-1-1-5,-1 0 5,-4 2 8,1 0 2,-1 0 1,-2 1 4,-4 1 1,1 3 2,-2 2 5,-6 5 3,0 0-4,1 7-7,-4 5-3,0 4-7,-4 7-1,4 5-7,0 6 0,4 2-4,-1 10 8,8-3-14,0 0 3,7-1-4,4 3 0,6-7 1,-1-1 2,6-1-11,4-5 2,3 0 3,3-6 5,4-3 8,3-4 7,3-6-10,4-5-5,-1-4-5,4-5-4,7-9-5,0-3-3,3-6 0,3-9-4,-2-3-5,2-9-1,-4-8-6,-1 0 0,-12-9-7,-6-2-21,-10 7-21,-3-2-18,-7 5-6,-3 3-15,-8 4-14,5 7-21,-4-2-28,-7 10-34,4 4-32,-1 6-22,1 5-29,3 5-70,0 3-121,7 0-234,0 5-171</inkml:trace>
  <inkml:trace contextRef="#ctx0" brushRef="#br0" timeOffset="59887.52">5434 6472 1826,'10'-7'-33,"0"-4"49,0 7 28,-3-4 21,-4 3 13,0-4 5,-3 1 4,0-1 3,-3 6 0,0-6-6,-4 2 1,0 2-1,-3 0 1,1 5-5,-2 0-4,-5 5-3,-1 0-11,1 7-1,-5 1-6,-5 7-7,2 2 5,1 5 5,0 4-13,-1 4 4,1 3-3,7 1-2,-2 4 3,9 0-5,-2-6-1,8 1-2,3-1 3,3 1-3,8-6-2,2 0 0,7-4 1,4-1 2,6-3-9,3-7 0,3 0-11,1-7 4,-1 0-19,5-2-19,-8-8-28,4 0-30,-7-3-27,0 1-36,-3-6-28,-4 1-36,-4-1-40,-6-2-54,1-2-109,-11-4-98,1 4-109,-8-1-107</inkml:trace>
  <inkml:trace contextRef="#ctx0" brushRef="#br0" timeOffset="60035.52">5234 6795 1669,'-6'0'-28,"2"-5"29,8 1 43,5 1 7,1-3-7,4 1-5,2 0-3,4-3-2,7 1-17,0 0-35,9-1-44,1-1-75,-1-2-130,5 2-217,2-7 9</inkml:trace>
  <inkml:trace contextRef="#ctx0" brushRef="#br0" timeOffset="60754.87">7018 5985 1385,'4'-7'20,"-4"-4"-2,0 4 8,0-1 7,0 1 7,0-1 12,-4 0 5,4 4 3,0-1-2,0 0-5,0 2-6,0-2 1,4 2 12,2 3 5,4 0 6,7 0 11,3 0 0,3 0 3,10 3 4,0-3-4,8 0 1,5 0-3,1 0-7,4 0-1,-2 0-6,1-3-8,0 2-1,-3 1-3,-4-3-8,-2 3 3,-2-2-9,-5 2-4,-1-3-4,-3 3-2,0-3-7,-7 3-1,0 0-5,-6 0-4,4 0 3,-4 3-4,-4 2 4,-4-1-3,-1 7-3,-5 1 2,-6 3-3,-2 4 0,-1 5-4,-8 8 1,-2 1-1,-8 7-1,-1 7 1,-11 2-5,-2 5-3,-3-2-9,-12 13-8,0-11-12,7-6-6,2-3-7,-6 3-1,3-8-4,1 3 2,5-11-2,5-2 4,3-2 4,-4-6 2,10 1 5,0-8 5,7 0 2,1 0 5,5-5-2,1-6 6,3 1-1,6-2 5,4-3 6,0 0 11,11-5 14,2 0 11,4 0 12,5 0 9,5-2 6,6 1 6,2 2 0,-2-1 0,10 2-2,-3 3-9,7 0 1,-4 3-4,1-3 0,2 5-9,-2-2-2,-1-2-3,0 2-6,-7 0-5,5-1-1,-5 1-8,2-3 3,-5 0 2,-3 0-4,3 0-11,-6-3-12,0 1-14,-5-1-21,-1 0-31,-1-1-31,-7-1-43,0-4-39,1 2-59,-8-2-86,1-4-129,-4 1-55,-3-4-85,-7-3-100</inkml:trace>
  <inkml:trace contextRef="#ctx0" brushRef="#br0" timeOffset="61273.49">7861 6012 1536,'0'-5'-78,"0"0"12,5 0 13,-5 3 6,3-3 11,-3 2 15,0 1-2,0-1 16,0 0 6,0 3 15,2-1 12,-2-2 12,0 3 11,0 0 11,4-2 6,-4-1 4,0 3 2,-4-3-1,4 3-1,0 0-7,0 0-4,-5-1 1,0 1 2,5 0 3,-10 1-1,4 2-1,0 0 4,-3-1-1,0 2-4,-1 2 0,-3 1-6,-6 3-3,-2-3 3,1 6 2,-8 0 0,-2 5-3,-2-1 6,-8 5-7,1 3 2,-2 3-1,-9 6-3,3 2-9,4 1 8,-1 1-12,-2 1-3,7 2-2,-2 0-7,1 2-1,4-7-1,2-1-7,4 0 2,0-3 0,7 0-5,-1-6-3,4-1 3,1-5-10,4-4 6,3 2-5,-2-2 1,4-4-1,6 1 4,2 0 0,2-4 5,2 2 3,5-4 3,7 3 0,-5-3-2,12-2 0,-2 0-1,9 0 0,5-2-6,4-6 5,9 1-4,5-4-4,9-1 1,3-5-18,4 0-32,6-6-60,1 0-77,-5-2-94,-12 2-189,-3-1-75,-8 1 61,-5-2-80,-8 2-56</inkml:trace>
  <inkml:trace contextRef="#ctx0" brushRef="#br0" timeOffset="62139.29">9540 6504 1407,'6'-1'-42,"1"-4"13,-1 2 27,5-2 19,-5 0 6,1-3 6,-1 1 2,1-1 6,0-4 5,-2-1 1,3-1 6,-5-1 14,0-1 6,5-1-2,-8-1 2,3 3 5,-3 2 4,0 1 3,0-1 1,0 6-5,0-3-10,-3 5-3,-5 2-5,5 3-4,-3 6-1,1 4-1,0 2-4,2 8 0,-1 1-2,0 1-1,1 3 5,3 0-4,3 2 0,1 0 1,3 3 1,-2 0 4,6 1-6,3-6 0,-1 2-1,4-4 1,2-6 4,2 1 7,2-6-9,0-2 2,0-5 0,3 1-7,-1-6 5,1-6-15,1 1-3,-4-5-2,4-5-5,0-4-3,-4-5-3,-3-1 3,-3-4-6,0-1 1,-8-3-2,5 0-2,-7 4 0,-4 2-4,0 1 4,-3 4-1,0 1-2,0 3-1,0 4 0,-3 1 3,-4 4-16,1 1-2,-1 6-8,-3-1-8,3 6 2,1 2 2,2 2-1,1 3 4,6 2 4,1 0 0,6 5-1,3 0 2,4 0 2,3 4 1,3-1 2,0-3 0,4 3 2,0 0 1,-4-1 7,3 2-7,-5-1 0,-4-4 3,-1 5 3,-6-1-7,0 0 3,-7-2-14,1-4-36,-8 2-39,-2 1-47,-5-2-41,2-2-87,-12-3-178,2 0-84,-8-5 40,0-3-40,-3 1-32</inkml:trace>
  <inkml:trace contextRef="#ctx0" brushRef="#br0" timeOffset="62263.69">9510 6172 1510,'3'-32'12,"3"3"14,7 8 9,1-2 6,2 6-7,0 3-3,2 0-7,-1 1-28,3 4-74,-1-4-168,-3 4-225,3-2 21</inkml:trace>
  <inkml:trace contextRef="#ctx0" brushRef="#br0" timeOffset="63227.11">11930 6252 1200,'-3'-5'-52,"3"3"14,-3-1 9,3-2 21,0 2 7,-4 1 10,4 2 17,-3-5 5,3 3 1,-3-1 9,-4 1 9,4-1-1,3 1 4,-3-3 0,-4 5-4,3-6 2,1 5 5,0-2-2,-4 1 3,1-1-2,6 3 4,-5-3-4,3 2-1,2-4-4,0 5-1,-7-1-1,7 1-1,-3-2-5,3 2-3,-3-4-1,3 4 2,-4-2-3,4 2 0,0-3 1,-3 1-2,3 2 4,0 0-7,0 0 1,-3-2-1,3 2 5,0 0-1,0 0 0,0 0 3,-5-3 4,5 3 3,0-2-5,0-4-6,0 1-5,0 1 3,0-6-5,0-1 3,0 2-5,0-7 1,0 4 6,-3-3-6,3-2 9,-3 2 1,3-1 11,0 2 7,-4 1 6,4 1 7,-2 0-1,2 1 3,-3 4-3,-1-1-8,1 3-6,0 5 1,3 0 6,-8 13 12,5 2-4,-1 2 5,2 6 3,-1 7-13,-1 7-4,4 4-4,-3 8-1,0 4-7,-2 1-3,5 2-4,0-1-6,5-3-1,1 1-7,3-1-2,6-4-2,0-3-3,3-6-5,2-1-15,3-10-10,1-3-17,2-5-23,4-6-25,-3-6-28,3 0-20,-4-8-32,1-3-26,-4-2-25,-2-4-26,-2-2-31,-5-4-64,-1-5-131,-7 3-84,-1-3-121,-10-3-158</inkml:trace>
  <inkml:trace contextRef="#ctx0" brushRef="#br0" timeOffset="63971.69">11894 6432 1809,'-7'-4'-18,"1"-1"15,2-1 24,4 5 18,0-5 15,7-2 8,3 3 3,0 0-7,3-5-5,0 3-6,4-1-3,3 1-4,0-3-3,0 2-7,4-1-12,-5-2-18,5-2-18,-1 4-18,-2-1-10,1-2-3,-1 0-11,-1-5-11,-4 2 4,1 1 0,-1-2 3,-2-2-5,-4 4 8,0-4 7,-3 1 5,-1 3 19,-2-1 14,2 4 21,-3-2 18,1 4 15,0 1 12,-4 1 11,3 1 19,-3 6 15,0 0 10,3 11 13,-3 1 12,3 6 12,1 7 7,-4 2 1,3 9 4,0 6 4,0 0 3,-3 8-3,4 0-14,0 6-10,-4-7-13,0 6-11,0-9-11,0-4-9,0 0-10,3-4-7,0-4-6,-3-6-9,3-2-10,-3-5-1,4-3-14,2-8-4,1 0-9,-3-10-2,2-2-17,1-6-4,2-7-11,-1-2-2,-2-6-5,7-4-4,-2-3 0,2 2-1,0 1 7,1 2-2,-5 2 1,5 3 3,-4 1 1,3 2-2,1 3 2,-5 1 7,4 6-3,1 2 5,-4 3 2,4 4-2,-5 3 3,1 5-3,-3 2-1,3 4 9,-3 6-1,2 0-1,-1 4 8,1 4-1,-2 0 5,-1 3-4,8-7 8,-4 3 3,4-2 0,2-5 6,7-2-2,-2-5 3,1-4-3,5-7-3,3 1 0,0-7-2,3-1-6,2-6 3,1-6-3,-3-6-2,4-4 1,-4-8 0,-3-1-3,-6-9-1,-4 1-5,-7-3 3,-3 0-1,-10 7-3,0 4-2,-7 1-2,1 8-2,-4 2 1,-1 5-1,-5 3-1,-1 8-2,-2 5-2,2 4 4,-4 8-10,5 2-4,2 6-13,8 5 1,-1-1-2,11 2-1,2 7-2,11-1-14,3-2-10,14 1-18,9 0-26,14 0-35,9-7-47,11-4-48,9-5-45,-12-8-84,1-5-132,6-3-22,3-6-76,-1-2-96</inkml:trace>
  <inkml:trace contextRef="#ctx0" brushRef="#br0" timeOffset="64184.12">14505 6210 1599,'7'-6'-26,"0"5"22,-1 1 35,1 1 35,-2 5 17,3 4 25,-1 2 12,-2 5 5,0 7 2,-2 0-10,-1 1-10,-2 6-8,0-5-10,0 5-7,4-1-6,-4 2-13,-4-4-24,4-1-32,-2 0-36,2-3-29,-3-2-34,3-5-24,0-1-29,0-7-43,0-1-60,0-4-101,0-4-224,0 0-73</inkml:trace>
  <inkml:trace contextRef="#ctx0" brushRef="#br0" timeOffset="64311.78">14485 5973 1545,'4'-33'-20,"-8"8"12,4 8 3,7 2-6,-4 2 4,4 5 5,-2 0-3,3 4-21,2 1-34,0 1-49,4-1-147,-1 6-97,1 2 134</inkml:trace>
  <inkml:trace contextRef="#ctx0" brushRef="#br0" timeOffset="65700.73">15393 6534 1049,'6'-5'25,"1"-2"18,-4 0 21,0-4 17,-6-1 2,3-6 4,-3 1 4,-4-3-4,1-1-3,-5-3-3,-2 2-3,-1-3-11,-2 2 0,-1 5-7,1 1-5,-5 5-8,-5-2-1,-1 7-6,-3 5-4,0 2-1,-3 2-5,-1 10-2,-2 0-3,3 5 1,-1 3-1,11 1-2,-4 5-3,10-1 0,1 4 3,2-5 4,7-2 0,4 1 0,6-1 2,4-4-2,7-1-3,2-1 0,4-4-3,4-4 0,3-4-3,-1-1-1,1-6-3,3-4-1,-4-3-2,1-6 2,0-4-4,-4-5-2,1-9 2,-8-7-3,1-4-2,-7-4-2,-4-4 1,5-14 0,-8-6-2,0 1 1,-6-1 9,3 13 8,-3 2 10,3 8 4,0 11 0,0 2-4,-3 11 3,3 8 1,3 6 5,-3 7-1,0 8 2,0 6-2,0 7 12,0 6 10,0 6 4,0 12 11,3 7 7,0 8 0,0 3 5,4 13-1,4-2-3,-2-2-9,4 1-1,8-6-5,2-2-7,4-7-1,3-6-5,0-11-5,0-7-3,5-3-7,3-11-1,-2-6-1,-2-4-8,3-7 2,3-5-8,-4-6-2,4-10-1,-3-2-9,-3-9-6,-4-2-20,-8 0-6,-5 0-3,-4 6-3,-2-3 1,-8 11-5,-3-1-2,-3 3 0,0 2-3,-8 9 7,-2 1 1,-1 3 1,-2 5 1,-1 5 5,1 5 5,-4 2-2,3 6 0,-3 5 5,3 2 4,4 2-2,3 3 3,0-3-2,3 0 6,7 2-3,0-2 11,7-2-3,3 0 0,3-2-2,7-5 8,3-3 1,4-6-6,3-4 1,0-5 2,3-2-4,5-5 3,-5-6-2,4-5 3,-7-2 0,6-9 0,-3-4-3,-6-3 1,-3 4-4,-4 0-1,-4 3 4,-2 2-7,-1 8 7,-7-1-2,5 4-4,-8 4 2,1 4-1,-4 6 1,0 2 3,0 0-4,-4 15 5,4-2 2,0 5 11,0 4 6,4 0 8,-1 4 7,0 1 7,3 0 1,1 3-1,4-3-4,-2 0-7,1-3 2,1-5-5,-2-1 0,4 0 1,1-8-5,-1-3-2,1-2-7,2-5 5,0-5-4,1-4-3,0-4 2,-1-5-3,4-2-1,0-4-7,2-2 1,-4 4 1,2 0-3,-3 4 4,0 0-4,-1 3 1,-1 0-2,-3 6-2,2 1 0,-5 4-1,1-1 0,1 10 1,-1-4-2,-4 7 5,2 4-2,-2 1-2,1 4 3,-4 1-3,3 0 4,2 1-2,-2 1-1,1-2 3,-1 0-1,5-1 7,-1-5-1,-1 1 7,5-4-3,-4-3 0,7-5 3,-4-1-5,4-3 2,-1-6 2,1 0-7,3-9 2,-6-1-3,2-10-1,-2-5-1,-8-4 0,-3-11-3,4-4-2,-7-7 2,0-10 0,-7 4-8,4 10 3,-3 8 3,-2 6 0,8 6-4,-3 9 0,-4 4-1,1 13 0,0 2 8,-2 11 4,2 5-1,-1 4 5,4 9 9,0 1 9,0 7 10,3 7-5,0 1 2,3 3-7,0 0-2,3 10-2,4-2 0,1-3-3,5 0-3,1-8-2,-1 1-6,5-8-8,2-5-14,-3-3-16,-3-7-20,3-2-30,-1-4-28,-2-2-12,-4-3-41,4-4-18,-7-5-33,1-1-37,-2-3-20,-2-4-19,-4 1-14,-3-4-19,-3-3-47,-4-1-39,-2 0-4,-5-2-216,4 3-121</inkml:trace>
  <inkml:trace contextRef="#ctx0" brushRef="#br0" timeOffset="65932.82">17056 6220 1683,'-19'-17'-16,"8"5"35,1-2 24,7 4 21,3 2 19,3 1 17,1 0 10,9-1 7,7 0 4,0 2 6,4-1 10,6-1 19,3 2-2,3 3-4,1 1-8,-1 0-15,2 2-14,-2 4-9,1-1-8,-1 5-14,-2 5 0,-4-4-5,-4 9-5,-3-1-10,-3 2-3,-6 7-2,-1 2-9,-5-1-4,-8 1-4,0 1 1,-5 4-10,-1 0-13,-1-3-27,-2 2-25,-2-5-30,-2 1-29,7-8-29,-8-2-40,4-5-50,4-6-50,2-2-41,-6-5-64,7-9-90,-1 0-50,4-6-89,0-5-95</inkml:trace>
  <inkml:trace contextRef="#ctx0" brushRef="#br0" timeOffset="66068.46">17540 5663 1689,'3'-23'-8,"3"5"3,2 6 20,-6 2 10,2 5-3,2 1-1,-2 4-2,-1-3 1,5 6-9,-8-3-13,9 4-34,-3-2-21,5 4-29,-4 1-30,2-2-54,-2 2-287,7 0 36</inkml:trace>
  <inkml:trace contextRef="#ctx0" brushRef="#br0" timeOffset="66276.91">17803 5700 1245,'10'4'-11,"4"1"28,-4 3 25,-1-1 25,2 2 26,-5 0 23,4 3 26,1 4 19,-2 1 16,1 4 2,1 3-3,-1-2-13,-1 9-15,-2-1-16,3 2-14,-3 0-16,-1 4-8,-3-1-9,1-1-12,0 2-22,-4 1-20,0 1-33,-4-4-22,4 3-26,-4-6-24,1-1-15,0-3-19,3-4-20,-3-1-23,0-1-20,-1-6-38,1-3-56,-4-2-76,3 0-268,1-3-107</inkml:trace>
  <inkml:trace contextRef="#ctx0" brushRef="#br0" timeOffset="66889.27">17887 6423 1642,'3'-15'-34,"0"-3"33,1 0 37,5-1 26,2 1 18,2-2 10,4 2 8,-1 0 7,5 5 2,5-6 9,1 4 4,0 0-6,3 2 6,-7 1-13,3 5-7,1-4-6,-3 7-6,3-4-9,-5 3-6,-2 2-7,-2 3 0,1-2-11,-2 4 1,-4-2-8,4 5-4,-4 1 1,-2 1-2,-2 0-2,1 5 5,-8 0-1,-2 0-2,0 5 0,0 0-21,-2 4 17,-1-1-3,-4-1-5,1 1-3,3-1-1,-1 0-2,-1-4-3,3 0 7,-1-2 8,3 0-3,3-4 0,4 1 8,0-2 4,-1-6-7,4 0 3,4-2 5,-1-2-1,1-3 5,2-5-1,0 1 6,3-8-4,-1 1-6,3-4-2,-5-1-6,0 3 5,1 4 3,-6-4 7,-1 4 1,-1 2-6,-2 1-3,-1 4-4,2-4-4,-6 7-4,5-1-6,-4 2-1,-3 0-4,0 3 2,4 8 3,-4-1 11,0 2 13,0 3 19,0 3 2,-4 2 15,1 5 9,0 7 10,-1-5 13,2 3-11,-6 1 2,6 7-1,-2 1 0,-3 1-7,0 1 0,-3-1-7,4 2-2,-4 6-6,3-7-4,-6 2-3,-4 3-10,4-3-3,-4-3-4,-1-5-8,3-1-3,-5-1-10,4-3 1,-1-2-4,-1-5-5,6 0-2,-1-4-9,-1-4-16,4-5-25,-4 1-18,1-6-18,7-4-16,-5-8-29,5-7-25,-1-14-27,1-8-35,6-14-41,6-18-43,4-1-21,7-25-15,3 2-42,3 2-47,7 5-50,0 4-146,0 13-93,11-8 94,-2 16-323,8 17-395</inkml:trace>
  <inkml:trace contextRef="#ctx0" brushRef="#br0" timeOffset="69204.76">19617 6142 2332,'4'10'-112,"-4"0"25,-4 0 34,4 1 21,0-3 12,0-1 5,-2 2 13,2-1 7,2-1 7,2 0 13,-1-4 15,7-1 0,1 1 1,-2-6-6,4 1-2,1-3-3,5-5-4,-2 0 1,1-2-6,1-4-3,-5 2-2,-1-6 0,1 0-1,-8-3-4,1 5-2,-4 1 0,-3 3-1,0-3-1,-3 5 1,-4 5-2,-3-1-4,-3 6 2,0 4 0,-5 4 1,-2 1 0,1 6 1,-5 5 1,1 4 4,2 0 2,5 9 6,-4-2 4,10 5 13,-3 0 8,6 1 3,4 0 4,6 3-2,8-4 11,1 1 7,12 3 4,2-6 5,11-1-5,3-5 1,4-6-7,-4-8-4,3 0-2,1-7-7,-5-8-8,8-2 1,-4-7-8,1-9-4,-1-4-2,-6-8-5,2-9-4,-9-5-1,-6-8-4,-7-5-3,-7-5 3,-10-5-8,0 0-2,-10 2-1,-1 3-2,2 13 1,-1 7-2,4 7-1,-5 3 0,4 13 1,-2 1-1,-2 9-2,5 4 6,-4 6 0,0 7 4,3 5 9,-3 2 15,1 9 5,1 4 8,5 10 5,-4 0 6,4 6 1,0 13-2,0 1-14,6 4-3,0 7 2,7-1-1,1 2 2,8-4-4,1-3-2,10-6 0,3-4-4,4-2-3,7-10-3,-1-8-1,1-8-2,4-6-1,0-7-3,-2-6-3,5-6-2,5-4 1,-2-11-4,-4-2-2,0-7-2,-4-9-1,-2 0-1,-4-8-4,-10 1-13,-10 4 0,-1 0-1,-8 6-4,-1 3-5,-7 5-2,0 0-8,-6 8 10,-3 0-4,-1 10 2,-4 0 3,-1 5 1,-1 6 3,-4 5 2,-1 3 4,-1 8 3,-1 2-3,4 7 8,2 0-2,4 0 1,-1 4-2,5 0 1,6-6 3,3 3-2,5 0 5,1-3 0,7 1-2,5-6 0,6-1-2,3-4 4,-4-5 1,1-1 2,3-6-5,0-3 1,-3-2-1,-1-5 0,1 0 0,-4-7-2,1-3 0,-8-5 0,1-5-1,-4-5 5,1-1 0,-8 2 0,1-4 2,-7 8-5,0 0 0,0 3-3,0 4 4,0 3-7,0 0 3,0 5 2,-10 2 0,7 4-1,0 4-1,3 0 2,-11 7 3,8 1-2,-1 2-1,1-1 6,0 4-1,0 1 4,3 0-2,0-2 1,0 1 0,0-1 2,3 0-3,-3-1-1,3-1 0,-3-2 4,0-4-5,7-1 2,-4-3 0,3-3-1,2 0 1,-5-6-3,7-1 1,-7-5-2,1 2 2,6-4-6,-4 0 0,1-2 1,2 5-4,1 1 3,4 1 0,-3 0-2,2 1 3,-3 4 1,2 1 0,-2 4-2,5-1 0,-6 6 11,4-1-8,-2 4 0,-5 4-2,4-1 4,1 4-1,-8 2 0,-1 0 2,6 4-3,-6 0 2,5-2 0,-3-2 2,0-3-2,-4 4-2,5-7 4,-1 4 0,-4-5 0,6-1-1,-2-5-4,-1-2-1,5-5-1,-5-2-1,7-5-7,-8-7-8,5-7-12,1 1-6,5-4 2,-4-3-9,5 6 5,-1-5 4,4 4 5,-1 2-2,-2 4 3,7 4 5,-12 0-1,4 5 3,-2 1 6,2 5-2,0 5 6,-6 1-2,0 6 0,-1-2 4,4 4 4,-6 4 2,2 2 4,1 6-2,-4 1 16,0 1-3,1 3 0,3 0 2,3 0 5,-1 3 3,2 0 1,5-4 6,8-4-3,-11-2 3,10-3 4,1-5-8,3-8 1,-1 1-3,8-6 0,-4-5-1,6-1-2,-3-9-4,-3-2 0,7-5-3,-7-5-4,-3-2-5,-4-5-10,-2 1-8,-5 0-3,-10 7 0,5-3-3,-9 6 0,2 4 0,-8 5 0,-2 5 0,-1-1 6,1 7 1,-10 4 0,2 4-2,-2 4-4,2 4 7,-8 2 4,7 3-2,0 3 6,7 2-6,-2 2 7,7 0 1,3 1-1,0 3 2,0-4 4,3 2-4,7 0 3,4-5 5,2 1 0,-2-3 1,8-4 0,2-1 1,-1-4 1,1-3-6,2-5 3,4 0-7,-7-7 4,4 0 3,-1-10-2,2 1-1,-5-4 0,-4-2 1,-1-4-4,-2 3-1,-2 4 4,-2 0-2,-1 0 0,-4 1 4,5 6 1,-12-1-4,7 4-6,-3 0-2,0 6 7,-4 3 0,0 0 8,0 8 0,0-4-4,-4 5 5,4 4 6,0-3 4,4 8 1,-4-3 5,3 4-5,3-1 1,1 0-1,-1 2-1,2-5-4,-5 0-2,3-3 6,1-2-4,3-2-3,-3-1 1,6-5-1,1-2-6,-8-5-1,7 1 2,1-7 0,-1-3-2,4-2 2,-4-3-3,7-4-3,4 1 2,-8-2-2,1 0-3,2 4 1,2 2-3,-12 5-1,5-4-3,-4 8 2,0 1 1,-3 3 2,3 5 0,3 2-1,-9 3-3,-1 1-1,7 3 6,-10 2 0,3 2 3,0 4 2,4 0-2,0 0 3,0 4 3,2-1 2,2-3-3,-1 0 6,-1 0 7,12-4-1,-5-2 2,-2-1 6,2-6-6,1-1 2,0-3-2,-1 0 1,1-5-2,3-5-3,-3-3 3,-1 1-2,1-8-3,-4-5-4,1-5 1,-1-5-5,-3-11-4,-4-5 5,-2-7-6,6 1-1,-10 3 1,0 0 1,3 12-2,-6 4 0,3 5-4,0 9 2,0 9-2,-10 8 1,4 4 1,-3 7 1,4 9 3,-2 4 3,1 7 4,-1 0 6,2 9 3,3 2 7,2 5-3,0-2 1,7 1-2,0 9-1,6-3-2,3-1-2,1 0 0,10-5-2,-4-3-6,4-5-13,3-2-23,-4-9-21,4-1-30,1-4-27,-4-5-33,-5-3-23,-1-1-26,-1-8-36,-4-4-47,1-1-40,-7-4-95,0-3-143,-3-3 4,-7-7-167,-3 2-203</inkml:trace>
  <inkml:trace contextRef="#ctx0" brushRef="#br0" timeOffset="69350.37">23459 5995 2018,'-3'-8'0,"3"3"24,6 1 33,4 1 17,4-2 7,6 1 11,10-4 4,6 2-4,8-4-6,3 2-7,10 1-9,6-3-7,-3 3-23,-3 0-55,-11-4-72,-2 10-83,-17-5-91,-8 0-228,-8 6-140,-8-5-128</inkml:trace>
  <inkml:trace contextRef="#ctx0" brushRef="#br0" timeOffset="70513.56">3410 8165 410,'-11'-15'120,"5"1"-41,3 5-11,-4 2 9,1-1-3,2 3-8,-3 2-4,-3 3-4,1 0 16,-2 3 5,-2 2 1,3 5 3,-4 0-1,-2 6 4,2 4-4,-2 2-1,-1 3 1,1 3 3,2-1 4,1 6 1,-1-4 0,1 6-1,7 0-1,-2-1-9,5 2-4,0-1-6,9-2-3,-2-1-5,6 2-2,3-5-7,4-3 1,0 0-3,3-3 2,4-3 0,-1-2 5,3-4 2,-3-4 0,4-2 1,0-3-4,0-3 2,0-4 3,3-1-14,-3-2-3,-2-4-3,5-3 0,-3-4-3,-3-4-7,-1-3 1,-3-1-3,-6-4 2,-2-2-3,-4-3-1,-5-2-7,-6-1-3,-5 0 2,-1 1-5,-4 0 4,-7 3-3,-1 4-6,-1 3 2,-8 5-3,3 0-1,-6 7-8,2 0-13,1 6-21,0 0-35,0 2-44,4 2-62,5 2-70,1-2-93,4-2-187,6-1 19,3 0-123,3-3-127</inkml:trace>
  <inkml:trace contextRef="#ctx0" brushRef="#br0" timeOffset="70819.94">4630 7957 1764,'7'8'-15,"-4"-1"27,4 3 31,-3 2 24,-1 1 11,-3 2 3,-3 5 13,3 5 0,-4 1 6,4 1-3,-4 6-4,1 4 1,0 1-10,-1 1-6,1 4-7,-3 4-9,3-4-4,-1 5-5,0-6-6,-2 3-8,2-6-22,1-1-24,0-1-28,3-8-24,-3-2-18,0-2-27,-1-2-31,4-1-42,-4-5-80,1-4-133,0-1-246,-4-4-134</inkml:trace>
  <inkml:trace contextRef="#ctx0" brushRef="#br0" timeOffset="71005.96">4213 8450 1787,'3'-14'1,"5"8"28,1-4 43,8 0 37,3 0 12,10-5 9,10 3 7,10-4-3,7-1-6,16 2-12,4 0-7,3 3-17,0-1-18,0 2-54,-10 2-72,-4 1-76,5 5-74,-11-4-151,-7 3-153,-3 1-113,-7 0-116</inkml:trace>
  <inkml:trace contextRef="#ctx0" brushRef="#br0" timeOffset="71885.12">6295 8197 1582,'6'-5'-40,"0"0"14,1-3 11,0 4 12,-3-3 18,2-4 8,-3 4 15,1-3 0,-1-3 5,-3-2 5,0 3 2,0-6 4,-3 3-3,-1-5 0,-2 2 7,-4-1-5,-1 3 2,5 2 0,-7 1-2,-4 3-8,1 5 0,-1 3-3,-7 2 3,1 4-3,-3 7 3,-4 4-1,3 3-2,-3 4-2,0 10-4,0 3-1,3 0 5,7 5-4,-1 0 1,5 1-4,3-4 1,5 1-9,6-4 5,2 1 4,6-2 3,5-3 1,2 0-2,0-3 1,6-3-2,9-8-5,-5 2-1,1-6-4,-1-3 5,3-1 4,1-2 5,0-6-1,0 0 0,3-6-4,-7-2-4,1 2-3,-2-9-5,2-3 6,-4-4-4,-3-6-7,-4 1-3,0-7 8,-6 3-9,0-5-1,-4 4 1,1 5 4,-4-1-3,0 3 15,0 3 6,0 2 6,0 2-2,0 3-1,-4 3-7,4 2 1,-3 7 6,3 3 9,0 0 6,-4 20 7,1-5 8,6 8 7,-3 5-2,4 6-3,-1 1 2,7 8-7,3 2-6,1-1-5,-1-1-3,7 2-6,1-3-4,-2 2-4,8-5-3,-1-1-5,1-6-16,3 1-25,-6-8-30,3-3-34,-5-1-33,5-2-56,-7-6-71,4-1-90,-8-2-171,0-6-121,-6 2 62,1-4-205,-4-4-252</inkml:trace>
  <inkml:trace contextRef="#ctx0" brushRef="#br0" timeOffset="72800.38">7578 8262 1960,'0'0'-98,"0"3"22,0-3 4,-3 2 17,3-2 3,0 0 4,0 0 19,0 3 8,3-1 9,-1 0 7,10 1 4,-2-3-6,6 0 4,4 3 5,4-3 1,6 0-2,-1 0 1,5 0 4,-1 0-5,4 2 1,-4-2 0,5 0-6,-5 3-16,-3-2-22,0 3-29,0 0-46,-8 0-97,-1 1-137,-1 2 134</inkml:trace>
  <inkml:trace contextRef="#ctx0" brushRef="#br0" timeOffset="72996.86">7795 8727 1048,'-4'8'42,"4"-3"15,0-1 31,7 2 19,1 0 7,4-5 6,6 2-11,-3-1-8,3-2-9,4 3-10,5-3-8,-4 3-15,5-6-34,2 3-47,-4-3-66,8 1-92,-4-2-171,3 1-152,0-2-7</inkml:trace>
  <inkml:trace contextRef="#ctx0" brushRef="#br0" timeOffset="73590.85">9339 8177 1443,'7'-9'9,"3"-2"18,-7 2 12,1 1 12,-8 0 3,4-2-6,-6 3 2,-1-1 3,0 1 0,-6 0 0,-1 1 0,-2 4 0,-4 2-3,-1 2 1,-4 4 2,-10 5 5,5 9 4,-6 6 2,-4 3 1,-4 11 5,1 6 3,0 1-4,3 2-2,3 5 0,0-1-5,11-2-5,2-8-5,12 1-5,1-8-3,8-3-2,6-1 0,8-3-9,1 0 2,6-7-5,3-2-5,0-8 0,6 0-2,0-3 1,-1-6-3,5-2 2,-1-5-4,3-1 6,-3-2-2,3-4 1,-3-4-1,0-5 0,-6 0 4,3-7-4,-8-1-2,-2-4-2,-7-3 1,4 1-8,-11-2-2,4 3 1,-4 6 2,0 2 7,0 0 16,-3 1 3,3 5-6,-6 2-1,6 4-6,-3-1 2,0 1-7,0 2-2,0 4 10,0 5 3,0 2 0,0 0 2,0 17-3,4-5 3,-4 4-1,4 6 10,-1 3-4,0 0 4,7 8-8,-3 0 2,6-1-1,4-1-3,6 5-1,1-3 1,3-1-3,3-2-1,0 1-1,6-7-7,-6-4 4,7-2-5,-1-5-3,-3-1-8,5-4-25,-5-1-31,-3-2-28,3-3-31,-3-2-45,-7 0-66,4-5-99,-10 0-232,-4 1-43,-3-4 77,-7-2-174,-6-4-181</inkml:trace>
  <inkml:trace contextRef="#ctx0" brushRef="#br0" timeOffset="74055.52">10697 8345 1798,'0'0'-71,"0"0"29,0 0 18,0 0 23,0 0 20,0 0 31,0 0 12,23 0 7,-3-3 5,-3 1-8,6 2-4,3-3-8,4 1-5,4-4-5,-1 4-2,7 0-7,-3-1-4,7-1-23,-8 1-27,1 0-29,-1 3-39,-3 3-29,-3-3-39,-6 3-71,0-1-344,-8 7-70</inkml:trace>
  <inkml:trace contextRef="#ctx0" brushRef="#br0" timeOffset="74231.83">10810 8860 1586,'3'5'-4,"1"-1"28,9-1 24,4-3 16,6 0 7,3-3 5,8 1-10,0-3-6,5 0-7,1-2-24,1 0-36,2-1-47,0-2-42,4 0-51,-4-3-100,4 1-271,-4-1-22</inkml:trace>
  <inkml:trace contextRef="#ctx0" brushRef="#br0" timeOffset="74775.38">12211 8285 1360,'16'-18'-9,"-5"3"23,2 6 12,-4-3 20,2 0 11,-5 0 5,-2 0 2,-1-1 3,-3 3-3,0-2 2,-3 2-2,-1 2 4,-5-2-6,-5 2-2,1 4 3,-4 1 1,-4 6 0,2 1 0,-8 7 4,-3 4-2,-3 5 2,0 9-1,0 3-1,-1 4-3,0 3 4,1 7-8,7-5-3,2 1-5,4 0-4,4-2-5,5-5-6,5-1-1,3 0-4,6-7-2,-1 1-5,8-6 0,8 1-3,-6-7-4,9 1 2,-1-8-2,3-1 2,1-3-10,-1-5 12,4-3-10,0-1 0,-4-2 3,3-6-4,-2-2-3,-1-2-3,1-4 1,-8-2-1,1-4 3,-4-1-7,-2-4 9,-2-1-3,-2 2-1,-4-3 0,0 6-3,0 3 4,2 0-2,-5 7 3,0 0 0,0 2 0,3 5-3,-3 5 1,-3 2 4,3 3 3,0 0-3,0 21 7,3-6-3,-3 2 2,3 8 1,-3 0 3,7 7-9,-4-1 6,3 3 2,5-1-3,-1-1-4,3 1-3,4-1-2,3-4-15,-1-1-19,2-4-17,2-3-33,4-3-32,-4-8-35,2 3-25,3-4-33,2-7-27,0-2-63,4-2-121,-4-6-252,0 1-160</inkml:trace>
  <inkml:trace contextRef="#ctx0" brushRef="#br0" timeOffset="75048.65">13021 8182 1751,'4'-10'-63,"-1"6"29,0-4 29,1 4 27,-4-2 19,3 0 15,-3 4 7,0 2 34,0 0 22,0 15 0,0-2-7,0 7 3,-3 5-6,-1 10 0,1 1 2,3 7-13,-3 9-8,-1-3-11,0 3-7,4-2-7,0 3-3,0-3-4,4-3-14,3 1-19,-4-8-24,4-3-25,-4-1-29,3-7-28,-2-1-28,0-6-25,-1 0-20,4-2-24,-7-3-45,3-4-80,-3-2-100,-7-4-160,4 0-64</inkml:trace>
  <inkml:trace contextRef="#ctx0" brushRef="#br0" timeOffset="75234.21">12725 8622 1502,'-11'-16'22,"4"2"14,4 4 9,6 0 13,0 3 24,4-1 17,1 1 15,1 0 7,12 1-4,1-3-3,5 0-11,6 1-10,5-1-11,5-1-2,4 0-13,-1 3-20,4 0-45,7-5-49,-4-2-45,4 4-56,-4-2-56,-2-1-133,-9 1-329,-5 2-160</inkml:trace>
  <inkml:trace contextRef="#ctx0" brushRef="#br0" timeOffset="75925.67">13901 8207 1716,'4'-8'-76,"-1"4"10,1-1 35,-4 0 15,0-1 19,0 4 8,-4 0 15,1-3 5,-4 5 8,0 0-2,-2 5 5,-5 2 6,-2 6 4,-2 3 6,-1 5 8,-2 7 7,-2 4 3,-4 5 6,4 7 5,4 0 1,1 1 3,6 3-1,2 2-2,-1 0-8,11-3-4,0-4-3,2-3-2,9 0 1,6-3 2,0 1 0,6-11 2,0-2 4,4-2-3,3-9-2,3-1-3,-3-6-9,4-4-3,3-3-11,-3-6-4,2-3-3,0-6-4,7-7-4,-5-7-3,-5-2 12,-3-7-23,-6-4-2,-8-6-3,-2 2-2,-5-10-5,-9 1-26,-3-4-24,-7 5-11,-7-3-24,-3 2-24,-7 0-30,-3 8-35,0 11-50,0 1-74,-6 7-193,-1 1-40,-2 3-121,5 9-142</inkml:trace>
  <inkml:trace contextRef="#ctx0" brushRef="#br0" timeOffset="76687.16">15319 8732 1740,'-7'8'-41,"1"2"18,3 0 34,-5 2 12,2 6 14,-1-1 7,4 4 7,-8 1 7,5 2-1,-1 9-2,1 2-3,0 1-5,1 1-4,2 4-2,0-5-7,0 4-29,3 2-28,-4-4-37,4 2-44,4-2-42,-8-9-83,4 0-340,4-8-70</inkml:trace>
  <inkml:trace contextRef="#ctx0" brushRef="#br0" timeOffset="77180.85">16193 7822 1468,'9'-5'-51,"-2"3"21,0-1 22,-4 1 24,-3 2 10,0 7 16,0-2 13,-3 0 16,-4 8 10,4 3 16,-1 5 8,-2 4 8,3 10 5,-1 2 6,4 7-8,0-2-3,7 13 2,-1 0 2,8 7-6,2 0-14,5 1 0,-1-5-6,6-3 14,1-6-18,3 2-4,-3-14 7,-1 1-9,0-5-8,-1-6 3,-3-5-3,1 1-7,1-3 3,-3-8-9,-2 0-4,1-4-7,-4-8 0,-2 0-10,2-8-3,-1-4 0,-3-5-8,6-13 1,-6-5-6,2-10-3,-1-16-2,-2-5-18,-1-6-5,-4-3-18,3 1-5,-4 7-12,-2 9-5,-3 3-2,0 10-6,0 5-7,-3 4-14,-2 4-18,-1 10-16,-3 5-24,2 5-32,-4 4-33,5 3-44,-4 5-72,-4 1-169,5 5-24,-1 2-79,-4 2-86</inkml:trace>
  <inkml:trace contextRef="#ctx0" brushRef="#br0" timeOffset="77527.43">16076 8460 1529,'-16'5'-29,"2"-2"23,1 1 3,2-1 21,2 2 12,-1-3 16,-1 1 7,1-1 10,4-2 3,0 3 1,-2-1-3,5 1 4,3-3 13,0 0 5,0 0 12,30-5-7,-13 5 12,10-3 4,9 1-2,7-3-9,8 0 0,12 0-7,10-3-3,11 2-8,2-2-7,4-4-10,1 3-9,-5 2-30,-2-1-31,-14 1-40,-4-3-52,-2 5-66,-8-4-78,-9 3-192,-4 0-72,-6 2-94,-7-1-101</inkml:trace>
  <inkml:trace contextRef="#ctx0" brushRef="#br0" timeOffset="78257.52">17933 8298 1576,'3'0'-72,"5"-4"13,-2 2 18,1 0 12,2-3 0,-1-3 13,2-2 11,2 0 10,-1-4 6,-1-1 10,-4-3 2,5 3 5,-5-5 5,-2 1 2,-1-2 4,0 1 4,-6 2 0,0 3 0,-4 2-2,-7 5-5,1 4 1,-4 7 2,-6 4 0,-7 8 2,0 7-1,-7 9 2,4 2-1,3 6 1,-3 6 0,-1 1 2,10-4 3,1-1-4,7-2-1,6-3-2,3-5-2,7-1-1,3-4-1,8-4-2,1-2 0,6-5-3,-2-3-3,8-2-2,2-5-3,4-5-4,0 0 1,4-5-2,2-5-3,1 1-1,-3-8 0,2-2 7,-6-1 0,0-2-2,0-8-2,-3 0 0,-7 1-1,0 3-2,-4-2-3,-5 7 3,2 2-1,-3 2 5,-3 2-7,-1 3-1,1 0 2,-1 6-4,-2 6-1,0 2 0,-1 6-2,3 2 1,1 8 1,3-4-2,3 6 2,-3 3-1,10 4-1,1 7-3,5 0-24,3 1-35,1-5-33,5-3-30,-3 1-26,5-6-37,-4-7-57,4-5-103,-7-2-259,3-4-102</inkml:trace>
  <inkml:trace contextRef="#ctx0" brushRef="#br0" timeOffset="78569.69">19137 8027 1620,'0'-15'-22,"4"6"37,-8-2 28,4 4 30,-3-1 16,0 3 4,-8 3 3,2 4 4,-8 3 2,-3 3 7,0 5 0,-7 4 5,0 8-2,-3 2 8,0 8-8,0 3-5,4 1-6,3 5-6,-1-2-6,7 0-13,1 0-2,6 2-7,6-7-4,1-2-6,10-3-3,3 2-7,6-8-8,4-1-3,7-1-3,3-5-3,0-2-9,4-2-12,2-3-21,0 0-16,-6-8-23,1 1-25,-5-5-29,1 0-43,-7-3-52,1-2-46,-8-2-80,0-7-138,-6 5-34,0-6-90,-7 0-89</inkml:trace>
  <inkml:trace contextRef="#ctx0" brushRef="#br0" timeOffset="78726.27">18864 8347 1612,'-6'-2'-34,"2"-1"20,0 3 17,4 0 11,17-5 5,-4 3 5,4-4 1,7-1 0,3 0-5,9-1-1,1-1-3,2 1-26,5-2-31,-1 0-41,-2 0-67,-1-3-149,-1 3-93,-2 1 97</inkml:trace>
  <inkml:trace contextRef="#ctx0" brushRef="#br0" timeOffset="79321.36">20350 7700 1085,'8'-5'17,"-6"0"8,10 0 16,-12 2 16,6 1 11,1 2 8,2 0 4,2-3 0,2 3-1,4-3-2,2 3 3,2 0-4,-1-2-4,3 0-5,-3-1 2,7 1-3,-1-1 0,1 1-3,0-4 0,-1 4-3,-2 0-6,-1-1-4,-3 3-6,3 0-2,-6-2-5,4 2-3,-5 0-6,1 0 1,-1 2-4,-2 3 3,-5 5-1,1 5 1,-2 0 0,-5 11-2,-3 3 2,-3 6-4,-8 10 1,-2 3-7,-4 8 4,-7-1-5,-1 6 0,-2-4-5,-10 1 5,-7 17-3,4-14-9,4-12 9,-1 1-5,3-5 4,0-5-7,4-5-1,0-2 3,4-3-1,7-4-3,-1-5 1,7-3 2,-4-3-3,4 0 0,5 0 1,-1-5-3,4 0 0,5-5 2,5 0-3,4-1 3,2-4-4,2 3 2,7-6 1,0 3 1,6 0 5,4-2 5,4 2 3,6-2-3,3-1 7,7-2 2,4 5-3,-1-5-6,0 3-4,4-1 6,10-2 4,-10 1-6,-7 1 3,-1-2-2,-5 1-3,-1 1-2,-6 0-7,-7-3-17,-4 4-30,-2-4-34,-5 0-33,-5 0-31,-4-1-36,-4 0-41,-6-3-77,-2 0-123,-5-2-230,-6-5-145</inkml:trace>
  <inkml:trace contextRef="#ctx0" brushRef="#br0" timeOffset="79850.93">20765 7897 1574,'0'-7'-123,"7"2"21,-7 2 18,0-2 13,3 0 10,-3 1 11,3-2 10,-3 4 9,3-1 17,1 2 9,-4-2 7,0 3 17,6-3 6,-3 3 4,-3 0 10,0 0 2,0 0 16,0 7-13,-3-4 12,0 2 6,-4 0 1,-2 0 0,2-1 2,-7 4 6,1 0 0,0 2 5,-7-4 4,-4 8 2,1-4 1,-4 5-3,-6 2 8,-4 6-6,-4 2 5,-1 2 2,-12 12-1,2 0 1,-13 18 0,-1 3 0,6 6 3,14-9-2,9-5-9,0 1-3,4-7-13,9 0-5,5-3-5,5-6 2,4 1-7,0-8 1,10-3-2,0 1-3,4-6 5,8-2 7,6-3-2,1-1-2,5-4 3,6-2-1,6-2 3,8-4-2,-1-4-8,7-2-4,-4-3 2,5-2-14,1-1-3,3-4-2,-6 0-26,-5-1-40,-4 0-33,0 1-40,-7-3-52,-3 1-69,-10-2-92,-3 6-241,-7-3 3,-7 3 77,-9 0-96,-11 0-81</inkml:trace>
  <inkml:trace contextRef="#ctx0" brushRef="#br0" timeOffset="92887.98">625 10776 767,'14'-3'232,"-5"-1"-70,1-1-19,0 3-24,1 0-9,-2-3-5,-2 2-7,0-2-16,0 2-2,-4-1 2,0-1-2,3 0-2,-6 0 0,0-1-6,0 0-5,0-2-8,0-3 2,-3 4 1,0 0-2,-3-4-2,2 4-6,-3-3 6,0 2 5,1 2 2,0 0-4,-1-1-10,-4 1-1,-2 4-9,0 2-5,0 0 2,-4 6-4,0 1-2,-3 3-2,4 2-3,-4 5 0,2-1-1,-1 4-4,-1 2 6,4 0-7,-1-2 3,7 1-3,-1-1-1,2-3-1,2 0-2,4 2 7,3-5-2,0 1-3,3-2 1,4-1 2,2 1-5,2-3-2,5-6 2,1 2-2,-1-1 7,1-5-3,4 0 5,-5-5 1,7-2 1,-2-6 3,5-5-2,-6-2-1,3-4-2,-6-5-1,0-3-7,3-11 3,-10-2-1,-1 0-6,2-3 3,-4 4 1,-1 6 15,-3 4 18,4 0 8,-4 10 2,1-1 1,-2 5 4,-2 2-5,5 6 3,-5 4 12,3 6 1,-3 4 3,3 3 3,0 6-1,-3-2 0,3 10 3,1 0 2,-4 6 8,0 6 0,3 0-9,-3 7-6,-3 2-6,3 3-31,-4 9-1,4-7-3,0 6-3,0-2-7,4 1-5,-1 3-25,-3-11-29,4-2-31,-2 0-39,3-5-34,-2-2-23,-3-6-18,3-2-24,-3-2-38,0-9-52,3 2-44,-6-7-88,0-3-137,3-6-21,0 0-244,-8-18-312</inkml:trace>
  <inkml:trace contextRef="#ctx0" brushRef="#br0" timeOffset="93341.13">1169 10398 2239,'23'-18'-45,"-7"5"27,-2 1 40,-7 1 32,-1-1 14,-3 3 4,1-2 5,-4 1 8,-4 0-7,-2-2 0,-4 0-3,-4 0-4,-2-2-10,-4-1 3,-4 3-8,-6-1 4,0 1-14,0 3-3,-6-3 0,-4 5-2,4 7-1,-12 2-5,2 7 4,-12 6 11,3 4 4,-5 11 7,3 8 7,3 4 6,-12 18 8,2 7 10,7 6-14,10 0 0,1 2-2,16-8-4,7-5 2,3 7-1,3-6-7,7 5-7,7 2-6,3-9-2,3 8-1,10-3-1,4-7 5,10 2-3,7-11 6,8-3 8,12-7 11,9-10 11,4-10 11,-1-7 2,8-11-3,-4-7-6,17-10-2,19-15-8,-2-12-2,-4-9-10,-7-6-7,-6-6-5,0-6-6,-11-9-5,-9-4-5,-20-7-15,-8 0-24,-9-6-24,-16 15-15,-4 12-21,-10 11-20,-7 2-30,1 5-32,-8 10-49,-5 3-53,-2 7-60,-2 10-68,-7 5-91,-3 2-224,6 8 80,0 2-322,-3 3-408</inkml:trace>
  <inkml:trace contextRef="#ctx0" brushRef="#br0" timeOffset="94177.5">4030 10832 2422,'-4'-5'-98,"1"0"20,0-2 18,-3-3 18,-2 2 16,-2-1 17,0-4 9,-3 0 7,0 0 1,-4 1 10,-2 0 3,-2 2 2,1 0 3,-3 3-3,0 1 6,-1 3-3,-4 6-1,6 3 2,-1 3 9,-4 6 3,4 5 4,-1 0-2,5 6 3,2 1-1,1 2 4,2 4-1,4 2-1,-1 3-2,8-3 0,0-1-2,3 2-2,3-1-3,0-3 1,8-3-4,2 2-3,1-6-1,5-2 2,-2-6 1,3-2-2,0-5 2,4-2 4,-4-6 7,3-2 2,2-2-1,0-3 5,2-5-2,-1-8 1,1 1-5,-4-6 5,-3-2-11,1-2-2,-5-3-4,-2-2-5,-5-1-8,-2-2 4,3-1 1,-6 4-8,-2 7 2,2-2 1,-1 4-4,-3 4 1,3 0-4,-3 5 4,0 1-2,0 6 6,0 4 13,0 3 3,0 0 2,4 15 12,-4 0-4,0-1 1,3 10 1,0-2-1,5 6-3,-2 4-7,0 0-10,4 4 4,4-4-2,10 8-8,-5-2 2,11-1-5,0-2-16,3-4-24,1-2-24,0-4-26,-1-4-22,0-4-36,1-3-46,-1-3-55,0-4-61,-3-2-153,0-3-146,-3-4 82,-3-3-121,2 0-129</inkml:trace>
  <inkml:trace contextRef="#ctx0" brushRef="#br0" timeOffset="94564.47">5301 10775 1718,'17'-13'-4,"-4"0"17,-4 1 24,2 2 21,-8 2 19,4-1 3,-7-1 9,0 2 7,0-2 11,-4 2-7,-2 1-2,-8 2-3,1 0-3,-4 3-4,-2 2-10,-5 5-10,-3 0 3,-9 7 0,-1 5 5,-3 7 5,0 0-6,-7 7 7,10-2-5,-9 8 3,5 4 0,2 1 13,9 5 1,3-6-3,8 1-7,0-1-6,11-4-10,0-2-5,11 2-7,5-4-1,5 1-4,9-2-4,13 2-5,4-7 1,8-1-7,3-7-2,3-1 1,-2-6-8,-5-2-5,1-2-14,-4-3-21,-5-2-24,-2-1-21,-3-2-33,-3-2-23,-6-4-27,-2-4-43,-8 2-43,-4 1-37,1-3-37,-11-5-80,-4 1-116,-3-4-19,-3 3-92,-4-5-106</inkml:trace>
  <inkml:trace contextRef="#ctx0" brushRef="#br0" timeOffset="94726.04">5074 11062 1720,'-14'-5'21,"11"0"5,0 0 10,-1 2 20,8-1 25,2-1 12,5 0-2,5 2 2,1-2-4,9 1-7,1-1-9,6-1-7,5 0-5,-2 2-8,7 1-21,1-4-50,-1 2-65,7 3-60,0-3-65,0-3-152,-3 6-273,2-6-131</inkml:trace>
  <inkml:trace contextRef="#ctx0" brushRef="#br0" timeOffset="95429.2">6824 10437 1742,'0'-2'-17,"4"-1"8,-4 1 27,0-1 18,0 3 3,0 0 2,0 0 5,0-5 2,0 5 13,0 0 11,0 0 9,9 8 1,-1-3 5,1 0 1,4 2-6,1 1 2,7-1-5,2 4-9,3-4 0,4 3-1,0-3-4,0-2 0,4 0-3,-1 0 0,1 0 1,-1-3-1,0 1-4,-3-1-3,0 1-5,0-3-10,-3 3 5,-8-3-8,5 2-7,-7-2 1,-1 0-5,-2 3 0,2-3-4,-2 2 0,-4-2 0,0 2-4,-3 1-3,-1 3 1,-2 1 3,-4 1-9,-4 1 10,-2 4-7,-1 4-4,-6 4 1,-4 3-3,-6 9 1,-4 2 5,0-1-4,-6 5 2,-3 5-3,-2 4-1,-2-3-5,-2 2-2,1-1 5,-2-2 3,3-4-5,2-3 0,6-1 2,1-6-2,1 3 2,0-11 4,8 0-3,2 1-8,-1-9 2,5 4-2,-2-5 1,6 1 6,1-3-3,2-1 2,-1-2-6,-1 1 0,5-1 8,-1-1-8,1-2-1,3 0-6,3 0 4,3-2 4,7-3 9,3 0 14,4-3 9,9 1 13,4-6 14,10 1 6,7-1 0,6-5 3,3 4-2,8-4-8,-4-2-6,3 2-4,2 1-1,1-1-7,-6 4-8,-3-4-1,-11 3-4,1 3-5,-7-4-6,-5 4-22,-3 2-25,-6 0-32,1 0-33,-3 1-22,-5-1-36,-6-1-36,-2 0-52,-5 2-63,-4-4-122,-4 1-166,-4 0 70,-1-1-146,-8 1-164</inkml:trace>
  <inkml:trace contextRef="#ctx0" brushRef="#br0" timeOffset="95990.7">7349 10522 1678,'0'-3'-84,"-5"1"24,5 2 24,0 0 20,0 0 16,0 0 14,-12 5 13,5-3 1,1 6 19,-5-3 7,-2 6 7,-1-2 1,-2 6 0,-4-2-4,-4 4-4,2 4-1,-5-1-3,-3 2 3,-4 2 0,4 6 0,-3 0 1,-1 3-6,0 0-2,1 0-3,0 1 1,-1 3-4,-1 6 0,-2 0 9,7-4 1,0 2-2,2-4 3,2-2-2,0 0 2,2-2-7,8-6 1,-4 1 0,-1-3-6,8 0-2,4-5-1,-2-3-2,1 1 3,7-3-1,0 0-2,3-3 3,3-2 0,3 0 7,4-2 6,4 0-2,2-3 2,5-2 20,2-3-9,1 0 3,6-3 2,3-2-2,7-1-7,-1-1-5,4-4-5,1 2 0,7-6-11,2 0-14,0 0-40,0-3-53,-2-2-62,-2 0-72,2 0-88,-4 0-197,-8 0-77,-5 5 74,-4 1-117,-7 1-109</inkml:trace>
  <inkml:trace contextRef="#ctx0" brushRef="#br0" timeOffset="97298.75">8825 11572 1586,'0'-3'-29,"0"1"31,-3 0 26,3 2 25,0 0 25,0 0 8,0 0 0,0 0 16,-7 10 17,5 4 11,-2 6 0,0 4-6,-2 10-2,-1 4-16,-2 7-11,-2 2-11,-2 3-20,3 0-53,0 0-78,-3 0-89,-1-2-96,4 1-212,0 3-18,0-6-48,-3 2-32</inkml:trace>
  <inkml:trace contextRef="#ctx0" brushRef="#br0" timeOffset="98472.15">10336 11168 1386,'-6'-5'-36,"0"-1"9,1 0 14,10 2 43,-2 1 23,0-2 9,7 3 8,4 0-1,2-1 1,1 1-7,5 2-6,8-3-8,4 3 0,3 0-4,3 0-6,10-2-4,0 4 1,2 1-9,-1-3-4,2 0-22,-2-3-40,2 6-35,-3-6-60,-10 3-111,3 3-298,-2 2-46</inkml:trace>
  <inkml:trace contextRef="#ctx0" brushRef="#br0" timeOffset="98933.43">11874 10960 1434,'10'-16'-40,"-4"4"21,0 2 16,2 0 12,-5 0 13,1 0 9,-4 0 14,-4 0 7,1 1 5,0 1 11,-4 1 2,-6-2 4,-2 7 1,0 2 1,-10 5 4,2 3 0,-7 5 3,0 4 0,-7 8-1,1 2 3,6 6 4,0 2-5,0 2-6,7 1-7,1 2-9,7 0 0,6-5-6,1-3-9,5 1-3,3-3-6,5-5-3,10 2-3,-2-4-2,8-3-1,-1-6-2,1-1-4,4-5-2,1-4-1,4-4 0,-6-2-4,2-5-1,2-3-3,-1-8 1,-5-2-7,1-5 4,-5-5-4,2-5 5,-7 1-6,0-2 1,-2 3-2,-5 1-1,1 2 1,-4 5-1,4 3 0,-4 4-4,0 1-2,1 5 2,-1 0 2,4 8 3,-1 7-3,1 2-2,0 5 4,3 7-3,0 3 5,4 8-4,2 2 0,7 7-2,1 3-25,3-2-36,9 6-40,7 0-31,1-7-42,5-2-57,-2-8-107,4-7-167,1-2-128,7-8-131</inkml:trace>
  <inkml:trace contextRef="#ctx0" brushRef="#br0" timeOffset="99230.64">13321 10880 1743,'0'-20'-5,"3"2"25,-3 6 20,-3 1 26,0 4 23,-1 0-1,-8 4-4,-2 3 7,-6 0 11,-3 8 2,-1 1-2,-6 7 5,-3 4 0,0 5 0,-1 5-8,4 3 3,0 1-13,3 4-7,7 4-7,1-2-8,11-2-3,2 2-1,9-3-13,0 1-5,8-1 2,8-2-10,5 0-2,6-7-4,-3-3-7,12-3-3,-2-4-4,0-3-20,0-5-17,-4 0-16,0-3-14,-3-5-15,-3 1-19,-3-6-23,-5 1-28,-5-3-29,-1-2-39,-7-2-30,-1-7-51,-13 0-102,2-1-103,-10 0-33,-2 0-26</inkml:trace>
  <inkml:trace contextRef="#ctx0" brushRef="#br0" timeOffset="99399.19">13088 11192 1367,'-14'-7'9,"8"-1"16,-1 0-2,4 4 4,3 2 16,3-4 15,7 4 1,7 2 1,-1-4-11,5 3-2,2 1-7,3-3-4,8 0-18,3 1-38,6-1-35,4 1-30,2-3-24,14 0-34,-3-3-107,5 4-158,-3-1 81</inkml:trace>
  <inkml:trace contextRef="#ctx0" brushRef="#br0" timeOffset="99968.51">14482 10715 1218,'3'-10'56,"1"-1"3,2 4 11,1 0 0,-2-1 0,3 1-2,2 2-4,0-3-1,4 3-5,-1 1 5,10-4 3,-2 5-1,-2-3 5,8 3 0,3-1 4,3 2-2,8-3 0,-2 3-4,4-1-9,1 1-3,-4 2-5,0-3-1,0 3-3,-3-3-6,-1 3-5,-2 0 1,-4 0-4,0-2-5,-7 2 1,1 0-4,-5 0-1,1 0-4,-7 0 0,4 0-3,-4 2 0,-2 4 5,-5-1 3,-2 4 2,-4 2 0,0 3 1,-7 7 0,-7 3-1,-2 6 2,-7 11 2,-4-1-3,-6 11 2,-4 3-8,-16 18 3,-1 1-6,8-4 2,-1-11-8,10-5 4,1-1-2,2-4-2,1-2 2,3-7-6,3-4 2,10-8-1,-3 1-5,4-7 2,2 0-3,3-3-3,2-3 2,3-6-2,6 2 2,6-4-3,3-1 1,6-4-1,1-2-1,8-2 6,6-2-2,6 0 2,11-4-1,0 0 14,9-4 3,4 2 4,4 3-1,-4-3 2,0 0 0,-3 2-6,-1 1 0,-5-1-6,-8 1 5,1 2-9,-6 0 2,-3-1-10,-5 4-24,-7-3-22,4 1-16,-12 1-46,0-5-50,-2 1-45,-3 2-45,-8-5-147,-2-1-151,-6 2 62,-3-4-36,-8-2-22</inkml:trace>
  <inkml:trace contextRef="#ctx0" brushRef="#br0" timeOffset="100390.66">15078 10701 1370,'4'-3'-44,"-4"-1"16,3 2 15,-3-1 20,0 3 15,0-2 9,0 2 3,-3-2 4,-4 2 12,7 0 4,-9 0 1,2 2-4,-4 0 7,-1 1 0,1 3 3,-2-3 5,0 3 7,-4 2 4,0 2 4,-3 0 5,-3 2-3,-1 8 0,-2 1 1,0 1-1,-4 7 1,0 7 2,-5 1-1,2 13 3,0 3 1,0 1-4,6 2-7,-1-1-10,7 0-8,-3-1 0,7-8-6,7-1 2,0-8-6,2 1-5,6-6-9,2-2-2,2-4-1,10-4-3,1-2-4,7-5-2,7-2-24,2-4-30,8-6-23,9-3-26,5-4-27,9-8-39,17-5-61,-7-8-79,26-16-180,-26 5-51,-10-3-99,-6-2-112</inkml:trace>
  <inkml:trace contextRef="#ctx0" brushRef="#br0" timeOffset="101095.19">17016 10902 1600,'-3'-3'-55,"0"-2"19,0 5 32,3 0 31,-8 8 13,2-3 14,-4 5 13,7 3 12,-8 1 11,5 9 4,-1-1 2,4 7-1,-3 0-3,2 0-5,-3 7-7,7-4-1,0-1-4,0-1-1,3 0-3,1-5-8,0 2-2,2-1 1,4-7-1,0 4-3,6-6-2,2-1 1,4-4-1,2-2-7,3-5 0,-1-5-7,4-3-2,0-2-5,7-5 2,-4-5-7,0-5 0,5-5 1,-5-2-3,-6-6-6,-1 0-5,-6 3 1,-4 3-4,-2-3-1,-7 5-3,-4 3-1,1 2 2,-8-1-4,1 4 4,-4 2-4,1 3-2,-8 5-6,4-1 1,-4 3-3,3 1-7,3 4 2,-2 4-6,3 1 1,2 3 3,3-4 0,4 6 4,7 2 1,1 4 3,6-1 3,1 3 11,2-1 1,9 5 6,-2-3 6,1 5-4,-4-2 1,-2-2-1,1 6 4,-5-4-2,-4-2-1,-5 0-2,-5 2-9,-3-2-28,-3-3-37,-5-1-41,-5-2-49,-4-1-48,0-5-47,-9-4-55,-8-4-90,2-2-136,-6-8-129,-3 0-146</inkml:trace>
  <inkml:trace contextRef="#ctx0" brushRef="#br0" timeOffset="101264.74">16589 10835 1831,'-17'-33'-1,"8"11"13,9 2 11,2 2 6,2 6-3,7 1 0,-2 2-4,4 0-5,4 2-22,7 2-48,3 3-52,-2 0-143,5 4-288,8 0-38</inkml:trace>
  <inkml:trace contextRef="#ctx0" brushRef="#br0" timeOffset="102234.87">18780 11285 1627,'14'2'27,"-1"0"2,0 1 18,-2-3 10,-2 0 6,5-3 3,-4-1 1,0-6 3,-4-3 1,2-5 0,-5-1 1,0-6 0,0-3-2,-6-5-2,0-6-12,-4-9 1,0-4-3,0-4-10,-2 2-1,-2-1 3,5 5 3,-4 5 11,4 6 6,-2 7-7,2 7-9,2 4-1,-2 3-6,3 7 8,-4 9-5,0 2 2,0 7-1,4 6 1,-3 5 3,2 4 10,1 3 7,-1 11 1,4-2 4,0 7-3,4 8-7,3 1-1,-1 1-4,4 0-5,0 0-8,7-1-3,0-5 2,2-3-9,-2-2-2,4-5-4,-5-5-1,1-5-8,2-2 4,-2-9-2,4-1 1,-2-6-4,1-4-1,-4-8-6,5-2 7,2-11-6,-6-6 0,0-9 2,-4-7-1,-3-6-4,-7-6-2,1-8-6,-4 0-7,-4-12 0,1 2-2,-3 12 0,-2 3 0,5 7 1,-3 11-4,-1 2 4,4 7-3,-4 6 0,0 12 1,4 5-1,-4 5 2,-2 8 4,4 1 5,-1 11 2,3 4 4,-4 0 5,4 10 9,3 2-2,0 2 0,3 2 2,4 2-2,-4-2 3,8 6-10,-5-4 5,1-5-5,-1-2 3,5-2-5,-5-4 4,1-4-4,-1-1-1,1-5-2,0-4 2,-1-5-1,4-3 0,1-4 0,-5-6-3,7-4 0,-2-5-5,2-1-2,0-5-5,1 0-1,2 2-5,4-4-3,4 2-1,-8 3 1,6 0-3,0 0 3,-6 5-5,4 0 3,-8 3 1,6 0-2,-6 4-1,3 3 4,0 0 4,-4 3 2,3 4 0,-4 0 3,-4 3-2,3 5 2,-1 3-1,-1 0-4,-1 1 7,1 4-1,0-3 0,-2 0 1,4-1 1,0-1 2,1 0-1,3-1 3,4-2-1,0-2 4,2-6-2,5 0 0,3-4 3,-1-6-1,4 1-3,1-5 2,5-6 1,-3-2-2,1-5-1,3-7 0,-7-1 1,3-2 0,-10-2-3,-9 2 3,-1-3-4,-10 6 1,1 2-2,-11 2-2,-3 1 2,-3 5-2,-4-2 0,-3 10-2,-3-2 7,0 9-4,-1 2 1,0 2-3,5 6 6,2 2-3,1 5 3,5 3-2,5-1 1,-1 3-2,10 6 3,1-4 0,5 3 2,8 3 0,0-4 1,6 1-3,1-2 3,6-1-15,0-2-30,-3-3-29,-1-1-20,-3-4-18,-3-2-11,1 0-34,-8-5-29,0 0-26,0-2-22,-6-3-29,-7-3-37,-3-5-125,-10 4-91,-8-6-68,-5-2-81</inkml:trace>
  <inkml:trace contextRef="#ctx0" brushRef="#br0" timeOffset="102397.44">18750 10980 1604,'-53'-5'1,"16"2"8,10-2-1,11 0-1,10 3 0,6-3 0,6 0-2,10-1 4,8 0-3,12-2-21,12-3-33,12-1-56,16-5-144,8-4-177,29-6 66</inkml:trace>
  <inkml:trace contextRef="#ctx0" brushRef="#br0" timeOffset="102945.75">21551 10857 1236,'0'0'85,"0"0"-6,0 0-6,0 0 30,-3 12 22,3 1 7,-4 2 5,2 2 0,-5 7-3,4 0-6,-8 6-5,4-3-16,1 4-10,-3-1-8,1 0-8,1-1-12,1-3-5,2-1-25,2-3-30,-1-2-36,3 0-29,-8-5-38,8-2-26,0-1-43,8-4-44,-16-7-86,16-2-117,-8 1-161,-8-18-71</inkml:trace>
  <inkml:trace contextRef="#ctx0" brushRef="#br0" timeOffset="103129.26">21195 10555 1520,'-14'-23'7,"5"6"20,-1 7-2,3-1-8,0 5-2,4 3-1,0 3-10,3 0-17,-4 8-16,11-1-31,-4 0-51,7 5-108,4 1-188,6 5 81</inkml:trace>
  <inkml:trace contextRef="#ctx0" brushRef="#br0" timeOffset="103418.52">21812 11151 1179,'6'12'24,"-2"-3"16,-1-1 17,1-1 11,-4-2 16,3 3 11,-3-6 14,0 3 13,7 0 4,-14-5-10,7 0-9,0 0-11,-10-7-6,3-4-8,1-1-6,-1-5-9,4-4-7,-4-6-7,7-5-4,-4-3-7,4-2-5,4-4-8,-4 7 4,7-5-5,-4 9 0,4 3-4,-1 4-4,1 1 2,3 7-1,0 2-1,0 6 0,0 5 0,3 4 0,-3 5-3,7 4-2,-7 3 1,4 7-2,2-1-1,-9 5 1,6 5-1,0 2-4,-2 1 0,-2 1 0,1-1-1,1 0-12,-5-3-23,4-3-29,-7-4-33,8-3-28,-5 0-25,1-3-21,-1-2-42,5-5-105,-11-2-124,3-3-129,0-5-64</inkml:trace>
  <inkml:trace contextRef="#ctx0" brushRef="#br0" timeOffset="103989">22142 10869 1487,'3'-9'-25,"4"4"19,-1 5 28,2 0 25,-5 5 23,7 3 18,-4 4 11,2 2 14,1 4 11,-2 2 4,1 3 0,4 7-16,-2 0-5,-2-1-9,4 3-10,-2-1-9,-2-1-5,7-2-5,-2-1-9,0-2-6,1-4-6,0-2-9,2-4 0,4-5-2,4 0-4,-5-5-6,2-2 1,-5-9-3,7 1-5,0-9-1,-2-6-3,2-3-5,-6-7-8,-1-3-2,1-6-13,-4-3-8,-2 4-11,-5 1-5,1 1 3,-1 3 2,2 6 2,-5 2 4,3 2-1,1 4 4,-4 4 2,4-1 4,0 7 1,6 4 0,-7 0 4,8 2 2,-1 3-5,1 0 6,2 0 3,4 0 7,1 3 5,-5-3 8,4 0 7,4 0-2,-8 0 1,1-3 1,-1 3 0,1-3-2,3-1 5,-10-1-3,3 0 3,-2-2-2,-5-2-5,1 0 2,-4-2-3,-3 2-3,0-1-1,-3 0 1,-4 2 2,-3 1-8,0-1-1,-3 3 0,-1 5 1,-2 5-8,-4 3 10,-1 5-5,-1 4 0,5 5-2,-7 2 1,5 7 0,5 1 5,1 4-7,10 1 3,-5 3-7,5-3 9,14 4 4,-8-4-5,13 3-3,8-3 1,6-4-5,0-3-11,-7-7-24,7-6-20,7-2-20,-7-2-21,0-6-20,0-2-17,-3-3-21,3-4-26,-10-3-69,-2-5-114,4-2-306,-9-5-165</inkml:trace>
  <inkml:trace contextRef="#ctx0" brushRef="#br0" timeOffset="104273.24">23192 10955 1838,'0'-8'-21,"4"4"20,3 1 25,-1 1 21,1 2 14,3 2 10,0 1 11,0 4 0,0 0 0,3 1-7,-1-1-2,3 3-5,-2 2-9,-2 1-6,5-2-2,-13 1-9,8 0-2,-5-2-2,-3 2-3,4-1-7,-7-1 0,0-1-3,0-1-1,0 2-2,-7-5 0,4 0-5,-1-5-1,4 0-7,-2-10-1,2 0-6,0-4-4,0-7-8,2-4-1,5-7 3,3 2-3,3-3 3,15-2 0,-12 5-10,4 3-19,4-1-17,-2 3-22,2 3-14,2 2-29,-5 2-23,-2 3-35,2 1-48,-4 1-426,2 2-148</inkml:trace>
  <inkml:trace contextRef="#ctx0" brushRef="#br0" timeOffset="104872.93">23816 10607 1731,'10'-2'-42,"-10"-1"24,7 0 25,0 1 15,-7-1 5,6 1 18,-6 0 14,0-1 12,7 1 0,-7 2-6,-10-3-2,7 3-12,-8 3-4,1 2 0,1 2-9,-12 6-4,5 0-2,-4 2-2,-4 7-3,1 0-3,0 3-2,3 3-2,-10 4-2,13-5-3,-6 3 0,9-3-4,7 4 8,-2 1-4,6-3 1,3-3-3,6 6 1,4-1-2,7-3-2,-4 0-1,1-4-1,-1 1-1,0-7 1,-3-1 0,0 1 0,0-3-5,-3-3 4,3 1 1,-10 0-3,6-1 2,-6-2-4,-3 2 0,0-2-3,-4-3 0,-3 0-3,3 2-1,1-1-1,-7-7 1,-1 5 0,4-4 2,0-2-1,3 0-6,4 0 6,3 0 2,3-8-1,4 2 0,10 0 0,-4-4 6,7 0 9,7-2 7,3-3 11,13-2 4,1-4 6,2 1 4,1-5-8,3-1 5,0 2 0,-3-1-3,-4-5 0,1 2-3,-8-3-3,-6 0-4,-3-1 1,-4 7 1,-6-3 6,-12 8 2,3-2 3,-6 4-1,-2 3 4,-2 5 2,-8 0 3,0 5 6,0 2 6,-10 6-5,2 2 14,0 5 0,1 5 2,-4 0-7,12 6 11,-4 1-6,2 3-2,8 0 2,3 5-4,3-1-10,11 2 4,5 4-14,11-1 2,8-1-7,10 3-3,7-7-17,5 1-43,-4-2-41,-2-9-37,2-1-37,1 0-43,0-5-38,-4-1-37,4 0-49,-14-7-147,-2-2-123,-11-3 55,-14 0-106,1-3-123</inkml:trace>
  <inkml:trace contextRef="#ctx0" brushRef="#br0" timeOffset="109946.94">2710 12572 930,'6'0'163,"-3"0"0,4-2-32,-4 2 0,4-6-6,0 6-5,-4-4-9,0 1-10,1-2-3,-1 0-2,-3 0-8,0-2-4,0-3-9,-3 6-7,-1-8-2,-2 4-10,-1 2-4,-3-2-3,3 3-3,-6 0-8,-4 3-3,1 2 1,-4 2-5,-7 3-7,3 5-2,1 5 0,0 3-2,-4 7 0,1 5 4,5 5-2,2 1-3,2 5 1,10-3-1,4-1 2,3 0-4,10 1 3,3 2 3,10-5-5,7-2-1,11-6 2,2-2-2,4-5 1,1-4-5,1-7 0,-3-4 4,0-5-6,-2-2-1,0-1 2,-5-6-5,-6-4 1,1-3 0,-8-3-1,-2 1-5,-4-7 3,-6-5-3,-8-3-5,-6 4-14,-6-4-7,-1-2-7,-7 3-5,-2-1 3,-1 3-1,1 3 6,-2 1 2,8 7 3,0-1 2,-2 2-1,4 0 3,3 4 1,5 1 3,3 1 0,3 0-1,4-1 6,6 0 1,8 3 0,2-2 3,4 2 6,8 1 3,-2-3 0,1 3 3,-1 1 2,-2 3 0,-1 0 2,-3 3 1,0 4 5,-3 1 2,-4 4 5,1 2 5,-8 5-2,-2 4 8,-8 4 3,1 5 7,-4 8 11,-3 5 10,-3 10 9,0 2 2,-7 14 5,3 2 0,-3-2 3,0 0-2,4 1-10,2-9-4,0-3-1,4-3-4,0-2-9,8-7-3,-5-6 1,7-2-3,-1-7-5,5 1 2,-1-11-3,4-6-7,-1-4-2,1-3-5,1-10-1,1-3-5,1-4-1,-4-10-3,2-6-5,-9-4-7,2-3-25,-11-7-31,0 1-28,-8-9-22,2 0-20,-7 0-4,-4 7-9,1 1-20,-1 2-27,1 15-27,2 0-29,4 4-28,-4 7-27,8 2-104,-1 2-130,7 3-92,3 1-113</inkml:trace>
  <inkml:trace contextRef="#ctx0" brushRef="#br0" timeOffset="110394.99">5024 12714 1735,'30'-12'-15,"-7"0"21,-3-1 28,-3 1 16,-4 2 6,-3 0 3,-3-1 11,-1-1 7,-2 2 3,-1 3 1,0-1 0,-3 1-9,-3 1-8,-4 4-5,-2 2 5,-2 2-2,-5 7 0,-1 0 0,-3 9-1,-3 1-3,-4 7-5,3 1-6,1 6-6,0-6 0,5 5-2,3-1-6,0 1-1,6-7-3,3 0-3,6 0-5,0-10 1,3 5-4,7-5 3,3 0-2,1-5-3,2-7-3,4-1 0,0-4-3,4-1 2,-1-4-5,4 0 1,-1-4-4,-2-10 4,3 0 2,-4-1 6,0-2-1,-6-3 0,3 3 3,-4-2 2,2 1 9,-6 5 3,-2 4 5,1 0-6,-1 0 3,-1 7-6,2 1 7,-1 1 5,-1 4 10,5 6-5,2 4 1,1 1-8,-1 7 2,8 3-5,0 3-4,2 2-4,8 8-7,2-2-54,1 1-61,7-2-81,5 4-94,-5-10-133,2-1-209,4-4 72,4-4-131,-1-4-167</inkml:trace>
  <inkml:trace contextRef="#ctx0" brushRef="#br0" timeOffset="111623.74">8102 12645 1681,'0'-3'-111,"0"3"9,0 0 21,0 0 8,0 0 13,0 0 15,0 0 12,0 0 12,0-5 3,0 5 8,0 0 9,0 0 18,0 0-7,0-3-1,0 3-2,0 0 1,0 0-2,0 0-1,0 0-2,0 0 0,0 0-1,0 0-3,0 0 13,0 0-14,0-2 4,0 2 8,0 0-2,0 0 7,0 0 8,0 0-3,0 0 7,3-2-5,-3 2-4,0 0-9,0 0-20,0 0-25,-7 7-51,1-5-80,-1 1-193,-3 2 126</inkml:trace>
  <inkml:trace contextRef="#ctx0" brushRef="#br0" timeOffset="111981.29">6217 13127 1167,'8'-5'105,"-5"-2"13,4 1 18,-4 4 10,-3-1-15,0 0-7,0 2-15,0 1-12,0 0-9,-3-3-11,3 3-19,0 0-44,0 0-57,0 0-64,0 0-60,6 7-109,-6-7-329,20-3-103</inkml:trace>
  <inkml:trace contextRef="#ctx0" brushRef="#br0" timeOffset="112365.77">8335 12460 1628,'13'-2'-30,"1"-1"16,-4 3 38,-7 0 14,0 3 10,1-3 5,-4 2-2,0 0 4,-4 3-4,-2 0 0,-4 0-3,0 3-4,-3-4-4,-4 4-3,-3 0-4,-3 0 0,-1-3-5,-2-1-4,3 4-2,-4-3-4,0 0 2,0 2-3,0-4-2,0 2-2,2 0 3,-2-3 9,3 0 9,0 1 10,4 2 8,4-2 8,-1-2 0,0-1-4,4 6-5,0-4-7,-1 4 6,4 1 10,4 4 14,2 3 6,4 3 14,0 7 14,0 0 0,4 11 9,2 2-3,-2 4-5,-1 1-6,8 9-10,-9-2-7,6 6-11,-6-2-10,2 1-1,-1-3-10,0 2-23,5-10-33,-6 3-30,2-11-36,2-2-32,-2-6-28,-4 3-25,3-10-20,-3 0-22,0-3-36,3-6-19,-6-1-8,3-5-54,-3-5-91,3 0-267,-14-17-165</inkml:trace>
  <inkml:trace contextRef="#ctx0" brushRef="#br0" timeOffset="112986.67">7825 13159 1734,'3'-25'-9,"5"4"28,1 0 24,1 4 22,1 1 13,2 4 10,4-6 7,-2 3 12,9 1-5,0 1-4,3 1 0,3-4-5,3 4-2,3-1-5,1 1-2,-1 2-6,5 0-4,-1 5-6,0-8-3,-4 5-1,1-1-5,-3 1-4,-7 4 0,-2-1-2,-1 2 0,-1-2 6,-5 0-2,-5 2-4,4 2 7,-4-2 7,-4 3-13,-6 3-3,2-2-4,-10 7 0,2 0-4,-3 4 2,-4 5 0,-4 1 0,1 2 2,-4 10-3,4-5-2,-7 5 0,4 2-6,2 1-2,1 0-7,-1 0-5,4-2 4,4 2-6,3-8 0,-1 0-2,4 0-3,4-5 3,2 0-7,4-3 1,7-3 1,7-2 0,1-5-2,2-2-1,3 0-2,0-5 1,-3-5 2,3-3-4,-3-1-2,0-7 2,-4-1 0,-3-3-5,0-5 3,-10 3-1,0-1-1,0 1 0,0 1-2,-4 1 4,2 3-4,1 3 1,-6-1 0,4 4-1,0 1-3,-1-3-2,4 9 10,4-1 5,2 5 3,-2 0 4,6 5 4,3 2 12,-2 3 6,1 0 1,5 5 6,0 3-6,-4 1-2,4 1-4,-3 3 0,-2 0-3,-1-1-3,-4-1 2,-4-5-9,4 2 0,-4-6 1,-4 3-5,2-4 1,-4-4 1,-4 1-4,-3-4-1,0-4-4,0 0 0,-10-12-4,4-6 2,-2-2-12,-1-12-17,2-6-23,1-8-24,6-5-18,0-2-16,3 4-21,3-1-25,4 2-26,1 3-18,-2 0-37,-2 11-42,2-2-73,-1 4-177,-11 2-77,-2 5 67,-1 2-135,-7 6-161</inkml:trace>
  <inkml:trace contextRef="#ctx0" brushRef="#br0" timeOffset="113313.8">6728 13022 2035,'3'-8'98,"0"1"38,5 2 33,-3 0-2,-1-2-9,0 1-13,-2 2-8,2 1-16,-1-2-7,1 5-17,-4-7-22,4 7-38,-1-2-63,-1-2-63,2 2-68,6 4-50,1-2-108,2 0-240,0-2 63,10 2-69,7-3-62</inkml:trace>
  <inkml:trace contextRef="#ctx0" brushRef="#br0" timeOffset="114259.27">12058 13159 1569,'6'0'-3,"-6"0"11,6-2 17,-2 0 7,2-1 8,-2 1 6,-4-6 6,4 0 2,-1 1 8,-3-2-1,0-2 2,0 1-3,-3-7-3,-1 2-5,-3 0 1,0-3-6,-2 3-2,-2 0-2,1 3-4,-2-1-2,-6 8-3,6 1-4,-9 4-3,1 4 0,-3 7-3,-4 6-2,4 5 0,-4 3-2,3 5-2,2 6-1,2-2 2,-1 3-2,8-4 1,2 0-3,5 0 3,2-7-2,4 3 4,7-5-2,4-2 1,1-2 2,6-2-4,-2-3-2,5-5-1,2 0 4,-3-8-1,3 1 1,-3-3 0,3-5 3,1-2 8,-4-3 4,0-5 0,0-3-2,0-2-4,-7-8-1,1 1-2,-5-3-8,1 0 4,-6-3 0,3 6-4,-4 3-4,0 3 5,-3 1-4,3 3-2,-3 5-1,4 1-2,2 5 3,-2 9-4,0 2 7,2 8-13,4-1 7,0 6 0,0 6-2,3 5 3,1-2-2,-1 4-5,4 3-3,-1-9-25,1 8-32,3-8-30,-3-1-31,6-6-20,1 2-36,-2-7-47,-1-4-106,2-1-119,4-5-172,-9-3-116</inkml:trace>
  <inkml:trace contextRef="#ctx0" brushRef="#br0" timeOffset="114489.17">12758 13075 1771,'6'-10'44,"0"3"-3,1-1 7,1 1 21,-5 4 7,3 1 14,0 4 12,1 5 7,-4 4 5,2 3 4,1 6-2,-3 6-12,-3 3-9,0-1-10,0 9-8,0 2-9,0 7 1,0-5-27,0 1-38,-3 0-36,0-2-40,3 3-26,-3-11-25,-2 3-23,5-7-26,-6 1-29,0-8-58,-2 1-80,-2-10-273,0 1-112</inkml:trace>
  <inkml:trace contextRef="#ctx0" brushRef="#br0" timeOffset="114738.02">12474 13338 1711,'4'-24'18,"-1"7"13,4 3 16,4 3 13,4-2 8,-2 5 2,4-1 4,6 4-6,1 2-3,6-1-6,0 1-8,6 1-3,2 2-3,1 0-20,1 0-34,7-3-31,2 3-31,-1 0-23,5 0-30,-3-5-51,0-3-76,4 4-319,-8-4-72</inkml:trace>
  <inkml:trace contextRef="#ctx0" brushRef="#br0" timeOffset="115014.79">13623 12980 1610,'0'-8'14,"-2"4"12,-1 1 19,0 1 19,3 2 16,-13 9 10,2-1 4,1 9 5,1-2 8,-5 13 3,1 4 4,-1-3 1,4 17-7,-4 0-10,5 3-9,6 1 1,-1 1-4,4 3-19,7-4-14,-2 0-16,7 0-38,-2-5-30,2 1-42,6-4-31,-1-13-30,-1 2-34,4-7-34,-5-9-90,3 3-155,-1-7-146,-1-4-94</inkml:trace>
  <inkml:trace contextRef="#ctx0" brushRef="#br0" timeOffset="115051.42">13644 13488 1802,'14'-16'48,"0"-1"13,6-1 10,6 3 1,4 0 1,0 0-3,3 3-6,4-6-7,0 6-4,3 0-7,-1-1-1,5 0-17,-4 3-34,4 0-45,-4 2-40,-1 1-62,2 2-99,-5-4-407,4 0-155</inkml:trace>
  <inkml:trace contextRef="#ctx0" brushRef="#br0" timeOffset="115460.91">14655 13122 1863,'2'-9'13,"2"0"23,1 5 27,-5-4 14,2 0 11,-2 4 3,0-1 0,-2 2 0,-3 3-12,-1 0-7,-7 0 4,-2 5-1,0 5 1,-5 3-4,-1 2 9,-1 3-1,-5 4-7,2 2-5,6 2-1,-4 1-7,10 0 7,-4 1-21,3-3-3,5 3-1,2-6-7,7 3 0,0-5-4,7 3 1,-1-11-7,1 1 0,7-1 10,-6-4 0,7-4-11,-2 1 1,4-5-3,-2 0 2,0-5-2,-2-2-7,-1-8 4,0 0-2,-4-5-5,0-2-4,-2-3-1,2 0-1,-5 1-5,0 0 5,-1 5-3,-2 1 4,5 3-8,-2-1-1,-3 7 0,6 6 3,-1-2 0,-3 10-1,7-2 7,-4 6 3,4 4 0,-2 3-2,7 1 2,-5 3-1,8 2 0,3 3-6,0 0 0,7-5-5,-4 3-32,1-4-21,3 2-21,-8-12-23,5 2-34,-4-7-34,0-1-39,-3-1-30,-1-7-32,-2 1-92,-5-7-82,-2-3-221,0-3-159</inkml:trace>
  <inkml:trace contextRef="#ctx0" brushRef="#br0" timeOffset="115685.85">14865 12821 1925,'3'-17'16,"5"10"30,-2 5 31,7 4 19,-3 2 14,7 4 20,0 4 10,-1 1 13,11 5-2,0 2 8,3 8-13,0 2-11,0 3-13,0 6-16,-3 2-3,-5 5-10,-5-1-15,-7 5-33,-7 3-50,-6 0-45,-7-3-69,-10 10-64,1-13-93,-11 3-228,-11 0-40,1 0 66,-3-6-91,-1 4-70</inkml:trace>
  <inkml:trace contextRef="#ctx0" brushRef="#br0" timeOffset="116235.9">15672 13232 1586,'0'-7'16,"7"-1"3,-1 0 19,0 1 12,5 2 0,2-2-2,4 1-4,0 1 5,3 1-6,7-4 1,-1 3-6,1 2-5,4-1-5,-1-1 1,0 2-2,6 3-5,-6-5-3,3 3-10,-3 2-18,0 2-27,-3 3-22,0-5-26,-11 5-38,1 0-43,-10 0-132,-4 5-187,-3 0 11</inkml:trace>
  <inkml:trace contextRef="#ctx0" brushRef="#br0" timeOffset="116494.21">15726 13484 1379,'-11'6'26,"2"1"7,5-7 11,-2 8 16,1-5 6,10-2 6,-2 5-5,4 1-4,2-4-9,5 2-5,-1-1-4,7 1-4,3 3-13,4-8-32,0 7-40,6-7-50,5 3-45,-2-1-103,0-2-270,7-2-16</inkml:trace>
  <inkml:trace contextRef="#ctx0" brushRef="#br0" timeOffset="116717.61">16643 13272 1389,'0'-9'25,"3"-3"10,-3 8 20,7-4 28,-1 1 15,0 2 8,2 0 3,-1 5-2,5-5-7,-1 3-9,5-1-7,1 3-7,-1 0-10,5-3-7,9 3-4,0 0-9,0 0-18,6 0-33,-2-1-42,6 1-42,-3 0-35,3-3-28,7 3-37,-11-3-76,4-2-333,-7 5-96</inkml:trace>
  <inkml:trace contextRef="#ctx0" brushRef="#br0" timeOffset="117102.88">17533 13052 1619,'0'-9'-24,"0"-2"29,0 1 22,-4 0 16,4 3 18,-2-1 10,-2 1 5,0 0-1,-2 4-7,-1 3 2,-6 3 4,0 1 10,-4 9 3,-3-1 6,-3 8 1,-4 6-7,1 3 3,-1 6-7,0-5-2,4 6-7,2-2-9,5-5-9,-1 3-3,7-6 1,7 3-13,0-5 1,6-2 3,4 1-15,2-5 0,5-1-5,2-2 1,5-5 1,-1-2-9,-2-4 11,4-1-14,-2-3 1,-2 0-2,4-3-4,-5-4 1,-1-8-4,0 5 2,-2-7-1,-7-6 4,0-2-9,-5 1 5,2-2 4,0 1-8,-4 1-5,0 4 5,0-4 9,0 10 7,0-2 4,0 4-11,2-1 0,-2 8 9,4 2 7,3 3 2,0 8-1,-1 1 3,0 3-4,5 5 0,-2 0-3,5 7 6,-1 0-9,4 3 0,0 6-3,-1-8-2,7 3-1,-2 2-11,5-5-17,-3-5-20,5 2-26,-2-7-14,1-2-19,-3-4-27,-5 4-20,5-10-31,-4 1-22,-4-4-23,-2-4-18,-4-4-20,-4-4-48,-6-6-65,-3-6-259,-3-7-122</inkml:trace>
  <inkml:trace contextRef="#ctx0" brushRef="#br0" timeOffset="117367.14">17790 13040 1640,'-4'-23'20,"8"6"23,0 4 19,2 1 25,4 2 21,7 2 16,-4 2 8,10 6 8,1-1 21,6 2 21,3 5 0,7 2-12,0 4-17,-3 1-11,6 9-13,-3 0-18,-3 3-7,-3 5-7,-4 3-9,-8 4-9,-3 1-8,-8-1-9,-7 4-14,-4-4-27,-7 6-29,-6-1-26,-7 1-34,-10-4-27,-4-1-31,-5-1-32,-12 1-38,-5-1-47,-5-8-71,-2-5-153,-10-2-56,-1-4-132,1 0-150</inkml:trace>
  <inkml:trace contextRef="#ctx0" brushRef="#br0" timeOffset="117636.42">16476 13000 1739,'3'-10'-17,"3"0"16,-6 2 18,5 4 10,-5-1 9,0 1 6,-5 2 0,-1 2 2,0 2 9,-2 7 19,3-2 5,-6 5 7,5 6-2,-4 2 1,-1 10-2,2-1-4,-1 9-5,2 4-9,-1 6-4,6 3-3,-1 0-4,8 7-8,-1-5-4,14 6-5,2 4-13,8-5-39,9-8-46,29 17-43,10-5-38,16-7-59,6-10-136,13-7-166,13-5-41,4-6-48</inkml:trace>
  <inkml:trace contextRef="#ctx0" brushRef="#br0" timeOffset="118125.4">19481 12822 1525,'-7'-1'0,"0"-2"5,1 0 14,6 3 28,-7 6 24,-1 3 23,3 1 14,-2 7 4,4 2 5,-4 5-2,-1 1-2,6 1-8,2 10-5,-3 2-13,0 4-7,-1 0-8,4 6-6,0 4-5,4-2-9,-4-7-18,3 2-25,0-5-23,-3-2-21,0-1-21,-3-8-20,3 2-24,0-6-31,-7 0-26,-1 0-29,-2-10-42,-2 2-79,-1-12-272,0 2-80</inkml:trace>
  <inkml:trace contextRef="#ctx0" brushRef="#br0" timeOffset="118740.27">18981 13322 1515,'-3'-30'5,"-1"10"18,0-2 16,4 4 19,4 8 10,3-4 8,3 3 8,-1-2 2,2 5 0,8-1-4,5 1-7,3 1-8,3 2-8,3 0-4,3 3-7,5 2-32,5 0-30,5 0-30,2 2-25,2-2-36,14 5-50,-13-5-88,10 3-374,1-3-114</inkml:trace>
  <inkml:trace contextRef="#ctx0" brushRef="#br0" timeOffset="118773.19">20415 13040 1723,'0'-14'0,"0"5"27,0-1 15,-7 0 18,4-4 1,-4 3 11,-6-2 1,0 1-2,-4 4 3,-7 3 6,-3 3-2,0 2 5,-3 2 4,-3 11 4,0-1 1,0 9 1,-1 4 3,1 2-5,0 6-11,6-1-6,4 1-7,-1 1-5,11-1-9,0-3 0,2 2-6,8-4-5,3-3 2,7-3-6,3 2 2,3-7-11,4-3-2,3 1-1,0-6-3,4-4-6,-1-1-3,0-4 14,0-4-14,4-5-1,-3 0-2,-5-4 0,5-7-2,-4 0-3,-7-5-2,1-7 3,-11-1-4,4 1 14,-4 4 1,3-5-6,-6 9 5,3 2-8,-3 1-3,5 1 0,-5 5 5,3 5-2,0 8-5,4 2 3,-1 2-1,5 8 3,-3 5 0,9 5-6,1 5 5,5 0 0,7 4 0,0 4 0,7 5-1,6 2-24,4-2-37,-2-4-26,3-6-40,-8 0-45,7-3-48,2-3-35,-2-5-69,4-6-134,-11-1-70,2-1-102,-7-3-122</inkml:trace>
  <inkml:trace contextRef="#ctx0" brushRef="#br0" timeOffset="119048.47">21262 12950 1858,'16'-11'42,"4"-1"21,4 2 8,-2 2-5,6-1-2,-2 2-3,4-4-8,0 4-5,0-1-3,0 3-7,0 0-3,3-2-16,-6 4-25,3-4-22,-6 1-32,3 5-36,-1-2-48,-6 0-95,0 1-404,-6 2-140</inkml:trace>
  <inkml:trace contextRef="#ctx0" brushRef="#br0" timeOffset="119331.69">21439 13109 1762,'-21'13'-10,"12"-2"12,1-4 29,5 0 20,14 3 9,-8-3 9,7 1 2,10-1 2,7-2-2,-5 1-4,12-3-14,0 1 1,9-4-4,-4 3-18,2-3-40,-4 0-41,9-3-49,1 3-62,0-7-132,-1 1-330,-2 1-121</inkml:trace>
  <inkml:trace contextRef="#ctx0" brushRef="#br0" timeOffset="119661.82">22582 12743 1654,'7'-11'9,"0"1"18,-7 2 12,0 3 14,0 3 3,-18 0 14,6 6 18,-16 4 11,-4 5 10,-6 4 16,-5 8 3,-4 3-12,1 12 7,0-1 6,-1 4 11,7 7-7,7-8-3,3-1-6,6 1-9,7-2-7,7-5 2,7-2 4,3-4-1,10 2 2,7-4-8,-1-5-5,8-2-5,6-4-6,0-8-4,0-4-7,0-7-5,13-1-8,-9-13-7,6-4-7,-1-6-4,-2-6-6,7-7-3,-12-5-7,-1-12-23,-4 0-33,-15-4-35,-5 11-29,1-4-32,-12 11-26,-7-7-46,-8 8-49,-1 4-60,-11 2-81,-1 9-220,-8 4 20,6 9 76,-3 6-104,7 5-108</inkml:trace>
  <inkml:trace contextRef="#ctx0" brushRef="#br0" timeOffset="125471.58">1212 13982 490,'0'0'162,"7"0"-72,-7 0 13,6 0 5,1 0 3,-4 0-8,4 2-10,3-2-4,-3 0 11,2 5 1,5-5 3,2 0 0,-2 0 2,6 0-1,3 0 0,1-5-1,3 5-3,6-2-6,0 0-3,0-6 1,10 3-9,-2 3-5,2-8 5,-2 2-17,-2 2-5,-2-1-7,-4 2-4,0 1-7,-6 1-2,0-2-3,0 2 2,-7 3-12,-1-5-1,-6 5 3,1 5-5,-4-5 0,-6 8-4,-2-1-3,-2 4-7,-6 4 2,2-3-2,-8 5 1,-2 3-2,-2 1-1,-5 9-3,2-6 2,-5 2-2,-2 8 3,-4-1-4,0 0-3,0 2 2,0-3-4,-4 0 1,1-2-5,-3 0-4,1 3-9,-1-8 4,-1 0-6,4-6-2,3 5 0,0-7-2,0-2 7,6-3-1,5 1 5,-1-2-5,-1-4 4,5 0 2,2-4-3,5 2 2,-1-5 4,6 0-4,-3-5 4,7 2 5,4-2 7,-1 3 6,7-5 2,3-1 8,4 5 10,7-4 3,2 1 2,4 4 12,4 4 3,-1 4-1,10-5-3,0 8 4,1 0-9,-1 4-1,7 4-12,1-2 1,-5-3 3,-2 6-4,2-2-1,-6-2-9,0 4 1,-6-9-6,2 8-17,-6-8-22,0 4-30,-6-9-29,-1 9-34,-4-10-29,-1 4-36,-2-5-47,-2 4-59,-4-6-135,-1 0-94,-1 0-118,1-8-132</inkml:trace>
  <inkml:trace contextRef="#ctx0" brushRef="#br0" timeOffset="125843.53">2373 14507 1729,'3'-7'-20,"0"4"16,4-2 15,-7 3 22,3 2 12,0-7 10,-3 7 10,3-3 10,2 3 3,-5-5 2,0 2 5,0 3 5,3 0 6,-3 0 1,0 0-4,0 0 10,0 0 2,0 0 17,0 8 8,0 2 1,-3 7 2,3-2-11,0 10-7,-5 0-9,5 10-11,-3 0-9,-3 5-10,3 0-4,-4 10-13,1 0-37,-2 0-55,2-7-56,-4 7-62,4-10-70,-2-5-74,2-3-148,-1 3-110,1-10 62,3-2-125,3-6-113</inkml:trace>
  <inkml:trace contextRef="#ctx0" brushRef="#br0" timeOffset="126260.89">3092 13929 1652,'4'0'8,"-4"-4"26,4 1 20,-1-2 19,-3 2 13,0 3 6,3 0 27,1 8 10,-2-1 8,2 4 8,-1 4 12,4 5 5,0 2-1,3 11-4,-4 1-13,5 10-10,2 2-9,-7-3-11,5 7-14,-1 0-2,-4 3-15,4-3-8,-6-3-14,2 3-32,-2-7-32,2-1-40,1-8-37,-4 0-33,1-2-42,-1-6-34,-3-4-42,4-5-56,-8 1-109,4-8-120,-7-2 19,0-1-54,1 0-53</inkml:trace>
  <inkml:trace contextRef="#ctx0" brushRef="#br0" timeOffset="126493.78">2776 14379 1554,'-3'-15'63,"3"6"15,0-6 22,6 5 25,1 2 6,7 1 7,-1-1 2,4 5-3,4-4 2,4 2-13,5 2-5,0-2-18,3 1-4,0 4-15,5-5-9,4 2-2,2-4-9,3 1-17,0 2-23,2-4-24,8-5-29,-3 4-33,-1-2-33,-6 2-26,0 1-33,-4-5-33,-4 1-47,-1 5-128,-8-8-139,-8 4-69,-1-3-72</inkml:trace>
  <inkml:trace contextRef="#ctx0" brushRef="#br0" timeOffset="126739.65">3725 13815 1728,'8'-7'66,"6"4"27,-1-2 27,10 2 28,4 6 15,3 2 43,13 5 22,4-3 15,7 5 8,2 8 2,17 6-17,-9 3-19,-4 9-18,23 12-44,-13 8-15,-16-5-15,-18-4-9,-6 8-35,-6 1-31,-15-8-32,-5 0-36,-11 3-45,-2 2-32,-9 5-35,-12-3-45,-16 13-51,2-7-64,-22-1-125,-1-4-189,-10-1 55,-2-7-224,-9-2-261</inkml:trace>
  <inkml:trace contextRef="#ctx0" brushRef="#br0" timeOffset="127249.29">1091 13800 2049,'8'-3'-44,"-5"3"12,-3 0 26,7 0 18,-4 0 22,-3 0 11,0 0 4,-7 8 3,-3-4 3,-1 4 4,-1 7 3,-6 0 8,-5 4 5,4 5 11,-5 11 10,-2 5-4,-4 4 7,6 14 14,-2 5 8,6-1 0,-4 30-10,10-12-4,8-10-14,10 5-7,6-2-8,17 17-11,6-5-26,13-10-35,10-10-30,-1-15-29,-2-15-44,7-2-44,0-8-51,0-8-45,-7-8-99,-6-3-146,7-3-25,-8-3-81,1-3-88</inkml:trace>
  <inkml:trace contextRef="#ctx0" brushRef="#br0" timeOffset="127804.05">1459 14529 1561,'-4'0'-34,"4"0"-1,-6 0 23,-1-4 8,4 4 6,3 0 12,-10 4 8,3-8 15,0 4 12,1 0 8,-1 0 11,7 0 10,-10 0 7,3 0 2,4 0 4,0-3 1,3 3 0,-7 0 7,4 0 14,3-5 3,3 2 3,1-2 17,2 3 6,0-8 5,5-3-1,5 1-5,-2-3-2,12-3-5,-2 1 3,6-8-5,3 0-17,3-5-10,5 4-9,-1-1-9,-1 3-10,2-1-7,-4-6-9,2 12-5,-2-6-14,-7 2-33,-3 3-48,3 6-61,-13-3-81,-5 5-84,-4 5-91,-6-1-226,-4 1-4,-6 5 72,-2 2-182,-6 0-190</inkml:trace>
  <inkml:trace contextRef="#ctx0" brushRef="#br0" timeOffset="129559.44">6911 14259 1813,'0'-9'-10,"-4"6"27,2-4 12,2-1 16,-3 5 17,-4 3 9,3 0 18,-3 0 8,0 11 8,2-4 2,-2 11 10,-1 1 9,2 4 1,0 4 5,-2 3 0,3 6-3,1-4-14,0 2 0,4 5-16,0-10-8,4 9-5,0-10-8,6 5-7,-1-9-4,7-2-1,1-4-7,4-6-4,2 1-7,0-10-3,3-3-7,4-3 0,1-4-10,2-3-1,1-5-1,0-8-1,-1-2-5,-3-8 0,0 4-2,-11-10-3,2 5-1,-9-1-4,2 2-3,-7 3 2,-7 5 7,0 5-6,-3-4 5,-4 6-13,-4 3-1,2 0-3,-4 7-2,-1 4-5,-2 4-5,-1 0-5,4 0-1,-1 2-2,4 5 1,1 4 0,1 4 6,5-5-4,3 5 5,3 0-1,5 2 8,1 2-6,4-1 6,1 3-3,2-4 4,1 2 0,4 5 3,-2-7 3,-2 8 1,-1-2-2,-2-6 5,-4 8-2,-4-6 4,-3 5-8,-3 0-31,-3-6-39,-3 8-38,-4-12-42,-4 3-55,-2-2-53,-4-10-78,-4 2-147,-6-1-52,0-6 41,-3 0-47,-4-7-45</inkml:trace>
  <inkml:trace contextRef="#ctx0" brushRef="#br0" timeOffset="129785.39">6508 14090 1522,'6'-23'25,"8"3"-4,-1 3-3,3 2 3,-2 0-3,7 4-12,-2 2-17,8 1-32,0 3-65,3 3-143,0-4-164,2 12 76</inkml:trace>
  <inkml:trace contextRef="#ctx0" brushRef="#br0" timeOffset="130193.29">9165 14682 1190,'30'0'16,"-6"-3"12,3-4 18,-4 2 16,1-3 12,-1 4 9,-3-9 12,0 4 7,-4-9 2,1 3 4,-7-3 1,0-6 3,-6-2-2,-4 1-9,-4-2-4,-6-3-2,0-3-4,-7 7-6,4-1-4,-7 5-11,0 2 1,0 7-9,-3 8-6,-1-2-6,2 7-2,-2 7-3,-3 4-1,0 4-7,1 2-3,2 3-3,2 4-3,1 7-1,4-6-5,4 0 3,-1 3 0,8-3-8,2-3 4,4 3-4,0-5 1,10-3-1,1-1-1,2-1-5,4-8 2,7 1-2,-5-8-1,4 0-2,1-5 1,6-3 3,-6-1 5,6-9 8,-8-5 2,5-2 1,-7-2 0,-3-6-1,0 1 3,-4 4 11,0 3-2,-3 3-2,-3 1-2,3 6-4,-3-2-6,-1 4-1,4 9 0,-3 4-6,3 0-1,0 3-2,0 4 0,6 8 3,-2 2-3,6 1-23,0 1-45,7 6-50,-4-2-50,14 4-77,-2-2-86,0-2-190,4 0-54,-4-11 53,4 3-86,1 0-94</inkml:trace>
  <inkml:trace contextRef="#ctx0" brushRef="#br0" timeOffset="130967.22">11864 14430 1645,'2'2'1,"6"-2"13,-1 0 34,-1-2 28,1-3 14,0 2 5,-1-4 5,4-3 0,-3-4 2,-1 2-6,-2-3 1,3 1-7,-4-3-7,-3-1-3,0 0-9,0 1 2,-3-4-10,-4 3-4,-3 2-7,0-2-4,-8 8-2,-1-4-7,-4 6-4,-5 5-2,-2 3-8,-2 3 2,-6 12 0,3-5 1,-6 12-7,5 3-2,2 0 1,4 3-4,4-3-2,5 5 0,5-6-5,10 2 4,-2-6 3,8 2-4,8 3-7,1-7 3,4-1 3,4-7 0,7 2-7,-3-7-1,7 1 4,-4-6-5,5-6 4,-1 4-3,-2-8 8,0 2 3,2-9 10,-1 0 6,-5-4 2,1 1 0,-8 3-3,1 0-2,-7-4 0,2 9 5,-1-5 16,-3 2 8,0 5-2,-1-4-6,1 5-2,-4 6-1,0-4-3,1 7-2,-4 0 6,3 10 7,0 5 3,1-4 11,3 11 11,-1-5 5,1 8 5,3 8 6,0-4 3,3 17 0,1-4-1,-1 8-7,-3 0-5,3 3-7,-6 4-4,-1 1 1,2-1-13,-8-4-9,-4 4-1,0-7-6,-2 2-3,-4-4-4,-7 0-6,4-12 0,-4-2-7,4-5-14,-7-3-20,7-8-24,-8-9-27,5-1-19,-1-11-19,4-9-15,-1-5-21,5-9-13,2-9-11,7-5-6,3-8-12,7-2-14,4-5-17,5-2-17,8 2-15,0 3-15,-4 9-26,0 1-43,4 2-120,-4 0-90,-2 5-138,-5 2-165</inkml:trace>
  <inkml:trace contextRef="#ctx0" brushRef="#br0" timeOffset="132297.64">12260 14454 1982,'17'11'47,"4"-4"33,-2 5 17,5 4 8,-1 6 6,4-4 6,0 7 4,-1-1 2,4 3-7,-7-1-9,4 4-10,-3-2-10,-8 2 4,1-6-9,-4 2-2,1-6-6,-5-3-12,1 0-2,-3-1-2,3-1-7,-3 0-5,-1-5-5,-3-3-2,-3 0-6,0-7-8,0 0 1,0 0-4,-6-22-1,-1 5-10,4-7-7,3-2-4,0-6-3,3-9 0,4 4 7,-1-4-6,4 10-1,9-13-2,6 13 4,-2-5-5,8 6-2,-1 3 11,0 1-8,0 9 5,-4 0-6,4-4 1,0 9 7,-3-3 3,-3 8-15,-2-1 11,-1 6 1,-4-4-6,-1 12-3,-6-4 5,0 11 6,-6-1-6,-4 3 1,-4 8 5,-2 2-6,-5 2 3,-2 6 1,-1-1 3,2 4-3,-9 3-2,8-3 7,-1 3-4,1-3-3,4-5 1,1 2-4,2-8 11,3 0-4,3 0-3,3-5-2,3-3 4,5 3-1,2-9 9,1-4-13,-1 4-2,4-10 5,2-1 2,-2-1 1,7-2 0,-5-5 2,5-7-2,-4 0 0,0-5-4,0-2 0,-4-6-8,-2-4 12,-1-4-14,-3-1 13,-3 2-3,-4 0 2,4-3 1,-4 11-6,4 3 2,-4 0-4,1 4 7,-1-2-4,0 10 1,0-3-5,4 0 8,0 4-1,3 2-2,0 1-6,0 1 7,0 7-2,3-6 1,-2 12-8,1-6 12,-2 7-3,4 1 1,-4 1 0,4 6 5,-5 3-3,1 2 0,-4 2 1,2 4-2,-2-7 4,-2 6-1,4 6-6,1 1 9,0-4-8,1 2 12,1-3-9,-2-5 2,1-1 3,4-4-7,-1 0-5,1-1 14,2-7 1,0-3 1,1 1-5,0-7 1,-2-6-5,6-3 1,-1-1 3,0-5-10,0-9 11,1-2-8,-5-6 3,1 4-2,-1-5 2,-2 2 0,-4 2-1,0 7-2,0-2 3,-3 6-3,2 0 2,-5 3-6,3 5 7,-7 3-4,0 7 0,3 0 0,-3 0 6,-3 7-1,3 3 8,-4 5 7,4-3 2,0 1 6,4 5 4,-1 1 4,1 1 6,2-2-2,0 2-3,1-3 2,7-1 11,6 0 9,-4 1 1,8-8-2,-5-1 0,8-1-4,-3-7-2,3 0-3,-4-7-2,4-1-2,0-4-1,-2-9 0,2 1-4,-6-4 0,-4-7 5,-1-3-4,-6 0-5,-3 2-6,3 3 7,-7 3 9,3 4-1,-2-1-3,-1 11-5,-3-3-3,0 8-3,0 7-2,0 0-2,-7 22 3,4-4-2,0 6 1,0 9 3,-4 4 20,7 9 14,0 6 6,0 0 1,3 11 3,4 5-1,3 0-3,3-4-10,0 4 2,1-4-9,2-3-1,5-4-5,-5-13 17,1 5-6,0-9-9,-2-13-3,-4 6-5,3-8 2,-4-3-5,-4-9-2,1-1-4,0-9-4,-4-2-7,-3-1 0,-3-12-9,-4-5-12,-3-12-3,0-14-9,-7-7-4,1-18-8,-1 4 0,7-4 6,-3 8 4,9-3 8,1 12-9,3 10 2,0 0-6,7 7-3,3 0 11,10 7 1,0 3-6,3 6 7,-3 3 8,2 8-4,6 4 9,-8 3-5,1 3 1,-2 4-2,-2 8 6,-4 3-2,-7-1 3,1 5-4,-9 7 7,-7-3-19,-3 6-9,-6 2-37,0 0-31,-9-1-58,-6-3-63,-1 6-60,1-12-81,-1 1-80,4-7-118,0-1-211,4 0 98,2-1-445,4-1-576</inkml:trace>
  <inkml:trace contextRef="#ctx0" brushRef="#br0" timeOffset="141955.61">709 15465 1221,'-4'0'388,"4"0"-132,-7 10-29,7 2-15,-3 1-23,-1 2-7,1 10-37,0-3-21,-3 3 17,-1 5-2,0 3-10,0 0-7,1 1-10,-1 4-9,-3-3-9,3-1-9,1 4-2,2-3-5,-2-2-12,3 2-4,-1-10 7,4 7 0,0-13-5,0 7-6,0-3 1,0-6-2,0 0 5,0-4 6,4-2 0,-1-4-5,0-5-5,0-4-4,1-5-6,-1-8-5,0-2-3,-3-7-7,-3-3-2,0-6-4,-4-16-6,-3-2 0,-7-14-5,0 2-1,-2-1-4,5-2 4,1 7-2,-1 6-5,8 3-2,-1 3-1,1 7-1,6 2 0,-3 1-1,3 10-2,3 1 2,3 1 0,1 0-1,-1 11 2,5-4 0,-1 3 1,-1 12 6,5-2 9,-1 10 7,1 5 6,2 5 8,4 10 10,-3 3-3,6 12 8,-6 7 3,6 6-5,0 7-6,-2 5 0,6 27-4,-4-17 0,3 10-1,-6-5-8,-4-15 1,5-2-7,-12-1-6,9-12-11,-4-5-28,-2-3-38,-2-9-45,-2 1-38,0-8-39,0-1-51,-6-10-42,-2 0-46,-2-4-40,-2-4-49,-2-5-120,-8-4-92,-2-5 55,-8-2-222,4 0-272</inkml:trace>
  <inkml:trace contextRef="#ctx0" brushRef="#br0" timeOffset="142193">505 15998 2081,'9'-15'39,"2"-2"25,2 8 10,4-1 8,-1-5-2,8 6-7,-1-6-8,1 6-9,2 0-5,4-6-20,-3 5-28,3 2-29,-4-1-36,5 1-45,-5 1-54,0-2-118,-1 7-140,-6-4-141,1 5-61</inkml:trace>
  <inkml:trace contextRef="#ctx0" brushRef="#br0" timeOffset="142787.41">1178 15987 1529,'6'5'59,"5"3"20,-1-1 20,4-2 15,-4-2 12,-1-3-3,5 0 1,-1-8-2,-3 1-2,4-6-8,-1-2-2,-3-7-1,0 4-10,-4-6 0,5-9 2,-8-2-9,1-5-8,-4-2-8,-4-9-6,1 1-5,-4 1 2,0 3-1,-2 8 5,2 4 2,0 6-1,0 3-7,1 3 3,-1 7-13,-3 5-4,0 10-2,3 0 11,-3 10 2,3 5 7,1 2 0,-1 9-2,4 8 6,3 7 3,-3 1 17,6 15-9,0-2-4,1 13-6,5-7-8,5 10-6,-1-8 0,7 2-8,4-5-5,-5-5-5,8-3 1,0-11-5,0-7 0,3 1-1,0-5-1,0-12-1,-3-3 1,-1-5-4,0-8-2,4-2-6,0-5-4,-3-8-1,0-4-2,0-8-5,-4-8-2,-2-4-7,-5-9-21,-8 5-4,3-2 0,-3-2 1,-2 5 2,1 1 1,-7 10-1,0 0-9,0 3-8,-7 9-1,4 0-2,-8 2 1,6 13-2,-9-6-1,1 10-7,2 6-1,-2-1 4,4 8 1,-2 0 5,5 3 4,-1 0 5,4-1 6,3 0 1,3 0 0,4 7 6,-1-7 0,8-3 5,2 4 11,1-7 15,1-4 12,4 8 6,-3-5 8,5 0 5,-1-3 5,4 1-5,-3 1-4,-4 0-4,2 0-1,-4 4-4,-2-1 0,-5 0-2,-2 0-4,-6 5-3,0 0-1,-3-2-5,-3-1-14,-4 6-16,-2-2-18,-5-3-19,-3 0-15,-3 0-31,4-3-25,-4 1-35,0-8-41,4 3-34,-1-8-40,4 0-43,2-10-96,2-6-130,5 7-22,8-14-255,2 6-304</inkml:trace>
  <inkml:trace contextRef="#ctx0" brushRef="#br0" timeOffset="143099.35">2533 15800 2154,'16'-3'-31,"-2"-4"23,-5-1 21,-2 8 30,0-2 28,-7 4 19,0 3 15,-3-2 4,-1 11 22,-6-3 10,4 7 5,-4 6-4,-1 1 8,-2 8-7,0 2-7,-4 5-3,4 2-13,3 1-7,3-6-5,4-1-8,-4-2-2,11-8 3,-1 8-1,7-10 0,7 2-3,-1-3-8,11-9 1,-4-2 1,8-4-4,-5-2-2,8-6 5,-1 0-12,-3-8-9,6-7-6,-2 5-6,-4-12-10,-4-4-3,-3-6-6,-6 2-9,-6-7-21,-11-1-30,0-2-39,-11-8-47,-2 6-46,-10-3-67,-7 6-89,-13-9-155,-4 10-241,-3 1 99,-3 2 77,-8 2-282,5 8-298</inkml:trace>
  <inkml:trace contextRef="#ctx0" brushRef="#br0" timeOffset="144001.56">5894 16067 2071,'0'-5'-75,"0"1"14,4-5 20,-8 0 16,4 1 18,-7-7 16,1 5 8,-2 1 4,-4-6 1,-2-3 12,-2 3-3,-7-3 7,-2 3 8,3 6 5,-5-2-2,0 1-2,-6 2-1,7 4 0,-8 4 0,4 0 1,0 7 6,-4 10-5,1-1 1,3 9-3,0 0-1,0 10 6,6-3-4,2 9 1,2-7 2,3 1 0,7 2 1,3-8-2,4 3-1,3-7 0,3 0 1,7 0-5,1-8 1,5 0-4,4 1 0,-1-10-3,5-1-4,6-7-2,-3 0-3,3 0 9,0-2 1,0-5-2,3-4 1,-3-4 1,-3-3 5,-8-4-7,5-2 4,-7-2-10,0-6-3,-5-2 11,-1 8-12,-4-6-7,0 6-5,-4 6 13,3-2 7,1 4 8,-4 3 4,1-2-3,-2 9 8,3 1 15,0 5-4,-1 4-4,2 5-7,-2 1-4,7 6 0,-6 6 3,5 4-1,5 0-7,-2 3-1,1 4-7,-2 1-1,5-2-3,0 3-3,6 0-9,1 1-6,6-2-9,-4-6-27,0-1-32,12-1-21,-5-6-27,4-3-31,-4-5-45,-3-5-46,0-3-45,-3-2-69,0-2-133,-11-3-110,4-5 75,-3 2-137,-4-1-140</inkml:trace>
  <inkml:trace contextRef="#ctx0" brushRef="#br0" timeOffset="144273.83">6521 15767 1894,'17'-18'53,"-1"1"27,-2 2 25,-4 5 25,-4 8 1,2-5 8,-2 1 11,1 6 30,-4 6 21,3-4 0,-4 13-4,4 2-8,-3 0-24,3 9-15,4 6-13,-7 3-12,5 5-16,-2 1-5,-3 2-12,4 6-7,-1 1-9,5-8-16,-5 8-13,1-8-39,-1-1-46,2-7-39,-3 4-38,-1-9-38,0-3-47,-1-1-39,0-1-47,-6-7-71,0-2-114,-5-1-100,3-4 77,-3-3-121,-1 1-113</inkml:trace>
  <inkml:trace contextRef="#ctx0" brushRef="#br0" timeOffset="144532.14">6238 16116 1674,'3'-4'26,"0"-8"30,4 4 22,3 3 22,3-7 10,1 2 0,9 0 3,0-4-12,7 5-12,4-1-6,6 0-6,0-2-6,6 2-7,11 0-6,0-5-11,0 7-16,-1-7-29,4 5-37,-4 1-35,5 1-45,-4-2-53,-4-5-68,-6 4-123,-7-1-290,-1 2-145</inkml:trace>
  <inkml:trace contextRef="#ctx0" brushRef="#br0" timeOffset="144927.9">7371 15565 1807,'-6'-15'57,"-1"7"13,1 3 16,3 1 23,-2 4 25,5 0 15,-3 7 8,3 1 40,3 1 17,-3 6 12,5 3 10,-2 9 1,0 3 0,0 6-32,4 3-11,-4 4-15,0 4-20,5 6-13,-2-3-13,4 7-16,-4-7-9,2 3-10,1-4-9,-2 2-10,-1-3-9,5-6-7,-1-7-6,-7-3-8,7 1-5,-7-8-13,4-3-7,-4-1-10,4-6-3,-4-6-11,0 1-2,-3-5-7,0-10-7,0 5-6,-6-18-11,3 2-8,-4-10-6,0-6-2,0-2 1,1 0-5,3 1 8,3 1 5,0 7 1,3-2 3,0 2 7,4 0 0,0 1 5,3 8 2,3-2 0,1 9 6,-2-6 2,2 6 5,1 7 8,4-4 14,-8 12 9,8-4 7,-3 14 2,-2-6-1,-1 12 0,-5-4-2,1 7-4,-3 2 1,-6 5-6,-6 1 0,-3 1-7,1 0-15,-5-2-25,-6 1-39,1-6-42,1 3-43,0-4-44,-6-7-56,3 1-67,0-8-116,3 1-164,4-2-5,3-10-300,3-1-386</inkml:trace>
  <inkml:trace contextRef="#ctx0" brushRef="#br0" timeOffset="145175.27">8225 16073 2586,'37'-8'-52,"-3"-2"9,-4 4 27,0-2 13,0 7 3,0-2 6,0-2 0,6 2 2,-2-1 0,2 1 1,-3-2-3,0 3-4,2-1-28,-3 3-44,-5-5-42,0 10-39,-7-5-74,-4 0-433,-2 3-153</inkml:trace>
  <inkml:trace contextRef="#ctx0" brushRef="#br0" timeOffset="145414.65">8402 16341 1800,'-3'6'46,"6"-6"21,3 2 14,5-4 23,2-4 13,7 6 6,10-4-9,0-1-10,10-5-5,4 3-11,9-8-12,7 5-40,-7-6-101,7-1-128,-7 7-204,7-5-96,1 6-88,5-2-81</inkml:trace>
  <inkml:trace contextRef="#ctx0" brushRef="#br0" timeOffset="146079.29">9993 15680 1490,'-10'-8'-23,"0"1"18,3-1 20,1 5 23,-1-4 23,0 2 18,4 3 8,-4-1 6,4-2 1,0 3 4,-5 2 8,8 2 22,-3 6 13,3 2 6,0 5 22,-3 3 8,3 4 5,0 5-1,0 6-8,0 2-1,-3 5-10,3 2-15,-7 6-8,4 2-10,-1-5-9,1 5-13,-1-1-9,4-1-13,0-5-6,4-4-1,-4-1-15,7-1-4,-1-4-8,-2-5-2,-1-3-7,3-3-7,-2-2 5,3-5-9,-4-5-3,4-1-4,-1-3-2,1-6-7,-3-6-1,2-3-1,-3-6-4,-3-3-3,4-7-3,-1 1-1,-3-3-7,0-5 1,3 8-2,1-1-2,3-1 0,-1 2-1,1 7 5,3-3-2,0 5-2,6 0 4,1 7 8,0-2-6,3 10 9,-3-2 16,6 2 19,0 2 15,1 8 7,-1-2 15,3 7 8,1 3-15,-7-1-2,1 8-1,-5-1-7,-2 2-4,-5 3-6,-5 0-1,-4-5-4,0 6-1,-7 0-6,-7 0-11,1-3-7,-4 4-20,-2-7-28,-1-4-43,-4 4-42,-6-7-43,3-3-36,1-3-35,0-4-32,-1-5-47,0-2-31,0 0-79,7-9-148,-3-2-68,6-3 53,4-3-212,3-7-276</inkml:trace>
  <inkml:trace contextRef="#ctx0" brushRef="#br0" timeOffset="146319.7">10503 15917 2147,'26'-9'-7,"-2"-2"26,-5 4 30,2 7 27,-7 0 24,-1 7 18,-3 1 26,6 4 13,-5 8-3,-1 8 13,-1-1 5,2 6-2,2 15-5,-3-5-14,-4 8-15,5-1-15,2-1-11,-7 7-11,5-5-18,2-2-25,-3 1-42,0-5-38,2 0-34,-1-2-35,2-8-36,-3-8-45,-3 5-33,0-9-41,0-3-67,-4-5-131,-3 2-97,-3-1 39,-4-7-60,-3-3-66</inkml:trace>
  <inkml:trace contextRef="#ctx0" brushRef="#br0" timeOffset="146555.44">10447 16422 1750,'6'-15'78,"7"5"16,1 0 12,9-2 12,0 2-4,10 0-13,1-4-5,3 10-10,5-4-11,-2 1-11,8 0-11,-2-1-37,1 6-44,3-3-46,3 3-43,1-4-45,-1 4-80,1 2-103,-1 0-262,0 0-105</inkml:trace>
  <inkml:trace contextRef="#ctx0" brushRef="#br0" timeOffset="146851.16">11670 16257 1549,'13'-7'1,"-2"4"21,-5-4 23,-2-1 25,-2 1 23,-2-1 16,-2-1 8,-2 0 2,-5 1 3,-2 4 1,-5-1 0,-2 5-8,0 0 3,-6 9-3,-6 8 8,0 0-1,-3 0-4,-5 13-2,5-2-5,0 4-8,3 1-13,0-1-5,3 1-8,4-6-13,9-2-2,1 1 2,7-4-15,-1-3-5,7-3-3,3-1-2,4-8-7,6-2-5,1 1-1,5-6-3,-2 0-4,6-6 0,1-3-1,-4-8 0,7 5-2,-4-10 0,-3-2-5,-3-10-2,-1 2-5,1 2 5,-4-2 1,1 1 4,-4 7 5,-1 4 7,2-2 0,-5 11 8,1 1 25,-1 5 4,5 5-1,-1 9 0,-1 5-5,2-2-5,5 13-7,0-1-1,5 8-5,5 2-13,1-1-36,-1 1-81,8 0-79,-1 0-94,8-4-90,-8-4-150,10-7-136,1 4 61,6-5-245,3-9-310</inkml:trace>
  <inkml:trace contextRef="#ctx0" brushRef="#br0" timeOffset="147486.46">12984 15665 2187,'3'-8'-26,"1"1"20,-4 4 22,7-2 38,-4 5 33,-3 0 23,10 15 21,-7-6 40,4 12 20,3 7 21,0 6 16,0 9 7,4 13 2,2 4-8,-2 4-11,-2 1-20,6-2-13,1 4-20,1-9-14,1 0-5,2-1-26,-3-15-4,0 0-13,0-4-13,-4-9-3,2-3-7,-9-1-8,8-10-5,-1-6-11,-3-1-5,1-8-7,-4-8-6,1-1-2,-2-6-1,-2-15-5,-1-8-4,-6-3-13,0-17-30,-3 0-6,-5-12-5,6 5-10,-12-2-11,11 17-7,0 0-6,0 9-9,-1 7-10,1-1-24,-3 5-31,3 10-39,-2-2-16,2 4-33,-3 7-48,-1 4-58,-2 0-121,-2 4-190,1 3 28,-3 0-278,-1 5-374</inkml:trace>
  <inkml:trace contextRef="#ctx0" brushRef="#br0" timeOffset="147811.45">12597 16232 2355,'-3'5'-57,"0"0"24,-4 3 33,4-4 29,0-1 21,-1 5 14,4-7 12,-4 5 2,4-4 11,4 4 0,6-6 5,3 0 5,4 0-2,7-6-1,8 4-5,2-4-5,9 2-10,4-4-7,13-4-9,7 7-7,-1-7-3,5 4-7,12 3-7,0-2-10,-9 1-32,-1-2-50,-3 8-50,-4-1-56,5 2-59,-17-1-111,-5 0-158,-2 6-30,-4-4-100,-6 7-119</inkml:trace>
  <inkml:trace contextRef="#ctx0" brushRef="#br0" timeOffset="148342.4">14756 16349 1658,'16'-9'7,"0"1"11,1-2 23,-3 0 30,-1-2 12,1 2 11,-5-6-1,-2-1-2,-1 0-1,-6 0-1,0-1-2,-3-5-3,0-2-6,-7 8-5,0-1-4,-4-4 1,-3 12 2,-2 0-4,-1 5-5,-4 5-1,-3 5-3,-3 5-2,0 7-10,0 9 0,-4-2-4,4 10-7,0 0 0,5-2-4,2 3-3,1-5 1,10-3 1,2 6-10,2-8 2,6 1-3,2-4-2,2-3 4,6-2-4,6 0-3,-6-8-4,7-2 2,0-1-4,0-4 5,5-2-1,-3 0-8,-1-2 0,4-5 2,-4-4-1,0-2-4,3-4 2,-7-3 3,-3-2-1,2-3-7,-4 0 2,-4 2 2,4 3-3,-5-2 2,2 9 7,1-1 8,-3-1-3,2 6 12,-1 1 11,-3 8 4,3 0 4,1 6-4,2 5 4,-3-2-4,4 6 0,3 3-5,3 4-3,4-2-5,3 10 0,3-5-26,8 2-37,-1 6-29,7-7-24,-7-4-37,0-5-32,0-2-36,-4-3-36,1 1-30,-4-8-31,1 2-70,-8-1-63,4-4-50,-10-2-51,4-2-28</inkml:trace>
  <inkml:trace contextRef="#ctx0" brushRef="#br0" timeOffset="148585.58">15195 16442 1541,'4'-2'68,"-1"-1"20,0 6 27,0-1 18,5 5 15,-2 6 2,-3-1 5,4 5-2,-4 0 9,5 7-2,-5-2-16,0-2-10,3 11-15,-2-4-14,2 3-23,2 0-38,-2 0-44,0-3-52,-6-2-56,4 0-65,2-1-51,-6-5-88,3-4-122,-3 0-53,5-4-95,1-2-83</inkml:trace>
  <inkml:trace contextRef="#ctx0" brushRef="#br0" timeOffset="148961.1">15535 15717 1815,'11'-17'67,"-8"7"-1,-1 3 37,6 7 20,-6 4 9,-2 1 8,4 8 14,-4-1 23,4 11 7,-2 4 3,-2 10-5,5 1-4,-5 7-11,5 5-12,0 0-13,-2 3-9,-1-1-15,6-2-13,-1-1-7,0 2-8,5-6-1,-1-3-12,2-6-6,-3-4-5,0-5-7,3-2-6,1-7-4,-4 2-6,3-8-2,-3-3-5,3 0-3,-4-9-4,2 0-4,-4-9-3,3-2-5,-7-12-3,4 4-2,-4-14-3,4-7-2,-4 7 0,4-1-1,-1 2-1,-2 6-2,-1 6 1,4 0-3,0 0 0,2 5 8,2 8 13,-1-1 12,4 6 8,-2 2 17,1 2 6,4 6 3,-4-1 6,4 8-6,1 5-3,-6 3-9,-2 3 2,1 6-12,-5-5-6,-6 6-2,0-9-25,-6 10-41,-8-1-60,1-8-61,-4 9-68,-2-10-65,-5 1-79,0-8-76,-2 8-196,-1-9-32,3-7 76,5 4-297,-5-3-367</inkml:trace>
  <inkml:trace contextRef="#ctx0" brushRef="#br0" timeOffset="149460.76">16713 15857 2267,'-3'0'-105,"3"0"30,0 0 27,-4-2 27,4-3 18,0 5 19,-3-2 16,0-4 18,-2 4 13,2-1 14,-4-1 8,5 1 6,-1-3 1,-4-2-6,-1 7 4,-2-7 3,1 5 4,-2-1-3,-1 4-2,-1 0 2,-2 0-2,0 4 4,-2 4-10,-4 2 8,2 5-8,-5 5 9,4 5 3,1 5-2,-2 5-7,4-2 0,1 2 1,-1 8-12,7-1-4,1-2-2,4-1-6,5-3-5,5-1-4,1-2-4,7-1-6,4-6-3,7 0-4,1-3-5,5-6-9,5 0 3,-2-1-13,-1-7-18,6-1-15,-8 0-20,0-6-17,0 3-28,-3-3-37,-4-4-32,-7-3-47,-2 3-53,-1-6-53,-6-1-96,-4-6-132,-3 6-13,-7-8-198,1 10-234</inkml:trace>
  <inkml:trace contextRef="#ctx0" brushRef="#br0" timeOffset="149695.19">16370 16250 1936,'-11'-3'2,"8"-2"31,3 3 23,6-6 19,5 6-1,5-3-5,1-3-7,10 6-6,0-5-18,6 4-33,-1-3-47,8-2-64,5 4-118,0-4-224,6 1-92,-5 0-42</inkml:trace>
  <inkml:trace contextRef="#ctx0" brushRef="#br0" timeOffset="150531.44">18124 15957 1411,'-7'0'28,"0"-3"22,4 3 17,-4-4 20,1 4 17,2-3 5,-3-4-4,1 4-10,-1-2-7,1-2-5,-5-1-6,2-1-3,-1 0-6,-4 0-6,4-6-4,0 5-2,0-5-3,0-2-2,0 6-6,3-4-3,1 5-5,3-5-2,3 8-5,0-6-1,3 6-3,0-7 0,0 5-7,4 6 0,0-4-3,3 0 2,-4-1 9,5 8 6,2-7 11,0 7-1,1 0 5,2 0 7,4 0 12,0 0-7,7 0-5,-1 5 5,4-5 5,4 2-8,0-2-3,-1 5-7,7-5-6,-4 3 0,0-3-5,1 0 4,0 0-8,-3 0-2,-1 0-1,-7 2 0,2-2-4,-6 0-4,2 0 6,-8 0-6,5 0 2,-5 0 2,-2 5 4,-1-5 3,-7 0-5,1 0 0,0 3-3,-3-3-4,-4 4-3,-7-1-1,3 6 0,-3 5-4,-5-2 3,-2 8-2,-6 0 5,0 10-6,-7 5-2,-3 1-1,0-2 0,-3 14 2,-4-1 2,-2-2-6,-2 3 1,1-3-2,-3-3-2,3 3-2,0-7 1,4-1-3,2-7 2,4 3-8,-3-3-4,9-11-3,1 6-3,3-8-2,3 0-6,0-2 0,4-1-2,-1-4 4,8-3-3,-4 1 2,7-5 3,3-2 0,0-1 4,0 0 1,10 0 6,-1 0-2,5-4 9,2-1 11,5 5 9,6-8 7,-1 6 1,4-3 18,7 5-4,-1-5 6,1 5 3,10-5-4,-4 5 0,4-2-4,-2 2 1,3 0-5,-1-6-8,-1 6-2,-6 0-4,1 0 0,-4 0-4,-1 0-1,-6 0-16,0 0-19,-6 0-39,-5-1-33,5 1-40,-7-6-32,-4 6-40,-3-5-43,-6 1-49,-1-5-65,-3 1-129,-7-1-67,-7 1 46,-2-1-96,-4-7-104</inkml:trace>
  <inkml:trace contextRef="#ctx0" brushRef="#br0" timeOffset="151019.38">18533 15875 1585,'4'-3'-44,"-1"-2"17,-1 3 14,-2-1 9,5-2 15,-1 3 3,-4-3 10,0 3 4,0-6 12,0 8-1,0-7 11,0 7 0,-4-9 8,4 7 8,-5-5 1,5 7 6,-2-8 1,-5 8 4,4-7 4,-4 7 0,1-8-6,-1 8 4,1-2-1,-1 2 0,-3-3-2,-3 3-2,0 3 3,-1-1 0,0 6-4,-5 4 1,-5 0-5,-4 6 14,3 5 0,-9 3 0,-2 8-4,-7 7-5,-4 5-7,0 0 3,7 0-12,-3 0 0,6 3-7,1-6-1,9-2-9,4-7 2,5-4-5,5 3-2,10-9 2,0 2-13,9-7 3,7 4-7,5-8 1,5 3-2,4-6-3,3-5-5,0 1-2,10 2 4,-4-5-4,1-5-2,3 0-2,6-5-5,-2 5-41,-1-2-45,-3-6-53,-4 0-55,1-1-68,-7-7-82,0 8-198,-2-1-19,-7-6 67,-3 5-88,-1 2-80</inkml:trace>
  <inkml:trace contextRef="#ctx0" brushRef="#br0" timeOffset="151347.5">19667 16317 1722,'-6'0'54,"6"0"8,-4 0 16,4 0 6,0 0-4,-3 0-10,3 0-11,-3-2-24,3 2-49,0 0-66,-6-3-119,1-2-229,2 3-90,-3-3-23</inkml:trace>
  <inkml:trace contextRef="#ctx0" brushRef="#br0" timeOffset="167013.86">1769 17255 1219,'0'0'342,"0"0"-97,0 0-39,0 0-14,0 0-9,0 0-10,0 0-7,-12 7-12,10-4-1,-1 2 0,0-5-7,0 4-7,-1-4-17,1 6-12,0-4-14,0-2-19,-3 3-48,6 2-54,-2-5-78,-1 2-84,3 3-77,-6-3-145,-1 11-123,1-1 49,-2 4-164,-5 1-144</inkml:trace>
  <inkml:trace contextRef="#ctx0" brushRef="#br0" timeOffset="167312.52">1235 17931 1987,'0'6'104,"0"-3"6,0 2 1,3-2-1,-3-2-13,0 5-7,0-6-13,4 2-25,-4-2-51,0 0-65,0 0-74,0-8-93,0 8-166,0-6-253,-4 3-145</inkml:trace>
  <inkml:trace contextRef="#ctx0" brushRef="#br0" timeOffset="167355.41">1972 17862 1707,'14'0'43,"-2"-1"34,-1 2 20,-2-1 10,-5 0-9,2 0-14,-2 3-16,0-3-46,-4 0-52,3 3-76,-3-3-136,0 0-413,0 0-151</inkml:trace>
  <inkml:trace contextRef="#ctx0" brushRef="#br0" timeOffset="168271.95">4651 17660 1722,'-8'-11'-61,"2"2"18,-4-1 17,4-3 14,-5-5 8,1 6 16,1-7 14,-2-2 11,4-2 12,-2 9 12,-2-6 10,5 4 7,-1 2 4,4-1 1,-3 2-5,-2 1-5,5 3-1,3-3 4,0 5-1,3-3-7,1 2 1,3 4 2,2-1 0,1 2-4,4-2 4,6-3 0,0 7 2,6-2 5,5-2 8,2 2 0,0 2 7,8-4-6,-3 5 5,10 0 3,-1 5-9,-1-4 2,1 2-1,0 2-7,3-1 1,-7-4-7,-3 8-2,0-3-7,-7-2-4,-3-1-1,-3 1-10,0-3 0,-7-3-2,-1 1-10,-1-6-1,-1 0-6,-8 2-1,1-1-6,1-5-4,-8 0-1,0-1 2,0 4 1,-3-1 2,-3 0-1,0 2-2,-4 4-1,0 1 0,1 3 3,-7 3 2,2 1 4,-2 7-1,-4 1-1,1 2 0,-4 9-4,-1 4 2,-5 6 2,0 3-3,-4 3-1,0 9-3,-8-4 1,2 6-3,-1-1-2,-3 0 0,7 3 0,-4-2 0,3-2-4,0 2 0,2-2-5,-1-1 6,6-9-3,3-1-3,2-2-2,0-5-5,6-6-7,2 0-24,2-5-4,2-3-4,0-3 4,7-6 2,-4-2 0,3-2 4,4-3 1,0 0 1,0 0 1,8-13 0,0 5 7,3 1 0,3-4-1,-1 6 2,7-4 1,4 4 7,-2-3 2,4 1-3,2 2 7,4 0 10,6 1 12,2 3 8,3 1-4,1 0-2,6 0 3,-3 1 0,2-1-2,-2 4-3,0-2 0,0 1-3,-11 0-3,0-3-2,2 2 0,-5-2-6,-6 3-15,0-3-19,-8 0-23,5 0-31,-7 0-27,-1-3-31,-2 1-31,-8-1-38,1 0-42,-1-3-50,-9-1-107,0 0-126,-4-3 8,-3-2-246,-10-3-263</inkml:trace>
  <inkml:trace contextRef="#ctx0" brushRef="#br0" timeOffset="168805.57">5097 17418 1916,'3'-6'-90,"1"5"28,-1-4 19,0-2 13,1 7 26,-1-5 18,0 3 16,1 0 15,-4 2 6,3-3 14,-3 3 6,0-2 3,0 2 3,0-3 0,0 3 3,0 0 2,-3-3-1,3 3 2,0 0 1,0 0 2,0 0-5,-10 6-3,3-1 0,4-3 4,-7 5-4,3 0 3,-3 2 7,0 0-2,0 9 1,-3 0-13,-1 3-5,-2 5-1,-1 4-9,0 3-3,1 4-4,-9 4-8,6-2-2,-4-2-3,0 8-5,-4-4-1,3-2 5,2-1-16,0-1-8,0 1-10,-2-3-1,2 3-4,5-8-11,4-2 8,-4-6-12,4 0 6,2-3 3,1-2-6,7-5-5,0-2 9,0-3 3,6 1 1,3-3-4,1-3 5,3-2 7,3 0 1,8 0 1,-2-2 9,5-3-4,1 2 0,10-2-1,-2 2-14,10 1-30,1-3-45,2 3-70,4-3-71,0 0-126,4-1-202,10 5 37,-1-4 60,0 2-115,0 0-69</inkml:trace>
  <inkml:trace contextRef="#ctx0" brushRef="#br0" timeOffset="169447.4">6701 17769 1591,'5'-4'35,"1"1"26,-3-2 25,-1 2 19,6-2 12,-5 5 8,-3 0 10,0 0 14,6 5 13,-6 3 3,0 2 2,0-1-1,-3 8 5,3-3-7,0 3-7,0 3-11,0 1-8,0 1-8,3 3-12,-3-2-8,8-1-7,-5 1-10,7-2-11,-4 0-6,5-3-9,2-1-6,4-1-5,-2-4-6,5-4-4,0-1-5,0-5-3,1-2-9,-2 0 2,5-5-4,0-2-5,-1-3-4,0-8 2,1 0-2,-1-7-1,-3-5-6,-3 1 0,-4-6 3,0 2-9,-3 1 1,-2-1 0,-2 6 3,-6 2-4,3 2 0,-3 6 2,-3 0-5,-3 6 1,-2-2 2,-5 8-3,0 3-23,-1 2 3,-6 2-3,4 3-5,-1 1 3,1 4-1,-1-1 2,4 2 2,2 1 4,5 1-1,6-4 5,0 8 3,6-8 6,5 3 18,-2 1 11,8-1 14,0 0 9,3 0 4,-4 2 1,8-2 8,-1 3 2,1 0-6,-2-3-7,-5 1-1,1 2-6,-6-2-3,1 4-5,-8-5-8,-2 4-21,0-3-28,-6-1-28,-5 0-34,-1 1-43,-4 1-29,-4-1-40,-4-2-44,-4-2-53,1-1-62,-9-3-131,3-5-118,-4 0 49,1-3-288,-1-7-326</inkml:trace>
  <inkml:trace contextRef="#ctx0" brushRef="#br0" timeOffset="169730.65">6625 17411 2316,'13'-39'26,"4"10"28,-1 3 29,4 4 19,-5 1 10,4 9-10,-6-3-14,0 3-8,0-1-11,0 6-39,-3-3-59,1 3-70,2 2-88,-3 2-159,4-1-153,-2 1-148,3 0-144</inkml:trace>
  <inkml:trace contextRef="#ctx0" brushRef="#br0" timeOffset="171710.57">9042 17870 1816,'11'-5'4,"-5"-4"18,1 2 18,-1-2 21,5-2 12,-8-1 11,3 0 6,-2 0 6,2-7 0,-3 5 1,2-4-2,-5 0-9,-5 5-1,2-4-2,0 2 1,-4 1-19,-5-2-3,1 10-6,-2-1-1,-1-5-10,-5 12-2,1 0-2,2 6-8,-7 1 1,-1 5-3,1 9 9,0-1-14,2 5 1,-2 2 0,5 3 1,3-3-5,1 9 6,1-3 2,6-2 11,-3 1 2,7 2-9,3-7 0,3-1-1,5-2-4,1-1 5,1-3-1,7-6-8,-2 2 3,6-7-7,3-1 0,2-3 0,-6-2-2,7-3-2,0-3-5,-4-2 1,4 0 4,-3-2-1,-2-6-3,-1 1-1,-4-3-6,-4 0 4,1-5 3,-5-1-4,-2-4-3,-1 0-7,-3 3 6,5-2-1,-8 0-5,3 5 2,0-1 0,-3 2 1,4 3 3,-4 0 5,0 3 4,3 2-1,-3-4 2,0 5-3,0 2 0,0-4 10,0 4-8,0 0 1,3 2-1,-3 0-4,0-2 5,0 4-4,0-2 3,0 1-9,0-2 10,0 0-7,0 4-2,0-1 5,0 1-3,0 0-2,0 2-3,0 0 1,3-8-1,-3 8 3,0 0-3,0 0-1,0 0 20,0 8-4,0-1 3,3 1 0,-3 5 1,5-1 6,-2 0 9,3 8 4,1 4 3,-1-3-3,2 4-3,-2-1-4,4 5-3,-1-2 1,2 1-5,-1-1-3,-1 0-2,2-6-1,-4 1-4,2-2 1,2-3 0,2-1-1,0-4-1,4 1-2,-4-6-1,4-2-4,0-5-1,2 0 0,2-5 0,-1-2-3,3-3-1,0-2 0,1-7-3,-1-3 0,-3-3-1,-3-3 2,-1-4-5,-2 0 3,-4-4-6,-5-1 4,3 4 2,-4 2-1,2 0 0,-4 6-2,3 6 4,-2-5 8,-3 10-1,0-1 3,0 7 7,2 1 10,-4 7 6,2 0 11,2 10 3,-2-1 8,4 7 5,1-1 3,-5 4 3,3 6 1,-3 0-7,3 0-8,-3 5 0,0-3-12,0 2 2,3-4-5,-3-4-2,0 3-5,0-7-4,2 1-6,3-5 7,-5 2-13,3-6 4,3-1-1,-1-3-3,-3-5-5,5-3 0,0-4 1,-4-5-6,3-3 1,1-3 12,0-2-14,3 0 2,1-1-2,5 1 1,-2 1-3,2 7-7,0-6 4,1 5 1,0 3 0,-1 2 3,1 6-1,-1 2-1,5 2 5,-4 9 1,-4-2-5,0 3 6,1 5-12,-1-3-30,-6 3-53,-1 3-65,4 1-63,-3-1-69,-4 0-72,4 1-70,0 0-107,6 1-153,1-4 48,5 2-383,11 0-495</inkml:trace>
  <inkml:trace contextRef="#ctx0" brushRef="#br0" timeOffset="172693.61">11640 17922 2715,'0'-5'-71,"4"0"22,-4-3 27,2 3 26,2-2 27,-1-3 8,5 2 7,-5-4 2,-1-1 2,-2-1 1,0-1 6,0 0-6,-2 0-6,-1-8-1,-5 5 5,1-1-7,1 1 7,-3 0-8,-5-2-3,1 11 1,-4-1-9,-5 3 2,4 4-4,-5 6 6,-4 4-7,-3 8 7,3 2 8,0 8 17,-3 3-12,4 4 7,-1 1-5,7 4 3,7-6 1,3 3 0,0-1-4,10-1-10,0-1 2,6-2-1,1-1-4,7-1-4,2-4-4,1-6-1,7-2-3,-5-4-2,8-2-2,-4-6-2,1 0-3,3-6-3,-5-2-1,5-2 0,-7-6-3,1-3-2,-8-3 6,4-5-8,-8 3 0,-2-4-1,-1 2-4,2 1 2,-5 2 6,3-1-7,-2 7-2,-2-2-2,2 7 6,-1 1 7,1 3 9,0 5 15,-4 0 5,9 10 0,-3 0 8,-2 3 9,7 5 5,-6-1 0,5 0-1,0 4 0,0-1-1,4-3-7,0 3-5,-2 0-1,3-5-2,0 0-3,0-3-4,0-2 3,3-5-9,-2-2-1,1-6-4,0-5-4,3 1-1,0-8-3,-4-7-4,1-6-4,-4-6 0,-3-12-3,-2-3-1,-5-9-1,-3-13 0,-7 2-3,3-4-3,-2 6 2,-1 12-1,4 6 2,-4 5 4,4 8 1,-1 4-3,1 13 17,0 9 14,3 5 14,0 8 3,0-3 4,0 27 13,3-3 10,0 6-8,1 6 4,-1 3-3,4 11 4,3 0-1,-4 0-13,2 6-5,-2-1-4,4-3-1,0-2-15,3 0-1,-3-5 10,1-3-38,-2-6-4,1-6 2,-3 0 5,0-8-7,-1-2 2,1-4 0,-4-9-4,0-2 1,1-5-7,-4 0-3,0-16-15,-4-4-2,1-2 0,3-4-8,0 2 2,0-1 0,3-1 3,5 2 2,1 2 2,1 2 4,7 2 0,-4 3 3,1 3 5,2 2 1,1 5 3,-1-1 5,1 9 2,-4 0 1,8 7 3,-8 2-1,-3 5 5,-3 1-5,-1 7 0,-3 0-2,-3 6 0,-3 0-13,-3 1-20,-4 2-21,-1-2-29,-5 1-30,-1-6-36,1 3-40,-1-5-26,-4-2-41,2-3-44,2-2-54,1-9-87,2-1-131,1-3-20,3-3-357,0-7-428</inkml:trace>
  <inkml:trace contextRef="#ctx0" brushRef="#br0" timeOffset="174273.29">12251 18102 2450,'20'-15'-41,"3"0"41,-3 0 30,0 3 32,0-3 25,3 0 8,-2 3-3,5-6 12,-2 0 9,-3-4 1,4-1 2,-5-2-6,0-2-8,-3-6-6,-7-5-15,-1 1-6,-5-2-5,0-10-11,-8-1-6,-3 0-8,1-2-4,-4 2-6,-4 1 1,4 5 6,1 8 3,-2 5-1,3 1-6,3 10 0,-1 5 15,2 8 20,1 9 18,3-2 10,3 23 7,-3 2 0,4 9 5,2 4 7,-3 11-2,7 0 0,-3 3-7,0 4 5,3-2-14,3 6-8,0 3-9,0-10-4,1-2-30,6 4-3,0-10-6,0-2-3,1-3-4,1-7-4,1-5-2,1-6 2,-3-10-12,1 1 0,1-6-3,1-5-3,3-7-5,-3-4-6,-2-4-6,2-7-17,-4-4-12,-4-7-10,-2-1-4,-4-6-1,0 4 1,0-2 2,-7 6 5,1 6 0,-1-2-1,0 6 0,-3 6 6,-3 2 2,0 5 7,-4 7-2,4 0 7,-4 7 2,0 5 3,1 0 1,2 5 1,4 3 6,-3-1 2,6 2 1,1 4 4,-1-2-1,0-1 0,0 0 5,5 1 3,1 0-2,1-3 3,7-3 0,-4 0-1,4-1 5,3-4-4,3-4 1,1-1-4,-4-4 1,3-3 1,4 0-2,-4-5 0,4-3 4,-7-4-8,3-2-1,-6-2 4,3-4-2,0-5-2,-6-1 0,-2 2 1,-2-3-2,1 3-2,-5 4 2,1 1 0,-4 1 4,3 3 5,2 0-4,-5 3 1,-3-3 2,3 5 0,1 1 0,-1-3 1,-3 5 2,3 0 2,-3 1 0,3 1 12,-3 3 12,3 2 3,2 2 3,-2 9 8,-3-4-6,3 0 0,0 9 3,1-1-4,-1 2-6,0 1 1,-1 3-5,10-2 11,-2 0-7,-2 4-2,4-2-1,1-2-3,4-2-4,-4 1-2,3-3-3,3-3-2,-1-1 2,5-4 0,1-2-6,-4-3 0,6-2 0,2-2-3,2-3-3,0-5-3,0-2 2,0-3-4,0-3 4,-4-4-5,-3-3-4,1-3 2,-7-4 2,-1 1 3,-5-1-8,-2 1 5,-6-6-6,4 12-4,-7 0 1,0 0-1,-3 8 3,-4-3-8,-2 7 2,-2 6 5,-2 2-9,-4 0 5,1 8 1,-5 2 5,-2 4-2,-4 7-1,-3-1 1,4 4 4,3 4 3,-1 0 1,0-1-8,8-2-2,-1-1 3,8-1-3,-5 0 2,10 0 5,1-4-7,6-1 0,5-1-1,-2-1 4,7-4 2,0 0 0,4 1-3,4-5-6,-2-1 1,4-2 5,1-2-3,-4-1 2,7 0 4,-4-2-1,-3 1 0,1-1 0,-2-3-1,-2-1 1,2-2 1,-8 2-1,2-4 1,1 0 2,-5 1-1,-2-4 1,-1 7 0,2-1-3,-2-1 3,-2 2-4,2-2 6,0 7 0,-1-1-2,-2-3 3,3 0-6,-6 7 2,4-7 0,-4 5 4,3 3 1,-3 0-3,0 0 3,0 11-5,0-4 5,-3 3 1,3-1-7,0 4-3,3-1 8,-3 4-3,0-1 0,0-3 3,3 3 2,3 0-3,2 0 1,-2 3-1,4-6 0,1 0 4,-5 1-4,4-6 2,4 0-6,-1-1 6,-4 0 0,5-6 1,-1 0-7,1-3 6,-4-6-6,-1 2 2,2-5 3,-5-3-4,4-2 5,-3-7-6,-4 0 4,4-1-2,-4 4-2,1-5 3,-1 6 2,-3 0-6,3-1 5,0 9-2,1-1-2,-4 6 1,-4 2 6,4 5 3,0 0 0,0 12 4,-3 4 5,0-1 6,3 3 7,0 4 9,0 2-5,3 2-2,-3-1-3,3-1 3,1 2-6,-1-4-1,1-2-3,-1-4 0,1 1-8,2-5-1,0-2 4,5-3-3,-1 1-5,-1-5 5,2-3-3,2-3 0,-3-5-3,4-1-3,2-7 2,-2-2-5,2 4 16,4-8 4,-8 1-2,3 2-3,-2 4 1,4-1-1,-4 2-3,4 3-5,2 5 2,-3 3-3,-2 3 2,0 5 1,-2 7-2,6 3 0,-2 3-2,-2 4 6,2 6-4,-5-1-22,2 1-24,-2 1-22,-5-4-32,-3 0-35,-6-2-40,-1-3-53,2 0-57,-9-2-61,-2-3-57,-1-3-58,-2-2-92,-8-5-150,1-5 52,-7 0-393,-3-5-510</inkml:trace>
  <inkml:trace contextRef="#ctx0" brushRef="#br0" timeOffset="174594.46">13148 17247 2766,'-11'-12'-13,"8"1"22,6 9 33,1 0 2,-1 2 1,4 0-9,0 0-19,-1 2-45,1 0-62,7-2-79,-8 8-204,-3-3-139,4 0-92,-4 2-102</inkml:trace>
  <inkml:trace contextRef="#ctx0" brushRef="#br0" timeOffset="176467.48">12251 17732 1516,'0'0'-60,"-4"3"19,4-3 11,0 0 6,0 0 8,0 0 18,0 2 7,-3 1 0,3-3 11,-6 2 9,6-2 7,-5 3 10,2-3 7,0 2 9,3-2 5,-3 2 9,0-2 10,3 0 1,-7 0 8,7 0-1,-6 0 3,6 0-3,-5 0 0,5 0-11,0 0-3,0 0-6,0 0-6,0 0-6,0 0 0,0 0 0,0 0-4,0 0-8,0 0 3,0 0 2,11-2-6,-4-3 3,-1 3 2,0-3 2,5 2-5,-4-5 9,-1 4 0,5-4-1,-8 1-3,3-1 8,4 3-3,-3-2-8,-3-4-1,2 4 0,-3 0-1,1-4-2,-4 7-6,0-4 0,3 1 0,-3-4-4,0 4-8,-3-1 2,-1 3-5,1-2-1,0 2-3,-4 0-4,0 3 1,4-4-5,-4 6 3,1-1-6,-1-2-3,0 6 0,1-2 8,-4 5 1,2-1 1,-1 5 3,2-6 5,1 12 8,3-7 13,-5 10 2,5-2-2,3-3 6,-3 9 1,3-5 4,0 2 3,6-1 0,-3 1 4,8 1 0,-4-1-1,2 0 1,5-6-3,-1 5-2,1-5-3,2 3-6,-2-4-9,2-1 0,1-1-10,-7-3-4,4 1-26,-1-1-36,-4-3-50,2 0-80,-4-3-65,2-2-84,-2-2-96,0 2-211,-4-5-34,1 2 69,-1-2-296,0 3-362</inkml:trace>
  <inkml:trace contextRef="#ctx0" brushRef="#br0" timeOffset="177929.73">16073 17781 2260,'6'-12'-90,"-3"3"25,4-6 16,-7 0 22,0-4 20,0-2 14,-4-2 21,-2 4 7,-4-5 5,1 7 7,-5-3 9,1 6 3,-4 2-2,1 0 5,-5 7 3,1 5 3,1 0 6,-5 5-7,-3 7 2,7 0 1,-7 2-3,4 6-3,0-3 5,6 7-6,0-2-4,1 0-3,6-2 3,3 0-15,-1 2-2,8-2 1,0 1 4,8-4-4,-1 3-4,3-3-1,3-1-6,0-7 2,7 2-4,-3-6-2,0 0-7,2-5-1,2-3 1,-1 1 1,-1-6-27,-2-4 8,1-3 6,-2-5 13,1-3 18,-1 4 6,-5 0 9,2 2 8,-1 2 10,-1-3-1,-4 9-1,2-1 2,-1-1-4,-2 9 22,1 0 10,-1 4 6,0 5 7,2 6 5,-2 5 0,-2 1 2,2 6 22,1 11 1,-4 1-6,-3 3-4,4 4-18,-4 7-13,-4 2 0,-3 5-15,1-4-39,-4 1-12,-1-2-28,2-5-41,-4-4-49,-4-4-48,1-7-44,2 0-31,4-6-27,-4-8-33,1-1-38,4-4-47,-2-2-48,1-10-126,1-4-87,-2-6 42,-2-8-225,-1-4-281</inkml:trace>
  <inkml:trace contextRef="#ctx0" brushRef="#br0" timeOffset="179160.77">16103 17865 2230,'26'-12'-16,"-2"1"17,-5 6 33,-2 0 15,0 5 19,0 3 9,-4-1 15,4 5 13,-4 2 8,4 0 18,-1 3-24,-2 1 1,2-1-2,-2 4 0,2 0-3,1 1 4,-7 0-11,4-3-8,-1 4-11,-1-3-3,-2 0-4,4-2-7,-8-4-5,4 4-7,1-3-3,-5-2-3,5-1-3,-5-1-6,0-4-2,1-2-3,1-8-6,-5-1-2,-3-9-4,2-5-8,-2-4-7,0-1 5,4-6 13,0-2-4,2-2-6,2 4-2,0-1 3,2-1-2,5 7-4,-2 0 3,4 0-4,-2 2-1,10 2 0,-5 2-1,5 6 2,-1-3-6,0 5 4,-1 2 0,-4 3-2,-1 2-1,-1 4 2,-1 4 4,-2 0-3,-1 4 6,-3 4 1,0 4 1,-7 5-3,1-4 0,-4 10 3,0-1-2,-4 7 3,-2-3 2,-1 12 6,0-5 5,-3 3 4,4 3-3,-5-4-2,5 0 8,3-1-5,-1-1-7,1-5-5,3-3 2,0 0-3,3-3 0,1-5-2,5 2-1,2-7-1,-1-5-3,-1-2 0,5-2 0,-1-3-3,1-5 1,-1-3-1,0-6-5,1-5-6,-1-6-1,1-4-5,-2-6-1,2-1-7,-4 2 4,0-1 3,4 2-2,-5 3 3,4 0-2,-2 8 5,-1 2-1,-1-1-3,2 8 4,2-4 2,-3 8 5,0-2-2,0 11 2,1 0 2,-5 0 1,0 11 10,1-4 0,-1 6 3,2 0-1,-5 6 1,0-2-6,0 3 6,-3 5 1,4-4-5,-1 1 2,0 1-4,0-6 0,2 0-1,-2-1 0,0-1-1,3-2 1,-2-4 1,2 1-2,5-5-2,-2-2-1,4-1 3,1-4-4,-4-3-2,7-8 2,-4-2-1,1-5 2,2-5-2,1-2-2,-4-3-1,1 2 0,-1 7 3,-3-3-4,3 7 1,-6-4-3,-1 12 4,5 0 13,-1 2 5,-4 7 5,4 6 7,-4 1 2,2 4 4,1 6 7,2 0 11,-5 0 1,0 7 1,5-2 0,-8 2 2,11 2-3,-5-4 2,4 1-7,1-1 2,3-4-2,-4-1-3,8-2 3,-2-5-6,5-2 1,-1-3-13,-3-5 4,3-5-7,1-3-4,-4-7 0,2-2-6,-1-11 2,-4-2-12,-4-12 5,-3-3-1,0-3-1,-3 0-2,-4 11 1,0-1-1,0 13 5,1-2 1,-4 4-2,0 10 10,-4 1 11,4 12 14,0 0-25,-6 24 12,3-2 8,-4 7 13,4 9 9,0 11 16,-1 0 4,0 6 10,4 3-2,0 0-1,4 14-2,3-3-2,-1 1-6,1-2-8,3-1-9,0-4-4,-3-13-5,-1-5-7,1-7-3,0-4-5,0-4-1,-4-5-2,0-5-6,0-5-3,0-7-9,1-3-5,-4-9-10,0-5-13,0-9-15,-4-9-7,1-13-19,0-16-9,0-13-8,3-6-4,3-2 0,3 4 8,8 4 8,2 0 2,5 12 6,-1 12 4,7 5 5,-1 5 6,4 5 1,-3 12 9,3 0-2,-4 11 6,1 5 0,0 4 4,-3 11 6,-5-1 3,1 16-1,-10 0-12,-3 7-46,-3-3-59,-8 3-62,-6 2-66,0 1-50,-7 2-70,7-2-63,-3-6-119,-1 0-176,8-2 57,6-3-455,3-1-594</inkml:trace>
  <inkml:trace contextRef="#ctx0" brushRef="#br0" timeOffset="180927.15">19207 17855 2828,'7'-11'-151,"0"2"29,3-6 30,-4 2 29,8 1 38,-7-2 20,2 0 17,-6 1 27,5 1 19,-5 5 14,4-4 5,-4 7-1,0-4-4,0 2-2,0 6 11,1 0 18,-4 6 22,4 5 2,-4 1-3,3 2 4,-3 4 3,3 2-5,1 0 1,-4 5-11,6-1-8,-4 2-8,9-1-7,-4-1-2,3 0-8,3 0-8,4 2-4,-5-7-9,6-3-2,-1-2-2,-2-1-8,6-6-4,-4-1-3,3-6-4,1 0 1,-5-8-13,4-2 1,-5-5-4,6-8-3,-8-4-3,1-3-4,-4-7-2,1 2-1,-2-4-2,-6 5-1,4-1-3,-4 8 0,0 2 0,2 1-2,-5 3-6,3 5 3,-3 4 1,3 5 3,-3 1-2,0 6 4,0 0 1,0 13 3,0-3 4,3 3 9,-3 1 3,3 7 3,1-4 0,-1 6 3,0-3 1,0-1-1,8 4 4,-5-5-1,8 3-2,-1-5 0,4-3 0,3-1 0,0-2-2,-4-7-2,5-3-3,2 0-3,4-5-1,-4-6-3,-3-1 2,0-5-6,-4-6-2,-2-2-1,-4-2 0,-3-6-1,-4 1-3,0 1 2,-3 6-5,-3 0 4,3 6-3,0 1-3,0 1 0,-3 4 0,3 5-1,0 8 3,-7 6 2,4 1 3,3 3 4,0 5-3,-3 3-1,3 7 2,0-6 5,3 12-1,3-6 7,-2 2-6,6 3-1,-3-2-2,6-1 2,-3-7 1,0 0-2,3-3-2,-3-1 0,3-3 2,1-6-3,-4-2 1,3-5-3,-2-3-2,-2-6-1,4-4 0,-2-7-3,-2-2 0,1-7-7,1 0-3,2-5-4,-4 7-1,5-3-2,-4 5-5,1 0 3,-2 8 1,4 3-1,-2-5 2,-1 10 2,2 4 2,-1 2 0,2 3 3,-2 3 0,-3 4 2,2 0 4,2 12-1,-4-7 3,2 7-2,2 1 8,-4 4-6,2-2 4,5 0 1,-5 2 6,3-5 4,-1 0 3,6-1 3,2-4 2,0 0 2,2-7-7,2-2 3,6-5-5,4-2-2,-7-4 0,9-6 2,-2-3-7,6-8 4,-4-2-6,1-2 1,-4-3-2,-6-6 0,-3 0-3,-12 3-1,2 3-2,-7 8-2,-10-1-3,-1 3-1,-5 7 0,-2 4-1,-13 4 4,2 5-1,-5 5 0,-6-1 1,-5 12 0,5-7 2,0 15 1,3-5 2,0 1-1,7-1 1,-1 5 0,11-7-2,0 3-2,6 3 4,-1-6 2,13 0 0,-2 1-2,7-4-1,0-2 2,3-6 1,4 2-3,3-5 3,0-6-2,0 1-1,3-8 0,1-5 4,-4-5-5,3-8 0,-3-10 0,-4-7 4,-5-7-4,-1-13-1,-7-7-3,-6-1-3,-1-2 4,1 7-4,-6 14 1,4 4 1,-1 9 0,3 7-1,-1 5-2,4 9 2,-3 11 2,0 1 6,3 13 2,0-5 5,-3 20 7,3 5 20,0 5 3,0 2 4,0 4 4,3 3-11,3-1 7,1 6 0,4 3 2,-2-2-6,4 0-1,4-1-3,4-3 2,1-2-5,2-3 3,9-4 2,3-5-5,8-2-4,-4-2-8,-3-8 2,3-5 0,3-8-4,-10-2-8,1-2 5,-1-8-4,1-5 2,-8-8-5,-2-2-9,-4-2-3,-8-5-13,3-1-5,-12 0-5,-1 14-3,-2-7 0,-2 9-2,-1 3 5,-8 6-1,1-1 4,1 9 4,-6 6-1,0 5 7,-2 1 11,4 2-8,-1 9 4,3 4 2,-1-2 2,5 6 2,0-1 0,4-3 2,3 4 1,0-2-6,3-2 9,7-2-2,1 5 7,5-4-2,-2-7 3,9 4-2,-3-8-1,6-5-1,-2-2 0,6-7 1,-3 4-1,-1-11-1,0-2-4,8-4 1,-8-8 3,-2-2-4,3-11 2,-7-4 6,4-4-14,-15-1-3,-2-3-1,-1 6-1,1 0-1,-7 2-10,-7 2-7,-2 5-10,-1 0-3,-4 2-4,-5 7 4,-2 2-2,1 1 0,4 14-3,-1-6 0,-11 7-4,9 3 5,6 0 2,-8 3 1,12 2 9,1 4 3,3-1 2,5 2 3,5 3 6,5 0 0,8 1 2,1-1 9,4 4 6,8-5 3,2 9 0,5-4 1,-8 0 3,-1 3 1,1 1-3,-7-1 2,1 0 0,-4 0-4,-4 5-10,5-1-31,-15 2-63,8 4-44,2 0-59,-2 0-57,9-1-43,7 8-43,0-8-101,14-2-126,-1 4 24,17-2-243,3-1-284</inkml:trace>
  <inkml:trace contextRef="#ctx0" brushRef="#br0" timeOffset="181275.22">23173 16865 2093,'13'-3'-17,"-3"-2"17,3 5 34,-6 5 43,3-1 20,0 4 19,0 5 27,-5 5 19,7 1 10,-6 15 3,4 0 0,4-2-7,-8 16-31,6-3-10,6 0-14,-6 3-9,-1 3-4,3-2-13,0 1-14,-5-4-5,3 2-34,3-3-25,-5 5-31,6-7-24,-6-11-33,0 6-29,-2-8-19,-6-4-22,2-4-24,-4-2-24,-4-6-18,2 2-48,-9-7-79,1-3-93,1-1-49,-12-8-63,3 1-49</inkml:trace>
  <inkml:trace contextRef="#ctx0" brushRef="#br0" timeOffset="181587.39">23053 17499 1539,'-4'-12'17,"4"-3"27,4 5 34,2-3 28,4 6 19,4 0 17,-8 2 10,11-1 7,6 2 1,-9-1-8,16 1-16,-14-2-7,11 0-41,3 4-11,0-3-9,0 3-1,3-1-6,8-2-9,-2 2-16,1-2-30,3 1-26,-3 1-35,4-4-38,-10 4-37,-1-5-38,-3 4-85,-7-4-181,-6 1-66,-4-4-92,-9 4-93</inkml:trace>
  <inkml:trace contextRef="#ctx0" brushRef="#br0" timeOffset="181937.97">22299 16782 1725,'0'0'39,"6"8"36,1-7 20,7 7 4,-5 5-10,4-1-6,1 6-8,2 2-11,1 1-1,4 3-8,1 1-8,2 1-14,2 3-24,4-1-30,0-1-36,4-2-42,7-1-57,-5-7-155,-3-2-338,7-6-145</inkml:trace>
  <inkml:trace contextRef="#ctx0" brushRef="#br0" timeOffset="181982.42">23930 16517 1837,'13'-12'25,"4"4"9,-4 8 41,-7 2 36,2 7 35,-5 0 33,-3 6 59,0 2 2,0 6-11,0 3-22,-3 0-17,-5 8-20,5-2-21,0 2-49,-4 4-66,4-1-77,0 4-75,-8-7-74,8 9-90,0-2-209,-10 5-63,-4-2 62,4-5-118,-14-2-108</inkml:trace>
</inkml:ink>
</file>

<file path=ppt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v"/>
        </inkml:traceFormat>
        <inkml:channelProperties>
          <inkml:channelProperty channel="X" name="resolution" value="3225.09839" units="1/cm"/>
          <inkml:channelProperty channel="Y" name="resolution" value="4300.13135" units="1/cm"/>
          <inkml:channelProperty channel="F" name="resolution" value="0" units="1/dev"/>
        </inkml:channelProperties>
      </inkml:inkSource>
      <inkml:timestamp xml:id="ts0" timeString="2021-09-03T09:32:35.44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475 819 1440,'7'3'185,"-7"-3"-59,3 3-10,1-3 12,-4 2 4,0-2-4,-7 8-14,4-4-1,-7 5 7,3-2 2,-3 3 3,-6 2 12,2 3 3,-2 5 0,-2 3 7,6 4-3,-2 6 0,4 4-2,0 13-1,7 3-16,6 6-5,4 11-6,2 3-10,2 0-10,8 23-8,2-1-11,2-7-6,7 0-7,-3-15-5,-1-13-14,1-2-21,3-9-36,-7-6-36,1-6-31,0-1-20,-5-9-18,1-3-23,-7-7-33,4-8-44,-7-2-41,4-7-50,-8-3-115,1-3-126,-7-9 32,0-9-158,-3 0-171</inkml:trace>
  <inkml:trace contextRef="#ctx0" brushRef="#br0" timeOffset="594.39">1806 1252 1970,'17'-14'17,"-4"2"19,0 6 27,-4-2 15,5 2 7,-7 5 6,0 1 9,-1 0 2,0 1 7,1 5-4,-3 0-6,-1 2-5,1-2-13,-8 1-3,1 1-9,-1 2-3,1-3-8,-3 1-8,-4 0-6,-1-1-7,2 1-3,-5-2 1,4-5 3,-4 2-5,5-3-10,-1-3-5,-1-1-4,0-1-3,6-7 0,-1 6-2,2-5-4,1 2 2,3-1-3,3 0 3,1 1 9,2-5-6,5 4 4,5 0 4,-2 0 3,2 3 0,3-1 5,5 4 3,-4 1 12,0 0-3,6 6 17,2 1 4,-2 4 2,0 0-2,-2 1-5,0 7-3,-5 5-6,-2-5-1,-4 4-5,-2 3-2,-5 2-3,-2 0-7,-4 2 2,-4 0-4,-2 3-5,-5 2-2,-5-6-4,-1 3-13,-2-3-19,-2-1-25,-3-2-14,2-5-14,-1-6-2,-2 0-1,2-4-4,0-6 3,3-2 1,0-2 7,4-3 6,-4-6 4,7-1 8,-1-1 4,3-1 2,6 1 6,-1 1 13,6 0 9,6 0 18,-1-2 11,6 7 13,3-1 11,-1 5 4,3 1 5,1 2 1,6 5-1,-3 4 1,10 8-3,0-1-5,0 5-5,0 0-2,0 11 1,0 2-7,0-1-3,-4 1-8,-2 0-21,3 0-22,-7-7-26,0 2-37,-3-7-22,-4-5-28,1 1-37,-5-3-58,-2-8-59,-4 1-108,0-6-117,2-2 24,-5 0-65,0-14-61</inkml:trace>
  <inkml:trace contextRef="#ctx0" brushRef="#br0" timeOffset="1168.35">2436 1295 1738,'19'-18'107,"5"3"27,0 5 11,-8 0-5,4 3 3,-3-1-4,-1 1-3,-2 1 4,2 2-20,-2-1-1,-1 0-16,1 2-4,-1 0 3,0 3-5,1 0-9,-1 0-8,-3 0-5,0 3-5,0 2-11,-4-1-4,-2 4-4,0 4-5,-1-3-3,0 1-9,-6 2-1,3 0 0,-7-1-6,0 2-3,1-1-6,2 0-8,-2-2-5,-1-2-9,0 1-2,4-1-4,-4-1-4,4 2-2,0-4-1,0-1-1,-1 4-3,4-4 8,0-1 2,4 0 0,-1-1 3,0 1 0,-3-3-2,16-3 6,-5 3-6,2-2 10,1 2 9,-1 2 7,7-4 12,-4 4 5,1 1 5,3 2 2,0 0-2,0 4 4,1 2-2,-9 2-3,0 1 1,3 1-4,-5 2-8,-5 3 5,1 1-6,-6-1-3,-6 2 1,-3 1-4,-1-1-3,-3 3-7,-4 1-7,-2-5-15,-5 2-10,-4-1-9,3-1-7,2-4-5,-4 0 7,-3-4-15,3-3 2,4 1 7,0-7 0,3-1-2,-1-6 3,9-1 11,-2-1-1,4-7 5,7 3 3,-1-3-3,8-1 12,2 1-1,4-5-6,4 1 4,2 1 5,1 3-1,0 0 0,2 0-11,-1 0-24,1 3-28,-5-2-31,-1 4-24,4 0-29,-4-1-36,4-1-30,-4-3-75,4-2-108,-11 2-69,4 1-105,-3-3-83</inkml:trace>
  <inkml:trace contextRef="#ctx0" brushRef="#br0" timeOffset="1395.55">2816 1060 1673,'10'-10'66,"3"4"25,8 2 46,0 1 27,9 3 25,6 5 28,-1 5 3,5 6 17,4 1 10,2 3 6,2 5 1,5 12-15,-3 6 1,-4 2-25,11 22-16,-7 3-22,-16-5-20,-11-8-24,-2 6-34,-15-8-42,-6 2-45,-6 9-64,-12-1-64,-2-1-59,-20 16-73,-3-5-93,-21-5-154,-2-4-150,-14-9 53,-3-4-297,-5-6-370</inkml:trace>
  <inkml:trace contextRef="#ctx0" brushRef="#br0" timeOffset="2162.03">4297 1152 2303,'3'-9'-56,"0"1"20,-3 3 16,3-3 24,-3 3 19,4 0 10,-8 0 13,4 3 5,0-1 2,0-2 3,-3 5 4,-3 0-2,-4 5-6,3 3-1,-6-1 6,0 7 8,2 6-1,-2 1 4,-1 4-4,1 8 1,1 6 1,1 6-12,1 3 8,1 4 1,1 1-4,5 6-7,-1-5-5,4 3-1,0 1-9,10 7-3,1-13-4,5 8-8,8-5 4,2-2-2,5-6-2,-1-7-26,12-2-12,-1-8-18,-1-8-26,-4-4-23,1-6-35,0-4-36,0-2-49,-7-6-91,0-6-155,-7 0-69,-3-6-85,-3-1-102</inkml:trace>
  <inkml:trace contextRef="#ctx0" brushRef="#br0" timeOffset="2400.39">4627 1280 1841,'6'-11'72,"4"4"35,-2 2 30,1 3 20,1 4 11,1 3-2,2 2 7,-4 5 3,2 8-8,2 1-2,-3 4-16,0 8-10,0-1-16,-1 7-15,2 2-5,1 2-10,0-6-16,-4 5-21,2 0-39,1-3-43,-2-3-40,-1 0-38,2-3-38,-3-3-39,-2-8-43,5 1-39,-2-3-60,2-5-131,-7-3-78,4-7-115,3 0-144</inkml:trace>
  <inkml:trace contextRef="#ctx0" brushRef="#br0" timeOffset="3014.75">5164 1314 1805,'7'-12'5,"-4"5"12,0-1 7,4-2 18,-4 2 18,4 1 9,0 0 2,-1-3 0,1 3 7,3-1 8,0 1 2,3-2 0,1 1 1,-1 2 3,4-2-4,-4 1-2,4-1 3,-1 6-2,4-3-2,-4 2-5,-2 0-4,2 6-11,2-3 4,-5 5-13,0-2-5,-3 4-7,-3 3 0,0 0-5,-4 6-8,0-2 0,-3 1-2,-6 2-4,3 0-2,-5 4-12,-1-3-9,-1 1-1,-1-2-5,5 0-6,-4-2 3,4-3-4,-2-2-2,5-1 2,-3 2 1,2-4 0,1-5 1,6 2 1,-3-2 2,0-2 0,13-8 2,-2 5 6,-1-1 9,3 1 5,-3-2 6,6 0 2,1 0 11,-4 3 6,4-1 1,4 3 1,-5 3 5,4-3 4,-4 4 2,8 4-2,-7 1-4,2 3 1,-1 0-4,-2 5-3,-2-2-3,-1 3-2,-7 0-7,0 1-3,2 1 1,-8-1-7,-3 5 0,-4-2-3,0 1-3,-6-3-7,-1-1-2,-5 2-10,-2-6 2,2-1-2,-1-1-12,-1-1-8,2-6-1,-2-1-2,4-5-1,-2-3-2,2-6-7,4-3 1,-1-5 1,4-3 5,7 1 3,-3 0-3,6-5 9,3 2 0,3 2 5,1-1-2,3 4 1,0 0-1,3 1-22,1 3-24,2-1-30,-2 2-24,2 1-28,1 2-27,-1-1-28,-2 3-21,6-1-26,-10 1-52,10-4-105,-6 4-72,-5-4-71,1 2-50</inkml:trace>
  <inkml:trace contextRef="#ctx0" brushRef="#br0" timeOffset="3222.72">5791 1030 1652,'6'-10'70,"5"7"37,4 1 40,0 2 19,4 5 26,5 2 9,2 3 30,8 5 7,5 9 15,-1 2 2,2 7-6,3 12-15,0 5-31,8 21-20,-8 5-16,-7 10-19,-9 1-25,-14-7-49,-13-5-64,-3 2-64,-13 22-69,-11-3-90,-10-3-104,-7-8-156,-8-5-160,-2-5 38,-6-10-254,7-14-333</inkml:trace>
  <inkml:trace contextRef="#ctx0" brushRef="#br0" timeOffset="5927.36">6995 1434 891,'-3'-3'133,"3"2"-38,0-2-11,0 3-12,-4-2-1,4-1-1,0 3 1,0 0-2,-3-5 2,3 2 5,0 3-4,0-2 4,0 2 0,-4-2 2,4 2 0,0 0-1,4-3 0,-4 3 2,0 0 4,10-2 1,-4-3-11,0 2-2,5-2-8,2 1-7,1-2-5,2 1-6,5-2-3,2-4-7,3 4 0,1-1-3,3-1-8,0 1-6,0-2-14,-3 3-19,0-1-22,-4 4-26,-4-5-30,2 7-28,-4 2-31,-4-2-72,-7 4-130,2 0-317,-5 4-167</inkml:trace>
  <inkml:trace contextRef="#ctx0" brushRef="#br0" timeOffset="6145.74">7048 1655 1810,'4'4'-23,"-1"5"21,7-4 39,0-2 25,0 1 16,6-4 14,4 2 14,1-2 4,6-2 1,6-2-6,3-2-11,1-5-10,7 4-6,-5-6-18,1 1-30,1-1-35,-2 0-47,-2-7-55,3 8-65,-7-5-113,-3 3-197,-3-1-106,0-2-89</inkml:trace>
  <inkml:trace contextRef="#ctx0" brushRef="#br0" timeOffset="6955.58">8468 851 1518,'-3'-3'-9,"3"0"20,0 1 17,0 2 12,-3-6 17,3 4 13,0-2 9,0 4 7,-3-1 2,3 1 2,0 0-3,-10 1-4,7 3-5,0 0 1,-8 2 2,4 4 6,-2 0 2,-2 5 1,-2 2 2,3 12 6,0 0 8,0 9-5,-4 4 14,5 11 10,-1 10 2,0 4 2,3 4-6,7 8-1,0-2-12,3 4-9,14 20-11,-1-1-5,5-4-12,5-9-5,-5-12-5,6-15-7,3-5-5,0 0-5,6-5-10,1-5-20,-4-7-36,0-4-38,-1-4-43,6-5-47,-8-5-52,0-8-66,-7-3-78,4-6-206,0-3-38,-1-3 94,-2-10-151,2-7-142</inkml:trace>
  <inkml:trace contextRef="#ctx0" brushRef="#br0" timeOffset="7451.26">11593 455 1783,'2'-3'-15,"7"3"20,1 3 33,-1-2 30,4 7 18,4 1 27,6 3 20,1 5 16,10 3 12,2 9 6,5 0 4,8 11 9,18 17-1,0 6-7,-3 7-6,-8 7-3,3 5-15,-5 11-14,-7 2-10,-7 3-13,-7 3-10,-13 3-10,-10-2-10,-7-12-11,-9-12-33,-10 22-51,-11-3-68,-6-10-75,-11-1-81,-2-11-95,-11-6-209,-14-3-45,-8-9 62,-15-6-202,-7-7-220</inkml:trace>
  <inkml:trace contextRef="#ctx0" brushRef="#br0" timeOffset="8801.77">8734 1025 475,'0'0'210,"0"0"-83,0 0 0,0 0-4,0 0-6,-2 5-7,2-5-13,2 5-5,-2 0 8,5-1 7,-5 2 0,3 0 6,-3 6 10,3-3-3,1 6 5,-1 0-5,4 5 0,-2 4 4,6 2 5,-3 3-11,1 4-1,4 3 1,1 6 3,-1-3-14,0 5-2,1-1-12,0-1-7,-5-4-7,1-4-9,1 2-4,-5-4-9,4-1-1,-7-5-5,4-1-10,-3-5-3,2 1-4,0-5-20,-2 2-30,-1-3-21,0-6-45,-3-1-28,0-2-27,-3-3-29,3-3-36,0 0-31,-7-14-50,1-1-106,6 1-136,-6-9-141,-5-7-161</inkml:trace>
  <inkml:trace contextRef="#ctx0" brushRef="#br0" timeOffset="9690.28">8769 1119 1731,'3'-4'-75,"0"4"15,-3 0 15,0 0 13,0-5 15,4 2 0,-4 1 19,0-3 11,0 2 12,0 1 6,0-3 11,0 3 5,0-1 9,-4-2 2,4 2 5,0 3 6,0 0-2,0-4-4,0 4 0,0 0 5,0 0 14,0 0 9,8 12 12,-6-2 6,5 5 4,0 2 5,3 4 2,0 8 22,0 0-3,0 7 5,-4 2 3,4 7-3,-1 3-5,2-2-9,-4 5-15,3-3-6,-3-2-9,-1 3-8,-2-10-11,-1-2-6,0-1-8,4-6-8,-4-3-3,1-3-7,0 2-6,-4-6 0,2-5-5,2-1-1,-1 3-1,0-5 9,-3-5-3,0-4-11,0-3 2,0 0-8,-3-19-2,3 2-1,-7-7-4,1-9-1,-1-12-4,-6 0 0,3-7-2,-4-3-5,4 0 2,-1 3-2,2 4-1,3 3 4,-4 7 0,3 2 5,0 7 5,1 4 2,0 3-2,2 2-2,-3-1 1,4 8-5,-1 1 0,4 4 4,4 7 4,-4 1 4,0 0 5,3 18 3,-3-3 4,3-1 6,1 11 3,0 0 1,2 8 1,-6 2-3,3 5 9,-3 1-4,3 0-5,-3-1 3,4 3-1,-8-1-13,4-3 3,0 2-1,0-8-8,-3-3-5,3-3 0,0-5 0,0 1-3,0-3 2,-3-5 1,3-5-4,0-6-4,-4-4-3,4 0-1,-2-17-6,-2-2 4,-3-6-1,-3-13-2,1-7 1,-2-7-6,-2-1-1,3 1-2,-5 2 4,7 2-1,1 11 0,0 2-1,4 7 5,-4 2-5,4 7-7,0 2 1,3 7 3,3 2 3,0 7-4,4 2 6,3 7-7,-3-1-19,6 8-43,-3 5-55,3 1-71,0 6-61,1 3-83,-4 3-87,-7 1-162,-3 4-133,-7-4 70,-5 7-354,-12-1-480</inkml:trace>
  <inkml:trace contextRef="#ctx0" brushRef="#br0" timeOffset="23607.06">10133 1400 2518,'0'-5'-141,"0"-1"24,0 5 29,0-5 30,0 4 14,0-2 22,0 1 20,0 0 16,0 3 10,0-6 6,-4 4 0,4 2-1,-6-3-2,3 3-2,-4 0-1,7 0 2,-14 3 1,8-1-3,-4 2 1,3 1-5,-3-1-2,0 1-1,0 1-1,0-2 2,-3 4-7,-1-3 4,5 2-5,-5 3-1,1-2 3,3-4-2,-4 1 0,1 4-4,3-2 1,-3-5 3,3 1-2,-4 1 3,4-4 2,0-1-1,-3-5 1,3 1-1,1-4 0,-2-3 0,4-2-2,-3-1 3,3-2 0,3-6 3,-1 5 1,5 1 6,0-3 3,3 2 4,-1 1-1,2 0 2,3 0 3,0 2 0,3-2 5,3 5 1,1 3 7,-1 1 3,0-2 2,0 6-3,4-2 3,0 4 0,-4 2-1,8 0 1,-5 8-4,-2-4 3,5 6 0,-2 2 1,0 4-8,0 2-4,-4-2-1,1 5-2,2 4 3,-6 4 4,0 1 3,-4 2-2,1-1-4,-4 1-3,-3-1-4,0 1-2,-3-2 0,3 0-4,-7 1-3,4-4 3,-3 0-6,-1-1-5,0-4 1,-3 2-8,1 0 3,-2-4-3,-2-3 3,0 0-2,-1-2-3,1-1 1,-4-8-1,1 1 0,-1-7 0,0 0-2,0-4-2,-3-4 1,4-5-4,-1-1 0,4-1-2,-1 0 1,8-3 2,-1 0-1,7 3 7,0 1 12,7-3 7,6 2 16,0 1 10,7 7 6,0-1-3,4 3-3,2 5 3,1-2-1,3 7-6,0 3-2,4 1-4,2 5-6,-3 1-3,4-1-1,-4 1-3,5 2-6,-5 1-1,0-3-7,0 0-26,1 0-35,-1 0-52,-3-1-44,-3-5-48,0 1-51,-4-3-61,-7-2-73,0 2-214,-2-4-30,-10-1 88,-1-2-149,-3 0-174</inkml:trace>
  <inkml:trace contextRef="#ctx0" brushRef="#br0" timeOffset="40963.16">10943 1197 1725,'-3'0'-88,"3"0"17,-3-3 17,3 3 10,-4-2 10,4-1 13,0 3 22,4-4 19,2 1 2,1 1 9,3-3 14,0 2 11,3-2 5,1 2 4,2-1 10,4 1 3,-2-2 2,7 1-3,-1 1 0,0-3-3,-1 4-2,0-4-2,0 6-5,-2-1-7,-1 1-6,-1 1-3,-2-1-3,0 4 2,0 0-10,-4 5-1,0-2-3,-3 2-4,-3 2 0,-1 1-4,-2 3 1,-4-3-5,-4 4-2,1-1-1,-7 0-3,0 5 0,-3-2-2,3-2-3,-3 2 2,-4 0-4,4 2 0,-4-5 0,4-3 0,-1 3-2,4-5 0,0-1-2,0 3-2,4-3 1,-1-4 1,0 2 0,3 1-4,1-5 1,6-3 1,-3 0 1,0 0-1,14-3-1,-7 1 0,2-1 0,5 0 5,-1-1 2,1 1 2,2 1-4,1 2 5,0 0 2,3 0 0,-4 2 3,4 1 1,1 1 0,-2 4 1,1 5 2,1-1-1,-5 0-3,-2 5 0,2-1 0,-5-1-4,2 3 0,-7 0-1,-3-1-1,-1 0 1,-2 0 0,-2 1 2,-4 0-6,-4 2-1,-4-1 2,1-1 0,-4 0-4,1-3-4,-1 0 7,1-3-1,-5 0 3,1-3-8,4-4 2,-4-2 1,7-3-3,-4-3-2,7 0 1,-3-5-2,6 1 5,0-4-4,4 2-1,3-4 0,3 1 0,4-5 1,3 1 1,3 3-6,4-1-14,-1 2-29,1 0-38,3 0-42,-3 4-32,3 2-42,3 0-30,-6 1-95,-4 5-127,1 0-166,-1 3-118</inkml:trace>
  <inkml:trace contextRef="#ctx0" brushRef="#br0" timeOffset="77982.08">13395 1232 1463,'-8'-2'125,"2"-1"-22,-1 2-16,4-2-11,-3 3-10,3 0-10,-2-3-10,-1 3-8,6 0 0,0 0-9,0 0 9,0-2 6,0 2-1,17 0-1,-4 0-3,4 0-5,-1 0-5,8-4-3,-1 4-1,4-2-3,3 2-7,3-2-10,-3-2-15,0 3-18,0 1-15,1 0-25,-5 0-28,-3 0-28,0 0-35,-5 1-75,-6 5-354,-1 0-87</inkml:trace>
  <inkml:trace contextRef="#ctx0" brushRef="#br0" timeOffset="78154.63">13264 1630 1612,'0'5'-25,"0"-3"14,7 0 32,6 1 27,5-1 2,1-4 2,11-3-1,6 0-1,8-7-6,10 2 0,3-2-10,3-6-19,-4 0-34,4 3-44,-4 0-49,-6 1-79,-6 1-353,-4 0-48</inkml:trace>
  <inkml:trace contextRef="#ctx0" brushRef="#br0" timeOffset="78929.57">14615 505 1451,'0'-6'-23,"0"2"28,0 4 5,2-5 11,-2 3 13,0-4 12,0 4 7,-2-1 7,2-1 6,0 4 5,0-3 4,0 3 3,-3-2-1,3 2 2,0 0-3,0 0 10,-6 8 7,1 1-3,1 1 2,-1 2 3,-2 3 1,-2 6-4,0-1 0,4 7-6,-5 3 5,0 2-4,0 5-2,0 9 3,0 1-9,-5 2 7,7 5 2,-3 11-4,0 2 10,3 4 4,1 4-2,0 4 5,-1 26-8,3 3-6,2-3 0,3 3-5,3-1 6,-3-1-5,5-2-4,6 0-5,3 0-5,-4-5-5,3-14-4,-1-12-6,10 19-5,-4-12-3,2-17-3,2-1 6,-4 1-14,7-5-4,-2-4 0,0-1 0,5-10-7,-9-1-4,4-2-1,4-3-1,-4-3-1,-6-5-3,3-4-26,-7-4-35,1 0-39,2-3-45,-5-3-37,-1-3-34,-1-7-67,-2-1-65,-3-4-117,-1-4-186,-3-6 63,-3-5-281,3-10-340</inkml:trace>
  <inkml:trace contextRef="#ctx0" brushRef="#br0" timeOffset="79718.38">15015 722 2159,'3'-5'-79,"1"1"26,-1 1 17,-3 0 13,0 1 15,4-1 13,-4 3 12,0 0 6,0-4 7,0 4 4,0-3 2,0 3 1,0 0 2,0 0 4,0 0 10,3 7 4,-3-2 1,0 1 3,0 1-3,-3 0 2,3 1 6,0 4 2,0 3 0,0 3 2,0 2 1,-4 2-4,4 4-1,-3 1-5,3 3-5,0 3-9,0-4 0,0 2-4,0-2-10,0 4 2,0-3-7,3-3-15,1 4-27,-1-7-33,1 4-34,-1-2-39,0-2-40,3-2-51,1-1-120,0-4-198,3-5-123,0 1-149</inkml:trace>
  <inkml:trace contextRef="#ctx0" brushRef="#br0" timeOffset="80118.3">15785 875 1920,'21'-10'13,"-5"2"27,4 2 18,4-2 2,-4-4 4,4 6-2,-2 0 2,2 2 2,-4 1 5,-1 1 3,5 2 0,-4 2-1,7 1-4,-4 1 0,0 4-9,1 2-2,-4 1-7,-4 1-4,1 0-5,0 6-3,-7-3-6,-3 6-5,-4-2-1,-3 1-5,-7 2-2,-3 1-3,-3 4-1,-7-2-5,-3 1-6,-7 3-6,3-3-1,0-5-2,1 0-5,-1-1-5,6-5-5,2 0-8,2-3-6,1 1-1,5-4 3,1 2 1,4-4 5,6-1 3,3-1 2,10-1 1,1-4 2,2 0 2,8 0 5,6-1-1,14-5 0,2 0 2,4-2-6,10-1-34,-3 1-45,3-1-57,-1-1-59,-5-3-101,-1 4-145,1-8-90,-5 5-48</inkml:trace>
  <inkml:trace contextRef="#ctx0" brushRef="#br0" timeOffset="80660.65">17106 764 1597,'0'-8'32,"4"2"4,-4-2 2,3 1 17,7-1 14,-3 3 14,3 0 9,-1-2 6,8 2 5,1 1-2,1-2-1,1-2-7,1 6-4,-2-2-3,1 3-7,-4-2 2,2 1-7,2 2-8,-7 2-10,4 1 5,-4-2-7,0 7-2,-3 1-9,0 0-3,-3 1-3,0 0-3,-7 3-2,0 2-3,-4 0 0,1 0-5,-7 2-10,-1 0-12,-5-1-12,3 1-7,-4-2-9,4 0-6,-4 0-5,4-2-3,-1-3 0,-2 0-1,10 0 2,-2-5 0,2 0 1,-1 0 10,7-3-3,0-2 4,0 0 2,7 0 6,2-2 12,5-1 6,-1 1 12,1-1 13,2 1 7,1 2 9,3 0 0,0 0 3,4 2 3,-4 3-2,-1 0 1,2 3-5,-1 2-6,-1 0-1,-6 3-4,1-1-6,-4 3-1,-7-3 1,0 3-1,-3 3-4,-3-3 0,-3 2-1,-5-2-4,-1 3-3,-2-2-6,-2 0-11,-2-3-6,-1 1-7,-4-3-8,3-2 2,-1 0-14,2-5 5,2-1-14,0-6 1,4-1-7,3-5-6,3 0-1,7-7-12,0 2-14,7-4-19,3-4-16,7-1-20,2-1-50,-5-2-122,4 1-170,1-2-73,1 2-60</inkml:trace>
  <inkml:trace contextRef="#ctx0" brushRef="#br0" timeOffset="80966.32">17800 417 1685,'7'-7'52,"-1"2"27,0 1 16,5 1 21,2 3 12,1 4 3,2 4 17,4 4 17,7 8-7,-3 6 4,9 5 3,4 15-8,-1 1-6,11 30-2,3 4-2,-3 12-8,-1 4-2,1 13-1,-4 4-6,1 7-8,-8 4-11,-6 4-9,-3 5-11,-7-2-6,-3-2-7,-9-2-6,1-9-8,-9 1-6,-9-2-6,1-1-6,-9-3-6,-7-15-36,1-5-50,-3-21-59,2-10-51,-4-10-65,7-11-61,-3-3-64,-9-9-127,6-4-137,0-7 38,4-6-225,-4-5-286</inkml:trace>
  <inkml:trace contextRef="#ctx0" brushRef="#br0" timeOffset="81526.83">19787 227 2129,'-6'0'-50,"3"4"21,-4 2 23,1 2 35,-2 4 20,-2 5 18,-6 11 16,2 8 14,-6 7 0,1 16 16,-2 3-8,-9 28 13,0 5 1,4 8-12,-1 4 5,8 9-4,-2 2-6,8 13-2,3 7-7,10 1-2,0 4-9,10 1-10,5-6-4,4 0-6,2-8-7,7-7-7,5-9-2,5-3-4,1-11-4,1-8-3,7-12-8,-7-18-27,4-13-35,-1-7-41,-7-9-29,8-7-34,-4-6-34,0-8-44,-4 0-46,-2-12-93,0-6-152,-1-3-7,-6-9-105,-2-7-118</inkml:trace>
  <inkml:trace contextRef="#ctx0" brushRef="#br0" timeOffset="81898.83">20068 515 1711,'3'-3'-22,"4"3"22,-4 3 25,0-1 23,-3 0 12,7 4 10,-7-4 7,3 2 0,-3 2 10,4 0 2,-4-1 0,3-1 2,-3 4 0,0-1-2,0 6 0,0-1-1,0 6-4,0 4-5,-3 3 2,6 5-11,-3 8 5,4 1-11,2 2-10,-3 9 2,4 0-5,0 0-7,3-3-7,0 1-3,0-3-20,3-3-35,-3-7-37,1-2-42,-2-3-45,1-3-50,7-2-53,-7-10-127,4-3-128,-5-4-129,1-3-129</inkml:trace>
  <inkml:trace contextRef="#ctx0" brushRef="#br0" timeOffset="82256.63">20538 750 1869,'17'-13'44,"-7"3"11,3 0 21,0 3 11,4-1-1,-4 1-6,4-1 2,3 2-1,7 2-1,-7-1-4,6 2-2,1 1-8,-4 2 0,1 2-2,0 1-5,-2 5 0,2-1 4,-4 7-15,-4 0-3,-2 1-3,-4 5-5,-1 0-2,-4 0-7,-2 2-2,-6 1-1,-5 2-2,2 0-13,-7 0-12,-1 0-8,-5 0-7,-2 0-10,1-3-2,1-2-3,-5 0-6,7-5-3,1 0-3,2 0-13,1-2-6,3-3 0,3 0 7,4-4 4,6 2 8,4-2 3,3 0 4,6-5 6,1 2 2,7-3 2,3-3-8,6-1-24,0-1-36,7 1-44,7-4-53,10-1-129,-11-3-293,7-1-113</inkml:trace>
  <inkml:trace contextRef="#ctx0" brushRef="#br0" timeOffset="82791.21">21935 610 1801,'7'-8'39,"0"3"12,0-2 16,-1 2 14,4-3 9,-7 3 5,4 0 1,0-2 3,-1 2-9,4 1-8,1-2-6,-5 0-5,4 4-5,-4 0-10,5-2-3,-5 4-7,4 0-4,1 4 4,-8 0-9,3 2-4,-2 4 0,-1-2-5,-3 1 2,0 4-6,-3 2-2,-1-3-3,-2 2-1,3 0-4,-11 1-2,1 2-3,2-2-10,5 0-7,-10-2 0,8-3-8,-5 2-4,4-2-3,-2-1 0,8 3 0,-7-4 1,0-2-1,3 0 4,4 1 0,3-2-2,-7 0 2,4-3 2,3 3 6,3-2-2,4 1 1,0-1 9,3 2 11,3-1 7,1 2 6,2 2 7,-2 2 7,5 0 3,-2 0 1,-1 0-3,1 2 0,4 3-5,-15-1-1,7 0 0,-2 1-5,-8-1-6,-3 2 1,0 0-2,-3-2 3,-8 3-5,-2-2-3,-4 0 1,-2 0-8,-5 3-9,-6-3-8,3-3-9,-3 1-3,7-5-5,-11 0 0,8-4-5,-1-2-8,11-4-6,-8-1-5,11-4-2,-1-7 0,5 2-11,9-2-5,-4-3-14,11-3-16,-1-6-27,8 1-33,-1-5-51,11-5-127,-4 1-334,3-4-167</inkml:trace>
  <inkml:trace contextRef="#ctx0" brushRef="#br0" timeOffset="83064.47">22269 222 2011,'8'5'77,"14"5"39,1 5 30,7 10 16,6 4 27,12 10 6,-2 9 1,17 19 8,0 4 1,-2 8-7,-1 4-7,-3 9-12,-4 5-28,-7 8-11,-12 5-11,-4 3-14,-13 4-10,-17 4-8,-10-2-14,-10-1-31,-20-6-45,-10-1-54,-14-2-52,-5-5-46,-25 10-31,-13 14-15,-43 41-21,-13 6-50,-17-5-107,0 0-239,-21-7 61,-9-1 69,-23 0-139,-27-4-116</inkml:trace>
  <inkml:trace contextRef="#ctx0" brushRef="#br0" timeOffset="85120.86">16082 2022 1536,'-6'0'-70,"3"-3"16,-4 3 22,4 0 20,0-2 15,3 2 15,-11 0 8,8 0 11,3 0 4,-7 0-5,1 0 9,6 0-2,-11 0 4,8 0 2,3 0-3,-6 0 0,6 0 1,0 0-1,-7 0 5,7 0-2,-6-3 4,6 3 2,0-2-5,0 0-6,3-3-6,0 0 4,4 0-2,2-2 8,5-1 1,5 1 3,2-4-2,2 4-3,1 2 1,-1-3 0,0 3-6,1 3-2,-1-1-6,-7 1-2,5 2-4,-5 2 4,-2 3-8,-5 2 1,-2 4-3,-3 2-4,-4 2-1,-4 2-3,-3 0-3,1 3 0,-4 3-1,0-3-2,-3 0-5,-4 1-10,4 0-4,-1-3-7,-2-1-7,6-5-5,-1 4-2,2-4-5,2-4 1,0 2 4,7-1 4,0-3 5,4-4 5,-1 3 8,4-3 12,2 1 9,5-1 10,-1 2 10,4-4 2,-1 2 6,5-1 0,-1 5-1,6-3 1,-6 5 6,4-1 4,-2 0-3,2 3 3,-7 0-1,2 2-7,-5 6-1,-4 0-3,-4-1-5,2 5 1,-8-1-4,-3 1-2,-8 1-4,1 3-4,-7 0-2,-2-3-17,-5-2-31,-3 3-29,1-7-35,-8 1-31,8-2-48,-1 1-46,1-8-99,2-4-161,4-2-9,7-6-28,-1-2-22</inkml:trace>
  <inkml:trace contextRef="#ctx0" brushRef="#br0" timeOffset="85532.36">17053 1880 1389,'30'-13'-33,"0"1"15,-10 4 32,4 3 26,-2 1 9,-1-2 19,-4 4 12,2-1 11,5 2 6,-4 1 4,-1 0 3,5 1 1,6-1-4,-3 5-5,0 2-8,-1-1-9,4 1-1,-6 3-6,2 3 0,-6 1-3,-4 2-8,-2 4-1,-1 2-8,-5 4-3,-8 3-7,0-1-2,-8 6-5,-2 2-7,-7 2 0,1 1-1,-4-3-4,0 1 0,-4-4-6,5-4-1,2-4-2,0 1-2,4-9 2,3 3 1,0-6-8,-3 2 4,10-7-5,-1-1 2,8 0 1,6-8 0,1 0-5,11-3 3,5-2 1,9-4-5,8-2-1,15-4 2,12-5 1,8 0-5,2 0 2,-1 0-4,-7 2-25,-13 4-25,-6 2-27,-8 0-23,-9 4-35,-3 2-54,-15-1-101,-5 4-185,-8-2-6,-6 5-41,0 0-29</inkml:trace>
  <inkml:trace contextRef="#ctx0" brushRef="#br0" timeOffset="85969.19">14672 2187 1474,'10'-5'24,"-1"3"1,5 2 11,-1 4 30,1 8 12,2 6 5,-2 7 8,2 4 5,4 8 3,-2 4-1,1 5-6,-2 4-9,7 9-6,-5-3-4,5 6-11,-4 4-2,3-1-11,-3-1-40,-3 2-49,2-7-55,2-1-65,-8-10-110,4-6-202,-4-9-85,1-3-60</inkml:trace>
  <inkml:trace contextRef="#ctx0" brushRef="#br0" timeOffset="87359.6">20258 1867 1438,'-3'-3'-42,"3"-1"9,-3 4 13,-2-3 24,5 1 14,0 2 10,-3-3 6,3 1 5,-3-1 4,3 1 0,-3-1-3,3 3 4,0-3-4,-4 2-7,4-2 1,0-2-4,0 5-3,0-3 0,4-1-5,-4 1 3,0 1-3,3-4-1,3 0 2,-1 5 8,4-4 0,1-1 7,4 4 6,-1-1-2,1 1-3,2 0 4,1 2-4,-2 0 2,5 2-1,-2 0 0,-1 1-6,3 5-3,-5-2 0,3 2-4,-2 4-1,-2 0-3,-7 0 0,-2 2 0,-1 2-5,-4-1-2,-4 3 0,2 1-1,-1 1-2,-12-2 0,5 1 3,-2 2-8,-2-4-1,-2 1-4,2 0-5,0-4 1,2-2-3,-1 1-1,3-3 1,7-1-2,-11 3-1,6-6 1,6 2 3,-1-3-2,0 0 0,3-2 2,3-3-3,-3 0 3,10 0 0,-1 0 6,-1 0 3,5-3 4,-4 3 7,5-2 1,-2 4 3,6-2 6,-2 3 0,5 1 10,-1 4 2,3 0 1,-3 1 5,0 7 1,2-1-1,-1 0 2,-1 5-6,-3-4-3,-4 5-1,-3-1 1,0 0 1,-6 3-10,-4-1 1,0 1-4,-7-3-4,-3 2 3,-7 0-8,-3 1-1,0-2-16,-3-2-36,-5-2-30,-2-2-29,-2 2-38,4-8-34,3 1-45,-2-5-79,-1-3-157,8-4-228,5-3-170</inkml:trace>
  <inkml:trace contextRef="#ctx0" brushRef="#br0" timeOffset="87681.74">21935 1652 1745,'10'-5'-41,"-6"2"25,3 1 23,-4-3 22,3 3 12,-6 2 11,0 0 9,-3 7 12,0 1 11,0 1 17,-4 9 1,0 2 3,7 2 3,-7 11-3,7 2-4,-3 4-3,6-1-9,4 12-7,-7-2-7,10 2-12,-3 2-4,6-4-7,-3 2-5,0-4-17,0-2-26,-4-4-28,2-5-31,-5 1-27,0-5-35,-3-5-36,3 1-30,-9-5-93,3 2-154,-8-4-229,-2-3-154</inkml:trace>
  <inkml:trace contextRef="#ctx0" brushRef="#br0" timeOffset="88048.76">20550 2283 1891,'11'-13'9,"2"-5"18,4 3 26,10-5 14,-4-2 0,7 4 6,0 1-6,-3 2 2,-4 3-8,1 0-3,-5 5-5,2 2-7,-4 5 1,-4 0 0,1 5-3,-5 7-5,-2-3-2,-4 3-4,0 3-2,-3 0 1,0 3-2,0 4-5,-3-2-4,0 0-2,-1 3-1,-2 2-1,0-3-1,-2 2 0,2-3-3,-1 4-5,4-4 0,-3-4 1,1 3-1,2-6-1,0-1 1,6 0-1,5-3 0,1-2-5,4-4 5,7-1-12,4-3-19,6-3-17,7-1-24,10-7-26,16-4-29,13-5-36,30-20-67,5 0-169,-15-4-282,-2-2-168</inkml:trace>
  <inkml:trace contextRef="#ctx0" brushRef="#br0" timeOffset="89178.09">23146 1100 1771,'0'0'-53,"0"0"2,0 0 18,3 5 14,-3-5 12,0 0 15,0 0 6,0 0 4,0 0-3,0 0 11,0 0 0,0 0 0,0 0 1,10-3-1,-3 3-3,3-2-2,-5-1-1,6 3-4,0-2 0,2 2-15,-10-3-18,4 3-17,0 0-19,-4 3 6,7-3-18,-10 5-22,3-3-14,-3 3-55,-3 0-297,3 0 39</inkml:trace>
  <inkml:trace contextRef="#ctx0" brushRef="#br0" timeOffset="89346.64">23076 1250 1208,'-7'7'-21,"7"-2"30,0 0 6,0 0 14,0-2 3,4-1 2,6 1 1,-1-3 3,12 0-5,-5-3 0,-2-2 2,16 2-6,-7-4-7,14 2-1,-4-5-10,7 1-16,-7 1-30,8-2-25,-11 0-47,0 0-104,2-3-179,-4 1 99</inkml:trace>
  <inkml:trace contextRef="#ctx0" brushRef="#br0" timeOffset="89777.51">23736 477 1065,'4'-9'23,"-1"1"12,-3 0 15,7 3 11,-7-2 6,0 2 9,0 0 8,0 2-2,0 0-7,0 3 5,-14 0 9,7 6 1,-2-1 6,-5 4 4,1 3 3,-4 8-4,-3 1 2,0 7-1,4 2-1,-1 9 3,-4 7-2,5 1 2,-1 16 2,1 2-5,-1 7 0,-7 28-8,2 8 2,4 3-19,6 8 8,-2 1 2,0 2 0,12 0-4,2 1-2,0-3-7,6-1 0,7-10-15,0-5-3,15-5 5,-9-10-12,4-14-7,-2-13-6,-2-5-4,5-1-3,-7-11 2,6-3-3,-6-4-26,-4-3-34,4-5-37,-4-5-26,-3-5-26,0-2-36,0-6-52,4-7-60,-8-2-122,4-3-190,-10-8 61,7-4-126,-7-9-145</inkml:trace>
  <inkml:trace contextRef="#ctx0" brushRef="#br0" timeOffset="90216.72">23979 732 1672,'8'-5'-35,"-8"3"15,3-1 21,-3 1 15,0 2 13,0-3 11,0 1 9,0 2 8,0 0 3,0 0 3,0 0 1,0 0 9,0 0 11,0 12 1,0-2 8,0 5-3,0 3 0,0 2 2,0 5-9,0-1-10,3 7-4,7-1-5,-7 5-8,8-3-4,-5 3-5,4-2-6,-4 0-9,5-4-17,2 1-21,-10-5-26,8-2-30,-8-4-27,3 1-30,1-2-22,-1-5-44,2-1-103,-8-5-166,0-2-145,3-2-97</inkml:trace>
  <inkml:trace contextRef="#ctx0" brushRef="#br0" timeOffset="90610.66">24150 942 1643,'9'-10'-10,"2"4"17,-1-6 20,7 3 20,-4-2 11,4 4 4,-4 0-2,0-1-4,4 1 5,-4 5 2,-3-4-3,0 6-3,2 0-7,3 0 0,-10 3-6,5 2-1,-2 2-1,-1 1-1,-2 2-2,3 0-4,-8 0-3,0 3-3,0-1-2,0 3-2,0 0-3,-10-3-2,7 4-2,-7 1-3,3-2 0,-6 2-2,3-3-2,-5 0-5,10 1-3,-10-3-5,5 1-3,5-6-6,-2 3-6,1-2 2,6 0 0,-4 0 1,4-2 0,4 1 2,-1-1 3,7-4 0,3 3 1,4-2 3,-2-3-3,5 2 3,5-2 0,1 0-9,-7 0-17,9-2-17,2-1-13,-7 1-9,4-3-9,0 2-21,0-1-1,-8-4-36,5 1-52,-1-4-100,-2 1-221,-5 0-14</inkml:trace>
  <inkml:trace contextRef="#ctx0" brushRef="#br0" timeOffset="91026.73">24733 902 1388,'0'-5'-32,"3"0"30,5 3 29,-8-3 5,3 2 13,7 1 13,-7-1 6,3 1 1,2-1-2,5 3 1,-10 0 2,3 0-1,5 0-5,-1 3-3,-7-1-4,11 1-4,-11 2-3,0 0-5,4 2-2,-1 1-5,-3-3-4,5 3-2,-16 1-3,16-1 1,-16-1-4,8 3-2,-3-2-6,-3-1 4,6 1-4,-10-2 2,7 2-6,3 1-5,-8-5-6,2 4-5,6-3-6,0 0-2,-3 0-1,3 0 2,0-3 3,3 3 0,-3-2 1,3-1 3,0 0 4,5-2 3,-5 3 13,7 0 8,-7-1 4,3 1 4,2 2 5,5-3 6,-10 4 6,11-1-3,-8 2-1,1 1 2,-1 1 1,5 1-8,-8 0-4,0 0 0,4 2-4,-7 1-6,-7-1 3,4 1-17,0-1-20,-8 1-25,-2-1-26,-4 4-37,1-4-23,-4-2-37,-1 0-45,-1-3-103,-5-4-163,7 0-56,-4-3-28</inkml:trace>
  <inkml:trace contextRef="#ctx0" brushRef="#br0" timeOffset="91354.86">24940 515 1431,'17'-5'-13,"-1"2"27,1 3 30,-4 3 23,-3 4 17,4-2 21,-1 4 14,-6 8 6,6 2 8,0 6 2,4 3 2,-4 4 6,1 11-10,2 6 6,0 12 10,-2 6 1,10 28-3,-7 8-5,-4 7-3,4 8-4,-12 3-3,9 5-7,-3-1-12,-8-1-6,-1-4-10,-2-4-11,-5-7-7,-6-6-5,-5-8-9,-1-18-9,1-14-2,2-1-4,-13-6-10,8-12-20,-5 2-34,-3-10-38,4 3-51,-4-4-42,1-5-41,-1-8-49,4 1-54,-7-5-75,0-6-158,0 0-40,0-2 53,3-5-95,0 0-103</inkml:trace>
  <inkml:trace contextRef="#ctx0" brushRef="#br0" timeOffset="94986.16">23930 1743 1656,'0'-12'-18,"0"3"15,0-1 19,-7 0 6,7 5 7,0 0 5,7 1 9,-7 4 0,0-6 4,0 6-3,0-2 4,0 2 1,0 0-3,6 5 1,-6-5-6,0 4 5,-3 2-5,0 1-1,-4 1-1,-3-4-3,0 4-9,0 0 0,0-1-3,-3-1-4,-4 2 0,4-2 0,-8-3 0,5 0-4,-1-2-2,4 2-2,-1-6-3,-2 2 0,2-5-5,5 0 3,-1-6-1,-1-2 0,5-1-2,6 0 3,0 0-2,0-1-2,3-4 0,7 3-1,4 0 0,-8 2 0,11 0-2,-4 2 5,4 1-1,6 4 4,-9 0 5,5 7 4,5 2 4,-7 5 5,2 4 2,5 2 11,-7 2-2,2 7 4,-2 4 2,4 0-3,-5 5-1,-2 0-2,-8 6 0,4-4-6,-10 2-5,0 2 0,0-2 2,-7 2-10,-2-1 2,-2-5-2,1-1-1,-7 2-3,-2-4-3,2-2-4,-7-2-1,5-4-6,-8-1 4,10-3-6,-10-5 3,8-3-4,-2-1-2,5-6-3,-1-2 2,4-4 0,6-4 2,-3 0-1,4-2-2,6-1 4,0 4 1,3-3 7,3 3 4,5 2 6,2-1 9,3 5 0,1 6 1,10 2 6,0 0 11,3 8 6,3 2-11,7 7 5,4 3 1,-5 1-17,1 3-3,1 4 2,2-3-22,-8 0-30,-1 3-28,0-7-36,-17-1-47,3 0-55,-10-4-92,3-1-287,-13 1 54,0-5-84,0 2-101</inkml:trace>
  <inkml:trace contextRef="#ctx0" brushRef="#br0" timeOffset="98690.22">24353 1680 1546,'-3'-4'-46,"3"1"33,0 0 13,0 3 14,-5-2 14,5-2 13,0 4 2,0-5 4,0 2 9,0 3-3,-2-1 5,2 1-3,0-3-1,0 3-7,-8-2-1,6-1-2,-1 0-2,3 1 1,0-1-6,0 3-1,-7-2-3,7 0 2,0-1-6,0 3 2,0 0-1,7-7-4,-7 4 4,5 1-1,3-4 1,-6 5-1,6-5 0,2 1 0,0 4 0,-3 1 1,3 0 1,3 0-1,-6 1-4,-1 2 1,4-1-2,4 4-1,-8 1-2,4-2-2,-3 5-1,6-3 0,-9 3-4,2 2-2,1 1 1,-7-1 1,0 1-2,0-1-1,0 4-2,0-3-1,-7 1-2,1 1-4,2-2 3,-2 2 0,-1-3 1,0 3-6,1-4 2,2 1-8,-2-2 2,-1-1 1,7-1-6,-7-1 0,7-2-6,-3 4 3,3-5 1,0 2-1,3-4 3,4 1-2,-5 1 6,3-1-2,1-1 0,4-2-2,-3 3 1,6-3 4,-6 2 2,3 1 5,3 2 5,-6 2 0,3-2 4,3 3 5,-6 1 4,6 3 8,-2 0 7,2 2 3,-10 1 6,11 0 1,-14 4-1,3-6 6,-3 5-10,0 0-4,-3 2-5,-4-2-7,-3 1 1,-3-1-5,-1 0-20,-16-1-32,0-2-40,0-1-40,-10-1-54,-3-1-72,-2 0-210,-7-3-96,-16-2-93,6 1-133</inkml:trace>
  <inkml:trace contextRef="#ctx0" brushRef="#br0" timeOffset="100802.63">24900 1475 1614,'0'-3'-68,"7"1"15,-7-1 13,0 0 32,0 3 19,3 0 6,7 0 6,-6 3 17,-4-3 11,3 5 13,0 0 8,4 3 3,-4-1 9,0 6 7,8 5 5,-5 4 1,1 2 1,-1 8-2,4 4-5,-3 3-6,3 4-5,0 5-8,-3-1-8,3 3-5,-4-1-8,4-3-3,1 5-3,-8-10-3,0-5-10,7 3-15,-10-5-26,3-5-21,-3-4-31,0 0-37,0 0-36,-3-4-80,-4-4-239,1-2-40,-4-5-36,3 0-32</inkml:trace>
  <inkml:trace contextRef="#ctx0" brushRef="#br0" timeOffset="118080.95">812 3820 1154,'3'-6'127,"-3"2"-21,0 1-41,0 1-11,0-1-13,0 3 4,-3-2 0,3 2 5,-10 2 1,7 3 3,-4 0 3,3 0-1,-6 3 4,4-1 3,-4 3 2,-1 0 1,2 4 1,-5 0 4,4 3-4,-3 1 8,-1 0-4,-2 6-1,2-1-4,-2 1 7,-1 4-7,1 2 0,2 0-7,1 0-1,3 2 4,0 3-6,0 1-8,7-1-2,0 0-5,3 0 1,3 0-8,3 0-1,1-1-4,3 2-2,3-4 1,0 1-13,4-3-17,4-5-14,-2 1-14,2-5-23,-5-6-24,4 0-27,-3-3-23,2 0-37,2-6-32,-5-3-42,1-3-90,-4-3-93,1-2-148,-4-2-71</inkml:trace>
  <inkml:trace contextRef="#ctx0" brushRef="#br0" timeOffset="118438.93">988 4114 1505,'6'-14'0,"5"-1"11,-7 1 20,1 5 13,3-1 14,-6-3 13,2 4 7,-1 1 6,1-1 7,0 0 7,2 1 5,-6 2-1,4 0 0,-4 2 5,3-1 1,-1 2-1,-2-2-5,0 5-7,4-3 5,-4 3-11,0 0 11,0 13 2,0-3 4,0 3 8,3 3-1,1 3 6,3 3-3,0 4-7,-2 3-7,6 1 0,-4 0-8,3 3-12,-1 0-4,2 1-11,-1-2-6,-1 1-8,2-3-17,-1 0-5,-4-7-4,0 2-21,2-3-26,-1-2-28,-1-2-21,1-2-24,-3-2-21,-4-2-46,3-2-39,-6-5-41,6 3-33,-10-8-101,7 0-149,-10-8-8,3-1-170,1-3-194</inkml:trace>
  <inkml:trace contextRef="#ctx0" brushRef="#br0" timeOffset="119109.14">1548 3925 1847,'17'-5'-33,"-4"0"15,1 5 19,-1 0 24,-2 2 16,-2 2 7,-2 0 10,4 4 6,-5 0 4,-3-2-2,0 4-1,1 3 2,-4-3-4,0 2-3,-4-2 0,1 4-5,-3-5-10,-2 1 3,5 0-11,-7 0 0,4-3-8,-5 2 0,2-3-2,-4 0 0,2-1-2,1-2-1,1-3-1,-2 0-2,1-3 0,1-2 0,1-3-4,2 0-1,6-2-2,-3 0 1,3 0 0,3-2 3,0 0 1,4-1 4,0 0 4,6 3-3,1-5 6,2 6-2,1-2 3,-1 4 1,1 2 5,4 0 2,-2 5 3,1 0 7,1 2 2,1 6-2,2-1 1,-4 6 5,-4-1 1,5 5-15,-1 3 0,-7 6-4,4-4 6,-4 5 1,-3 1-5,-3 2-4,-1-1-2,-6-3-5,4-1 0,-4 3-8,-4-1 0,-2-3 0,2 5-5,-6-7-14,4 2-25,-4 0 9,-4-5-10,4-1-4,-7 0-3,4-5 0,-4-4 3,4-1-2,-4-6-5,4-2 1,-2-2 2,7-3 3,-5 0 8,2-5 1,5 0 5,2-3-2,1 1 1,3-1 0,3-2 2,1 3 15,5-3 7,5 0 5,-1 2 3,4 3 3,-4 3 8,4 2-2,4 2 5,-2 2 7,1 2-3,4 4 7,-1 3 5,3 4 4,1 3-7,-1-1-1,4 7-5,-2 1-3,-5 1-2,0 3-4,1-2-2,-4 1-10,-1 4-19,2-5-32,-4 1-24,-1 1-29,-2-10-27,-5 2-27,1-3-32,1-1-42,2-1-40,-10-2-97,-3-4-122,3-5-19,0-2-124,-3 0-116</inkml:trace>
  <inkml:trace contextRef="#ctx0" brushRef="#br0" timeOffset="119786.92">2376 4209 1709,'7'-9'20,"-1"-2"6,-3 4 15,5 0 12,-2 2 13,-6-2 7,3 2 3,-3-1 0,4 0-1,-4 2-2,0-1-1,0 0-1,3 3-4,0-3-2,-3 0-2,6-1-12,-1-1 1,1-3 2,-3 4 5,7-2-4,0-4 4,4 6 6,-1-2 8,4-2-5,3 2 2,-4 4-1,8-3-2,-4 4 1,3-2-6,-3 1-1,0 4-8,-4 0 3,2 0-3,-2 4-3,-2 1-3,-1 2-7,-4 0 6,-1 4-12,-5 1-4,0 1-2,-6 3-3,0-2-5,-1-2-6,-6 5-20,3 3-2,-6-4-2,-2 1-10,7 1-1,-6-6 6,7 0-13,-2 0 8,-1-3-9,3 1 12,3-3-10,-2 1 7,3-3 1,3-3-4,0 0 8,0 1 1,6-3 1,1 0-1,0-3 6,3 1 0,-1 0 4,5-1 4,1 1 9,4-1-2,0 3-3,1 0 13,1 0 4,-2 0-2,5 3 0,-1 2 5,1-1 4,-8 2-2,4-1 2,-5 2-4,3 4 0,-8-4-5,1 3-3,-5 2 4,-3 1-2,-3-1-3,0 0 0,-7 1-3,-4 2-2,2 0-3,-3 3-4,-9-4-1,3-1-2,-1 2-9,0-2-2,-3-1 2,4-4 2,-6 2-6,4-6-3,4 0 1,-1-4 0,1-4 3,-3 0 1,11-4 7,-2-2-9,3 0-1,3-2 8,8-1-2,-1 1 2,4-2-4,3 0 4,0-1-18,4 1-18,2 2-25,-2-4-29,-1 3-34,4 1-35,-4-1-31,4 1-35,-4 0-54,-5 1-106,3 1-113,0 0-104,-3 0-107</inkml:trace>
  <inkml:trace contextRef="#ctx0" brushRef="#br0" timeOffset="120057.33">2956 3852 1651,'10'-10'29,"4"5"18,-2-2 37,8 2 28,0 2 20,4 3 6,6 3 13,-4 2 18,8-1 9,-1 8-3,4 5-3,0 0-6,6 5-4,-3 3-11,1 5-5,-2 5-22,4 5-13,-2-1-6,-5 7-14,-9-5-5,0 1-6,-8 3-9,-5 0-6,-4 2-19,-7 1-20,-6 1-33,-3-1-40,-4 3-50,-11-7-49,1 1-64,-10 8-71,-6-11-71,-7 4-160,-1-7-49,-10-3 82,5-4-125,2-7-104</inkml:trace>
  <inkml:trace contextRef="#ctx0" brushRef="#br0" timeOffset="120634.91">4113 3872 1625,'0'-12'-7,"0"2"22,0-3 19,0 3 19,3 0 23,1 0 13,-4 3 9,-4-1 10,4 4 3,-3-1 1,3 2-6,-3 3-4,-3 3-5,-5 6-3,1 4 6,-3 4-7,-4 7 4,4 8-4,-1 2-8,2 4-1,-2 7-10,4-3-9,0 4-6,3 1-5,4 3-4,-1-9-3,8 2-10,-4 1-1,5 3-3,4 1-10,3-6-10,2-2-12,2 0-15,4-10-7,0-3-16,0-1-18,1-4-34,2-2-35,0-8-36,-3-3-33,1 3-32,-5-12-55,-2 2-110,2-8-88,-6 4-97,4-8-77</inkml:trace>
  <inkml:trace contextRef="#ctx0" brushRef="#br0" timeOffset="120899.21">4336 4020 1670,'11'-16'29,"-1"4"15,-4 2 29,5 3 16,-1-1 12,-1 5 14,2 3 10,-1 3 10,3 5 6,0 1 7,-3 9-1,4 0-1,-1 4-5,0 7-5,-3 3-8,0-3-10,0 5-13,1-3-11,-2 5-10,-2-2-2,3 1-3,-3 0-8,-4-2-11,3-3-11,-2-3-34,-1-2-34,4-2-38,-3-1-32,-1-7-31,0 0-32,0-1-33,0-2-32,4-5-40,-7-5-77,3 1-106,-3-3-50,8-10-111,-8 0-99</inkml:trace>
  <inkml:trace contextRef="#ctx0" brushRef="#br0" timeOffset="121517.22">4947 4070 1776,'17'-5'27,"-1"-1"17,-2 4 25,-5 0 16,2-1 2,-1 1 10,-4 2 2,1 2-5,0-2-7,-4 5-3,-3 0-13,-3-2-5,0 2-5,-1 0-8,-3-1-3,1 2-7,-1 0-6,-3-2-1,0-2-7,0 1 2,0 0-5,-3-3-3,3 0-2,-1 0-4,-2-6 4,3 1-9,-1 1 1,6-5-1,1 5 1,1-6-1,3 2-1,0-4 3,3 2-1,4 0 4,-1 1 3,5-3 5,2 4-2,0 2 1,4-2 3,0 3 2,2 3 9,2-1 0,-1 3 5,0 5-2,3-2-3,-3 7 2,0-4 7,-3 8 4,-1 1-6,-2-1-9,-1 4 0,-6 2-3,3 0 2,-7 0-6,0 3-3,-6 0-8,0-1-10,-3 0 11,-5 0-12,1 4-5,-7-1-6,1-3-8,-1 1-7,-3-1-1,0-4-5,0 0-4,-3-6 7,6-2-7,-3-3 3,0-2-2,3-5 7,4-3-3,-1-1 1,1-1 4,7-5-4,2 3 12,1-6-6,3 3 8,3-3-2,4 3 9,5-2 8,3 2 6,1 0 0,1 2 2,-1 1 3,5 4 3,-4-2-4,6 5 6,-3 3-5,3 2-1,0 0 0,4 5-4,-4 0 2,1 5-17,0-3 17,2 3-9,-6 0-3,3-1-15,-2 0-20,-5-5-10,4 2-21,-7-4-15,4 6-16,-4-8-13,-2-1-21,2 0-27,0-4-28,0 0-34,-3-6-70,-3 0-95,0 0-75,-1-2-92,1-4-52</inkml:trace>
  <inkml:trace contextRef="#ctx0" brushRef="#br0" timeOffset="121759.11">5367 3902 1560,'-3'-10'18,"6"5"18,0 0 28,0 3 21,8 2 32,-1 0 19,4 5 23,5 5 12,-2 2 14,7 1 19,2 5-11,0 4 3,4 5 10,0 6-6,0-1-12,0 7-13,-6 0-16,3 6-14,-5 0-13,2 7-2,-8-4-9,-2-1-14,-3 6-14,-8-3-28,-3-8-37,-8 8-32,2-2-49,-8-1-38,2 1-45,-8-7-47,0 0-57,-4-3-61,-9-3-83,3-3-180,-7-2-11,1-2 75,-4-1-127,-4-4-124</inkml:trace>
  <inkml:trace contextRef="#ctx0" brushRef="#br0" timeOffset="122842.73">6217 4270 1693,'0'0'-38,"4"-3"18,3 3 39,0-3 23,2 1 12,2-3 3,2 5 9,0-2 3,1-3 7,2 2-1,1 1 3,3-1-5,0 2-4,-3-2-7,2 0-3,1 1-5,1-2-7,2 2-5,-3 0-2,3-2-6,-6 3-5,6-2-9,-6 1-21,-1 2-33,1-3-25,-2 0-21,0 3-31,-5 0-22,1 3-29,-8 2-49,-3-2-121,-3 2-205,-3 3-39</inkml:trace>
  <inkml:trace contextRef="#ctx0" brushRef="#br0" timeOffset="123190.83">6307 4509 1433,'-3'0'-15,"0"3"11,3-3 16,-3 3 18,3-1 17,-3 1 13,3-3 9,-4 1 6,1-1 10,3 4 0,0-4 5,0 0 4,-4 2 0,4 0 2,0-2-1,0 0-1,0 4-1,0-4-2,0 0-2,0 0-4,0 0-3,0 0 2,0 0-7,0 0-8,0 0-7,7 0-7,0-4-5,2 2-9,5 0 2,3-3-3,0 0-3,6 2-6,3-2 0,1 0-20,3 0-34,0 3-42,0-4-62,0 4-58,-7 0-114,1-1-253,-6 1 54,1 2-102,-10-2-98</inkml:trace>
  <inkml:trace contextRef="#ctx0" brushRef="#br0" timeOffset="142659.95">7629 3783 819,'3'-8'228,"0"0"-120,0 0-18,4 1-12,-7 2 9,3 0-4,-3 0 1,0 3-3,0-1 0,-6 3-6,6 0-3,-13 7 0,2 4 4,-2 1 6,-4 6-1,-2 4 2,-2 3 4,-2 11 1,0-2 3,-1 7 1,4 1-2,4 6-4,-1-5-1,1 8-7,5 2-5,1 1-5,4 1-8,3 3 0,3 0-7,6 0-5,1-1-4,2-5-4,5 1-1,2-3-9,1-5 1,3-2-8,0-6-19,-3-7-21,3-2-24,0-6-21,-3-5-32,-1-5-25,5 0-34,-2-6-30,-2-6-52,-2-2-130,0-5-139,-2-2-101,-2-5-103</inkml:trace>
  <inkml:trace contextRef="#ctx0" brushRef="#br0" timeOffset="143113.74">8075 3975 1516,'0'-8'-57,"4"1"14,-4 0 19,3 1 26,-3 0 20,3-2 16,-3 0 22,0 3 20,0 0 13,4-1 13,-4 2 6,0-1 5,0 2 5,0 3 0,-4-2 0,4 2-4,0 0 17,-3 12 20,0 2 14,-1 7 13,0 7 10,4 4-16,-3 8-1,-3 1-2,3 6-8,-1 5-12,4-1-11,-3 3 0,0-2-11,0 1-16,3 1-10,-5-3-14,2-7-8,3-5-7,0 1-12,0-5-20,3-7-30,-3-4-45,-3-1-49,6-1-62,-3-4-67,0-6-99,-9-2-127,6-5-222,-7-2 39,-7-6 88,-4-4-211,-12-5-232</inkml:trace>
  <inkml:trace contextRef="#ctx0" brushRef="#br0" timeOffset="148228.33">4687 3517 1141,'7'-3'124,"-1"3"-53,1-2-2,3 0 22,0 2-4,-4 2-5,5-2 2,-6 0-7,3 2 6,-2 4 4,5-4-1,-6 3 2,0-2-6,0-1 1,4 0 4,-6 1 1,3-3 2,-4 2-2,6-2 12,-2-2-6,8-5 0,-2-3-3,8-3-5,1-9-6,6-1-3,3-7-6,3-6-5,7-10-4,4-2 0,-1 1-13,0-1-3,5 3-5,-2 3-2,1-1-4,-1 8 0,-10 5-8,5 3-3,-11 5-4,0 5-6,0 3-26,-6 7-19,-8 4-28,1 3-40,-4 5-55,-7 2-64,-2 4-64,-4 7-200,-7 6-62,-2 3 73,-5 9-56,-6 3-31</inkml:trace>
  <inkml:trace contextRef="#ctx0" brushRef="#br0" timeOffset="158500.8">8626 4105 1351,'0'-2'-29,"0"2"13,0 0 8,0 0 20,0 0 12,3-3 12,-3 3 11,0-3 10,0 3 4,0 0 8,0-2 3,0 2-1,0 0 7,0 0 2,0 0 2,0 0 4,0 0-1,0 0-1,3-3-5,-3 2 1,0 1 1,0-3-3,4-2-6,-1-1-8,0-1-5,4-4-3,0 4-3,-1-3 1,4 0 1,3-2-7,4 0 2,0-1-4,-2 0 3,6 1-1,3-1-6,-1 3-3,0 1-1,1 1 1,2 3-2,2 1-3,-6 4-1,2 4-1,-1-2-11,1 4 5,3 2-5,-8-2-2,1 2-2,1 1 1,-8 2-2,1-2-5,-5 2 5,-2 2-1,-1-1-12,-3-2 11,-6 5 0,0-3-2,-4 2-1,1 3-10,0-5 8,-8 2-3,4-1-2,-1 0-3,-2-1 6,4-1-6,-2-2 3,1-1 0,4 1-9,-1-1 10,-3-3-2,3 2 0,4-1-3,-3-1 1,2 0 6,0-1-6,1 0-4,0-2 0,-1 1 4,4 0 2,-3-2-4,3-1-1,0 0 0,10-4 6,1 1-2,-5 1-9,7-2 2,1 2 9,-1 0 0,4-2 3,-1 4-4,4 0 3,1 0 0,-5 4 8,4-2 3,4 4 3,-5 2-8,2 1 8,-1-2 2,-4 3-4,-2 3 0,-1-1 2,0 4-8,-6-2 2,-4 1 2,1 0-7,-4 3 4,-7 0-1,0-1 4,0 0-5,-6 1-3,-4 0 3,1-1-2,-4-3-5,-1 2 5,2-4-7,-5 0 5,1 0-1,-1-3-4,5-4 6,-1-3-4,-1 1-4,5-6 7,-1 1-6,1-6 3,5 2 4,1-6 5,7 3 4,0-4 8,3 1 7,3 2 14,7-3 5,1 1 9,5-2 0,1 2 2,2 3 0,5 1-4,3 3-5,3 0-4,-4 3-4,5 4-4,-1 1-5,-4-1-3,-2 3-4,-2 0-3,-4 3-14,-5-1-38,-3 1-61,0-1-61,-7 4-82,0-2-102,-6 1-165,-3 0-138,-4 0 66,-7-3-265,-4 1-319</inkml:trace>
  <inkml:trace contextRef="#ctx0" brushRef="#br0" timeOffset="165245.88">4927 3545 228,'0'0'89,"-3"-3"-60,-4 3-2,7 0 4,-4-3 9,4 3-12,0-2-1,0 2 0,0 0 4,-4-3-1,4 3-7,-2-2-2,2 2 0,0 0 1,-7-2-5,4 2 2,3 0-1,-3-3-5,-1 1 10,4-3-1,0 2 4,0 0-9,0-1 1,4-4-2,-1 1 6,4-3-13,2-4 3,5 2-1,-2-2-1,6-6 3,5 0 7,0-3 16,4-2-6,7-2 6,2-1 5,1-2-1,3 0 0,-3 0-2,-1 1-3,2 1 2,-5 0-2,-3 6-9,-3 1 2,-5 4-6,-1 2-1,-1 2-3,-4 1 4,-2-1-4,2 4-3,-5 1 0,-2 0 0,1 4-5,-7-1-3,1 2 0,0 3-3,-4-2 3,0 2 1,0 0-15,-8 7-8,2-2-13,-1 2-4,1 1-5,-5-1-12,5 4-5,-7 2-14,2 1-11,-2 1-5,0 3-13,-4-2-23,-3 5-187,1 1 177</inkml:trace>
  <inkml:trace contextRef="#ctx0" brushRef="#br0" timeOffset="165397.48">4967 3517 797,'6'-5'-16,"5"-2"1,2-6 1,4-2 2,6-3 8,7-4 6,3-7-2,8 1-3,2-2 1,1 1-38,-5 2-114,4 3-30,1-4 63</inkml:trace>
  <inkml:trace contextRef="#ctx0" brushRef="#br0" timeOffset="175327.59">9342 3700 513,'-6'-8'19,"3"3"7,-4 0 1,4 3 7,-1-3 4,-3 0 3,4 2 7,0 0 5,3 1 9,-3 0-6,-1-1 1,4 1-5,-3-1-1,3 3 0,-7-2 0,3 2 2,4-3 5,0 3 0,-3-2 5,3 2 4,0 0 7,7-3 12,0 6 7,0-3 3,9 0-4,-2 2 0,6 3 6,3 3 2,7 4 4,3 5 0,4 7-7,3 5 2,3 9-4,4 7 3,-1 0 0,-5 5-12,15 17 3,-12-7-2,-11-4-3,-3-1-6,-3 2-10,-1 0-3,-9 1 2,-4-9-1,-3 6-9,-6 0 0,-1 1-2,-3-5-2,-3 3-19,-7-1 12,3-4-12,-7 1 4,5-2-1,-5-3 0,-2 2-2,2-4-2,-2-3 4,0 1 6,2-7-2,0-5-1,1 2-2,-4-4 4,6 2 9,-1-10 1,3 0-4,-2-2 2,1 0 0,3-5-2,-4-2-1,6 0-6,-2-3-5,-2 0-6,-2-1-12,-2-4-39,-2-4-51,0 2-55,-5-3-112,-17 0-145,1 1-306,-21-1 102,-24 6 81,-58-1-239,-28 9-238</inkml:trace>
  <inkml:trace contextRef="#ctx0" brushRef="#br0" timeOffset="188757.2">4577 3414 326,'-7'-4'67,"7"4"-20,-3-2-20,0-4-5,0 4 0,3 2-6,-4-4 4,0 3-1,1-5 3,0 4 0,-1-1 4,1-1-3,-3-1 6,3 2-2,-1 1 0,0-4 8,1 4-5,0-3 7,-4 3 7,7-3-2,-3 2 4,3 3-1,-3-2-1,-1-1-6,1 0-6,3 3 0,0-1-2,0 1 11,0 0 8,3 7 4,1 0 1,-1-2 1,0 0 0,4 3-1,-1 2 4,2-1-1,-2 4-5,0-2 0,1-2-2,4 1 4,-2 0 0,-2 0-2,-1 0-4,2-2-1,1 2-1,-2-2-2,-1-1-2,5 0-3,-5-2-6,-3 2-4,4 1 0,0-3-2,0 0-2,-1 0 0,1 0-2,-1-1 0,-2 0-5,0-2 1,-1 4-1,2-4-1,0 1-2,-2-2-1,0 2 3,4-3 4,-3 0 15,2-3 4,4-1 0,0-1 4,0-5-2,6-1 0,0-3 3,9-4 5,1-1 2,1-7-1,6-1 0,4-3 1,9-8 9,5-3 2,-1 5-8,6-4 4,-2 2-3,-1-1 0,4 1-1,-8 1-4,5 1 0,-10 9 4,-1-3-10,-3 2 0,-3 2-5,-4 7-7,-3-1 2,-1 2-7,-5 0 3,-4 6-2,1 0-11,-5 2 3,1-2-4,-4 4 3,-4 1-7,1-1 1,0 2 2,0 3 0,-2-6-4,-2 7-4,0-3 2,-2 3-1,-4 2-2,4-3-11,-4 3-34,0 0-31,0 0-37,-10 5-43,0-2-44,2 1-45,-4 5-75,-6 0-189,-2 3-60,-2 1 72,-8 4-26,-1 3-20</inkml:trace>
  <inkml:trace contextRef="#ctx0" brushRef="#br0" timeOffset="196143.05">10390 4262 740,'-11'0'251,"8"0"-128,3 0-40,-6 0-5,2 2-8,4-2-8,-3 0-4,3 0 4,0 0 2,0 0 1,0 0 1,0 0 6,0 0 3,0-4 6,0 4 7,7-3 10,2 3 1,-1-4-1,5 1-3,-4 0-5,8-2-8,1 4-7,-2-5 0,1 0-12,5 2-8,2-1-2,0 0-8,1-1-3,0 2-2,1-1-6,-3 0-6,1-1-16,-4 4-30,-4 0-22,2-3-24,-6 5-16,-2 2-25,-3 3-39,0 0-37,-7 5-34,-3 0-91,-4-1-364,-1 3-165</inkml:trace>
  <inkml:trace contextRef="#ctx0" brushRef="#br0" timeOffset="196361.79">10420 4505 1754,'-6'0'-1,"1"2"19,5-2 13,0 0 29,0 0 14,0 0 7,0 0 5,17-5 2,-7 0-1,4 5-10,-1-5-4,4 2-8,6-1-7,0-1-6,4-3-4,0 3-10,0-2-21,3-1-32,3-2-28,-1 0-34,6 0-27,-6 0-35,6 1-36,-8-3-55,3 0-424,-6 3-151</inkml:trace>
  <inkml:trace contextRef="#ctx0" brushRef="#br0" timeOffset="196905.85">11447 3558 1708,'4'-6'-59,"-4"0"21,0 5 21,3-5 5,-3 6 21,0 0 7,0-5 17,0 3 12,0 2 8,-3-2 10,3-1 11,0 3-1,0 0 4,0 0-2,-11 3 5,4 1 6,1 1 2,-4 1 4,0 4 0,-3 2 0,-4-2 2,4 5 4,-8 2-1,5 4 1,-4 1 2,0 8-7,0 1 3,-3 6-5,6 2 1,-3 6 9,6 6-1,-2 6-2,2 5 0,1 4-3,3-2 7,3 9 2,4 4 0,0 1-3,0 5-8,3 25-5,0-2-5,3 1-1,3-6-3,1-13-7,3-14-5,3-1 0,1-3-9,2-2-6,1-4-5,7-2-3,-5-7-6,2-9-3,-1 0-2,3-7-8,-3-3-3,-4-4-5,4-6-14,-2-2-18,-6-4-21,2-1-27,-1-4-32,-3 2-34,4-5-28,-5-5-42,1-2-46,-2-3-53,1-2-55,-5-7-155,-1-3-94,-3-2 57,-3-9-187,-4-6-224</inkml:trace>
  <inkml:trace contextRef="#ctx0" brushRef="#br0" timeOffset="197380.58">11730 3689 1845,'4'-5'-63,"-4"3"22,2-3 17,2 0 29,-1 3 22,-3-1 20,3-2 18,-3 3 15,0 2 7,0-3-1,0 3 2,0 0 16,0 15 7,5-5 9,-2 4-6,0 10-10,1-2-6,-1 6-5,3 2-9,-3 4-12,5 2-4,-5-1-8,4 2-8,-2-2-22,2-2-34,1 2-27,-5-3-34,4-2-39,-2-5-36,-1 1-40,2-4-61,-1-2-100,-2-3-153,0-5-89,1 1-82</inkml:trace>
  <inkml:trace contextRef="#ctx0" brushRef="#br0" timeOffset="197856.31">12407 3832 1536,'3'-7'-47,"5"-1"5,-2 1 22,4 2 20,0-3 13,0 0 10,0 2 17,0-2 15,4 0 11,-3 0 4,4 4 10,-2-1 4,4 2 2,3 3-7,-6 0 2,5 3-4,5 4-5,-5-2-3,1 3-3,0 2-5,0-2-4,1 4-6,2-2-4,-7 0-3,1 2-5,0-2 0,-1 3-3,-5 2-7,-4-3 0,-1 3-5,-6 3-1,-4 0-4,-5-1-1,-2 3-15,-5 2-8,-4-1-6,1-2-7,-2 1-3,-3-1-2,1 1-2,6-6-1,-2 1 2,-2-3 4,8-2 1,0 0 2,0 1 0,3-4 2,3 1-1,0-4 3,7-1 1,0-1 3,7 0 3,0-2 0,6 0 3,1 0 2,5-2-2,8 2 3,3-5 1,3 1-3,10-2 3,4 0-7,13-6-34,-3 4-49,0-1-46,0-1-36,-10-3-64,-4 4-419,-3-1-149</inkml:trace>
  <inkml:trace contextRef="#ctx0" brushRef="#br0" timeOffset="198321.6">13431 3810 1765,'7'-10'-35,"-1"2"21,2 4 26,5-4 20,-1 3 14,-1 0 11,2-1 10,4 1 1,-4 1 1,4-1-5,-2 2 0,3 1-6,-1 2 0,-4-3-7,4 3-6,-7 0 0,3 0-4,0 3 1,-3 2-3,-3 0-5,0 4-1,-1 2-1,-6 2-4,0-1-1,0 2-6,-6 2-1,-1 4-2,0-4-8,1 0-6,-4 2-9,0-1-5,0-1-4,0-2-3,0-1-3,3-3-1,0 0 1,1 0 1,1-4 3,3 2 1,-1-2-1,6 0 5,-1-5 5,7-1 1,0 0 11,1 0 10,7-1 13,-2 1 18,4-3 8,1 0 10,2 1 4,-2 2 2,1 0-2,-2 0-5,-1 0-2,-2 5-7,-2-1-4,-5 7 5,1-4-16,-10 5-6,0 0 0,-3 0-6,-7 8-10,0-4-21,-10 2-23,0-1-20,-7 1-28,-3 0-33,1-1-37,-1-3-38,0 2-46,-4-3-86,4-6-143,4 1-187,-4-4-142</inkml:trace>
  <inkml:trace contextRef="#ctx0" brushRef="#br0" timeOffset="198650.82">13653 3410 1815,'21'-5'-8,"-3"2"25,1 1 35,2 2 12,-2 2 19,8 1 16,-1 5 13,4 1 11,4 6 15,-1 3 3,8 10 12,-2 1-6,1 14 5,1 9 1,8 25 3,-5 6-12,-4 8-9,-7 4-12,-3 7-6,-6 10-1,-4 5-12,-4-1-9,-9 1-8,3 3-9,-3 1-10,-4-4-9,-3-7-20,-3-5-30,-7-20-33,-1-13-33,-5-2-31,-1-5-29,1-6-32,-8-5-39,4-9-44,1-2-51,-5-6-82,4-8-146,4-3-19,-1-9-160,-1-2-183</inkml:trace>
  <inkml:trace contextRef="#ctx0" brushRef="#br0" timeOffset="199292.67">15491 3305 1922,'-5'-11'-6,"-2"4"12,-1 2 18,3 3 10,-2 2 4,1 2 6,-2 5 14,-1 4 9,-4 9 11,-1 5 8,4 10 5,-4 10 6,-2 15 7,2 5-1,-5 30-5,2 5 2,4 1 1,-1 8-5,4-2 1,4 6-3,6 4 0,6 1-7,4 1-3,10-1-11,4 1-7,3-8-3,6-5-9,2-7-4,5-6-5,1-6-1,6-7-10,3-10 2,-8-12-11,-2-15-22,1-2-23,-4-7-34,-4-7-31,-3-5-42,-3-7-47,3-1-56,-6-8-46,-5 0-135,-2-9-119,-4-2 36,-2-7-81,-2-9-75</inkml:trace>
  <inkml:trace contextRef="#ctx0" brushRef="#br0" timeOffset="199595.86">15940 3546 1542,'3'-4'-28,"0"-4"3,0 6 25,0 2 29,-3 0 20,4 10 25,2 0 12,-3 5 8,2 3 7,-2 4 1,3 6-1,-3 4-4,4 3-5,-1 0-12,2 3-8,-2-1-3,1 1-11,-1-3-3,5 0-6,-5 0-13,1-6-32,-1 0-38,-3-5-37,5-2-55,-2 2-42,-2-7-86,-1-3-173,3-3-137,-3-2-65</inkml:trace>
  <inkml:trace contextRef="#ctx0" brushRef="#br0" timeOffset="200006.7">16559 3650 1625,'21'-8'20,"-6"4"-5,0-4 16,-2 3 10,-1 0 1,6 2 2,-6-2 5,3 2 6,0-1 3,3 1 0,-1 1-2,2 2 0,-2 0 0,2 0-2,2 2-1,-4 1-3,3 1-3,-7 4-2,4 2 4,-4 1-7,0 3-4,-6 1-2,0 0-2,-3 5-5,-4 0-2,0 3-2,-4-1-5,-3 3 0,-3-3-4,0 6-1,-3 0-2,-7-1-10,3-3-10,-3 0-8,4-2-4,1-5 0,3 1 0,-1-3-7,2-2-2,2-1-2,2-2 3,4 0 3,3-2 2,3-3 2,4-1 3,2 2 5,8-3 1,2 0 8,9-3 2,5 1 5,4-1-3,9 0 1,2-1 0,-2-2-10,4-2-31,4 1-39,-5 0-37,1-4-40,-2 0-54,-2 1-106,-8-3-234,3-2-50</inkml:trace>
  <inkml:trace contextRef="#ctx0" brushRef="#br0" timeOffset="200569.45">17743 3660 1472,'6'-8'22,"1"1"9,-3 0 22,6 2 20,0-3 9,0 3 10,3-1 0,0 4 4,1-5-5,-1 2-4,1 0-1,2-1-3,-2 4-3,2-3-7,1 3-3,-1-1-4,-2 3-4,-1 0-5,1 3-6,-1 2-5,-3-3-1,0 6-8,-3-1-3,-1 0-2,-3 4-3,1-1-5,-4 2-3,-4-2-2,-2 2-1,0 1-7,-4-1-4,-1 1-11,2-1-6,-5 1-9,1-1-9,3-1-7,-1-2-1,5-1 1,0 0-3,-1 0 4,0-3-3,3-1 6,4-1 3,4-1 3,0 1 1,-1-3 10,7 2 1,-1-2 11,5 0 13,-1 0 11,4 0 9,3 3 9,0-3 6,0 2 5,0 3 3,3 0 4,1 0 5,3 3 1,-4 2 0,0-4-11,-3 8-4,4-4-7,-8 2 2,1 3-2,-4-3-8,1 4-7,-8 0 2,-4-2-3,3 1 0,-5-1-6,0 2 5,-7 0-11,-2-4 1,-2 2-6,-5 1-5,-1-2-13,1 0-2,-5-4-2,-2-1-7,3-1 1,0-2-5,0-3-3,7-2-4,-4-4-2,7-1 0,3-3-5,1-1 2,9-4-9,0 0-9,4-7-17,3 0-22,3-2-31,4-3-32,3-3-35,0 1-58,0-8-128,3 2-96,1-2-60,-8 3-35</inkml:trace>
  <inkml:trace contextRef="#ctx0" brushRef="#br0" timeOffset="200871.64">18452 3139 1572,'18'-7'72,"-1"2"16,3 0 20,0 3 18,4 2 4,2 0 4,4 2 4,4 3 7,-1 5 7,4 0 11,-4 7 6,10 8 4,-2 5 0,1 11-6,2 11 2,12 23-5,-9 15-9,-4 5-13,-5 5-12,-8 8-15,-8 4-8,-5 0-8,-4 4-12,-9-3-14,-8-4-31,-9-5-37,-7 0-44,-3-7-44,-11-7-45,-2-6-57,-10-3-64,-1-6-78,-14-6-169,-5 0-93,-11-7 54,-9-2-202,-8 0-229</inkml:trace>
  <inkml:trace contextRef="#ctx0" brushRef="#br0" timeOffset="203400.81">16085 4815 1880,'4'0'-116,"-4"0"6,7 0 20,-7 0 15,7 0 8,-4 0 8,-3 0 9,0 0 12,6 0 19,-6 0-9,4 0 10,-4 0 7,0 0 4,3 2 2,-3-2 7,0 0 14,7 0 1,-7 0 10,0 0 3,0 0 3,0 0 1,0 0-1,3 3 4,-3-3 1,0 0-2,0 0 1,0 0-1,0 0-4,0 0-3,4 0-2,-4 0 0,0 0-2,0 0-5,0 0 3,0 0-4,0 0-2,0 0 2,0 0-3,0 0 3,0 0-2,0 0-2,0 0 2,-4 5 2,4-5-5,0 0 0,0 0 2,0 0-2,4 0 0,-4 0-2,0 0-2,0 0 1,3 2 4,0 0-1,-3 2 6,3-2-6,1 5 1,3-4-2,-4 2 0,0 0-2,1 0 1,-1 0 1,-3 2-2,3-2 1,-3 0 2,3 0 0,-6 3 1,3-3-1,0-1-2,-6 5-1,2-5-2,-2 1 5,2 3-5,-3-3-1,-2 0-2,2 0-2,0 0 0,-3-3-1,0 1-3,0-3-2,0 0-4,4-3 0,-4-2-9,-1-2 0,2-1 0,-1 1 3,2-2-2,-1-5 1,2 2 2,-2-3 2,1 0 0,2 2-2,2 1 3,1-2 1,3 5-1,0-3 3,0 2 1,0-2 1,0 1 0,3 4 3,4-3 5,-4 2-4,0 0 3,2 4 0,1-4 1,1 1 0,-4-1 1,3 1 0,2 2 1,-2 1 5,4 1 2,-4 0 0,5 3 5,-1 0 1,-1 3 3,5 0 4,-1 1 2,1 1 1,2 5 3,1 0-4,-1 2 7,1 2 2,0 0-3,-4 1-1,4 0-2,-3 2 1,-2-3 1,6 6 1,-9-4-2,5-1 2,-1 3-5,-3-4-3,0 2 3,0-1-2,-4 0-4,1-6-1,-1 3-2,2 0 0,-5-3 1,4 2-4,-4-2 0,0 1 0,-3 0-3,3 0-2,0 0-4,-3-2 4,5 2-1,-5-2-5,0-1 3,0 3-2,-5-3-2,5 3 0,0-2 1,-3 1 0,0 0-5,0 0 3,3 1-1,-3 3-2,-4-4 0,1 2 1,-2 1 1,2-1 5,-4-2-7,4 1 2,-5 0-4,1 0 0,1 0 1,-2-2-1,1-1 1,-3 1-2,3 2 0,-3-5 9,3-1-8,-4 2 1,1-1-1,-1-3-2,1-2 2,0 0 1,0-2-1,3-6-2,-4 1 1,1-5-1,-1-2-4,1-3 5,3-3-4,0 0 4,0-2-2,7 2 1,-3-1 0,1 2-2,5 1 2,0 1 1,5-1-3,1 3 1,1 0 4,2 5 3,2 2 3,2 1 1,4 5 7,-1 2 2,4 2 3,4 5-1,-1 4 3,0 2-2,4 4 3,0 3-5,-4 2 2,4 3 0,-1 0-5,1 4-1,-4 0 3,3-2-4,-1 0 0,-3-2-1,-1 0-8,1-2-19,0 0-19,-10-6-20,6 0-27,-6-5-29,1 2-27,-2-4-24,1-2-29,3-4-36,-2-4-89,-1-3-120,-1-4-148,2-5-84</inkml:trace>
  <inkml:trace contextRef="#ctx0" brushRef="#br0" timeOffset="203750.9">17266 4710 1505,'0'-10'-77,"-3"2"16,3 4 21,-3-7 16,-1 5 11,1 2 9,0-1 14,3 0 14,-3 0 14,0 0 14,3 0 12,-5 3 5,5-1-1,-3 1 0,0-1 2,3 3 17,0 8 8,0-1 1,0 5 1,3 6 1,-3 5 2,3 2 2,5 8-11,-2-1-5,1 5-9,-1 3-9,5 3-3,-1 4-8,2 0-4,-1 1-8,-1-3-27,3 0-26,1-3-29,-5-4-32,2-6-42,-1 2-42,1-5-46,-2-6-75,-3-3-136,1-5-176,-1-3-87</inkml:trace>
  <inkml:trace contextRef="#ctx0" brushRef="#br0" timeOffset="204309.41">18233 4630 1542,'7'-5'-44,"-4"0"9,1 1 15,0-2 14,-1 4 14,0-4 5,-3 4 18,3-3 11,0 2 8,1 1 11,-4-4 3,3 4 0,4-3 0,0 3 4,-1-6 0,4 6 1,4-3-6,-1 2 2,4-4 1,-1 4 3,1 1 1,2-1-3,-1 2 0,1-2-2,0 3-2,3 3-4,-3-2-1,-2 2-5,0 5-3,-4-1-3,0 3-4,-3 0-2,-3 2-3,-4 4-6,-3 1-1,-3 3-2,-4 0-2,-3 3-5,-3-4 1,-4 6-8,-2-3 0,-3 2-3,1-5-4,4-1-8,-5-4-5,7 2 1,0-4-3,7-2-3,-5 0-5,4 0 5,7-5 1,4-2 2,3-2-2,2 5 1,3-6 6,-2 2 7,7-2 9,4 0 6,-1 4 9,1-2 5,9 5 4,-7-2 1,0 3-1,-1-1-12,4 3 2,-8 2-2,2-1-3,-8 4-2,-4-3-4,-6 3-2,-4 2-8,-2 0-18,-11 3-28,-10-1-19,-4 0-24,-11 4-29,-8-3-30,-8 3-43,-4-1-41,-14-4-76,-1 0-150,0-4-205,-3-2-152</inkml:trace>
  <inkml:trace contextRef="#ctx0" brushRef="#br0" timeOffset="205670.3">11987 4697 1635,'3'-5'-95,"5"5"25,-8 0 12,0 0 15,6 3 17,0 2 9,-2 0 6,-4 2-2,3 3 9,0 0 9,-3 3 0,0-4 6,0 4 1,-3 2 4,0-2-6,-4-1-1,1 1-1,3 2 1,-8-3 1,4-2-5,1 3-5,-1-3 7,-3 0 1,0-4 0,0 2-5,0 1-4,0-6 0,0 1-6,-1-4 5,-1 0 5,5-3-7,-4-1 1,5-1-3,0-3 8,-1 0-3,1 0-2,-2-1-6,5 1 9,3-2-1,0 0 2,0-2 9,3 2-1,0 0 3,5-3 6,-1 6 0,2-3 5,2 5 4,2 0 3,-1 0 12,6 5-1,-5 2 6,7 4 4,-3 1 7,6 5 2,-6 0-2,3 6 4,3 2 0,-3 3 2,4 2-3,-8 2-2,1 1 0,-4-1-3,1 6-3,-4-3-4,-1 2-4,2 0-2,-5 2-5,-6-7-2,4 3-4,-4 0-3,-4-3-4,1 0 0,-3-2-3,-2 0-2,-1-5-5,-1 3 0,-1-5-6,-2-4-5,0-1-7,-1-6-1,-2 2-6,-1-9 1,4 0-2,-4-6 2,0-4-1,1-5 1,-1-5-2,4 4 1,-1-8 1,4 2-3,4-1 4,-1 3-3,7 0 2,0 0 4,4 3 1,5-1 0,-2 3 3,7 3 4,2-1 1,-2 5 6,5 7 3,1 1 0,1 1 0,-2 5 3,8 6-4,0 3 0,-4 2 0,4 4-1,0 4-1,0 4-1,3 2-2,-4 1-3,-3 4-9,1-5-18,-7-2-15,2 0-19,-5-1-23,2-3-27,1-3-30,-4-2-35,1-3-50,-1-1-437,1-4-156</inkml:trace>
  <inkml:trace contextRef="#ctx0" brushRef="#br0" timeOffset="207656.72">12747 4841 1779,'4'-6'-36,"0"0"17,1-2 8,-1 4 16,2-4 11,1 1 5,4 0 8,-1-3 11,2 3 3,-1-1 3,2-2 1,1 4 1,-2-2-1,6 4 7,-2 2-3,1-1 4,-1 3-5,-2 3 3,2 2-3,-2 2-5,-4 4-3,4 1-2,-8 0-8,4 3-6,-4 3 1,2 0-3,-5-3-1,-3 4-3,-7 1-1,3 1-4,-2-2-3,-4 1-6,0-1-9,0 2-7,0-3-3,-4-3 0,8 0-7,-4-3 3,4 2 3,-2-5 2,2 1-6,-1 0 7,1-5 0,6 2 2,-3-2-3,3 0 2,0-2 2,0-2 1,6 3 5,1-4 4,-1 0 7,0-4 8,5 4 3,-1 0 5,0 0 4,0 4 5,6 0 1,-2 2 2,2 0 5,2 3 6,-2 1 7,1 2-1,0 3 1,-1 0-4,-3 3-7,-2-1-2,-2 3 0,-6 0-8,1 0 3,-4 0-5,-4 0-7,-2 3-4,-7-4 4,-7 6-7,-1-2-2,-5-3-3,-4 0-12,-4-3-18,1-2-11,0 2-19,-4-4-18,4-2-18,-3-4-20,6 0-15,0-4-14,0-1-36,5-4-46,-1-5-94,6-3-138,4-2-113,2-6-61</inkml:trace>
  <inkml:trace contextRef="#ctx0" brushRef="#br0" timeOffset="207922.05">13724 4683 1591,'10'-4'13,"0"2"12,-3 2 21,4 2 31,-5 4 20,0 4 17,1 7 18,0 5 17,-1 11 8,-2 7 12,2 15 0,1 11-1,0 6-9,9 28-15,-2-1-15,6-3-13,-3-13-30,10 9-53,0-3-55,-2-19-70,2-9-91,-3-6-137,-4-8-254,4-7 58,-5-5-119,-2-7-133</inkml:trace>
  <inkml:trace contextRef="#ctx0" brushRef="#br0" timeOffset="208545.39">19844 4035 1676,'7'-3'-25,"-3"1"2,6 0 12,-1-1 14,2 0 0,2 1-9,4-1 10,-1 2 2,8 1 3,2-3 0,4 0 2,0 1 0,4-2-2,2 2 2,-3 0-3,1-2-7,-4 4-1,-7 0-19,-2 4-25,-8 0-46,-4 5-101,-9-2-269,-3 5 32</inkml:trace>
  <inkml:trace contextRef="#ctx0" brushRef="#br0" timeOffset="208700.99">19808 4405 1352,'17'-2'28,"2"-1"9,11-2 4,0 1 0,10-4-5,4 2-13,-1-1-32,7-4-30,-3 4-50,6-6-100,-3 2-230,1-1 70</inkml:trace>
  <inkml:trace contextRef="#ctx0" brushRef="#br0" timeOffset="209022.29">20968 3609 1266,'0'-12'66,"0"2"11,0 0 5,0 5 1,0-3 1,0 4 11,-3 2 13,3 2 8,-7 9 3,-2 4 0,1 7 1,-5 7 0,-4 6 0,1 12 1,-4 9 9,-7 4 1,-6 27 2,-1 3 2,4 1-7,-3 10-7,6 5-6,4 9-18,6 1-4,4 5-11,3-2-5,10 3-10,3-6-2,7-1-6,10-9-5,4-5-8,3-7-3,9-4-2,4-13-7,1-15-13,-2-16-28,1-1-27,7-5-32,-4-11-28,4-7-41,-7-5-47,0-2-43,-3-6-71,3-4-177,-13-6-102,3-6 83,0-4-117,-7-12-107</inkml:trace>
  <inkml:trace contextRef="#ctx0" brushRef="#br0" timeOffset="209302.17">21422 3655 1678,'20'-16'20,"-8"7"11,3 0-1,-12 8 34,9 2 16,-5 8 7,4 3 14,-1 8 7,-1 10 2,2 5-8,1 9-1,-1 5-9,-1 1-5,3 0-12,-2 2-8,2 1-3,-4-1-9,2-2-7,2 1-31,-4-4-36,6-5-37,-6-1-46,5-7-59,-4-1-68,4-8-134,-8-3-126,7-4-55,-3-4-46</inkml:trace>
  <inkml:trace contextRef="#ctx0" brushRef="#br0" timeOffset="209693.13">22179 3982 1534,'20'-10'53,"7"-2"3,-8 5 16,5-1 14,-1 1 5,-3-1-5,3 3-3,0 0-1,1 0-3,-4 2-6,0 0-1,4 1-8,-4 2-4,-1 0-2,2 2-7,-1 1-6,-1 2-2,2 3-9,-5 0 0,1 1-2,-8 2-2,6 3-5,-12-1-3,-3 2 1,0 3-5,-7-1-2,-4 3 1,-8 1-2,2 3-1,-10-2-6,0 1 1,5 0-7,-6-4-1,6 1-3,-2-5-3,4 1-9,4-2 5,2 1 1,4-2 2,6-1 0,2-3 0,4 3 3,12-3-2,-4-1 1,14-1 0,2-2 3,10-5-1,11 2-3,4-2-18,6-4-29,9-1-32,1-3-45,13-4-54,-1-3-137,2 0-177,-8-3-54,1-2-54</inkml:trace>
  <inkml:trace contextRef="#ctx0" brushRef="#br0" timeOffset="210218.74">23780 3735 1540,'0'-8'42,"0"1"5,0 1 18,0 0 6,0 0 6,6 0 2,4 2 9,-3-1-1,0 0-3,9 3-4,-2-3-6,-1 2-7,-7 1-6,8 2-10,-1 0-2,1 0-5,-1 0-4,-7 2-4,5 3-3,2-2-4,-10 4-2,0 1-5,1-1 0,-4 4-3,0 1-3,-7 0 0,4 1-2,-4-1-1,1 3-5,-11 0-12,7 0-2,-4 0-10,-2-3-6,6 4-2,0-6-4,-3 5 0,-1-8 1,4 3 4,4-2-5,-1-1 4,3-2 1,1 0 3,3-1 0,0 0 5,7-2 3,3-2 1,-4 3 10,8-3 12,-1 0 5,4 0 8,3 3 9,-3-3 5,-1 2 8,11 4 1,-7-2-3,4 4 5,-5-1-1,-2 3-3,7 0 0,-8 0-7,-2 2-5,2 3 1,-10 0-1,2 0-9,-5 0 1,-3 0-6,0 3 2,-3-1-4,-8 1 2,-2-2-4,-4 4-3,4-6-3,-7 3-2,-4-2 2,5-2-2,-8 0-6,7-1-4,-7-2 1,11 0-3,-11-5-5,10-3-8,4-2-8,-1-5-11,11-5-10,-4-2-26,4-3-23,6-3-32,4-2-30,0-7-34,3-3-88,6-3-161,-2 3-179,13-8-118</inkml:trace>
  <inkml:trace contextRef="#ctx0" brushRef="#br0" timeOffset="210498.99">24270 3113 1868,'13'1'92,"9"5"21,3 6 20,5 6 8,13 9 16,-11 6 16,13 15 3,15 21 2,-3 14 0,-11 7-16,-2 10-5,-8 5-11,1 4-10,-20 10-17,-1 3-8,-13 8-4,-6 2-13,-10 1-13,-10-6-16,-17 1-40,-4-4-37,-5-3-47,-15-8-42,-10-6-55,-7-10-56,6-1-65,-22-12-83,1-3-183,-15-6 8,-2-3-199,-4-9-225</inkml:trace>
  <inkml:trace contextRef="#ctx0" brushRef="#br0" timeOffset="214477.29">21414 4952 916,'4'-5'191,"0"-2"-53,2 2-45,5 0-19,-2 0-12,4-3-4,0 4-8,12-7-7,-3 5 1,5-3 1,-1 2-3,2-1 2,2 3 1,0 0 3,-3 3 2,-1-1 1,1 3 4,-4 5-2,0-2-3,1 4-4,-4-2 1,-4 5-5,-2-1-4,-4 5-3,0 1-2,-7-3-4,1 3-2,-4 0-3,-4 1-3,-6-2-1,-3 4-3,-1-1-4,5-3 0,-15 6-5,4-4-2,-3 2-8,3-6-2,3 3-10,1-1-1,3-2-6,-4-3 0,7-1-10,7 1 5,-5-1 2,5-3 3,6-1 0,5-1 7,-5 0-1,7-3 8,7 2 7,-4 2 11,3-2 3,4 4 9,4-2 9,-1 4 7,0-1 4,4 5 2,-4 0 2,4 3 3,-3 3-2,-1 5-3,0-1-2,-6 4-5,-1 1-1,-5 0-4,-2 1-3,-2-1-1,-7 0-4,-7 2-4,1 0 0,-8-1-1,1-1-2,-7 1-1,-3-2-6,-4-5 0,4-1-2,-7-3 3,-7 1-3,4-6-1,-1-1 1,8-4-5,-1-2-2,7-5-10,4-2-6,8-6-9,5-5-3,6-3-10,8-5-10,8-4-19,11-7-17,7 1-32,0 2-27,3 0-31,0-2-71,0 7-168,-3-2-187,-10 6-98</inkml:trace>
  <inkml:trace contextRef="#ctx0" brushRef="#br0" timeOffset="-213911.36">17299 5520 1485,'0'0'-83,"0"0"19,0 5 18,0-2 21,4-3 12,-4 1 9,0 2 16,0 0 8,0-3 10,0 2 5,0-2 3,0 3 9,0-3-1,-4 2 7,4-2 4,0 3 2,0-3 3,0 0 0,0 0 3,0 5-3,0-5-1,0 0-1,0 0-7,0 0-3,0 0-5,0 0-3,0 2-5,4-2-2,-4 0-4,0 0 1,0 0-6,0 0-2,0 0-1,0 0-4,4 2-1,-4-2-5,0 0 1,0 0-2,0 0-14,0 0-18,0 0-25,0 0-31,0 0-30,0 0-58,0 0-103,0 0-350,-11-12-115</inkml:trace>
  <inkml:trace contextRef="#ctx0" brushRef="#br0" timeOffset="-212007.93">22893 4908 1608,'6'2'-61,"1"5"11,-4-2 19,-3 3 15,3-1 6,-3 1 17,0 2 13,-3-3-10,0 2 0,3-1 3,-13 1-1,2 0-4,5-3-3,-7 3 2,2-4-1,-2 0 1,-1-2 2,1 1-1,4-1-5,-12-1 8,12-2-4,-8 0 13,4-2 0,-1-3 4,4 0 1,-4-2-3,8-4 3,-1-1-1,1 3 6,3-4 6,3 0 11,0 1 2,3 2 8,3 0 3,1-2 7,7 1 8,-8 1 1,7 2-1,4 1 0,-1 0-5,1 4-2,4 3-5,-5 0 2,4 3-4,4 4 4,-5 0-1,-2 5 0,-1 2-1,5 6-1,-8 2-2,4 3 3,-4 5-3,-3 0-6,0 3-5,0 1 0,-6 3-2,-4-1-11,-4 3-1,4-3-4,-13 0-2,-4 5 3,-3-4-9,0-1-3,-7-3 3,-3-3-6,0 0-2,0-8-3,0 1 2,-3-6-6,3-3 3,0 0-4,3-7 1,0-2-5,8-5-1,1-2-5,-1-2-1,8-8 2,2 0-2,6-3-1,3 0 3,3 0 0,6-3 0,9 1 2,-2 5 4,11-1 4,-4 4 14,14 1 15,-7 4 13,14 4 2,-1 1 7,7 7-2,3 4-5,0 3-5,1 4-1,-7 5-19,-4 1-31,0 0-40,-10 5-37,-9-5-34,-4-1-42,-10 5-46,0-7-52,-10-2-75,-5 1-176,-7-5-19,-1 2-142,-10-3-162</inkml:trace>
  <inkml:trace contextRef="#ctx0" brushRef="#br0" timeOffset="-209984.13">23903 4620 1826,'13'-7'-36,"1"2"12,-1 1 18,-7 4 26,8 4 9,-4 1 20,-4 2 15,8 10 18,-1 11 10,-2 4 7,-2 5 4,-2 11 4,7 3-8,-8 0-5,4 5-10,-4-1-9,5 0-5,-5-1-8,4 2-6,1 0-11,-5-5-20,4-1-34,-7-1-33,8-11-50,-11 0-63,0-10-79,-8 4-260,2-6-183,-10-2-171</inkml:trace>
  <inkml:trace contextRef="#ctx0" brushRef="#br0" timeOffset="-204534.87">1031 7098 1034,'-3'-8'213,"3"4"-84,-4 3-44,2-2-21,2 3 11,-10 4-2,-1 5-4,2 0 4,-7 9 8,-6 2 6,2 5 1,-6 8-1,0 3 2,-2 5-3,-4 7-4,-2 4-6,4 3 4,-3 3 1,-7 22-5,10-10-8,10-10-6,3 1-7,4 0-4,6-8-4,4 0-8,6-4-1,4-1-19,3-4-11,6-3-14,1-9-23,3-4-30,-3-3-30,7-3-28,-1-4-40,0-8-35,-3-5-59,4-5-130,-5-3-243,1-1-122</inkml:trace>
  <inkml:trace contextRef="#ctx0" brushRef="#br0" timeOffset="-204284.53">1125 7365 1769,'14'-15'50,"-8"5"-2,4 2-11,0 5 6,0 3 19,-1 6 12,2 1 10,2 3 5,1 5 3,-1 8 5,1 2 0,-1 2-4,-3 6-9,0 4 1,0 1-3,-4 7-7,1 3-10,0-1-8,-3 0-3,2 1-5,-3-6-12,-3 1-5,3-3-26,-3-5-28,4-6-29,-4 0-44,0-7-40,3 0-44,-3-4-49,0-5-112,0-4-151,4-6-94,-4-3-86</inkml:trace>
  <inkml:trace contextRef="#ctx0" brushRef="#br0" timeOffset="-203706.29">1772 7461 1586,'21'-7'29,"-8"0"0,0 2-6,0 5 1,-3 0 6,-3 3 23,2-1 9,-5 5 7,3 4-1,-4-1 1,-3 0-9,3 2-7,-6 1-4,3-1-3,-3 1-5,0-3-3,3 2-5,-8-2-1,6-2-5,-9-1-2,5-2-1,-1 0-3,-2-2-1,1-1 3,-1-4-2,1-1 3,3 1-7,-3-6 0,5 1-2,0-3 1,3-1 1,0 2-2,8-4 5,1 1-3,4 2 0,1-3 4,5 1-1,1 2 0,0 2 0,7 2 8,-4 2 2,7 4 6,3 3 1,-3 2 2,0 3 6,3 1-2,-3 6-1,-2 3-3,-5 2 1,-3 2-3,-3 0-3,-8 1-3,-1 0-4,-5 4-1,-3 1 2,-3-1 0,-8 3-10,-2 2 4,-4 1-2,-6 0-6,-3 0 3,-1-9-8,-3 3-3,2-3-5,-2-5-2,4-4-6,-1-6 1,1-3-6,3 0 2,-1-10-3,4-4-5,0-1 5,7-3-1,0-1 1,6 1 2,3-3 0,4 1 3,4 2-2,3 0 2,3 2 1,3 3 3,4 2 4,3 2-1,10 6 5,0 2 1,2 2 8,6 8-2,4 3-2,6 7-4,-2-3 3,1 7-1,7 5-1,-5-2-3,2 3-7,-12-7-21,2 1-28,-5-5-29,-9-5-23,3 1-28,-7-4-16,0-4-29,-2-2-44,-5-5-116,-2-5-140,-1 0-82,-3-7-61</inkml:trace>
  <inkml:trace contextRef="#ctx0" brushRef="#br0" timeOffset="-203171.71">2723 7686 1520,'9'-19'48,"5"2"3,1-1 9,3 6 23,3-1 19,-2 3 5,1 3 2,3-1-2,5-2 0,-1 3-1,3 2-8,0-1 1,0 2-16,-5-1-8,2 2-9,-4 1-3,-2-2-3,-2 8-7,-1-2-7,-6 1-4,-1 5-1,-1-1-4,-4 3-3,-6 2-5,0 1-2,-3-1 1,-3 4-8,-1-2 2,-4 3-4,-1-1-2,2-4-4,-1 1 4,2 2-7,-1-5-8,2-1-1,2-1-1,0 0 2,2-1-3,-2-2-2,6-1-2,0 2 1,3-4 4,4 2-3,-1-4 3,0 0 4,5 2-5,-2-2-1,5 0-1,0 0 7,-2 3 3,6 0 3,-2 1 4,-2 1 0,2 0-5,-2 0 6,-1 2 2,1 3-3,-5 0-1,1-1 1,1 8-1,-5 0 0,-3-2-2,-6 2-3,0 4 3,-4-4-5,-7 3 4,-2 5 3,-4-3-6,-4 0-9,1-2-2,-7 0-4,0-2-4,4-1-1,-4-1-4,3-6 1,4-5-3,-1 0-2,5-3 4,1-8 1,6 2 1,4-4-2,1-1 2,7-4 2,4 1 3,7-5-2,4-1 0,5-5 10,5 3-19,0-2-26,2-1-39,-4-1-37,5 0-26,-2 4-27,1-4-28,-4 2-58,0-1-108,-2-3-263,-1 3-130</inkml:trace>
  <inkml:trace contextRef="#ctx0" brushRef="#br0" timeOffset="-202930.36">3380 7178 1809,'10'0'-12,"3"1"32,0 7 33,8 2 15,5 0 20,5 7 11,8 4 16,4 4 4,4 4 4,3 4 1,2 2-6,3 8-5,10 14-9,0 5-19,-15-6-1,-10-6-4,-7 5-9,0 0-11,-9 4-4,-4-1-3,-10-3-11,-7-2-21,-3 2-26,-7-2-22,-2-4-35,-5-4-34,-2 0-35,-5-8-52,1 1-38,-2-10-98,-2-6-175,0-4-171,3-9-161</inkml:trace>
  <inkml:trace contextRef="#ctx0" brushRef="#br0" timeOffset="-202655.72">4467 7165 1825,'16'-8'3,"-6"3"-7,1 2 2,-8 3 16,3 3 21,-2 5 9,-4 5 12,0-1 9,-4 10 4,1 0 4,0 11-1,-4 4 2,4 4 1,-4 9-1,4 5-5,3 4-3,3 12-8,0 1-7,4 1-4,0 0-3,-1-1-8,8-2-18,-1-7-27,4-1-18,-1-15-20,8-1-29,0-9-32,2-4-40,0-11-50,1-10-91,0-2-378,3-7-162</inkml:trace>
  <inkml:trace contextRef="#ctx0" brushRef="#br0" timeOffset="-202443.75">4950 7360 1778,'4'-3'16,"-1"3"-4,7 5 16,0 0 28,3 7 21,4 7 6,0 3 8,3 5 0,-4 1-3,1 4-9,6 3-8,-3 5-9,1 3 0,-5-1-11,1 1-23,-4-1-39,-2-7-40,-2 0-40,1 0-51,1-2-41,-8-8-73,3-3-404,-3-2-155</inkml:trace>
  <inkml:trace contextRef="#ctx0" brushRef="#br0" timeOffset="-201871.61">5343 7565 1866,'8'-12'19,"-2"1"-2,4 1 11,1 0 38,2 3 20,-1-1 3,2 1 0,7-3-4,-2-1 0,1 2-9,1 0-8,1 0-3,-1 2-6,-1-1-2,-4 0-3,1 4-4,-1-1-6,-2 2-5,-1 1 3,1 2 0,-1 0-2,-3 2-3,-3 3-3,0 2-4,-4 1-2,0 2-2,-3 3-3,-3-3-4,0 2-1,-2 1-2,-1-1-1,-4 1-7,1 2-6,-1-5-9,2 2 0,-1-2-11,-1 0 0,3-2-5,0-1 0,4 0 1,-3-2-1,2 1 4,4-1 0,0-5 1,4 2 2,2 1 1,4-3 1,0-3 6,0 3 4,4 0 3,2 0 9,1-2 3,-1 2 5,5 2 4,-5-2 4,3 3 2,-1 2 2,-2 2 2,0-2-3,-2 5 1,0 3 0,-2-1 0,-2 1-3,-2 0 0,-4 4-1,-4 0 1,0 3 2,-4 3-11,-4-1 2,-2-2-2,-2-1 0,-2 2-8,-2 1 1,-4 1 0,0-2-5,0-7 1,0 1-5,0-2-3,0-1 1,0-4 3,3-3-4,1-1-1,2-6-1,4 0-4,0-6-4,4-2-7,6-2-5,0-3-3,3 1-10,7-2-3,-1-4-14,2 0-12,5-2-19,-2 4-29,2-2-39,-2 2-48,-1-1-91,0-2-159,3 1-213,-2-2-160</inkml:trace>
  <inkml:trace contextRef="#ctx0" brushRef="#br0" timeOffset="-201601.34">5847 7090 1831,'10'0'-1,"1"2"7,2 6 27,4 2 34,2 2 18,5 6 21,3 2 7,3 2 8,0 8 8,3 3 8,0 1 2,-3 7-6,3 4-8,1 7-8,-8 1-6,1 6-8,-13 2-11,-4 6-7,-10-6-12,-10 8-4,-1 0-27,-11 22-48,-5-18-49,-17 7-55,8-12-68,2-13-68,-6-6-145,-3 1-149,0-7 42,-4-6-78,7-7-76</inkml:trace>
  <inkml:trace contextRef="#ctx0" brushRef="#br0" timeOffset="-200974.92">6521 7557 1563,'7'-3'-18,"0"-1"5,6 4 18,-4-5 20,5 2 7,7 3-3,-2-6-4,5 5 3,6-2-4,0-2-1,6 2 1,-3-1-5,5-1 0,2 0-4,-7-1-1,3 6-1,-3-4-18,-2 4-26,-5-3-43,-2 6-32,-8-3-40,-2 2-87,-8 3-186,-2 0 70</inkml:trace>
  <inkml:trace contextRef="#ctx0" brushRef="#br0" timeOffset="-200800.84">6671 7797 1280,'11'7'60,"2"-1"36,9 1 28,6-2 7,4 0-4,2 0 0,9-2-8,8-2-10,2-1-9,0 0-10,4 0-11,-4 0-19,-2-1-58,-5 1-65,1-3-85,-14 3-151,1-2-379,-14-1-174</inkml:trace>
  <inkml:trace contextRef="#ctx0" brushRef="#br0" timeOffset="-187021.34">4887 7137 586,'0'3'37,"0"-3"16,0 0 1,0 0 1,0 0 6,0 5-2,0-5-4,0 2 8,0-2 5,0 0 0,0 0 1,0 0-11,3-10-3,1 5-5,-4 0-5,0-5-1,3 0 1,0-2-5,1-4 0,1-1 4,3 0-2,-1-3 3,6 3 3,-3-4-3,3 1 5,7 1 0,-3-2-2,3 6 1,0 0-4,0 0-1,3 6-1,1-3-3,2 5-4,-2 0-2,2 5 0,1-1-1,0 3 2,0 5-4,0 2 0,-5 4 0,2 2 3,-1 1-4,1 3 1,3 1-1,-8 3-1,1 1-1,1 0 0,-5-3-1,1 5-1,-4-5 1,1 1-5,-1 1 2,-4-4-2,2-2-1,-1 3 0,-4-6-5,1 1 0,0-1 0,0-2-3,-1 0-1,0 0 2,-2-2-5,0-1 2,2 1 1,-2-1 3,-1-1 6,3-1-2,-6-1-2,7 1-2,-7-2 2,4-1-4,-1 3 0,-1-2 1,3-1-1,-5 3 1,3-5-1,-3 3 1,3-1-3,-3 1-1,0-1-2,0-2 2,3 3 0,0-3 0,-3 2-3,4 0-1,-4-2 1,0 0-2,3 0 2,-3 0-5,0 0 1,4 3 1,-4-3 1,0 0-2,0 0 2,0 0 1,0 2-5,0-2 0,0 0 1,0 0-1,0 0 1,0 0-5,0 0 6,2 3 0,-2-3-2,0 0-3,0 0 5,0 0-1,0 0-2,0 0 2,0 0-1,0 0-2,5 0 1,-5 0 0,0 0 1,0 0-2,0 0 1,0 0 0,0 0 0,0 0 0,0 0-2,0 0 3,0 0-3,0 0 2,0 0 0,0 0 2,0 0-2,0 0-1,0 0 3,0 0 0,0 0-2,3 0 0,-3 0 0,0 0 1,0 0 2,0 0-1,0 0-4,0 0 2,0 0-2,0 0 1,0 0 1,0 0 2,0 0-3,0 0 1,0 0-1,0 0-1,0 0 2,0 0 1,0 0-1,0 0 0,0 0 0,0 0 0,0 0-1,0 0 0,0 0-3,0 0 4,0 0 1,0 0 0,0 0 1,0 0-3,0 0 2,0 0-2,0 0 1,0 0-3,0 0 4,0 0-1,0 0-3,0 0 1,0 0 0,0 0 0,0 0 2,0 0-2,0 0 1,0 0-1,0 0 0,0 0 0,0 0 3,-8 4 1,8-4-5,0 0 1,0 0 0,0 0 0,0 0 0,0 0 3,0 0-5,0 0 2,0 0 3,0 0-2,0 0 1,0 0-4,0 0 2,0 0 2,0 0-3,0 0-1,0 0 2,0 0 0,0 0-1,0 0 2,0 0 0,0 0 0,-2 4-4,2-4 4,0 0-1,0 0-1,0 0 0,0 0-2,0 0 1,0 0-1,0 0 3,0 0-4,0 0 0,0 0 3,0 0-1,0 0 2,0 0-1,0 0 2,0 0 0,0 0-2,0 0 1,0 0 1,0 0 2,0 0-3,0 0-1,0 0 1,0 0 2,0 0-3,0 0 2,0 0-1,0 0-1,0 0 1,0 0 2,0 0 0,0 0-1,0 0 0,0 0 0,0 0 2,0 0-3,0 0 3,0 0-3,0 0-1,0 0 2,0 0-2,0 0 0,0 0-2,0 0 2,0 0 1,0 0-1,0 0 0,0 0 1,0 0-1,0 0-2,7-8 3,-7 5-6,0 1-5,0 2-8,0 0-7,0 0-8,-5-3-5,5 3-5,0 0-4,0 0-4,-2-4-6,2 1-1,0 1-1,0 2-1,0 0-1,0-5-9,0 2-17,0 3-35,0-3-22,0 3-58,-4-4-122,-3 1-205,1 3-34</inkml:trace>
  <inkml:trace contextRef="#ctx0" brushRef="#br0" timeOffset="-181477.73">3190 8357 1343,'0'0'-75,"0"0"14,0 0 17,0 0 3,0 0 13,-4 4 6,4-4 9,0 0 6,0 0 3,4 4 5,-4-4 6,0 0 0,0 0 1,0 0 0,0 0 6,0 0-6,0 0-3,0 0 5,0 0-2,0 0 7,-4 2-4,4-2 5,0 0 4,4 2-5,-4-2 2,0 0 7,0 0-2,0 0 4,0 0 0,0 0-1,0 0-6,0 0 1,0 0 1,0 0-2,0 0 2,0 0 2,0 0 1,0 0-3,6-4 0,-6 4-2,0 0-2,0 0 4,0 0-3,0 0-1,0 0-3,0 0-3,0 0 3,0 0-2,0 0-4,0 0-3,0 4 4,0-4-4,-3 4 3,3-4-3,-3 5 2,3-1-2,-4 4 1,0-3-3,1 2 1,0 1-2,0-1 5,0 0-8,-1 4 4,1-4-1,0 4 1,-5-4-1,5 3 2,0 0 1,-3 0-5,2-1 5,-2-1-1,-2 2 2,5-2-4,-4-1 4,5 4 0,-5-4-1,0 0 3,3 1-6,-2-3 1,0 5-2,-1-4 5,-4 0-3,5 2 2,0-2-1,-4 0-1,-1 2-1,4-3 3,-3 2-5,0 1-4,0-3 5,0-1 1,0 2 3,0-4-1,0 2-6,-1 2 4,2 0 1,-1-4 1,-1 1 0,3 1 2,-3 1 0,0-2-2,-1 2 1,3-3-3,-5 3 3,0-2 0,1 2-1,0-3 1,-2 3-3,3-2 3,-1-1 2,-4 3-3,4-2 6,0-1 2,0 1 2,-1-2 2,1-1 0,-1 4 5,1-2-3,3-2 3,-4 2-4,2-2 7,-2 0-6,1 4 1,3-8-2,-1 4 2,2 0-1,-1 0-3,-1 0 2,2-2-2,-1 2 0,-1-2-2,2 2-1,-1-4-2,-1 4-1,2-1 0,-1 1 0,2 0 0,-1-3 2,-1 3-2,4-2 2,-5 2-4,5 0 4,2-3-3,-2 3 1,-2 0 0,8 0-2,-6 0 0,0 0-2,2 0 3,1-3-1,-3 3-2,1 0 3,5 0-2,-6-2-2,3 2 1,-4 0-3,7 0-1,-6 0 1,6 0 1,0 0-1,-8-2-2,5 2 1,3 0 2,0 0-3,-6 0 1,6 0 1,0 0-1,-7 0-2,7 0 2,0 0 1,-3-3 1,3 3-1,0 0-2,0 0 0,0 0-2,0 0 0,-6 0 2,6 0 0,0 0 0,0 0 0,-5 0 1,5 0-2,0 0 2,0 0 0,0 0-2,0 0 2,0 0-3,-6 0 3,6 0-3,0 0 2,0 0-1,0 0 1,0 0 0,0 0 0,0 0 0,0 0 1,0 0-1,0 0 1,0 0-1,0 0-1,0 0 1,-3 3-3,3-3 3,0 0 2,0 0 0,0 0-2,-4-3-1,4 3 1,0 0 1,0 0-3,0 0 3,0 0 1,0 0-1,0 0-2,0 0 0,0 0-1,0 0 2,0 0 1,0 5-2,0-5 1,0 0-2,-6 2 4,6 1-2,0-3 1,-6 3-2,1-1 4,2-2-2,-3 3-3,2-2 4,1 3 1,-3-2-2,3-2 0,-5 2 1,2 2-1,-1-2 0,-3 1 2,0 0 1,0-3 0,-4 1-1,5 2 0,-4-3-2,-2 2 1,0-2 2,-2 3-3,0-3 1,0 0 2,-7 3-1,5-3-4,-4 0 3,-1 0-2,-3 0 3,-3-3-1,4 3 0,-1-3 3,1 1-2,-4-1 2,2 2 4,2-2 2,-4-2 1,4 1 3,2 2 1,-3-4-3,5 5 0,-5-2-4,3-2 4,1 2-4,2-1 2,-1-1 0,-2 0-4,1 0-1,-1 0-2,5 2 2,-5-4-2,4 2 2,4 1 0,-5-2 0,5 0-1,-1 2 1,0-1-1,4 0-1,0-1 0,-4 4-1,7-3-1,-4 0 0,5 3 1,-1-3 0,-1 2-3,2 1 2,2-3-1,-1 3 1,2-1-1,0 0 1,-1 1-3,1-1 2,2 2-2,-3-2 1,1-2 0,3 1 0,-4 0 0,4 0 2,-5 0-3,5-1 0,-3 0 1,3 0-2,-4 0 1,4-2-1,-1 2-1,0-2 1,1 1 1,3 0-2,-4-6 0,2 4-1,2 2 1,0-2 2,-3-2-2,6 3 2,-6-1 0,6-2 0,-3 1 0,0 0-2,2 0 3,-2 1-1,4-2 0,-4 3 1,3-3-1,1 0-2,0 1 4,-4 1-1,3-4-1,0 3 2,4 2-2,-7-1 2,2 0-3,2 1 0,-1 0 2,1 2-1,0-2 0,-4 2-1,0 1 1,3 0 4,-3-1-1,3 2 1,-3-2-4,4 2 1,-4 1-2,0 0 2,0 2 0,3-5 0,-3 2 2,0 3-4,3-2 2,-3-1-2,0 3 0,0 0-1,0 0 3,3-5 3,-3 5-4,0 0 0,0 0-1,0 0 1,0 0 0,0-2 0,0 2-1,0 0 3,0 0-1,0 0-1,0-3 1,0 3 0,0 0-3,0 0 4,0 0-3,0 0 2,0 0 1,0 0 0,0 0-1,0 0 0,3-2 2,-3 2-5,0 0 1,0 0 2,0 0 2,0 0-1,0 0 0,0 0-1,0 0 1,0 0-4,0 0 3,0 0-1,0 0 1,0 0-1,0 0 2,0 0-1,0 0 0,0 0-1,0 0 3,0 0-4,0 0 2,0-2 0,0 2 0,0 0-2,0 0 2,0 0 0,0 0-1,0 0-1,0 0 3,0 0-3,0 0 4,0 0-1,0 0-1,0 0-2,0 0 3,0 0-1,0 0 0,0 0 0,0 0 0,0 0 4,0 0-4,0 0 0,0 0-2,0 0 1,0 0 1,0 0-1,0 0 1,0 0 0,0 0-1,0 0-1,0 0 2,0 0 0,0 0 0,0 0 0,0 0 0,0 0-1,0 0 0,0 0 1,0 0 0,0 0 2,0 0-4,0 0 0,0 0 2,0 0-1,0 0 4,0 0-3,8 0 0,-8 0-1,0 0 2,0 0-1,0 0 0,0 0 0,0 0-2,0-3 4,0 3-4,0 0 2,0 0-2,0 0 1,0 0 2,0 0-3,0 0 2,0 0 0,0 0 0,0 0-1,0 0 2,0 0 0,0 0-1,0 0 1,0 0-1,0 0 1,0 0 1,0 0-4,0 0 2,0 0 1,0 0-1,0 0-1,0 0 1,0 0 3,0 0-4,0 0 1,0 0-1,0 0 1,0 0 0,0 0 0,0 0 0,0 0 0,0 0-2,0 0 2,0 0 0,0 0-1,0 0 1,0-3-1,0 3 1,0 0 2,0 0 0,0 0 0,0 0-4,0 0 1,0 0 1,0 0-2,0 0 1,0 0 1,0 0 0,0 0 0,0 0-2,0 0 4,0 0-2,0 0-1,0 0 2,0 0-1,0 0 2,0 0-2,0 0 2,0 0 0,0 0-4,0 0-1,0 0 2,0 0 0,0 0 1,0 0 0,0 0-2,0 0 3,0 0-2,0 0 0,0 0 2,0 0-1,3-2 1,-3 2-1,0 0-1,0 0 1,0 0-2,0-3 2,0 3 0,0 0 0,0 0 0,0 0-2,0 0 4,0 0-4,0 0 3,0 0 0,0 0 1,0 0-2,0 0 4,0 0-5,0 0 2,0 0-1,0 0-2,0 0 2,0 0 0,0 0 0,0 0-1,0 0 0,0 0 2,0 0-2,0 0 0,0 0-2,0 0-6,0 0-11,0 0-14,0 0-10,0 0-3,7 0-8,-4-1-14,3 2-33,0-1-20,5 0-23,-4 0-42,3 0-114,0 0-226,3-1-31</inkml:trace>
  <inkml:trace contextRef="#ctx0" brushRef="#br0" timeOffset="-175781.36">5027 6954 1366,'6'-6'-94,"2"0"12,-5 0 8,3 3 8,-2-3 6,2 3 10,-2 1 0,3 0 6,-1 2 5,-3 2 2,4 0 3,0 1 4,-4 5 7,4-3-1,-4 3 5,4 1 1,-4 1 1,0 0 4,1 0 1,-1 2 0,-3-1-1,3-1 2,-3 2 6,0-2 1,4 0-1,-4-3 4,0 4-2,0-4 3,0-2 3,0-1 9,3 2 6,-3-3 8,4 0-4,-4-3-3,9-6-1,-2 0-3,0-1-2,0 0-1,-4-6 4,7 4-5,-7-4-1,4-1-1,0 1 4,-1 2 5,-3-1 7,1 2 11,2 0 1,-6 3 0,4 0 0,0 2-2,-4-1-11,-4 4-2,4 2-4,-4 0 6,4 0-5,-10 8-1,4-3 1,0 2-6,-2 3 0,2-1 5,2 2-2,-2-2 5,0 2-10,2 2 9,4-4-2,-4 1-6,1 0-2,6 0 1,-3-2 2,4-1 0,-4 1 7,7-3 0,-1-3 3,1 4 4,-1-6 3,5 0-6,-5-3 3,4 0-3,1 1 3,-2-6-7,1 3 2,1-5-3,-2 2-4,-6-1 2,4-1-4,-4-1 1,1-1-2,-4 3-3,0-2-2,0 4 4,-4-1-4,4 1 0,0 2 0,-3 0-2,0 5-2,-1 0 7,-2 2-4,3 6-6,-4-4 4,0 7 2,0 1-3,4-3 0,-3 5-1,3-2 0,-1 3 0,0-2 2,1-4 1,3 3-3,0 2 2,3-4-4,1-3 3,0 3 2,5-5 10,1 0 0,1-2 4,5-3 0,1-3-2,-1-2-2,8 0-2,-4-5 3,2 0-8,-1-2 3,-1-1-2,-4-2-2,1 0 0,-4-2-1,-2-1-2,-5 0 2,-2-2 0,-4 1-6,-4 1 3,4-2-2,-6 5-2,-1 3 2,-3-1-2,3 4 0,-6 1-3,3 4 5,-3 4 2,-4 6-3,4 0 6,-1 6 1,1 0 0,-1 6 6,1 0 6,4-1 1,-2 5 1,5-2-5,2-1-1,-2 2 4,6-3 1,3-3 0,0 2-1,1-1 4,2-4 0,5-2 8,2-3 0,-1 0 0,2-4 0,2 0-5,2-3 0,2-6-2,-7 1-4,4-2 1,-1-3-3,1 1 0,-4-4-5,1-5-1,-4 0-1,-7-1 0,3-1-3,-6 0-1,-3-3-1,0 1 2,-4 1-3,1 4-3,-1 0 0,-3 4-2,-3 4 2,2 3-1,-2 4-1,-4 2-1,4 8 2,-4 1 1,1 4-1,2 1 2,1 4 1,4 3 0,-2-2 0,5 4 0,2-3 0,1-1-2,3-1 3,0 0-1,0-4 1,3 2 3,4-4-1,2-2 1,2-2 1,-1-6-1,7 0 1,-1-4-1,1-3-1,3-2 1,0-4-3,0-3 0,0-2 2,-3-1-1,-4 0-3,-3-3 0,0-1-1,-4 1-5,2 1-3,-5 1-3,-3 3-1,0 0-5,-3 5-2,-8 0-6,5 5-1,-7 0-5,-1 2-7,1 3-8,-4 3-17,1 2-21,2 0-37,-2 3-35,-1-4-57,-1 7-429,-1 1-138</inkml:trace>
  <inkml:trace contextRef="#ctx0" brushRef="#br0" timeOffset="-175600.33">5397 7070 1848,'6'0'-5,"2"0"-4,-2 0 2,4 0 4,-3 0-21,3 0-40,0 2-41,0-2-57,0 0-137,-7 2-99,1-4 90</inkml:trace>
  <inkml:trace contextRef="#ctx0" brushRef="#br0" timeOffset="-175427.8">5301 7082 1215,'6'0'45,"1"0"-13,-3 0-5,2 0-25,1 0-49,-1 0-53,0-3-124,-6 3-99,5-2 160</inkml:trace>
  <inkml:trace contextRef="#ctx0" brushRef="#br0" timeOffset="-175239.3">5190 7008 928,'8'0'64,"-2"2"-2,4-2-9,-4-2-2,8 2-8,-4-4-5,0 4-23,0-2-31,0 2-32,-4 2-41,-2-2-91,0 0-134,-4 0 171</inkml:trace>
  <inkml:trace contextRef="#ctx0" brushRef="#br0" timeOffset="-175059.78">5240 7047 1004,'7'3'70,"0"-1"-2,0-2-7,-1 0 1,4 0-6,-3 0-5,3 2-18,0-2-52,-4 0-45,5 0-57,-8 0-139,0 3-60,-3-3 163</inkml:trace>
  <inkml:trace contextRef="#ctx0" brushRef="#br0" timeOffset="-174872.28">5274 7011 1001,'14'0'95,"-5"0"-10,1 0-8,4 0-12,-1-1-2,-4-1-29,5 2-48,-4 0-58,1-4-63,-2 4-273,-5 0 81</inkml:trace>
  <inkml:trace contextRef="#ctx0" brushRef="#br0" timeOffset="-163898.69">5674 8012 1303,'3'-2'-100,"-3"-1"13,4 2 7,-2-2 8,-2 0 5,5 3-5,-5 0-32,6-2-142,-3 2 235</inkml:trace>
  <inkml:trace contextRef="#ctx0" brushRef="#br0" timeOffset="-149524.26">14125 7042 1608,'3'-13'-81,"-3"4"18,4-1 25,-1 2 25,0-2 17,0 2 15,0 1 20,-3 0 7,0 2 14,5 0 4,-5-1-1,0 2-3,-5 4 7,5 0-1,-9 10 5,2 0 10,1 7 7,-5 4 8,-2 3 3,-1 9 5,-2 5 0,-1 4 0,1 3-1,-8 13-1,4 1-1,-2 4-8,-8 24-6,-1 4-4,-2 4-10,6 2 4,1 3-14,-2 0 6,5 0 9,3 0-2,1-3-2,5-16 0,4-12-1,4 1-11,2-4-5,0-9-3,4 0-4,4-1-4,0-1-6,2-4-5,7-3 0,-2-3-7,1-2-6,-1-11-20,2-2-19,0-3-33,0-9-32,1 0-33,0-10-53,-2-4-50,2-4-69,-1-3-157,-3-4-147,-3-7 82,0-4-112,-1-10-118</inkml:trace>
  <inkml:trace contextRef="#ctx0" brushRef="#br0" timeOffset="-149173.2">14282 7279 1645,'3'-2'-20,"3"-3"24,-2 0 14,-1 3 21,1-1 8,-1 1 7,0-1 0,-3 0 8,4 2 4,-1-2-2,-3 3-4,0 0 4,3 4 13,-3 2 7,3 4 2,1 5-1,-4-1-3,3 10-2,1-2-5,-1 3-4,1 3-3,2 1-8,-3 1-8,4 3-3,-4-1-5,1-1 1,-1-5-14,1 2 2,-1 0-10,0-1-23,-3-4-26,3-1-30,-3 0-39,0-6-46,3-1-66,-3-6-87,0 0-156,0-5-208,0-4-153</inkml:trace>
  <inkml:trace contextRef="#ctx0" brushRef="#br0" timeOffset="-148743.83">14962 7204 1756,'10'-2'-42,"0"-3"22,0 0 19,4-2 27,-2 1 9,9-3 9,2 0 9,0 0 4,1-1 2,2 0 1,4 3 0,0-1 2,-3 3-4,3 3 0,-3-1-4,0 3-1,-5 3-1,2 2-3,0 0-5,-7 4-1,-4 2-3,-1 3-3,-7-1-4,-2 5-4,-6 1-2,-2-1 0,-7 5-5,-6 2-1,-1 2-2,-4-1-2,-8 5-3,5-3 0,-8 2-3,4-2 2,-6-3-7,9-5-2,0-1-7,4 1-4,3-4-2,0-3-7,7-1 1,-1-2-5,8-3 7,6-2-2,3 0 7,7 0 5,4-5 6,5-2 9,8-1 6,9 1 8,11-3 0,7-1-4,6 2-1,7-1-5,-1 0-6,4-3-27,-3 4-24,0-4-27,-1-1-32,-6 2-38,0 0-31,-3 0-40,-11-1-110,-2-2-320,-4 3-136</inkml:trace>
  <inkml:trace contextRef="#ctx0" brushRef="#br0" timeOffset="-148181.75">16376 7182 1782,'7'-12'13,"2"2"23,-1-3 30,8 3 14,-7-2 1,9-1-5,-6 5-1,-2 2 0,4-2 1,-3 0 0,2 5 0,-4 1 1,4-1-2,-3 3-3,2 3-4,-4-1-5,2 1-2,-3 1-5,1 5-1,-5-1-8,-1 1 2,2 1-9,-8 2-3,4-1-5,-2 1-2,-4 1-5,-2-1 0,4-2-4,-6 2-4,5 1-1,-3-1 1,-1 1-10,1-2-7,0-4-6,0 3-5,2-3-5,-2 1-5,6-1-4,-6 0-3,5-2-3,0 1 0,0-5 2,0 5 2,3-6 6,6 0-1,-6 0 2,11 0 1,-2-2 5,1 2 2,1 0 8,2 0 10,1 2 4,-2 1 5,6 2 8,0 2 1,2 1 10,0 2-1,0 2-3,-2 3 2,1-2-12,-5 4 1,2-2 0,-5 3 1,-1-1-1,-7 1-6,0-1-2,-3 1 1,0-1-4,-6 1 2,-4-1-1,-4 0-5,1 1 4,-4 0-4,-2-2 2,-1-4-8,-5-1-3,-1 0-8,4-4-5,-5 1-4,2-6-2,3-2 2,4-5-6,2 0 1,2-2 1,5-4 4,6 2-1,3-5-2,3-2-10,3-2-16,7-2-27,-2-3-24,8-2-33,3 0-27,-4 0-34,2-5-64,8-2-139,-12 1-233,4 2-127</inkml:trace>
  <inkml:trace contextRef="#ctx0" brushRef="#br0" timeOffset="-147900.99">16893 6677 1729,'13'2'9,"-2"1"38,8 5 44,4 1 24,4 9 7,3 5 11,4 7 14,9 12 12,0 6 8,14 21 6,0 6-16,-4 6-5,0 7-7,-6-1-9,0 0-10,-10 8-11,-5 3-2,-5-1-4,-4 3-10,-5-2-12,-9-14-9,-6-9-4,-3 0-8,-3-2-10,-4-4-10,-6 0-30,-4-4-38,-2-3-38,-4-4-40,3-12-40,-4-2-49,4-1-55,0-6-55,0-7-145,4-5-130,2-5 53,4-3-117,4-8-134</inkml:trace>
  <inkml:trace contextRef="#ctx0" brushRef="#br0" timeOffset="-147361.43">19128 6786 1670,'0'0'-43,"-4"12"24,4-7 26,-4 7 23,-2 0 14,-1 3 13,-2 4 12,-2 10 9,-2 3 7,-4 8 7,1 6 3,-8 8 2,1 6 1,-1 5 1,-6 25 4,8 5-2,1 6-5,12 1-4,5-12-6,8 14-10,12-1-5,4-5-8,7-7-11,3 1 3,13-10-10,4-5-3,-7-14-3,-1-16-10,2-1-24,2-7-36,-10-6-26,0-8-34,1-8-42,-4-1-50,-3-11-56,-7-8-144,0 1-130,-5-11-94,-5-5-106</inkml:trace>
  <inkml:trace contextRef="#ctx0" brushRef="#br0" timeOffset="-147102.74">19621 6711 1771,'6'-3'29,"1"-3"9,-1 3 17,1 3 27,-3 5 10,-1 6 2,-3 2 7,0 1-5,3 11-3,-3 0-2,0 3-9,0 6-9,0 2-4,0 1-9,4 1-4,-1 5-8,3-4-3,2 4-22,5 1-26,-7-5-42,8-5-32,2-1-42,1-3-53,0-3-68,0-4-166,3-3-253,-4-6-154</inkml:trace>
  <inkml:trace contextRef="#ctx0" brushRef="#br0" timeOffset="-146680.97">20465 6867 1822,'19'-7'-10,"-5"1"20,-2 1 26,-4 1 16,5-1 5,-4-1 1,1 1 2,8-2-2,-6 2 2,9-2-3,-1 1 0,4 0-4,-4 0-1,3 0-3,1 3 0,2-3 0,-6 3-4,0 3-6,-4 0-1,1 3-4,1-1-2,-6 5-1,-2 2-3,1 3-3,-8-2-1,-3 5-1,0 0-3,-6 8-2,-2-3-4,-2-1 3,-2 7-2,-9-1-1,4 2-4,-2-3-7,-5 2-3,4 2-11,-3-7-5,3 5-4,3-6-2,4-3-6,-1-1-3,1 1 4,6-4 8,4-4-3,3 2 3,0-2 4,10-1 1,3 0 0,1-3 2,6-2 4,10-1 4,0 1 2,7-3 0,-1 1 0,7-2-1,4-2-11,-1 1-27,8-4-35,0 0-39,-1 5-41,7-10-63,-1 2-137,-5-2-233,-4-1-89</inkml:trace>
  <inkml:trace contextRef="#ctx0" brushRef="#br0" timeOffset="-146208">21899 6817 1694,'3'-7'22,"3"0"27,5 2 25,-1-3 11,3 1 4,1 1 0,2-1 2,1-1 4,-1 3-2,4-2-7,1 2-9,-5 2 2,1-2-7,-1 3-5,1 2-6,-1 0 0,1 0-8,-4 5-4,8 0-4,-15 2-1,8 0-5,-4 4-4,-4-4-6,-4 6 4,4 0-9,-6-1-4,0 2-3,-8 4 6,2 0-9,-7-1-7,-1 3-11,1-5-7,-4 3-7,1 0-2,-1-4-8,4-2 0,-8 4 0,12-7-3,-5 2-2,4-3 0,4-2 2,6 2 5,-8-3-2,16 0 11,-5-2 12,3-1 9,4 0 9,4 1 10,2-1 12,4 1 17,4 2 9,6 0 6,-3 0 31,3 3-6,3-1 2,0 5-7,-3 1-9,-4-3-7,2 5-9,-9 0-5,-2-2-3,-4 4-3,-6-2-6,-3 0-5,-8 3-13,-3 0-24,-6-1-24,-4 0-20,-6 3-18,-7-2-32,-10-3-26,7-3-26,-13 1-33,5-1-41,-2-4-47,-7-3-92,7-3-132,-8-4-3,18-3-62,-7-6-55</inkml:trace>
  <inkml:trace contextRef="#ctx0" brushRef="#br0" timeOffset="-145943.71">22566 6348 1501,'23'-3'-1,"0"6"34,-6-1 41,3 5 28,3 3 13,4 2 10,3 8 8,0 9 25,17 10 16,2 6-2,15 28-3,-4 4 0,-7 6-9,-2 6-13,-5 10-8,-16 0-11,-10 3-14,-7 4-10,-9 1-25,-14 3-8,-10 0-27,-3-5-39,-17-2-41,-7-6-38,-13-7-43,-10-3-52,-4-6-73,-16-6-102,-3-6-194,-10-3 14,-11-4-113,-6-2-133</inkml:trace>
  <inkml:trace contextRef="#ctx0" brushRef="#br0" timeOffset="-144511.3">19657 7832 1762,'13'-8'-17,"1"1"23,2 0 25,1-1 14,4-1 1,-2 1-3,-2 4-1,4-2 2,1 4-3,-1 2 0,-1-4-1,-1 4 0,2 4-4,-1-2 2,-1 1-3,-1 1 2,-2 4 4,1-1-6,-7 0-4,3 6-2,-3-3-2,-7 3 0,1 0-5,-1 4-1,-6-2-2,-4 5-1,1-2-4,-8 2-4,1-3-3,-1 0-4,-2 0-7,2-1-1,-2-1-2,3-3 1,2-2-4,2 3-4,-1-6-3,2 1-1,5-1 2,3-2 1,0-2 1,7 2 6,0-5 3,3 2 10,3-2 8,7 0 15,-3 3 14,6-1 10,7 0 14,-3 4 8,6-1 4,0 2-2,-3 1-4,0 4 1,0 2-3,0 0-2,-10-2 2,4 5-8,-8-1 4,-2 4-6,-4 2-7,-7-2-2,-3 3-2,-3-1-13,-5 3-1,-8 1 1,0 1-13,-11-3-3,0 2-17,-3-1-32,0-5-26,0 0-26,-3-3-35,3-2-39,0-2-35,7-3-47,-4-8-91,7 0-145,3-4-14,4-3-59,7-5-49</inkml:trace>
  <inkml:trace contextRef="#ctx0" brushRef="#br0" timeOffset="-144107.38">22089 7856 1463,'6'-3'13,"5"3"31,-11-3 26,6 3 25,1 0 15,-4 0 6,0 3 4,-3 0 11,0 3 5,0 2 1,0 4 4,-3 5 2,0 7-2,-1 0-13,1 11-9,3 1-7,-3 6-16,0 0-5,3 12-10,0-5-10,0 3-10,0 1-29,0-3-39,-8-5-43,5-2-41,0-6-57,-4 1-59,-2-6-98,-2-5-187,-2-2-16,-1-5-119,-2-5-125</inkml:trace>
  <inkml:trace contextRef="#ctx0" brushRef="#br0" timeOffset="-143619.69">20628 8087 1668,'10'-5'-45,"-7"4"27,4-2 22,0-2 21,-1 1 13,-2 2 15,2 0 7,-2-2 5,2 3 3,-2-2 3,-1 1 0,4-1 5,-4 0 5,7 1-1,-3 2-3,3 0-2,0 2-2,0-2 0,0 6 0,0-1 0,3 2-6,-3 4 2,4 1-2,-5 2-4,4 2-2,-2 0-4,2 4-4,-2-1-4,-5 1-5,-3 4-2,0 2-5,-3-1-4,-6 5 1,0-1-2,-8 2-9,-2-1-2,-2 0 0,-2-2 2,1-1-7,-8-5-1,7 0-2,0 2 0,0-10-2,6 1-4,-2-1 3,6 0-10,3-7 8,-3 1-7,10-5 1,3-1 1,4-2-6,3 0 0,7-5 1,6 0-7,4-2-2,9-2-11,4 0-12,4-4-15,10-2-34,-2 1-44,2-4-51,3 3-57,-7-3-133,-4 1-163,-9-1-143,-7 1-169</inkml:trace>
  <inkml:trace contextRef="#ctx0" brushRef="#br0" timeOffset="-142180.05">14358 8325 1838,'4'2'-59,"-4"0"9,3 4 17,1-1 19,-1-3 6,0 5 7,-3-1 2,3 0 3,-3 6 3,3-4 5,-6 1-3,3 1-5,-6 0 2,3 0-1,-8 2 5,4-2-5,-5 1 2,1-2-1,-2 4-1,0-6-1,-1 3 2,-2-5-3,2 3-1,1-2 7,-4-2-8,4-2 4,3-2 7,-3-2-9,3-3 5,-1 2 3,5-5 4,-1 1 6,4-3-5,0 0 10,6 0 4,-3 4 5,7-8 6,-1 4 1,0 0 5,5 0 1,2 3 2,1-1-1,2 1-2,1 4 3,3-2-4,0 5 4,0 3-3,3 2-3,0 5-1,-2 0 0,-1 4 0,3 4 1,-1 0-4,-4 4 1,2 3 4,-6 0-9,-1 3-3,-8-2-1,3 0 0,-4 2-6,-4-1-2,-4 1-4,1-3 1,-4 5-2,-6 0-4,-1-3 0,-2-2-5,-9 3-3,3-6-6,-1 2-5,-4-8-1,-3 2-5,3-6 0,1-3-1,-4-1 2,3-2 0,3-6 1,2-2 0,-2-4-1,4-1-1,-1-4 3,5-3-1,7 1 2,1-2 1,8 0-1,0 0 2,8 3 5,5-3 5,4 2 2,2 4 2,5 0 3,-1 5 1,7 0 3,0 8 0,3 0-2,4 5 2,-1 0 5,1 6-10,-3 0 0,9 8-1,-3 2 1,-3-3-5,0 1-18,-4-2-21,-7 0-24,4-4-36,-2 0-39,-3 3-51,-4-8-50,-1-3-142,-4-1-108,-2-3-57,-1-3-43</inkml:trace>
  <inkml:trace contextRef="#ctx0" brushRef="#br0" timeOffset="-141650.1">15285 8337 1535,'10'-10'52,"-2"3"6,1 2 11,1-3 17,1 1 3,-2 1-5,4-2-4,1 4 0,2-4-9,0 6-1,1-5-7,4 4 0,-1-2-1,0 2-2,-3 1-6,3 2-3,-5 0-1,3 2 1,-6 4-5,3 1-5,-5 3-1,-5-1-2,3 3-6,-8 2-4,2-1 0,-2 4-5,-2-2-1,-2 1-2,-2 4 2,-2-3-3,-2 3-8,0-2-2,0-1-8,-2-2 0,2 2-4,0-4-2,0 0-1,2-1-2,3-2-5,-2 0 0,1-3 0,-2 1 1,8-1 2,-4-4 2,4-1 0,0 1 4,0-3-3,12 1-1,-6-2 2,1 1 7,2-3 8,2 3 9,2 0 8,-3 0 4,2 0 10,6 3 10,-6-2 2,6 5 3,2 5-2,-3-4 7,-2 5-2,3 1 8,-2-1-6,-2 2-9,-1 3 3,-4-2-8,-1 2 3,-1 0-5,-4 0-2,-3 1-4,-3 0-7,-4-1-1,-1 3-11,-4-2-2,-6 2-7,-1-1-20,-4-1-16,-1 0-23,-6-3-12,6-3-23,-1-2-28,-5-2-30,0-2-35,0 0-38,0-6-68,3-6-136,0 2-115,7-6-106,1-2-138</inkml:trace>
  <inkml:trace contextRef="#ctx0" brushRef="#br0" timeOffset="-141416.74">16602 8223 1890,'13'0'32,"-3"5"52,0 2 27,-2 3 13,-5 5 7,1 5 5,1 6 7,-1 5-11,-1 5-14,-3 3-7,8 9-17,-5 2-9,4 2-4,-2-2-31,2 3-53,1-3-64,-5 3-73,7-6-102,-7 3-237,0-8-43,0 0-114,-6-1-133</inkml:trace>
  <inkml:trace contextRef="#ctx0" brushRef="#br0" timeOffset="-127798.37">12094 7517 857,'0'0'77,"-6"0"-39,6 0 18,-8 0 0,5 3-5,-7-3 1,4 2-1,-5 0 5,1 1 6,1-3 7,-2 2 6,-2 1 1,7-3-1,-5 3 0,5-3 2,-1 1-2,1-1-4,2 0 3,1-1 5,3 1 2,7-6 4,-4 4 1,7-3-6,0 0 0,3-2 1,4 1-1,-1 2-3,8-4 1,0 3-9,2-3-4,4 4-8,-1-1-3,6 0-6,-5 0-3,3-1-3,0 4-6,-3-3 0,0 3-7,0-3-2,-3 2-3,-4 1-14,-3-1-15,0 3-29,-5-3-29,-4 3-41,0 3-45,-5 0-35,-2 4-40,-4-2-74,-7 2-128,-3 4-215,-5 2-139</inkml:trace>
  <inkml:trace contextRef="#ctx0" brushRef="#br0" timeOffset="-127537.06">12017 7856 1672,'-3'4'-20,"-1"-2"19,4 4 37,4-4 31,2 3 24,2-1 15,1 2 8,1-4 13,7 1 7,-1-1 11,4 1-8,1-1-4,6-4-1,3-1 1,0 1-9,6-1-8,7-5-12,1 1-7,-1 0-13,14-2-6,-4-3-8,0 3-11,-6-2-12,-1 2-22,-6 1-34,0 3-34,-6-2-32,-8 2-39,2-3-43,-8 8-71,-10-1-107,-4 2-213,-6-1 21,-4 5-77,-8-2-102</inkml:trace>
  <inkml:trace contextRef="#ctx0" brushRef="#br0" timeOffset="-109671.92">8112 7085 853,'3'-6'179,"1"4"-79,-4-3-32,3 3-16,-3-1-1,3-2 4,-3 2-2,0 3 4,3-2 11,-3 2 5,0 0 12,0 0 0,0 0 1,0 0 5,0 0-3,0 0 0,0 0-2,0 0-4,-9 0-5,9 0 3,-4 5-6,1-2-3,-4-1-4,0 1 3,-2 4-3,2-2 2,-4 3-5,2 2 0,-4 5-1,2-1 2,-2 4 10,-1 5 4,2 2-1,-1 2 2,2 1-4,-2 4-1,2 3-14,1 2-4,1 4-3,3-1-5,-2 4 1,5 4 6,-1 2 5,4-7-7,4 9-4,-1-2 2,0-3-2,8 4 7,2-3 2,4 1 4,-1-1-3,11 5 2,0-4-1,6-1-6,0-1-1,-6-10-4,6 1-8,-3-3-2,0 0-2,-3-7-5,-3-3-4,-1-3-8,-3 1-31,-6-8-39,2 1-40,-2 1-50,-5-8-73,-2-1-94,-4-6-150,-3-2-178,0 0 58,-16-10-254,-1-4-317</inkml:trace>
  <inkml:trace contextRef="#ctx0" brushRef="#br0" timeOffset="-105593.72">8408 7287 1174,'0'-2'65,"0"2"-5,5 0 36,-5 0 12,0 10 1,-5-3-3,5 6-5,-3 4-5,3 8 5,-3 0-1,0 8 2,-1 1-6,-2 4 0,3 2-5,3 3-9,-4-2 2,0 2 2,4 1-11,-3-5-6,3-3 4,3 1-6,-6-7-6,6-2-3,-3-6-4,0-1-1,4 3-13,-4-7 4,4-4-3,2-1-10,-3-7 2,4-1 1,-1-8-8,2-1 1,-2-5 8,1-7-1,2-2-6,-4-10 0,-2-5-2,0-10 4,-3 2 2,3-11-17,-6 1-1,3-2-4,-3 1-1,0 5 5,3 5 8,-8 6 8,8 5-2,-3 4-1,3 0-4,-3 6-2,3 0-5,-4 7-1,4-1 14,0 9 12,4 2 8,-1 5 1,-3 0-4,6 10 0,2 3 4,-5-1-4,0 6 8,4 4 0,-4 3 3,3 0-5,2 8 5,-5-6 1,3 6-5,-6 2 5,4 2-3,-1-2 4,0 1-2,0-4-4,-3-6-2,5 3-7,-5-2-2,3-4-3,-3-1-4,0-2-2,3-5-3,-3-1 2,0 0 0,3-4 3,1 0 3,-1-8-4,0-2-3,-3 0-5,0-19-3,-3-2 0,0-4-4,-1-9-2,-2-4-3,-2-7-5,-1-2 1,2-1 0,1 3-4,-2-1 2,2 7-5,-4 3 3,4 2 0,3 6-1,-5 3-4,5 3 2,0 1 0,-1 4-3,-2 2 0,3 2-1,0 4-2,-2 6 5,5 6 1,0-3 2,-3 17 1,0-2 5,3 5 8,0 6 3,0 1 2,3 5 5,-3 6 6,0-1-1,3 3 2,-3-1-4,5 2 0,-5-1-3,3 0-2,3-2 2,-6-4-1,0-6-7,3 0 1,-3-3-5,4-3-1,-1-1 2,-3-4 4,0-2-19,0-1 10,3-6 4,-3-5-8,0-3 3,0 0 3,0-23 6,-3 4-13,0-7-4,-1-6 1,-2-5-4,3-4-2,-5-5 2,2 7-2,-1 3 1,1 4 0,3 3 0,-5 3 2,2 4-2,3 5 0,-1-1-3,1 5 2,0 6 1,0 5 1,-1 2-2,0 7 6,1 1-5,3 5 6,-3 4 7,3 5-2,0 1 5,0 4 3,3 3 2,-3 6 16,3-4-11,1 0 2,0 3-7,-1-2 5,-3-6-7,3-2-3,0-1 3,1 0-3,-4-5 1,3-3 0,0-1 0,0-6 10,1 3-7,0-8-2,-1-7-6,0-1-3,0-9 5,1-7-5,-4-7 0,0-6-1,-7-7-3,4-8-6,-4-1 2,0-4-3,1 5 1,-1 4 0,1 8 6,-2 1-5,2 7-3,-1 3 3,4 3 2,-3 5-4,2-3-7,1 10 3,-1 4 7,1 4 0,3 2-2,0 15-3,0-3 1,0 7 5,0 3-2,3 3 7,1 8-1,-1 1 0,4 4 1,-4 2 0,0-2 6,1 4-2,-1-5-1,3 3-4,-2-2 3,3-6 0,-7-5-1,6 1-5,-2-5 6,-1-1 8,0-2-11,0 0 1,1-7 5,-4-3-4,4-8-5,-4-2 2,-4-15-3,4-2 2,-4-8 0,1-8 0,-3-2-9,2-5-1,-2 1 1,3 1-3,-1 4-1,-3 0-2,7 9 11,-3 1-1,0 3 4,-1-2-12,1 9 4,3 2-4,-3-1 3,3 8 5,3 5-2,-3 0 6,7 10-6,-1-1 1,-3 4 2,1 7-5,3 0 7,-1 4 3,1 5 2,-1-4-5,-2 0 0,3 2 0,-1-3 0,-2 5-10,-1-4-18,0 0-35,-3-3-41,0-2-49,-3 0-68,0 3-56,-7-5-70,-1-4-95,-2-1-117,-4-3-194,1-5 98,-4-4-471,-10 3-591</inkml:trace>
  <inkml:trace contextRef="#ctx0" brushRef="#br0" timeOffset="-97411.6">8455 7035 2722,'-3'-3'-216,"0"3"32,0-3 17,-5 3 25,8 0 17,-3-1 15,3 1 14,-6 0 19,2 0 11,1-3 8,3 3 9,0 0 14,0 0 13,0 0 9,-6 0 5,6 0 5,-3 3-1,3-3 9,0 0-1,0 0 3,0 0-6,0 0 6,0 0 5,0 4-5,0-1 6,0-3 2,3 2 2,-3 1 0,3 2 4,0-3 6,-3 3-3,3 0-3,1 3 6,2-3-1,-3 2 5,5 1-1,-5-1-2,3 4-1,1-2-3,4 1 5,-5 0 6,4 3 0,-1-4-2,-1 4-3,2-2-1,2 3 0,-1-2 2,-1 4 0,-1-1 2,2 0-4,-1 0-3,4-1-3,-5 2 0,1 0-2,4-2-3,-4 3 0,-2-2-1,4 2-3,-2-1 0,-2 1 5,3 1 1,0 2 0,-3-4 3,0 2-1,2 3 2,0-4 1,0 2 1,-3-1-4,-1 3-3,1-4 2,0 2-1,-4 2-2,4-3-2,-1 2 2,1-4-3,0 4-1,-4-1 3,0 1 3,1-4 2,2 8 0,-6-5 5,4 4-2,-4 0 1,-4-1-1,2 3 0,-2 1 0,0-2 1,1 1 0,-4 1 3,-3 3-2,0-1 1,4 2 1,-4-3-1,0 1-1,-5 0 1,0-1-2,0 1 5,3-1 7,-6-3-3,3 2 3,-2-4-7,1-2 2,2-1 1,1 1-6,-1-4 9,1-1 0,4 0-3,-5 0 2,7-4-1,-2 1-3,1-2-9,2-3 6,-1 3 2,1-3-1,3 1 0,-5 0-3,5-4-2,0 2-1,-4 0 2,4-2-4,0-2-6,0 4 3,-2-4-5,5 0-3,0 1 2,0-3-37,-6-5-41,3-3-76,-4-10-125,-7 1-348,-5-10 63,-25-13 74,-42-22-131,-24-11-107</inkml:trace>
  <inkml:trace contextRef="#ctx0" brushRef="#br0" timeOffset="-95361.7">9372 6990 446,'0'-6'173,"-3"4"-51,3-1-26,0 1-12,0 2-1,0-5-11,0 5-7,-6 0-2,2 0 0,4 0 4,-10 0 6,3 3-2,1-1 0,-4 0-2,3 1 2,-3 5 2,0-3-1,0 4-1,-3-2-2,0 7 1,-1 3-1,1 0 0,-4 1 4,1 8-1,-1-2 0,1 6-1,-5 5 1,1 2-4,4 4 2,2 4 4,1 0-4,-1 2-3,8 0-4,-1 3-5,1 3 1,6-3-2,3 3-2,0-1-4,4 1 1,2-3-6,5 0-4,-1-5-1,4 2-4,-1-1-3,5-4 5,-1-2-6,-1-5-8,2-2 0,-1-7-6,-1 2 1,2-3-1,-1 0-6,0-5-7,-3-3-38,-4 1-47,0-5-63,0 2-74,-2-10-161,-5-1-199,-6 2 80,0-6-105,0 0-101</inkml:trace>
  <inkml:trace contextRef="#ctx0" brushRef="#br0" timeOffset="-87305.48">9690 7490 473,'0'0'48,"0"-3"-8,0 3-2,0 0 0,0 0-1,0 0 3,0 0 7,0 0-5,-12 5 6,7-2-17,-2-1 5,1 3 0,-6 0 2,2 0-2,2-2-3,-9 2 0,4-1 4,-1 1-4,-2-2 2,2 0 5,-2-2-1,2 3-1,1-2-4,-1-2-1,1 3 5,0-6-3,2 1 3,5-2-1,-4 0-8,0-1 0,6 0-4,-2 0-3,6-2 0,-3 1-2,6-1-1,-3 0-2,3-1 0,0 4 5,4-4 3,0 3-2,3-3 2,-4 3 0,5 0-1,-1-2-1,-1 4 1,2-2 0,2 0 4,-3 3 3,4-1 3,-6 3 3,6 0 7,0 3 0,-4-1 3,4 0-4,-1 1 1,-4 5 1,5-3 4,-2 2-1,3 1 0,-5 2-1,-1-2 2,2 1-9,-1 1 3,-5 3-6,6-1 4,-4 2-1,0 0-3,-4 1 2,-3-1-3,2 2-1,-2-4-5,0 6 2,0-6-4,-2 5 0,2-1-3,-3-1-5,-2 0 1,0-3-2,-1 3-4,-3 0 1,4 3-3,-5-3-2,-1 0-1,2-1-2,-1-3 0,-5 1 2,3 1-5,-2 0 2,0-1-3,2-2 0,-1-3 2,0 3-3,-4-3 3,4 1-1,-5-4 4,6 2-6,-6 0-1,6-4-1,-6 4-1,6-5-2,-6 2 2,6-3-3,-6-3 4,5 3-1,3-4-2,-3-5-1,0 1 1,2-1 1,2-1 2,-1 0-5,3 0 2,0 0 1,4-2 4,0 2-5,-1 0 1,8-3 1,-4 3-4,3 3 6,0-3-2,4 1 3,3 1 1,0 0 4,3 3 6,1 0 2,2 2 9,1 3 7,7 3 9,-5 2 11,4 0 0,1 5 3,0 0-2,-5 0 7,5 5 4,-1 7 22,1 2-2,-2-1-3,4 5-9,-6-3-4,5 3-5,-6-3-11,2 0-2,-5 0 0,1-5 2,0 0 6,-4-2-5,0-4-1,-3 1-2,3-1-1,-2-2-1,-5-3-9,4 2 1,-3-2-4,0-1-1,-1-1-2,1 0-2,-1-1 0,1-1 5,-3 2-10,2-5-4,-2 4-2,-1 0 6,0-5-9,0 2 0,1-1-1,-4-2-14,4 0-31,-4 0-39,0-6-53,0 0-46,0-2-47,-4-2-53,4 0-70,-4 0-133,1-7-155,0 3 57,-4-10-204,1-1-261</inkml:trace>
  <inkml:trace contextRef="#ctx0" brushRef="#br0" timeOffset="-85757.76">10129 7527 1947,'4'-3'-108,"-4"1"9,0 0 10,3-1 12,-3 1 21,0-1 7,3 1 14,-3 2 10,0-3 5,0 0 14,0 3 10,4-2 6,0 0 9,-4 2 16,3-3 8,0 1 8,0-1-3,0-2-2,4 3 1,0-1 5,3-1 1,3 1 2,-2-2 1,-2 0-2,4 1 1,1 0-4,-4 1 0,4 1-4,-1-3-4,4 3-2,-4-1-3,1 1-7,-2-1-2,-2 1-2,4 2 0,-4-3 1,-1 6 3,5-3 1,-4 2 4,-4 3 1,5 0-4,-5 2 0,-6 0-3,4 5 0,-4-3-2,-4 1-5,4 2-3,-6-1 2,3 1-4,-5 1 0,2 0-4,-4 1-1,1-4 1,1 3-2,-2-6-3,4 6 0,-5-3 2,2-2-5,2 1-1,-2-1 3,1-3-2,5 2-2,-4-2 1,1 0 1,3 0-4,-5 0 1,5 0 3,0-1-6,0 0 3,-1-2-2,4 1 4,0-3-5,-3 3 1,3-1 1,0-2-3,-3 3 3,3-3-1,-3 0 1,3 0-2,0 3 2,0-3 0,0 0 0,9-6-1,-5 4 1,2-1-2,1 0 2,0 1-1,-1-2 2,4 0 2,4 2 3,-4-4 1,4 4-2,-2 0 3,1-1 2,-2 1 1,2-1 0,4 3 0,-4 0 8,4 0-1,-4 5 13,7 2 11,0 1 4,0 5-8,-1-1-2,2 1 4,-1 4-11,-3-2 2,-1 2-6,-2 1 1,-2-1-3,-1 3 1,-2-2-1,-1 2-9,-6 0 3,2-3-1,-4-1 1,0 0-3,-6-2 0,3 3-2,-7-2-1,3-2-7,-6 0 4,3-4-3,-5 4-1,3-3 1,-2-5-1,0 0-6,-2-3 2,0-2-2,2 0-1,0 0-2,5-5 1,-1 3 2,0-6-4,4 3 2,2-2 8,0-3-6,4 0 2,4 0 7,0 2 4,2-2 4,4 0 2,-4 0 10,7 3-6,1-3-4,-3 6-1,2-4-1,-4 0-2,2 0 3,-4 3-4,2 0-5,2 0 4,-8 3-6,4-3 3,-2 2 0,3-2-1,-5 3-4,4-1-1,-5 1 4,6-3 1,-6 2-7,2 1 3,0 2-3,-1-3 1,-3 3 1,7-1-2,-7-2-4,2 3 6,-2 0 1,5-3-2,-5 1-1,0 2-2,5 0 5,-5-4-4,0 4 11,4-2-8,-4 2-4,0-2-1,0 2 4,0 0-3,0 0 7,0 0-10,0 0 6,0 0-3,4-4-3,-2 4-2,-2 0 1,0 0 4,0 0 1,0 0-2,0 0 6,0 0-6,0 0 1,8 0-2,-8 0-2,0 0-1,0 0-8,0 0-2,0 0-4,0 0-16,0 0-16,0 0-22,0 0-23,0 0-38,-8-4-34,6 2-29,2-1-30,-4-2-44,-2 3-108,3-1-122,-2 1-138,0-1-137</inkml:trace>
  <inkml:trace contextRef="#ctx0" brushRef="#br0" timeOffset="-78538.03">10529 8104 1641,'8'0'-78,"-5"3"15,-1-3 17,-2 3 19,0-3 18,5 5 18,-5-3 17,0 3 13,0 3 7,0-2 2,-5 2 0,3 4 0,2-3-1,-3 3 1,-1 1-7,-3 4 3,4-1 1,-3 4-5,-4-3-1,2 3 0,-1-2 0,-1 2 3,-4-1 2,5-1-1,-4 0-5,-5-1-2,1-2-1,-2 0 1,-5-3-3,1 0 8,-1 0-3,2-6 0,-5 0-1,0-2-5,4-4-1,-1 0-6,1 0 1,-3-2-4,2-3-5,4 0 0,0 1-4,0-2-2,3 0-4,-3 2-12,7-4-12,-4 3-14,4-2-14,-4 2-23,7-3-19,0 3-44,0-4-64,4-2-154,-5 4-263,5-3-110</inkml:trace>
  <inkml:trace contextRef="#ctx0" brushRef="#br0" timeOffset="-77957.14">9622 7512 1534,'-3'3'-78,"0"-3"16,0 2 12,3-2 17,-5 0 9,5 0 12,-2 3 15,2-3 10,0 0 9,0 0 0,-6-3-3,2 1-3,-3-3 3,4-1-5,-5-1 3,6 0 0,-1-4-1,0-1-4,-1-3 1,4-2 1,4-1-2,-1-4 3,7-1 9,3-2 5,4 3 10,0-1 10,5 0 2,2 6 1,3 3 3,-4 1-4,7 5-3,-3 1-1,3 4 6,-4 1-1,4 2-1,0 2 4,1 3 1,-1 2 5,0 0-2,0 2-1,-4 3 2,4 1-4,-7-1 0,1 1-4,0-1-2,-5 1 0,-2 2-1,3-3-12,-3 1-1,-4-3-3,-3 2-2,3-2-4,-2 1-6,-2-4-11,-2 0-32,3 1-45,-6-1-44,2 1-66,-6-6-100,3 3-179,-3-5-179,0 0-133</inkml:trace>
  <inkml:trace contextRef="#ctx0" brushRef="#br0" timeOffset="-77382.69">10890 7098 1628,'-7'-6'-81,"4"0"10,0 5 14,-1-5 10,1 4 5,3-3 4,-4 3 11,4-1 7,-4-2 9,8 2 9,-4 1 1,0-1 22,4 1 12,3-3 8,-4 3 7,7 2 11,-4-5 9,8 5 11,-1 0 6,1 2-2,2 3 9,4 5 6,1 3 6,1 7 16,8 10 5,0 7 4,0 1 2,0 17 1,4 2 9,3 26-6,-4 6 9,-3 4 0,-3 5 0,-4 5-10,-9-1-12,-5 0-11,-2-12-7,-10-13-11,-4 4-10,-6 21-8,-7-9-4,-4-16-13,1-12-7,0-5-13,-10-1-65,-1-8-62,-3-3-106,-2-9-125,-12-1-300,-9-9 37,-10-5 77,-17-12-170,-15-15-171</inkml:trace>
  <inkml:trace contextRef="#ctx0" brushRef="#br0" timeOffset="-39087.59">1184 9465 777,'11'-5'103,"-4"0"-13,-1 0-12,2 2 14,-2-1 6,1 1 6,-4 3 1,0-3-2,-3 3 10,0 0 0,0 0 2,0 0 0,-10 7 1,4 1-5,-5 0-2,2 6-4,-8 1 2,0 8-5,-3 2-1,-4 11 4,-2 1-11,3 6 3,-4 6-6,0 9-12,3 0-5,1 5-9,4-5-2,-1 5-13,7-3-2,5-4-1,8 1-1,8-2-5,1 0-10,4-5-8,10 4-14,1-11-32,0-2-27,-1-9-36,3-2-36,1-8-33,-1-7-47,-1-2-42,-5-6-66,-1-7-148,-2-2-25,-4-6-57,4-5-43</inkml:trace>
  <inkml:trace contextRef="#ctx0" brushRef="#br0" timeOffset="-38852.21">1542 9702 1680,'6'-8'87,"2"1"3,-2 5 12,-3 2 19,4 5 23,-1 2 8,-1 6 12,1 3 6,-3 5-2,0 6-5,1 9-7,-1 1-9,3 4-20,-1 6-8,-5 5-15,3 1-11,0-4-5,0 4-9,0-2-21,-3-9-45,4-2-55,-1-1-52,0-6-50,0-6-53,-3 0-52,0-6-95,0-8-165,5-4-6,-5-4-142,3-5-153</inkml:trace>
  <inkml:trace contextRef="#ctx0" brushRef="#br0" timeOffset="-38271.19">2199 9774 1947,'13'-7'26,"-2"5"15,-5 2 33,-3 0 9,-3 4 1,0 4 4,0 0-2,-6-1-3,3 1-3,-8 2-12,5-1-7,-4 2-3,-1 1-9,2-2-2,-4 0-4,2 1-7,1-3-1,1-4-4,-2 1-7,1-1 0,1 2-1,-2-9-2,5 3 2,-4-4-4,3-1 1,4-2-1,-1-5-1,4 3-3,4-7 1,-1 4 3,4-1 0,5 1 0,-1-1 15,6-1-6,0 3 11,2-1-1,5 2-4,-1 3 6,-3-1 7,6 7-9,-5 1 7,2 1 1,1 7-13,-2 2 11,-4 2 1,-1 6 0,-1 3-7,-2 3-4,-1 3 1,-7-3-14,-3 7 9,-3-1-3,-3 5-2,-7-2-4,1 2-2,-12 2 0,1-1-4,-10-5 0,0 1-3,0-3-19,-3-2 2,-1-9-4,-2 0 0,6-4-6,0-6-10,3-4-6,3-4 0,1-2-2,4-5 3,1-3 0,9 0 1,1-4 7,6 2 2,4 3 10,3-4 1,7 1-1,6 1 5,1 2 4,4 5 11,1-4 1,6 4 14,0 4-2,3 4-6,-3-1 4,4 6-3,-1 0-4,0 4 4,5 2-14,-8 0 10,3 4-1,-3-3-10,-4 2-18,-3-6-20,-2-2-14,-1 3-25,-7-8-30,0 0-47,-3 0-41,0-5-31,0-2-45,-6-6-81,-1-3-93,-3-6-46,0-3-69,-3-5-58</inkml:trace>
  <inkml:trace contextRef="#ctx0" brushRef="#br0" timeOffset="-38069.67">2549 9632 1566,'10'-20'14,"-3"8"34,3 2 33,4 2 35,2 1 12,1 5 12,6 2 14,4 2 15,2 5 11,5 4 6,3 3 3,6 6 7,-2 6-8,1 3 0,0 12-16,-1 3-16,-7 8-15,-7 2-15,-4 5-10,-9 6-15,-8 0-9,-10-5-12,-5 11-45,-12-4-52,-9 23-45,-12-3-50,-18-7-68,0-3-81,-14-4-156,-2-5-206,-11-6 64,-7 1-234,-5-11-281</inkml:trace>
  <inkml:trace contextRef="#ctx0" brushRef="#br0" timeOffset="-37476.83">4107 9312 2070,'6'-7'-32,"1"4"29,-4-2 21,4 1 23,-7 4 14,0 0 14,0 7 13,-7 3 8,0 7 6,-2 9 0,-5 3-4,1 8 11,-1 11-7,1 4-9,0 10-8,-1 5-1,2-1-7,1 7-13,8-3-6,-1 3-4,4-4-4,4-1-4,-1-10-4,4-2-5,3-5-15,3-3-17,0-5-21,1-9-31,3-4-29,-4-7-31,4-6-25,-1-2-37,4-5-39,-7-5-132,4-7-163,-4-4-124,1-6-130</inkml:trace>
  <inkml:trace contextRef="#ctx0" brushRef="#br0" timeOffset="-37268.51">4507 9544 1879,'10'-12'32,"0"5"15,0 4 45,0 6 26,0 4 23,6 5 10,-2 8 4,6 6-5,-6 1 1,5 13-6,-2 0-9,-4 3-12,-2 2-11,-3 5-9,3-3-15,-4 1-4,0 2-16,3 1-23,-4-2-48,5-4-50,-5-8-57,-4-5-61,6 1-58,-8-10-108,2-5-214,-2-9 37,0 1-122,0-7-133</inkml:trace>
  <inkml:trace contextRef="#ctx0" brushRef="#br0" timeOffset="-36693.8">5318 9731 1900,'13'-6'36,"-4"4"6,-1-2 11,-2 8 7,-6-2 2,3 4-7,-6-2-5,3 4-4,-3-1-4,-5 0-5,2 3-3,0 0-2,-7 0-4,-1-3-2,1 0-3,-8 5-2,1-7-3,1-1-3,-2 1-1,1-5-4,1 0 0,-2-2-4,1-4-1,0 0-1,7-6-2,0 3-2,6-3 3,1-1 2,2 1 2,4-3 11,4 0 9,5 2 13,1-2 8,10 3 7,0 2-1,4-2 6,2 5 5,1 1-2,3 6 2,3 0 3,-2 0-8,-1 3 0,0 4 4,-4 1-14,-2 1 5,-1 4-14,0 2 6,-6 3-5,-1 2-5,-5 2-6,-5 2-2,-2 2 0,-4 3-2,-4 2-9,-2 4 6,-8-3-9,-2 1-3,-4 4 3,-4-5-8,-6 1-7,6-9-5,-6 0-3,5-7-6,-2 1-4,0-11-4,3 1-2,4-7-7,-2-4 3,1-6 5,8 0-9,-1-4 12,8-2 1,6 1 0,0-1 0,10-1 6,0 1 0,10 0 11,0 3 2,7 4 3,0 1 8,3 1-4,0 4 9,3 4-1,0 2-2,0 4-5,1 1 7,-1 3-6,0 3-1,-3 0 3,0 4 2,0-1-13,-3 0-1,0 0-22,0-4-35,-8 2-32,-3-7-26,2 2-21,-6-6-26,2 0-35,0-8-52,-2-2-61,-2-2-81,-2-5-272,-2-9-160</inkml:trace>
  <inkml:trace contextRef="#ctx0" brushRef="#br0" timeOffset="-36491.02">5838 9498 1825,'9'-29'-9,"1"12"27,4 5 48,-4 4 35,7 7 19,-2 2 19,6 4 10,3 5 8,-2 3 3,8 7 8,4 7-3,0 3 2,-4 2-2,10 14-6,-4 2-13,-3 6-10,-3 3-13,-3 6-17,-3 5-6,-8-1-9,-5 1-12,-8 2-19,-3-11-47,-10 9-55,-1 0-50,-1-6-48,-9-2-62,8-11-74,-7-3-108,-4-5-196,5-7 32,2-5-180,-3-3-220</inkml:trace>
  <inkml:trace contextRef="#ctx0" brushRef="#br0" timeOffset="-36208.15">7128 9835 1958,'6'-8'-21,"2"3"6,1 1 29,9-4 35,1-2 6,4 2-2,1-2-6,0 0-5,1 3-5,2-3-3,0 2-3,-3-1-2,2 2-6,-2-1-4,-1 2-21,-3 1-46,-3 0-40,-4 5-49,0-2-49,-6 2-130,0 2-221,-7 3-40</inkml:trace>
  <inkml:trace contextRef="#ctx0" brushRef="#br0" timeOffset="-36018.98">6935 10330 1694,'9'8'150,"5"-6"39,5 1 16,2-6 1,9 1 1,10-4-4,4-3-15,8-7-17,5 1-15,3 0-21,-6 1-18,-1 1-88,-13 0-102,-3 0-133,-4-1-199,-13 1-171,-6-2 82,-7 0-151,-14 3-142</inkml:trace>
  <inkml:trace contextRef="#ctx0" brushRef="#br0" timeOffset="-19128.59">4603 9602 2072,'0'0'-177,"-6"0"19,6 0 20,0 0 17,0 0 12,-6 0 13,6 0 15,0 0 12,0 0 9,0 0 19,-8 0 2,8 0 9,0 0 7,0 0 15,-3-2 7,3 2 8,-7 2 2,7-2 11,0 0 3,0 0 11,-6-2 2,6 2 8,0 0 1,0 0-2,0 0-6,-6-3 1,2-1 0,0 1-3,-2-2 2,2 1-4,-2-4-6,0 2 2,-2-4-1,2 5-3,2-3 0,-2 1-2,-1-3-3,0-2-3,4 3-4,-4-5 5,4 2-3,-3-3-2,2-3-2,4 3 1,0-6 3,4 2-3,-1-1 1,3 1-2,1-2-2,3 1 2,-3-2-5,6 1 3,-2 4-2,1 0 4,2 0-4,2 2 4,2 1 9,4 5 7,2 1 6,6 5-2,0 3 5,3 0 1,11 8 8,-4 0-2,3 1 2,0 4 1,4 5 0,3-1 3,-3 2 4,-4 5-4,-3-2-1,1 3-1,-2 3-1,-2 2-2,-4-1-3,-3 2-1,0-1-4,-6 2-3,-1-7-2,-4 0-4,-1 1-1,-1-4-2,-1-5-3,-6 4-2,3-6-5,-3-1 2,1-1-1,-2-4-2,-2 2 0,-1-2 3,2-2 0,-2 5 2,1-6 1,-1 0 3,-3-1-2,5 0-4,-2 0-2,-2-1-1,-4-1-1,3-3-1,0 2-5,0 1-8,-3-3-16,0 0-21,0 0-18,0 0-20,0 0-21,0 0-22,0 0-26,0 0-30,-6-10-48,3 5-145,-1 3-233,-6-3-101</inkml:trace>
  <inkml:trace contextRef="#ctx0" brushRef="#br0" timeOffset="-17002.74">2392 10494 287,'0'-1'76,"3"-4"-14,2-1-4,-2 0-2,0 5-7,0-5-8,-3 4-13,4-3 9,-1 3 1,-3-1 2,3 1-4,-3-1 1,3 0-1,-3 3 6,3-2-7,-3 2-14,0-3 1,0 3 0,0 0-5,5 5-2,-2 1 0,0-1-1,0 2-5,1 2 5,-1 5-7,0 3 2,0-2 5,-3 2-4,0 1-5,0 2-2,0 0 9,0 2-9,-3 2 3,0-5-3,0 4 0,-4-3 5,4 0-9,0-1 8,-5-1-8,5 0 4,-7-4-5,4 2 4,-2-4 6,2 1-4,-4-4-5,-4 2 2,5-3 4,-7-2-5,2 0 8,-2-4-3,2-2 7,-2 0-5,-2 0 0,1-5 11,1 1-2,-1-4 2,1 3 15,-1-6 2,-3 2-4,3-2-4,0 2-5,-2-4 4,1 4 5,3-2-4,0 2-3,3-2 4,-2 4 0,4-1-3,-3 1 4,2-1-1,5 3 1,-3-3 1,2 4-4,-1-4-2,2 6-2,0-5-4,3 3-2,-4-1-1,3 3-4,-3-3-2,4 5-1,-1-5 0,2 5 3,-2-3-3,4 1 1,-6-1-3,2 1 0,1 2-9,-1-2 8,4 2-1,-7 0-1,7 0-1,-2-3-2,2 3 0,0 0-6,0 0-4,-8 3-6,8-3-14,0 2-10,0-2-16,4 5-21,-4 0-29,6-2-32,-2 2-92,-1-3-198,1 3 62</inkml:trace>
  <inkml:trace contextRef="#ctx0" brushRef="#br0" timeOffset="-14762.54">5438 10389 1418,'0'0'-134,"0"0"15,0 0 12,0 0 9,0 0 10,0 0 8,0 0-11,0 0-148,0 0 81</inkml:trace>
  <inkml:trace contextRef="#ctx0" brushRef="#br0" timeOffset="-12815.87">5674 10332 685,'0'-2'8,"0"2"3,0 0 11,0 0 9,0 0-1,0 0 6,0 0 2,0 0 1,-10 5 2,10-5-4,-3 3-1,0-1 5,3 2 1,-5-1-2,3 2-1,2 0 2,-3 0-1,-1 2-1,4 1-3,-4 0 2,1-1-1,0 1 2,3 2-3,-3-2 0,0 1-4,-4 4 4,4-4-3,-5 4-1,-1 0-2,2 2-6,-3 0-2,-3-1 0,0-1-4,-1 3-1,4-4-3,-7 3-1,4-3 1,-1 0-2,-2 1-3,-1 0 0,1-3 1,-4 2-5,2-2 0,-1 0 0,-1-3 2,-1 4-2,2-4-1,2-1-2,-2-4 1,-2-1 0,-2 3 2,-1-2-4,5-2 3,-5 0-3,1 0 3,-1-2-3,-2-2-5,2 3 0,1-5 12,3 4-1,0-3-1,0-2 1,0-1 2,3 1 4,4-1 5,-4 1-1,4 0 2,3-1-1,0-2 5,0 2 1,0-2-3,2 2 7,-1 1 0,2 0-1,-2-1-1,2 3 1,0-2 1,0-1-5,1 1 1,3 1-2,-2 1 1,0 1 0,2 1-2,0-2 1,-2 0 1,1 2-3,2-1 0,-1 1 0,-2 1-3,3-1 1,2 1-2,-3-1-1,3 3-3,0-2 1,-3-1-2,-2 0 1,5 3-5,-3-1 2,3 1 1,0-3 0,0 3-3,0 0 0,-4-2 2,4 2-2,-2-3 0,2 3-1,-3-3 0,3 3-4,0 0 3,0 0-1,0 0 2,0-2-5,0 2 2,0 0 2,0 0-2,0 0-1,0 0-2,0-4 2,0 4-2,0 0-2,0 0 2,0 0 3,0 0 9,0 0 8,0 0 5,0 0-3,0 0-4,-5-1-3,5 1 5,0 0-1,0 0 1,0 0-3,0 0 1,5-2-3,-5 2-3,0 0-1,0 0 2,0 0-4,0 0 0,0 0-3,0 0 1,0 0-1,0 0 0,0 0 0,0-4-2,0 4 2,0 0-1,0 0-2,0 0 0,0 0 0,0 0 2,0 0-1,0 0 2,0 0-5,0 0 2,0 0-1,0 0 0,0 0 4,0 0-1,0 0-2,0 0-2,0 0 1,0 0 3,0 0-3,0 0 1,0 0-1,0 0 2,0 0-2,0 0-2,0 0 4,0 0-2,0 0-2,0 0 2,0 0-3,0 0 2,0 0 0,0 0-3,0 0 3,0 0 1,0 0-1,0 0 2,0 0-3,0 0-3,0 0 3,0 0 2,0 0-1,0 0-1,0 0 2,0 0 0,5 0-1,-5 0-3,0 0 5,0 0-4,0 0 0,0 0 1,0 0-1,0 0 1,0 0 1,0 0-1,0 0 0,0 0 0,0 0 0,0 0 0,0 0-1,0 0 0,0-2 3,0 2 0,0 0-2,0 0 0,0 0-1,0 0 2,0 0-3,0 0 3,0 0-2,0 0 1,0 0 2,0 0-3,0 0 0,0 0 3,0 0-1,0 0-2,0 0 2,0 0-4,0 0 3,0 0-1,0 0 3,4-3-3,-4 3 1,0 0 0,0 0 0,0 0 1,0 0-2,0 0 4,0 0-7,0 0 5,0 0-2,0 0 1,0 0-4,0 0 4,0 0 1,0 0 1,0 0 0,0 0-2,0 0 2,0 0 2,0 0 5,0 0 0,0 0 1,0 0-4,0 0 0,0 0-1,0 0 4,0 0-3,0 0-1,0 0 4,0 0-7,0 0 0,0-2 5,0 2-1,0 0-5,0 0 1,0 0 3,0 0-4,0 0 4,0 0-4,0 0 3,0 0-6,8 2 3,-8-2 0,0 0 3,0 0-4,0 0 0,0 0 3,0 0-1,0 0-1,0 0 2,0 0 0,0 0 0,0 0 3,0 0 1,0 0 2,0 0-2,0 0 1,0 0-6,0 0 3,0 0-3,0 0 3,0 0 0,0 0-3,0 0-2,0 0 6,0 0-1,0 0-6,3-2 6,-3 2-3,0 0-2,0 0 1,0 0 1,0 0-1,0 0 0,0 0 1,0 0 0,0 0-2,0 0-1,0 0 1,0 0 0,0 0 2,0 0 0,0 0-4,0 0-1,0 0 4,0 0-2,0 0 1,0 0 3,0 0-2,0 0 17,0 0-3,0 0-3,0 0-7,-11-2 2,11 2 6,0 0-6,-4-3 6,4 3-2,0 0-7,0 0 0,0 0 3,-5 0 0,5 0-7,0 0 5,0 0-1,0 0 2,0 0-2,0 0-2,0 0-1,0 0 2,0 0 1,3-5-3,-3 5 0,0 0 2,0 0-3,0 0-1,0 0 7,0 0-9,0 0 2,0 0 5,0 0-1,0 0 4,0 0-9,0 0 7,0 0-13,0 0 8,0 0 3,0 0-3,0 0-3,0 0 5,-3-3-1,3 3-20,0 0-15,0 0-13,0 0-24,0 0-25,0 0-16,0 11-34,0-4-46,0-1-71,-7 3-192,1 3-100,-2-1 29,-6 1-31</inkml:trace>
  <inkml:trace contextRef="#ctx0" brushRef="#br0" timeOffset="2852.93">8549 9452 1656,'-3'-2'58,"3"2"-26,0 7 15,-7-2 34,4 7 5,3 0 3,-3 12-1,-2 1 5,2 4-3,0 7 5,3 3 1,0 4-1,-3 0-8,6 1-3,-3 6-13,0-5-3,3 1-9,-6-5-9,6 0-11,-3-2-16,0-3-23,0-9-34,-3 1-36,0-3-32,3-5-51,-3 1-26,-1-7-42,-5-4-78,1-5-86,-5-3-174,-1-4-62</inkml:trace>
  <inkml:trace contextRef="#ctx0" brushRef="#br0" timeOffset="3216.72">8102 9637 1462,'-7'-7'-60,"1"-1"7,-1 1 13,0 2 17,0 0 17,4 0 4,0 2 15,-4-1 3,4 1 4,0 1 7,0-4 11,-2 5 7,5-2 10,-3 0 7,0 1 5,0-2 3,3 2 4,0 2-2,-3-3 0,-1 3-3,4 0-5,0-4-3,0 4-4,0-3-6,0 3-5,0 0 4,7-5 12,2 0 0,5 2 2,2-1 1,8-1-1,3-3-2,3 3-4,10-2 0,4-1-6,-5 4-7,5-1-5,-1-1-1,0 0-7,-2 5-3,-5-2 0,1 3-11,-4 0-16,0 0-23,-4 3-17,1-3-22,-5 4-21,-9 5-34,1 0-31,-4 3-28,-6 1-39,-3-1-80,-8 4-369,-6 5-159</inkml:trace>
  <inkml:trace contextRef="#ctx0" brushRef="#br0" timeOffset="3458.91">8132 10385 1816,'-4'9'-7,"4"-2"7,-3 5 5,3-6 20,0 2 20,3 0 10,4-1 10,0 0 8,3 1 5,0-1 1,10-2-4,4 1-1,2-5-3,8-2-8,9-1-3,4-4-3,10-4-9,3 0-4,0-5-7,3 2-3,10-5-23,-13 4-40,0-1-39,-4 0-45,4 1-47,-2-4-54,-6 0-136,-1 1-288,-4-4-134</inkml:trace>
  <inkml:trace contextRef="#ctx0" brushRef="#br0" timeOffset="4155.03">10053 9985 1658,'7'-8'-86,"2"3"8,2 1 25,2-1 2,0-2 13,4 1 2,7 0 11,-2 1-9,8-2 3,-3 2 10,6-3-4,-3 1 6,5 2-3,1 0-5,-6 3-16,3-1-16,-9 3-26,-2 0-43,-1 3-143,-12 2 209</inkml:trace>
  <inkml:trace contextRef="#ctx0" brushRef="#br0" timeOffset="4356.49">10246 10357 851,'0'5'37,"-3"-2"4,10-3 11,-1 0 16,5-3 6,2 1-7,4-3-12,-1 0-2,7-1-6,4 0-5,0 0-2,9-3-20,4-4-25,11-3-28,-1 2-35,3-3-50,-3-4-120,4 1-97,-6 0 149</inkml:trace>
  <inkml:trace contextRef="#ctx0" brushRef="#br0" timeOffset="4660.68">11761 9447 1042,'9'-10'67,"-3"4"7,-1 0 18,-2 4 10,0-4 12,-3 6-2,0 0 2,-11 8 7,1 7 3,-2 7 0,-12 5 4,0 14-4,-6 14 2,-6 25 1,-3 10 2,-2 7-4,5 8-10,2 5 3,7 5-6,4 2-10,10 2-16,10 0-8,6-1 0,7 2-7,10-5-2,10-4-9,3-2-5,7-7-10,4-4-7,5-8 3,-2-7-11,7-6-9,-12-19-10,-2-9-24,1-4-31,-4-10-31,-4-7-29,0-1-34,-3-12-33,0-2-43,-3-9-48,-3-4-85,-1-4-139,-3-6-21,-3-5-42,-4-5-52</inkml:trace>
  <inkml:trace contextRef="#ctx0" brushRef="#br0" timeOffset="4996.78">12287 9694 1471,'7'-12'-39,"-3"2"22,-4 1 7,0 2 21,3 1 13,-3 0 12,0 1 14,3 1 13,-6 1 8,6 1 6,-3-1 4,0 0 8,-3 1 1,3-1 2,0 3 2,0 0 1,0 0 1,0 0-2,0 0 6,-7 13 0,7 3-3,0 1-2,0 3-6,0 7-6,4 8-8,-1 3-5,0 2-6,7 4-7,0 4-3,0 3-7,3-5-9,1 0-37,-1-5-45,-3-2-50,0-4-54,0-3-56,0-7-64,0 0-133,0-5-113,-5-3-87,4-4-99</inkml:trace>
  <inkml:trace contextRef="#ctx0" brushRef="#br0" timeOffset="5388.54">12840 9785 1734,'11'-8'48,"-4"-2"2,2 3-1,2-3 8,2 3 5,1-1 3,-1-2-4,-1-1-3,2 4 0,7-1-4,-5 1-2,-2 2-1,5 0-4,2 3 0,-5-1 1,7 3-1,-2 0-3,-2 5 1,-2 0-1,3 0 0,0 5 1,-3 2-3,-4 5-2,1-4-4,-8 8-8,1 1 2,-4 4-6,-3-2 1,-7 6-3,-2 0-4,-2 3-1,-5-3-1,-1 0-5,1-1 0,2-1-3,-2-3-8,2-3-3,1-3-8,3-2-12,-1-3-2,5-1 2,6-3 0,0-4 6,10-3-1,4-3 3,2-1 1,7-1-1,7-4 4,14 1-1,2-2 1,11-4 3,10 2-6,-1-1-39,15 0-43,2-4-37,-3 2-52,-4-3-90,1 1-124,-13 4-198,0-5-96</inkml:trace>
  <inkml:trace contextRef="#ctx0" brushRef="#br0" timeOffset="5917.17">14579 9642 1678,'3'-12'3,"0"1"14,4 2 18,-2-4 19,6 6 11,3-2 6,0 1 8,-5-3-2,3 4-1,6 1-1,-6 1-1,6 3-4,-5 0 1,4-1 1,-4 3-3,4 3-2,-4 1 9,4 1-3,-4 3-7,4 2-4,-4 4-8,-2-2-7,-2 2-4,-5 1-7,-1 0-2,-3 4 0,-3 0-3,-4 3-1,1-2-3,-5 3-5,-2-3-2,4 2-5,-5-4-10,0 0 1,4-1-5,0-3-5,0-1-9,3-2-4,1-2-2,-1-1-6,7-4 7,0-1-2,4 0 2,-4-3 1,9-3 5,2-1 1,2 1 9,0 1 12,7 2 8,0-3 2,-2 3 1,4 3 7,-1-1 3,-1 5-2,3 1 3,-3 2-3,0 2 3,-7 3-6,1 0 0,-4 3-5,-4-1-1,1 3 0,-7-1-5,-4 0 4,1 0-5,-3 1-1,-8 1-4,1-1 2,-4-3-8,1 0-2,-1 0 0,-3-5-3,0-3-4,0-4 0,6-5-3,2-5-3,-6-4-1,12-9-8,0-5-10,6-4 0,6-9-16,0 2-20,12-9-20,1-1-19,8 0-20,0 2-39,3-5-77,-7 10-206,-7 8-65,2 3-57,-6 6-72</inkml:trace>
  <inkml:trace contextRef="#ctx0" brushRef="#br0" timeOffset="6656.44">12717 11110 1645,'8'-10'35,"-8"3"-1,3-1 6,-1-1 17,-2 5 7,4-1 2,-8 0 0,2 3-3,-1 2-14,-8 0 1,1 2-5,-5 3-2,0 0-5,-2-1-4,0 2-3,-2 2-4,-2-1-5,-1-2 2,5 0-3,-4 0-4,5-5-7,-1 0 6,4 0-3,0-5-1,-1 0-6,1-3 0,3 2 0,3-7-2,1 2 2,3-1 1,3-3 0,0 3 7,6 0 4,-3-1 1,4 0 0,0 3 1,6 0 2,-3 0 0,4 5 6,-3 0 7,8 5 3,-3 3 1,1-1-2,2 6-2,2 1 6,-4 7-4,5 0 1,-1 8-4,-2-2-4,-2 3-4,-4 3-1,-3 2-2,-6-3 0,-4 3-6,-4 5 3,-2 0-5,-9-3 0,3 1-2,-8-3-3,-3 6-2,-3-5-3,2-5-3,1-3-2,-1-6-2,1-2-5,3-3 2,-5-7-2,10-5-1,-2-3-3,1-4 3,5 0 0,2-8 1,-1 1-2,7-7 2,3 3 1,3-2 3,4 2-5,2 0 2,5 4 4,2 2-10,5 4 11,2 1 5,-5 4 3,10 8 2,2 2 0,7 6 1,3 5 1,0 4-3,3 6-5,-2-3-11,-1 2-23,-4 1-29,-6-7-33,-3 0-32,0-1-35,-1-5-22,-5-2-46,-5-8-136,1-5-311,-1-3-171</inkml:trace>
  <inkml:trace contextRef="#ctx0" brushRef="#br0" timeOffset="6860.9">13368 10994 1994,'16'-7'22,"-2"2"29,2 5 21,-2 3 5,2 4 5,1 8 2,-1 5-1,5 8 5,-4 2-7,5 7-4,-1 4-10,-1 1-7,0 3-25,0-3-55,-4 1-72,8 2-78,-8-6-128,4 2-211,-3-9-98,-4-4-106</inkml:trace>
  <inkml:trace contextRef="#ctx0" brushRef="#br0" timeOffset="7781.95">14585 11060 1720,'7'-8'-11,"-2"0"0,6 4 2,-2-6 10,1-1 1,5 5 2,-2-6 11,0 0 12,4 0 4,3 2 8,-4 0 3,8 0 4,-1 3-7,-3-1 7,3 1 2,-6 1 1,4 4 4,-2-1-2,2 1 6,-5 4-1,1-2 0,0 3-5,-4 2-2,0 3-8,-2 0-1,-2 4-5,-6 0-3,1-2-3,-8 7-4,1-1-2,-3 4-5,-4-1-6,-1 1-5,-2-2-6,0 0-7,3-3 0,3-3-7,1 0-3,-1-1-5,0-1-8,1-2-4,2-1 5,4-2 0,4 0 5,-1-5 1,3 0 0,5 2 4,-1-2 4,6-2 3,-2 2 8,6 0 7,-4 0 8,5-3 7,-2 3 3,1 5 13,4-2 7,-1 4 1,0 1 5,1 1-1,-1 3 1,-3 5-7,3 2 5,-3 4-3,-2 2-5,-6 0-3,-2 2-6,-2 1-3,-8-1 1,0-2-4,0 5 1,-8-2-7,2 2 2,-4-5-5,-4 2 3,-2-2-4,2-5-4,-2-3 1,-1-1-4,4-6-4,-4-4-10,4-2-4,-1-9-7,4-3-3,1-7-4,2-4-13,7-7-4,0-4-7,7-7-10,2-1-22,8-4-26,6-1-30,1 2-52,-1 0-104,10-7-151,-6 8-114,13-2-62</inkml:trace>
  <inkml:trace contextRef="#ctx0" brushRef="#br0" timeOffset="8198.84">15501 9365 1430,'4'-8'-17,"-4"1"-1,4 1 8,-4 1 13,0 1-5,3-1 5,1 2 10,-4 3 24,0 0 16,5 8 9,0-1 7,-2 4 11,3 1 1,5 3 7,2 2 3,-1 3 1,6 3-5,6 2 1,-1 2 1,2 6-4,10 4 5,5 11 1,20 19 4,-3 11-8,0 2-3,-2 9-5,5 6 7,-3 11 4,3 1-8,-6 8-2,-4-5 1,-4 10-22,-2 1 2,-7-2-3,-10-1-9,-8-3-11,-13-5 6,2-3-6,-16-2-3,-1-2-5,-12-9-10,-4 1-27,-5-9-19,-4-19-23,4-9-24,-3-6-30,-4-3-35,3-3-35,1-9-55,-3-6-114,2-7-183,4-6 35,4-10-64,-1-2-55</inkml:trace>
  <inkml:trace contextRef="#ctx0" brushRef="#br0" timeOffset="8602.76">17543 9042 1471,'3'-12'-2,"0"4"21,-3-2 22,5 0 9,-5 2 3,0 4-2,0 1 6,0 3 16,-8 13 12,2 6 12,-7 12 6,-1 9 6,-2 13 4,-1 14 2,-13 33-2,-4 9-4,6 14 3,-4 7-4,9 13-4,-3 2-12,6 2-6,7 3-8,5 0-9,8 6-5,11-6-4,5 0-4,8-12-5,6 0-10,9-10-3,8-13-18,3-10-17,3-12-21,4-11-8,3-9-15,-9-23-20,-6-10-31,-4-13-35,2-4-37,4-6-54,-10-9-69,-4-7-145,-3-2-65,-3-10-73,3-3-72</inkml:trace>
  <inkml:trace contextRef="#ctx0" brushRef="#br0" timeOffset="8913.45">17863 9339 1603,'-3'-9'6,"3"1"12,0 3 6,0 3 23,0 2 17,0 0 10,3 12 12,1 0 8,-1 5 8,3 4 0,-2 4-1,3 8-2,-1 1-10,4 4-10,-3 10-5,3-1-10,0 1-4,4 1-9,-4 2-9,2-3-26,2-2-29,-1 3-39,-2-7-42,-1-5-49,2-2-44,-4-2-100,-2-8-172,1-3-106,3-3-66</inkml:trace>
  <inkml:trace contextRef="#ctx0" brushRef="#br0" timeOffset="10325.51">18711 9537 1447,'-4'-2'-67,"1"-3"16,0 2 15,-1-2 18,4 1-3,-4-2 6,4 1 14,-3 1 11,3 1 7,0-3 7,-3 1 3,3 2-5,3-3 12,0-2 8,5 1 11,2-3 5,2 2 2,6-2 9,5 1-1,0-2-1,0 1 2,7 5-5,0 0 3,-3 0-5,3 5 0,-3 0 0,3 7-5,-3 4-3,-5-2-5,5 9 0,-6 2-4,-4 8-4,-4-1-2,-4 3-4,-5 3-4,-8 2-4,1 3-5,-3-1-4,-4 1-9,-1-4-12,-5 7-8,-4-4-9,-1-3-9,5-3-5,-4-4-3,4-3-3,2-3 6,4-1-1,1-2-3,-2-5 1,8-4 1,3-1 3,6-4 4,2-1 3,8-6 1,1 2 9,10-2 2,6-5 2,10-1 6,14-2 1,6-2-2,14-4-1,6 0 1,4 0-16,3 1-30,-4-1-36,-2 2-28,-4-3-21,-6 0-49,-5-2-324,-15 6-16</inkml:trace>
  <inkml:trace contextRef="#ctx0" brushRef="#br0" timeOffset="10855.09">20638 9273 1404,'0'-9'-17,"0"5"13,0-1-2,0-1 5,3 1 3,1 3 10,-1-3 11,4-2 8,-1-1 5,1 4 2,-4-4 8,4 4-5,0-2 7,3 0 10,-4 1-4,5 1 6,-2-1-5,1-3 1,4 5-1,-1-4-1,4 2-1,-1 3 2,1-3 1,4 2 1,1 0-3,-2 2-7,1 2-1,-2-1-2,-2 3 1,4 0-5,-5 2-2,-7 2-3,5 3-2,-7 3-1,-7 2-4,0 0-5,-7 7-1,1-2-2,-8 1-1,-2 3-3,-4 1-5,-1 4-4,-6-8-5,5 4-2,-2-2-6,1-4 3,7-3-6,-2-4-4,9 2-3,-5-2-3,7-3 3,4-1-1,3-4 3,7-1 1,-1 2 0,8-5 1,2 3 10,4-3 12,4 0 9,6 0 10,3 2-1,-3-2 6,4 3-1,-1 2 3,0-1 0,-3 7-1,-3-4 1,-4 6-4,-3 5-7,-10 1 2,-6 4-5,-8 5-26,-9 3-38,-10 7-39,-10 10-43,-18-1-47,-23 19-67,-19-8-148,-10 5-113,-17 3-22,-3-4-26</inkml:trace>
  <inkml:trace contextRef="#ctx0" brushRef="#br0" timeOffset="11882.31">17903 11117 1368,'-3'-2'-39,"3"2"24,-3-3 2,-1 3 8,4 0 10,0 0 3,0 0 7,0 0 4,0 0 9,0 0-1,0 0 9,-3-2-5,3 2 4,0 0-3,3-5 3,1 0-4,-1-1 0,3 2-1,2-4 5,2 1 6,2-1 11,6-2 3,2 0 3,2-2 4,5 4 7,-3-1-2,6 1-1,-3-1 3,3 8-2,0-2-2,0 0 3,-3 6-4,3 0 2,-4 2-3,-3 3-4,-3 4-7,1 0-5,-8 8-6,0-1-1,-3 2-5,-3 1-1,-4 3-7,-3 0-2,0 0 6,-3 3-10,-7 0-9,3-1-10,-6 3-6,3-5-7,-4 3-5,1-8-6,-1 0-2,1-1-3,0 1-2,3-4 5,-3 0 2,2-2-1,5-5 5,-1 2-4,4-2 4,-3-3 0,6-4 3,0 1 2,0-3 0,0 0 2,19-8 0,-2 1-1,-1-1 5,8-2-2,9 1 2,-1-3 1,10-2 0,6-1-1,7 0-4,-2 3-23,4-6-35,0 1-41,-1 1-34,4-1-45,-6-3-65,-4 0-374,0 2-126</inkml:trace>
  <inkml:trace contextRef="#ctx0" brushRef="#br0" timeOffset="12119.68">19378 10910 1752,'0'-11'-5,"0"4"13,0 5 27,3 2 14,-3 0 10,10 9 14,-5 2 9,3 4 7,2 4-2,0 9 2,4 1-2,2 7-6,4 3-7,1 7-10,-2 0-4,8 8-7,-4-1-17,4-1-34,-3-10-41,-5 1-49,1 0-49,4-8-61,-8-5-117,1-7-365,-4-4-174</inkml:trace>
  <inkml:trace contextRef="#ctx0" brushRef="#br0" timeOffset="12668.72">20758 10652 1831,'14'-12'-20,"-1"-2"19,4 5 27,-1-1 14,1 0 13,7 0 10,-2 0 3,5 2 5,3-1 0,3-1-5,0 2-1,2 1-6,-5-1-1,0 5-5,-1-2 7,1 5 1,-3 3 1,-1-1-4,-2 6-5,-5-1-7,2 4-1,-12 2-3,2 1-2,-8 1-4,4 0-7,-7 3-1,-7 0-1,-2 1-3,-2 1-6,-2-1-6,2-1-4,-5 0-3,7 0-1,-2-4-8,1-1-1,4-1-13,-4-1-3,3-1 0,0-3-1,1 1-1,6-1-1,0-5 4,0 1 5,6-1 1,1 2 1,3-4 4,-3 2 9,6-2 4,1 1 10,2 3 5,1 1 9,3-2 3,-4 2-1,5 2 4,-2 3-3,1-1 1,-4 2 2,2 1-2,-1 3-2,-8 0-2,-3 0 0,1 5-1,-7-2-2,-3 4-3,-7-2-7,-7 2 2,-2 4-2,-5-4 0,1 3-4,-14-5-4,4 0-5,-3-3 4,-1-4-5,3-1 3,4-5-2,1-1 1,2-3-7,7-3-1,-1-5 0,8-6 1,4-1-3,1-3-2,8-2 2,8-3-2,1-10 4,12-1-2,1-3-7,12-4-20,3-4-35,3-3-35,3 0-44,4 3-43,-1-1-40,-10 0-90,2-1-151,-2-2-158,-6 0-127</inkml:trace>
  <inkml:trace contextRef="#ctx0" brushRef="#br0" timeOffset="13034.75">21652 8900 1641,'-3'-10'-49,"-2"0"18,5 4 15,-3-1 23,3 2 13,0-2 11,-3 4 12,6 3 24,-3 0 16,3 8 11,5 1 19,5 8 13,4 9 1,7 4 3,5 9 4,1 4 3,14 5 19,9 23-4,7 1 29,7 10-2,3 3-10,-1 7-8,5 12-14,-7 8-13,-7 5-12,-7 11-8,-13 2-11,-14 2-17,-19 3-25,-16 2-56,-25-1-64,-16 3-60,-13-6-74,-19 5-89,-23-11-131,-35 20-189,-30 1 74,-21 10-231,-38 18-249</inkml:trace>
  <inkml:trace contextRef="#ctx0" brushRef="#br0" timeOffset="15256.64">1054 12888 1419,'-12'-4'133,"-6"2"-26,3-1 3,-2 6-12,-4 3-18,2 3-7,-5 2-5,1 6 1,-4 8 3,3 8 3,2 6 6,2 11 0,0 8 2,3 9-1,4-1-8,2 5-2,5 2-6,6-1-7,0 3-4,6-4-6,1 1-2,10 3-8,0-8 1,15 16-8,-2-16-7,-2-14-10,6-5-16,-4-8-25,3-13-23,2 0-37,-4-14-34,3-5-34,-4-4-39,3-4-46,-3-4-79,3-11-124,-6-3-94,0-4-40</inkml:trace>
  <inkml:trace contextRef="#ctx0" brushRef="#br0" timeOffset="15521.93">1429 13067 1518,'7'-20'32,"-7"-1"7,0 9 4,0 5 14,0 2 41,3 5 9,-3 0 18,10 20 6,-4-4-1,1 8-3,0 6-1,3 8-13,0 8-3,0 3-13,0 1-6,3 9-8,0-6-12,0-3-8,4 10-5,-4-10-24,4-7-30,1 1-40,-9-6-48,1-6-54,1-3-59,-2-5-65,-2-2-157,-4-4-71,-3-7-65,0-2-57</inkml:trace>
  <inkml:trace contextRef="#ctx0" brushRef="#br0" timeOffset="15988.69">1836 13208 1707,'20'-26'68,"-1"6"-1,2 5 19,-1-2 0,-1 5-7,-1 1-8,1 1-8,7 2-5,-2 3-1,2 1-6,2 1-1,-1 1-6,-5 2 0,-1 2-8,2 1-1,-7 1-2,5 9-2,-4-9-3,-1 10-2,-10-2-4,2 8 0,-5-8-2,0 5 0,-6 4-5,-3 4-1,-2-8 0,2 3-2,-4 1-1,-1-1-2,2 2-6,2-6-4,-3 1-4,3-7-7,1 5-6,-1-8-1,4 3 0,0-3 1,3-4 3,0-1-1,6-2 3,1 0 0,2-2 4,5-1 2,-1-1 7,4 1 9,-1 3 4,5-5 4,-1 2 4,7 6 5,-5 2-1,5-5 2,0 7 2,-3-4-4,-4 8-1,2 1-4,-4 0-2,-2 3-1,-2 3 2,-8 4-1,1-2-5,-7 2 3,-4 4 0,1-1-3,-10-1-2,-1 3-1,-2 4-1,-4-6-1,-1 0-1,2-7 3,-4 6-6,-1-9 0,5-3-2,-2 2 0,1-4-4,4-8-4,2-2-1,1-2-1,2-5-2,8-4-7,0-2-20,3-4-17,3 5-16,0-10-19,8 4-16,5-8-17,4 2-26,1 0-23,1 0-46,2-3-105,0 2-279,-1-3-99</inkml:trace>
  <inkml:trace contextRef="#ctx0" brushRef="#br0" timeOffset="16239.05">2873 12759 1720,'19'-13'15,"-2"-1"19,3 4 30,1 5 23,-2 2 12,4 3 7,5 6 6,8 4 9,-3 3 6,11 6-4,2 8 4,1 9 2,3 6 1,10 18 7,-3 10-11,-7 5-15,-7 8-7,-10-1-2,-6-10-11,-13-6-16,-1 1-2,-10-9-9,-6 1-7,0 7-6,-10-7-32,-1 4-40,-5-5-39,-5-16-39,4 1-42,-7-4-50,3-3-54,-6-9-84,0-4-145,4-8-45,3-5-136,2-3-151</inkml:trace>
  <inkml:trace contextRef="#ctx0" brushRef="#br0" timeOffset="16491.31">3913 12738 2019,'20'-18'57,"-8"5"-2,3 6-8,-5 4 5,-5 8 14,0 7 12,-1 8 5,-4 8 8,0 10-4,-4 12-7,4 9-1,-5 12-2,3 8-11,2-1-5,0 7-2,0-7-10,7 2 0,6 19-10,-3-19-5,3-10-17,7-10-23,4-2-21,-1-5-17,1-14-24,12-6-35,1 0-37,4-13-41,-5-5-89,7-8-140,-10-4-269,0-6-174</inkml:trace>
  <inkml:trace contextRef="#ctx0" brushRef="#br0" timeOffset="16720.22">4624 13059 1900,'-3'-9'7,"3"6"4,3 3 20,-3 0 18,9 15 20,1 3 20,1 2-3,5 10 0,3 7-3,3 8-10,4 8-5,-4-1-6,3 3-9,0-2-4,0 1-21,-6-8-42,2-5-41,-1 2-39,-5-5-53,0-5-38,-9-9-93,1-3-393,-5-4-165</inkml:trace>
  <inkml:trace contextRef="#ctx0" brushRef="#br0" timeOffset="17095.22">5054 13259 2009,'17'-12'45,"-4"2"20,3 0 18,1 5 6,-4-5-5,4 6 0,0-2-1,-1 4-1,2-1-5,-2 3-6,1-4-8,-1 4-6,1 4-8,-4-4-3,1 5-5,-4 2-5,-1 1-1,-1 2-4,-2 0-2,-3 3-3,-3 2-3,0-3 0,-3 3-9,-3 2-7,-5 3-12,1-2-10,1-3-11,-5 3-5,1-1-3,-1-5-1,4 4-1,4-4-2,-5-2-1,5-2 1,2-1 1,1-2 3,3 0 7,3-2 3,4 1 6,0-1 13,3-1 14,3 2 18,4-1 14,3 3 9,0 2 13,3-5 9,4 4-1,0 3-4,0 2 4,-5 1-12,2 0-1,-4 4-6,0 0-4,-3-2-9,-8 2-3,-1 4-5,-5 1-5,-3-2-24,-7 3-23,0-5-22,-9 4-26,-1-5-37,-7 1-46,-2-3-54,0-5-79,-1-3-142,0-4-79,-6-3-112,3-3-117</inkml:trace>
  <inkml:trace contextRef="#ctx0" brushRef="#br0" timeOffset="17328.59">5351 12908 1799,'40'-15'73,"-4"10"18,5 1 28,-2 8 21,1 5 15,4 9 11,-1 9 2,11 11-6,9 25 6,-6 7-5,-8 5-5,-3 5-14,-6 2-15,-15-7-12,-9-9-13,-2 6-12,-8-6-41,-3 2-58,-6-10-47,-10 4-54,-1 1-77,1-14-82,-13 2-177,-5-1-132,1-16 80,-6-1-138,-2 0-130</inkml:trace>
  <inkml:trace contextRef="#ctx0" brushRef="#br0" timeOffset="18107.7">6811 13484 1703,'0'-5'28,"4"1"10,-4 1-2,2-2-6,2 0 13,7 0 4,-1-2-4,5-1-4,3 3-3,2-2-5,6-1-5,4 1 0,7-4-2,3 4-5,0-1-3,0 1-14,-6 5-23,-1-3-34,-3 2-34,-3 3-26,-5 3-25,-8 2-58,2-3-336,-8 5-37</inkml:trace>
  <inkml:trace contextRef="#ctx0" brushRef="#br0" timeOffset="18326.99">6802 13764 1443,'0'8'4,"3"-8"7,-1 3 14,12 1 17,2-4 2,4-4 3,10 4-3,4-3 7,10-5-2,2-1-4,11 1-6,3 1-19,0-3-50,0-4-68,-3 2-138,0-3-274,-1 6-16</inkml:trace>
  <inkml:trace contextRef="#ctx0" brushRef="#br0" timeOffset="18568.35">8682 12934 1615,'14'-4'65,"-1"-1"2,-3 5 22,3 2 14,-3 5 11,3 9-3,1 6 2,-4 3-7,3 4-8,0 7-16,1 6-10,-4 1-1,0 3-7,-4 0-8,1 2-2,0-3-17,-4-2-32,-3-5-32,0 4-35,-3-9-38,-1 1-39,-2-2-36,-4-6-92,3-6-144,-3 2-181,1-6-93</inkml:trace>
  <inkml:trace contextRef="#ctx0" brushRef="#br0" timeOffset="18816.69">8275 13007 1665,'-23'-20'35,"3"5"23,6 0 5,8 5 4,0-5 1,9 5 9,0 0 10,10 3-1,4-1-8,3-5-6,7 5-8,-1 4-4,11-1-8,0 2-6,-1 3-13,4 0-19,1 0-22,2 3-16,4 2-23,-4-2-11,0-2-11,1 2-11,-6 2-12,0 4-28,-6-5-16,-2 1-23,-9 2-72,-1 6-314,-10-3-47</inkml:trace>
  <inkml:trace contextRef="#ctx0" brushRef="#br0" timeOffset="19046.07">8236 13730 1525,'-14'20'20,"10"-3"24,8-5 36,6-1 24,3-4 8,11-4 7,3-3 6,9 0 6,10-3 8,19-4 2,1-1-8,18-7-9,2 3-11,30-13-8,-15 4-14,-18 9-7,-6-5-28,-14-1-52,-9 6-40,-5-4-51,-11 4-66,-5-3-72,-10 0-198,-13 3-85,-13-2-111,-11-2-116</inkml:trace>
  <inkml:trace contextRef="#ctx0" brushRef="#br0" timeOffset="19638.53">1054 14972 1793,'7'0'36,"-3"-5"11,0 5 17,-4-2 17,0 2 9,0 0-8,0 0 2,-11 10 3,2 5 0,-5 3-3,-3 6 2,-7 9-7,6 9 7,-4 6-6,0 4 2,6 13-2,2-5 3,1 8 3,6 5-6,3-6-6,4 8-8,4 0 0,6 0-6,9 17-23,4-17-28,5-15-35,4-3-37,5-6-30,4-11-33,-1-8-38,-1-5-51,-6-9-96,2-5-136,-5-6-30,3-2-90,-6-5-69</inkml:trace>
  <inkml:trace contextRef="#ctx0" brushRef="#br0" timeOffset="20020.51">1425 15533 1598,'0'-26'75,"0"9"15,0 0 7,7 2 17,0-2 11,-1 8 1,4-1 0,1 3 1,2-3-2,0 3-9,4-1 8,0 5 14,2-1-6,1 1 12,1 3-25,1 3-12,-1-3-8,2 7-6,1 3-8,-5-3-5,-2 11-11,-2-3 0,0 3-13,-5 4-3,-7-2-7,-1 4-3,-4 2-5,-4 3-5,-4 0-1,-2 0-5,1-1-4,-2-1-7,-1 3-7,-2-5-8,-2 1-4,6-7-2,1 4-9,1-5-3,1-3-4,4-6-1,5 1 3,0-2 1,8-1 2,1-2 6,4-5-4,8 3-1,2-3-1,7 0-1,4 0 2,5-8 5,8 8 0,0-7-7,0 4-34,-5-4-33,6-1-45,-6 1-44,6-3-37,-6 0-45,-5-5-104,1 4-130,-5-3-12,-3-1-127,-3 2-125</inkml:trace>
  <inkml:trace contextRef="#ctx0" brushRef="#br0" timeOffset="20527.15">2446 15412 1814,'3'-22'44,"-3"7"20,3 5 20,-3-5 17,3 5 11,5 2 13,-2 1 4,4 5 4,0-6-4,4 5-1,-1 3-11,4-4-5,-1 4-8,1 4-1,3-1-9,-4-3-10,5 2-9,-5 6-2,1-1-11,0-2-9,-4 5 1,-3-3-3,0 4-8,-3-1-4,-1 2-5,-2 1-1,-8-6 2,4 8-8,-6 0-2,-1-3-8,0 4 1,-6-1-10,3-3-9,-4 8-8,2-8-9,1 4 0,1-6-1,1-3-3,-2 3-1,4-2 2,1-1 4,3 1-4,3-7 6,0 5-2,6-4 6,1-2-5,3 6 3,0-6 4,3 3 8,4-3 0,0 0 20,1 0 11,4 4 14,5-1 12,3-1 5,-4 6-2,-1-1-6,5 1-9,-2 2 1,-4 2-5,-5 0-7,0-3 2,-1 8-6,-5-5 1,-3 1-8,-6 2 1,0-6 1,-8 7-16,-2-1-16,-2-5-17,-2 7-22,-5-8-13,0 8-2,-6-2-8,2-6-2,0-1 3,-5-6 4,5 3 1,2-2 0,-5-6-1,7-4 6,5 4-3,-3-9-1,6 2-9,4 0-10,0-8-20,3-2-27,3 3-33,3-9-28,1 6-29,-2-4-35,7-7-65,-2 7-54,3-3-229,0-6-102</inkml:trace>
  <inkml:trace contextRef="#ctx0" brushRef="#br0" timeOffset="20797.39">2992 15279 1675,'20'-14'35,"-3"-4"24,-3 11 19,5 0 26,-1-4 16,5 5 14,-4 5 8,11 2 13,4 5 28,0 2 12,6 2 3,6 12 7,4 3 1,10 11-13,-9-2-16,-2 14-17,14 12-14,-19-1-32,6 16-13,-6 0-5,-11-2-16,-10-13-47,-3 5-53,0 0-57,-8-2-68,0 2-76,-6-15-94,-4 2-220,3 4-66,-10-14 85,5-2-219,-2-4-225</inkml:trace>
  <inkml:trace contextRef="#ctx0" brushRef="#br0" timeOffset="21102.94">5044 15047 2024,'10'-13'-8,"-4"9"20,1-4 17,-3 1 20,-1 7 11,0-6 4,-3 5 0,0 1-3,-6 7 5,-1 8 5,-3 2 4,-7 8 5,-3 3 10,-3 12-15,-7 10 10,-4 7-7,-9 21 8,-5 4 5,10-2-17,-4-2-5,13-3-6,6-10-4,5-3-10,6 8 1,2-8-6,7-4-11,6-8-15,0 1-18,8-2-22,11-8-28,2-10-29,3-5-42,6-6-41,3-3-55,1-9-124,0-8-140,-4 0-23,1 0-52,2-10-58</inkml:trace>
  <inkml:trace contextRef="#ctx0" brushRef="#br0" timeOffset="21469.97">5154 15467 1546,'6'-9'76,"-2"0"0,3 0 17,6 1 13,-3 5 0,3-1-2,4 1-7,-1 3-6,5 3-6,-5 1-3,1-1-7,3 5-6,0 1-6,0 0-6,-1 0-5,2 4 1,-1-3-12,-4 7 1,1-2-8,-4 3-1,1-1 1,-7 5-8,-1-2-1,-3 4-5,-3-5 2,-3 5-8,-7 0-12,-3 3-12,0-3-10,-8 8-4,5-8-2,-4 1 6,4-5 0,-5 3-4,4-6 3,4-2 4,0 0-5,3-2 8,3 2-1,7-5 3,4-3-1,2 1 4,5-1 2,2 1-1,7-5 2,-1-3-1,11 0 1,4 0-2,6-3 1,3-5-1,4-2-15,3-2-39,0-6-40,-1 3-52,-11 3-87,12-11-146,-10 6-236,-8-8-121</inkml:trace>
  <inkml:trace contextRef="#ctx0" brushRef="#br0" timeOffset="21896.84">6018 15405 1825,'0'-13'33,"-4"8"7,4-2 9,4 2 29,-1 2 17,4 3 9,-1 0 7,4 0 1,7 3-2,-4-3 7,4 5-3,0 2-7,-1-4-3,4 7-4,1-3-9,-2 1-9,-2-1-11,-4 0-9,4 4-1,-7-2-8,0 0-15,-3 0-10,-4 6 11,-3-5 1,4 5-7,-8 0-6,1-4-7,-4 6-8,-3-2-11,0-1-12,0-3-3,0 4-13,0-5-2,4 0-2,-5-3-8,5 3 1,-1-2 0,4-1 2,-4-2 3,3-2 2,4-2 4,0 7 5,4-8-1,3 6 11,-1-6 13,1 3 10,3 1 12,0-1 5,0-1 11,-4 4-2,8-4 6,-4 5 8,0 1-11,0 2 9,-3-3 6,-1 2-17,-6 8 6,0 0-4,-3-2 5,-3 2-10,-8 9-2,-6-4-4,0-2-9,-4 4-40,-2-6-37,-4 5-41,-4-6-38,-2-2-50,-1 0-41,1-10-61,-2 3-112,5-8-125,-1 0 43,8-8-58,0-1-44</inkml:trace>
  <inkml:trace contextRef="#ctx0" brushRef="#br0" timeOffset="22141.18">6408 15150 1667,'50'0'108,"-3"8"22,-4 1 22,1 6 11,-1 10 11,-4 2 7,4 14 4,-3 7-1,-6 4-15,-4 2-10,-6 7-12,-4 6-29,-10 1-16,-8-3-33,-2-6-56,-5 8-49,-10-1-64,-5-8-68,4-11-85,-14-2-194,3-2-103,-3-11 77,-3 1-103,3-6-78</inkml:trace>
  <inkml:trace contextRef="#ctx0" brushRef="#br0" timeOffset="22410.48">7692 15366 1676,'10'-1'27,"-2"-7"7,10 1 21,5-3 16,2 2 2,-1-1 2,15-6-2,-3 4-7,0 4-7,4-1-9,1-2-3,-8 5-7,1 3-23,-1-6-29,-3 8-33,-3-2-50,0 2-36,-8-5-78,-2 10-428,-4-3-133</inkml:trace>
  <inkml:trace contextRef="#ctx0" brushRef="#br0" timeOffset="22678.31">7825 15640 1825,'-7'7'16,"4"0"15,3-4 19,6 5 16,3-7 3,9 5-8,3-4-1,9-2-8,3 0-6,10-2-6,4-4-8,2 5-38,8-7-40,3 1-44,-3-3-87,0 0-178,-11-3-215,-2 4-70</inkml:trace>
  <inkml:trace contextRef="#ctx0" brushRef="#br0" timeOffset="22930.63">8963 15075 1546,'9'-10'33,"-2"2"9,-1 1 18,2 7 28,-5 7 12,3 1 8,-3 2 2,1 5 5,2 10 1,2 0 2,1 7-5,1 3-8,-2-2-8,4 9-1,-2-1-11,-2-2-12,1 4-24,1-8-41,-7 5-55,0-5-55,2 0-65,-2-10-49,-6-1-119,-2 2-137,-1-4-114,-1-7-87</inkml:trace>
  <inkml:trace contextRef="#ctx0" brushRef="#br0" timeOffset="22969.08">8752 15216 1655,'-3'-9'8,"3"-1"19,6 3 30,3-8 29,12 5 10,3-5 8,6-1-6,4 7-8,2-1-10,4 0-8,0 2-5,7 1-10,-3 0-5,-2 4-17,-2-2-44,-7 2-41,-3 6-43,-3 5-47,-6-1-39,-9 0-94,-4 5-353,-8 1-124</inkml:trace>
  <inkml:trace contextRef="#ctx0" brushRef="#br0" timeOffset="23205.48">8704 15815 1913,'5'18'101,"5"-9"33,0 6 11,3-7 8,4-1 7,9-4 7,4 1-5,10-4-13,17 0-16,16 0-12,28-4-22,43 1-93,5-12-177,258-2-425,-247-7 80,11 8 74,-2-19-143,8-23-84</inkml:trace>
</inkml:ink>
</file>

<file path=ppt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v"/>
        </inkml:traceFormat>
        <inkml:channelProperties>
          <inkml:channelProperty channel="X" name="resolution" value="3225.09839" units="1/cm"/>
          <inkml:channelProperty channel="Y" name="resolution" value="4300.13135" units="1/cm"/>
          <inkml:channelProperty channel="F" name="resolution" value="0" units="1/dev"/>
        </inkml:channelProperties>
      </inkml:inkSource>
      <inkml:timestamp xml:id="ts0" timeString="2021-09-03T09:41:11.45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589 855 2433,'10'-10'16,"-4"2"44,5 2 26,-8 2 3,0 2-5,-3 2-18,0 0-11,-14 2-2,8 1 6,-7 4 5,-4 7 2,-3 0 4,-3 8 8,-7 9 1,-3 1 6,-4 13-5,-7 2 2,-6 28 5,0 0-12,0 5-8,10 0-5,4 2-3,12-10-11,7-6-5,8-1-2,5-7-6,8-2-3,5-5-20,12 7-13,9-5-22,3-4-15,3-6-14,1-11-20,4-2-25,1-8-27,-5-6-25,0-7-26,0-3-36,-4-6-34,-3-6-97,3-6-130,-6-8-13,0-4-87,0-12-72</inkml:trace>
  <inkml:trace contextRef="#ctx0" brushRef="#br0" timeOffset="220.44">1972 1163 1688,'14'-18'56,"-5"4"0,5 5 30,-5 2 27,9 4 24,-6 3 12,2 3 19,0 7 3,2 2 2,4 11 6,-3 2-4,-4 8-3,-3 9-7,4 5-20,-8 5-9,1 6-17,-4 2-9,-3 1-7,3 8-15,-3-8-10,4-4-35,0-2-46,-1-3-44,-3-9-41,3-4-37,-3-6-38,3-4-40,-3-8-56,-3-6-71,6-2-135,-3-8-60,0-5 35,0 0-59,0-16-50</inkml:trace>
  <inkml:trace contextRef="#ctx0" brushRef="#br0" timeOffset="785.95">2803 1293 1660,'36'-8'36,"-6"4"22,0 4 36,-3 6 14,-3-4-1,-5 4-2,2 0-1,-4 0 1,-4 1-11,-1 1-6,-1 2-6,-4 0-6,-5 0-8,-2 0-7,-2 1-8,-5-2-3,0 1-4,-3-2-5,-4-1-6,1-2-1,-4-5-7,1-2 1,0 2-3,-2-5-4,3-3-3,1-1 0,3-3-3,0-2-4,9-1 1,2 3-2,2-3 0,7-3 6,4 3 7,1 0 4,5 0 5,1 3 3,1 2 4,4 1 4,2 3-3,3 4 3,0 2-2,-3 2 1,3 4-12,-3 0 4,3 9 2,-3 0-3,0 4-10,-4 5 7,-4 3-3,2 0-7,-8 6 4,-3 0-5,-3-1-4,-7 3-2,0 3 0,-7-4 3,-7 3-7,2-6 2,-12 7-1,0-6-18,-6-3 0,-3 0-2,3-9 0,-3-3-8,0-2-5,-4-7 1,4-2-1,3-6-8,-3-6-7,6-2 9,-1 1-3,12-6 5,0 1 3,5-4-2,8 4 5,3-1 6,5 4 6,6-2 2,8 2 14,2 1 4,9 3 1,-2 3 3,8 4-2,4 3 13,4 3-10,2 9 4,1 1-7,3 4-6,3 8 6,4 3 3,-4 1-9,-2 3-1,-8 1-21,4-1-23,-11-6-28,-2-4-33,-8-3-42,-2-7-33,-5 0-28,-2-4-104,-7-6-158,4-5-51,-8-2-106,1-5-119</inkml:trace>
  <inkml:trace contextRef="#ctx0" brushRef="#br0" timeOffset="1331.64">4006 1262 1915,'17'-12'82,"-4"1"3,4 2 7,0-1 5,-1 2 0,5 2 1,-2 0-8,-2 0 0,1 1-9,-2 3-2,4 0-2,-4-3-6,4 5-3,-3 0 5,3 0-11,-3 2 7,-4 1-5,4 1-8,-7 4-10,3 0-1,-3-1-5,0 4-2,-7-2-8,0 1 5,-3 3-10,-3-1-7,-3 1 2,-1 0-11,-3 1-14,0-1-12,-3-1-10,-1-2-12,5-2-5,-5 1-2,4 0 1,4-1 0,-4-4 5,2 1 2,5-1 3,0-1 3,3 0 3,0-3 5,0 0 8,10 0 3,0 0 11,0 0 8,7 0 11,-1 2 13,1 3 4,3-2 12,0 6 4,4 2 6,2 1-2,-2 2-8,-1 2-1,0 4-7,1-1 1,-5 5-5,-2-2 2,0 3-9,-7 0 3,-4-2-6,-6 2-6,-3 1 4,0-2-5,-11 3-9,-2 1-10,-4-6-7,0 3-2,-7-1-9,-3-5-1,0-2 2,0-2-2,-3-3 2,3-3 3,0-5-5,3-1 3,-3-6-2,7-1 2,2-5 1,8 0 0,4-2 2,6-1 1,3 0 1,6-3-2,4-1-5,7-1-14,-1 0-13,7 0-23,-2-3-33,5-1-34,-3 4-43,4 0-41,-7-1-95,4-2-128,-5 0-221,-5 3-160</inkml:trace>
  <inkml:trace contextRef="#ctx0" brushRef="#br0" timeOffset="1551.56">4754 1007 2042,'25'-2'78,"5"2"30,0 5 30,8 5 13,2 2 23,-3 3 12,9 8 10,-2 4-2,6 6-12,-3 9-12,-8 4-7,1 5-13,-10 7-19,-10 0-18,-10 8-49,-6-11-60,-8 16-65,-9-4-58,-17 19-63,-6-4-81,-18-7-113,-3-3-194,-9-6 22,-8-9-175,-2-1-215</inkml:trace>
  <inkml:trace contextRef="#ctx0" brushRef="#br0" timeOffset="2141.99">6682 851 1966,'-11'-16'-35,"5"0"28,-4 7 19,-1 1 28,2 1 17,2 0 8,-5 4 4,4 3 3,-5 3 12,-1 1 8,1 9 6,-4 1 4,-6 12 7,3 6-6,-4 9-6,1 1-5,7 5-6,-8 10-11,7 6-8,1 2-3,2-2-2,8 4-8,2-7-6,4-3-7,10 10-6,1-4 1,5 0-11,11-7-9,3-1-24,3-11-13,8-1-24,-2-13-20,4-6-26,1-3-32,-4-12-30,0-1-36,-1-5-37,-1-14-72,-6-1-148,2-9-221,-4-10-162</inkml:trace>
  <inkml:trace contextRef="#ctx0" brushRef="#br0" timeOffset="2365.91">7148 950 1986,'0'-10'34,"3"5"4,1 2 40,2 3 28,5 3 19,-2 7 14,1 2 8,4 8 8,-4 5-11,4 8 1,-5 5-11,-2 8-14,-1 5-1,2 6-12,-5 1-10,3 9-7,-2 3-9,-4-10-19,3-3-41,0 2-39,0-5-43,-3-6-34,3-9-42,-3-3-38,5-2-41,-2-8-43,-3-9-110,0-5-151,3-4 20,-3-5-37,0-3-40</inkml:trace>
  <inkml:trace contextRef="#ctx0" brushRef="#br0" timeOffset="2822.69">7728 1206 1538,'18'-9'5,"-9"4"8,-2 2-1,-1-1 9,2 1 20,-3-2 14,2 5 7,3-2 7,1 2 5,1 0 4,6 0 3,1-3-1,2 3 1,-1 3-2,2-3-1,-2 0-3,4 2 0,-3 1-4,-2 2-3,-2-1-7,-1 1-3,1 1-5,-4-1-1,-2 2-8,-1 4-1,-7-2-8,0 1 3,0 3-9,-6-4-4,-3 7-2,-4-1 1,-4 0-8,-2 0-1,-1-1-10,-4 2-12,-1-1-7,2-3-3,-1 3-2,2-5-4,5 0-3,0 0-4,4-3-1,0 2 2,4-4 1,2-1 4,8 1 5,2-5 8,4 3 15,0 1 15,7-4 17,6 6 20,1-4 16,3 3 12,3 0-3,0 2 7,-3 4-5,3-2 2,-4 5-4,-3-2 3,-2 0-11,-1 3-2,-4 3-4,-2 0-12,-7-2-2,-4 7-7,0-4-2,-9 5-7,-1-4-7,-7 2-32,-2 1-30,-4-1-36,-4-4-36,-3-3-39,-6-3-53,6 2-53,-3-10-96,-3-2-184,-1-2 1,2-5-136,-2-8-160</inkml:trace>
  <inkml:trace contextRef="#ctx0" brushRef="#br0" timeOffset="3417.77">9426 950 1967,'0'5'12,"0"2"-1,0 3 2,-3-2 0,-4 5 0,0-4-2,0 4 1,1-3-1,-1 2 0,-3-2-1,3-1-3,-2-1 1,2 4 3,-3-8-4,3 4 0,-3-4 1,0-1-2,0-3-1,4-3-3,-1 1 4,4-3 5,-1 0 2,4 1 4,0-4 2,4 0 4,2 0 5,4-2 8,7 0 5,-1 3 0,5-1 8,-1 1 2,3 2 0,3 2-2,-5 2 2,6 1-2,-8 1 2,8 4-3,-5 1 1,3 6 2,-2 0-2,-3 3-4,0 6-2,-4-2-6,-2 6-2,-4-3-4,-4 3-2,-1 3-4,-5 0 1,-5 2-3,-1 1 1,-7 1-6,-4-3-3,1 2-3,-8-2-9,-6 0-7,0 0-7,-3-2-5,3-9 3,0 0-11,-3-6-1,6-5-8,0-2 2,0-5-2,4-2-5,0-8 1,6 1 5,1-8 1,2 0 2,7 0 5,4 2 1,6-2 3,4-1 11,2 3 14,12 2 12,-1 1 2,7 4 6,3 1 14,0 5-7,7 4 6,2 4 7,1-2-7,4 8 3,-4 1-3,-1 1-3,5 4-6,-4 5-3,1-1-1,-5 2-5,-6 0-1,-4-4-11,1-3-18,-4 0-27,1 0-22,-7-4-25,-1-2-26,-2-4-29,-1 0-43,4-4-32,-4-6-46,-3-4-84,3-5-310,-3-6-149</inkml:trace>
  <inkml:trace contextRef="#ctx0" brushRef="#br0" timeOffset="3623.23">10129 1032 1793,'7'-12'-26,"0"5"37,3 1 28,0 4 27,0 4 16,3 4 18,8 3 17,-2 4 8,8 4 11,0 4 11,9 8-6,2-1 11,-5 9 3,6 6 2,1 7-11,-7 3-13,-3 7-11,-6 1-15,-7 5-9,-10-2-7,-12-3-13,-4 9-22,-12-2-51,-11 21-49,-15-9-64,-7-2-75,2-3-83,-12-10-134,-6-5-170,-6-8 40,9-14-127,3-11-152</inkml:trace>
  <inkml:trace contextRef="#ctx0" brushRef="#br0" timeOffset="4061.59">11670 1607 1738,'0'-9'20,"0"0"16,0 1 0,6 2 9,1-5 8,4 2 4,1-1 5,6 3-3,1-1-7,2-2-6,2 2-6,4 1-5,0-1-4,-2 3-20,5-2-28,1 2-32,-1 0-29,-3 0-31,-1-1-38,1 5-69,-6-2-364,-2 0-81</inkml:trace>
  <inkml:trace contextRef="#ctx0" brushRef="#br0" timeOffset="4230.15">11757 1902 1616,'4'11'7,"1"1"29,10-5 30,0 3 16,13-2 4,2-3-3,10-1-1,7-1-7,6-6-6,7 1-7,4 0-11,2-6-35,-6-2-63,0 3-78,-6-6-118,-5-2-409,-8 0-148</inkml:trace>
  <inkml:trace contextRef="#ctx0" brushRef="#br0" timeOffset="7454.45">7199 975 510,'0'0'80,"0"-3"-30,0 3-2,0 0-4,0 0-1,0 0-17,0 0-10,0 0-2,0-5-1,0 5-6,0 0-19,3-2-73,0-3-172,0 5 224</inkml:trace>
  <inkml:trace contextRef="#ctx0" brushRef="#br0" timeOffset="14006.21">7262 890 462,'0'0'40,"-8"-3"-14,5 1 7,0-1-3,3 1-6,-3-1-2,0 1 9,3-1 0,-4 1 7,4-3-4,0 3 7,0-4 1,0 4 12,0-2-12,0-2 5,0 0-5,4-2 2,-1 4 7,0-4 5,0 1-1,-3 0-2,3-1-1,2 1 0,-2-3-2,3 3-6,-2-4 1,-1 1-1,3 0-2,2 0-4,-2 0-2,1 3 1,2-3-1,-1 0-5,1 0 2,1 2-2,1-2-2,-5 3 0,4-1 2,4-2 2,-5 3 2,1-1 1,4 1-3,-1-3-1,-3 5 1,3-3-5,0 1 4,-2-1-7,2 0 3,0 4 0,-2-1-1,1-3-4,2 6 0,-1-2 0,1 1-2,-1 0-5,0 1-2,-2-2 3,0 4-2,4 0 1,-2-2-2,-3 2-4,4 0 1,-4 2 2,-2-2-1,4 0-1,-2 4-1,-2-2 1,3 4-2,0-5 0,-3 2 2,1-1 0,0 4-2,1-2-2,-2 1 2,-3 0 0,2 0 0,3 3 0,-2-1 0,-3-2-3,2 3 0,-4-4 0,4 5-1,-5-2 3,7 1-4,-7-1 2,2 0 1,2-2-7,-2 3 4,2-1 1,-1-2-2,-2 3 1,-1-4-2,2 2 2,-4 0 1,4-2-1,-2 4 2,2-4 0,-1 1-4,-3 0 3,3 0-2,2 0 0,-5 0 3,3 0-2,-1-2-1,-2 2 1,4 0-3,-4-3 1,0 4-1,0-4 1,0 4 1,4-5-3,-4 4 3,2 1-2,-2-2 2,0-1-1,0 2 3,0-3-3,0 3 2,4 0-1,-4 0-5,0-3 4,0 4-2,0-4 2,3 2-2,-3 0 0,0 0-2,0 0 3,0 1-2,0-2 2,0-2 1,3 4-4,2-2 3,-5 0-2,0-1 2,0 0 1,0 1-2,3-1 0,-3 1 1,0-1 0,0 1 1,0-1-2,3 1-2,-3-1 1,0 1 2,0-1 0,0-2-2,3 5 1,-3-5 3,0 3-4,0-1 2,0 1-1,4-3-1,-4 1 1,0 3 2,0-2-2,2 0 1,-4 2 1,4-2 0,-4 1-2,2 0 2,2-2-2,-2 4 5,-2-2-5,2 0 2,0 1-1,0-1 0,0-1 1,2 3-2,-4-2 1,2-1 1,0 1-1,0-3 0,0 5 0,0-3 2,-4 0-3,4 1 2,0 0-2,0-3 1,0 5-1,0-4-3,0-1 5,0 4-1,0-4-1,0 2 1,4 0-2,-4-2 1,0 4 1,0-4-2,0 2 1,0-2 0,0 3 1,0 0 1,0-3-1,0 1-1,0-1-3,0 3 2,0-3 1,0 0-2,0 2 4,0-2-2,0 0 0,0 3 0,0-3-3,0 0 4,0 0 1,0 0-3,0 0-1,2 3 2,-2-3 1,0 0 1,0 0-1,0 0 0,0 0-1,0 2-1,0-2 2,0 0-3,0 0 2,0 0 1,0 0 0,0 0-2,0 0 3,0 0-3,0 0 0,0 0 0,0 0 1,0 0-1,0 0 0,0 0 3,0 2 0,0-2-4,0 0 2,0 0 1,0 0 0,0 0-2,0 0 3,0 0-3,0 0 1,0 0 2,0 0-2,0 0 0,0 0-1,0 0 3,0 0-1,0 0-1,0 0 1,0 0 0,0 0 2,0 0-1,0 0-3,0 0-2,0 0 0,0 0 5,0 0 1,0 0-3,0 0 2,0 0-4,0 0 4,0 0-2,0 0 2,0 0-4,0 0 4,0 0-2,0 0 2,0 0-1,0 0 1,0 0-1,0 0-1,0 0 2,0 0 0,0 0 1,0 0 0,0 0-5,7-4 4,-7 4-3,0 0 5,0 0-1,0 0-1,0 0-1,0 0-1,0 0 3,0 0-1,0 0-3,0 0 3,0 0 1,0 0-1,0 0-2,0 0 0,0 0 1,0 0-5,0 0 2,0 0 2,0 0 2,0 0 1,0 0 0,0 0-4,0 0 1,0 0 2,0 0 0,0 0-4,0 0 0,0 0 4,0 0-1,0 0 0,0 0 2,0 0-3,0 0 2,0 0-2,0 0 0,0 0 0,0 0 3,0 0-2,0 4-1,0-4 0,0 0 0,0 0 1,0 0-3,0 0 3,0 0-3,0 0 1,0 0 1,0 0-1,0 0-1,0 0 3,0 0-2,0 0 2,0 0 1,0 0 0,0 0-1,0 0-3,0 0 3,0 0-1,0 0 1,0 0-1,0 0 0,0 0-6,0 0 3,0 0 4,0 0-2,0 0 1,0 0-1,0 0 2,0 0-1,0 0 0,0 0 1,0 0 0,0 0-3,0 0 3,0 0 3,0 0-4,0 0 0,0 0 0,0 0-2,0 0 3,0 0-3,0 0 0,0 0 5,0 0-5,0 0 3,0 0 0,0 0-1,0 0 0,0 0-1,0 0 0,0 0 1,0 0-3,0 0 5,0 0-2,0 0-2,0 0 4,0 0-3,0 0 0,0 0 1,0 0-2,0 0 2,0 3 2,0-3-1,3 2 1,-3-2-3,0 0 3,0 3 1,5-3-5,-5 2 4,0-2-1,3 3 0,-3-3-1,0 2 2,3 1 0,-3-3-1,0 0-1,0 2-1,0-2 2,3 0-2,-3 3 2,0-3 1,0 0-1,0 2-1,0-2 1,0 0-1,0 0 2,0 2-1,0-2 1,0 0 2,0 0-2,0 0 0,0 0-2,0 0 0,-3 3-2,3-3 4,0 0-3,0 0 4,0 0 0,0 0-1,0 0 2,0 0-1,0 0 1,0 0 2,0 0-5,0 0 4,0 0 0,0 0 0,0 0-5,7 0 6,-7 0-3,0 0 1,0 0 1,0 0-1,0 0 3,0 0-3,0 0-1,0 0 1,0 0 1,0 0-3,0 0 2,0 0-5,0 0 2,0 0 1,0 0 1,0 0-1,0 0 1,0 0 1,0 0-2,0 0 0,0 0-6,0 0 6,0 0-2,0 0 3,0 0-5,0 0 1,0 0 1,0 0-2,0 3 4,0-3 0,0 0-3,0 2-2,0-2 3,0 0 0,0 4 2,2 0-2,-2-2 0,0 0 2,4 4 0,-1-3-1,-3 1-4,3 1 3,-3 1 2,0-2-2,5 1 1,-2 3-1,-3-3 1,3 2 0,-3-2 2,0 0-5,3-1 4,-3 4-4,0-2 3,4 0-3,-4-5 3,3 4 0,-3 1-3,3-2 2,-3 1 1,0-2 0,0 2 1,0 0-2,0-3-3,3 0 6,-3 3-5,0-2 0,0-3 4,0 3-3,0-1 2,0 1-3,0-2 5,3-1-5,-3 4 2,0-2 3,0-2-2,0 0-2,0 0 0,0 6 4,0-6-3,0 0 1,0 2-3,0-2 3,0 0 0,5 3-3,-5-3 3,0 0 0,0 3-2,0-3-1,0 0 3,0 0-2,0 0 3,0 0-2,0 1 2,0-1-2,0 0 2,0 0-2,0 0 2,0 0-1,0 3 0,0-3-1,0 0-2,0 0 3,0 0-1,0 0 0,0 0 2,0 0-2,0 0 0,0 0 0,0 0 2,0 0 2,0 0-2,0 0-2,0 0 1,0 0 1,0 0-2,0 0-1,0 0-3,0 0 2,0 0 5,0 0-2,0 0-5,0 0 4,0 0 1,0 0 1,0 0-4,0 0 3,0 0-1,0 0-1,0 0 3,0 0-1,0 0 0,0 0-1,0 0 0,0 0-1,0 0 0,0 0 2,0 0 0,0 0-1,0 0 0,0 0-2,0 0 0,0 0 5,0 0-4,0 0 2,0 0-2,0 0 1,0 0 1,0 0-2,0 0 2,0 0 0,0 0 1,0 0-2,0 0 0,0 0 2,0 0-4,0 0 4,0 0-5,0 0 0,0 0 3,0 0 2,0 0-2,0 0 1,0 0 0,0 0-1,0 0 1,0 0-1,0 0 1,0 0-2,0 0 1,0 0 3,0 0-5,0 0 2,0 0-2,0 0 5,0 0-4,0 0 1,0 0 1,0 0 3,0 0-7,0 0 3,0 0 0,0 0-4,0 0 4,0 0-2,0 0 1,0 0-2,0 0 4,0 0 0,0 0 1,0 0-1,0 0 0,0 0-2,0 0 2,0 0 0,0 0 1,0 0-1,0 0-3,0 0 2,0 0 0,0 0-4,0 0 3,0 0 2,0 0-1,0 0 0,0 0 0,0 0 2,0 0-2,0 0 2,0 0-3,0 0 2,0 0-2,0 0-2,0 0 5,0 0-4,0 0 2,0 0 0,0 0-2,0 0 4,0 0-2,0 0 2,0 0-1,0 0-5,0 0 3,0 0 3,0 0 0,0 0-2,0 0-1,0 0 0,0 0 2,0 0-2,0 0 1,0 0 0,0 0-2,0 0 4,0 0-1,0 0 0,0 0-3,0 0 4,0 0-2,0 0-2,3-7 4,-3 7-5,0 0 4,0 0-3,0 0 2,3-3-2,0 3-1,-3 0-7,0 0-12,0 0-12,0 0-18,0-6-19,0 6-14,-3-2-18,3 2-17,0 0-17,-6 0-11,6 0-2,0 0-10,0 0-12,-8 2-26,8-2-359,-6 0-59</inkml:trace>
  <inkml:trace contextRef="#ctx0" brushRef="#br0" timeOffset="22315.72">4350 1875 1394,'7'-3'-82,"-7"3"13,3 0 20,-3 0 16,3 3 21,-3-3 6,0 0 22,0 0-5,3 2 2,-3-2-2,0 4 9,-3 2 1,0 0 5,3 2 3,-3 1 1,0 3-1,-4 1 3,4-1 1,-8 3-2,5 3-7,-4-1 1,3 0 4,-3 3 0,0 1-1,0-4-1,0 3 2,0 0 0,-4-2-6,5 4 0,-7-2 0,2 1-2,-2 0 1,-2 2-1,6-3-5,-6-1 1,1-3-6,4 2 3,-4 2-3,4-4-2,-7 5 2,1-6-5,1 3 1,-2 0 0,-2-1-1,-2 0 1,4-2-2,-5 0-2,4-2 4,-3 2-4,-1-5 0,5 2 3,-5 0-1,2-1-3,-1-2 2,-4 3-1,6-3 1,-4-2-3,2 1 1,-2-1 0,2-2-3,-3 0 3,0 0-2,2 0 0,1 0 0,-3-3 1,0 1 0,7-1 0,-3-2-2,3 4 3,-4-8-3,4 4-2,1-2 3,-2 2 0,5-5 0,-4 3 0,0-3 2,3-3-3,-3 3 1,4-5-2,-4 3 1,-1 0 6,5-4-1,-1-2 0,-3 4 0,4-2-1,-5-1 4,5 0 2,-5 0 4,6-1-3,-6 0 4,1 0 1,-5 4 1,6-4-1,3 1 3,-9-2-2,6 5 0,-4-1 0,5-3 3,0 4 0,-6-1 4,6 0-4,-3 1-1,0 1 3,4-3 13,-2 4 5,-2-4-5,5 4-4,-4-3-4,3 2-2,-2 2-1,-2-1-2,5-5-2,-1 3-2,-3 1 0,3 0 2,-3-1 1,7 1-1,-1 0 1,-2 2 0,-1-6 0,7 5 3,-4 2 1,5-2 2,-1-1 1,-1 3-3,-1-2 2,2 2-1,2 0-5,-1-3 1,5 4-2,-5-1-2,1 1 2,2-1-1,-1 2-3,4-3 1,-3 3-2,3 1-1,-2-3 1,-1 3 0,3-1-1,-1 0-2,1 1 0,0-1-4,0-1 2,0 4 2,-2-3 1,2 1-4,3 2 2,-3-3-2,0 1 1,-1 2-4,4-3 1,0 3 0,-3-2 0,3 2-3,0 0-2,0 0 0,0 0 2,0 0 2,-3-3 0,3 0-2,0 3-1,0 0 4,0 0-6,0 0 1,-3-1 1,3 1 0,0 0-1,0 0 1,0 0 0,0 0-1,0-3-2,0 3 1,0 0 6,0 0-8,0 0 2,0 0 1,0 0-1,0 0 2,0 0-3,0 0-2,0 0 2,0 0-1,3-2 3,-3 2 1,0 0-3,0 0 1,0 0 0,0 0 2,-3-3-3,3 3 1,0 0 1,0 0-1,0 0 0,0 0 1,0 0 0,0 0 1,0 0-3,0 0 2,0 0-2,0 0 0,0 0 2,0 0-1,0 0 0,0 0 1,0 0-2,0 0 3,0 0-4,0 0 4,0 0 0,0 0-1,0 0 1,0 0-3,0 0 6,0 0-7,-8 0 3,8 0-2,0 0 1,0 0 0,0 0 6,0 0-6,0 0 0,0 0 0,0 0 0,0 0 0,0 0 0,0 0-1,0 0 0,0 0 0,0 0 1,0 0-3,0 0 2,0 0-1,0 0 0,0 0 2,0 0-1,0 0 2,0 0-3,0 0 2,0 0 0,0 0-2,0 0 0,0 0 1,0 0 3,0 0-1,0 0-1,0 0-1,0 0-3,0 0 1,0 0 4,0 0-3,0 0 3,0 0-1,0 0 3,0 0 0,0 0-3,11-3 1,-11 3-3,0 0 3,0 0-1,0 0-1,0 0 2,0 0 0,0 0-1,0 0 0,0 0 1,0 0 1,0 0-2,0 0-1,0 0 0,0 0 0,0 0 0,0 0-1,0 0 2,0 0-1,0 0-1,0 0 1,0 0 2,0 0 0,0 0-1,0 0 1,0 0-1,0 0-1,0 0 0,0 0 1,0 0 0,0 0 2,0 0-2,0 0-1,0 0 0,0 0 3,0 0-2,0 0-1,0 0-1,0 0 0,0 0 5,0 0-3,0 0 1,0 0-2,0 0-1,0 0 2,0 0 0,0 0 1,0 0-2,0 0-1,0 0 0,0 0 4,0 0-2,0 0 1,0 0-2,0 0 1,0 0-2,0 0 2,0 0 0,0 0-2,0 0 1,0 0 2,0 0 5,0 0-7,0 0 0,0 0 0,0 0 0,6 0 3,-6 0-2,0 0 0,0 0 3,0 0-5,0 0 3,0 0-1,0 0-1,0 0 0,0 0 4,0 0-5,0 0 1,0 0 1,0 0-2,0 0 2,0 0 1,0 0 0,0 0-3,0 0 0,0 0 1,0 0 1,0 0 1,0 0 3,0 0-5,0 0 0,0 0 3,0 0-3,0 0 1,0 0 2,0 0-2,0 0-3,0 0 2,0 0 2,0 0 0,0 0-2,0 0 0,0 0 2,0 0 5,0 0-6,0 0-2,0 0 2,0 0-2,0 0 1,0 0 0,0 0 3,0 0-5,0 0 1,0 0 4,0 0-1,0 0-2,0 0 2,0 0-3,0 0 2,0 0-3,0 0 4,0 0-1,0 0-3,0 0 3,0 0 0,0 0 0,0 0 1,0 0 0,0 0-1,0 0-2,0 0 2,0 0 2,0 0-3,0 0 0,0 0 0,0 0 2,0 0-3,0 0 2,0 0 1,0 0-2,0 0 3,0-1-3,0 1 4,0 0-5,0 0 3,0 0 0,0 0-1,0 0-1,0 0 4,0 0-4,0 0 2,0 0-1,0 0 3,0 0-4,0 0-1,0 0 3,0 0-2,0 0 1,0 0 0,0 0 1,0 0 1,0 0-5,0 0 2,0 0 0,0 0-1,0 0 2,0 0 2,0 0-4,0 0 3,0 0 0,0 0 0,0 0-3,0 0 3,0 0-1,0 0 5,0 0-7,0 0 1,0 0 3,0 0-2,0 0-2,0 0 2,0 0 0,0 0 0,0 0 2,0 0-1,0 0-1,0 0 0,0 0 0,0 0 0,0 0 0,0 0 1,0 0-1,0 0-3,0 0 2,0 0-1,0 0 2,0 0 0,0 0 1,0 0-2,0 0 3,0 0-4,0 0 3,0 0 1,0 0-5,0 0 3,0 0 0,0 0 2,0 0-1,0 0-1,0 0-1,0 0 2,0 0-2,0 0 2,0 0-1,0 0 1,0 0-2,0 0 2,0 0-1,0 0-1,0 0 2,0 0-2,0 0 0,0 0 0,0 0-1,0 0 2,0 0-1,0 0 2,0 0-2,0 0 0,0 0 2,0 0-1,0 0-1,0 0 2,0 0-3,0 0 2,0 0-1,0 0 3,0 0-2,0 0-1,0 0 2,0 0 0,0 0-1,0 0-2,0 0 4,0 0-3,0 0 1,0 0 0,0 0-1,0 0 1,0 0 0,0 0 0,0 0 1,0 0-2,0 0 1,0 0 0,0 0 2,0 0-2,0 0-2,0 0 2,0 0 0,0 0 0,0 0 0,0 0-1,0 0 2,0 0 3,0 0-6,0 0 2,0 0-1,0 0 1,0 0-1,0 0 1,0 0 0,0 0 0,0 0 1,0 0-2,0 0 1,0 0-2,0 0 2,0 0 0,0 0-3,0 0 4,0 0-1,0 0 3,0 0-3,0 0 3,0 0-3,0 0 0,0 0 2,0 0-3,0 0 2,0 0-2,0 0 2,0 0-1,0 0 1,0 0 0,0 0-1,0 0 2,0 0-6,0 0 5,0 0-1,0 0 0,0 0-1,0 0 0,0 0 0,0 0 1,0 0 0,0 0 2,0 0-1,0 0-2,0 0-1,0 0 4,0 0-3,0 0 2,0 0-3,0 0 2,0 0 1,0 0-2,0 0 1,0 0 0,0 0 0,0 0 0,0 0 0,0 0 1,0 0-1,0 0-3,0 0 5,0 0-2,0 0-1,0 0 9,0 0-8,0 0 0,0 0 2,0 0-7,0 0 7,0 0-1,0 0-3,0 0 0,0 0 3,0 0 1,0 0 0,0 0-1,0 0-3,0 0 1,0 0-1,0 0 0,0 0 1,0 0 0,0 0 2,0 0 0,0 0-1,0 0 0,0 0-2,0 0 2,0 0-1,0 0 1,0 0 0,0 0 2,0 0-5,0 0 5,0 0-2,0 0-10,-3 7-10,3-2-32,3 2-50,-3 5-52,7 0-64,-4 1-175,8 1-140,-2 0-54,9-4-88</inkml:trace>
  <inkml:trace contextRef="#ctx0" brushRef="#br0" timeOffset="31169.96">9596 1737 337,'-10'0'176,"10"0"-86,0 0-28,0 0-9,0 0-1,0 0-7,0 0-1,0 0-4,0 0-2,0 0 2,-3 6 2,3-6 6,0 0-4,0 2-3,0-2-6,0 0 3,0 0 6,0 0-2,0 0-4,0 0 7,0 0 2,0 0-1,0 0-4,0 0 3,0 0-3,0 0-7,-7 0 3,7 0-3,0 0 1,0 0-2,0 0-1,0 0 5,0 0-1,-6 0 3,6 0 0,0 0 0,0 0-9,-4 3 7,0-3-2,4 3-2,-6-2 2,3 4-3,-2-2-5,3 0 0,-1 1-1,-4 1-4,0 0 4,4 3-1,-4-4-4,1 4 0,-1 0-2,0 1 1,0 3 0,-2-3 1,2-2 4,-3 3 2,3 2 0,1-1 1,-4-2-1,-1 2 0,5-1-7,-7-1 0,6 2 0,-3-1-2,3 2-3,-3-2 0,0 1 1,4-2-6,-4-1-1,3 2 3,-3 0-2,3-3 0,-3 0-5,3 4 3,1-4-2,-4-1-1,3 2-4,0-1 5,1-1-2,-4 0 1,4-1 1,-2 2 0,2 0-1,-1-2 2,1 1-2,-2 1-2,2-2 3,0 1-3,-1-3 0,4 6-1,-5-4 1,2-1 1,0 2 0,-1-1-1,1 0-1,-2 0 2,-2 2-1,4-2-1,0 0-3,-2 0 5,2 0-1,-1 3 0,-2-2 1,-2-2-1,4-1 0,-2 2 1,1-1-1,-1 1-1,2 0 1,-2 0-1,-2 0-3,1 0 4,0 0-4,0 0 2,0-2 0,-4 1 1,4 1 0,1-1-3,-2-1 3,-2 3 0,4-3-3,-2 2 1,-2-2 2,0 1-2,-1 1-1,1-2 3,-1 2-3,-2 0 0,2-3 1,-2 3 1,2-3 0,-2 4-3,-4-4 2,6 3-1,-5-3 0,2 3-1,0-1 2,-1-2 0,3 4 1,-2-5-4,1 2 2,-1 0 1,1-1-2,-5 1 2,4 1 1,1-1-4,2-1 3,-5 1-1,2-1-2,1-2 1,-2 3 3,6-1-2,-6 1 1,1-1 0,1-2-1,-1 2-1,1-2 2,2 3-1,-2-3 2,-1 2-3,1 1 0,-1-3 2,0 3-2,-3-1 2,3-2-3,1 3 3,-1-3-3,1 0 4,-2 0-1,2 2-2,-1-4 1,4 2 0,-4 0-1,4 0 0,-4 0 3,4-3-2,-4 3 0,4-2-1,-1-1-7,-2 0 8,-1 1 3,4-3-4,-4 0 4,1 0-2,-2 0 2,3-3-3,-2 4 0,-1-4 2,-2 1-1,0-1 0,5-2-1,-6 0 1,1 0 1,1 0 3,1-2-4,0 3 0,0-8-1,1 5 0,-3-5-1,0 4 2,3-3-3,1-1 1,-1 2 1,4-2 3,-1 3-7,-2-3 8,6 5 0,-4 0-4,5 0 2,-2-1 4,1 4-3,0-2 2,4 2-2,-5-2 2,5 4 1,-4-4 1,7 4-2,-4 2-4,0-2 7,1 0-4,-1 2 0,4-1 4,0 2 0,-1-1-1,-3 1 2,7 2-2,-6-3 2,6 3-1,-4-1 0,1 1 2,0-1-1,3 0-2,-3 1-1,3 2 4,-4-3 3,4 3-4,-4-2-2,4 2 2,0-2-7,0 2 7,-3-3-1,3 3 1,-3-2-2,3 2-4,0 0-4,0 0 4,0 0 3,-3-3-4,3 3 4,0 0-6,0 0 2,0 0 3,0-2-5,0 2 2,0 0-1,0 0 0,0 0 0,0 0 3,-4-3 1,4 3-4,0 0 0,0 0 1,0 0-3,0 0 2,0 0-5,0 0 8,0 0-4,0 0 0,0-2 1,0 2-4,0 0 2,0 0 3,0 0-1,0 0 1,0 0-4,0 0-12,0 0-12,0 0-18,0 0-13,0 0-2,-6 0-6,6 0-5,0 0-9,-8 0-11,8 0-21,0 0-35,-3-3-51,-3 3-135,-1-3-157,4 3-59,-3-1-51</inkml:trace>
  <inkml:trace contextRef="#ctx0" brushRef="#br0" timeOffset="38189.49">8079 1047 479,'0'5'73,"-4"-2"-37,4-2 1,0 3 0,-4-2-8,4 0-1,0-2-1,-3 4-2,0-4 1,3 0 5,-3 2-9,3-2 2,0 0 1,0 0 6,-10-8-2,7 6 2,3-6-5,0 3 3,0-2 2,3-3-6,0-3-2,4-2 5,2-2-1,2-1 3,2-4 4,7-3-1,0-3 1,7 3 8,-1 1 13,8-7 6,6 4 4,7 2 7,0 2-2,2 1 2,5 5 1,-1-1 0,4 5-3,0 3-4,-1 2-2,1 6-2,-4 4-4,7 6-1,-3 2-3,0 4 3,-4 7-5,-6 2-1,-3 2-6,-5 2 1,-2 1 1,-4 4-1,-3-2 3,-6 3-2,-4-3-4,-4 0 0,1-3-3,-4 1 2,1-1 0,-1-1-8,-3-4 1,0-2-6,0 0 0,-4 1-4,5-8 0,-4 3-1,-1-2-5,0-3 2,1 2-6,0-4-2,0-1-4,-1-1-15,1 1-25,-4-3-29,4-3-53,0 1-40,-1-1-54,-6-2-104,0-7-199,0 7-123,-13-10-131</inkml:trace>
  <inkml:trace contextRef="#ctx0" brushRef="#br0" timeOffset="56048.63">12764 1362 78,'0'0'20,"-13"8"-28,2-1-23,1 4 10</inkml:trace>
  <inkml:trace contextRef="#ctx0" brushRef="#br0" timeOffset="56590.18">13623 618 265,'-2'-4'123,"2"4"-6,0 0-14,-10 4 4,7-2 7,-7-2-2,3 6 8,-3-5-2,-3 4 1,-4 1 2,-1-2-3,0 3-1,-2 6-6,-7-3-2,0 7-1,-3 7 0,-3 3-3,3 6 1,-4 6-1,1 9 4,-3 10 0,-5 25-2,1 6 5,4 13-6,-1 8 0,7 7 0,7 3-4,6 5-11,10 3-13,4 0-4,6-3-8,14-3-7,3-1-2,10-9-8,7-2-8,3-3-14,3-10-20,4-9-18,3-10-20,-10-19-29,-7-11-26,-1-14-37,-4-3-33,-4-8-37,3-5-41,-8-11-73,-2-5-141,-4-8-50,-2-3-69,-5-9-67</inkml:trace>
  <inkml:trace contextRef="#ctx0" brushRef="#br0" timeOffset="56992.31">13855 987 1443,'0'-7'-39,"0"-1"19,3 3 21,-3 0 20,0 3 12,0-3 17,3 2 9,-6 1 2,3 2 1,0 0 23,0 0 10,3 15 12,0 0 3,1 7-6,-1 1-1,4 7-6,0 5-9,-1-3-3,-3 6-10,4 2-7,0 7-6,0 1-12,-1-4-20,1-3-28,0-4-28,0-2-36,-1-2-40,1-4-41,-1-4-44,-3-4-67,5-4-160,-2-7-145,-3-2-62</inkml:trace>
  <inkml:trace contextRef="#ctx0" brushRef="#br0" timeOffset="57360.32">14312 1073 1626,'20'-17'19,"3"8"16,-3-3 16,0 2 12,3 0 3,-4 2 5,9-1 9,-1 0 3,-4 5-3,4-1-4,-2 0-3,0 5-7,-2 0-5,0 2-2,-4 1-7,2 4-2,3 1 1,-11 2-9,0 2-4,-3 3-4,-3 0-2,-7 2-4,0 1-2,-3 2-3,-7 3-2,-4-3-5,1 5-7,-7-1-12,1 2-10,-2-4-7,-2 3-9,2-5-8,5-2-2,-2-1-6,6-2-6,-1 0-1,6-5 3,-1 4 7,6-5 2,4-2 3,3 1 4,8-1 9,7-4 2,2 1 11,8-1 7,8-3 2,9 0 3,7 0 0,1-3-17,2 1-28,7 0-38,-1-1-34,4-2-38,-7-2-78,-4 0-359,-2-4-90</inkml:trace>
  <inkml:trace contextRef="#ctx0" brushRef="#br0" timeOffset="57800.15">15796 980 1596,'3'-11'17,"4"2"11,6-1 20,4 0 20,6 0 13,1 0-2,-2 0 0,5 2 4,0 0 3,-4 4-4,1-1-5,0 2-3,-5 3 0,1 0-8,0 0-2,0 5-5,-3 0-5,-4 0-3,1 4-3,-1-1 0,-3 4-13,-3 0 0,-4 0 0,0 5-8,-6-3-2,0 6 0,-8-4-8,2 2-2,-5-1-5,1 1-12,-4-3-9,1 0-4,-2 0-8,2 0-6,-1-2 0,4-4-5,4 2 2,-2-4 3,5 0-1,-1-2 2,7 0 4,0 0 4,7-5 6,2 2 7,5 1 16,2 0 11,1-1 11,7 1 12,6-2 10,0 5 7,3-4 0,-3 7 1,4-5-5,-4 7-7,-4-2-2,1 4-4,-8 4 4,-1 1-10,-9 1-4,-5 4-3,-8 2-11,-5-2-17,-9 4-36,-5-2-36,-14 2-46,-9 1-51,-11 3-59,-13-4-158,-33 7-150,9-16-122,-19 7-152</inkml:trace>
  <inkml:trace contextRef="#ctx0" brushRef="#br0" timeOffset="60086.1">13994 2127 1704,'11'-1'-71,"-1"1"10,-4 1 13,5 5 13,-5-1 12,1-1 0,-1 1-4,2 3 12,-2-1 10,-3 0 4,1 1 2,-4-1 6,0 2 0,-4-6 4,1 6-2,-3-4-5,-2-1 0,-2-1-2,1-3-1,-2 0 1,-2-3-2,-1 2 3,5-4-1,-4-7 4,2 5-1,5-5-1,-4 2 0,7-2 14,0-1 5,3-2 0,3 0 7,3 3 9,1-1 2,-1 1 4,8 0 4,-1 0 2,4 0 1,-1 5 10,1 5 2,4-3 1,-2 5-1,5 2-1,-1 3-1,1 0-1,-5 4 0,5 5-2,-4 6-5,-1 0 0,-5 6-3,-1-2-4,-2 1-4,-5 1-3,-3-2-5,-3 3-3,0 1-5,-6 2-1,-5-1-3,2 2-1,-4-1-5,-4-3 0,-4-2 0,-1-2 0,-2-2-6,-3 0-4,1-1 0,-1-5 0,-3 1-3,3-7-6,0-1 0,0-4-3,8-4 0,-5-1 1,8-2-5,-1-6 3,7-5 3,0-1-3,6 0 1,4-3-2,7 0 7,4 2 5,1-2 11,6-2 5,-2 5 1,7 2 12,4 1 2,3 4 2,0 6-1,4 2-1,-1 2 2,3 9-5,2 2-2,-2 2-3,4 7-3,-4 0-2,1 6-1,0-3-3,-7 4-3,0 0 3,-3-5-7,-1 1 2,-7 2-12,6-2-20,-5-5-37,-5-2-41,-1 0-39,2-1-45,-2 1-42,0-5-91,-7-4-187,-2-1-150,4-4-147</inkml:trace>
  <inkml:trace contextRef="#ctx0" brushRef="#br0" timeOffset="60722.26">15255 2112 1712,'-3'0'-60,"0"-3"14,3 3 12,-6 0 9,1-2 9,5 2 15,-3-2 6,3 2 14,0-3 6,0 3 3,0 0 3,3-5 9,5 2 3,-2 1 5,4-1 0,1 1 1,1-3 3,1 3 1,4-3 7,1 2-1,1 1-5,1-1-3,1 6 1,-5-3-8,1 2 0,-1 6-3,-5-1-1,-3 3-2,2 0-5,-6 4-2,0 0-1,-4 3-5,-8 0-5,3 1 0,-2 0 0,1-1-5,-8 0-3,4 1-9,-4 1-5,0-6-10,6 0 2,-6-1-3,7 1 2,1-3-4,-2-1-8,2-3 3,0 2 3,2-1 0,4-4 5,0 2 0,0-3 3,4-2 4,2 0 7,-3 3 9,8-3 7,2 0 7,1 0 10,-1 0 9,4 2 5,2 3 6,0 0 0,3 3 3,0-1-7,-1 6 5,-1 0-6,-5 1-5,0 1-3,-5 3-4,-1-2 0,-9 5-8,0-1 1,-6 2-3,-4 2-4,-10-2-7,-4 0-16,-6 2-19,-4-5-23,-6 3-27,5-5-35,-6-1-49,5-2-39,-4-3-75,-4-4-158,4 0-54,7-7-48,0-2-31</inkml:trace>
  <inkml:trace contextRef="#ctx0" brushRef="#br0" timeOffset="60959.64">16093 2145 1433,'40'-7'15,"-7"7"0,-3 0 23,-3 4 20,-4 6 16,-3 5 5,0 0 13,0 5 7,-4 5 6,-2 5-2,-4 1-3,-4 6-2,-2 1-6,2 1-5,-6 1-9,3 2-10,2 1-8,-2-2-8,-3-2-28,3 5-41,-3-8-43,3-2-42,1 2-47,-1-9-49,-6-1-126,6-9-329,-3-2-150</inkml:trace>
  <inkml:trace contextRef="#ctx0" brushRef="#br0" timeOffset="61277.77">16749 685 1785,'17'-4'20,"-4"8"13,8 4 14,-1 1 25,3 6 0,10 5 12,8 5 11,11 8-5,5 3 9,23 20 1,-2 7 0,-6 2 3,0 10-1,-1 10-1,-11 7-3,0 9-8,-13 8-2,-3 12-5,-14 0-11,-7 2-1,-9 3-10,-14-7-10,-11 2-5,-6-4-3,-6-3-8,-14-1-12,-9-5-24,-4-8-36,-6-5-30,-8-7-42,-2-6-47,-5-5-58,1-9-70,1-6-164,5-17-49,8-13-133,5-8-127</inkml:trace>
  <inkml:trace contextRef="#ctx0" brushRef="#br0" timeOffset="61840.23">19356 918 1637,'-2'-12'-17,"2"3"22,-3-1 19,-4 3 20,7 2 10,-7-3-3,0 4-6,-5 4 1,-6 2 1,-1 5 4,-11 8 4,-3 3 5,-8 12 2,-5 10 11,-1 5 6,-20 27 3,11 11 2,-1 6 0,3 11-3,8 6 3,2 5-13,18 3-1,6 3-7,7 1-9,19-2 5,7-2-17,11-3 0,9-5-6,10-1 0,7-7-8,14-1 8,5-7-1,9-7-3,5-8-5,-3-8-10,2-7-29,-17-17-32,-10-13-31,-6-8-29,-10-10-32,1-3-56,-13-9-89,-1-9-184,-6-6-20,-3-9-54,-6-7-43</inkml:trace>
  <inkml:trace contextRef="#ctx0" brushRef="#br0" timeOffset="62114.84">19731 872 1547,'13'-7'16,"-3"-1"12,-3 3 1,0 1 3,-1 1 9,-2 6 28,2 1 10,1 7 13,-3 3 8,2 6-4,1 9-1,-1 2-5,-3 7-8,1 4-6,0 1-8,2 7-7,-3 0-7,4 2-32,-1 1-35,5-6-42,-4 1-43,2-3-45,5-10-58,-7-3-118,2-4-310,2-9-126</inkml:trace>
  <inkml:trace contextRef="#ctx0" brushRef="#br0" timeOffset="62465.88">20514 1005 1708,'14'-7'8,"-2"2"3,3 1 27,1 0 19,4 4 9,-3-4-3,0 4-1,3 4 3,0-2-4,3 0-7,1 4-3,-1 0-2,0 0 0,-3 2-7,1-1 1,-2 3-2,-2 0 1,-1 4-2,-5 0-1,-2 4-2,-5-1-4,-1 3-1,-3 3-4,-3-4-3,-4 6-2,1 6-2,-5-4-3,-2 4-3,-4 1-1,1-6-1,-1 5-3,4-4-5,-1-7-6,4 0-11,1-5-3,2 5-5,0-7 4,10-1-1,1-3 3,6 3 3,3-7-6,7-2-15,7-2-12,6-1-17,10-4-20,8-5-28,15-3-34,8-8-65,2-2-156,-2-7-214,-4 0-78</inkml:trace>
  <inkml:trace contextRef="#ctx0" brushRef="#br0" timeOffset="62929.64">21869 900 1599,'0'-6'-2,"0"4"8,0-3 18,0 0 17,3 0 17,7 3 18,-3-3 12,6 2 8,0-1 0,4 1-2,3 0-4,0 3-9,0-2-6,0 2-4,3 0-9,-3 0-4,1 2-9,-2 1-2,1 0-5,1 1-5,-12 4-5,4-1 0,-5 3-5,-2 3 1,1 0-5,-7-1-3,0 0 0,0 3-4,-10 0-2,-1 2-6,-2-1-8,4-1-4,-5 0-6,-2 0-5,2-3 0,1-1 1,2-2-1,2 1-2,2 0 1,1-2 0,-2-3 0,5-1 2,0 2 2,3-1 1,0 0 2,6-3 7,2-2-5,-2 2 8,4-2 11,4 0 10,-1 4 5,4-4 10,2 2 2,1 1 7,1 1-10,-2 1 3,5 2-3,-4 1-4,-4 0 1,1 1-3,-2 4-3,0-1-3,-5 1-1,-7 2-3,-3 0-2,-3 0-1,0 0-15,-13 3-21,-5-3-20,-2 2-20,-7-2-29,0 1-35,-10-7-35,7 2-34,-8-7-49,8-1-111,-10-3-122,10-6-67,3 2-45</inkml:trace>
  <inkml:trace contextRef="#ctx0" brushRef="#br0" timeOffset="63242.81">22552 205 1477,'26'-10'-7,"4"3"17,-9 1 24,3 4 24,-5-1 17,1 3 9,4 0 13,3 5 8,3 1 4,0 3 9,0 9 16,13 4 1,0 15 11,7 7 0,10 18 13,3 10-8,-6 7-13,0 13 1,-7 7-11,0 9-6,-15 17-6,-5 10-9,-5 10-11,-11 12-9,-14 3-6,-11 0-8,-17-3-19,-7-1-38,-15-12-28,-3-1-31,-14-3-36,-10-12-52,-3-6-58,0-4-64,-13-13-138,0-10-187,-11-2 67,1-14-170,-1-4-175</inkml:trace>
  <inkml:trace contextRef="#ctx0" brushRef="#br0" timeOffset="66141.87">19624 2127 1725,'0'-1'-100,"0"1"14,0-6 16,0 6 15,0-2 16,3-2 9,-3 2 15,4-1 16,-4 3 2,6-2 5,-3 0 1,4-1 9,0 1 9,3-1 3,1-2-2,-2 2 3,7 1 2,-2-3 7,-1 3 5,4-1 6,4 1 1,-2-1 3,1 1 2,1 2-4,-2 0-3,-2 0 2,3 5-5,-3-3-4,0 3 0,-1 0-4,-3 2 2,4 1-8,-7 2 1,4-1-3,-8 3-2,1 0-2,-1 0-1,-6 3-3,0-3-3,-6 5 0,-1-1-2,-3-1-1,0 3-6,-3-4 1,-1 2-1,1-4-2,-3 3 0,2-3-1,1 1-1,-1-2-1,5-2 0,-1-1-1,-1-1 2,5-2-3,-4 3 0,3-1 1,0-2-2,1 0 0,-1 0 0,4-2 0,-4-1 3,3 0-1,1 3 3,0-1-3,3-4-2,0 2 1,0-2-2,0 0 2,0 0-3,10-6-1,-6 6 2,2-2-1,1 2 1,2 0 1,2 0 2,2 0 4,4 2 5,-1-2 2,1 4 5,3-1 3,3 3 3,1 2 2,-1-1-2,0 1-2,1 2 1,-4-1-1,0 4-3,0 0 0,-3 0 2,-1-1-5,-2 3 0,-5 0-1,-5-1 1,2 2-3,-6-1-3,-3 2 2,0-2-3,-4 1 0,-2 1-5,-5 0 6,-3-2-6,-3 0-3,-7 3-4,4-5-6,-7 1-3,0-2-4,0 1-4,-4-3-1,1-2 3,6-1-2,-3-1 2,0-4-1,4-2 1,0-2 2,-1-4 1,3-1 1,4-1 3,7-4-2,-4-1 1,4-2 0,7 3 4,1-3 0,5 0 7,0 2 7,7-2 7,0 2 10,3 4-1,7-1 2,-1-1 5,4 4 8,4 2 2,-4 2 8,3 3-2,4 3-3,0 0-5,-1 4 2,1 0-2,0 5-3,-4 0-1,0-3 2,1 4-9,-4 2 2,0-3-6,0 3 2,-4-3-4,1 4 0,0-4-1,-4-2 4,-3 0-17,0-1 6,0 3-6,0-6 6,-3 2-5,0 0 4,2-3-7,-5 2 1,2-2-2,2 0 2,-2 0 3,-3-3-7,0 3 1,1-1 2,2-1-4,-3 1-3,-3-2-10,5-2-11,-5 0-15,0 0-10,0 0-2,-5-7-14,5 1-11,-3 1-17,3 1-31,-3-4-32,0 0-37,-1 1-51,1-3-131,-3 1-134,-1-4-126,0 0-128</inkml:trace>
  <inkml:trace contextRef="#ctx0" brushRef="#br0" timeOffset="67806.45">22209 2043 1669,'0'-4'-31,"6"2"13,-4 2 7,7-3 12,4 1 12,-7 2 2,5-2 7,2 2 7,-5 0 3,7 0 1,-2 2-4,0-2 3,-2 0 0,2 2-1,-7-2 0,4 3 0,-3-1-1,0 2 2,-3-1 2,-4 2-1,0-1-5,0 1-2,-4-1-1,4 2-3,-10-1-2,0 0 1,0 0-6,0-3 1,-4 0-5,8 1 1,-7-1-1,0-2-1,2-2 2,-2 2-4,4-3 1,1-4 0,2 2-4,-4 0 0,4-4 0,-2 1-3,5-2 3,3-1-2,0 2 1,0-2 2,3 4 2,-1-3 3,7 1 1,-3-2 4,4 7 4,4-5 7,-1 2-3,4 2 10,-1 0 0,4 2-1,0 3 0,0 0 3,0 3 8,6 2 2,-2 5 3,-4 1-2,4 1 4,-4 3-7,2 4 0,-2 5-10,1-3 8,-2 4-6,-8 0-1,-1 3-4,-1-3-1,-5 1-3,-4 1-8,0-3 6,-4 3-5,-2-1-2,-7-1-3,2-1 2,-8 2 3,2-1-11,-3-4 2,-3-1-1,0-1-1,-5-1-7,12-4-1,-10-1-1,2-1 1,-2-1-6,2-4 2,4-2-3,-4-3 6,5 1-7,-3-6 5,4 1-3,1-3 1,-2-5-2,5-2-1,1-3 3,2-3-1,1 1 1,7-4-2,0 2 1,6 1-2,0-2 2,4 2 2,7 5 0,-1-4 12,1 5 1,2 2 6,7 3 4,-2 4 7,1 6 6,8 2 9,-3 4 12,6 2 7,4 4 3,-7 3 3,0-1 2,0 3-6,0 0 3,0 2 1,0 0 0,0 3-7,-3-1 0,-4-2-3,4 2-2,-3 0-2,-2-5-4,2 4-2,-4-3 5,-4-5-14,1 0-1,4-1-4,-8-1-2,-7-3-2,5-1 4,2 0-2,-7 0-4,5-1 5,2 0-7,-10-1 7,3-2-6,2 0-5,-2 0 1,1 0 0,-4-3-4,0 3-2,4-1-1,-3-1 1,-1 1-3,0-2-2,4 1 1,-7 0 4,3-1-8,-3 1-2,3-3 2,4 1 0,-7 2-4,0-3 0,0 3-3,0-3 2,0 0-1,4 2 6,-4-2-7,0 0-5,0 3-2,0-3-10,3 0-10,-3 2-8,0-2-14,0 0-12,0 0 4,0 0-28,0 0-7,0 3-9,0-3-13,0 0-14,0 0-27,0 0-30,0 0-37,-7 0-45,-3-3-55,7 3-133,-10-2-86,2 2 56,-2-3-89,-1 3-75</inkml:trace>
  <inkml:trace contextRef="#ctx0" brushRef="#br0" timeOffset="68520.71">20949 2147 1565,'0'0'-23,"0"0"13,0 0-2,0 0 17,0 0 15,3 8 22,-3-3 20,3 2 11,4 6 12,-4 0 10,3 7 6,5 4 7,-1 3 3,2 6 2,2 4-1,-1 4-6,1 2-4,-1 1-10,1 2-6,-4-2-6,-1 4-11,2-3-8,-8-5-3,4 2-8,-4-5-7,3 1-10,1-3-27,-7-2-35,4-6-43,-4 1-47,3-7-50,4-3-56,-4-2-165,0-4-104,4-4-96,0-3-91</inkml:trace>
  <inkml:trace contextRef="#ctx0" brushRef="#br0" timeOffset="69798.54">7888 3510 1574,'0'2'-12,"3"0"4,-3 1 3,5 0 12,-5-1 15,3 1 15,-1-1 15,6 3 12,1-3 6,2 1-2,-1 2 3,7-1-3,2 0-5,1-2-1,1 4-6,4-4-2,5 1-7,-3 1-4,3 1-5,4-2-4,-4-1-4,3 1-3,8-1-2,-5 1-6,-3-3-8,1 2-13,-1 0-20,-3-2-30,-3 3-27,-4 0-30,-2 2-22,-12 0-42,1-1-105,-10 7-291,0-4-69</inkml:trace>
  <inkml:trace contextRef="#ctx0" brushRef="#br0" timeOffset="69982.91">7911 4022 1596,'-2'8'-11,"2"-3"5,0-1 21,9-1 22,2 0 12,8-1 2,2 1 3,9-3 1,6-3-4,8 1-2,5-1-9,15-4-2,3 0-9,16-4-32,-3 2-56,7-3-68,-20 3-147,-4-3-265,-3 1-42</inkml:trace>
  <inkml:trace contextRef="#ctx0" brushRef="#br0" timeOffset="70395.81">10980 3408 1603,'0'-12'57,"0"5"13,0 2 6,3-2 0,-3 2-5,0 5 24,0 0 9,-6 12 8,6-1 2,0 7-8,3 1-2,-3 6-4,3 7-6,5 4-6,-5 2-5,0 1-12,3 1-9,-2 7-1,5-1-11,-1-1-14,1-8-19,-2 4-20,4-7-26,-8-1-30,3-3-34,1-5-26,-4-3-15,3 1-17,-6-9-49,-3-1-120,0-3-113,-4-7-149,-2-1-81</inkml:trace>
  <inkml:trace contextRef="#ctx0" brushRef="#br0" timeOffset="70613.23">10559 3364 1626,'-6'-12'9,"3"-1"11,3 7 12,9-6 17,4 5 19,12 0 6,1 0 4,18-1-1,5 3 2,11-2-5,4 4-8,6-2-3,3 3-8,14-4-5,0 2-4,-10-1-6,-4 5-4,-3-3-13,-14 1-18,-2-2-25,-11 8-19,-8-2-23,-7 6-25,-7-1-34,-12 6-33,-4 1-36,-13 1-92,-8 3-268,-4 5-51</inkml:trace>
  <inkml:trace contextRef="#ctx0" brushRef="#br0" timeOffset="70857.51">10550 4137 1451,'-8'17'-5,"8"-1"35,8-4 21,1 1 33,4-1 19,5-2 9,4 0 12,6 1 13,4-4 5,8 1 6,1-1 4,6-5-1,6 0-1,1 1-6,3-6-6,9 3-14,-2-4-8,2-1-9,1 0-12,-4-3-10,0 1-8,1-1-6,-5 1-8,-2-1-18,-10 1-26,-4 2-35,0 0-41,-13-1-45,0 4-57,1 0-69,-15-1-105,-2 1-249,-7 2 72,-10 0-146,3 0-151</inkml:trace>
  <inkml:trace contextRef="#ctx0" brushRef="#br0" timeOffset="72394.59">1976 4529 1307,'0'-4'108,"0"0"-26,0 0-27,0 2-3,0 2 12,-11 5 9,4 0 5,-3 5 0,-3 5 7,-6 10 11,-1 4 5,-4 9 2,-6 15 7,0-2-5,0 10 4,-6 22-9,-1 2-2,7 0-8,3-10-7,10-8-5,4-2-7,4 2-7,4 1-4,5-10-9,8-1-4,5 5-7,7-4-2,4-3-13,9-2-6,3-6-23,4-7-21,4 0-25,-4-12-36,6-3-44,4-5-38,1-5-45,-9-5-68,2-5-132,-7-2-59,-4-8-82,0-7-56</inkml:trace>
  <inkml:trace contextRef="#ctx0" brushRef="#br0" timeOffset="72620.51">2452 4795 1689,'7'5'75,"0"4"28,3 3 17,-4 9 7,8 2 1,-4 7-3,3 5 4,1 6-6,-1 8-15,0-2-7,-3 6-7,-3-1-15,0 4-5,0-5-14,-4 2-25,0 0-26,-6-11-42,0 1-47,-1-5-44,-3-1-57,-3-5-99,0-5-181,0-6-5,0-4-63,0-7-32</inkml:trace>
  <inkml:trace contextRef="#ctx0" brushRef="#br0" timeOffset="73065.07">3002 5079 1618,'20'-1'42,"1"-7"1,-2 4 17,1-2 15,1 0 0,-2 2-1,-1 0-1,2 0-4,-4 4-3,-2-2-6,2-1 3,1 6 1,-4-1-4,-3 1-2,4 4-7,-5 1-1,-2 2-5,0-1-6,0 2-2,-4 1-4,-3 3-4,0-3-3,-3 6-2,-4-3-2,0 2-2,-3 0-6,-3 3-6,3-4-7,0-1-7,-3 0-5,-1-3-2,8-1-5,-1-1-3,0-1 1,0-1-1,4 0-1,3-3 3,0-1 4,6 1 0,2-2 5,2 0 9,-1-1 9,8 1 14,-4-2 13,5 2 9,1 2 8,1 1 9,4 1 17,-1 4 0,-3-2 3,0 6 10,0 0 0,-3 6-1,-4-2-3,-3 1-7,0 2-9,-7 1-10,-6 2 1,0-2-9,-7-1-10,-4 3-35,-2-2-40,-8-3-38,-3-2-34,-3-4-50,0-2-50,0-4-56,-3-5-105,0-3-157,3-6 37,0-3-96,3-9-81</inkml:trace>
  <inkml:trace contextRef="#ctx0" brushRef="#br0" timeOffset="73605.63">3870 4992 1802,'26'3'91,"2"2"7,-7 2 6,0 1-8,-3 2-12,-6-3-6,2 3-7,-4 0-5,-4 1-12,1-2-1,-7 1-4,0 0-6,-3-2-4,-1 1-6,-6-3-6,0 0-4,0 0-6,-2-4 1,1 2-6,-2-4-6,-2-6 3,6 4 1,-1-6-4,-1-5-1,6 1 0,0-1 2,0 0-5,8-3 3,-3 0 2,7 4-1,-2 0 3,4-1 5,7 1 0,-2 2 13,5 5 1,8 0 3,-7 5 4,6 2 4,-2 6 7,2 2 4,1 8-3,0 1 3,-7 4-6,1 2-5,-9 2-5,-2 3-2,-2 0 1,-8 0-7,-5 5-2,-4-3-2,-4 5-7,-1-8-10,-5 0-14,-2 0 1,-6-5-10,0 1-2,1-2-5,-4-6 3,0 0-12,0-5-2,0-4-3,0-2 0,3-3-2,-1-6 1,3-3 3,5-2 5,0 2-1,3-5 4,7 2 7,7-1 0,3 0 4,3 2 9,4 4 7,6-1 13,4 1 6,3 4 6,10 4 5,0 1 3,10 2-7,0 2 4,0 2-5,0-1-1,3 2-7,-6-3 3,-1 3-14,2-3-27,-8-4-27,0 1-35,-4-5-37,4-1-47,-4-1-53,-2-7-107,-4-2-133,0-4-163,-3-3-123</inkml:trace>
  <inkml:trace contextRef="#ctx0" brushRef="#br0" timeOffset="73810.08">4477 4665 1777,'10'-3'13,"0"3"28,6 3 36,5 7 20,9 6 14,0 0 24,9 11 17,1 6 14,11 5 0,-1 4 3,15 19-5,0 1-13,-9 5-8,-13-7-13,-9-4-14,-7-1-14,-14-6-23,-10 4-52,-6 3-47,-10-7-62,-14 11-72,-20 15-83,-16-8-147,-4-5-180,-6-8 50,-7-8-119,3-8-131</inkml:trace>
  <inkml:trace contextRef="#ctx0" brushRef="#br0" timeOffset="74271.4">6794 5029 1842,'-3'-7'9,"-1"2"14,-2 0 21,-3 0 18,-8 2 5,4 3 6,-4 6 5,-2-4 12,-2 8 3,-9 5 3,3 6 7,-6 8-3,6 9 2,-6 7-3,6 7-5,3 3-4,4 5-9,1-2-4,5 4-13,11-2-1,3-3-7,3 1-1,7 10-13,3-6-9,8 1-19,2-3-14,7-5-22,-1-5-29,1-11-29,5-6-35,-5-5-34,3-8-42,-1-7-45,-7-8-89,1-4-133,0-5-196,-5-5-151</inkml:trace>
  <inkml:trace contextRef="#ctx0" brushRef="#br0" timeOffset="74490.93">7045 5125 1869,'7'-10'53,"-1"4"-2,-3 4 15,7 4 31,-3 6 6,6 2 12,4 8 12,0 4 7,3 10 6,-1 6-9,2 2-17,-4 5-4,-1 0-11,4 3-9,-7 2-10,1-2-11,-1-2-27,1 2-33,-4-6-37,-4-4-39,0-3-45,2-4-47,-2 0-58,-2-11-62,-4 1-173,3-4-39,0-5-85,0-1-78</inkml:trace>
  <inkml:trace contextRef="#ctx0" brushRef="#br0" timeOffset="75032.48">7999 5332 1788,'17'-7'85,"-4"-1"-9,-4 6 1,-1-3 0,1 5 10,-5 0 10,2 2 1,-3 1-3,0-1-4,-3 3-5,0 2-10,-6 1-10,0 0-8,-4-1-3,-1 1-6,-2-2-5,-4-2-6,-2 1-4,1-2-4,-2-3-6,1-3-6,2 0-2,1 1 0,2-5-3,0-2-5,4 0 2,7-2-2,0-1-1,3 0-2,6 2 0,2-5 0,4 1 3,3 2 6,4 3 3,5-4 3,-1 5 0,4 4 3,6 1 3,0 3-3,1 3 3,5 4 5,-2 3 1,0 2 4,0 5 0,-1 9 5,-6-1-8,-3-1 2,-3 5-4,-11 0-7,0 2 3,-9-4-11,-4 1 6,-8 4-1,-1-2-4,-8 1-5,-3-2-10,-10 1-4,0-2-8,-6-3-6,-5-5-4,1 3-6,0-11-3,4 3-5,-2-5 5,2-6-1,6-1-1,0-3-3,3-5 3,5-2-2,1-1 4,12 0 4,1 2 4,5-1 0,6-1 0,5-1 7,5 5 1,7-1 6,2 5 5,8 5 0,5-1-1,4 7 4,11 2 5,3 4-2,1 2-1,9 10 1,1-2-1,-4 0-27,0 1-41,-10-3-43,-4-3-37,-2 2-42,-7-8-48,-11-1-93,-2-3-122,-1-4-173,-6-3-121</inkml:trace>
  <inkml:trace contextRef="#ctx0" brushRef="#br0" timeOffset="75460.34">8839 5397 1788,'16'-22'77,"4"1"7,4 7 25,-1 1 17,7 3 10,-3 3-2,3 1 3,3 5-11,0-2-3,-3 6-9,0-3-8,-3 1-4,0 5-12,-3 1-3,-4 3-11,-4 0-8,-5 2-5,-5 5-5,1-4-10,-7 3-1,-4-2-12,1 1-14,-3 3-15,-5 0-9,1-1-6,-4 1-4,2-3-3,-1 0-7,-1-3 0,4-2-4,-1 0 1,2-2-5,2-2 6,1 2 0,-2-2 2,8 0 1,0-5 1,8 2 6,-2-1 3,1-2 2,7 0 7,2 3 13,1-3 14,5 0 2,-1 3-2,2-2 8,4 5 2,-4-1 1,0 5-2,1-3 7,-4 6-8,-4 2-2,-2-3 3,-7 6-2,-4-4-8,-3 4 3,-6 2-7,-5 0 1,-2-3-14,-7 6-10,-7-2-24,-3-4-13,-4 0-21,1-2-27,-3-4-35,-4-2-29,-1-3-33,8-1-45,-3-8-74,6-2-124,-4-4-75,7-5-94,1-6-96</inkml:trace>
  <inkml:trace contextRef="#ctx0" brushRef="#br0" timeOffset="75658.81">9282 5022 1793,'57'-7'45,"3"2"24,0 7 32,-3 6 15,3 6 3,10 10 8,-4 8 3,20 19 5,-8 7 3,-11 8 4,-7 6-11,-13 3-9,-14-10-15,-13-2-1,-10 0-10,-6-6-13,-8-2-29,1 12-36,-11-2-35,-6 0-44,-6-2-49,-4-5-61,0-4-67,-7-4-109,6-13-179,1-1 35,-3-4-78,-3-4-69</inkml:trace>
  <inkml:trace contextRef="#ctx0" brushRef="#br0" timeOffset="75880.02">11636 5571 1738,'44'-9'59,"-3"1"-7,-1 4-1,-7-1-10,-1 0-4,-1 0-8,2 2-5,-3 0-13,-3-1-13,3 1-19,0 1-18,-3-1-17,0 2-30,-8-2-35,1 3-62,-2-3-339,-5 6-26</inkml:trace>
  <inkml:trace contextRef="#ctx0" brushRef="#br0" timeOffset="76043.58">11614 5979 1483,'6'6'6,"5"-1"12,2 0 23,9 0 11,8-3-2,4 0-3,12-2-6,4 0-6,1-2-17,6-3-49,-4 0-58,4-2-93,3-3-325,-3-5-11</inkml:trace>
  <inkml:trace contextRef="#ctx0" brushRef="#br0" timeOffset="76240.05">13151 5117 1483,'17'-15'82,"0"10"19,-4 8 38,0 4 24,0 7 0,1 6 5,2 6 11,1 3 2,3 12-11,0 1-10,-3 4-17,-4-4-14,3 3-16,-5 3-47,-1-4-52,-10-3-47,0-1-55,-7-5-54,1-1-56,-5-3-79,-2-7-177,4 0-47,-5-9-98,1-3-99</inkml:trace>
  <inkml:trace contextRef="#ctx0" brushRef="#br0" timeOffset="76433.54">12700 5141 1769,'4'0'91,"6"0"7,6 0 37,14-3 17,4 6-10,17-6-10,1 3-16,19-3-8,5 1-9,14-2-10,-13 2-25,-4-4-33,-6 5-28,-15-2-39,-3 1-41,-10 2-42,-5 5-47,-11-4-82,1 11-153,-18-3-273,-3 2-170</inkml:trace>
  <inkml:trace contextRef="#ctx0" brushRef="#br0" timeOffset="76613.97">12707 5952 1811,'-20'23'13,"10"-6"34,3-2 36,7-2 26,7-6 12,3 1 10,7-2 5,4-2-6,9 1-10,3-5-14,7 0-5,10-5-13,7-4-16,3 0-45,0-3-65,-4-6-101,-3-1-136,4-12-248,-10-9 50,-7-8-87,-10-12-63</inkml:trace>
</inkml:ink>
</file>

<file path=ppt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v"/>
        </inkml:traceFormat>
        <inkml:channelProperties>
          <inkml:channelProperty channel="X" name="resolution" value="3225.09839" units="1/cm"/>
          <inkml:channelProperty channel="Y" name="resolution" value="4300.13135" units="1/cm"/>
          <inkml:channelProperty channel="F" name="resolution" value="0" units="1/dev"/>
        </inkml:channelProperties>
      </inkml:inkSource>
      <inkml:timestamp xml:id="ts0" timeString="2021-09-07T05:18:05.499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372 9515 969,'10'-8'76,"0"1"2,-3-4 17,3 2 2,-4-2-4,1-1-5,0-1-6,-4 1-6,-3-3-1,0 0-2,-3 0 4,-4 0 5,0 0-2,-2 0-6,-9 3-5,2 1-5,-4 2-8,-7-1-2,0 4-6,-3 5-4,-6 1-3,-1 1-7,-7 10-2,5-1-1,-4 10-2,2 2-5,1 6 0,10 4 0,4 1-2,10 3-5,5 3 1,8-2-3,12 8 1,8-2 0,7-1 3,12 4 4,4-2 11,7 1 11,-1-3 6,5-1-1,-1-1 3,-4 0 3,2-4 2,-12-2 1,-3-7-2,-3 1 14,-6-3 0,-8-3 4,-2 1-5,-8-3-7,-6 2-8,-6-5-2,-8 4-3,-12-4-3,-4-2-8,-11 0-8,-5-2-20,-7-3-27,-7-5-37,6-2-33,-3-6-50,-7-2-48,16 0-47,-6-8-73,10 3-165,11-3-68,6-1-116,8-1-148</inkml:trace>
  <inkml:trace contextRef="#ctx0" brushRef="#br0" timeOffset="511.63">1709 9864 1852,'27'-9'6,"-8"1"8,2 1 20,-1 2 9,-7 0-5,1 0 7,-1 2 4,3 0 4,1-1-1,-4 2 0,1 2 1,2 0 0,-2 0 1,-1 2-2,-4 5-5,5-2-1,-4 3-4,-4 1-2,4 4-1,-3-1-4,-4 1-6,1 2-2,-4 0 0,-7 3-4,4 0-2,-3 2 1,-4-1-5,-4 1 0,0-1-2,-2-1-1,2 3-7,-2-4-7,2-1-7,1-1-4,0-3-4,3-2-4,0-1-7,4-1 1,2 0 3,0-1 4,4-5-1,4 2 2,0-2 6,5-1 7,4-1 10,1 5 15,2-1 5,5 1 16,5 2 7,1 3 8,3 5 7,0 0-3,0-1 4,0 7 6,-3-1 6,-3 5-3,-9-2 3,3 4-10,-5-2-5,-7-2 0,2 2-10,-8-1-3,-8 5-3,-1-5-3,-8 3-6,-3-2-6,-3 0-2,-1-5-2,-6 1 4,0-4-16,0-2 1,0 0-20,0-8-28,0-2-17,0-1-25,0-10-25,6 1-24,5-8-21,6-1-19,10-3-10,3-7-7,13-1-27,9-1-31,16-10-85,12-3-124,29-14-140,8 5-87</inkml:trace>
  <inkml:trace contextRef="#ctx0" brushRef="#br0" timeOffset="994.68">3657 10007 1634,'20'-2'4,"-7"4"27,4 1 38,-4 4 11,0 2 7,-3 8 8,0 0 3,-3 5 2,0 3 0,-1 5-7,1 2-7,-4 1-3,4 0-3,-4 0-14,7-2 4,-3 0-10,-2-6-4,5-3 9,5 1-11,-2-4 5,1-3-2,4-4-3,0-2-5,5-5-4,1-5-5,-1-2 3,4-6-5,-1-4-7,1-6-2,0-4-7,3-11 0,-6 1-5,-2-9 0,-1 3 3,-4-6-9,-4 5 1,-4 1-3,2 3 2,-8 2-3,0 6 1,1 1 1,-8 6-2,-2 3-5,0 5 0,-5 7 4,-2 2-2,-1 6 1,1 2-3,-4 5 5,4 5-5,-1 0-4,4 3 5,4 2-1,6-3-4,3 3 7,4 0-6,3-1 0,3 2 2,8-1 4,1 1 0,2 0 0,-1-4-2,4 3 3,-7-3-7,-3-1 2,0-1 0,-4 3-10,-4-4-23,-1 2-23,-8-1-31,-4-3-41,-6 0-39,-3 1-59,-7-2-47,-4-4-129,-3-2-114,-6-5-111,0-3-124</inkml:trace>
  <inkml:trace contextRef="#ctx0" brushRef="#br0" timeOffset="1102.39">3423 9547 1756,'20'-35'-28,"4"8"5,-2 7-2,2 2-1,-1 3-68,-2 6-179,-2-4-165,1 5 53</inkml:trace>
  <inkml:trace contextRef="#ctx0" brushRef="#br0" timeOffset="1626.99">6108 10207 1185,'3'-10'-15,"0"3"-1,-3-2 19,0-3 10,-6 5 16,3-3 12,-8 2 15,-5 4 11,-1-4 6,-4 6 9,-1 2 1,-5 2-4,-3 6-4,0-1-1,0 8-5,0 4-5,-3 2-4,6 4-5,3-1-6,4 7-4,4-3-2,-1 2-5,10-1 1,1 0-6,6-2-2,10-3-4,0 2 0,10-1-5,2-3-2,6-2 0,8-2-2,0-6-1,9-2-6,0-2-12,6-4-25,6-4-43,-3-2-48,-2-3-43,2-5-64,3-4-429,-14-1-150</inkml:trace>
  <inkml:trace contextRef="#ctx0" brushRef="#br0" timeOffset="1855.38">6472 9657 1865,'-4'-15'-4,"0"8"5,4 2 42,4 2 25,3 6 13,-1 2 11,1 8 15,3 2 9,0 7 8,0 7 6,4 7 5,-5 12-11,-2 1-2,-1 4-19,2 3-9,-5 2-6,3 8-8,1 1-8,-4-9-23,3 0-37,5-4-33,-4-2-33,2-3-36,2-7-46,-1-8-45,-1 2-39,5-11-87,-4-3-155,4-7-29,-5-5-33,4-2-28</inkml:trace>
  <inkml:trace contextRef="#ctx0" brushRef="#br0" timeOffset="2137.56">6941 10167 1411,'14'-15'27,"-4"5"2,-4 3 8,-2 4 29,-2 6 16,-4 4 11,2 3 9,-4 2 7,1 9 6,-3 1 3,-5 6-6,4 2 2,0-1-9,5 2-10,-1-1-13,3-3-4,3-2-4,3 0-1,0-2 1,9-3 3,4-2-3,1-6 2,4-5 3,3-4-6,3-6-5,-4-2-10,8-8-4,-4-1-4,0-9-7,-8-2-5,-1-6-6,-4-3-9,-7-1-18,-7 0-15,-3 1-16,-3 1-28,-7 8-39,2 2-33,-4 3-35,-1 7-45,-1 6-43,-2 0-83,2 4-155,-2 3-27,5 5 8,1 0-12</inkml:trace>
  <inkml:trace contextRef="#ctx0" brushRef="#br0" timeOffset="3125.63">7498 10569 1483,'17'0'22,"-4"-1"11,4-4 14,0-7 13,1 0 8,7-8 4,2-5 8,3-5 2,3-7 2,7-8-6,-5-2-6,6-3-7,-7 0-2,-8 9-10,-1 2-5,-6 2-1,-5 8-4,-4 5-5,-8 3-7,-4 8-1,-2 1-3,-5 7 0,-8 5-5,4 3-2,-8 5-4,1 2-12,1 5-13,1 2-4,0 3-12,9 0 3,-1 0-2,8 0 5,2 0 2,2 3 2,8-6-2,8 3 5,-2-3 3,7 2-1,4-5 9,3 3 3,-3-1 7,0-1 0,0 0 0,-8-3 2,5 1-1,-7-1-1,-1 0-1,1 0-1,-11 5 1,4-5 1,-7 2-2,-3-1 0,0 3-3,0-4-7,-6 0 1,-1 1-1,4-1-2,-8 1-2,5-6 4,0 2 0,-1 0-2,4-1 0,-5-4 4,5-1-5,3-3 1,0 0 2,14-15-2,-4 3-3,7-4 3,2-6 4,5-3 6,9-8 0,0-1 10,-3-4 4,11-4 2,-4-2 2,2 6-2,-9-1 3,-3 4 3,0 2 4,-8 9 3,2-1 4,-7 5-3,-5 2-4,-2 0-4,-4 6-1,-3 3-3,-3 3-3,-4 3 0,1 6-1,-5 3-2,1 3-6,1 3 0,-2 6 0,1 5 2,4-1-5,0 3 2,1 0 2,5 0 10,8 3 12,5-1 9,7 1 1,10 1 6,10-4 0,7-1-4,1-5-3,10-4-5,4-3 0,6-7-3,3 1-4,-2-8-8,-2-4 2,-1-6 0,8-3-9,-7-6 1,-7-4 0,-13-2-3,-4 3 2,-10-9-4,-6 3 1,-14-2-9,-2 3 2,-11 4-4,-4 4 1,-6 0-1,-6 4-2,-2 1 0,-1 7 2,-8 5-4,4 4 5,-4 1-1,-3 7 1,-3 7-1,-1-1-4,4 6 2,3 1 2,1 4-2,5 0 2,2-3-3,5 3-1,8-2 7,6-3-1,3 2-1,3-4-4,5-1 0,5-1 2,4-4 4,1-4 1,6-7-5,3 2 1,-5-7 6,10-4-4,-2-4-1,0-6 0,-3-5-3,0-8 1,-7-3 3,0-8-3,-2-6-6,-8-12 0,-3-5 3,-3-7 1,-7-3-3,-3 0 8,-4 2 11,0 5 20,0 17 19,1 3 4,3 8-9,-1 7-5,-3 9-6,4 9 4,3 10-2,-4 7 0,4 8-4,4 12-12,-1 10-1,1 16 0,3 8-5,5 14 0,6 24-7,-6 4 7,2-16-36,6 19-60,-10-21-60,2-10-74,13-7-101,-9 0-220,3-5-69,3-12 71,-6-4-147,4-5-173</inkml:trace>
  <inkml:trace contextRef="#ctx0" brushRef="#br0" timeOffset="5135.71">11330 10330 1697,'0'2'-57,"0"-2"3,0 0 15,7-13 12,-1 6 7,-2-6 5,-1-1-1,0-6-3,1-3 14,3-2 3,-7-4 2,3-7 10,0 2 4,0-2 8,1 1 5,-4 7 7,3 1 6,-3 3-1,3 0 0,-6 7-8,3 5 1,3 2 4,-3 5 0,0 5 6,0 0 2,0 12 5,0 0 4,0 6 3,-3 5 3,6 2 2,-3 2 0,4 0-3,3 6-5,-1 0-1,4 1 0,4-2-4,-1-1 1,7-1-2,-1-2-4,5-3 0,3-3-3,0-4-1,3-4-5,0-3-2,0-6-3,0-3-1,0-2-4,0-5-4,-3-5 1,3-5-4,-4-5-2,1-5-1,-7-2-2,-3-3 0,-4-3-4,-3 0 0,0 4 0,-7 1-3,4 3 1,-4 5-1,0 2 2,-6 5-5,0 1 3,-1 5-3,1 2-2,-3 5 1,-1 3-1,4 4 0,-4 2-1,3 5 1,4 3 3,0 0-2,4 7 6,3 0 9,6 1 3,0 3 10,7-1 1,0-2-3,3-1 3,1 0-6,2-5 1,4-1 4,0-5 0,-6-6-8,6-1 0,-6-6-3,1-6 0,2-1-2,-3-6-2,-1-2-2,-2-7-3,-5-5 0,-2-4-3,-1-1 3,-10-6 1,0 4 1,0-2-3,-6 6 0,3 2 2,0 3-5,-3 3-2,3 6-3,-3 4 0,-1 5 1,1 7 8,0 2-2,0 9-5,3 4 3,-4 2-1,4 6-1,4 3 2,-4-2 3,3 6 3,0 0-1,4 2-1,-1 2 2,5-5 1,-2-2-4,-2-4 0,-1-1-1,2-5 4,-2 1 0,-2-5 3,5-3-6,-2-6 4,3-4-6,0-1 1,-5-7 0,7-4-3,-2-9 3,-4-1-5,5-8-1,-1-1-4,-1-3 1,1 4-1,1-3-1,-2 3 0,4 3-1,-2 5-2,2 2 3,-3 2-3,3 0 6,-3 8-7,3 2 4,-2 7 2,-2 1-5,5 4 3,-4 4-3,4 4 4,-5 3-1,3 3 2,3 1 9,-2 9-5,-2 0-3,1 2 3,3 0-1,-2 3 0,-1-4 0,6 0 0,-1 0-2,2-2 3,5-4-1,-1-1 3,7-7 3,0 0-1,0-8-1,3-2 0,4-7 3,3-3-8,0-5 9,7-10-7,-4-2 0,-3-11 0,7-4 5,-7-6-10,-4-3 1,-9 7 4,-3 2-4,-8 2 0,-5 5-3,-8 2 3,-3 3-1,-3 6-1,-5 0-1,-5 7 1,-4 7 3,1 0-3,-8 7 3,4 6-4,-6 2 2,3 8 0,-4 2-1,3-1 0,8 7 1,-1-1 4,4 2 1,-1 2-5,11-8 4,0 4-4,3-2 3,6-1 3,1-2-2,7-2 0,2-3-6,1-5 8,3-2 2,0-8-7,3 0 4,4-8 4,0-8 3,3-1-9,-8-5-2,2-7 0,0-7 1,-4-10-6,-7-4 4,1-12 2,-5-5-3,-5-4 2,-1 12-1,-6 0-2,-1 5-2,4 12 6,-3 5-5,0 1-1,0 9 0,-2 4 1,-1 10 4,0 5-2,-1 7 0,1 2 4,-3 11-5,4 0 6,-2 10-3,4 6 4,-8 5-1,8 6 4,0 1 2,3 2 7,0 4-8,6 4 3,5 2 2,-1-2-1,7-2 5,-1-1-4,11 3 2,6-1-4,-3-13 3,7-3-1,-1-3 0,2-8 1,-2-7-5,0-1 2,-2-13 2,-1 2-6,1-7 0,-1-8-2,1-2 4,-7-9 0,3-2-6,-5-5-1,-1-3-1,-4-4 1,-4 7 3,-5 1-2,-1 3-2,-4 4 2,-3 3-3,-3 2-2,0 8-2,-3 1 3,-6 5-1,2 6 3,-7 5 1,5 1-2,-4 8 2,-5-1-2,9 6 4,-5 3 2,1 3-6,7-1-1,-2 5 5,5-3-5,6-2 3,5-1 1,1 3-2,7-2 3,5-3 5,2-2-4,7-7 0,-6-3 3,6-4-4,0-7 4,0-1 0,3-7-7,0-2 5,-3-7-1,4-3-5,-7-6 5,-1-8-5,-3-2 4,-6-5-2,-4-2-4,-2-3-3,-8 7 2,0 6-3,-6 3-6,0 3-4,-8 1-8,0 8 1,-1 4 1,-5 2-9,1 7 2,-1 4 2,0 2-3,1 3 0,2 1 2,1 3 4,3-1 0,3 2 5,4 2 1,3-2 1,7 3 5,3-4-2,6 4 3,7-2 5,1-2-1,12-1 8,1-1 1,0 0 4,3 1 8,-3-1 5,2 2-3,-2-1 4,-7-1-1,0-2-2,-2 4-2,-6 1 2,-2 2-1,0 3-3,-6 2 6,0 2-11,-5 0 6,-2 4-8,-4-2-19,0 1-26,1-2-36,0 0-41,-1-1-44,3 2-45,4-4-50,4-1-127,-1-4-138,10 0-83,1 1-104</inkml:trace>
  <inkml:trace contextRef="#ctx0" brushRef="#br0" timeOffset="6681.07">16256 9800 1600,'10'-8'-29,"-3"5"8,-4 1 4,-3 0 8,0 2 11,0 0 16,-20 9 12,7-2 16,-4 5 11,-3 2 7,-3 6 2,3 6 3,-4-2 3,-6 11-2,6 1 1,5 3-6,-1 4-2,4-4-2,5-1-4,5-1-6,6-1-6,0-1-3,6-1-4,5-4-3,8-3-6,8-3 2,6-7 0,0-2-6,8-5-3,2-4-1,4-4-1,2-8-1,8-6-4,-1-5-2,-1-4 0,8-9-1,-6-2 0,-5-6-2,-4-1-1,-9-4-1,-9 3-3,-9-2-1,-12 6 1,2 4-2,-8 2 2,-3 5-4,-3 0-1,-4 8 2,-6-1-3,-2 9 3,3 2-2,-6 7 0,-1 1 0,-4 10 0,2 1 2,-1 7 3,-2 7 4,3 1 3,6 3 0,-6 6 6,9-2-5,0-1-2,10-3-1,-2-1-1,8-1 5,5-1-4,2-3-3,5-3 1,0-3-1,12 0 1,-6-9 0,5 0-5,3-6 3,-3 1-1,0-8 2,3 1-4,0-6 2,0-6-3,-3-2-1,0-2 1,-8-5-2,-2-3 2,0 0 1,-4-1-1,-3 3 1,4 3 0,-8 1-2,1 6-5,-1 1 1,2-2 0,-5 7-1,3-1 0,1 4 4,-1 4 0,5 4 1,-5 2 3,4 4 7,1-1 8,-2 5 3,1 3 3,1 0 1,-2 3 0,4 2 3,-5-1-6,1 1-2,1-2 1,1 0 0,-5-1-6,1-5-1,2 1 2,-1-4-1,-2 3 1,4-11 0,1 2-7,-2-7 0,4-8 0,-2-5-3,-1-3 2,6-11-1,-2-1-5,-3 1 0,11-8-4,-5 8 6,2 0-2,2 4-4,1 2-4,-1 4 3,-2 6 1,-1 6 0,-2 4 2,0 2-4,-2 3 3,-1 5-1,0 5 3,1 3-1,-3 2 9,-2 4 1,1 2-1,1 1 0,-6 1-1,5 2 0,-3-3 5,1 2-6,-3-5-4,2-2 4,0 1-1,-4-3 2,5-2-2,-2-4 6,1-1-6,2-8-1,2-3 5,-1-5-4,3-4-1,0-6-3,4-4-3,0-1 3,0-4 1,2 2-9,1 1 4,1 0-5,-8 7 0,4 0-1,-4 1 3,0 3-1,1 1-4,-5 5 5,5 2-4,-7 5 3,2 0-2,-2 5 2,0 2 3,0 6-2,-1-1 3,0 4 0,2 4-3,-2 0 5,1 2-5,2 3 4,5 3 0,3-3 4,0-1 6,3 0-2,3-3 2,-3-5 0,0-4 2,3-4 3,0-3-4,1-5 0,3-5-2,-4-6-3,3-8 4,-2-5-1,-4-3-3,0-9-3,-3-10 1,-5-2 0,-4-6 0,-2-1-4,-2 2 12,-4 11 0,0 4 0,-4 1-1,4 9-2,-3 8 2,-3 10 13,-3 5 5,4 13 9,-2 9 21,1 7 9,3 15 12,-6 9 10,7 8 15,-1 7 6,6 10 7,-1 2 2,7 0-3,7 21 0,1 0-7,1-18-9,0-10-12,3-6-6,-5-3-10,4-4-2,-5-11-30,3-5-1,-6-3-4,3-9 0,-5-5-5,-4-8-2,2-5-4,-2-6-3,-6-9-7,0-7-10,-6-9-20,-12-10-17,-5-26-28,-13-31-11,-1-12-12,-4 1 2,5 5 6,13 5 4,6 18 6,14 14 14,0 11-7,6 10 7,7 4 7,4 3 4,5 7 6,1 3-1,3 7 3,5 6 4,-2 5 5,-3 6 2,4 7 3,-1 7 7,-6 6-2,0 6 2,-6 6 6,-8 3-7,-6 2-14,-6 5-56,-8 2-56,-6-4-62,-3-1-77,-10 2-127,-3-9-233,-5-6 50,-5-3-180,-1-2-257</inkml:trace>
  <inkml:trace contextRef="#ctx0" brushRef="#br0" timeOffset="7237.81">19667 9932 1987,'-3'-2'-66,"3"2"19,-3-3 16,-1 0 21,1-2 15,-4 1-1,0-1 11,-6 0-1,1 0 4,-2-2 1,-2 4 0,-2-2 1,-8 2 0,-1 2-2,-6 2 2,-2 5 6,-3 3 1,-3 4 4,-8 1 2,1 10 1,2 0 2,-7 9-1,-1 0 0,5 1 0,11 0-1,-1-3-3,9-1 2,-1 5-1,11-7 3,4-2 0,6-5-3,6-1 3,4-5 7,8-2 0,1-3-2,8-2-2,3-4-5,3-4-4,11-4-2,5-4-2,5-2-2,2-8-4,5-2 2,-4-2-4,-4-4-4,-4-1 3,-5-3-2,-7-3-5,-7 3 0,-7 0-16,-6-2-30,0 0-27,-11 4-20,-4 3-29,6 1-44,-11-2-76,-1 6-182,-2 3-222,-1 1-133</inkml:trace>
  <inkml:trace contextRef="#ctx0" brushRef="#br0" timeOffset="7630.76">19601 10160 1663,'26'2'-23,"1"-2"20,0 0 20,0-2 20,0-6 11,9 0 5,1-6 4,2-3 5,5-7 0,-1-3 10,-3 0 1,-3-6-9,-3-1-1,-4-2-10,-4-2-4,-6 1-1,-3 5-10,-7 1-3,-4 2-4,-6 4 1,-3 2-7,-7 5 0,-3 1-5,-4 4-1,-3 7-2,0 3-5,0 3-6,-7 5-6,1 2-4,2 3-4,1 2 0,3 4-3,4-1 4,2 3 1,4 1 1,7-4 1,6 2 7,4 4 11,6-4 8,10 3 5,4 1 0,0-1-3,3-3-1,0 3-3,-3-2-4,-1-1 1,-6-2-3,0-1 1,-7 2 2,-5 0 1,-5 5-2,-10-3-1,-3 2-3,-3 1-4,-4-5-22,-7-1-33,-2 0-29,3-3-39,-1-1-60,-3-5-141,4-6-206,3-5-38,3 4-61</inkml:trace>
  <inkml:trace contextRef="#ctx0" brushRef="#br0" timeOffset="7803.3">20271 9801 1487,'24'0'-5,"-7"6"18,-1 2 22,-2 4 11,-1 1 14,-4 2 7,-1 5 11,-2-1-2,1 6-10,-2 0-6,-1 0-3,-4 3-6,4 0-11,0-3-31,-1-1-40,0 0-45,4-4-41,-4-8-47,7 0-167,-3-5-153,-2-1 11</inkml:trace>
  <inkml:trace contextRef="#ctx0" brushRef="#br0" timeOffset="8141.71">20615 9218 1260,'13'9'-8,"0"4"20,-3 4 31,4 4 24,-8 1 21,8 8 17,-8 5 14,4 10 13,-3 2 4,3 3 3,-7 5-10,7 0-10,-3 0-8,0 4-11,3-5-10,0-2-8,6 1-7,2-6-12,1-4-3,1-4-5,7-3-6,0-4-7,0-9-22,3-3-22,-5-3-25,-1-4-38,0-6-44,-1-1-35,1-3-47,-8-4-52,-2-5-111,-5 1-311,-5-7-159</inkml:trace>
  <inkml:trace contextRef="#ctx0" brushRef="#br0" timeOffset="8333.84">20838 9772 1774,'7'-7'-25,"-1"2"35,8-3 31,-1 6 22,7-4 14,1 6 10,1 0 6,5 3-5,0 0-10,0 2-7,-1 2-7,-2 0-7,3 6-2,-8-1-6,1 1-9,0 2-14,-3 3-17,0-1-20,-4 1-17,-3 1-25,-1-1-23,-4 0-18,1 0-39,-3-3-40,0-3-82,-3-2-369,0-1-122</inkml:trace>
  <inkml:trace contextRef="#ctx0" brushRef="#br0" timeOffset="8471.47">21132 9356 1720,'6'-14'-41,"4"8"3,0 6 7,4 0-1,-8 6 1,4 2 3,4 2-15,2 2-30,4 6-63,7-1-144,-3 4-56,-1 6 149</inkml:trace>
  <inkml:trace contextRef="#ctx0" brushRef="#br0" timeOffset="9021.54">21822 9800 1081,'10'1'81,"0"-1"18,-7-1 7,0 1 5,-3-6 3,-3 1 5,0 1 2,-10 1-5,2-5-2,2 6-6,-12 2-14,2 2-5,-1 4-8,-1 1-3,-9 7-6,8 4-7,-5 5-3,3-1-6,1 4-6,-5 1-3,9 0-4,6 1-4,-4-3-4,10-3-3,3 2-1,8-5 2,-1-1-10,11-4 3,2-2-2,5-3-3,-4-6-6,2-2 3,5-1-6,-1-1 2,1-7-2,3-2-1,-5-8-4,2-2-5,-4-2-1,-4-8-3,5 0-2,-12-2-11,5-1-2,-1 0-1,-6 3 3,3 8 2,-3-1-1,-1 3 0,1 0 0,3 8 1,-3 4-1,-1 4 5,1 4 0,3 4 0,0 1 1,0 3 4,0 1 2,-3 7 0,6-3 4,-10 4 2,4 0 0,0 0 2,-1-2-1,1-3-2,-7 2 3,6-2-4,-2-2 4,0 0-6,2-2 5,-3-1-1,4-5 1,-4-2-1,0-2 0,5-5 1,-2-1-3,1-4 1,2-4-1,2-2-2,-1 2 0,7-2 1,-4-2-3,7 5 4,-1 0-2,5 3 2,3 1-3,-4 7 2,4 4-2,0 4 2,3 7 0,0 3-2,-4 7 2,4 1 0,0 10-3,0 4 6,-4-2-26,1 4-52,-4-1-39,5 1-41,-12-10-75,4-1-172,-3-4-127,3-6-25,-6 0-55</inkml:trace>
  <inkml:trace contextRef="#ctx0" brushRef="#br0" timeOffset="9357.64">23563 9540 1644,'23'-13'16,"-3"11"24,-10-1 21,-3 3 4,-4 5 15,-9 3 5,2 1 8,-16 4 5,-4 8 8,1-2-9,-4 6 0,-6 3 3,3 4-9,0-2-5,0 2 3,2 1-6,9-4-8,3 0-1,6-2-4,4-4-1,2-1-12,10-2-4,1-5-3,14 0-9,-5-4 8,14-7 1,0-1-6,0-3-1,14-6-4,-2 0-8,-5-7-4,4-2 0,2-5-9,-7-5 0,1-1-25,-4-6-28,-3-2-22,-13 3-13,0 2-14,-7 1-6,0 8-15,-7-1-23,-3 9-31,0 3-26,-3-2-20,-4 6-34,1 5-105,6-2-157,0 2-29,0 0-33</inkml:trace>
  <inkml:trace contextRef="#ctx0" brushRef="#br0" timeOffset="9647.86">24350 9562 1519,'36'-20'19,"-12"3"23,-8-1 17,4-3 11,-16 4 9,9 3-2,-13-1 2,0 0-1,0 0-8,0 2-3,-10-2-2,3 5-2,-6 3 1,0 2 4,-4 2-1,4 6 5,-12 6-3,5 9 6,5 5 2,-10 11-3,3 7 8,9 4 9,0 6-9,-1 3-2,11 1-3,3 7-6,0 8-11,3 1-4,7-1-1,-3-1-11,3-1-3,-5-6-8,5-9-16,-2-3-25,-1-10-24,-2-5-25,-5-8-31,0-2-48,-2-4-31,-1-9-34,3-5-59,-15-4-118,5-8-151,-2-6-79,-8-10-106</inkml:trace>
  <inkml:trace contextRef="#ctx0" brushRef="#br0" timeOffset="9771.6">24077 9907 1734,'16'-17'0,"4"8"19,4-3 16,-5 5 6,8 2 4,5-3 4,6 3-6,2 1-2,2 1-1,3-2-5,1 5-15,-2-2-31,-4 2-62,0 0-75,-7 2-186,-13 1-189,1 2-26</inkml:trace>
  <inkml:trace contextRef="#ctx0" brushRef="#br0" timeOffset="10523.6">712 11307 1418,'27'0'49,"-2"-6"8,-1 2 9,3 1 13,-4-6 11,1 1 0,-4-2 2,-4-2-6,-3-3-4,0 1-9,-5 2-4,-6 0 3,2-3 0,-1 3-5,-6 0-1,-3 0-7,-4 3-4,-4 4-5,0 0-3,-5 3-3,-2 4-5,1 3-1,-2 5-1,4 8-6,-4 4 1,5 5-2,1 3-1,5 6-2,4 2-3,4 1 3,10 9-6,0 4 0,9 11-5,5-1 0,2 3-12,9 18-18,-2-16-33,-2-6-16,-5-10-20,-6-5-12,-5-5-17,0-7-29,-9-1-24,-3-9-58,-11-1-99,1-7-328,-2-2-146</inkml:trace>
  <inkml:trace contextRef="#ctx0" brushRef="#br0" timeOffset="11335.77">562 11787 1800,'26'-24'-4,"1"0"28,6 2 27,1 2 15,-1 5 8,3-3 6,7-2 2,5 3-6,-6-1-2,-2 4-8,0 1 1,1 0-6,-4 2-3,-4-1-3,-3-2-7,-3 7-2,-8-4-6,5 7-4,-4-1-1,-7 2-5,4 3-3,-4 3 2,-2 4-5,-1 1 0,-1 2-3,-2 6-2,-3 0-2,2 4 1,-2 3-1,-1 2-3,0 0 7,0 4-1,4 2 1,-3 1-1,3-2-1,-4-5 0,6 3-2,-2-6-1,0-2 0,3 0 3,3-3 2,1-4-6,-1 0-2,4-6-1,-4-5 5,4 1-7,-1-3 1,1-5-1,0-4-3,-1-3-1,-3-8-1,1-1-1,-1-4-2,-2-5-2,-2-1 2,1 5 5,-2-3-7,-2 7 5,-3 2-5,4-1-5,-4 7 2,0 4 4,5 2-3,-5 6 7,0 2 1,0 5 4,0 5 4,4 3 11,-1 5 13,-1 2-10,1 2 7,0 3 6,1 3 4,4 1-7,-5-1 18,7-1-1,1 1-5,-1-2-5,-5-5-8,7-3 3,0-3-4,4-2-1,-2-5-7,2-4 0,-3-4-7,1-3 0,4-4-7,-5-7 7,0-2-7,2-9-4,-6-3 0,-1-4-2,-4 0 5,0 1-8,-4 4 7,-1 1-10,2 4-1,-1 0 3,-3 4-5,0 5-1,3 4 0,-3 6-1,0 3-2,0 0 2,0 12 2,4 0 3,-4 0-1,4 5 8,3 3-4,-4 0 10,3 2 3,4 1 1,1-1-1,-2-2-4,1 0 3,-3-3-2,2 1 4,1-7-3,1-2-1,2-3-1,-3-4-6,4-2 1,-4-2-2,-4-9 0,8-2-1,-4-4 1,-4-8-1,8-2-6,-1-3 3,-3-5-1,7 5-3,-4-3 2,4 5 4,3 1-6,-1 5-1,2 2-2,-1 6 3,4 5-1,-8 6-3,4 6 6,4 5 2,-8 5 3,7 7 12,-3 4 3,-3 3-6,0 4-1,2 5 0,-2-2-13,-4 6-40,4-7-51,-7 1-71,4-4-73,-4-2-82,-4-6-170,1-4-133,-4-6 67,1 3-153,3-2-199</inkml:trace>
  <inkml:trace contextRef="#ctx0" brushRef="#br0" timeOffset="12055.15">2843 11664 1792,'6'-7'-58,"2"2"33,-3 0 8,2 0 8,-3 3 14,-4-1-2,0-1 6,0 4 6,-7 0-4,3 4 16,-7 1 11,3 5 9,-5 8 4,-1 2 8,-2 7 9,2 1-4,-2 4 3,-1 8-1,4-5 3,-1 2-7,4 1 0,0-3-6,6 0-7,1-7 1,3-2-7,7 3 3,3-7-6,6 1 0,5-2-6,2-7-2,1-4 0,6-5-8,0-3 3,2-4-6,2-3 0,2-7-5,4-3 0,-6-3-2,3-7-3,-4-4 1,-3-7 4,-3-2-4,-4-4 0,-6-6-2,-4-1 2,-3-7-3,-3 1-1,-1 1 4,-2 3 11,-1 10 1,1 7 14,-4 5-5,0 1 3,3 8-10,-6 7 5,3 8-6,0 5 10,0 0-5,0 20 7,0 0 1,3 8 9,1 4 23,2 5-20,0 11-5,5 3-2,-1-2-1,3 1 1,1 1-11,5 6 0,-2-10-5,7-4-7,-5-3-13,8-2-26,-7-11-10,4-3-13,-2-6-25,-1-3-33,-1-5-42,-7-5-39,1 0-53,-5-7-84,-2-3-159,-7-3-67,-3-4-56,-4-2-98</inkml:trace>
  <inkml:trace contextRef="#ctx0" brushRef="#br0" timeOffset="12254.62">3306 11860 1687,'3'-5'14,"1"0"19,6 1 29,0-4 16,7 2 6,-4 0-2,4 2-1,-1 2 2,4 2-3,1 0-2,-2 2-3,5 6-8,-1 0-4,4 1-6,-3 4-2,1 4-7,-1 1-1,-4 5-6,0-1 3,-3 2-12,0 2-1,-4 1-18,-4-5-33,-5 2-43,0-2-58,-1-2-49,0-3-62,-6-5-142,0 0-291,-5-6-161</inkml:trace>
  <inkml:trace contextRef="#ctx0" brushRef="#br0" timeOffset="12383.28">3543 11547 1836,'6'-12'-36,"5"2"6,-1 5 5,-1 5 1,5 2 2,-4 1-12,7 4-45,-4 1-79,4 2-189,-1 2-21,8 3 119</inkml:trace>
  <inkml:trace contextRef="#ctx0" brushRef="#br0" timeOffset="13281.24">4267 11930 1189,'6'-5'122,"-3"2"12,1-1 8,-4-1-1,-4-3-9,1 3-5,-6 0-1,-1-1-6,-1 4-9,-2 0-6,-7 4-5,4 3-3,-5 3-8,-2 5-1,-1 4-7,-2 3 2,3 6-4,2 0-30,-2 9 2,4-4-3,5 1-7,0-2 1,1 0-5,6 2-8,4-3 5,3-8-6,3 1-3,4-2 5,4-2 0,5-3 8,0-5-13,1-2 1,3-4-11,4-4 1,-1-4-7,0-1 2,4-3-7,-4-6 1,4-4-7,-3-5 1,-5-2 1,2-4-4,-1-2-7,-4 1-2,-2 0 2,2 0-1,-6 3-3,4 7 9,-8 0-6,4 3 3,-3 2-1,3 4-2,-4 4 5,5 2 0,-1 5 0,-1 2 1,-2 2 0,3 4 2,0 4 1,0 0 6,0 2-1,0 1 4,-3 3-1,3-2 3,-3 0-3,2-1 4,-2-3-7,0 0 2,0 0 0,-1-3 1,1 2 4,-1-7-2,5 1-3,2-5 1,-3 0-3,3-5 6,0-2-4,1-5-2,-1-6 4,4-2-13,-1-2-3,0-4-4,2 1-6,2-2-1,2 2 2,0 2 2,0 3 1,-1 1 2,-1 2 1,-1 5-1,-3 3-1,2 4 7,-5 2-2,0 6 2,1-1-1,-2 6 4,-4 2-3,2 4 2,0 4 2,-4-1 2,1 3 0,3 6-2,-3-4 8,3 3 3,-3 1 1,3-4 6,3 0 6,-3-3 4,3 1 1,4-4 4,0-6-1,3 0-5,0-3 7,0-7-4,3 0-5,4-4 3,0-6-6,0-3 0,-1-6-6,0-4 2,4-7-6,-3-5 3,-3-3-3,-4-3-2,-4 0-1,1 1-2,-10 3 2,-1 1 4,-6 6-2,0 6-12,-3-2 2,0 6 2,-7 3 2,-1 8-5,-2 1-5,-4 4 2,1 4-9,-4 6 3,-1 1-7,2 6 11,2-1-5,4 3 0,3-1 4,0 3-4,6 0 18,8 0 10,2 1 18,8 0 15,2-1 14,5 3 13,-1 0 6,2-2-4,-1-1-10,-4-3-4,-1 2-4,-2 0-9,-4 1 4,-4 0-11,-6 0-4,0 1-10,-6 0-20,-4-1-39,-4 0-34,1 0-38,-7-1-49,-1 0-72,2-7-80,-8 1-236,4-5-49,-1-3 59,5-2-109,2-2-136</inkml:trace>
  <inkml:trace contextRef="#ctx0" brushRef="#br0" timeOffset="13414.88">6121 11660 1887,'53'-18'116,"-10"9"-9,-5-2-9,-9 4-13,1 1-14,-13 4-53,3 0-77,0 2-93,-10-4-212,-3 3-251,-7-2-113</inkml:trace>
  <inkml:trace contextRef="#ctx0" brushRef="#br0" timeOffset="14479.63">8614 11826 1643,'9'-4'-34,"-6"-1"26,0 0 12,0 0 9,1 0 12,-1 3 5,-3 2 6,0 0 20,0 0 13,3 12 14,-1 1 8,3 2 1,-5 5 3,4 5-2,-4 3-8,3 1-9,0 5-7,0 2-9,4-1-4,-2 1-4,3-2-6,2 1-16,0-5-23,0 1-25,-3-4-22,3-5-19,-5 0-22,3-1-22,-1-4-12,-1-4-41,-6-1-74,0-2-439,-3-2-165</inkml:trace>
  <inkml:trace contextRef="#ctx0" brushRef="#br0" timeOffset="14684.84">8229 11922 1888,'13'-9'-6,"7"-3"31,3 3 26,11-1 4,9 0 5,3 3-2,14-3-5,5 2-8,1 1 0,4 1-5,0 4-1,4 0-6,-5-2-7,-9 4-13,-3 0-17,-6 4-35,-5 4-29,-10 1-59,-12 2-91,-10 3-220,-11 1-83,-6 5-25</inkml:trace>
  <inkml:trace contextRef="#ctx0" brushRef="#br0" timeOffset="14840.15">8422 12680 1506,'21'7'37,"4"-2"-1,13-2 18,5-3 1,10 0-7,1 2-5,12-4-19,1 2-31,6-3-46,0 1-39,21-5-45,-4 1-95,4-3-204,2 0 54</inkml:trace>
  <inkml:trace contextRef="#ctx0" brushRef="#br0" timeOffset="15317.2">11073 12112 1332,'27'-15'60,"-3"5"9,-1 6 21,0 1 8,-6 0 4,-4 6 4,1 4 9,-5 6 11,-2 1 5,0 6 4,-7 6-5,0-1 2,0 3 13,-3-1-14,-1 0-5,1 3-13,3 0-6,0-2-16,3 0-5,1-4-13,2-1-3,4-1-6,4-4-8,2-1 1,4-7-8,0 0-4,3-2-5,1-5-2,0-3-5,2-3-3,-3-5 1,0-4-8,4-3-1,-6-7 3,-2-2-10,-5-3-4,-1-5 1,-5-1-5,-2-1-5,-3 1-3,-6 3 0,3 3 6,-6 1-8,4 4-2,-1 2-2,-7 4-6,1 7-1,-2 4 3,-2 5 2,-4 0 3,4 6 1,-1 2-4,-2 4-1,6 0-2,3 0 6,4 0-1,3 1 0,6-1 3,2 3 7,1 0 3,4 0-5,4 3 2,-2-4 1,4 2-1,-8-1-3,8 0 2,-8 2 0,0-1-8,-3-2-23,-5 1-27,-3-2-27,-7-1-22,1 1-31,-8 0-24,-2-1-36,-1-2-39,-10-3-46,0 1-100,-6-6-122,-4 1-129,-2-3-128</inkml:trace>
  <inkml:trace contextRef="#ctx0" brushRef="#br0" timeOffset="15413.01">10762 11768 1572,'28'-21'-111,"-1"4"-36,-4 4-300,-1 4 44</inkml:trace>
  <inkml:trace contextRef="#ctx0" brushRef="#br0" timeOffset="16563.16">13561 12422 1281,'-6'3'57,"-1"-2"-7,4-1 5,3 0-2,-8-6-9,8-2 0,0 1-3,-4-6-3,4-2-4,-2-7-3,-1-1 1,-4-7-1,1-5 0,-2-2-1,-4-6-4,2-4-2,-7-6-1,4-4-3,-4-3-4,1 3-2,-3 9-2,3 0 8,3 6 11,-4 4 7,8 9-5,-1 5-5,4 4-1,-2 8 2,2 4 2,2 6 7,1 4 2,0 6 6,3 7 10,3 6 2,0 6-1,4 5 6,0 6 2,3 7 5,0 2-7,4 3-4,-2-1 0,6 0-1,1 6-5,5-3-7,-4-7-4,2-1-4,4-5-3,4-2-4,0-4-2,5-6 3,1-1-7,2-9 1,-6-7-7,8-3-1,-6-4-3,-1-6 1,8-4-4,-8-3-1,0-7-3,-3-9 5,-3-6-1,-8-9-9,-2-6 1,-4-8-1,-5-13 0,-11-1-8,-2-4-3,-8-2-2,-4-17 0,-2 17 1,2 15 2,4 15-2,-4 2-3,7 13 5,0 10-1,0 8 2,3 9-3,1 6 1,-1 7 5,0 7 1,0 8 0,4 8 8,3 2 3,-3 1 3,6 7-2,0 6 6,4-3-5,0 2-4,0-1 1,2 1 1,5-3 7,-1-5-8,-3-5 1,1-2-2,-2-5 0,1-4 0,-2-1 4,1-7 0,-2 4-6,2-11 5,2-2-5,-1-4 10,-4-6-13,2-1-3,1-7 1,1-2-12,1-4-3,2-3 2,-4-2-1,5 2-1,-1-3 1,4 1 3,-1 5-2,1-1-1,-1 3 2,2-1-5,-1 7 7,-1 4 3,1 0 0,-1 5-2,-2 2 1,-1 1 1,0 7-4,1 0 9,-5 4-1,2 4 0,-1 2 0,-1 3 3,-2-1-3,0 3 2,0 0 0,-1 0-2,1 0 2,0-2-4,3-4 5,-4 5 6,4-7-4,4-2 4,-1 0-3,4-5-2,3-4 3,3 0 1,-1-4 4,6-4-8,-1-4 0,-1-3-1,4-3 4,0-6-1,0-4 0,0-6 2,-2-4-7,-6-1 0,-5-2 2,-4 3 2,-5-1-4,-5 7 2,-3 0-2,-3 3 2,-8 3 0,-2 6 2,-4-2 0,-2 8-3,1 6 3,1 0-5,-2 6 7,4 2-4,3 4 0,3 3-2,0-1 3,7 2 2,4 4-2,7 0-3,3-1 0,8 3 1,3-2 3,7 2 0,5-3 2,1-2-2,4 0-4,0-3-24,-7 0-30,-3-4-20,0 1-14,-10-2-20,4 1-36,-11-4-25,-3-1-68,-6-1-159,-15 1-125,-2-3 4,-11 0-23</inkml:trace>
  <inkml:trace contextRef="#ctx0" brushRef="#br0" timeOffset="16706.44">13305 12245 1413,'-14'-3'-19,"11"-2"-11,9 1 13,8-2 0,6 0-1,14-2 9,7 0-3,24-5 4,12 1-67,1-6-148,7 2-112,31-8 149</inkml:trace>
  <inkml:trace contextRef="#ctx0" brushRef="#br0" timeOffset="17171.75">16106 11909 1043,'0'-2'72,"3"0"-4,0-2 3,-3 3 6,0-2 1,0 3-4,0 0 15,0 0 14,0 12 9,0-3 5,0 6-4,-3-1-4,3 6-8,3 3-2,1 2-9,-1-1-9,1 5-8,-1 3-8,4 0-4,-4-2-6,7 0-8,-7-1-26,4-8-34,0-1-29,-1 0-34,1-5-32,-4-2-79,4-8-144,-4-3-173,1-2-26,-1-5-34</inkml:trace>
  <inkml:trace contextRef="#ctx0" brushRef="#br0" timeOffset="17299.41">15836 11410 1381,'0'-16'-61,"3"7"11,0 6 2,8 6 6,2 2 6,4 5-12,2 0-38,1 5-99,7-1-96,0 7 201</inkml:trace>
  <inkml:trace contextRef="#ctx0" brushRef="#br0" timeOffset="18600.45">16683 12032 870,'9'7'63,"5"-4"3,-4 0 9,4-3 16,-4 0 11,2-6 0,-1 2 6,-1-1 0,-4-6-5,0 0-6,-1-1-12,-5-4 0,0 0-7,-5-1-5,-1 5 0,-3-5-9,-6 4-5,0 3-1,-6 0-11,-3 7 1,-1 1-2,-2 7-4,-6 2 1,3 6-3,-3 3-4,-2 0-1,2 7-1,6-1-2,0 1-4,5 4 0,5-2-3,1-2-1,5-1-2,8 1-1,3-2-2,3-2 0,11-2-1,2-2-4,4-3 2,6 0 0,4-6-3,4 0-4,0-4 0,-2-4 0,8-6-1,-2-2-1,2-8-2,-4-4 1,-3-3-1,0-8 0,-2-7 0,-8-2-2,-2-13-3,-8-4 2,-3-4-1,-7-8-4,-6-1 0,-4-3 4,-3 4-4,-3 7 3,-1 1-2,5 15 2,-1 4 2,-4 12 1,4 3-2,4 12 10,-5 5 10,5 12-2,-1 5 8,4 10 0,0 6 5,-2 5-1,2 9 4,6 5 5,2 5 6,-2 5 1,4 3-8,-1 2-5,1 0-2,3-3 0,3 1-1,4-4 12,-1-1-15,8-3 5,-4-2 6,14-5-9,-4-4-2,6-6-4,1-3-2,-1-8-6,5-4-1,-5-8-3,4-1 2,-4-6-4,5-3 3,-1-5-4,-7-7 2,2-6-4,0-4-1,-8-3-8,-7-3-8,-7 1-7,1-2-2,-5 5-2,-5 4-7,-1 3-1,-6 2 1,-1 5 4,-3 2-2,-3 7 2,1 0 4,-4 9 0,-1 1 4,1 7 3,0 3 6,-1 3-3,4 3-1,0 4 5,3 0-2,4 1 6,3 1-3,3-2 0,4 7 1,7-4-1,-3-3 4,11 0 3,1-4-2,3-3 1,2-5-1,4 1-3,-2-8 3,5-3 3,-2-2-3,-1-6-5,-1 0 5,6-7 0,-7-2 6,0-5-5,0-2-3,-7-3-1,1-4 2,-8-3 1,-2 3-1,-1-1 2,0 0-5,-6 7 2,3 1-3,-7 4 1,3 3 1,-2 3-1,0 4 2,-1 3-4,-3 5 3,0 0 1,0 15 2,0-5 0,0 5 0,3-1 0,-3 6 5,0 1 1,7 1 5,-4-2 3,3 4-7,-2-5 1,3 1 0,0-4-3,-1-2-2,0-4 5,5-3-2,-1-1 1,3-6 3,-3-3-7,0-4 0,7-3 2,-4-5 1,4-3-6,-1-4 3,1-1-4,3-3 0,-3 2 1,3 2 2,-4 1 2,2 4-6,-6 0-2,6 4 4,-9 1-4,4 2 3,-2 4-2,-3 4 2,3 2 2,-3 2 1,-2 7-1,4 0 1,-4 4 0,2 2-2,1 2 3,1 1-3,4 2 2,-1 0 3,1 0-3,-1 1-2,4-5 7,-1 2-6,-2-3 0,2-1 5,4-2-3,-5-8 3,6 1 1,-1-5-3,-3-3 1,4-3-4,-1-6 2,-4-2-1,-2-6 6,2-5-9,-6-8-3,-3-1 1,-4-7 1,-3-8-2,0-7 6,-6-1-2,-5-6-2,2 9 3,-1 6-1,2 8-4,-2 5-3,4 2-2,0 11 4,2 9 3,-3 3 0,4 10 0,3 0-2,-6 20 0,6-2 6,0 7-5,6 7 5,0 7-1,4 2-3,7 5-2,0 1 7,7 5 0,2 1 1,7-6-3,-3 1 5,0-10-5,4-4 0,-4-2-5,-4-8-21,-2-2-28,-4-7-35,-4-5-41,-2-2-42,-1-6-41,1 1-29,-8-8-52,1-3-115,-4-2-89,-6-5-43,-4-3-42</inkml:trace>
  <inkml:trace contextRef="#ctx0" brushRef="#br0" timeOffset="18800.91">18741 11644 1602,'0'-4'36,"6"-1"23,7 0 17,1 2 15,2-2 11,8 1 10,2 1 10,8 1-5,-4-2-11,6 2-6,-2 2-9,-5 0-10,1 2-10,-3 2-5,0 4-8,0 1-4,-7 3 1,0 3-8,-3 0-6,-4 6-7,-3-2-14,0 1-22,-4 3-34,-2-3-37,-4-1-42,-4 1-30,1-2-46,-7-4-116,4-5-152,-1 1-158,0-6-115</inkml:trace>
  <inkml:trace contextRef="#ctx0" brushRef="#br0" timeOffset="18913.61">19000 11451 1712,'3'-19'-36,"5"2"11,-5 4-3,4 4 3,-4 1-10,3 3-55,2-6-111,-2 4-232,1 0 58</inkml:trace>
  <inkml:trace contextRef="#ctx0" brushRef="#br0" timeOffset="19144">19344 11272 1180,'17'3'32,"-4"2"22,4 4 31,-4 3 16,-1 6 15,3 3 13,-5 6 5,3 3 4,-3 3-3,2 8-4,7 0-8,-10 2-11,3 3-9,3 0-15,-5 3-5,4-6-5,-5 3-10,-2-6-9,-2-3-19,4-2-27,-3-2-29,0-8-28,1-4-19,-4 3-25,0-7-48,2-2-42,-5-5-104,-5-5-142,2-2-179,-3-3-101</inkml:trace>
  <inkml:trace contextRef="#ctx0" brushRef="#br0" timeOffset="19765.55">19401 11739 1679,'3'-9'-6,"1"-2"7,4 2 23,7 1 23,0-4 8,6 4 14,-2-2 6,9 2 10,2-1 1,0 1-6,3-2-2,0 3-10,8-1-3,-8 4-4,0-1-5,-2-1-3,2 4-4,-3-3-6,-3 5-2,3 0-5,-3 0-2,-8 1-5,-2 5-4,3 2 1,0-1-5,-6 1 0,-5 4-7,1 1 3,-3-1-3,-3 3 1,-1 0-3,-3 0 3,3 0-4,-3 0-1,3 0 0,-3 0 0,4 0 0,-1 0-2,0-3 4,4-1 6,0 2 4,6-5 6,-3-2 8,7-3 5,0-3-2,-1-3-3,1-2 2,7-4 7,-5-7-6,4-4-2,1-5-3,-5-1 1,5 0-4,-7-2 10,-1 3 9,-2 0 6,-2 8 5,0 0-8,-4-1-8,0 3-2,-2 2-4,2 8-4,-2 1-6,-4 4-1,3 4 8,-5 3 11,3 6 17,-1 5 7,6 4 12,-1 0 5,-2 10 4,3 2-3,2-2-4,0 6 2,2 4 0,-2-4 1,5 3-1,-2 5 0,0 0 4,0-2-8,1 2-2,-7-3-1,2 3-4,-5-9-1,-2 6-6,-2-5-9,-2-1 0,-2-5-4,-5 4-4,-1-6-28,-7 0-3,-7-3-4,5-2 1,-8-5-4,4-2 4,-7-6-14,-5 1-6,5-8-5,5-5-6,-2-3-3,0-5-6,3-6-12,5-9-15,2-4-12,10-6-9,7-8-18,7-2-14,4-5-10,5 1-21,11-6-18,-2 0-26,5 3-36,-5 8-50,2-1-47,-9 4-119,2-2-236,-6 7 52,-7 2-230,-3 6-328</inkml:trace>
  <inkml:trace contextRef="#ctx0" brushRef="#br0" timeOffset="20710.1">21535 11783 1138,'0'2'197,"7"0"-68,-7 1-16,0-3-9,0 2-14,2 0-19,-2 1-18,4-3-12,-4 3-8,0-3-8,7 0-18,-7 2-40,7-2-73,-4-2-214,-3 2-205,0 0-28</inkml:trace>
  <inkml:trace contextRef="#ctx0" brushRef="#br0" timeOffset="24121.75">545 13407 1426,'10'0'74,"3"2"0,-2 2 1,2-2-9,-4 5-21,5-4-5,-1 2-2,-2-1 4,-2 4 7,4 0 6,-2 1 8,2 4 3,-7-6 4,5 5-3,-1 5 7,-7-3-3,3 1-4,-2 2-2,-1 1-5,-3 0-6,-3-1-9,-1 5-3,-5-4-6,-1-3-3,-4 3-4,1-1-11,-4-5-14,4 1-9,-7-2-10,0-4-9,0-5-7,-3-2-5,-1-2-6,5-8-7,-2-4-1,-5-2-11,8-4 9,2-10 3,2 2-1,5-10 10,2 4 5,4-4 10,6 1 14,4-4 11,7 4 10,2-5 14,11-4 7,-1 9 4,11-8 6,3 2 0,0 1 1,0 9 1,-4 1 2,5 2-2,-1 0-2,-4 0-4,4 6 3,-6-5 0,-5 10-2,1 1 0,-3-4 4,-3 4-1,-4 3 7,-1 3 0,-1-3 6,-6 1-1,2 5-2,-7-1 14,2 0-1,-1 0-7,-5 3-1,0-2-5,-3 1-6,-3 2-6,-4-1-5,3 2-3,-5-1 0,-1 1 2,-1 3-15,2 2 0,-4 2 1,2-2-4,-3 5 1,5 3-6,2 2 0,-3 5 9,6 3 7,2 4 16,2 4 7,2 1 6,2 9 10,6 5 4,1 7 11,2 1 0,0 9 3,4 3-1,3-1-3,-4-2 2,1 3-8,-4-11-5,-2 3-3,-1-6-2,-7 3-6,0-8-7,-6 1-4,0-6-3,-1 1-5,-6-3-4,-3-2-12,-4-1-22,-3-4-30,-3 2-29,-1-13-27,1 8-35,0-14-37,-1-2-35,0-1-35,-2-3-38,7-5-42,-2-5-49,7-3-131,-2-1-82,0-2 48,9-7-88,4 3-110</inkml:trace>
  <inkml:trace contextRef="#ctx0" brushRef="#br0" timeOffset="24509.32">1212 13532 1709,'17'5'21,"-1"0"35,1 7 27,0 0 15,-1 5 8,-2 0 5,2 5 1,1-4-2,-4 7-11,4-1-5,-7-4-12,0 4-3,0-2-9,0-2-10,-4 2-5,5-4-5,-4-8-9,-4 4 1,3 1-2,1-4-9,-4-4 3,1 1-8,-1-5 1,1-2-4,-4-1-3,0 0 0,-4-18-7,4 6-2,-3-10-6,-1-2-2,4-12-9,0 4 1,4-4 3,3-1 0,-1 2-1,4 3 1,0 4 0,3 3-5,4 0 4,-4 8 1,0 0 2,4 4 0,1 2-5,-2 6 3,1 5 4,-1 3-2,1 2 3,-1 7-3,4-1-6,-7 7 7,5-1 3,-1 5-3,-1 3 1,-2 0-9,-1-5-17,-7 3-27,5-4-37,-6 2-36,3-4-33,-2 1-55,-6-3-137,3-5-149,1-3-110,-4 1-107</inkml:trace>
  <inkml:trace contextRef="#ctx0" brushRef="#br0" timeOffset="25121.65">585 13839 1869,'3'3'76,"4"2"21,10 2 31,6 4 4,7-4-8,10 1-2,3 2-10,14-3 2,0 3-5,9-3-6,-2 1-3,2-5 15,-10 1-2,12-8-1,-1 1-6,-7-2-8,0-3-8,-14-1-11,1 1-4,-4-4-8,-6 4-5,-7-10-2,-7 6-7,-5 0-6,-9-3-2,-9-3-4,-3 0-6,-11-4-4,-8-1 0,-16 4-8,-8-7-5,-11-1-3,-13 6 0,-4 2-7,1 4-2,-7 5 5,10 3-6,0 4 1,-1 6-3,9 4 3,-2 1-1,7 1 2,4 6-1,13-3-1,10 6 1,3-2-3,14 1 1,10-2 1,6 0 6,10-3 5,14 4 10,13-2 5,7-6-2,13-1 5,10-7-4,4 0-3,12-4-2,4-7-1,4 2-3,22-13-9,-3-4-7,-26 3-45,-9 4-46,-9 1-56,-15-4-71,-3 4-105,-10-5-160,-13 2-157,-12-3 80,-6 2-237,-6-4-279</inkml:trace>
  <inkml:trace contextRef="#ctx0" brushRef="#br0" timeOffset="26947.45">2846 13250 2047,'-3'-11'-64,"-1"2"27,-5 1 13,0 1 13,-3 0 14,-6-1 4,0 5 8,-6-1 13,-2-1 1,-8 7 9,1-2 5,-3 7 5,-5 1 2,-2 4 7,-4 5-4,1 8 0,3 3 4,-4 10 0,7 2 5,7 8 4,6-6 1,6 3-3,12 2 5,1 3-4,8-9 1,8 5-4,5 3-4,7-3-4,10 5-1,6-9 0,4 0 2,11-1-1,2-12 1,7 2-3,-7-13 2,4-4-5,3-2-7,-10-7-8,4-2-3,-3-6 1,4-2-2,-2-4-3,0-1 0,-3-8-9,-6 0-1,-4-4-3,-7-2 0,-6-2-5,-3-1 5,-11-3-7,1-3-6,-11 0-6,-3 3-4,0 6 0,-7-6-2,0 9-3,-3-1 4,0 5 4,-3 7-4,-4 2 3,0 2-4,1 6 8,-4 6-5,-1 6 1,2 1 3,-2 7 0,1 3 0,1 2 2,2-1 1,3 2-2,4 1 0,7-2 1,0-2 6,6 2-7,0-6 0,5 1 5,2-2-5,6-7 7,0 3-5,5-6-1,-2-8 0,1 2-1,1-2-3,-2-2-3,5-6-7,-4 1 4,0-8 2,0-1-4,-3-4 2,3-4 5,-3-1-4,-4-6-1,4 2 2,-8-4 2,5 3-2,-4 3-1,3 9 3,-6-7-4,3 8 4,0 2 0,-4 4 0,5 4 4,-1 2 1,-1 5 0,2 5 7,2-2 6,-3 6 2,0 4 4,3-1 3,-2 4 6,-2 1 10,1 6-7,-2-8-1,1 5-1,1-6 0,1 4 0,-5-3-3,0 3-8,4-8 5,-2-1-5,-2 4-1,0-6 1,1-2 1,-1 1-8,2-6 2,-2 0-3,1-11 4,2 4-8,-1-8-4,-2-2-4,4-1-9,-4-7-1,8 3-1,-4 2 4,7-6-2,-4 6 1,4 3 2,3 5 3,-3-3-3,-1 4 5,1 4 4,-2 7-7,3 0 8,-1 0-3,-4 7 4,-1-4-1,6 6-1,-1 5 11,-4 3-1,-1-7 5,3 8 2,-2-3-1,0 3-5,-3-1 5,0-3 6,0 4-10,-3-3-5,0-3 0,-1 1 7,2-5-5,-2 1 1,4-1 3,-4-5 2,2 1-13,-2-11-3,0 2-8,-2-5-11,2-5-1,-2-5-12,3-2-1,-1-3-3,1 0 3,3-3 2,0 3 7,0 0 2,1 3 2,5 2 1,1-1 1,-4 9 3,4 3 4,-4 3-1,4 3 4,-4 3-1,0 5 3,1 2 3,-2 7 1,2-2 12,-4 5 5,4 3 1,-4 6 6,-1-1 6,2-1-2,-1 2-6,-1 1 1,5 0-1,-1-2 2,1-2-2,-4-1 5,3-4-2,4-6 0,-4 1 0,4-5-4,2-8-1,1 0 2,1-5-8,-2-5 7,1-5-5,4-6-5,-8-8-2,1-6 3,-4-13-8,-2-2 5,-6-4 1,0 0-9,-5 4 3,0 6 0,0 4 7,-5 3 1,5 8 4,0 4-2,-2 13 26,2-1 8,-3 8 3,3 5 5,-3 11 2,-1 4 5,4 10 11,-4-1 2,4 5-2,-3 5 3,3 4 4,0-4 0,3 7 2,-3 1 0,4-5-4,0 4-4,2-1-6,1-1-5,2 7-7,-1-6-3,0 0-5,0-5-4,2-3-4,-3-4 0,-2-3-5,3-3-1,-2-5-1,-3 3-2,5-7 0,-8-2-7,0-4-4,0-7-5,0 0-14,-8-15-15,-1-3-19,-1-9-10,0-6-8,0-9-7,-3-6 5,6-1 1,0-2 5,7 9-1,7-1 7,-3 0 9,9 6-2,0 8 2,4 0 4,3 7 8,-1 1-1,5 9 5,-2 0-1,-1 4 13,2 6 10,-2 0 10,2 4 1,0 3 1,-3 5-3,-3 0 5,-4 5 5,-4 3-6,2 1-3,-7 1 0,-4 6-3,-4-6-2,-7 2-24,-1 6-25,-8-6-34,0 3-32,0-6-36,-4-1-32,-2 3-50,6-9-44,-3 0-54,-2-1-152,4-10-106,0 5 62,1-6-136,7-6-153</inkml:trace>
  <inkml:trace contextRef="#ctx0" brushRef="#br0" timeOffset="27279.55">5373 13464 1854,'21'-7'35,"-7"5"12,-5 2 7,-5 0 12,-1 2 14,-6 5 16,-1 8 3,-5-3 1,-2 9 8,-5 4-6,-1 4-3,-4 2 8,5 1-10,-4 1-4,1 2-7,-2-2 12,4-4-8,4 3-2,4-1-4,-2-6-1,11 0-4,0-7 11,3 1-6,5 1-9,4-9-9,2-4-7,2 1-6,2-8 2,4 0-13,-1-8-1,5 1-6,-2-8-5,-2-3-1,5 1-2,-3-8-4,-7-8-2,-1 6-9,-5-11-39,-2 5-17,-5 3-26,-1-2-18,-6 7-23,-1 0-31,-2 8-33,-5-1-33,2 6-23,-4 9-27,-1-6-38,4 5-132,-7 4-79,4 6-106,-1 1-112</inkml:trace>
  <inkml:trace contextRef="#ctx0" brushRef="#br0" timeOffset="27637.1">5537 13847 1670,'17'3'32,"-3"-3"13,-2-3 20,6 3 16,2-8 12,-1-1-4,-3-4 0,8-4-6,-4-1 1,4-5-6,-4-2-8,0-2-2,0 0-10,-4-6-4,0-2-5,-6 3-4,5 2-7,-10 2-3,-1 3-4,0 0 4,-4 8-10,-4-1 2,-2 11-4,-4-1-6,-4 8-2,-2 0-1,-2 8-2,-1-1-7,-2 6 2,5 1-5,0 4 3,2 0-3,5-3-3,2 0 3,7 2 4,2-5 2,9 4 2,6-4 14,-1 6-3,5-9 7,2 6 1,-1-3 4,6 5-7,-2-3-1,-2-2 4,-4 1-6,0-1-4,-7 4 0,1-1 0,-9 0-6,2-3-20,-7 0-22,0 0-25,-7 5-31,-2-8-38,-1 6-34,-3 0-51,-4-8-126,0 4-174,1-4-130,-2 1-134</inkml:trace>
  <inkml:trace contextRef="#ctx0" brushRef="#br0" timeOffset="27815.62">6154 13547 1903,'24'10'55,"-4"5"7,-7 0 5,7 7-2,-7 1-4,1 4-7,-4 3-3,-1-3-5,5-1-16,-10-1-33,5-2-39,-2-4-41,0 2-38,-7-4-120,3-7-407,-3-1-144</inkml:trace>
  <inkml:trace contextRef="#ctx0" brushRef="#br0" timeOffset="27957.25">6135 13104 1794,'-4'-27'28,"0"8"-4,1 1-6,3 4-3,0 5 1,3 4-13,1 2-34,0 1-42,-1 2-96,3-2-169,4 2-100,-3 2 53</inkml:trace>
  <inkml:trace contextRef="#ctx0" brushRef="#br0" timeOffset="28180.43">6454 13025 1304,'18'9'41,"-2"4"24,1-1 23,2 9 17,-5 6 11,2 3 12,-5 5 14,5 8-5,-5 1 7,-2 6-7,1 0 1,-5 4-10,4-3-10,1 2-14,-1 2-11,5-5-3,-1-5-21,1-3-19,2-1-20,0-9-16,5-5-12,2-2-19,3-5-17,4-8-28,-2 2-29,2-11-30,-3-2-30,-1-1-17,1-1-20,-7-2-27,0-5-92,-10 1-336,0-8-139</inkml:trace>
  <inkml:trace contextRef="#ctx0" brushRef="#br0" timeOffset="28407.27">6751 13559 1825,'-4'-2'7,"8"-1"25,2-1 24,5 1 17,-2-2 11,8 0 8,6 0 6,5 3-3,-1-3-4,3 2-7,0-4-7,3 1-9,-3 2-7,0 4-5,-3-5-7,3 5-4,-4 0-4,0 5-7,-2-1-1,-1 9-4,-2-1-2,-5 4-3,1 6-13,-7-4-19,-1 1-27,-1 4-23,-5 0-31,0-3-29,-3 2-35,0-4-59,-3-3-100,0-5-138,0 0-114,-5-3-65</inkml:trace>
  <inkml:trace contextRef="#ctx0" brushRef="#br0" timeOffset="28525.47">7164 13372 1571,'5'-17'-3,"1"2"0,0 4-4,1 4-8,4 2-29,-2 0-59,4 0-153,-2 3-132,2 2 100</inkml:trace>
  <inkml:trace contextRef="#ctx0" brushRef="#br0" timeOffset="29092.95">7999 13629 1334,'9'3'133,"-1"3"5,-2-3 8,-3 3-1,1-3-11,-4 2-15,-4-2-8,-2-2-12,-2 2-10,-1-3-5,-1 3-7,-4 4-9,1-4-5,-4 6-7,-2-1-6,1 4-2,-5 6-4,6-6-1,-6 9-8,3-1-3,3 2-1,1 3 0,2 0-6,1-7-6,3 7 2,7-8-4,-1 1-5,2-3 3,4 0 1,5 2-7,3-9 4,1 1-2,1-6-1,6 2-6,1-5-7,-2-8-8,4 1 2,1-3-6,-5-3 1,7-5 3,-5-6-3,2-1 4,-1-2 1,-4-4-2,1 2 1,-1-1 0,-2 2 1,2 6 3,-5 1-2,2 1 4,-3 8 1,3-2 13,-3 6 9,0 5 1,1 3 2,-2 3 1,-2 5 5,3-1 6,-3 8 3,-1-6 5,4 6 12,-3 3-2,0 0-4,-1-3-3,-3 2-5,4-5-6,-3 1-1,-1-2-1,1-2-1,2 4 1,0-9 8,-2 4 5,-1-3-1,1-5 0,-1 0-14,1-8 3,2 1-6,1-3-4,-1-7-1,1-6-2,0 0-6,6-2-4,1-2 2,2 2-3,1 1-4,2 0 2,2 2 0,5 7-3,-5 1 8,6 3-5,-5 5-3,-1 6-25,2 0-42,1 9-43,-8-4-68,4 7-86,-10 1-139,-5-6-184,-1 6 56,-4 2-169,5 0-191</inkml:trace>
  <inkml:trace contextRef="#ctx0" brushRef="#br0" timeOffset="29715.29">9966 13530 1871,'3'0'-22,"1"-8"9,-1 8 9,0-5 12,-3 3 6,0 2 6,0 0 5,0 0-3,-10 7 3,1 1 11,-2-4 13,1 9 2,-7 5 10,4 0 1,-4 6 6,1 3 3,-1 4 9,1 1-4,-1 1-1,7 1-1,-4-1-4,5 2-5,5-2-8,1-1-1,6-7-2,4 8-1,6-8-7,1-8 2,6 1-6,3-8-3,3-1-2,4-3-5,1-6-6,2-7 3,4-1-4,0-2-3,-1-8 6,-3-4-17,-3 2 7,4-10-4,-11 2 2,-10-3-13,-2-1-13,-8-2-11,-6-2-11,-8 5-8,-2-2-7,-7 5-8,-3-3-12,0 12-17,-4-3-21,7 6-20,-3 12-34,6-4-54,0-1-163,4 5-132,3 4-36,7 0-46</inkml:trace>
  <inkml:trace contextRef="#ctx0" brushRef="#br0" timeOffset="30007.03">10792 13534 1575,'21'-12'30,"-4"2"9,-4 3 17,-3-7 14,-3 5 4,-1-1 7,-2 2 12,-1 3 2,-3 1 10,0-4-3,-3 1-3,-5 4-1,-1 3-2,-1 3 2,-3 4 3,-7 3 6,0 8 1,-4 4 3,0 3-1,-2 10 9,2 0 0,4 5-6,1 3-15,6 4-4,0-2-11,2 3-8,5 2-8,6-6-16,0 12-15,6-6-34,1-1-24,2 2-28,1-7-25,8 2-20,-6-11-36,3-3-30,-5-4-27,-5-6-47,3-4-73,-6-3-112,-2-6-88,-2-6-143,-2 2-146</inkml:trace>
  <inkml:trace contextRef="#ctx0" brushRef="#br0" timeOffset="30121.71">10533 13965 1731,'17'-25'-40,"5"2"13,6 6 12,2 0 4,2 6 4,8-2-4,8 1-12,8 4-35,4-1-45,0 1-117,8 1-194,1-3 76</inkml:trace>
  <inkml:trace contextRef="#ctx0" brushRef="#br0" timeOffset="30402.96">12581 13500 1349,'13'-28'92,"1"3"7,-8 3 19,1 4 9,-4 3 3,0 5 2,-3 0-6,0 0-8,-3 6-10,-4 1-12,0-2-6,-3 10-2,1-2-4,-4 6-2,2 6 1,-2 7 1,3 7 10,-3 2-28,6 5 0,1 3-2,2 5 9,4 2-10,4 5-5,2 2-7,4 4-11,0-8-34,0 4-25,3 2-20,4-10-25,-4 5-24,4-8-33,-7-4-31,4-3-32,-5-8-26,-5-4-68,2-1-119,-12-11-75,-1 4-60,-3-11-35</inkml:trace>
  <inkml:trace contextRef="#ctx0" brushRef="#br0" timeOffset="31243.79">12277 13940 1603,'17'-18'58,"3"1"20,3 4 11,7 1 3,4-3 4,2 0-2,15-3-9,-2 3-4,5 3-7,-1-3-7,1 0-5,3-1-6,-14 4-5,-4 5-8,2-3 0,-5-4-7,-9 7-3,3 2-7,-6-2 2,-2-1-5,-4 8-1,-2-7-3,-2 7 1,-5 2-3,2 3 0,-8-2-2,4 5-1,-7 1-3,3 4 0,-3-2-3,-3 3 0,3 3 0,-4-2-1,4 3-2,4 0 2,-4-3-1,3 2 2,0-5 1,3 9 4,5-9-1,2 1 2,0-4 2,4-1 3,3-1-3,0-4 3,0-3-2,0-3-1,3-1-2,1 1 0,-4-10 1,0 4-2,0-1-3,-3-8 3,-4 0-1,-4-6-5,2 3 1,-6 2-1,6-7-1,-8 9-1,2 0 0,1-4 0,-6 9 1,3-1-2,-3 9 1,0-4 2,-3 3-5,3 5 0,0 0 3,-11 13-3,8-4 4,0-1 5,3 4 7,0 4 3,0-1 8,3 0 12,5 2 7,1 1 11,4-3-3,1-3 3,1 3-8,3 0-6,6-8 2,-6 4-7,10-10-5,-8 5 1,3-6-3,1-6 3,1 5-9,0-7-3,1-2-1,-6 2-4,0-6-1,0 4-3,-6-8 0,0 3 1,-5 0-6,1 3-2,-3-3 0,-1 5 4,1 2-5,-4-5 4,1 8-7,-4 1-1,0 1 3,0 3-5,0 0 1,-4 10-3,1-2 8,3 2-2,-3 5 4,6 0 2,-3-3 10,3 3 0,8 3 3,-4-3 3,2 2 4,1-2-6,1 3 1,-2-8-2,1-1-1,1-1-3,-2 0 2,1-3-4,1-5-2,-2 0 1,-2-5-2,4-3-4,-2-1 0,1-9-4,-4 0 0,5-4 1,-5 2-5,1-13 3,4 8-1,-2-7-3,1 6-1,-4 4-1,5 2-1,-4 2-3,2 6 4,2 4 1,-5 4-2,7 4 1,-2 2 4,2 5-4,1 8 1,-1 3 5,4 7-5,-1 0 2,1 0-1,-4 3 1,4 1-3,-4 1-40,1 0-32,2-4-38,-6-1-46,3-6-53,-3 1-50,4-2-52,-1-10-152,-7-4-124,5 2 52,-1-6-123,3 0-154</inkml:trace>
  <inkml:trace contextRef="#ctx0" brushRef="#br0" timeOffset="31716.83">14579 13464 1788,'8'-7'34,"0"5"-3,-2-3-1,1 5 10,-3 5 7,-1-3-1,-6 5 0,-3 8 2,-5-3-2,-2 6 10,-7 5 4,0 2 2,0 1 6,-5 3 1,6-1 1,3 4-4,-1 0 2,7-2 2,0 0-4,7-3 1,-1-1-10,11 4-3,0-11-8,9 7-2,3-4-5,6-7-2,-2-3-4,-1-3 4,8-4-5,0-5 0,4 0-4,1-8-4,1-5-3,-3 1 1,-3-10-5,3-3 0,-6-11-2,-3-3 3,-5-4-1,-2-14-6,-4-5-1,-9-4-2,-4-6-3,-7 2 3,4-1-4,-4 9 4,1 12-5,3 8 0,-5 4-3,5 13 4,0 5 11,3 7 11,3 11 13,-3 8-1,3 6 15,1 10 10,3 6 7,3 9 3,3 8 1,0 5 3,0 1-12,4 6-7,3 0-5,-3 1-7,3-8-1,0-8-9,6 3-15,-2-8-22,3 1-13,3-5-27,-3-3-27,-1-10-28,0-6-32,-2 1-30,-1-10-32,-5 1-32,-2-5-47,-2-2-73,-5-10-129,-6-1-49,-3 0-114,-6-10-132</inkml:trace>
  <inkml:trace contextRef="#ctx0" brushRef="#br0" timeOffset="31926.79">14949 13572 1791,'0'0'10,"0"0"17,0 0 25,9-6 13,5 6 10,-1-1 5,8 1 10,-2-2 8,8 2-6,3 2 1,0-2-2,3 0-2,0 7-7,-3-7-9,5 8-11,-5-1 4,0 6-16,0 1 5,-5 1-12,-1 3-3,-5 2-5,-2 2-8,1-2-25,-9 1-36,-1-1-41,-2-3-40,1 0-38,-2-4-52,-5-1-117,4 1-156,-4-10-137,0 2-112</inkml:trace>
  <inkml:trace contextRef="#ctx0" brushRef="#br0" timeOffset="32045.47">15372 13325 1726,'4'-18'-22,"-1"3"3,3 6-15,2 1 4,-2 5-33,1-4-68,-4 5-139,6 2-124,-1-4 95</inkml:trace>
  <inkml:trace contextRef="#ctx0" brushRef="#br0" timeOffset="32961.82">15842 13534 1209,'24'0'64,"-1"0"8,-2 0 10,1-2 5,2 0-1,-4 2 2,-4 0 9,1-8 0,-4 8 5,1-7 0,-4 1-1,-4 2-2,-6-1-10,-3 2-7,-3 3-6,-4 0 2,-4 0-7,-2 8 0,-8 2-6,1 5-2,-1 2-7,-3 1-4,2 4-5,1 3 3,0 3-5,4-3-1,0 2-4,4 3-5,2-5 1,3 0-2,9-6-6,-1 5-4,3-9-1,5 2 1,3 1-4,2-3-6,0-5 5,7-3-2,-1-4-3,1-3-1,3 0 1,0-3 0,0-4-5,1 0-3,-2-4 2,1-7-3,-4-2-3,1-5 0,-4-2-1,1 0-1,-1-6-3,1 3 4,-4 3 0,-4 3-3,5 5 2,-5 2-5,1 2 1,-1 8-2,1 4 6,-3 3-1,2 3 6,1 4 3,-4 8 6,4-3 12,0 5 4,-1 4-3,1-1 26,3 2-4,-3-4-8,3 1-2,-4 2-2,1-4-8,0-5-2,-1 1 2,-2-1-5,2 1-4,1-5 0,0-4 2,-1 1-2,4-5-2,-3-7-3,3 5-3,-3-11-2,2 1-7,-2-11-4,0-2-17,6-2 6,-3-6-3,1 1-4,1 5 2,2-4-2,-1 7 2,-3 4 4,4-1 2,-1 9 0,-4 4-1,5-2 4,-4 7-2,4 6 5,-4 2-1,-1 3 3,4 6 9,-5 1 12,-2 6 2,0 1-2,-1 3 6,0-6-2,3 5-2,-2 0 0,2 2-2,0-7 4,0 2 7,-2-1 1,5-4 0,-2-2 1,1-2 10,4-4 1,-2-1 5,6-5-8,1-2-6,2-2-6,2-5 2,4-3 3,-5-8-11,8 0-3,-2-11-1,2-6-5,-7 0-4,1-5-3,-4-3-13,-4 0-6,-2 11-2,-4-2-3,-7 1-12,0 8 0,-3 2-12,-3 5 10,-3 4 3,-1 4-3,0 4-11,-3 5 0,-3 2-3,-1 2 7,1 7-2,3-2 6,0-4 4,3 9 2,1-6 8,6 4 4,0 4 18,6-5 8,1 5 16,6 2 14,4-1 8,0 1 6,6 0-4,-3 0 6,4 3-6,-8 1-7,4-4-5,-7-2-1,-2 2-3,-5 4-4,-9-6-20,0 4-34,-5 1-34,-2-2-34,-10 0-50,1-3-59,-5-3-81,-6 0-207,-10-1-115,-3-4 85,0 1-185,-5-5-198</inkml:trace>
  <inkml:trace contextRef="#ctx0" brushRef="#br0" timeOffset="33775.19">18281 13434 1927,'3'-4'-22,"0"4"26,0 0 23,-1 4 15,3 4 16,-2 5 8,0 4 9,1 1 10,0 4 11,-4 0-1,3 3-2,-3 3-2,0-1-8,-3-1 1,6 1-12,-3-2-4,3-2-9,4 2 2,-1-8-8,1 5 5,6-10-2,4 5-4,0-8-6,3-1-2,-4-3-3,8-5-1,-5-5-9,5 2-2,1-4-2,0-8 0,-5-6-4,4 1-4,-5-5-1,2-2-3,-9 0-1,-1-6 13,-2 0-18,-5 6-6,-1-1 2,-6 3-12,-1 3 1,-2 1-2,-4 5-10,-4 0-1,-2 7-10,0 6-5,-2-4 0,2 4-4,1 6 1,3 4 5,3-4 3,-2 4 4,8 0 1,6 4 5,-1-2 15,13 7 9,-2-4 7,4 6 7,3-6 0,0 3-4,0 0 2,0 0 1,-6-2 0,2-1-8,-9-2 2,0 2-14,-7 1-27,-4-5-33,-6 2-40,-4-3-51,-2 1-70,-4-6-172,-6-2-139,-5 0-141,-2 0-169</inkml:trace>
  <inkml:trace contextRef="#ctx0" brushRef="#br0" timeOffset="36521.27">20001 13334 1852,'14'0'-21,"-5"-2"12,1 2 23,1-3 10,-2 3 13,-2 0 13,-4-3 19,4 3 15,-3 0 11,-4 0 10,0 0-10,0 0-4,0 0-5,-17-4-1,4 4-3,-4 0-4,0-5-5,-9 2-8,-1 1-1,-3 2-5,0 2-1,-3 6-9,-1 2 5,1 5-12,0-3-4,-1 11-7,3 4 2,1 4-6,5 1 2,1-4-3,7 2-3,4-3 0,7 3-9,2-3-1,4-3 4,4 0-3,2-2 1,7-2 2,4-2-3,2-6 1,5 1-5,3-3 3,3-3-7,3-7 9,0 0-4,-3-5-3,4 1-4,0-4 3,-1-6 0,0-3-2,-6 1-4,-4-4 1,-3-1 2,-3-4 3,-4 0-1,-3 0-6,-3 4 2,-4 5-3,4-1 5,-4-4-4,0 9 0,1 3-5,-4 0 7,0 5-1,0 4 1,0 0-2,-4 16 1,4-2 4,0 3 5,4-2 9,-4 5 8,0 3 13,6 2 0,1-5 4,3 2 5,0 3 4,7 0-2,-1 0-5,4-7 0,1-3-4,-2-3-4,5-4-1,3-4-4,-7-4-6,7-4-2,-2-7-3,2 2-3,-1-13-2,-1-4-3,-2-9 0,-3-5-3,-3-8 0,-4-4-4,-6-13 6,3-5 1,-10-5-12,-10-8-12,-5-14-4,5 14 3,0 21-1,-2 12 2,4 5 0,3 7-3,-6 11 0,5 11 5,-2 4 2,6 12 3,-4 9-1,2 10 0,0 8 11,4 9 6,0 6 5,4 13 13,3 3 9,-2 9 1,9-1-3,0-4 1,6 2-4,2-3-6,3-2 0,-2-3 0,7-7-5,-8-8 1,6-4-1,2-4-4,-3-11 0,3-2 2,0-5-5,-7-7-1,4-7-2,0-2-5,0-5 0,-5-6-5,2-10-7,-4-6-5,4-7-10,-8-5-9,-2-2-1,-5 9-3,-2-5 1,2 9 3,-1 3 11,-5 2-6,4 3-2,-7 5-1,0 2 4,0 7-1,0 7 4,-4 0 5,4 0 0,-6 12 0,6 1 5,-3-2 4,-2 3-5,5 1 3,5 2-1,-5 4 5,6 1-1,-3-5-3,7 1 4,1-3 0,-2 0 1,4 3 6,-2-14-5,5 4 3,1-3-4,-1-5 6,1 0-7,3-10 2,0 3 0,-3-8-4,-1 0 1,5-6-4,-8-1-6,-4-5 0,2-3-12,-5 5 12,-2-3-9,-1 6 6,-3-1-1,4 4 1,-4 1 0,0 3-2,-4 2 1,4 6 3,-3 2 1,-1 5 2,4 0-7,-6 12 16,0 1-8,6 5 8,-5 1 1,5 3 0,0 3 4,0 3 1,5-3 3,4 6 4,-2-2 1,7-1 0,2 2 0,1-10 0,3 2 2,3-4-3,-6-3-3,5-3 2,-4-4-2,4-3 2,-5-3-1,0-2-2,4-2-4,-8-6 0,4-6-2,-8-3-4,4-2-10,-2-6-12,-1-6-7,-10-3-17,0-1-3,0-3 1,-10 4 7,7 1 0,-1 6 3,0 2 8,1 2 7,-1 3-4,2-2 6,-2 6 4,4 4-9,4 2 7,-2 0 2,5 5 7,1-2 3,5 1-2,4 2 2,-2-1 1,6 2 1,6-4-2,0 1 2,3 1 0,3 1 7,-3 1 1,0-5 1,0 3-4,-3 1 5,-8-1 11,2 2 4,-5-2 8,1 3 2,-4-1 2,-2 0 8,-5 2-14,4-2-3,-10 3-3,0 0 2,0 0-7,-10 12 4,4-4-4,-8 6-2,1 4-3,-4 2 2,-3 5 0,3 2-5,-3 3-1,4 0 3,-1 3 2,4-5-2,-1-2-4,7 3 3,1-4 4,3-1-2,3-3-4,0-4 3,6 0-4,4-4 2,-3-3 0,6-4 9,4-4-8,-1-2-1,5 0-6,-1-8 8,-1 1 2,5-6-9,-4 1 1,0-8 2,0-1 0,-4-4 1,8 3-5,-14-2 6,3-2-5,-3 4-1,1 4 1,-5-3 6,1 7-6,-1-1-1,-3 2-1,5 4-1,-8 2 4,0 4-1,0 3-5,0 0 2,-8 10-1,5-1 12,3 4 0,-3 2-2,0 2 6,3 1 5,0 0-2,0 1-1,3 1 1,0 1-1,8-4 1,-8 0-3,7-4 5,7-1-4,-8 1-2,12-10 1,-8 2-1,4-5-2,2-8-5,-2 4 5,4-7-6,-2 1-1,-2-7-2,-1-1 4,1-4-1,-7-1 0,0-2-7,-4 1 6,-2-2-11,0 6-2,2-2 3,-3 1 0,-3 6-1,0 1-4,0 1 1,0 6 5,0 2 3,-3 2-2,0 3 2,3 0 2,-3 11-2,3-2 2,0 1-3,0 2 5,0 0 5,3 5 15,0-1 7,7 2 13,-6 2-1,6 1-5,6-5-3,-10 2 1,8-3-6,0-3-1,2-1 0,-2-4 3,2 1-5,0-5-3,1-3 1,4-3-4,-9-5-1,6 1-3,-6-4-4,6-1 3,-6-3-2,-5 0 2,4 0-5,-5-6 0,0 4-2,-6 0 2,4 5 0,-4-3-1,0 4 0,0-1-5,3 4 2,-6 4-4,-1 4 4,-2 0-3,3 4 3,0 4-2,-4 4-3,3 2 10,1 5-2,-1 1 10,4 5 3,-6 2-1,6 1 5,-3 3-2,6 6-4,-3-4 0,6 4 1,-6-3-2,0 4 0,7-6-1,-3-6-2,3-1 1,-7-1-6,3-3 3,0 1-1,3-10-2,-6 4 2,0-7-8,0 4-9,4-10-8,-4-3 1,0 0-3,0 0-1,11-21-2,-5 6 4,4-15-1,4-4 0,2-11 5,4-13 0,4 0 4,-5-2-7,5 3 5,-1 0-2,1 1 5,-8 15-4,-2 0 5,-1 11 2,-4-3-2,2 11 5,-1 2-2,-10-2 0,0 6-3,0 4 5,-10 5 0,-1 0-1,2 4 5,-4 3-6,-4 3 0,4-2 1,-1 7 3,1 2-1,2 0-4,2 3 7,2 2-1,4 0 0,3 2 0,3 3 9,4 3 14,2-1 3,8 5 9,4 2-2,-2-5 1,5 6-6,6 0 2,-10-2-2,3-1-7,0-1-2,-6 0-30,-4-1-34,-6-1-38,-3 0-48,-4-2-57,-14-1-71,-2 4-86,-14-3-171,-14 3-98,-23 0 56,-10 0-223,-43 3-269</inkml:trace>
  <inkml:trace contextRef="#ctx0" brushRef="#br0" timeOffset="38099.78">1983 14772 1427,'0'-7'102,"0"-4"-26,-5-1-5,5 2-7,-2-7-10,-2 2-8,-3-3-8,4 0 3,-6-4 7,-2 5 0,1-1 6,-4 0 11,1 4 1,-4 4-4,1 3 1,0-1-5,-4 8-5,-4 5-1,-1-1-5,1 9-4,-6-1-4,0 8-2,3 1-6,0 9-3,-3-3-2,3 6-5,7-6 0,4 3-3,2-2-1,4 4 1,4-6-1,6-2-2,0-2 1,6-4-4,4 2-2,4-5 1,-1 0 0,7-8-4,-4-4 6,4-1 2,1-2 3,1 0 2,-5-2-3,7-8 6,-8 3 2,5-3-3,-4-5-2,-4-3 2,-4 0-2,2-4-7,-5 5 2,1-7-2,-4 8 2,4-2-4,-3 3-5,-1 6 5,-1-2-6,2-2 0,0 11-1,-4 2 2,0 0-4,0 0 6,3 15-2,0-4 3,0 3-3,-3 4 1,4-1 3,3 9 2,-5-4 8,9-2 0,-1 2-1,-1 3 6,5-7 5,0 1 12,-2 2 12,8-11 6,0 5 6,4-11-5,0 2-3,-1-6-4,7-6-9,-4 2-6,4-11-1,0 0 0,4-3 0,0-7-6,-4-2-1,0-6-1,0-5-6,-8 1 1,2-1-3,-4 1-2,-7-1 0,1 4-1,-4 1-5,-4 6-1,-3 1 4,2 4-10,-10 5 0,-1 7-14,0-1-1,-4 4-10,-1 7-9,2 0-6,-4 3-7,2 4-9,-2 2 0,7 0 0,-5 6 7,8-8-8,-1 5 12,1 1 0,6-1 2,4 1 6,4-2 0,-2-2 7,7 4-5,5-4 7,-1-1 2,-1 2 1,8-1 1,-3 5 1,-1-4 7,4-3-2,0 10 7,-1-2-3,1 3 5,-4 0-1,-6-1-2,-1-2 3,2 3 3,-9 1-1,1 2-7,-3-4 5,-3 2 0,-1-1 2,-3-2 3,-3 1-10,-1-2 4,-3 0 2,-1-3-1,0 1-2,1-1 3,4 1 3,-4-6-5,0 4 1,4-4 1,0-4 0,6 2-6,0-2 6,4-6-5,0-2 6,3-4-1,3 2 4,1-5 7,5-3 1,5-8 0,-1 4 3,4-14-6,0-2 11,3-3 0,-3 1 1,-3-3-8,4-2 3,-5 7 9,-5 2-8,-2 0 2,-2 9-1,-4-7 3,-4 11-4,-3 3-1,-3 3 3,-7 3-8,1 4 6,-8-1-7,4 8-6,-5 0 8,-3 0-12,-2 0-3,3 8-12,1-7-3,2 8 1,1-1 0,3-1 0,3 3-1,5-3 8,4 3-5,5 2 5,0-7 7,9 8 9,3-2 7,2-2 9,3 4 5,0-4 10,-2 2 11,2 4 0,0-5 5,-1 5 0,-4-8 0,1 5 0,1 4-2,-5-1-1,-2-5-2,-1 5 2,-3 2-6,-3-2-2,-4-3-2,1 4-7,-4-1-3,-4 0-5,1-3-14,-4 3-31,0 0-33,1-4-24,-7 3-31,-1-4-46,1-2-56,2-1-72,-5-4-161,-1-3-137,1 4 42,-5-4-157,5-4-190</inkml:trace>
  <inkml:trace contextRef="#ctx0" brushRef="#br0" timeOffset="38823.48">3785 14684 1837,'0'-2'-54,"-2"-5"19,-1 4 16,-4-5 15,1 8 20,-6-5 3,0 5 7,-2 0 7,2 5 10,-6-2 0,-1 9 6,2-1 4,-3 7 5,0 6 3,0 1 7,4 8 11,2-1 8,-2 5 2,5 1 0,1-1-5,1 1-10,6-2 3,-2-4-11,5-6-1,0 5-3,8-6 6,-2 0-1,4-7 1,4-1-2,2-2-11,4-8-3,4-2-1,-5-5-1,5-2-13,3-1 1,-4-11-6,7-1-1,-3-2 7,-9-1 2,7-7-4,-10 0-11,0 0-3,-10-6-3,0 6-3,-5-2-8,-7 2-13,-3 1-12,-8-2-14,3 3-20,-8 6-22,-1 8-24,0-2-31,2 4-37,2 1-39,-1 6-54,5 0-116,-1 6-127,4 1-139,2-4-137</inkml:trace>
  <inkml:trace contextRef="#ctx0" brushRef="#br0" timeOffset="39651.27">4110 14858 1714,'10'-8'28,"-4"5"8,2 3 3,-2-6 2,0 6 2,-2 6 4,2 2 6,-6 2 11,0-3 7,0 11 10,0 7 0,0-6 8,0 12 4,0-5-3,5 13 1,-5-4-11,3-3-9,0 3 5,3-2-15,1-1-11,-1-4 2,8 2-8,-1-6-3,1-6-5,5 0-1,2-1-4,-1-7-3,-1 2-4,8-9-4,-6-3 0,2 0 0,4 0-1,-4-7-2,3-3-6,-2-5 3,-4 2-4,0-9 3,0-3-4,-4 0 0,-2-6-2,-1 4 0,-2-8-3,-2 10 0,1 0-1,-3 0 0,-3 3 0,2 4 2,-3 1 2,0 2-10,1 5 9,-1 4-6,-3 4 3,3 4 2,-3 5 1,4 7 3,0-2-4,-4 3 17,3 10 2,0-2 1,4-3 5,-4 5-7,3 0 1,5-3 0,-1 3-3,-1-6 1,7 5 4,2-7 20,2-2 4,2 0-12,6-5-3,-1-7 1,6 2-4,0-5-4,1-8 1,2 1-6,3-4-2,2-3-1,-1-9-4,0 3 4,-2-5-7,-8 0-2,0-7 8,-8 1-9,-5 5-2,-4-3-2,-2 0-3,-8 9-3,0-3-3,-3 6-7,-3 7 7,-3-5-3,-5 9 2,1 5 8,-3 1-5,-1 1-4,-2 7 2,-4 7-2,3-5 6,-2 7-6,-2-1-2,8 6 8,-1-4 1,1-1-4,6 1 6,1-1-10,2-2 6,4 0-1,4 3-3,-1-8 3,7-1 2,0-1-1,0-3-6,4 3-3,-1-6 0,4-2-2,-4-2 10,1-6-8,-2 3 7,2-3-4,-1-1 2,-3-1 2,1-1-5,-5-3-1,0-1 5,-2-1 4,-1 4 0,-3-3-6,3 5 4,-3-5 4,0 5 2,4 3-4,-4 0-2,0-4-1,4 5-2,-1 5-1,-3 1 7,6 15 0,1-5-1,-1 5-2,5-3-1,-1 11 4,2-5-4,6 6 5,2 1-9,-4-2-24,4-3-26,1 2-25,-8-4-33,4-3-37,-8-5-32,4 5-60,-5-8-99,-2-2-154,-6 0-34,-3-5-105,3 0-133</inkml:trace>
  <inkml:trace contextRef="#ctx0" brushRef="#br0" timeOffset="39791.32">4480 14754 1897,'-16'-15'30,"5"1"-5,5 6-3,9 0-5,4 7-9,6-7-27,4 5-34,6-3-40,4-1-60,3 5-127,3-8-197,7 2 17</inkml:trace>
  <inkml:trace contextRef="#ctx0" brushRef="#br0" timeOffset="40095.9">5580 14405 1398,'18'-14'76,"-2"7"5,1 2 16,0-2 7,-4 7 5,0 0 6,1 3 14,2 12 0,-7 0 0,5 2 8,-4 11 5,1 2 23,-6 7 3,3 4 1,2 5-3,-3 5-12,-4-1-11,3 2-19,0-2-12,2 1-12,4-2-4,-2 1-14,5-10-7,0 3-12,5-3-4,8-11-12,-8-4-16,2-1-27,3-2-30,-2-5-27,0-7-32,-3-2-28,-3-1-29,3-7-27,-7 0-12,0-6-20,1 5-18,-4-7-3,-4-2-18,-6-3-31,0 1-69,-6-5-53,-1-4-202,-10 2-95</inkml:trace>
  <inkml:trace contextRef="#ctx0" brushRef="#br0" timeOffset="40313.31">5841 14909 1596,'-20'-9'8,"2"-1"32,6 2 16,2 1 7,2 4 2,6-4 5,2 1 17,2 5 12,6-10 4,4 5-2,3 5 0,0-7-6,3 5-17,2-4-7,0 7-4,2-5-8,3 5-5,-3 0-3,1 5-9,8-2-2,-7 4-3,-1-5-3,4 11-5,-8-2-2,2 3-5,-4-2-2,-4 4-7,-4 6-9,-1-4-6,-2 1-11,-3 4-14,-3 0-19,0-6-30,-3 1-26,3-1-34,0-2-40,-3-4-98,0-4-130,3 0-234,-4 1-136</inkml:trace>
  <inkml:trace contextRef="#ctx0" brushRef="#br0" timeOffset="41015.55">6368 14765 1827,'17'25'9,"-1"0"24,-2 0 23,-1 0 7,-3 2 0,0 3 3,0-5 9,4 7-4,2-3-7,-2-5-5,-2 3-4,6-2-1,-6 0 0,1-5-6,1-2-2,-1 0-1,-2-3-7,2-3 0,4 0-7,-4-1 1,1-10-4,-1 8-4,-2-9-1,8 0-6,-10 0-5,4-9-8,1 2-6,0-5-7,-4-3-4,3-8-7,-4-4-3,1 2-11,-3-7 0,4 4 2,-9-2 1,8 10 5,-3-5 1,1 3 1,2 5 2,-1-1 3,-3 3 0,4 5 7,4 2-2,-4 1 2,4-1 5,-2 6 11,3-4 8,0 6 7,0 0 9,4-1 3,-2 1 8,3 1 3,0-1 3,3 6 4,-2-6 2,-2-6-9,5 6 4,-4-1-8,4-2 0,-2-5 0,2 1-2,-4-4-12,-1-3 0,2 4 2,-4-5-3,-1-3 6,-2 0 3,-1-2 2,-4 3-4,-1 0 1,-5 1-1,0 4-7,-6-1 1,0 4-6,0 1 5,-8 6-5,1 2 1,-4 2-5,2 11-1,-6-4 2,6 11-6,-6 5 1,2 5-1,7 3 1,-5 0 8,7-4 0,1 4 0,3 4 3,3-8-3,3-3-3,3 5 5,7-4-32,1-2-27,5-2-50,-1-5-53,12-4-72,-10-2-129,7-4-225,-1 0 60,0-1-110,4-5-116</inkml:trace>
  <inkml:trace contextRef="#ctx0" brushRef="#br0" timeOffset="41140.21">7749 15080 1987,'9'-8'123,"-2"2"7,-2 5-7,6-5-15,-4 4-15,0-1-57,-2-4-98,1 2-162,-6 3-277,-8-6-116,1 1-115</inkml:trace>
  <inkml:trace contextRef="#ctx0" brushRef="#br0" timeOffset="43187.72">9036 14872 757,'-4'0'208,"1"-5"-56,3 5-46,0 0-17,-6-2-17,2 2-18,4 0-10,0 0-7,-10 0-4,10 0-2,0 0-9,0 0 7,-7 0-7,4 0 1,3 0-10,0 0-25,0 0-33,-6-6-66,6 6-158,-4-1-158,4 1 63</inkml:trace>
  <inkml:trace contextRef="#ctx0" brushRef="#br0" timeOffset="44669.16">1539 15800 1207,'0'-8'82,"0"6"15,3-1 2,-3-2 1,3-2 2,-3 7-7,3 0 1,-3 0 15,8 0 0,-2 5 0,1 2 0,2-2-6,-1 7-6,-2 0-3,1 5-3,2-2-9,-1 2 1,-2 0-6,1 6 2,-4-3-13,0 5 2,-3-9-8,0 8-6,-6 1-5,-1-3-4,1-1-6,-8 3-3,1-6-3,-4-2-15,-3 5-16,0-8-12,-7-6-7,4 3-3,-7-10-5,3 0-8,-3-2-3,4-6-4,-1-1 2,1-15 1,5 7 3,5-8 2,5 5 1,5-5 2,9 0 6,0 0 3,11-5 3,6 3 14,6-6 6,4 1 6,7 0 11,7-1 4,2-2 9,8 2-5,-4-1 9,4 1 3,-2 0 4,-5 6-1,-2 1-2,0 2 13,-2-1 9,-6 2-7,-7 3 2,0 0 11,-10 8 6,1-3 5,-2 4 3,-5-1-3,2 2-4,-5 3-7,-2 5 0,-3-6-13,-6 8-3,0 0-8,0 0-1,-6 15-5,3-5-8,-3 7 7,2 0 4,1 9 4,-1-1 3,0 12 10,8-2 12,0 5 3,-1 2 2,4 9 3,-4-1 2,6-1-1,-2 2-4,7-1 6,2 7-1,-5-4 0,1-6-5,3 3-7,-2 0 2,0-4-10,-3-4-6,-3 0 5,-4-5-39,-6 1 1,-4-1-4,1-4 0,-8 2-4,-6-8-11,0 4-15,-3-4-16,-14-1-19,4-10-31,-4 0-32,0-7-43,-3-1-36,4-8-26,-2 0-42,3-3-42,-1-4-42,4-8-78,10 6-157,5-9-54,-1 0 80,12-2-230,3-5-268</inkml:trace>
  <inkml:trace contextRef="#ctx0" brushRef="#br0" timeOffset="45056.96">2259 16167 2131,'16'8'8,"1"4"40,1 0 34,-6 4 27,6 1 11,-5 1 11,-1 6-13,-1 7 1,2-7-3,-2 5-17,-2-5 6,-2-2-8,-1 4-18,-3-7 0,5 4-9,-5-4 2,4-2-12,-4-2-12,0-6-3,0 1-4,0 5-1,1-7-3,3-7-4,-4 5-6,1-12-4,-1 5-2,0-10-3,-3-3 0,3-9 9,1-3-5,3-3-4,-1 0 2,1-4-7,-1 0 1,11 6-2,-4-1-3,4-1 2,3 8-2,0-1-4,4 5-2,-1 2 8,0 6-7,-1 1 6,3 8-5,2 6 2,-4 2-4,0 4 5,-3 3-3,3 7 4,-4 4-5,3 1 0,-5-2 5,-1 10-26,0-5-30,-6 3-36,5-6-37,-6-2-44,-3 1-41,4-4-43,-2-5-47,-2-2-101,-2-5-88,2-2-10,0-1-79,2-4-73</inkml:trace>
  <inkml:trace contextRef="#ctx0" brushRef="#br0" timeOffset="45331.5">3152 16232 1574,'8'-7'46,"2"-1"11,-4 8 26,4 0 29,-3 8 20,6-1 23,-3 8 16,4 3-6,-1 0 21,1 6 12,2 6 7,-2-2-4,5-1-3,1 11-7,1-11-17,-2 6-10,1-6-14,1 3-12,1-5-13,-1-5-15,-1 5-7,-4-10-10,4 2-8,-2-8-8,1 0-8,-2-9-7,-1 0-7,-2-2-5,-1-5-9,4-10-9,-7-2-18,-1-11-30,-1-5-33,-5-5-32,0-10-44,-3 5-52,-3-10-52,0 5-56,-1 5-64,4 5-137,-7-1-127,4 7 49,-3 10-199,2 6-252</inkml:trace>
  <inkml:trace contextRef="#ctx0" brushRef="#br0" timeOffset="46683.45">3677 16583 2003,'3'7'-48,"0"1"24,-3-7 21,4 7 30,2-3 17,-3 0 12,8-5 11,-1 5 6,-2-5 1,7-5 2,0 3 1,3-6-2,2 0 2,0-1 2,4-7-2,2 4-10,-4-8-2,3 1-8,-2-5-8,0 4 1,-4-2-2,-4-2-5,-2-2-2,-2 1-9,-5 1 4,-3 3-1,-3-1-2,0-1-7,-3 5-1,-3 1-3,-2 2-6,-5 5 4,4 3-5,-5 5 3,-2 2-5,-2 2-5,-3 5 2,2 3 1,3 5 0,-4 11 2,3-2 8,-1 6-4,6 0 9,-1 7 15,6-1 3,-1-2 3,6 0 2,2 0 2,2-2 4,9 1 2,0 0 5,2-6-5,4-2 1,6-5-3,2 1 13,3-6-3,-1-6-7,-1-1-7,4-6-2,4-2-6,-1-2-6,4-6-8,0-1 0,6-15-2,-2 4-3,-5-10 7,-3-3-14,1 4-1,-8-11-8,-2 0-5,-5-5-7,-2 0 3,-7 3-10,-3 9-6,-4-2-3,-3 8-9,-3 2-12,-4 2-14,-3 6-6,-3 2 1,-4 2-12,0 9-6,1-5-11,-4 9-7,3 0 0,1 6-1,2-3 5,4 1 5,4 1 7,2 3 7,4-3 6,4-3 8,5 8 5,8-2 6,-4-4 6,11 4 2,-4-4 4,3 4 6,0 1 5,1 0 5,-1-1 8,-3 4 2,-3-2 3,3 0 4,-4 7 2,2-4 0,-6 5 1,-2-6-1,4 8 2,-8-2 1,4 0 2,-2 1 2,1-4 4,-2 2 2,-1 1 5,5-3 3,-5 2 3,4-4 4,-3-3 5,3 1 1,3-2 1,1-2-4,5-1 4,-3-4-13,6-2 9,-4 0-8,7-2 7,-2-11-4,4 4-4,-1-8-3,1-2 2,3-5-6,0-8-5,-4-2 2,1-1 0,-3 0-2,-7 3 0,-1 2 2,-2 5-5,-5-1 4,1 9-3,-3-3-3,-4 8 5,-3 2-1,-3 3-3,0 7-5,3 0 2,-10 9-8,3-1-2,1 4-5,2 1-2,-3 2 2,4 3-1,3-3 5,0 2 2,0 0-4,7 0 2,-4 7 3,4-7 1,3 0-1,3 0 0,0 1 3,7 2-2,-3 0 9,4-3-10,-5 1 6,1-3-3,-4 2 9,1 0-6,-8 4 0,0-3 1,-2-6-6,-4 3-12,-7 2-9,4-1-9,-7-7-6,0 9-1,-3-6-7,-1 0 0,1-4-2,-7 5-3,7-8 0,-1 2 2,1-7 3,3 8 3,0-8 5,3 0 4,4-2 5,3-4 4,3 5 2,4-7 3,-1-2 7,8-4 8,2 2 5,1-2 6,7-9 6,-1 5 10,3-7 8,1 0 9,3 0 8,0-7 5,-3 7 4,-4-1 1,1 0 1,-5-2 2,-2-2-3,0 5-2,-4 1 6,0 6-1,-5-5 3,1 6-5,-2 7 1,-4-6-11,-3 8 3,0 7-10,-6 1-3,-1 1-1,1 5-4,-5 5-3,5 6-7,-1 5 3,-3 3-4,6 1-5,1-2 3,3 3-5,3-2 1,8 8-8,2 0-31,7-8-42,-4 0-57,5 0-66,15 0-70,-6-8-118,11 0-170,2-4 43,9-1-115,6-4-119</inkml:trace>
  <inkml:trace contextRef="#ctx0" brushRef="#br0" timeOffset="47397.55">6891 16265 1704,'26'-15'20,"-2"2"9,-10 6 14,-1-6 15,-6 4 6,-1 0 4,-6 7 4,0-5-3,-4-1 8,2 1 2,-11 4-1,2-2-2,-5 5 0,-5 0-10,2 5-2,-9 2-11,-2 5 5,4 5 2,0 5-1,-4 5 1,3 6 2,0-1-2,2 4-2,10-7 0,-5 8-5,7-4 0,7 0-12,-5 0-4,8-7-3,0-1 0,6 0-6,3-2-3,5-4-1,2-2-11,7-2 6,-2-6 1,1-1-1,1-6-9,-1-2 1,4 0 0,-3-5 1,5-2-10,-6-6 0,2 1 6,-6-11-1,0-2-6,-3 1-1,2-10 2,-7 2-3,-1-3 1,-3 2-1,0 0-4,1 7 1,-4-2-1,4 3 1,-1 3-8,-3-1-7,4 3-1,-1 2-5,3-4-2,0 7 5,2-3 2,2 9 3,6-6-3,1 7 6,0 3 2,-1 0-1,1 10 1,6 0 5,-6 10 5,3 2 2,0 9 9,-3 6 12,-4 3 6,1 5 2,-8 8 11,-3 2 15,1 2 10,-1 3 4,-3 0 5,-3 2 16,-1-2-6,1-2-6,3-2-7,-3-2-1,6-7-5,-3-1-4,7-7-1,-1-1-5,5-7-7,2-10-3,4 2-3,2-6-8,2-1-1,-1-10-4,2-1-5,-1-1-1,2-10-9,-2-3 1,1-9-7,-5-3-20,0-3-23,-4-11-51,-3-8-33,-10-2-39,-3 0-42,0-1-47,-4-5-62,-7 5-178,1 8-102,-4-1 66,4 13-140,-4-2-158</inkml:trace>
  <inkml:trace contextRef="#ctx0" brushRef="#br0" timeOffset="48053.33">8966 16032 1790,'3'-7'-25,"-3"-3"15,0 7 7,3-2 19,-6-2 16,0 7 4,3 0-1,-14 0 12,7 7 9,-3-7 10,-3 10 13,3 5 13,-3 2 11,-4 14 9,4-4 8,-4 16 0,4-2-3,-1 5 8,4 4 0,0 0-8,4 0-10,2 0-9,1-5-7,3-3-11,3 0-4,7 7-15,4-9-3,1-3-11,6 1-23,6-6-25,0-7-40,3-4-36,0-5-44,0-3-44,-3-3-44,3-3-35,-3-7-70,6 0-106,-9-5-70,-2-2-92,2-5-82</inkml:trace>
  <inkml:trace contextRef="#ctx0" brushRef="#br0" timeOffset="48297.8">9303 16104 1748,'6'-4'48,"1"-4"23,3 8 24,-3 0 28,2 8 31,2-1 5,-1 8 20,-4 3 22,4-1 12,-3 13-4,0 0 1,-4 3-11,0 7-13,0-5-17,-3 5-19,4-1-14,-4-1-13,0 2-13,0-5-16,0 5-31,3-10-46,-3 0-45,4-6-47,-1 2-43,1-3-39,-1-6-37,0 0-45,3 1-51,5-11-79,-1 6-125,-4-8-60,4 0-174,-3-5-219</inkml:trace>
  <inkml:trace contextRef="#ctx0" brushRef="#br0" timeOffset="48721.66">9543 16400 1943,'5'-13'8,"0"1"15,4 4 13,2-1 14,-1-2 16,7 1 10,-1 2 5,1-4 1,2 2 3,5 3 1,-2 5 2,3-4 8,1 1-8,2 5 1,-3-4-18,5 8-3,-3-1-6,0-1-1,0 6-6,-4-1-1,1 3-5,-1-2 2,-6 8-7,-4 1-2,0 0-5,-6 0-8,-4 6-4,-3-1-2,-3-2 8,-7 5-13,0 1 0,-7-2-1,0 1-10,-2-2-14,-2-4-4,1 4-7,4-5 2,-4-3-5,3-3 5,4 3 0,3-5-1,-1-3-3,2 6 1,2-9 0,7 4 4,0 1 4,3-5-1,6-1 4,2-1-2,-1 4 9,7-5 1,3-1-1,3 6 6,1-6-1,3 2-2,3-2-3,0 0 1,-4 0-1,4-2-3,0 2-12,0-6-23,-3 5-25,0-5-24,-1 4-24,-2-5-22,-5-2-24,2 1-39,-8 4-75,7-9-116,-9 6-278,-5-3-162</inkml:trace>
  <inkml:trace contextRef="#ctx0" brushRef="#br0" timeOffset="49509.55">10270 16049 1788,'3'-2'-20,"0"-4"14,1 6 13,2-1 12,-3 1 18,5 0 14,-2 1 15,7 5 16,1-4 7,2 7 5,1 0 5,7 6 10,3 3 3,3-2 21,6 10-7,-6 7 11,2 0-4,-2-1-5,0 2 7,-2 4-6,-5-1-9,-6 4-14,-5-7-3,-2-1-10,-2 1-13,-6 7-5,-2-8-6,-2 1-6,-1-1-8,-7-3-22,-7 0-35,7 0-39,-8-4-38,6-7-45,-8 5-49,7-7-68,-4-1-69,4 0-177,-4-7-63,4-1 50,2-3-91,2-1-92</inkml:trace>
  <inkml:trace contextRef="#ctx0" brushRef="#br0" timeOffset="50087.64">11757 16274 1560,'7'0'29,"2"-2"7,-6-4 6,5 12 18,-5-4 27,1-2 16,-4 9 11,3 6 9,-3-6 3,0 9 12,0-3 0,-3 3 4,3-1 5,0 8 3,0-3-15,0-2-10,3 3-12,-1-6-2,2 6-11,7-4 0,-1-3-3,2-2-5,6-2-4,2-4-9,-1 1-7,5-2-5,-1-5-7,0-2-5,7-2-7,-3-5-2,3-2-7,0-3-1,0-8-1,0 2-8,-6-7 11,-1-2 0,1-5-6,-8-1-3,1 6-2,-7-6-6,-7 3-1,0 3-3,-3 2-5,-3 2-1,-4 4-4,-2 1-4,-5 4-1,1 5-4,-4 2-8,1 7-9,-5 0-5,4 4-5,-2 4 1,2-4 5,4 4-4,2 1 4,5 6 4,2-6 9,8 6-6,2 0 11,5-3 5,-2 6 8,9 2 1,-2-3 2,7 3 9,-2-2 2,-5 5-4,4-1-3,-4-4 0,1 0-8,-7 1 4,1-4-5,-8 2-29,-3 1-25,0-3-42,-3 0-40,-5-5-44,-5 5-48,4-7-46,-8-1-43,-4-2-76,2-5-109,-5 0-53,-2 0-164,-5-5-204</inkml:trace>
  <inkml:trace contextRef="#ctx0" brushRef="#br0" timeOffset="50221.28">11511 16047 2004,'0'-18'-11,"6"4"9,1 4 2,2-3 4,5 8-6,-1 1-11,3-5-34,3 7-55,6-5-81,-1 7-177,2-8-78,0 8 52</inkml:trace>
  <inkml:trace contextRef="#ctx0" brushRef="#br0" timeOffset="50659.11">13678 15749 1246,'3'-2'51,"-3"-4"8,-3 5-1,3 1 2,-6 0 10,-4 7 15,1-5 6,0 7 7,-3 6 9,-5-1 9,0 11 7,4 3 3,-4 11 12,4-1-5,-5 10 11,6 4 1,-1-2-12,2 7-11,5-2-10,2-2-10,4 5-12,4-7-9,4 0-8,7-3-5,4-6-6,2 0-14,6-4-10,-1-1-29,1-4-32,-1-10-31,-2-4-32,-1-3-35,-2-7-31,-2-1-37,-2 0-48,0-8-103,-4-3-114,0-2-49,-6-5-51,3-5-57</inkml:trace>
  <inkml:trace contextRef="#ctx0" brushRef="#br0" timeOffset="50864.5">13885 16029 1507,'3'-14'46,"3"4"1,1 5 38,-3 3 21,3 4 21,-1 3 24,1 5 24,-1 4-4,2 6 20,1 4 11,-6 0-10,7 3-17,-2 6-18,-5 1-12,3 5-17,1-4-14,-1 0-24,-3-3-45,5 3-54,1-2-40,-2 0-43,-4-9-41,5-2-41,-5-2-37,3 5-28,1-9-86,-4-2-123,3-3-54,-1-2-67,-2 0-70</inkml:trace>
  <inkml:trace contextRef="#ctx0" brushRef="#br0" timeOffset="51231.71">14128 16112 1755,'16'-20'98,"5"10"26,-4-7 17,2 10-8,2-2 3,2 7 9,1-5-13,-2-1-11,5 8-11,-3 0-6,-4 0-11,-1 0-9,5 8-1,-7-1-6,-2 4-9,0 6-10,-5-2-2,0 2-9,-4 6-1,-9-3-1,0 2-4,-2 3-10,-3-5 1,-3 5-3,-2-1-5,-4 2 2,1-1-11,-1-1-1,-3 0 1,3-7-4,1 5-7,2-2 0,1-4-6,-1 1 4,1-2-10,7 0 3,-1-3 0,11 1 4,-4-2-6,3-2 7,3-1-2,4-1 0,0-5 1,7 6 2,3-8-3,3 0 1,4 0 4,3-3-5,3-2-7,1-2-24,3 2-32,-1-8-30,-4 4-34,-2-7-35,5-1-41,-5 2-35,-4-4-82,-2-5-119,-8 0-48,-6-3-82,0-5-72</inkml:trace>
  <inkml:trace contextRef="#ctx0" brushRef="#br0" timeOffset="51420.98">14715 15875 1578,'6'-8'59,"-1"3"15,4 0 28,1 5 26,7 0 14,2 5 15,8 5 45,7 5 18,0-3 17,9 6 11,0 5-3,-3 2-17,3 2-19,-6 6-21,0 4-21,-11 1-23,1 2-30,-13 7-50,-8-9-54,-3 3-57,-12 10-54,-12 5-58,-15-5-62,-4 4-74,-27 13-166,-16-8-129,-10-5 52,-18-1-178,-9-3-208</inkml:trace>
  <inkml:trace contextRef="#ctx0" brushRef="#br0" timeOffset="52101.7">9116 17249 1959,'6'-2'-18,"-2"-3"8,5 3 26,2-6 17,2 0 16,1 4 10,5-1 7,5-3 2,-1 0 0,-2 7 4,4-4 10,-1 2 7,3 0-7,-4 6 7,4 0 3,0 2-3,-4-4 1,0 12-4,-6-1 1,3 6-21,-6-2-7,-2 0-11,-5 9 1,-7-2-7,0 3-2,-7-4 3,-2 7-4,-1 2-12,-7-1-11,-3-3-14,0 1-15,0-1-5,-4-1-11,5-2-10,-1-1-4,-1-2 3,5-8 3,2 5 0,1-6 2,7 1 8,-2-6-1,8 5 3,4-5 5,3-2 1,6-4 7,1 5 5,5-4 2,5-2 1,6 0 2,0 0 1,6-2-1,-2 2-1,6-6 0,-3 6-15,3-1-26,3-4-32,-6-2-37,3 1-36,-1-2-30,-2 1-45,-7-1-79,-3 0-86,-1 1-167,-5-3-59</inkml:trace>
  <inkml:trace contextRef="#ctx0" brushRef="#br0" timeOffset="52545.19">9879 17399 1479,'7'-9'50,"-1"1"18,5-2 24,-1 0 24,7-3 16,2 9 4,1-5 6,4-3 7,-1 5 2,0-3-13,1 2 4,0 1 6,-8 2-8,4 0-17,-4-3-8,1 8-8,-4-1-13,4 2-3,-4-1-7,-2 6-2,-1-4-5,-4 6-15,-3-1 4,1 0-12,-4 4-7,0-4-3,-7 2-6,1 5-8,-1-4-11,-7 2-14,1 0-17,4 1-9,-5 0-15,4-3 3,0-2-5,3 1-3,0-1 3,1-1-6,0-5 4,6 3 9,0 1 3,3-4 4,0 1 6,3-1 18,1 0 15,4-2 20,-2 3 15,4-3 18,-2 2 12,5-2 11,-2 7 7,-4-1 12,3 2 3,0-4-4,-3 7-2,1-1-9,-5 2-6,1 0-6,-4 0-6,0 0-12,0 2-8,-6-1-2,0-1-11,-4 3-24,-6 0-28,0-3-33,0 4-35,-8-7-38,1 4-46,-3-3-40,0-2-40,-1-2-40,1 1-53,-4-7-84,4-3-106,0-6-40,-1 2-252,1-5-298</inkml:trace>
  <inkml:trace contextRef="#ctx0" brushRef="#br0" timeOffset="52753.64">10267 17140 2425,'46'-10'61,"-2"4"26,2 6 12,-5 6 6,-8 1 2,0 3 22,4 5 13,-4 6 10,-1 6 0,-4 0-1,-1 6-6,-2 4-15,-7 4-9,-4 1-15,-8 3-6,-6-6-15,-3 11-26,-12-4-47,0 1-44,-6-2-46,-13 5-37,-6-8-47,-3 2-47,-6-5-46,-1-2-61,-10-1-121,-7-3-99,-3-6 46,-27 8-101,7-10-92</inkml:trace>
  <inkml:trace contextRef="#ctx0" brushRef="#br0" timeOffset="53010.67">8722 17222 1765,'4'-10'54,"-1"3"7,2 1 35,3 6 16,2 8 9,0 0 2,0 6 3,3 4-1,4 8-7,3 0-3,-3 6-5,6 7-9,0 2-9,4-3-14,10 12-9,3-2-26,0 0-44,3 0-56,4-4-67,26 14-77,-13-13-94,-3-8-170,3-3-25,3-3-80,4-4-72</inkml:trace>
  <inkml:trace contextRef="#ctx0" brushRef="#br0" timeOffset="53689.92">12028 17370 1518,'0'-10'5,"-4"-1"13,4 10 24,0-7 9,-4 4 4,4-1 12,0 4 11,0 1 13,0 0 13,0 13 5,4-7 8,-4 10-1,4-2 4,-1 6 4,0 4 12,0-2 15,0 2-7,4 2-3,-4-1-6,8-1-11,-5 0-11,7-2-9,1-2-7,-1-6-5,7 7-8,1-9-7,1-2-7,2-5-1,3-3-8,-1 3-9,1-10-2,0 5-6,0-9-2,-5-1-5,2-2-6,-4-7 0,-4 2-8,-2-5-3,-1-7 0,-6 2-17,-3-3-4,-4 5-15,0 0 0,-4-1-12,-1 0-2,0 3-16,-1 6-3,-4 3-4,-1 1 7,-2 5-4,-1 3-3,5 3 5,-4 2 1,2 2 8,1 0 1,1 3 8,1 7 1,5-3 3,6 3 6,-3 1 17,8-1 12,1 5 4,-2-4 3,3-1-1,0 4 5,0 1 0,0-2-10,0 0 3,-6-3-6,2 4-27,-6-2-43,0-1-40,-6 1-45,-4 0-43,-1-2-50,-5-2-80,-1-3-145,1 6-44,-8-6-156,1-2-162</inkml:trace>
  <inkml:trace contextRef="#ctx0" brushRef="#br0" timeOffset="53833.53">11881 17130 1942,'23'-19'23,"-7"-1"0,1 8-2,3 5 1,-3 0-14,-1 2-33,1 0-42,4-1-62,-2 5-140,4-5-258,-2 4-31</inkml:trace>
  <inkml:trace contextRef="#ctx0" brushRef="#br0" timeOffset="54207.53">13461 16967 1455,'7'-2'57,"-2"-1"15,-1-1 18,1 4 14,-2 0 5,-3 0 1,0 0 0,-3 7 0,-6-5 11,7 13 12,-4-5 12,-4 13-5,2-1 12,2 8 8,0 0 4,-4 3 21,7 4-12,-2 1-2,2 4-14,3-2-14,3 3-15,5 6-12,5-4-10,7 3-10,-1 0-8,11 2-11,8-5-16,-2-5-14,1-5-27,7-7-30,-4-1-49,2-5-53,2-3-47,-8-10-42,-2 1-37,-7-3-36,3-2-34,-6-5-83,-5-5-106,-2 0-39,-4-3-150,-2-4-179</inkml:trace>
  <inkml:trace contextRef="#ctx0" brushRef="#br0" timeOffset="54589.51">13939 17307 1920,'0'-10'16,"0"3"21,0-3 19,3 0 13,3 2 20,1-5 12,2 6 4,5 0 4,-1-4 1,7 4-5,-2 0 10,4-4-5,2 7-16,-1-4-10,4 7 9,-3-2 11,-2 3-21,-1 0-2,2 3-5,-3 1-3,0 4-2,-3 1-9,-7 4 17,-1 4-7,-2 1-6,-7 0-6,0 1-6,-3 4-7,-7 2-1,0 0-7,-4 4-2,-2 0-5,2-5-7,-2 1-5,-1-2-2,1 2-6,-1-8-11,4 1-7,2-3-5,2 0-3,-1-3 0,7-2-7,-2 0 6,5-3-1,5 5-4,1-5 7,4-1 0,4 0 3,2-1-2,4-3-2,4 1-20,-2-3-10,8 0-26,-3-3-24,3-2-26,-3-3-31,3 2-30,-3-6-39,6 5-34,-6-5-77,6-1-116,-6-4-45,-7 0-105,3-4-96</inkml:trace>
  <inkml:trace contextRef="#ctx0" brushRef="#br0" timeOffset="55080.78">14666 17099 1665,'0'-8'79,"2"-1"7,-2 1 14,7 1 26,3 0 11,3 2 9,1-2-5,2 1 9,1 4 8,3-2-4,3 1-6,-3 0-9,-3 3-10,4-6-11,-2 6-4,-2 6-10,-1-3-8,-2 1-6,-1 1-8,-3 2-8,-3 4-7,-4-4-7,-3 5-4,0 0-6,-6 2-6,-1-2-5,0 1-6,-3-1-5,0 0-9,-6 1-9,6 0-15,-4-3-9,4-1-5,1-1-9,-2 0-5,4 1-2,4-1-6,0-3-1,0 2 8,6-2 6,0-5-1,4 6 6,-1 0 8,5-2-5,-2-1 7,1 2 9,4-4 12,-1 7 12,1-3 13,-4 3 2,3 1 4,-3-1-4,0 2 2,0 4 0,-3-2-4,0 2 2,-1-2-6,-6 6-3,0-4-2,0 4-3,-3-2-12,0 4-4,-4-6 1,-4 7-10,-2-6 2,0-1-7,-4-1-9,-3-1-17,4 0-7,-5-3-1,1-5-1,4 2-7,-4-4-5,4-2-1,2-8 1,0 2-4,4-6-1,4-4-2,2 0-6,4-9-15,7 0-21,-4 0-27,11 0-35,5-5-45,-2 1-79,7-6-170,0 0-43,-8 5-131,7-6-131</inkml:trace>
  <inkml:trace contextRef="#ctx0" brushRef="#br0" timeOffset="55269.27">15202 16779 1817,'17'0'91,"-1"0"24,4 8 39,7-4 21,6 10-6,1-2 13,-1 3-5,3 2-15,2 8-10,-3 0-18,0 5-17,-10 3-24,0 4-46,-6 4-53,-13-7-59,-8 9-62,-6 5-70,-12-1-136,-9 6-224,-27 12 53,-7-1-107,-18-9-110</inkml:trace>
  <inkml:trace contextRef="#ctx0" brushRef="#br0" timeOffset="55863.68">9506 18062 1770,'0'0'41,"0"0"12,0 0 21,-20 10 12,10-2 13,-7 5 13,4 1 9,-7 8 14,0 4 2,3 1-15,0 3 2,-2 10 6,2 0 1,4 3 3,-1 2-11,4-1-11,4-3-9,2-4-15,4 4-14,7-5-11,0 3-9,9-2-17,11-2-22,3-3-19,3-2-34,4-5-30,6-5-37,-6-5-48,3 0-51,2-5-59,-4 1-113,-2-7-146,-6-4 34,-4 0-96,-1-3-85</inkml:trace>
  <inkml:trace contextRef="#ctx0" brushRef="#br0" timeOffset="56139.29">10016 18187 1660,'10'-7'36,"0"0"17,-3 2 16,-4 2 19,1 0 8,-1 1 6,0-2 1,1 4 0,-4 0 19,3 6 28,-3 5 4,3 1 16,-3 2 10,3 9 9,1 3 2,-4 0-5,7 10-13,-4-4-15,1 6-16,-1-1-15,0-1 6,3-2-15,1-2-23,0 4-29,3-4-51,0-1-43,4-2-46,-2-4-43,2-2-34,-4-3-44,6 0-49,-2-6-49,-1-1-84,-2-2-141,-2-2-2,1-4-216,1-2-226</inkml:trace>
  <inkml:trace contextRef="#ctx0" brushRef="#br0" timeOffset="56575.02">10390 18395 1996,'19'-21'60,"2"4"22,-4 2 20,2 3 13,2 2 19,-1 0-2,2-1 20,2 6 3,0-2-3,-4-1-5,-5 3-9,5 3-7,-2-3-5,-1 3-7,-2 2-9,3 0-7,-2 0-4,-2 2-9,2 1-6,-2 1-11,-4 1-8,0 3-7,-3-1-5,-2 2-2,-1 0-4,0 3-4,-8-1-4,0 1-10,-1-2-7,-2 0-9,-7 3-16,1 0-10,2-1-9,1-2-12,2-1-10,-4-1-2,6 2-6,0-3 2,-2 0-1,6 2 1,2-4 10,2-1 0,6 2 6,2-1 14,0-3 13,2 1 22,2-1 21,2 5 19,9-2 23,-2 3 7,3 2 12,-2-1-8,-1 3 1,-3 2-1,0-1-5,-3-1-5,-4 5-8,-2-1-9,-5-1-4,-6 0-5,0 0-8,-10 2-10,3-1-24,1-4-31,-11 3-35,4-3-41,-4 3-42,-6-2-43,3-5-42,-7-2-40,3 0-34,5-4-35,-2-2-66,5-2-72,-2-5-45,6-6-287,2-5-290</inkml:trace>
  <inkml:trace contextRef="#ctx0" brushRef="#br0" timeOffset="56759.52">10850 18195 2309,'33'-15'40,"-3"0"26,0 10 26,-3 1 20,3 10 11,-3 2 19,0 4 24,3 5 13,-4 8 6,4 6 0,0 1-3,-4 8-18,1 0 6,-3 5-18,-4-1-21,-4 4-35,-2-3-57,-1 0-70,-3 3-57,-3 0-54,-4-8-60,-3 0-56,4-3-84,-4-1-162,-4-5-45,1-3 59,-1-3-166,1 3-151</inkml:trace>
  <inkml:trace contextRef="#ctx0" brushRef="#br0" timeOffset="57479.6">12600 18410 1741,'4'-3'-12,"-4"1"14,4 2 16,-4-3 13,0 3 16,2-4 11,-2 1 9,0 3 10,0-2 4,0 2-2,0 0-1,0 0-3,0 0-7,0 0 5,-2 9 7,-2-1 3,4 4-3,0 1 2,4 1 0,-2 5-2,2 0 3,-1 1 20,1-3 2,5 4-7,1-1-7,4 0 2,2-3 0,3 1 1,-1-3 1,5-3 5,5 1-2,-6-4-8,5-1-5,0-4-8,-1 0-7,2-4-6,-2-4-3,1 0-8,-3-6-7,-2 0-2,-1-5-6,2-4-5,-3-2-4,-6-4-3,-2-4-5,-4-4-1,-2 3-3,-2-2-1,-1 1-7,-3 4-3,-3-1 0,-1 6-1,-2-3-2,2 4-3,-3 1-3,-2 6 5,2 1-6,-4 6 4,5 2-2,0 2 0,-1 3-4,7 0 6,-7 11 1,3-2-3,4 4 3,4 2-1,0-1 2,-1 7-1,4-1 12,2 2 1,5-3-7,2 7 4,-2-4-2,-1 2 1,0-3-5,-2 0 0,-5 1-14,0-4-33,-6 2-42,0-3-40,-3-2-35,-6-3-44,-5 1-37,-2-2-55,-2-4-65,-4-2-122,-2-3-66,-6-4 55,3-3-142,1-1-131</inkml:trace>
  <inkml:trace contextRef="#ctx0" brushRef="#br0" timeOffset="57637.18">12540 18224 1720,'0'-14'77,"4"1"13,0 3 3,2 3 5,1 1-7,-1 2-11,5 2-8,-2 2-18,4 0-37,1 0-51,2 0-51,8 0-85,-4 0-174,6 0-255,4 2-97</inkml:trace>
  <inkml:trace contextRef="#ctx0" brushRef="#br0" timeOffset="57937.37">14245 18129 1684,'33'-7'64,"1"0"-6,-11-1-2,-3 0 5,-3 4 3,-8 2 3,5-4 10,-4 4 6,-4 2 6,1-4 6,0 4 6,-3 0 2,-4 6 3,-4 2 11,1 2-18,-1 5-1,-6 2 10,4 6 8,-4 7 5,-1-1 8,2 9 1,2-1 11,4 1-1,3-1 1,3 1 11,4-1-14,6 6-13,4-3-10,-1 0-14,3-5-9,3-5-7,1-2-12,0-3-26,-1-3-28,0-2-31,-4-5-31,2-2-35,1-3-29,-2-1-34,-1-3-31,-6-1-41,3-5-42,-2 0-49,-2-3-99,-2-2-134,-6-2 7,7-7-218,-7 2-240</inkml:trace>
  <inkml:trace contextRef="#ctx0" brushRef="#br0" timeOffset="58283.45">15006 18129 1904,'3'-7'-53,"-3"0"27,-3 2 15,-1 0 19,1-2 19,-1 2 16,-6-1 21,4 0 12,-1 5 11,0-1 3,0-2 14,-2 8 9,5-1 8,-2 6 9,-1 0 15,3 2 28,4 6 16,0 0 10,0 7 13,4 3 5,-1 0-8,4 6-13,0-1-10,-4 1-24,3 1-11,1-1-18,-3 0-13,3-4-17,-1 2-23,4-4-26,-3-3-45,3-3-46,-4 1-50,4-4-45,1 0-47,-5-4-37,0-1-39,5-3-39,-1 0-39,-4-5-79,4 0-99,-6-5-25,-1 0-220,4-2-247</inkml:trace>
  <inkml:trace contextRef="#ctx0" brushRef="#br0" timeOffset="58671.41">15189 18330 2076,'13'-15'37,"1"-1"26,2 4 25,1-1 17,7 4 19,-2 1 25,2 0 0,-1 2 9,1-2 9,-2 3-4,2-1-7,-5 1-7,-2 3-12,1 0-11,-1 4-8,-4 0-11,0 3-8,-3 2-10,0 2-9,-8 0-9,6 4-2,-8-1-9,0 4-7,-4-1-5,0 0-11,-6 5-12,1-3-21,-4 4-4,0-4-22,-7 5-6,2-4-19,1 0-13,-2-1-3,3-2-2,2-3-3,-2 3 0,2-5-6,4-1 6,4 3 4,-2-6 4,5 2 4,6-3 9,-3 0 9,8 2 20,-2-2 20,4 1 22,1-1 19,5 2 26,1 2 21,2 3 0,2-3-5,-1 1-7,-7 2-2,4-1-13,-4 3-4,-7-3-12,1 2 0,-7-4-19,4 1-37,-8 0-41,4 0-35,-3-3-46,-5 1-45,-4 0-53,6-3-62,-8-2-88,-2-6-138,-1 3-16,-1-9-237,1 5-258</inkml:trace>
  <inkml:trace contextRef="#ctx0" brushRef="#br0" timeOffset="58856.14">15499 18069 2209,'40'-9'77,"-3"6"16,3 6 29,-1 6 27,-5 3 16,9 9-2,-6 4-3,3 4-19,-7 7-14,5 9-12,-13-5-28,2 1-76,-10 1-78,-7-7-92,-4 2-117,-1-1-259,-2-7 11,-3-2 62,0 1-81,0-6-46</inkml:trace>
  <inkml:trace contextRef="#ctx0" brushRef="#br0" timeOffset="79327.39">17239 16167 1310,'5'-2'108,"-2"-6"-26,3 1 16,-3-3 7,4 0-5,-4-4 4,0 2-6,2-2-2,-2-1 1,-6-2 5,3-1 3,-5 3 5,2-5-1,-3 2 0,2-4-2,-5 7 3,-2-3-18,1 3-4,-2 3-1,-2-3-8,-2 4 4,-2 4-5,-5 0-2,3 4-6,-3 3-2,-4 3-1,0 4 2,1 3-6,-5-1-1,1 12 3,4-1-6,-1 5-3,1 1-3,2-2-6,7 1-5,1 8-4,2-8-1,5 1-3,5 0-7,4-1 3,4-1-10,-1-3 0,7-1 2,0-5-1,6-5-1,1-1-4,7-1 3,-5-8-3,5 0-1,-4 0-4,3-8 5,0-1-7,1 2 2,-4-11-3,0 1-1,-6-1-1,-1-4-1,0-3 1,-3 5-5,0-3 2,-4 3 2,2 0-2,-5 8-1,3-3-1,-2 0 2,-1 5-1,0 2-1,0 1-1,-3-3 2,0 10 2,0 0 3,0 0-7,-3 8 9,3-1 0,-3 3 5,6 4-1,-3-3 7,0 7-4,3-3-1,5-1-3,-2-1 0,4 2 1,7 3-3,-4-3 2,7-1-4,1-1 2,1-6-1,2 2 0,3-3 1,-1-4-2,4-2 0,0 0-3,-4-8-1,-2 7 1,-4-10-2,0-3 1,-3-3 0,-4-9 1,-3 4-3,-3-3 0,-1-3 1,-6 3-2,0 3-1,0 2 3,0 2-3,-3-2-4,3 8 3,-3-3-2,3 8 1,-4-4 0,4 5 1,0 6 1,0 0 2,0 17 7,4-8 4,-4 11 0,3 0 1,0 6 6,5-2 2,-3 1-1,2 5-6,3-2 2,1-2-4,-2 6 0,1-13 0,1 5-1,1-3-1,-1-3-1,-2-6 1,1 0 1,5-4 0,-6-5-3,4-3-2,-2-8-1,1-2 1,-1-7-5,-4-5-7,-1-4-6,0-6-8,1-2 0,1 0-4,1 1-1,-2 6 2,3-3 5,0 10-3,0-5 0,-1 8 7,2-1-5,-1 3-3,4 0 6,-1 5 3,-4 3-1,5 4 3,2 3-3,-5 3 4,5-1 1,-2 10 5,2-1 0,-2 7-2,2-1 3,1 5-2,3 3 2,-3 1 0,3-2-1,0 1 5,0 1-5,3-7 6,0 4-2,1-5-1,2-1 3,4-2 0,-3-5-1,3-3 1,4-7 0,-4 0 0,6-3-2,0-4 2,1-8-2,-7-2 2,0-8 0,4 0-4,-8-7 3,-6 3-2,0 0 2,-6 1-3,-4-2 0,-4 11 0,-2-5-6,-8 4 3,2 3 1,-8 3 0,-4-1-2,0 6-1,-6 7 2,0 2 3,-2 2-1,-2 7 3,1 0-4,-4 6 0,2 3 4,4-2-1,4 5-2,-1-1 3,6-2-3,2 4 0,3-4 3,2-3 5,3 2-6,4-2 3,3-3-2,5 4 3,0-6-1,-1-3 3,9 1-6,-6-8 3,6 2 0,-1-4 0,-1-1 6,0-4-10,-2-8 1,0-3 5,-5-12-4,-2 0-1,-4-7 2,-6-5-2,-4-9-1,-2-2 0,0-2-2,1 6 1,-5-1 7,2 8 11,5 9 2,-5 0-4,6 6-2,-3 9-3,5 3 4,0 6 8,3 3 9,3 12 6,2 3 6,4 1 7,0 13 2,1 4 3,3 10-4,1 7-3,0-2-4,5 18-3,-2-3-4,3 9-5,0-6-8,0 6-24,4 0-39,-2-6-46,2-3-50,3 1-45,-7-16-66,3 1-63,0-6-87,4-1-192,6-12-38,-3-5 55,14 2-237,3-9-296</inkml:trace>
  <inkml:trace contextRef="#ctx0" brushRef="#br0" timeOffset="81031.15">19801 15354 2142,'3'-7'-38,"1"0"16,-1 4 23,3-2 29,-2 3 15,3-3 15,-7 5 22,6 12 24,1-2 23,-4 0 20,4 13-7,-3-3 19,-1 5 7,0 8 5,1 1 0,2 7-6,-3 1 4,4 8-12,0-1-13,3 2-12,-1-1-14,2-1-12,2 2-8,0-3-10,4-6-12,-4 5-4,1-18-9,-1 10-7,1-12-7,-8-4-4,4-3-5,0 2-4,-3-12-11,-4-1-16,0-3-16,1-12-20,-1 2-8,-6-11-11,3-7-12,0-4-3,0-6-6,0 5-2,6-6-5,-2 1 9,6-3 2,0 10 0,3-3 13,4 3 4,0 3-4,-1 5 14,1-1-3,-1 3 12,1 7-9,-1 1 7,1 4 4,-4 3 1,5 3 3,-9 4 5,5 1 2,-4 10 13,4 6 1,-6 1 4,3 5 7,3-2 8,-4 4 1,-1 1-2,2-1-3,2-2 0,-3 0 0,0-5-1,2-5-3,-1 3 1,3-9 5,1-2-5,3 2 4,-1-11-1,-2-3-5,6 0-3,-2-9 1,-1-3-3,-1-8-7,-1 1 2,1-14-11,-4 0-7,-6 0-12,0-1 2,-4-1-2,0 2-4,-6 1 4,3 7-5,-3 2 2,-4 6 2,0 0 2,1 0 3,-4 16 3,-1-7 0,-2 13 3,2-2 1,2 6 6,-4 4-1,5 5 4,-2 2 0,5 2 5,1-2-6,1 3 7,6 2-4,1 0 7,1-3 1,3-2-7,2 3 8,3-5-4,1-1-2,5-7 1,-2-3 3,7 1-1,-4-8 1,3 0-2,4-3-4,-4-5 11,4-6-6,-4-1-2,0-2 3,4-9 0,-11 9-6,1-8 0,-4 7 1,8 0-1,-15 1 3,8 3 6,-7-1-8,2 6-1,-1 0-1,-2-2 2,1 4 4,-1 0-7,0 7 5,-1 0 2,-2 7-3,3-4 0,-2 9 7,-1-2 3,0 5 0,0-2 3,0 4 2,2-2 0,-2 11 6,0-9-10,-3-2 4,7 2-2,-4-2-2,0-4 1,-3 4 3,3-6-7,5 1 7,-8-2-2,3-1-1,0 1 2,0-8 3,1 1-7,-4-1 1,6-1-3,-3-7 8,-3 1-12,8-3 6,-16 2-6,8-7 6,0 6-5,0-8 3,0 8-1,-3-6-4,0 5 0,3 1 4,-3-6-8,-1 6 2,-2 0-7,3-2-2,-8 4 0,1 0-9,-4-1-2,2 8 6,-9 0-3,-1-2 4,-13 4-2,2-2 10,-10 5-2,-7-2 2,-3-1 1,-11 10 3,-3-1 0,-17-4 0,2 4 6,-8-2 5,3 6 8,-3-7 0,3 2 14,7 2-2,13-8 11,7 4 6,11 1 4,5-5-8,7-1-3,7-1-3,10-2-4,10 0 2,4-2-8,12 2-2,7-7 1,11-2 3,20-3-5,9-3-1,21-2 5,2-5 0,7 4 12,-2 3-9,-2-3-4,-3 1-8,-16 7 5,-5-5-2,-12 7-3,-1-2-1,-4 3 2,-8-1 9,-3 1 3,-8-1-3,-5 3-2,-7-2-7,-4 1 2,-6-2-5,-7 7 0,-7-7-5,-7 8 4,-2-3-2,-12-1-1,-4 4-2,-6 0-3,0 4-3,-6-1 1,4 5 2,-1-7-2,8 7-1,1-2-1,8-3-1,4 4-1,3 3 4,7-3-1,7 1-1,3 2 1,13-3 1,4 1 2,6-1 3,7-5 3,10 7 5,7-9 8,9 0 2,4 0 9,4-3 0,0-3 1,9-3 2,-7 1 0,-9 1 2,0-1 6,-7 3 10,-7 0 7,-3-2 10,0 5-6,-10-6-10,-7-2-9,-6 2 7,-7-2-21,-10 2 3,-3 1-9,-17 0 0,-11 4-4,-5-2-6,-7 5 5,-24 0-5,4 8-7,-14 2 4,6 2-10,2 0 15,5 6-33,14-3-2,7 3 2,6-2 3,14 5-1,9-3-1,11-1 4,13-2-20,10-3-29,10 1-28,14 0-42,9-6-43,20 1-42,8-6-41,5-2-53,17-2-66,0-8-153,5-5-154,25-1 79,10-1-328,0-3-406</inkml:trace>
  <inkml:trace contextRef="#ctx0" brushRef="#br0" timeOffset="82064.51">21668 15590 2434,'8'-3'-63,"-2"6"6,-3-3 28,4 0 37,-4 9 31,8 0 25,-11 0 14,6 11 8,-3 0 10,1 3 8,2 2-14,-3-1 0,4 5-14,-7 0-5,4-1-5,-1-1-5,0 3-12,1-3-4,-1-1-10,0-4-33,0-3-36,4 2-31,-7-8-33,4 2-35,-1-5-60,0-10-106,1 0-139,-4 0-55,-4-10-49,4-5-44</inkml:trace>
  <inkml:trace contextRef="#ctx0" brushRef="#br0" timeOffset="82209.12">21559 15222 1429,'3'-13'-18,"7"11"7,-8 2-9,9 0 7,-1 2-9,0 5-33,4 2-50,-1 6-115,4-5-109,-1 7 157</inkml:trace>
  <inkml:trace contextRef="#ctx0" brushRef="#br0" timeOffset="82481.39">22022 15947 990,'13'27'60,"-2"-11"23,-5 1 24,-3-2 11,1-5 8,-1-2 10,0-1 9,0 1 12,5-5 5,-8 1-11,0-4-14,0 0-16,-8-21-9,5 9-14,0-10-13,-4-2-8,1-5-8,3 5-7,3-7-1,-8 7-1,8-1-2,-3-1-12,6 9-4,5-3-2,-5 0 1,3 11-7,4 0 2,4 7-1,-4-4-5,7 12 4,-1 2-1,1 2 2,2 5-10,2 5 1,-1 2-7,-2 4-9,4 1-6,-5 6-4,-1-1-15,4 2-34,-7-3-37,0-7-33,-2-4-34,2 4-29,-3-7-41,-6-7-123,2-3-117,-3 1-12,4-8-54,-7 0-32</inkml:trace>
  <inkml:trace contextRef="#ctx0" brushRef="#br0" timeOffset="83795.91">22436 15690 1480,'12'-3'12,"-5"-1"33,4 11 34,-1-5 14,-4 11 19,0-3 16,5 7 14,-2 0 10,1 9 8,8-1-10,-6 8-2,6-1 0,-6 0-12,6 3-2,1 7-13,5-4-13,-10-10-9,2 5-9,1-9-9,-4-5-7,1 2 1,-5-3-17,4-6-14,-2-4-17,2-4-13,1-1-25,-8-10-16,1-3-15,-4-13-12,0-4-19,-3-6-14,-3-2-10,0-5 7,-1-1 7,4 7 8,-3 1 8,3 1 6,0 7 2,0 5 5,7-2 3,-1 4 6,5 3 5,-2 6 5,4 0 4,8 7 2,-12-4 6,12 5 9,-4 1 6,2 0 7,5 1 7,-1 5 2,-3-6 8,0 2 4,4-2 2,-4 0 3,-1 6 6,2-6 2,-5-6 1,1 6-4,3-9 1,-5 6 0,0-5-3,0-6 5,-4 4-8,0-5-2,2-1-4,-10-1-1,0 0 3,-3 2-4,0 5-8,0-6 4,-3 7-1,0 1-2,-4 1-6,1 7 3,-8 4-1,1 4 1,0 4 0,-1 4 0,1 1-1,-1 8 1,5 1 6,-1 6 7,6 2 5,-3-1-3,4 0 3,6 2 2,4-3-4,0 1 3,3-6 3,3 3 5,1-4 0,6-9-3,-2 5-2,4-10-1,-3-3-2,-2-2 10,7-7-3,-8 0-4,4-7-3,3-2-5,-4-3 4,-1-8-8,3-5-2,-5-2-8,-2-8-14,-5-4-12,1 5-4,1-7 4,-5 12 8,-3-3-9,0 2 6,1 5-2,-4 8-10,3-1 6,-6 3-3,-4 2-5,4 6-7,-3 0-5,6-1-5,-11 8-6,8 0 2,-4-3 5,7 3 3,-3 3 4,3-3 4,3 10 4,4-10 3,-4 7 1,10-2 5,1-2 3,6 4 1,4 0 0,-5-4 5,4 5 0,1-7 4,0 7 3,2-2-1,-9-3 4,3 4 2,-4-5 5,1 6 4,-4 4-2,1-7 0,-4 10 1,-4-7-1,5 1 3,-8 7-4,4-6 6,-4 5 0,3-5 3,1 2 4,-7-2-3,3 1 2,1-4-4,3 3 11,-7-3 6,6-2 4,4-2 2,4-1 6,-8-2 2,7-2-1,1-1-8,2-9-2,1 2 1,0-6-7,3-4-4,-3-4-3,-1-1 1,1-5-8,-1 5 4,-2-1 0,-1 2-4,-2 6-1,-5 1-2,-3-1 0,4 3-14,-14 0-3,4 5-1,-3 8-6,-5-3-12,1 3 2,4 2-2,-11 2 3,7 3-5,7-3 4,-8 6 2,8 2-2,0-3 8,6 8-2,0-4 4,8-2 11,-5 6-10,7 0 5,1-5-5,-1 7 7,1-4-3,2 0 2,-2-1 3,-1 1-1,1-1-1,-5 0 5,-2 1-1,-4 0-1,-3 2 1,0-5-4,-3 5 8,-4 3-4,-2-1-2,-2-2 2,8-5-8,-10-3 2,10 2-4,-8 5 3,8-7 2,-4-2-1,7 1-1,7-6-2,-7 0 2,14-11 5,2-2-5,4 1 3,7-8 3,3 1-3,3-14 7,4 5 12,6-4 1,-3-8 5,0-1 1,2-1 6,-12 7 7,0 0-2,-2-3 18,-15 14-3,4-3-9,-4 3-5,-9 0 2,-1 11-4,-3 1 0,-3 2-11,-1 3 2,-6 7-1,0 0-2,0 7 0,-3 10-7,3 1 1,3-2 0,1 10 1,6-1-2,6 5-2,1 3 2,16 2 3,7 7-1,7 0-2,6-1-1,11-1-23,-4-5-33,4 5-55,-11-15-56,-7-1-60,5-4-62,-11-7-174,-4-2-105,-16-4 44,-3 0-129,-7-2-139</inkml:trace>
  <inkml:trace contextRef="#ctx0" brushRef="#br0" timeOffset="84809.75">17489 16965 1647,'10'-7'-41,"-3"-2"30,-3 9 12,-1-8 9,-3 8 2,-3-1-2,3 1 11,-17 1 9,4 5 15,-8 5 11,2 4 14,-5 2 7,1 5 7,-7 8 9,4 2 7,-1 6 3,4-1 3,-1 4-2,5-2-5,1 5-14,1-5-4,8-3-13,5-5-3,4 1-3,4-6-6,2-1-7,5 3-7,2-8 0,4-6 0,-1 4-12,4-11 2,-4 0-2,5-2 0,-1-5-9,3-6 2,-3-2-5,4-4 4,-4-6-8,-4-1 0,0-10-6,-6 0 1,-3-6-3,-3-3-10,-4 1-10,-4-3-14,-5-6-3,-1 1-1,-4 8 4,4-1 3,-3 11 4,6-3 2,-3 5-1,6-1 3,-2 9-3,1 0 7,3 2-1,4 3 3,3-2 2,5 10-2,3-4 3,0 3 0,8 3 3,-4 2 3,5 0-2,-1 2 2,5 6 4,-3 1 3,-3 5 11,4 5 6,-1-1 15,-5 12 0,-3-3 10,0 9 5,-9-4 19,1 11 20,-1 4-4,1 1 22,-7 1 4,0-5 3,0 0-7,0 1 2,4-2 0,-1-1-8,0-3-11,0-1-6,1-6-6,2 2-5,1-9-8,3-3-7,-3-2-5,6-3-4,-3-1-6,6-9-1,1-5-8,-1-2-3,2-2-5,-1-8-5,-1-5-10,1-9-12,-7-5-24,-4-5-35,-3-7-30,-6 2-32,-7-9-29,1 3-33,-12 0-40,1 2-56,1 6-61,-8 5-172,0 6-78,-3 7 54,3 2-164,-6 7-191</inkml:trace>
  <inkml:trace contextRef="#ctx0" brushRef="#br0" timeOffset="85349.39">19057 16774 1900,'0'-7'-9,"0"5"7,0-6 13,-3 8 40,3 0 22,-3 15 17,-1-5 14,4-1 10,-3 15 18,0 1 11,0 0 13,3 9-18,0-1 3,-5 9-5,5 0-4,0 4-14,0-3-3,5 9-22,-2 1 12,0-2-13,4-5-15,2 2-13,5-6-25,6 1-37,0-9-41,3-1-32,4-5-40,0-8-34,0-5-36,-1-5-34,8-3-34,-8-7-79,7-2-121,-6-3-35,-5-2-109,3-4-93</inkml:trace>
  <inkml:trace contextRef="#ctx0" brushRef="#br0" timeOffset="85621.74">19484 16857 1704,'7'-8'45,"-1"1"16,-2 2 20,1 0 10,0 3 17,-2 2 6,4 0 20,-1 2 19,1 8 25,0 2 19,3 6-2,-4 2-5,4 5-13,-1-1-37,2 9-14,3-3-10,-5 3-12,5-3-10,-1 2-9,-3 1-15,7 0-21,-6-5-36,5-1-44,1 0-44,-4-6-37,-3-7-44,0 3-37,3 1-38,4-4-46,-7-2-151,4-6-114,-8 2 53,4-5-86,0-1-77</inkml:trace>
  <inkml:trace contextRef="#ctx0" brushRef="#br0" timeOffset="86015.49">19915 17049 1694,'6'-9'45,"1"-1"7,-1-4 2,4 8 11,1-5 9,1 4 8,2-5 7,3-1 9,0 4 11,2-8-2,5 8 2,-1 1 4,4 1-9,3-3-2,-3 10-4,3-8-8,-3 8-8,-2 0-10,-1 0-7,0 8 0,-1-3-8,-4 0-4,-6 2-10,1 6-5,-6-1-3,-2 1 0,-4 5-6,-4-6-3,-4 11 5,-6-2-11,2 0-2,-9 4-3,3-2-10,-9-4-1,6 6-14,0-5-4,-2 4 0,4-7 0,1-3-8,5 4-1,-2 1 3,7-7 5,3 2 0,3-2 3,6-1-4,1 1 7,7-3-3,2 0 2,4 0 3,-1-1-8,11-3-2,-3 0-22,3-2-27,8-3-23,-8-3-30,-1-2-22,5 3-38,-4-9-33,6 5-41,-6-7-78,0-2-81,0-1-164,-6-1-76</inkml:trace>
  <inkml:trace contextRef="#ctx0" brushRef="#br0" timeOffset="86451.32">20745 16924 1678,'6'-12'42,"1"5"21,7 0 27,-8-1 13,4 1 11,4-2 0,-1 1 13,4 7 3,-4-7 1,4 8-11,-1-3 0,1-2 0,-4 3-7,4-3-9,-4 5 2,1 0-20,-1 0-6,-4 0-11,5 0-29,-1 5-3,-2-3-4,-5 3 2,1 3-7,-4-4-6,-3 4 1,3 1-6,-6 0 10,3 4-9,-6-1-7,-1-5-6,1 6-5,-2-3-5,-1-2-4,2 2-6,1-2 2,-2-1-4,2 0-1,3-2-3,-4 2 3,4-7 0,3 11 3,0-9-3,3 1 9,0-2 2,4 7 16,-1-8 2,5 9 16,2-5 6,1 1-4,-1 2 24,4-1-12,-8 1-3,4 3-1,4 3-1,-4-1-1,1 3-2,-4 3-2,0-6-3,-3 8-2,-1 1-7,-2-6 1,-4-1-3,-4 3-19,1 1-17,-4 0-26,-3-3-21,-3 0-28,-4 0-27,1-6-26,-4 2-29,-1-5-34,5-2-55,-4-7-99,-1-3-111,2-3-14,2-9-80,1-6-71</inkml:trace>
  <inkml:trace contextRef="#ctx0" brushRef="#br0" timeOffset="86646.27">21069 16637 1751,'33'-13'87,"7"6"32,-4 7 28,1 7 14,-4 6 6,3-1 11,8 13-9,-7 0 2,-1 0 4,2 13-4,-8-1-6,3 6-8,-10 2-12,3 8-13,-5-1-16,-8-2-6,4-1-13,-14 2-37,-3-7-35,3-6-61,-6 8-68,-7-6-74,4-2-83,-2-7-90,-1 2-220,-4-3 13,-2 0 73,0-3-114,4-2-97</inkml:trace>
  <inkml:trace contextRef="#ctx0" brushRef="#br0" timeOffset="87392.45">22292 16887 1664,'-4'-4'2,"4"4"9,0 0 12,0 0 21,0 0 21,0 0 15,0 9 12,4 4 9,3-1 10,-7 3 10,6 2 3,1 7-7,-1-5-1,2 4 10,1-1-9,-2 3-12,7-5-8,2 6-10,-6-10 7,3 7 5,4-5-11,3-3 6,-4 0-2,12-3-2,-8-4-3,2-1-2,5-5-15,-3-2-2,3 0-2,-8-2-9,5-5-9,-1-3-4,-2-2-4,-5-7-2,1 5-5,-4-9-6,-10 1-12,0-6-9,-3 1-14,-3 0-5,0-7-7,-10 9-5,2-2-4,-2 2 7,0 2-7,3 7 4,-3-1 2,-1 5-7,1 5 5,-1 2 8,7 3-4,-5 2 1,1 2 7,4-2 2,1 7-2,6 1 2,0 1 9,6-1 20,5 8 18,-1-7 13,6 7 11,-2-2 6,6-2-1,0 5-12,-6-1-2,2 0 0,1-7-9,-4 8-4,1-3-6,-5-2 0,-2 3-5,-7-5-23,-3 8-34,-1-6-38,-5-1-36,-2-2-37,-8-2-34,-2 4-33,-2-6-28,-4-3-16,0 3-48,-6-5-54,-1-5-83,-2-2-47,0-4-170,-2-5-150</inkml:trace>
  <inkml:trace contextRef="#ctx0" brushRef="#br0" timeOffset="87554.02">22095 16740 1777,'3'-24'-13,"5"12"18,-2 0 11,4 2 1,4 2-1,-8 1-1,7 2-10,1 1-16,2-5-40,1 9-35,4-2-57,-2-4-125,8 6-167,-4-4 55</inkml:trace>
  <inkml:trace contextRef="#ctx0" brushRef="#br0" timeOffset="87821.31">23371 16462 1395,'25'-14'72,"-9"3"10,-2-2 16,-8 5 11,2 7 8,-6-2 6,-2-2-3,4 5-5,-4 0-6,-6 9 8,-5 5 11,-2-2 11,-2 11 5,10 3 3,-11 6-2,2 2 1,-2 7-1,2 2-7,0-2-8,3 10-4,6-5-13,-2-8-10,7 7-12,-3-8-31,6 5-6,4-3-3,-4-4-10,8-2-18,5-7-28,0-1-22,12 0-23,-7-2-31,10-8-22,-7-5-27,2 1-21,-2-8-32,0-3-38,-5-3-45,-5-6-116,2-3-122,-2-8 4,-4 2-105,-10-7-104</inkml:trace>
  <inkml:trace contextRef="#ctx0" brushRef="#br0" timeOffset="88012.8">23560 16583 1635,'3'-9'15,"0"1"25,3 8 35,-2 0 26,2 6 13,2 2 8,5 2 13,0 5 16,-6 4 0,6 4-6,1 3-4,-1 0-16,-7 5-11,5-4-10,2 6-6,0 0-5,-6-2-26,3 2-33,3-5-47,-6-6-46,3 3-51,3-5-42,-6-3-39,3 0-33,3 3-43,-6-14-106,0 7-98,2-8-73,-2-3-48</inkml:trace>
  <inkml:trace contextRef="#ctx0" brushRef="#br0" timeOffset="88425.25">23853 16715 1652,'6'-18'66,"5"3"23,2 7 27,4-1 13,-4 2 6,4-2 5,-4 1-1,4 7 10,-1-7 0,1 8-6,7-8-12,-8 6-12,1-3-2,-4 5-9,7-2-6,-7-1-9,4 3-11,-4 0-4,1 3-11,-1-1 1,1 3-7,-1-3-4,-10 6-8,3 1-5,2 5 7,-8-2-15,0-5 0,0 9-10,-12-7-10,7 7-6,-5-7-19,-1 9 3,2-5-12,-4-1-9,2-5-9,5 6 0,-7-3 3,2-2-6,8-1 3,-7-2-1,7 2 3,3 1 10,3-3 0,0 0 3,4 0 5,7-3 13,-8 6 22,7-3 17,1-1 4,-4 2 11,7 2-2,-4-5 4,-8 6-1,7-2-7,-6 1-2,1 2-4,-7 2-1,0 0-6,0 5 0,-10-8-4,7 9-6,-9-11-15,0 11-29,6-6-40,-8 2-39,1-8-37,-4 7-59,1-6-52,2-2-46,-2 0-102,2-5-124,-2 0 2,5-5-142,1-2-158</inkml:trace>
  <inkml:trace contextRef="#ctx0" brushRef="#br0" timeOffset="88757.41">24227 16592 1942,'16'-12'29,"11"-2"12,-14 10 23,4-1 9,-4 2 5,4-2 5,-4 5 7,4-2-6,-2 2 5,3 0 0,5 0 3,-4-5-4,9 5 3,-11 5 0,9-5-1,-6 2-5,7 3-7,-10 3-2,-1-4 6,-5 4-3,2 8-13,-13-7-4,0 9-5,0-3-3,-7 2-5,1 7-4,-8-5-7,1 1-7,-4 1 1,4 1-3,-4-3-1,4-2-4,-1 7-3,4-7-4,0 0 0,-1-1-7,2-1 5,6-3-9,0 1 1,3-1 0,3-5 2,7 1-8,-3 0-4,6-1-14,4-5-24,3-2-33,-4 0-32,1 0-40,3-8-31,4 4-32,-8-9-36,4 1-61,1-8-120,-5 0-74,1-5-143,-4 1-139</inkml:trace>
  <inkml:trace contextRef="#ctx0" brushRef="#br0" timeOffset="88946.91">24804 16472 1803,'3'-7'23,"0"-1"30,7 0 33,-4 8 19,5 0 21,5 0 33,8 6 50,-7 1 25,13 3 15,0 0 12,-1 7-12,1 1-35,4 7-18,3-1-18,-7 9-18,0 0-16,-7 2-31,-3 5-48,-14 1-46,-6-7-58,-3 8-44,-10 6-52,-4-3-49,-13 3-66,-10 2-102,-3-5-243,-24 12 27,-13 0 68,-10-7-160,-6 8-156</inkml:trace>
</inkml:ink>
</file>

<file path=ppt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v"/>
        </inkml:traceFormat>
        <inkml:channelProperties>
          <inkml:channelProperty channel="X" name="resolution" value="3225.09839" units="1/cm"/>
          <inkml:channelProperty channel="Y" name="resolution" value="4300.13135" units="1/cm"/>
          <inkml:channelProperty channel="F" name="resolution" value="0" units="1/dev"/>
        </inkml:channelProperties>
      </inkml:inkSource>
      <inkml:timestamp xml:id="ts0" timeString="2021-09-07T05:20:54.15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3253 1443 657,'10'-12'231,"0"6"-82,-3 0-43,0 1-13,-1 3 3,-3-3-12,0 3-18,1-3 4,-4 2 6,-4-2-1,1 2-4,-3-1-5,-1 1-3,-7-2-1,5 1-1,-8-1-8,4-1-5,-8 3-4,2 0 0,-1 3-6,-4-1-2,-3 2-4,0-1-3,1 6-4,-4 5-1,-4-2-5,4 6 0,-3 5-4,0 6 0,6-2-2,-1 3 1,7 6-3,-3 0 2,7 0-3,7-1-3,4 2 0,3 2 0,3-1-1,3-1 3,10-1-2,4 8 0,1-7 10,10 2 11,-1-5 3,3 3 3,0-2 9,3 0-4,-3-2 4,-3 0-2,-1-6 1,-5 0-2,2 3 1,-7-4 3,-2 2-3,-7-3 5,-4 0-3,-6 2-4,-8-2-6,-8 2-1,-14 2 0,-8-1-7,-6-1 0,-13 2-4,-2-4-10,2-4-14,0-6-22,0 2-37,6-10-39,4-1-41,3-3-33,14-3-52,0-1-90,9-8-157,15 0-153,1-3-125</inkml:trace>
  <inkml:trace contextRef="#ctx0" brushRef="#br0" timeOffset="557.92">3453 2097 1654,'20'0'6,"-7"-3"9,4 1 10,-1-1 15,1-4 14,1 2 12,-2-2-1,4-3 2,-4 1 6,1 1-6,-1-3 0,2 6-1,-2-3 0,-2 3-8,2 1 1,1 1-1,0 3-4,-4-2-7,4 4-1,-4 1-3,3-1 3,-2 3-3,-1 3-4,-3-1-1,0 0-5,0 6-4,-3-2-4,0 3 0,-4 1-1,-3 0-1,0 4-3,-3-3-3,-4 4 0,0 0-4,-3 0 0,-3 0 0,3-3-4,-7 3-3,4-3 2,0-1 1,3-1-1,-2-3-4,4 1 2,-2-2-2,2-3-4,4-1 2,-1-1-2,5 0-2,-3-4 0,6 3 3,0-2-4,3-1-2,2 1 5,5-1 0,-3 0 7,7 1 4,-1 2 9,1 0-4,3 2 6,0 4 0,-3 2 3,1-4 1,2 6 5,-1 3-2,-7 0 2,2 2-8,-4-3 7,-4 5-8,-2 2 2,-4-3-1,-4 1-5,-2 4 2,-4-4-4,-4 3-5,-7-3 0,2 2 2,-4-5-2,-5 1-2,3-4 0,-2-7-12,4 2-6,-4-7-28,4-1-16,2-6-23,2-4-9,2-3-8,4-3-6,10-5-16,3-4-15,6 0-8,10-9-23,8 0-6,6-5-18,2-2-66,9-4-142,6 0-166,6-1-62</inkml:trace>
  <inkml:trace contextRef="#ctx0" brushRef="#br0" timeOffset="1072.08">5490 1845 1469,'21'-3'-40,"-8"3"18,0 3 25,-3-1 30,1 3 20,-5 5 18,-2 3 13,-1 1 8,0 10 6,-3-2 7,0 5 6,0 3-5,0 0 0,0 6-2,0 0-4,3 0-7,0 1-12,5-3-2,-2 0-4,1-5-1,6 2-3,1-7-2,2 2-3,7-4-1,-2-2 1,2-7-4,0-1-2,0-4-3,3-2-3,-1-6-9,2-5-3,-5-2-5,2-2-1,2-7-2,-2-3-6,-5-5-6,-1-3-1,-6 0-3,-4-6-3,-2 1 2,-6 1-3,0 4-1,-3 3-4,-4-1-4,0 2 1,-2 1-5,-1 7-1,-5 0-3,6 7-12,-8 3-1,3 0-2,2 5-2,-2 3 1,2-1-2,0 5 4,2 0-1,8 5 2,2-3 1,6 1 5,4 2-3,4 1 5,6-1 2,0 1 8,7-1 2,-1 1-2,-2 2 8,-2-2-3,-1-4-4,-1 4 4,-7 2-6,1-2 4,-1-1-14,-7 1-26,-6 0-37,0-4-36,-3-1-39,-7 2-43,0-3-41,-3-2-70,-8-2-131,-1-3-71,-5-3-44,-6-2-48</inkml:trace>
  <inkml:trace contextRef="#ctx0" brushRef="#br0" timeOffset="1191.76">5228 1727 1542,'6'-30'-13,"4"9"9,4-3 9,-2 4 2,6 2-2,1 6-6,1-1-2,1 1-26,9 2-49,-5 0-108,6 5-238,3-5 67</inkml:trace>
  <inkml:trace contextRef="#ctx0" brushRef="#br0" timeOffset="1720.35">7472 1977 1146,'6'-1'6,"4"-2"11,-3-6 2,3 2 11,-3 0 17,-1-4 11,1-1 7,0-2 1,-4-4-4,1-2-2,-4 0 2,0 0-1,0 3-1,-7-1 3,3 3 0,1 2-7,-7-2-4,0 9-6,-4 0-4,-2 6-1,-4 6-4,0 3-3,-6 8 0,-1 6-3,0 3-3,0 3-3,1 5-5,2 4 1,5-1-2,5-4-4,4 0 0,7-5-1,3-1-1,3 0 2,7-1 2,-1-4 1,9-2 2,-1-5 1,2-2-2,5-4 3,2-4-1,-2-2 5,-5-3-3,5-3 0,-1-5 1,-3-4 5,-3-1 1,0-1 2,-1-6-2,-2-8 2,-1-2-2,-3 0-1,0-3 4,-3 4 1,-1 1-1,1 6 4,0-1-6,-4 4-4,4 4-3,1 1 0,4 10-7,1-1 0,2 7-3,3 1 3,3 6-2,-2 4-2,8 2-10,3 0-23,-4 5-42,4-2-43,4 1-53,-1 2-55,-3-4-84,0 1-158,0-5-198,-6-1-148</inkml:trace>
  <inkml:trace contextRef="#ctx0" brushRef="#br0" timeOffset="2467.99">9723 1697 1706,'15'8'-52,"3"-6"18,-2 1 25,1-1 27,-4-2 15,-2 0 6,-1-2 6,-1-3-1,-2-3-3,0 0 1,-7 1 2,0-5 2,-7 1-4,0-1-3,-2 0 1,-7-1-2,-5 4-4,-2 1-1,-7 4 5,0 4-1,0 6 5,-7 4-3,1 3 2,-5 7-5,4 7-5,4 1-4,0 4 0,6 1-3,0 2-1,11-2-4,2-2 1,11 2-2,0-3-3,6-3 2,4-1-1,10-1-4,3-5 2,3 1-2,7-9 1,0 0-3,3-7 0,-3-3-1,0-4 0,0-3 1,-1 0 0,5-7 1,-8-3 3,2-6 0,-5 1 6,-3-2-5,-1-1 7,-1 1 3,-6 1 3,3 5 9,-5-2 4,-1 2-6,2 7-3,-5-4-1,1 3-6,-1 1-1,-2 0 0,3 4-2,-1 2 4,-2 6 8,2 2 10,1 4 16,3 3 5,0 5 2,0 6 8,0 4 5,7 6 4,0 5 8,-1 6-4,4 2 1,0 9-3,0-1-3,-3 4-6,0 0-4,-4-7-5,-3 2-22,0 0-2,-3-3-3,-7-8-3,0 4-6,-3 1-2,-8-5-2,-2 0-2,-4-6-3,1-6-1,-5-2 0,2-9-5,-1-4-10,-4-5-14,4-10-23,-3-5-17,-1-10-17,4-7-16,4-6-9,5-7-4,5-5-3,3-12-15,9-1-15,1 1-18,13-11-23,3 6-17,4-3-19,3 2-32,7 3-18,-4 0-62,7 5-111,-7 3-89,-3 6-19,0 4-38</inkml:trace>
  <inkml:trace contextRef="#ctx0" brushRef="#br0" timeOffset="3702.77">10503 1700 1449,'9'-3'0,"5"6"34,0-1 37,2 1 18,5 2 13,-1 2 3,-1 3 1,5 2 0,-2 6-4,3 0 1,-2 1-7,-1 5-6,3-3-7,-6 4-8,1-2 0,-3 4-9,-4-4-5,1 2-5,-4-2 5,0-3-14,-4 0-5,-2-2-2,3-1-1,-4-2-7,4-5-1,-7-1 0,0-1-9,-4-5 1,1-3-5,3 0-1,-7-16-3,4 4-3,-5-7-7,8-5-10,0 0 3,4-1-1,7-5-1,2 2-1,4 2 5,2-3-3,5 2-2,-1 2 4,1 2-1,3 3-1,0 3-1,2 0 5,-3 4-4,1 0 2,-3 3-1,3 3 0,-4 2 9,-3 2-10,0 3 2,-3 5-1,-7 0 2,-1 3 0,-2 4-2,-3 5 2,-4 4 0,-4 4-1,1 2 2,-4 6-1,-3-1-2,0 4 6,3-2-4,1 2 1,-1-2 0,4 0 0,3-5 1,3-2 1,1-1 1,2-4 0,1-2-2,6-2 4,0-3-2,4-6 1,3-1 3,0-6 1,1-2-5,-5-2 1,7-6-2,-2-1 1,-5-10-1,-2-1-1,-2-7 0,-2-3-3,-2-5-3,-5-3-1,0 1 1,0 3 3,-3 3-1,0 2-1,0 1-1,4 0 2,-4 6-5,3-2 0,3 3 1,5 0 1,-1 5 1,1-2 1,4 2 2,0 2-5,7 2-3,-3 1 4,3 2 0,0 0-1,-2 5 0,-3 4-1,0 1 1,-5 5 3,6 5 1,-6 4-2,-1-1-1,-2 3 4,-2 7 4,4 0-4,-8 1 2,4 1 2,-1 1-1,-3 0 2,5-1-3,-2 1 4,1-5-3,2-1 4,-1-1-1,2-3 3,-1-5-1,2 1 1,2-6-2,-1-1 1,3-6 1,1-4-1,-2-3-3,2-3 2,-2-5-2,-1-4 2,-3-5-3,-3 2-1,2 0 1,-2 3 2,0-2-1,0 3 0,-4 3-5,0 6 3,0-2 0,-3 10 1,0 1 1,0 0-1,-6 12 2,3 2 6,3 1 6,0 2-6,0 7 5,3 0 9,0 1 6,4 3 10,7 1 6,5 0 5,1-5-6,4-2 1,-1-2 1,3-3-5,-2-8-2,3-5-6,-4-4-1,4-4-7,-4-4-4,0-5-8,1-7 6,-1-4 2,1-9-5,-8-7-5,1-5-9,-4-6 8,1-11-7,-8 8 7,-2 3-7,-4 6 7,3 8 14,-6-1 8,-1 11-7,4 4 1,-3 9 11,-4 6 10,2 8 6,5 0 9,-8 27 12,5 6 11,-1 9 7,4 14 10,4 14 13,2 10 3,11 25-1,-1 3 1,8-4-7,3-3-10,3-2-9,3-4 2,-4-5-3,5-3-19,-8-19-17,-1-15-3,-10-8-9,3-8 1,-6-4-3,3-6-4,-2-12-5,-4-2-4,-1-11-2,-3-4-7,3-11-13,-6-9-12,-2-16-9,0-17-12,-10-47-8,5-10-1,-6-4 2,11 8 2,6 21 4,-1 18 2,0 11 3,3 8 0,1 5 2,2 9 1,1 9 2,3 11 3,0 2 0,3 14 3,4 6-1,-1 6 4,6 10-1,-4 6 0,1 9 3,-5 3 1,-2 3 0,-1 3-4,-8 2-22,-8-3-27,-11 5-34,-2 0-35,-10 3-46,-11-2-64,-5-5-74,-5-2-90,-10-5-217,-3-9-38,-6-7 79,-10-6-215,3-12-281</inkml:trace>
  <inkml:trace contextRef="#ctx0" brushRef="#br0" timeOffset="6110.57">13991 2067 605,'14'-3'141,"-8"-1"-42,4 2 8,1-1 1,-2-1-5,-2-2-11,4-2-12,-5 1 1,1-1-1,-1-4-1,0-6-5,2 2-6,-2-8 2,-2 2-6,-1-3-5,0 0 7,0-3-3,-3 6 2,0-3-2,3 5-3,-3-1 2,0 5 0,0-1-8,0 3-5,-3 2-11,3 7-1,0 2-2,0 3-1,0 0 3,-6 17-1,6-1 4,3 5-3,0 0 3,0 4-6,5 1 2,-2 6 8,7-3-5,1 4 1,2-3-3,8 0 6,-1 3-6,11-6 1,2 0 0,-3-6-3,4-6-3,0-1-3,3-7-4,0-1-1,-8-3 0,3-6-6,-6-4 1,6-4-7,-14-4 4,4-4-3,-5-1 1,-5-8-6,-6-2 0,-3-3 1,-6-1-8,0-1 2,-4 2 1,2 6 2,-7 1-1,7 4-1,-1 2-1,-4 8-7,4 2 11,-3 8-10,1 2 2,-1 5 2,3 4-2,3 1 5,0 8 3,0-1 3,3 4 6,-1 1 6,7 0 6,-3 4 0,4-2 2,10 1 3,-7 1 3,4-5 6,2 2 0,2-3-12,2 0 0,4-5-6,-3-5 1,-2-2-1,2-4-2,-1-4 0,-3-2-6,3-5 3,-2-3-4,-5-2-6,-5-7 1,-2-3-10,-2-6 5,-11-2 4,4-2-9,-9-2 10,2-2-1,-7 2-6,5 3 5,2 3-5,0 3-1,0 8 3,1 5-7,-1 4 3,1 3 2,-1 8-5,7-3 1,-7 12 4,7-2-1,0 2-1,0 6 0,3-3 4,1 3-4,-1 3 2,4 0 3,3-1-7,0 0 2,4 0 1,-2-2-3,2-3 3,-1 2-1,1-4 4,-4-1-1,3-4-1,1-2 0,-5-5 1,5-2-2,-4-5-4,0-2-7,3-4 2,-3-6-4,0 0-7,4-1-4,-1-1-6,4-3 4,-1 1 3,1 4-6,2 0 3,-2 4 6,1 1-4,-2 3 4,-2 4 2,2-2-1,-2 4 2,-1 8 5,-4 1-1,2 2 3,-1 2-1,-1 4 2,2 2-1,-1 5 2,-1 3 0,5 4-1,2 0 3,0 1 0,2-1 2,2 5-5,7-3 9,6-2-1,-1-1 3,8-4 1,8-5 1,-6-5 0,6-3 1,-2-7-1,8-4 1,-4-7 5,4-3-7,-2-8 3,-1-2 6,-11-6-12,-3-7-1,-7-2-3,-11-8 3,-2 2-8,-10-4-5,-7 9-1,-3 1-5,-7 4-2,-1 6-1,-8 1 0,-1 11 2,-4 6 1,1 6 1,-4 3 1,-2 10 4,-1 3 1,3 9 0,0 1 0,-3 8 1,6 2 2,7 0 2,4 0-1,7 1 3,3-3 3,9 1-1,4 0-1,7 1 4,-1-6-3,8 0 0,6-6 9,0-1-10,0-7 5,3-8-1,-3-3-3,0-4 5,0-6 0,0-9-1,-3-3-4,-3-10-1,-8-8 1,1-10-1,-11-7 0,1-11-3,-7-9-4,-7-3-4,-6-23 3,3 17 0,0 13 2,0 9-1,0 12 1,0 10 2,3 10-2,1 4 0,-1 12 1,3 7-2,1 7 7,0 2 2,0 8 1,3 7 9,-4 7 5,8 2 9,-4 11 6,3 1 15,3 11-2,-2 0-4,3 1 2,-1 5 1,4 1-1,4 2-3,2 3 3,1-1-5,3-2-2,0-6-3,4 0-3,1-11-3,-1-7 3,3-2-6,0-8 4,-1-9-7,0-6 0,-1-3-2,5-9 3,-8-5-13,1-6-18,1-9-11,-3-2-10,-8-7 4,-1-4 0,-4 2-3,-1-4 4,-2 1 6,2 1-3,-7 7 4,0 4 9,0-1-8,-3 9 11,-3 2-7,-1 8-1,1 1 0,-5 6 9,5 6-4,-4 1-1,2 5 4,2 5 1,2 4 6,-2 4-5,6 0 2,0 3 3,6 4-2,4 1 6,5 2 2,0-3 10,5 3-4,8-5 1,2 1 1,0-9 2,0-5 0,0-2-2,-3-6 3,3-4 0,-3-10-4,-1 2 3,-3-8-6,0-7 2,1-7-4,-8-2-6,-5-8-7,-1-10-7,-4-2-3,-9-6-6,0-2-7,-4 5 1,1 0-2,-5 3 7,1 9 3,1 2-1,-5 7 1,1 4 5,-1 4-2,-5 9-2,1 3 5,6 6-4,-6 3-1,2 3 0,2 6 4,-2 3-1,9 2 0,0 1-1,4 2 3,3 0 1,7 3 3,0-2 2,6 2-2,4 0 2,2 3 3,8-4 3,3 2-3,3-4 4,7 7 1,-2-8 1,-5 4-4,-3-1 2,0 2 0,-6-1 3,-5 2-3,-5-2-5,-1 4-35,-7-5-36,-3 1-49,-3-2-47,-3 0-52,-3-1-91,-1-8-187,-2 4-134,-2-6-135</inkml:trace>
  <inkml:trace contextRef="#ctx0" brushRef="#br0" timeOffset="7568.48">18613 1477 1631,'17'-13'-99,"-6"6"15,-1-2 14,-4 0 14,0 1 12,2 2 10,-5-2 24,0 1 19,1 2 11,-2-3 9,-2 3 6,0 1 3,-2-2 9,-2 4 2,-6-2 3,-4 4 0,5 1 5,-8 7 2,-3-1 1,-6 8 4,-2 5-1,-4 5-3,-2 5-3,8 0 0,-2 5-5,5-1-2,3 5 1,4-9-2,4 2-2,10-2-1,2-3-1,2 1-3,16-1-1,3-3 3,9-3-1,2-3-2,9-3-1,2-7-5,7-4-4,0-4-1,4-4-2,5-7-3,1-6-1,-3 0-2,-7-9-6,4-3 0,-5-8-3,-5-4-1,-14 1-2,-3 0-2,-11-1 2,-2 7-1,-4 1-3,-10 6 0,0 3-2,-7 0-2,-3 4 0,-3 6 0,-8 4 0,2 4 0,-5 6-1,1 0 1,-4 8 0,-3 5-2,0 4 4,0 7-2,7-3 1,0 4-1,2 5-2,5-2 2,6-2-1,6 3 2,1-4 1,3-4-2,3 5-1,7-6 2,4-3 0,-1 1-2,4-7 2,3-4 0,0-5-2,0-2 1,0-2 0,3-2 0,-3-8-4,4-2-1,-2-4 4,-1-4-5,-1-4 3,-7-1-3,4 2 2,-4-2-1,1 4 1,-4 1 0,-1 5 0,2-1 0,-1 3-1,-4 2 0,1 4-2,0 1 2,3 5 1,-4 3 0,1 0 2,0 8 4,3-1 5,-4 6 2,1 1 7,3 4 2,-3 2 4,2 0 6,-1 0 5,2 3 1,-4-1 3,4 0-6,-3-2-3,0-2-2,-1 0-3,1-6-1,3 0-1,-7 0-1,4-4-3,-2-2-3,5-3-1,-2-6-1,-1-5-1,3-4-4,0-3 0,0-6-2,0 2 4,3-1-6,4-5 1,-1 5-3,-2 2-4,9-2 7,-2 5-8,-2 2 4,1 4-4,1 2 0,-5 2 2,0 1 0,1 8 0,-3-2-3,-1 5 2,4 4 3,-4 3-2,-3 1 2,3 2 7,0 4-4,1 1 9,-4 1 2,0 0 0,-3-4-3,3 1 1,-4-2-3,1 0 1,0-6-3,-1 0 3,-2-2-2,2-3 0,1-4-3,-3-8 3,2 0-6,1-10-3,-1-1-1,1-10-19,3-4-9,3-3-2,-2 1 1,2 3-2,3-5 4,4 6 4,1 3 2,-2 3-2,-2 5 3,0 2 1,3 3 3,-3 3 2,-4 4-1,4 8 2,-4-1 3,-3 10 2,3 0 2,0 5 7,-2 3 3,2 0 12,1 7 10,2 1 0,1 2 5,-1-3-2,4 0 8,-4 2-3,5-5 8,-1-2-2,-1-1 8,2-6 5,-1-3-3,0-5-3,0-4-5,2-6-6,3-1-3,-2-6-3,-3-5-6,3-6-4,-4-4-8,-1-7 0,-1-6-2,-7-5 1,-1-1-3,2-4-6,-5 9 4,-2 3 0,-1 2 10,0 10-4,-3-2-4,0 8-2,0 8 8,-3 5 2,3 5 5,0 0 5,-3 22 15,3 3 14,3 8 6,0 7 5,4 10 13,0 15 5,6 0-1,4 3 2,6 24 1,7 0-5,-7-17-6,-2-9-2,1-4-6,2 1-4,-1-5-8,-5-12-2,-2 0-4,1-9-7,-4-4-2,-4-3-4,5-6-2,-7-3-1,2-6-7,-1-5 0,-5-8-6,-3-4-4,0-8-2,-6-9-19,-2-15-15,-8-13-20,-4-21-11,-4-32-9,5 0 2,2 0 1,10 21 2,4 11 5,3 13 4,3 2 6,7 8 0,4 3 6,-1 9 3,4 6 0,2 7 5,2 4 3,-1 9 3,-4 5 1,4 10 1,1 4 2,-8 5 0,4 9 4,-14 3 3,0 4-11,-3 4-32,-6 2-32,-8 7-22,-7-3-37,-1 1-35,-8-3-40,-8 1-33,5-4-34,-7-9-102,7 0-160,-3-5-18,-15 1-115,8-5-174</inkml:trace>
  <inkml:trace contextRef="#ctx0" brushRef="#br0" timeOffset="8156.56">21442 1400 1738,'10'0'-70,"-1"2"13,-1-2 33,-3 3 22,-1-3 20,-4 5 16,0-5 15,-6 4 11,-8 1 15,-2 6 4,-4 2-1,-4 4 5,0 0-6,-1 6 0,-2 3 2,0 3-2,0 3-8,0-2-1,4 3-2,7-3-8,-5-3-4,12 3 1,-1-7-6,6-1-4,4-4-1,4-4-3,6-1-4,-4-5-1,8-4-7,2-4-1,5-1-5,2-7 0,3-8-2,4 2-4,-3-9-5,-4-2-5,3-8-10,2-1-11,-9-4-14,-6 5-7,-3 0-3,-6 4-11,-1 3-16,5 2-10,-16 4-19,-1 2-38,-1 9-25,-4-1-35,0 2-69,1 5-142,0 0-144,-1 9-49</inkml:trace>
  <inkml:trace contextRef="#ctx0" brushRef="#br0" timeOffset="8516.6">21488 1772 1450,'11'10'-46,"2"-5"31,0 0 30,4-3 18,0-4 17,2-3 4,5-2 10,-4-6 8,7-6 5,0-7-1,3-4-4,-1-7-7,-6-1-7,4 1-7,-3-4-7,-4 4-3,-4 5-5,-6 1-4,-3 6-6,-7 6 0,0 1-6,-14 3-7,5 5-4,-12 2-4,5 6-9,-4 2-6,-4 2-6,1 6-2,-6-1-2,8 7-4,1-2-1,7 3 5,2-1 1,5 2 0,9-1 4,3-3 10,12 1 10,2 2 6,7 0 8,6-3 6,0 3 2,1-3 2,-1 4-5,0-2 1,-3 1-5,-3 2 1,-3-5 0,-8 2-5,-2 1 3,-8-1-3,-3 6-3,-6-8-11,-3 5-22,-5-5-26,-2 2-30,-7 0-31,4-2-24,-5-2-26,-6-5-70,1-2-339,-4-1-66</inkml:trace>
  <inkml:trace contextRef="#ctx0" brushRef="#br0" timeOffset="8702.1">22092 1342 1544,'27'8'-29,"-1"1"39,-2 8 16,-6 4 17,4-1 7,-5 2 6,-1 3 2,1 3-9,-7 3-2,4-2-7,-5-1-2,-2-3-17,-4 0-37,7-3-33,-10-1-42,0-6-58,0-6-156,0-1-152,-7-3 35</inkml:trace>
  <inkml:trace contextRef="#ctx0" brushRef="#br0" timeOffset="8844.72">21919 914 1243,'3'-2'-39,"1"4"2,-4-2 7,16 0-6,-9 4-4,3-4-20,3 2-51,1-2-192,2 3 180</inkml:trace>
  <inkml:trace contextRef="#ctx0" brushRef="#br0" timeOffset="9072.11">22372 932 940,'10'6'55,"3"1"13,4 5 25,-7 3 12,6 2 15,-2 9 4,-4 3 6,-4 4 2,4 2-1,0 10-11,-2 4-8,2 2-11,-1 5-10,2-1-8,-1-4-8,-1 5-8,5-5-3,5-2-9,-1-7-2,-6-3-12,12 0-13,0-12-21,-1-4-23,0-5-26,4-4-35,-7-6-21,4-1-33,-5-5-55,1-4-101,1-5-379,-8-1-162</inkml:trace>
  <inkml:trace contextRef="#ctx0" brushRef="#br0" timeOffset="9299.5">22582 1414 1731,'0'-7'-45,"0"0"34,7-1 22,3 1 23,6 2 19,8-2 11,-4-2 8,7 4 10,3 1-1,3-1-1,-3 2-11,3 3-4,1 3-5,-1 2-7,0 4-3,-3 4-6,0 2-3,0 5-12,-6 2-1,-4 7-2,3-3-2,-9 5-12,-8-1-19,8-3-25,-11 3-25,4-5-25,-7-2-33,0-2-21,0-2-15,0-4-30,0-6-68,-7 3-310,0-6-61</inkml:trace>
  <inkml:trace contextRef="#ctx0" brushRef="#br0" timeOffset="10036.12">23459 1382 1567,'13'7'-6,"-3"-1"37,0-1 33,0-3 27,0 1 20,-3-1 1,-4-2-4,5 0-4,-8 0-10,0-5-9,0 5-6,-14 0-8,4 0-7,-4 5-8,-2 0 1,-4 8-14,-7 1-1,-1 7-5,7-1-3,-9 6-4,0 6-5,3-3 1,0 5-3,7-5-4,0 0 0,10 0-4,-3 0 1,2-3 2,11-2-1,0-2-1,11 1-3,-5-3 0,11-2 1,3-4-1,-3-1 1,1-3-5,7-4-1,5-4 1,-7-4-1,4-2 0,-1-4-4,2-4 1,2-5-2,-8-3-1,2-6 2,2 0 0,-8-2 1,4-5-3,-1 6 0,-4-1 0,2 8-3,-5 1 0,-1 1-1,1 6-1,-1 4 1,-7 1 2,5 7-1,-1 1-2,-1 5 3,-2 0 1,7 3-1,-11 2 6,3 1 9,4 2 5,1 3 0,-5 3 4,4-4 6,-7 4 0,8-1-1,-8 2-5,3-3-1,1-1 1,-4-2-5,1-3 0,3 1 1,-7-2-6,3-2 5,7-6 1,-7-1-5,-3-4-3,7-9-1,0-1 0,6-9 0,-7-8 0,5 0-6,2-7-1,4 4-3,-4-1 0,4 0 0,-1 6 3,11 2-4,-7 2 4,4 7-2,-2 2-5,2 5-1,3 6 5,-10 3-2,2 5 1,5 5-1,-7 4 2,-4-2 5,-4 5-1,2 3-2,-1 0-26,-7-1-28,7 2-37,-18-6-37,8-1-43,-2 2-41,-8-7-75,4-1-169,-11-3-65,4-2-72,-14-3-91</inkml:trace>
  <inkml:trace contextRef="#ctx0" brushRef="#br0" timeOffset="10169.77">22713 1250 1547,'-30'-8'-28,"16"5"3,-2-1 4,8 1 8,5 1-2,3-1-11,3-1-42,-6 1-93,3-3-244,-3 2 84</inkml:trace>
  <inkml:trace contextRef="#ctx0" brushRef="#br0" timeOffset="11298.27">2202 3642 317,'-6'-3'193,"3"3"-29,-5 0-17,8 0-36,-9 0-12,2-1-15,1-2 3,-5 1-8,-2 2 6,-1-3-3,-2 0 1,-1 3-5,-2 0 0,-6 0-2,2 6-1,-4-1 0,1 2-7,0 5 1,6 3-1,-4 2 1,4 7-2,4 2-1,2-1-4,4 6-1,0-1-2,6-3-5,4-1 2,0 1 5,8-2-7,1 2-1,4 0 0,4-3-5,0-7-1,3-3-3,0 2-6,4-6 0,3-4-5,-1 0-6,1-6-1,-5-6-1,6 2-1,-5-4-3,-3-4-7,-3-3 0,0-1-6,-8-5-8,-2-2-10,-7-2-16,-3-1-17,-7-3-8,-4 0-9,1 0-11,-4 5-18,4 2-24,-1 4-25,5 0-34,2 5-40,-3 4-92,3-1-360,3 3-159</inkml:trace>
  <inkml:trace contextRef="#ctx0" brushRef="#br0" timeOffset="11590.49">2710 3672 1836,'13'-2'-20,"-4"-4"17,-1 2 17,-5-1 14,0-3 14,0 3 11,-6-2 7,0-1 3,0 2 10,-5-1 0,-1 5-4,-4-1-7,-1 3 3,1 3-1,-11 5-1,4 2 1,-6 7 1,3 3 1,-1 5 2,4 5-7,0 7 4,0 4-1,3 1-6,4 3 1,3 3-3,7-1-4,-5 1-4,8-7-6,4 2-10,3 6-24,0-5-23,6-1-34,-6-9-36,3 2-41,-4-6-33,1-5-22,0 0-20,-7-11-82,0-1-133,-4-3-208,-3-1-123</inkml:trace>
  <inkml:trace contextRef="#ctx0" brushRef="#br0" timeOffset="11721.15">2229 4207 1746,'16'-18'-21,"8"4"9,3 2 15,3-5 4,6 5 3,8-2 1,2-1-6,5 2 2,5 0-6,-2 1-40,2 4-55,-9 1-125,-2-3-259,0 3 15</inkml:trace>
  <inkml:trace contextRef="#ctx0" brushRef="#br0" timeOffset="12224.38">4284 3700 1338,'22'-11'0,"-1"2"6,-4-1 28,-1-3 20,-6 1 13,7-3 10,-7-3 5,-7 1 9,4 2 4,-7-2 1,-3-1 1,3 3-9,-11-1-2,2 2-1,-9 3-9,-1 5-6,-1 3-2,-1 6-2,-5 3 1,-4 10-4,4 4-1,-1 5-6,-3 10-1,6 1-6,4 7-4,-3 3-2,9-1-6,2 5 0,4 0-4,8 0-5,0 0-2,4-1-2,3-1-7,6 0-26,-3-2-19,6 0-20,5-5-17,-2-2-22,-2-9-36,1 0-28,-2-3-20,-7-7-23,-4-2-96,-5-5-128,-5-3-138,-1-3-58</inkml:trace>
  <inkml:trace contextRef="#ctx0" brushRef="#br0" timeOffset="13054.35">3733 4166 1588,'14'-12'3,"2"0"20,4 0 23,10-4 18,2 2 6,8-1 11,5-3 2,5 1-3,0 2-3,3-3 3,1 1-4,0 1-6,-5 2-9,-9 4-3,0-3-5,0 4-4,-7-2-7,-6 4-4,0-1-5,-4 1-5,-3 2-1,0 2-1,-7 6-4,4-1 0,-4 3-3,1 3-2,-8 4-1,1 2 1,0 0 0,0 6-1,-1 0 1,1 1 0,-4 0 0,0 1 1,5 4-1,-5-4-1,0 1 2,3-1 1,1 1-1,0-6-1,3 0-1,0-1-2,7-3-4,-1-4 2,1 1-3,7-5 0,-6-5 1,7 0-2,-2-2-4,4-3 1,-4-5 3,-1-2-4,-1-6-3,-1-2 3,-1-3-2,-4-4 3,-2-1-5,0 3-1,-3 3 4,0 4-2,-3-2 0,-5 8 1,6 0-2,-8 6 2,3 4-3,-3 2 2,0 0-2,-3 16 1,3-4 0,0-1 5,0 7 5,3 2 3,1 3 2,-1-1 3,3 1 7,8-1 6,-4-2 0,10 5 5,3-4-1,1-1-5,2-6 1,1-4 1,0-3-6,3-1 2,0-4-8,0-2 2,0-5-3,-3-2-5,0-3 0,-2 0 4,-4-5-6,-1-9-2,-4 5 0,-5-5-5,-1 0 1,-4 2-2,-6 0-3,3 0-1,-3 4 1,0 0 3,0 5 0,-3 4-4,0 4-1,-4 2-2,4 3 1,0 6 10,0 1-5,3 3-1,-4 2-3,4 2 3,0 6 0,4-4 8,-1 4 4,7-1 4,-4 2-3,5-1 3,-2-2 6,4-3-4,-2 3-4,2-6-1,-3-2-2,4-3 0,-5-2 3,2 0-3,2-7-1,-4-1-6,2-2-2,-4-5 2,-1-2 5,0-4-5,-2-4-10,3-2 10,0-2-4,-1-2-6,0 1-1,1 1-5,7 1-1,-4 3 4,2 3-1,2 5 2,2 0-3,2 8 3,-1 4 4,-2 4-3,0 5 2,4 3-3,-5 5 6,2 0-2,0 7-3,5 0-16,-4 1-33,-4 1-40,-3-4-36,-1-2-45,6 0-48,-5-2-33,-1-1-99,-2-8-173,0 2 38,-4-6-49,1-1-41</inkml:trace>
  <inkml:trace contextRef="#ctx0" brushRef="#br0" timeOffset="13514.65">6201 3834 1528,'16'0'-12,"-2"3"30,-4 5 31,-4-1 14,5 4 15,-8 4 12,-3 2 7,4 5 7,-4 3-2,-7 0-4,4 4-3,3 3-5,-8-3-5,8 2-4,0-5-5,4 2-5,0-3-7,6 3-2,2-8-2,6-2-7,8-4-4,4-4-6,0-5-3,4-5 0,2-2-5,7-5-6,1-5-7,-1-8 2,1-6-5,-4-6-1,-1-11-1,-1-10-3,-8-4-1,-8-6 0,-5-4-9,0-6 3,-10 1-1,3 1 8,-10 14-1,2 5 7,2 9 0,-1 6-2,-3 7-4,0 7 0,0 14 9,0 6 7,0 7 5,-3 9 0,6 7 8,-3 8-1,0 7 8,3 7 7,2 8 4,0 3-10,3 0-6,-2-2-1,8 4-2,-2-2-3,6 5-5,1-3 0,5-3-5,3-9-5,-4-1 4,4-7-24,3-2-32,-7-6-23,4-4-31,-4-5-35,-7-9-47,1-1-36,1-6-41,-9-2-43,-2-5-104,-1-2-153,-6-8 29,-3-3-32,-4-4-48</inkml:trace>
  <inkml:trace contextRef="#ctx0" brushRef="#br0" timeOffset="13716.62">6932 3866 1569,'5'-6'19,"9"1"10,0 0 31,2 0 21,8 0 15,6-3 15,0 3 4,3 0-1,0 3-8,5-1-7,-5 3-10,0 5-9,4 3-9,-1-1-5,-6 6-5,0 4-10,-3 3 0,-4 2-10,-2 2 0,-2 3-12,-5 0-23,-8-1-22,4-2-32,-10 1-35,0-2-33,0-1-46,-6-2-78,-1-2-193,0-5-209,-3-5-139</inkml:trace>
  <inkml:trace contextRef="#ctx0" brushRef="#br0" timeOffset="13839.68">7325 3657 1662,'13'-5'-90,"4"0"8,-1 3 1,5-1-47,-8 3-135,4 0-84,0 3 140</inkml:trace>
  <inkml:trace contextRef="#ctx0" brushRef="#br0" timeOffset="14723.06">8032 4016 1123,'23'1'50,"-3"-1"8,-3-1 8,3-2 9,-4-2 16,-2 1 14,-1-4 3,-3 2-1,1-4-1,-5 0-5,0-3-2,-6 3-7,0 1 0,-3 1-10,-3-1-6,-1 5-9,-7 2-7,2 4-4,-6 1-5,2 4-3,-4 1-6,-1 4 0,2 3-5,-4 3-2,5-2-5,-1 4-3,5-4-2,1 4 1,-1-1-4,8 2 3,0-3-5,2-1-1,4-2 2,0 1-3,0-4-1,6 0-2,4-2-2,1 0-1,2-5-7,4-3 6,-4 1 0,4-6-2,-1 1-2,1-3-4,3-2 2,-3-6 3,0-3-5,-1-5 2,-2 1-4,2-5-2,-2 2 1,-1 3 0,0 2 4,-2 4-8,-2-1 2,1 7 0,1 1-1,-2-1-1,1 5 1,-3 6 2,0 0 1,3 2 5,-4 2 2,5 4 11,-5-2 4,4 6 5,0 0 13,0 0-1,-3 3-2,-1 0 0,5-4-1,-2 1-9,-2-2-2,-1 0 0,5-4 0,-5 2 0,1-2-3,-1-1 1,2-3-3,-2 0-3,1-5 2,2-3-5,-1-2-7,1-5 4,-2-2 0,4-9-5,-2 1-7,1-2 4,4-2-5,-1-5-6,1 7 3,2 2-5,-2-1 7,-1 7-2,4 2 0,-1 2 2,-2 3-3,2 4 5,-2 3-2,-1 3-2,0 1 1,0 6 3,-3 0-2,0 5 5,0 1-6,0 1 4,0 3 0,0-3 4,2 4 1,-1-4 3,3 0 2,-1-2 5,0 3 7,6-5 4,-1-4 6,3-1-1,2-6 9,0 1-7,0-3 3,4-5-12,0-3-1,-4-1 5,8-8-5,-6 1-3,-1-7 1,-1-5-8,1 1-3,0-5 1,-8-1-4,1 3-3,-4 0 1,1 3 1,-5 5 0,-2 2-4,2 2-5,-4 3-6,-2 4-5,-6 7 6,3 1 3,-8 3-1,2 3 1,-1 4 5,4 3 0,-3 0-12,1 5 11,5-1-1,0 0 1,0 3 3,8 1-4,2 0 3,-4-1 0,5 0 8,-2 0-4,-2 1-3,-1 0 2,-3-1 2,-3 1-5,0-2-9,-3 1-35,0 0-22,-7 0-42,-4-5-57,2 4-61,-1-6-72,-8 2-201,1-4-68,1-3 80,-2-3-79,1 0-67</inkml:trace>
  <inkml:trace contextRef="#ctx0" brushRef="#br0" timeOffset="14847.72">9309 3935 1558,'44'-18'43,"-1"8"-6,-3 3-4,-3-4-6,-7 2-18,-1 4-29,-5-3-46,3 4-55,-4-4-154,-7-1-142,0 3 73</inkml:trace>
  <inkml:trace contextRef="#ctx0" brushRef="#br0" timeOffset="15760.51">3725 5790 1347,'-2'5'76,"-4"2"7,-1 4 26,4 4 22,-5 4 3,5 6 9,0 3 4,-3 6 12,6 2-6,-4 3 10,4 5-17,4 0-13,-1 6-8,3 1-7,1-4-13,3 3-15,0-4-6,0-3-9,0 1-6,0-10-7,-3-1-4,0-8-5,-1 0-5,4-5-5,-8-6-5,3-3-9,-5-4 2,-5-7-8,5 0 3,-8-12-10,1-3-1,-3-8-4,0-9-9,0-6-10,-1-10-1,-1-4-5,-2-13-11,-2-2 3,-8-26-4,4 16-3,4 11 6,3 6-1,2 11 6,4 3 1,4 8-3,3 6 1,3 5 0,4-1 6,7 6 3,2 5-3,8-1 4,6 6 0,0 1 5,3 4-2,2 2 2,0 5 4,0 3-3,4-1-3,-3 5 6,0 4 2,-2 1-5,-8 3 3,1 2 7,-10 1-7,-4 1 6,-6 0-3,-1 3 3,-9 4-3,0-2-3,-7 6 2,0-1 2,-7 0-13,4-2-6,-7 1-13,3-3-6,0-5 0,4-4-4,0 2-7,3-2-5,0-7 1,3 4 0,4-6 5,3 2 6,6-7 5,1 4 4,0-5 3,6 2 8,-1 0 10,3-1 5,1 1 11,1 1 8,6 1 3,-3 0 8,4 3-2,-4-1 3,0 3-3,0 6 11,-3-1 15,-4 2-11,-2 5 1,-5 1 2,-6-1-9,0 3-3,-6 4-2,-8 2-2,-2-1-5,-5 1 2,-9-2-7,0 0 1,-4 2-15,-2-6-25,-1-2-25,0-3-31,4-5-37,-3-3-52,-1-2-65,3-5-137,5-8-211,-1-1 82,6-7-57,4 2-57</inkml:trace>
  <inkml:trace contextRef="#ctx0" brushRef="#br0" timeOffset="16343.98">4227 6198 1656,'13'6'33,"-3"7"21,-3 2 14,3 5 14,-4 1 5,-3-2 11,5 6-3,-2-1-2,-2 0-4,2 1-3,8 2-4,-4-2-8,6-2-5,4-3-7,7-1-4,-4-3-6,4-7-5,3-1-2,-4-5-3,8-3-4,-4-3-8,0-5-2,-4 1-1,4-5-1,-3-6-1,0-2-1,-7-5 4,0 1-2,-8-4-3,-2 0 1,2-3-5,-4 10 5,-3-4 3,0 5 7,-1 2-1,4 3-4,-5 3-3,-3 2-8,3 5 3,-1 5-1,-2 0-3,0 0 2,5 10 1,-2-1 1,-1 4-8,6 5 9,-1 0 7,3-1-4,3 3 3,-1 0 0,6-1 6,4 2-7,-1-1 4,9-4 3,-3 1-4,6-3-2,-3-6 5,0-1-9,0-5 2,-3-4-1,4-1 0,-1-6-6,-4-4-3,-3-2 1,0-7-3,-5-3-1,-2-4 1,-6-5-5,-3 0-1,-7-5-3,-7-3-1,0-3 0,-3 0 0,4 8 9,-1 1-3,-3 7-10,3 4-5,1 4-1,3 9 4,-5 4 8,5 6-3,0 7 2,-1 3-8,4 7 6,-3 7-6,0 3 3,3 4 2,3 12-3,-3-1 3,7 10 0,-1 0 0,5 0 5,2 0-3,1 0-11,5-1-26,1-8-23,4 0-34,-5-5-46,2-10-37,2-4-37,-3-7-49,-7-8-124,0-4-191,1-6 53,-7-4-86,-4 0-107</inkml:trace>
  <inkml:trace contextRef="#ctx0" brushRef="#br0" timeOffset="16489.59">5137 6215 1603,'7'-8'-29,"6"1"4,7-1 9,4 1 3,12-4 16,4-1 3,14-3 5,2 0-2,17-1-1,4-5-9,37-4-32,6 3-58,0-4-154,7 4-159,-4 0 85</inkml:trace>
  <inkml:trace contextRef="#ctx0" brushRef="#br0" timeOffset="17066.54">7959 5722 1161,'-20'-10'42,"2"2"5,-2 1 3,7 2 17,-4 0 5,-3 3 2,-1-4 2,2 6 6,-1 0 1,-3 0-1,-5 8 1,7 0 4,-9 6-2,6 6 1,-3 4 2,7 0 2,1 9 0,0 4-2,4 7-2,5 2 0,0 4 7,4 8-12,2-1-4,4 6-5,0 4-7,7 3-2,-1-2-6,4-1-5,4 0-5,2-4-11,-5-8-25,0-5-33,1-5-43,-5-8-41,-1-1-29,1-6-31,-7-5-57,-7-5-106,-3-6-124,0-3-180,-3-6-130</inkml:trace>
  <inkml:trace contextRef="#ctx0" brushRef="#br0" timeOffset="17506.36">7289 6520 1838,'30'-25'-17,"0"7"19,0 0 15,3-1 7,-3 4 5,13-6 8,0 1-2,7-2 2,-3 5-2,6-4-6,1 1 5,-5 3-1,-2 0-2,4 5 1,-12-4-2,-6 6-6,-3 3 2,-3-1-2,0-2 2,-7 6 3,0-1 2,-6-1-3,-1 5 2,-6 1-1,-1 0 1,-6 1-3,0 5 1,-6 3 2,-1-1 0,-3 6-10,-3 6 1,2 1 1,-2 4 4,-1 2 1,-2 4 0,7 0 0,-5 2 0,4 2 2,4 3 0,-2-6-2,5 0-1,3-1-1,3-4 1,0-3 1,5 0 1,5-5-1,4-3-3,2-3 3,2-6-2,2-2-7,0-5 0,4-5 1,-1-2-4,8-6 6,-4-7 0,-4-1 1,5-9-5,-5-2-3,-5-2 8,-8-2-1,-7-1-5,1 2 0,-11 1-5,1 0-7,-7 5-11,1 0-13,-5 5-26,-2 6-23,-5 3-28,5 2-22,-1 6-34,4 2-24,2 0-68,2 5-178,6 0-93,3 0-1,3 5-20</inkml:trace>
  <inkml:trace contextRef="#ctx0" brushRef="#br0" timeOffset="18103.76">9578 6186 1371,'14'-9'-29,"-3"-1"10,-6-3 20,0 1 18,-5 2 12,-5 1 3,3-3 10,-4 3 18,-2 2-2,-1-4 0,-4 4-3,-4 5-1,4 2-5,-5 0-4,-1 4 4,-1 7-6,-1-2-2,2 8-1,-4-1 2,2 6-5,8 1 0,-4 3-2,4 0-2,6-3-2,4 0-1,3-3-4,0 0 0,10-2-2,0-1 2,3-5-4,7-4-1,1-3-3,2-3-1,0-4-1,7-3-3,-4-5-3,5-5 0,-1-1 0,0-1-2,0 0 0,-7-3 5,1-3 9,-6 3 8,0 3 2,-2 0 8,-2-2 6,-4 5 0,-4-4 3,1 6-6,-3 0 1,-1-1-4,0 2-2,-3 2-1,0 1-3,0 3-4,-3 3 1,0 2-2,3 0 18,-4 9 2,4 2 4,4 2 12,-1 4-3,0 3 1,4 7 1,-1 5 3,1 4 2,7 9 0,-5 3 9,5 1 1,2 9 0,1 2-6,-4 0-5,-2-5-3,-1 0-8,-4 0-5,-3-3-1,1 0-1,-11-3-6,1-3-4,-4 0-5,-7-6-2,-3-3-7,0-7-2,-3-3 1,-4-4-5,-3-5-2,0-3 0,2-8-9,-4-4-11,4-12-8,-1-3-16,-1-10-13,3-10-9,5-6-19,4-4-1,9-3 1,9 2-19,6-5-13,7-2-32,1 0-22,13 0-31,6-2-38,7 8-47,1-4-95,0 5-198,3 1 19,3 7-112,-7 2-148</inkml:trace>
  <inkml:trace contextRef="#ctx0" brushRef="#br0" timeOffset="65275.06">11614 6095 276,'6'-3'120,"-3"1"-24,5-4-17,-5 4-9,-1-1-12,6-1 11,-6 1-3,2-2-3,3 0 12,-3 0 3,-4-2 6,0-1 5,0 1 9,0-1-3,-4-2-5,4 0 2,-4-2-1,-3 2-2,1 3-9,0-4-1,0 2-5,-8 0-5,4 5-7,-4-4-4,0 5-3,-2-2-5,-3 5 1,-2 3-2,-2 2-1,2 3 1,-1 1-3,-8 7-3,6 1-3,-3 3 2,4 6-1,0 1-1,3 0-5,0 6 0,3-3-2,7 3-1,0-1-2,7-5-2,0 1-2,6-3-3,3 0 1,5-3-2,5-2 0,4-5 2,0-2-2,7-6-2,-1-2 2,4-5-4,0 0 0,-3-5-5,3-5 3,0-5-1,-6-3 2,-3-1 4,4-1-4,-9-8-1,-2 2 0,-3-1 0,-6 3-7,3 0 6,-6 3 3,2 1 4,-4 4 9,3 3-1,1-4-4,-4 5-3,0 2-7,4 3 7,-4 2-8,0 5 1,0 0 1,0 0 1,0 17 5,3-7-1,-1 2 15,2 4-8,2 1 0,1 0 7,4 3 0,-1 1-1,2-1 2,6-1-4,2 1-3,-1-4 1,4 1 0,5-7-2,-5 0-4,4-2 1,0-8-6,-4 0-2,3-6 6,1 1 0,-3-4-1,-1-1-6,-3-5-1,-3-3-4,-1 0-1,-2-4-1,-8 1-2,4-5-1,-7 1 0,1 2 2,-4 1-6,4 2-1,-4 5 4,0 0 0,0-1 3,-4 4-8,4 4 1,0 3 5,-4 3-4,4 2-2,-3 10 7,3 0 0,0 1-2,0 4 0,0-1 1,3 3 0,-3 1 5,8 2-2,-5 0 0,3 2-4,1-2 4,-1 1 0,5-4-2,-5 0 0,4-4 2,1-2-3,2-3-1,-4-4 2,5-4-4,-1-3 1,-2-3 1,2-1-5,0-5 3,-3-3-2,0-2-4,0-1 2,0-2-1,-3 0-2,2 0 0,-1 5 3,1-3-4,-2 6-1,-4 0 0,4 2 1,0-1-2,-1 2-2,4 0 2,-3 8 1,3-1 1,-3 2 1,2 0-3,-1 3 2,2 6 3,-4-1 0,4 1 0,-3 1 0,3 5 3,-4 0-2,5 3 1,-5-1 2,4 0-5,-5 3 4,6-2-2,-3 2 3,1-3-1,1-1 0,-3-1 2,3 0-1,0-3 1,4-2 1,-1-3 0,6-2-3,1-2 1,7-6 1,0-2-2,-1-2 2,8-5 2,-1-3-4,-6-6 3,-1 1 2,2-5-5,-8 0-3,-4-2 0,1 0 1,-7-1 0,-7 3 0,0 3-1,-3-1-1,-3 3 0,-7 3 1,-4 0 0,-2 4-1,-4 2 0,1 4 4,-2 5-2,1 2-1,-4 2 2,2 3-1,-2 6 3,0-2-2,1 6-1,1 3 1,1 2 6,7-4-7,1 5-1,4-1 3,1 2 2,5 2 1,0-5 6,6 1 0,0 1 1,7-4-1,4-2 2,2-5 1,4-1-4,4-3-1,-1-4 4,4-4 0,3-1-6,-4-5 4,2-1-4,-1-8 0,-5-1-1,-1-8 1,-4-1-5,-8-3 0,-2-7 1,-7-6-2,-3-9 0,-4-3-1,-4-8-2,-1 1 4,2 10 10,-4 1 16,10 13 14,-5 4 5,3 2-1,1 6-1,-1 6-5,2 8 20,4 9 11,4 6 2,-1 7 2,5 7 9,-2 8 6,1 10 1,2 2 2,2 11 2,-1 8-3,2 7-31,6 4 4,-6 2-13,6 1-5,-5 0-8,7 24-6,0-19-1,-4-9-15,2-1-24,-2-5-32,-6-9-44,0-9-48,4-8-47,-1-1-53,-7-9-93,-3-3-140,4-8-249,-3-6 36,-4-9 91,0 2-331,-7-25-397</inkml:trace>
  <inkml:trace contextRef="#ctx0" brushRef="#br0" timeOffset="68166.57">14825 5929 2304,'13'-7'-115,"1"0"21,-4-1 26,4 1 15,-5-1 28,-2-5 16,-1 4 7,-2-4 12,-1-2 7,-3 2 10,-3 0 12,3-1 8,-4 2 10,-2 1 3,-1 2 1,-6 4-3,-1 2 1,2 6 6,-6 2 0,-2 4-3,0 7-1,0 2-1,-3 1-9,-1 6-1,1 1 2,3 1-11,-1-3-3,6 3-3,0 2 0,5-7-5,5 1 1,1-1 1,2-2 2,8-2-6,4-3 1,4-2-1,-2-7-3,12 0-4,-5-4-1,2-2 4,5-2-2,-2-4-2,2-3 3,-6-1 5,4-5-4,-4-3 9,-4 1-2,1-1 2,-7 0 11,4 3 6,-4 1 9,-1 1-1,-2 1 8,0 2-15,0 2-3,-1 1-2,-3-1-5,1 8 8,-1 0-6,-3 0 5,4 8 8,3 1 6,-4 3 5,0 1 5,3 8-2,5-1 14,-4 2-1,5 8 5,2 2 0,-1 9 1,4 0-3,-1 5-8,2 0-4,-2 3-2,1 1-8,-4-2-4,-3 1-5,-3 2-4,-4-1-6,-6-8-6,0-2-1,-5 0-4,-1-2-3,-4-6-5,-4-1-1,0-4-5,-3-7-7,0-7-20,-3-6-16,3-7-22,-7-5-15,7-6-16,0-9-8,0-5-10,7-2-12,2-5-9,11-3-16,0-5-12,11-3-3,2-2-12,7 0-26,0 0-28,10-5-31,3 5-39,-3 5-40,0 0-135,0 2-92,3 4 34,1 1-72,-4 0-87</inkml:trace>
  <inkml:trace contextRef="#ctx0" brushRef="#br0" timeOffset="68506.62">15702 5842 1561,'13'-7'46,"-7"4"12,5-1 15,-4 1 20,-4 1 13,1-1-5,-4 3 2,-10 0 2,0 3 3,-4 2 1,-7 2-4,6 8 11,-10 2 6,3 2-2,-1 7-11,3 2-9,-1-1 5,2 3-6,2 0-5,4 3-3,-2-1-1,10-1-5,0-4-5,5-3-3,5 0 0,4-2-1,5-5-2,-2 0-5,8-10-7,5 2-5,-6-9-3,7 0-8,2-9-2,-1 0-4,-1-3-6,1-8-5,-5 0 0,-1-6-4,-4-1-7,-7 0-6,-3 2-3,-4 0-4,-3 3-8,-7 1-13,1 1-19,-8 5-27,4 1-24,-3 3-28,0 4-32,-4 1-45,3 1-40,1 3-51,0 2-102,6 0-175,1 0 16,2 0-125,4 0-164</inkml:trace>
  <inkml:trace contextRef="#ctx0" brushRef="#br0" timeOffset="68817.79">16299 5867 1836,'23'-8'-7,"-2"3"19,-5-2 24,1-3 18,-4 1 15,-2 1 11,-5-4 13,4 1 10,-7-2-1,3-1 0,-6 1-2,-3 1-4,0 0 4,-7 1-1,4 1 5,-8 2-4,-5 6 2,-2 0 3,-2 4 4,0 5 3,-4 6-8,1 3 0,-1 6 1,3 2-4,-3 8-4,4 4-1,7 3-13,-1 2-4,7 5-10,3 0-5,4 2-7,3-4-4,7 7-3,-1-3-3,8 3-9,2-5-7,1 2-23,-1-4-36,5-1-17,-5-4-36,1-3-16,-7-6-34,0-3-31,-6-2-44,-1-5-48,-6-4-61,-4-2-152,-4-3-96,-2-6 57,-10-3-119,-1-4-124</inkml:trace>
  <inkml:trace contextRef="#ctx0" brushRef="#br0" timeOffset="68938.47">15940 6304 1700,'25'-22'-6,"10"0"8,-2 2 20,3 2 15,1 0-4,-1-1-1,8 1-5,-11-2-23,4 5-61,-4-1-87,0-3-212,-9 4-84,-8 0 50</inkml:trace>
  <inkml:trace contextRef="#ctx0" brushRef="#br0" timeOffset="71344.17">18284 5802 999,'6'6'62,"4"2"-2,1 1 11,-5 1 9,4 5 1,0 0-2,0 3-5,-3-1-3,1 3 3,1-3 3,-3 6-1,4-1-6,-7 0-2,3 1-1,5 0-8,-8-1-3,1-2-4,2-1-1,-4 2-4,7-3-7,-9-3-3,6-1-5,-3-2 0,1 0-4,-1-3 7,0-1 2,-1-6-6,4-2-3,-3-5-2,-3-2-3,2-5-4,-2-3-1,0-3-5,4-7 0,-1 1-3,1-5 0,-1 4-1,2-1 1,6-3-4,3 4-2,2 1-2,1 0 0,-4 5 3,4 2-3,4 2 1,-5 2 3,0 0-4,5 6 2,-5-1 1,1 3 0,-4 5-1,4 3 5,-4 2 4,1 2 0,2 6 3,1-1 0,-4 6 5,-3-1 2,4 3-3,-1 2 2,1 3-1,-5 3-2,5 0 0,-1-1-2,4-2 4,-4 5 2,4-2 0,-1-3 1,2-3-2,-2-4 1,1-1-2,2-2 0,5-8-1,3 2-1,-1-9 1,4 0-2,0-6-5,0-4-1,0-3-1,1-6 2,-8 0-5,-4-7-5,-5-2 1,-4-1-1,-4 0-1,-2 4 0,-4 4 0,0-3 0,-4 5-7,-2-1 5,0 4-3,-4 7 0,-4 1 0,4 3 4,-4 2 3,2 3-10,-2 3 4,4 5 0,-3-1 1,2 6 2,2 2-1,2 2 1,4-2-2,3 2 4,3 4-2,0-1 1,7-1 0,4 1 1,5 4 1,8-5-1,0-1 2,3 0-2,2-3-1,3-6 2,0-1-2,0-3 2,1-3 0,-2-4-1,-1-3 3,4-3-6,-4-4 4,-3-4-7,-3-4-9,-7-4 1,-4-3-6,-2-4-2,-8 2 3,1 3-3,-4-1 3,-6 5 2,3-2 1,-3 7 0,-4 2 0,1 5-2,-8 3 3,4-1 2,-4 8 3,-2 3-2,2 2 2,1 5 0,3 0 2,-3 4 3,3 1 0,3 3 0,1 0 2,6-1 0,4 3 1,2-1 4,7 0 1,4-4 2,7 5 3,6-4 2,6-2 3,4-4 2,4-3 1,2 1-1,4-6-4,3-2-1,-3-2 1,1-3 1,-5-3-5,-2-1-2,-1-8-2,-10 3 1,0-6-3,-6 0 2,-8-2-5,3-1 4,-14 1-4,-3 2-1,-5 4 1,-7-1-2,1 2-1,-8 3 0,-7 5 7,2-1-7,-1 5 1,-4 3-3,2 6 3,-5 0 0,0 5 1,3 3-2,1-1 8,3 5-6,3-3 0,4 5 0,3 0 3,3-2 0,7 2 0,4-3-1,-1 0 3,11 0-1,-1-4 1,4-1 1,6-1 1,0-4-4,4-4 4,-1-3 2,1-5-5,3-3-2,0-4 2,-3-5-2,-3-4-2,-5-6 0,-2-6-3,-5-9 2,0-9-2,-12-4 0,0-4-2,-14-7 8,11 14 24,-4 2 22,1 10 12,1 5-4,-1 10-4,3 5 21,0 8 14,6 12 0,-3 0 5,3 25 3,3 0 3,2 9 2,2 8-5,7 9-5,-4 6-8,7 9-8,-1-1-4,15 23-9,-2-1-17,6-5-38,2-4-47,-4-13-51,-2-15-56,-11-10-67,1-4-81,-4-10-83,3-6-252,-9-10 51,-1-5 73,-3-7-152,-3-6-154</inkml:trace>
  <inkml:trace contextRef="#ctx0" brushRef="#br0" timeOffset="71726.76">21608 5632 1954,'27'22'34,"-7"2"42,-7-2 24,1 2 20,-4 2 11,-7-1 0,8-1-4,-11 5-5,6-3-6,-3-1-3,1 0-13,-1 0-6,3-2-6,1 3-15,-7-7-2,7-1-8,-4 0-2,1-3-16,-1-3 4,3-5-5,1 1-5,-3-6-14,-1-4 6,0-6-3,1-5-6,-4 0-3,0-11 3,-4-1-6,1-1 1,3 0-2,0 1-7,0 5 0,3-3 2,4 5-7,-1 4 3,1 2-2,7 4 6,-1 1-7,4 4 3,-8 1 0,12 4-4,-8 4 4,7 3-4,-3 1 3,6 7-3,-9 1 3,2 4 6,1 3-18,-4 3-24,1 2-13,-5-1-28,1 0-41,-7-2-35,5-3-45,-2 2-68,-3-4-118,-3-7-183,4 3 61,-1-9-88,0 0-90</inkml:trace>
  <inkml:trace contextRef="#ctx0" brushRef="#br0" timeOffset="72256.35">22299 5782 1787,'3'-10'69,"0"3"23,4 2 7,-7-1-2,0 5 4,0 1 18,-10 9 1,7 1 0,-10 2-3,2 3-8,5 6-13,-10 4-3,2 2-1,1 4-7,2-2-9,5 5 0,-4 0-13,7-1-3,3-4-10,3 4-3,7-3 2,-4-5-4,11-3-6,-4-2 1,11-5-11,-7-5 7,2-7-8,2-1-1,-1-4-7,-1-6 0,2-1 2,-1-9-9,-4-5-3,0-2-2,-6-8-8,-6 1-8,-1-7-7,-6 1-7,-3 1-4,-4-1-5,-4 3 4,0 2-2,-2 4 0,0-2 5,-2 6 3,6 6-2,1-2 2,2 3 2,-1 1 0,6 3 6,4 2-6,0-2 3,0 4 2,10-3 0,10 1 1,0 2 1,4-2 3,6 0 2,2 0 0,2 0 3,2 3-2,-9-1 2,6 2 1,-9 4 1,0-2-1,-5 4 3,5 4 0,-14 5 3,3 4 1,-3 3 3,1 6 2,-11 3 1,0 5-1,0-1-2,0 8 3,0 2-2,0 1 3,0-1-6,0 1 6,3-3-6,10 0 3,4 3-4,2-10 8,8-1-6,0-5-1,3-2-9,0-5-25,3-2-28,-3-6-40,-3-2-55,0-3-41,-10 1-48,-1-6-120,-2 3-148,-4-5-166,-10-4-171</inkml:trace>
  <inkml:trace contextRef="#ctx0" brushRef="#br0" timeOffset="72398.96">22608 5820 1875,'4'-12'18,"7"-1"13,5 0 24,4-2 13,7-2 13,6 0 15,7-7 1,7 5-5,-4-4-12,7 1-9,0-1-7,-10 4-51,-6 1-54,2 0-77,-9 1-167,-7 2-215,-4 2-77,-9 7-79</inkml:trace>
  <inkml:trace contextRef="#ctx0" brushRef="#br0" timeOffset="73274.43">1772 7178 2325,'-3'7'72,"6"3"25,1 5 28,-1 10-15,0 5 5,2 4-4,6 7 0,0 5-16,-5 5 8,5 2-5,-1 2-10,3 7-7,0 3-9,0 0-4,0-2-7,1-1-3,0-1-9,-2-12-1,-1 1-5,-2-5-3,1-5-8,0-5-4,-2-5 3,-1-5-7,-2 1-2,-1-6 3,-1-9-8,0-3-5,-6-5 0,-4-8-2,2-5-8,-6-9-6,-3-7-2,2-7 0,1-3-7,2 0-2,1 1 7,6 2-4,2 7 1,2-3-3,6 6 6,-2 1-4,8 5 5,2 1 4,0 4-2,4 2 6,4 5 6,0 5 18,-1 3 4,3 7 23,-3 4 1,1 4 2,-3 5-8,-5 4-4,1 4-2,-7 0-4,-7 5-6,0-1-6,-6 1-8,0 0-29,-4 2-33,-3-3-39,-3-3-34,-4 1-49,-3-3-49,3-3-63,-6-4-52,0-1-198,-1-4-21,4-6 62,1 2-92,1-5-81</inkml:trace>
  <inkml:trace contextRef="#ctx0" brushRef="#br0" timeOffset="73558.75">2299 8286 1658,'36'-16'12,"2"-2"-3,-5 3 9,-3-5 4,0 5 3,0 0 5,-3-4 10,-1-1 8,1-1 6,-4-2-2,-2 0 2,-2-3 4,1 3-3,-3-2-5,-7 3-2,-5 2 0,3 0-4,-8 3 7,0 0 1,-3 5-3,-4 0 0,1 7 5,-8 0 3,4 7 1,-3 4-3,-1 8-2,-2 4-1,2 10-4,2 1-1,5 7-9,3 1 2,1 3-2,3 3-7,7 4-5,6-1 1,0 1-5,7-2-4,4-3-22,6-4-38,3-3-56,7-3-73,-5-4-87,10-3-195,-12-8-36,1 1-81,-1-3-71</inkml:trace>
  <inkml:trace contextRef="#ctx0" brushRef="#br0" timeOffset="75248.41">4010 8075 1644,'16'6'3,"-2"-5"17,2 2 17,-2-1 16,2-2 9,2-2 6,1-2-2,8-8-4,0-2-5,-1-4-2,4-4-4,1-1-8,-5-2-1,4-2-5,-3-6-4,-4 5 0,-6-1-1,3-1-1,-10 0-3,0 1 9,-7 8-3,1-1 4,-4 2 0,-4 4-4,-9 4-1,-4 2-5,-3 2-3,-3 8 0,-4 5-3,-3 5-3,0 5-3,0 3 1,0 11-2,0 7 6,6 1 4,5 5 1,2 1 7,7 5 1,4-1 2,12 0 4,4-1 1,7-6 2,13 1 4,6-7-1,11-1-3,3-9 7,7-4-4,6-7-18,0-7 5,-3-6 3,7-6-2,4-4-11,-3-8 3,0-6-4,-6-5-4,-7-2-5,-5-7 4,-10-5 0,-10 3-3,-10-1-10,-4 0 3,-9 4-9,-4 4 6,-6 0-8,-4 6 3,-3 4-12,1 6 7,-8 3 0,-4 2 1,5 8 2,-4 0-1,-4 10 0,1 2-5,3 4 6,-1 5 5,2 3-7,6 4 2,0 0 3,2-1 2,5 1-4,-2 2-1,8-4-1,5 1 1,0-3 6,3-3-3,4-2-2,6-5-3,-5-2 3,4-1 0,0-5 2,3-4 0,-4 2-4,4-6 4,-3 0-5,0-7 5,0 0 0,-4 2 1,-3-1-4,0-2 1,0 4 0,-4-2 1,1 4 6,0 0-1,-4 1-3,4 5 4,-4 4-4,4 3 7,-1 5-5,-2 2 4,6 8 10,0 4 1,-4 3 9,5 9 4,5 3 2,-2 3-2,-1 1 7,7-1-1,-4 1-5,8-1 8,-1-5 0,1 1 4,3-5-2,-5-8 1,5-3-6,-3-7 0,-1-6-3,1-1-9,-2-8 2,2-4-3,-4-6-4,0-8-4,-3-7-4,0-13 0,-4-8-5,-4-5 4,2-2-7,-4-2 0,-4 4-5,0 0 6,-3 12-5,3 1-2,-3 8-2,0 2 2,3 8-2,-3 5-2,4 5 5,-4 8 4,4 2-3,-4 0-1,3 12-1,-1 3 0,6 3 4,-5 2 0,7 2 1,-3 3 1,3-3-2,0 6 3,2-3-5,2-3 2,-4-1 0,4-4 5,2-2-6,0-5 3,-2-6-1,2 0 0,2-4-3,-2-5 2,2-8 2,-6-2-6,2-5 3,-2-7-7,-4-4 5,2 2-10,-3-4 3,-4 6 0,0 2 1,4 2 0,-5 1-2,2 8-2,-4-6 3,3 8-9,1 3 5,0 4 1,-1 5 6,0 2-3,4 6 2,-1 4-2,1 6 7,7 2-5,-5 5 6,8 3 2,3 1 1,0-1 4,10 2-1,0 2 14,3-7-1,1-2 7,0-3 2,-1-6-1,4-3 0,-4-10-5,0-2 0,4-4-3,-1-8-5,-2-4-1,-4-5-3,0-7 0,-1-2-3,-8-5 0,-1-1-4,-10 2-12,-4 2-3,2 0 1,-8 6-6,0 5 1,-8 0-6,-1 6-5,-4 4 3,-1 4 3,-2 6 0,-5 2 3,1 5 0,1 2 2,-5 6 6,4 5 4,0-1-7,3 0 2,-3 6 7,7-5-3,3 4 1,3-2-1,4 0 3,3-3 1,3-2 0,4-2 0,0-1 2,6-4 1,0-2-5,4-2 0,0-2 2,-1-4 1,1-2 0,-1 0 0,-2-4-1,-1-1-1,1 1 1,-1-2 2,-4-2 1,-1 5 2,1-4-7,-2 4 3,-1-1 2,-1 3 2,-2 0 5,0 3-5,-3 2 1,7 5-4,-4 2 6,3 1-6,-4 1 6,7 3-3,-3 0 1,4 5 7,1-3 6,2 4 9,4-3 6,5 5 8,5-5 2,-1 0 5,2-5 2,-2 1 2,5-8 0,-1-2-7,0-2 0,0-11-6,0 0 1,-4-8-6,-3-2-6,-3-8 0,-3-8-1,-10-2-5,-1-10-6,-6-5-4,-3-12-2,-14-31 0,-2 1-4,-2 2 3,1 22 6,7 16 12,0 14 0,2 7-6,4 7-3,2 12 11,1 9 15,4 11 7,0-3-3,7 30-1,-1 3 1,0 6 6,5 16 3,-1 15 1,14 22-9,-1 11 0,0 5-13,0-8-55,-6-4-63,3 3-88,-6-22-76,2-11-90,1-8-100,10-2-240,3-5 57,0-12 70,3-3-260,7-9-298</inkml:trace>
  <inkml:trace contextRef="#ctx0" brushRef="#br0" timeOffset="75799.94">9102 7637 2380,'0'-2'2,"3"-1"36,2 3 29,-5 0 27,0 0 38,-5 11 30,5-2 4,-3 9 19,6 7 23,5 2 1,-2 8 15,1 12-2,7 2-9,8 9-9,2 3-17,20 19-15,2-2-10,1-6-21,-4-14-5,0-11-18,1 1-3,-1-8-16,1-5-9,-8-5-3,1-5-10,-12-5-8,5-8-5,-5-4-6,-6-8-2,5-8-9,-7-4-7,-2-13-6,0-7-13,-5-16-5,-1-15-18,-2-7-9,-7-7-20,-11-26-11,6 16-5,1 10-2,-2 7-6,0 2-15,-3 15-19,0 6-26,-1 9-42,-1 8-48,-4 8-44,-5 9-49,-5 6-50,3 7-71,-4 4-197,-8 7-18,-3 3 79,-6 10-229,0 0-271</inkml:trace>
  <inkml:trace contextRef="#ctx0" brushRef="#br0" timeOffset="76007.9">8715 8257 2335,'-3'3'39,"0"-1"-2,3 1 28,0 2 12,3-3 3,4 3-5,3-2 3,3-1-3,4-2-6,13 0-6,6-5-9,12-2-4,18-6-7,18 1-13,33-14-25,-2-1-28,13 3-25,-1-4-30,6 3-33,-4 5-57,5-10-75,-1 12-177,-3 3-77,-32 8-43,-16-3-43</inkml:trace>
  <inkml:trace contextRef="#ctx0" brushRef="#br0" timeOffset="76344.54">11170 7917 1504,'10'-7'40,"0"-4"-4,-4 4 4,-6-3 14,0 0 7,-3 0 3,-3 1 11,-1-2 11,-7-1 9,-2-1 2,-1 3-2,-2-2 6,-1 2 0,-4 3-10,-3-2-4,0 5-6,-3 4-3,0 0-4,4 8 1,-1 1 0,1 9-5,-1 4 0,0 12-2,4 0-6,6 7-10,-4 0 4,9 5-17,4 1 3,6 0 1,-2 1-8,4-3 2,6 4-7,5 3-13,-2-3 9,5 1-20,0-5-30,-2 0-27,6-3-27,-8-7-27,0-1-27,0-3-37,0-3-33,-10-6-89,0-4-136,-7-6-69,-3 1-78,-3-7-76</inkml:trace>
  <inkml:trace contextRef="#ctx0" brushRef="#br0" timeOffset="76488.7">10487 8417 1627,'12'-22'5,"1"0"22,4 1 31,10 4 19,0 2 14,6-2 0,4 0-6,0 3-8,3 2-11,0-1-4,3 1-10,4 5-34,-4-4-52,4 5-63,0 2-71,-7-1-156,-1 2-259,-1 3-83</inkml:trace>
  <inkml:trace contextRef="#ctx0" brushRef="#br0" timeOffset="76675.2">11541 8197 1760,'6'2'63,"-3"1"23,1 5 42,-1 5 15,0 1 1,0 1 5,-3 10 4,0 4-8,2-3-9,-2 9-13,6 3-12,-3-1-3,-1 1-16,6-1-15,-2 1-49,5-1-56,-6-2-64,6-2-70,3-3-65,-5-3-139,4-4-146,-2-3 33,1-3-59,3-2-40</inkml:trace>
  <inkml:trace contextRef="#ctx0" brushRef="#br0" timeOffset="77174.87">12170 7980 1620,'24'-45'87,"-7"7"0,-4 6 21,-4 3 21,-1 8 18,-5-1 5,0 2 4,-6 2-6,-3 3-2,-5-3-2,-5 8 2,-4 1-12,-1 6-8,2 6-6,-8 4-20,-3 3-5,3 2-9,-3 8-9,3 1-5,4 3-6,3 3-11,0-1-3,7 1-6,3 1-4,6-8-6,1 2-1,10-2-5,-1-2-3,11 0-6,0-6 0,3-5-1,0 0-2,4-4-1,-2-3-1,5-3-2,-4-1-1,1-6 7,0 1-4,-5-5 4,1-1 7,-4 0 8,2 3 8,-6-1 10,2 4 5,-4-2 1,1 4-5,-5-1-2,4 3-5,-4 0-9,-2 5 1,3 5 2,-4 5 4,4 6 9,2 1 7,-1 8 7,1 8 11,1 4 2,4 9 4,-1 0 18,1 4-1,2 8-7,1 5 3,-1-4-2,-2 1-5,-4-7-8,-4 0-5,-4-6-9,-2-5-9,0-5-6,0 1-9,-5-5-5,-1-9-3,-4 0-6,-1-7-18,-2-5-26,3-7-33,-3-5-35,-8-10-39,5-12-40,-7-16-51,-1-4-45,1-18-49,3-5-58,-7-25-73,1-3-167,5 17-87,5 7 61,-11 4-334,4 8-440</inkml:trace>
  <inkml:trace contextRef="#ctx0" brushRef="#br0" timeOffset="82692.43">13431 7947 301,'4'-10'267,"-1"4"-78,0-2-32,-3 0-22,0 0 3,3 0-1,-6 1 1,3 2-3,-3 0 8,0 0-1,-4 3-13,1 2-12,-5 0-7,-2 4-3,-4 7-9,-2 4-2,-2 5-5,-2 2 1,3 8-3,3 0-5,-3 10 2,0 3-1,7-1-5,0 3-5,2 1-4,5-7-10,6 5-8,3-8 0,4 4-2,6 0-8,7-5-7,7 0 1,10-4 0,-1-7-12,7-4-14,-2-5-25,-1-5-36,2-2-28,-7-5-29,-3-3-27,-2-3-38,0-3-60,-13-3-87,-4-2-130,-5-1-51,-12 0-59,-2-6-62</inkml:trace>
  <inkml:trace contextRef="#ctx0" brushRef="#br0" timeOffset="82825.07">13178 8318 1510,'-10'0'-3,"6"-3"12,4 3 13,7-5 23,3 2 5,3-1-3,11-5-5,6 5-3,6-6-6,8 0-8,9-6-22,4 2-55,17-1-43,-5-5-126,3 0-274,3 0 0</inkml:trace>
  <inkml:trace contextRef="#ctx0" brushRef="#br0" timeOffset="83277.87">15212 7804 1474,'7'-11'40,"-1"-1"10,-2-2 20,-1-1 19,-3 0 4,-3 3 11,-1-3 9,1 3 9,-3-1 0,-5-2-2,-2 5-2,-4 0-7,-2 3-6,-5 1-12,1 6-3,-4 3-5,0 4-7,1 3-10,-1 5-5,1 5-1,2 3-17,4 2 6,3 2-5,4 6-9,3-1-1,3 1 0,7 1-5,4 2-4,5 1-3,5 1 1,9 1 4,0 2 13,7-4 11,7 8 2,0-2 3,6-1 7,-9-5-3,-1-2 5,0-3-1,-3 4 0,-3-6 1,-7 0 0,-4-2 2,-2-2-1,-7 0-8,-7-3-4,-4-1-5,-5 2-4,-8-3-12,-7-3-18,-6-3-24,-3 0-29,-7-5-22,0-2-29,-4-4-36,2-6-36,-6-3-50,9-4-53,-1-3-44,-1 0-125,8-3-152,3-2 47,13-1-121,4 3-153</inkml:trace>
  <inkml:trace contextRef="#ctx0" brushRef="#br0" timeOffset="83698.53">15469 8247 1849,'40'-4'-2,"-7"-2"20,1 1 28,-4 4 19,-5-2 14,-5 0 12,5 3 10,1-2 3,-2-2 4,-1 2-3,0 2-3,1 0-10,-5 2-11,2-2-6,-1 0-8,-4 4-4,1-2-8,-4 5-1,1-2-3,-4 5-5,-4 0-7,-3 3 0,2 2-4,-10 0-3,2 5-4,-3-3-1,-4 3-4,-4 1-2,1-2-2,-1-1-5,1-1-8,0 1-12,0 0 2,-1-4 2,4-1-2,0-1-1,4-2-4,-1 1 1,3-2 2,4-1 3,0-1 0,11 1 8,-1-1 8,3 0 17,4 4 22,0-4 23,2 4 6,1-2 5,-2 1 3,-2 5 4,1-3 7,-1 0-7,-2 8-2,-5-6-8,-2 3-7,-4 1-4,-3 0-6,-6 2-9,-1 2-2,-7-1-6,-2 3-6,-7-2-8,-1-2-24,-6-3-51,0 4-51,0-6-50,-3-5-54,0-1-62,6-1-73,-3-8-171,0-2-107,2-9 71,-2-3-190,10-9-220</inkml:trace>
  <inkml:trace contextRef="#ctx0" brushRef="#br0" timeOffset="83845.64">16640 8045 2271,'33'-5'67,"-6"0"6,-8 5 0,-2-3-2,-4 3-9,1-3-28,-7 1-59,-4 2-68,-3-2-96,0 2-210,-13-5-263,-1 5-157</inkml:trace>
  <inkml:trace contextRef="#ctx0" brushRef="#br0" timeOffset="84511.9">4197 10505 939,'13'-23'140,"1"3"-29,-5 2-3,1 6 15,-3-1 3,-3 4-11,-1 0-10,0 2-11,1 2-2,-1 1-4,-3-1-7,0-1-8,0 6-8,-7 0-12,1 3-22,-5 0-39,5 4-44,-4 0-52,-4 4-49,1-1-61,-4 5-403,-2 2-115</inkml:trace>
  <inkml:trace contextRef="#ctx0" brushRef="#br0" timeOffset="84644.54">3463 11032 1668,'-13'12'23,"0"-4"6,5 0-7,5-4 1,3 1-5,3-2 1,1 0-11,3-3-25,3 1-36,7 3-47,-1-4-73,4 0-326,4 0-5</inkml:trace>
  <inkml:trace contextRef="#ctx0" brushRef="#br0" timeOffset="84796.14">4587 11044 1567,'16'0'58,"2"0"7,-2 0 16,-2 0-2,2 0-9,4 3-7,-7 2-6,6-5-15,-1 5-40,2-2-45,0-1-53,-4 0-142,5-2-343,-1 0-81</inkml:trace>
  <inkml:trace contextRef="#ctx0" brushRef="#br0" timeOffset="85446.24">7278 10290 1511,'11'-5'-14,"-5"0"4,-3-3 9,4 4 28,-7-4 15,0-2 3,-3-1 8,-4-1 1,-7 0 6,-2-3 3,-4 0 3,-7-3-2,-3 0 5,-3 1-1,-1 3 2,-5-3-6,-2 5-9,5 3-1,-4 3-5,3 1-1,0 8-8,-7 2-2,8 5-2,0 3-4,3 5-5,3 4 1,5 5-6,9 3-2,10 3 1,2 2 0,11 2-5,7 4-3,8 1 2,5-2-1,10 4 11,6 4 5,3-5 10,4-1 4,1 0 4,-2-1 6,5-4 1,-3 1 10,-8-4 0,-7-1 7,2-5-2,-13-3 5,-1 0 3,-4-4-6,-10 3-8,-4-2-4,-9 0-8,-3-1 0,-15 1-8,-4-2-4,-10-2-4,-4-5-6,-15 1 2,1-4-11,-7-3-13,-3-1-28,3-6-17,2 0-26,-4-6-19,8 2-25,7-4-21,8 1-20,-1 1-27,13 0-43,7-2-30,7 3-69,10-6-135,3 4-62,9-3 2,7 0-15</inkml:trace>
  <inkml:trace contextRef="#ctx0" brushRef="#br0" timeOffset="85990.79">7405 10922 1478,'20'-3'41,"-3"3"2,-1-2 8,1-1 16,-1 3 17,2-2 7,-6-3 1,9 3-3,-5-6-1,4 3-4,4 0-3,-1-2-6,0-1-4,1 4-1,2-1-4,-3-3-4,2 4 0,-1 3 0,1 1-1,-2 0-6,0 1-3,2 5-2,-6 2-6,1-1-4,1 6 0,-8-1-7,-1 3 4,-1 3-7,-4-1-1,-7 3-1,0 2 2,-4-1-7,-2 1-3,-2-2 1,-2 0-6,-2 1-4,1-4-4,-2 3-2,4-6-3,-2 2-2,1-1 4,1-5-8,4 2-5,-1-4 3,-1-1-4,7-2 0,0-3 5,3 1-3,4-3 3,1 0 1,1-3-1,4 3-1,0 3 1,4-3 1,0 3 9,4-2 20,1 5-2,2 5 3,3-2 13,-1 4-4,1 2 4,0 5 6,-1-1-3,-6 6-2,1 0 2,-9 3-6,-1 2 2,-1 0-7,-10-2 2,0-1-6,-7 7 3,-3-5-7,-3 1 1,-4 0-8,-6-5 6,-1-1-3,-2-3 2,-4-1-10,0-6 3,0-2-4,0-6-5,2-6-21,-2-6-18,4-6-13,-1-10-14,8-5-7,5-3-8,7-5-16,7-1-22,10-1-28,10-3-30,3 0-50,7 0-87,10-2-211,-3 12 8,1 0-49,1 7-63</inkml:trace>
  <inkml:trace contextRef="#ctx0" brushRef="#br0" timeOffset="86606.09">9876 10577 1622,'3'5'8,"1"3"22,2 1 31,-3 4 16,4 5 12,0 2 11,0 2 6,-1 0-3,1 6-1,0-3-9,-1 4-4,1 2-9,0 1-9,3-2-1,3 3-7,1-3-3,2 0 0,4-3-13,4-3 3,-1-2-5,7-5-1,6-5-4,2-1 4,-5-10-2,3-1-1,7-1-2,-2-10-3,-1 2-5,-4-4-4,-3-4 2,-6-1-8,-3-4-1,-11-3-3,-4 3-2,-9-2 2,0 0-5,-2 3 0,-5 2-4,-3-1 1,0 7-2,-7-2-1,1 7 0,-1 2-3,1 3 3,-1 0-3,1 6-4,2 0-2,-2-1 1,5 5-3,1 1 3,4-1-4,6 3 1,0 3 5,3-4-3,7 4 1,4 2-3,2 0 4,7 3 4,4-4 4,3 5-1,0-2 0,7 0 5,-4 0-2,-3 4-2,2-4-2,-4 0 0,-6 1 2,3 0-12,-12-4-24,-3 2-30,-4-4-41,-10-2-37,-2 2-39,-8-1-46,-6-3-69,-2-3-146,-8-5-75,-4-3-41,-10 1-54</inkml:trace>
  <inkml:trace contextRef="#ctx0" brushRef="#br0" timeOffset="86735.75">9613 10517 1542,'13'-24'3,"7"0"4,2 4 6,8 6-4,5 4-3,0 0-2,6 2-1,6 2-7,3 5-27,4-1-72,12-2-171,1 4-126,9-2 89</inkml:trace>
  <inkml:trace contextRef="#ctx0" brushRef="#br0" timeOffset="87150.64">11984 10569 1138,'20'13'73,"-7"-3"4,4 5 17,-1 1 18,1 5 6,0 4 8,3 4 5,0 0-4,-4 1-12,8 6 1,-4 1-7,-1 1-8,2-1-9,-1 1-6,0-4-8,-3-1-5,-4-3-6,4-6-4,-4 2-10,0-4-6,-3-4-2,1-1-2,-2-1 5,-2-4 10,3-2 13,-6-3-9,2-7-6,-6 0-9,4-15-5,-11 1-4,4-7 0,-8-4-8,1-7-1,1-6-6,-2 1-4,5-4-1,-1 4-1,7 2-3,3-2-3,1 7-3,5 0 0,2 3 0,2 6 0,1 1-5,5 7 4,-2 1-1,3 6 0,0 5-4,0 2 7,3 8-1,1 0 6,-4 7-4,3 1 5,-3 6-8,3 2 1,-2-1 6,-2 3-9,-2 2-9,-2-4-31,0 2-33,-5-4-46,4-1-53,-5-2-50,1-7-81,1 2-182,-9-5-74,6-1-97,-6-3-148</inkml:trace>
  <inkml:trace contextRef="#ctx0" brushRef="#br0" timeOffset="87660.01">13041 10694 1937,'10'-7'28,"-3"-3"9,0 5 17,-7 2 10,3 1 5,-3 2 13,-10 7 6,3 1 0,-6 4 4,0 4-3,-4 1 0,-4 11-1,5-3-4,-1 5-5,4 2-7,-1 1 0,5 2-11,5-2-3,8 1-6,-1-4-4,11 0-3,2-3-7,7-1-3,4-6-5,3-8 3,4 1-7,-4-6-3,3-5-6,-6-2-5,3-5 8,0-2-2,-7-3-3,-3-2-5,0-4 0,-7-3-8,-6-6-7,-3-3 4,-8-7-13,-3 0-1,-9-5-12,-5 5 5,1-3 5,-3 6-2,0 5 3,3 2-3,0 2 4,3 1 4,4 4-4,2 3 4,2 3-4,6-1 6,3 4 1,6-2 2,4 2-2,4-2 4,2 1-1,4 0 0,4 3 1,2-1 2,1 0 1,3 4-2,-4-1 0,4 2 2,-3 1-3,-4 4-3,4 1 5,0 2 7,-3 2-6,-5 6 3,1-1 1,-4 5-4,-2 4 7,2 4-5,-2 2 1,-4 1-2,1 1 4,-2 2 1,1-1 1,1 0-1,-2-2-4,3-1-8,3 2-18,-2-4-6,4 0-18,-1-7-22,4-4-35,0-2-33,0-6-56,-2 0-81,-2-4-163,-2-2-59,-5 0-37,-2 0-39</inkml:trace>
  <inkml:trace contextRef="#ctx0" brushRef="#br0" timeOffset="87795.65">13384 10890 1556,'0'-5'2,"8"-3"-3,8 0 9,4-1 3,7-7 2,13 2 1,10-4 1,3-4-4,17-1-23,0-2-61,0 1-173,-3-5-196,3 2 50</inkml:trace>
  <inkml:trace contextRef="#ctx0" brushRef="#br0" timeOffset="89128.39">15159 10727 1167,'10'-5'-17,"-10"5"28,6-3 14,-3-1 12,-3 2 4,4-4 3,-4-1 8,-4-1 11,-2 1 3,-1-4 8,1 4 3,-8-3 1,1 3 2,0 0 1,-4 4-2,-3 1-6,-3 2-2,0 5 0,-4 4-4,0 6-2,0 3-1,4 7-6,0 0-4,3 4-3,3 1-6,3 3-1,5 3-5,-2 0-4,11 0-1,-3-2-4,10 2-3,3-4-2,6-2-2,5-3-1,5-4-1,1-3-2,3-7 0,0-3-5,0-7 5,4-3-7,-1-6 0,0-4 0,4-2-3,-7-4-2,0-1 1,0 0-4,-10-4 4,-1-1-4,-5-2-2,-4 0 0,-4 2 0,2 0-2,-5 2 3,0 2 3,1 3 7,-4 0 2,3 2-2,-3 4-2,0 0 2,3 8-3,-3-1 3,0 2 8,0 0-2,0 15 3,0-9 8,0 7-1,3 2 3,-3 0 0,8-1 0,-5 7-2,3-1-2,1 0 4,7 0-3,-1 3-2,-1-6 1,9 0-1,-1 1-4,4-6 6,-2-4-14,8-3 7,-4-5-8,4-5-3,4-4 0,0-4 2,-4-7-6,0-8 2,-3-4-3,-4-6-3,-7-5-1,-2-4 2,-7-8 1,-7-5 1,0 1-8,-4-1 2,-2 2 1,-1 2-2,-3 7-3,3 4 6,-3 7 16,3 6-5,-2 4 4,2 10-1,-3 6-3,2 9 7,2 6 1,0 7 7,-1 8-1,4 7 0,3 2-2,0 9 7,3 3 5,1 4-5,-1 5 3,3 1-3,5 1 1,-5 3-7,8-1-2,-1-2 1,0-2-1,0-1-1,4-1-5,-7-12-1,4-4 1,-4 0-4,-4-7 1,5-1 4,-5-4-3,1-8-5,-1-5 1,-3-8-1,-3-4-2,0-4-2,0-7 3,0-6-11,-6-9 0,3-1-12,3-4 0,3 1 4,-3 2-2,6 2 2,2 3 5,-2 6-10,4 0 3,1 7-4,5 2 3,1 2 1,2 7 3,-2 0 1,4 6 2,-2 3 6,1 5 11,1 1 2,-5 6 7,1 5 3,-4 3-2,0 4 0,-9 0-4,-1 2 2,-3 5-2,-3 2-2,-4-2-8,-3-1-19,3-1-36,-3-2-51,-3 0-43,0-5-44,-1-5-43,4-2-40,-4-3-57,-2-3-119,7-7-132,-2 3 66,1-8-57,4-6-67</inkml:trace>
  <inkml:trace contextRef="#ctx0" brushRef="#br0" timeOffset="90560.7">16280 10967 1570,'26'-7'-7,"-3"2"11,0-3 18,-2 4 7,-2-4 5,2-1 5,1 0 10,-2 2 7,1-6 2,-2 1 5,-2-1 0,0-2 5,1 0 4,-10 0-3,6 0-2,-6 3-3,-5 0 0,0-1-2,-3 5-6,-6 1-7,-2 2-3,-2 2-3,-2 6-2,-10 2-5,2 2 0,0 6-4,-2 4 0,-2 3-6,4 2 4,4 2 0,-1 0-1,4 1 2,5 1 1,5-2 4,6 1-1,5-2 4,5 2 2,7-3 3,4-4 6,6 0-4,3-9 2,7-4-6,-4-2 3,5-8-7,2-3 0,-1-4-5,6-6-2,-6-5-5,-1-6 6,-4-6 8,-1-7-8,-6-9 2,-9-4-5,-12-8-7,5-5-1,-14-7 2,-4-1-7,-2-1-2,-1 4-3,-2 5-5,-2 16 4,1 2 7,1 10-1,2 5-5,0 5 2,3 11-4,-2 5 1,-1 7-2,4 7 1,3 0-3,-10 16 12,6 5-1,4 4 6,-3 10 11,3 2 3,-3 4 3,6 4 1,-3 5 0,3 2-1,4 3-6,3-2 0,0 0-15,4-2-2,2-1 0,8 6 1,3-14 5,-5 1-1,8-5 1,0-6-3,8-5-3,-8-9 1,3-3 2,3-5-5,-6-5-1,4-5-3,-4-5-2,-3-2-2,3-11-1,-4 0-1,-6-7-3,0-6-6,-6 2 1,-1-3-3,-7-1-1,1 1-4,-3 7 1,-4-1 2,2 7 1,-2 2-4,4-2-1,-4 5 0,0 6 2,0 1 0,-4 4 0,4 3 3,0 0 3,4 18-2,-4-6 0,4 3 3,2 3 1,4 4 2,-4-2-2,8 3 2,0 4 5,2-2-3,8 1 2,-2-4-3,9 0 5,-1-2-2,4-2 0,2-3 1,1-8-1,6 1-1,-6-8 6,3 0-3,-1-6-4,2-3 2,-4-4 1,-4-1-5,-3-7 0,-3-4 0,-11-2-6,1-3 1,-7 0-3,-7-2-8,-3 3-2,-3 4-1,-4 0-2,1 5 0,-8 3 4,1 3 2,-4 3-1,1 5 5,-2 5 1,-1 2-5,2 5 3,-3 2 5,4 7-4,-5-1 4,8 4 3,-1 0-1,5 2-3,-1 2 3,7-2 0,-1 3 5,8-3-4,-1 0 4,3 0-3,4-2 4,1-6 1,5 0-2,1-2 2,-1-5-4,5-2 4,-5-1-6,7-4 7,-2-1-2,-1-5-1,3 1 0,-6-5 0,-1 0-4,1-6 3,-7 3-2,0-3 2,0 3-1,-4 3-1,1-2 0,0 5 2,-3-1-5,2 2 2,-6 6-1,0-1-2,0 3 3,3 8 1,-3-3 2,3 2 3,-3 4-1,4 2-6,-1-1 11,0 0-4,5 3 1,1 0 0,1 0 2,4 0 2,2-2-1,4-1 1,1-2-1,1-3 1,2 2 8,-4-9-8,7 0 1,-5-4 0,4-1-1,-1 1-2,-2-7 1,0-1 0,-4 0-3,-4-6-2,1-2 1,-6 0-2,-2-3-1,-2 2 3,-3 0-6,0 1 1,1 6 6,0-3-3,-4 5-3,2 5 5,-2 2-3,0 2-1,0 3 6,0 0-7,0 15 0,0-6 4,0 3-1,4 0 2,-4 1-3,0 1 2,4 1 2,-2 3-2,5 0 0,-4-1 4,8 1 1,-2-2-2,1-2-1,1-2 1,-2-2 2,5 0 1,-4-5-4,0 0 1,3-2 1,-2-6-2,-2-2 0,1-5-5,-3-2 0,0-5 4,-1-4-3,-3 1 4,8-2-1,-1-2-4,0 3 2,4-2-1,-2 4 2,2 0-7,2 2 3,2 2 0,1 5 2,4 5-1,-2 2 2,-2 3-5,5 6 7,-1 4 1,1 2 2,-2 3 0,-1 5-2,-1 5 1,-4 0 3,-2 3-9,-1 2-29,-2-1-40,-5 2-38,-6-9-33,-3 4-46,-4-6-46,0-1-52,-9-4-135,-4 0-165,-4-7 52,-6-1-76,-3-4-110</inkml:trace>
  <inkml:trace contextRef="#ctx0" brushRef="#br0" timeOffset="90750.63">17457 10292 1728,'0'-5'26,"2"3"28,-2-3 34,4 2 17,0 1-1,-2 2-5,2-3-12,-4 3-4,3-3-14,4 2-2,-1 1-8,2 0-11,-2 0-24,4 0-48,0-3-53,3 6-64,0-6-82,-3 1-195,0-4-180,0 5-98</inkml:trace>
</inkml:ink>
</file>

<file path=ppt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v"/>
        </inkml:traceFormat>
        <inkml:channelProperties>
          <inkml:channelProperty channel="X" name="resolution" value="3225.09839" units="1/cm"/>
          <inkml:channelProperty channel="Y" name="resolution" value="4300.13135" units="1/cm"/>
          <inkml:channelProperty channel="F" name="resolution" value="0" units="1/dev"/>
        </inkml:channelProperties>
      </inkml:inkSource>
      <inkml:timestamp xml:id="ts0" timeString="2021-09-03T09:45:00.687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3073 965 863,'19'-13'141,"-5"1"-57,-4 2-19,0 0 1,-3 0 13,0 2-1,-4-2 4,0 0-9,0 0 2,-3 1 2,-3-2-4,-3 2 7,-1-3-6,-4 3 2,-5-1-2,-1 0-1,-2 0-2,-5 3-4,0 2-5,-6 1-4,4 1-7,-8 0-3,1 6-1,-6 4-7,-2 1-6,5 1-3,2 1-3,1 8-2,3 0-3,0 2-3,6 2 0,5 3-1,2 3 2,4-1-3,6 3-2,7 0 1,3 0-3,4 5 3,6-3 2,8 10 3,5-1 2,-3-1 7,4 0 2,3 0 4,3 5 7,-3-8 6,0 1-4,-3-3 1,0-1-1,-8-3-4,0-4 5,-1 2-5,-8-5 12,-2 1-6,-8 1-6,-6-5 0,1-1-6,-11 0-3,-1-5-6,-13 0 8,-4-2-10,-2-8-6,-1-3 0,-10-2-12,1-5-20,-11-5-18,4-5-24,-1-3-26,4-2-27,0-2-31,6 1-33,5-3-24,5 2-23,8-1-26,5 0-69,5 3-126,10 1-167,2 1-107</inkml:trace>
  <inkml:trace contextRef="#ctx0" brushRef="#br0" timeOffset="566.48">3243 1260 1670,'37'0'8,"-11"2"-3,-3 0 10,-2 3 21,-5 3 12,-2-4 4,-4 8 6,-1-3-3,-1 2-6,-5-2 0,0 4-2,-3 2-5,-6-3-1,-2 2-4,-5 2-5,0-1-3,-4 0-2,0-3-3,1-1-1,-4-1 3,4-5-8,-5-1 0,5-4-3,-4 0 0,3-4 3,0-4-2,0 1-2,4-4-1,3-1-1,3 2-3,4-2 0,3-3 1,3 3 0,8 1 2,-1-1-1,6 1 4,1 2 1,3 1 0,3 3 2,-3 1 3,4 4 6,-5 0-2,1 1 1,4 7 7,0 0 0,-5 4 3,1 2-1,4 10-1,-8-2 3,1 3-3,-1 3 0,-5-1-3,2 3 0,-7 3-7,2-3 3,-5-3-7,-3 3-2,-3-3 0,-5 3-2,-1-2-4,-7 0 2,2-3 1,-7-6 1,-1-2-5,1 0 0,-2-5 0,-1-5-4,2-2-3,-2-5-2,0-2 1,5-4 0,-1-3 2,3-1 4,4-4-2,3 2-7,6 0 0,4 2-1,4-2 1,6 3-4,-1 1 4,9-1 2,-2 6-4,7 2 2,4 2 0,0 7 1,6 5 3,-3 2-4,0 5 3,7 5-4,-4 2 4,-3 3-1,0 3-4,-7 2-15,-2-2-27,-5-3-24,-6 2-24,-6-4-32,-1-3-32,-6 2-37,-8-1-55,2-7-111,-12 4-103,2-2-72,-8-8-38</inkml:trace>
  <inkml:trace contextRef="#ctx0" brushRef="#br0" timeOffset="907.57">2266 2310 1558,'-10'4'20,"-1"1"-10,5-2 11,-1 5 19,-2-6 14,1 3 7,2 3 6,-1-2 7,1-2 3,-1 1 3,0-1 3,4 2 5,0-1 5,-1 0 5,8 2 7,9 0 10,7 1 10,10-1 10,20 2 1,17-1-7,23-1-2,43 2-10,11 1-12,6-2-11,6-1-10,5-2-8,-1 0-7,-7 0-18,-6-3-22,-30 1-19,-21-3-22,-19-3-21,-7 3-23,-6-4-32,-15 1-64,-8-5-71,-11 3-151,-11-2-204,-5-3 69,-8 1-140,-6-3-144</inkml:trace>
  <inkml:trace contextRef="#ctx0" brushRef="#br0" timeOffset="3001.57">7148 1152 1769,'0'-7'-17,"3"5"15,-6-4-3,6 4 3,-6-3 4,3 5 15,0 0 30,3 9 22,-3 4 7,0 5 12,4 4 7,-4 6 7,3 7 5,0 8-1,-3 1-3,0 6-12,0 3-4,0 2-12,0 0-6,-3-3-3,3 3-10,-3-5-7,3 1-2,-4-9-1,4 0-8,0-2-5,-3-5-2,3 0-7,-3-7-1,3-3 2,0-3 0,-3-2-4,3-2-3,0-3 11,3-6-4,-6-3-2,3-6-5,-3-11 0,-2-3-4,-1-10-4,-1-10-1,-2-10-2,-2-7-2,1-14-5,1-5-6,-2 0 0,5 0-4,-1 0 3,4 2-5,0 11 2,6 2 2,0 2-2,4 7 6,3 0-3,0 6 0,3 8-2,4 0 2,7 3-1,-2 5 3,5 5 0,3-1 2,3 6 0,0 4-4,-3 5 3,5 3 2,-5 4 2,3 6-2,0 4 3,0 3-3,-6 3 0,-4 4 2,-3 1 0,-3 3-2,-7 3-1,-7-4 6,-3 2 0,-3 8-1,-7-1 0,-5-3-8,-7 5-25,-4-4-28,-4-2-31,-3 0-33,-1-5-27,-3 2-33,4-1-27,0-9-75,3-3-154,0-2-181,6 0-117</inkml:trace>
  <inkml:trace contextRef="#ctx0" brushRef="#br0" timeOffset="3507.23">7708 1685 1627,'-3'4'-41,"3"2"9,-3 1 17,6-2 32,-3 5 15,3-2 6,4-2 11,-1 2 15,8 1 11,0-5 3,2 1-1,7 1 2,-2-5-7,0 2-5,0-6 0,-1 2-2,5-5-5,-6-3-4,1-8-7,-4 5-1,-2-5-1,-1-3 2,-5-3-5,-5 1 1,-3-2-1,-8-5-8,5 5-3,-10-1-3,-1 2 0,-2 0-6,-8 4-4,1 4-1,1 5-4,-5 2-4,-3 5 1,2 6-2,2 5-1,-4 7 2,3 5-4,1 5 0,4 2 0,1 8 0,2 3-2,11-1 0,1 1 0,7-1 1,4 3-3,7 0-6,8 1-15,2-7-18,9-1-25,9-6-23,0-4-38,9-2-51,-9-12-51,1-5-98,-4-1-108,2-3-114,-8-3-48</inkml:trace>
  <inkml:trace contextRef="#ctx0" brushRef="#br0" timeOffset="3803.51">8245 1575 1538,'7'0'1,"-4"0"34,8 5 33,-2 2 17,5 4 15,2 1 9,5 3 6,1 2 3,8 0-8,0 6-6,-3-3-8,3 0-13,-6 1-3,-1-1-11,1-1-1,-8-4-12,-2 0-5,-1 0-6,-4-3 0,-1-1-4,-2 1-5,-2-5-5,-4 4-3,-4-10 1,-2 2-6,-5-6-1,2-3-7,-1-7-7,-1-7-4,2-2-5,-4-6-6,5-1-12,2-4-14,6 5-10,0 2-16,9-8-19,2 6-27,5 1-30,5 0-28,2 2-19,4 2-35,0 0-70,2 1-354,-2 6-138</inkml:trace>
  <inkml:trace contextRef="#ctx0" brushRef="#br0" timeOffset="4955.44">9092 1350 1665,'10'12'-42,"4"6"26,-4 2 19,-1 2 21,2 1 19,-5 4 17,4 3 10,1 3 3,-5-1 10,1 2-2,-1 0 0,5-1-10,-5 1-3,-2-5-10,2 0 0,-3-7-10,5 1-4,-5-2-3,0-5-2,0-1-2,1-3-3,-1-4-3,0-5-5,0-6-3,0-7-2,-3-2-4,0-8 1,-3-9 0,3-2-7,-3-5 0,6 2 0,-3-3-2,3 6 2,5-1 1,-2 8-6,4 3 1,-4 0 3,5 5 2,2 2-3,-3 5 1,0 1 0,3 3-3,-2 0 2,2 8 1,0 1 0,-3 4 0,3 1-1,1 5 3,-4 4 1,0-1 6,4 3-5,-8 6 3,7-2 2,-6 6 1,0-5 1,-4 0-7,3 0 3,1-3 2,-3-2-5,-1 0-5,1-6 0,2 3 1,-3-2 1,0-6 0,1-1 0,-1-8-6,-3 0 3,7-17 2,-3-1-7,-4-5 1,3-7 0,0-3-2,4-1 0,-1-2 0,1 4 1,3 1-3,0 5-1,4 3-2,-1 3 5,4 6-2,-4 1-1,4 2 1,-1 4 1,1 7-3,-2 0 2,3 2 0,-2 9 4,-2 3 0,-2-1-2,3 7 5,-5 0-1,-5 6 3,6 1-2,-4 3 2,0 0-3,-4 0 2,3 3-3,-1-6 1,1-3-1,0 0 1,1-3-1,3-3 3,0 0-2,0-6 7,3-4 1,1-5-3,3-6 5,-1-3-2,4-6 0,-3-5 2,0-5-3,3-10 2,-4 3-3,4 0-3,-7 0 5,5 2 2,-9 5 5,1 4-3,1-2 0,-5 5-9,0 8 2,1 2 2,-4 5-2,1 2-1,-4 5-3,-4 6 4,4-1 1,-3 5-8,0 4 5,-1-1-9,1 5 7,0 1 0,0-2-7,6 4-1,0-2 5,0 0-1,7-1 1,1-1-3,-2-3 3,5-4 1,3-1 3,-4-3-7,7-5 6,-3-4-2,-1-4 3,1-4-2,3-8-8,-3-2 6,3-9-3,-1-3 3,-2-6-3,-4-2-4,-2 1 8,2 3-10,-2 1-1,-2 5 2,-2 2 7,-1 2-6,2 7-3,-2 1 2,-3 4-3,1 6 6,-4 2-5,0 0 2,0 8-3,0 4 3,-4 2 4,4-1-2,0 3-1,-3 6 3,3-1 1,3 1-4,4 0 5,2-2 2,5 3-1,-1-6-4,8 0 2,-1-2 5,-1-4-1,8-5-1,0-5-3,-5-5 2,6-1 3,2-11 13,-4-6 5,0-3 2,-2-16-2,-3 0 9,-2-15 2,-5-6-4,-4-1-4,-4 5-2,-2 1 0,-1 7 12,-3 7 16,0 9-5,0 4-5,4 2-7,-4 3-7,0 10 1,-4 6-4,1 5 0,-1 8-7,0 4 4,2 5-3,-5 10-3,4 4-1,0 6 0,3 7-4,0 5-5,3 5 6,3 2-2,4 3-6,7 6-8,3-6-21,0-8-8,13 3-26,-6-9-16,3-9-8,3-1-18,-6-7-18,0-7-14,-3-4-28,-1-6-18,-7-5-29,5-2-23,-5-7-48,-2-5-105,-8-5-115,-3-7-164,0-3-157</inkml:trace>
  <inkml:trace contextRef="#ctx0" brushRef="#br0" timeOffset="5674.52">10980 1422 1856,'6'-5'18,"5"2"35,8-1 33,8 4 13,3-3 0,3 1 3,8 4 2,5-2 5,5 3-15,-5-1-4,4 3-7,-7-3-14,1 4-1,-1-1-4,-10-4-4,-3-1-6,0 6-9,-3-6 1,-7 2-10,1-2 8,-6 4 4,3-4 2,-8-4-10,-8 2-9,2-1 2,-8 0-11,-2 2 5,-3 1-4,-8 0-5,1 1 1,-2 2-1,-5 6-4,-4-1-1,2 4-3,4 5-3,-6 3 4,3 0-5,4 2 1,1 0-1,2 3-6,4 0 6,2-2-2,5 2-2,-1-2 4,7-1-2,0-2-1,7 1 2,3-5-4,0 0 6,6-4-8,1-2 6,4-3 1,-2-4-4,1-3 1,1-3 1,-2-4-1,1-3-4,1-5 2,-5-2 2,1-9 4,-4-1-11,-2-3 5,-5 3 0,0-1-1,-2 7 2,-4 0-1,2 1 0,-2 2 0,0 3-3,-2 6 7,-6 0-7,3 5 2,-3 1-2,2 6 2,3 4-2,-5 1 0,6 4 6,-1 3-2,3 2-2,3 3 1,3 3 0,4 0 5,6 2 0,9 0-1,1 0 0,-3-3 5,7-4 3,0 0-6,3-9 8,-3-1 0,1-8 10,-5-3-10,4-4 3,0-6-3,-3-7 1,-3-5 9,-1-11 4,-7-5-4,2-7 4,-9-4-4,-2-3-3,-4-6-1,-3 4 8,3 5 6,-6 6 10,3 5 10,-3 3-5,-1 5-5,1 6-7,0 7-4,-3 7-1,-2 6-4,2 7-2,-4 5-3,4 10-3,-5 5-2,4 10-2,-2 2-2,6 8 0,-1 8-2,4 4-11,4 1-29,2-2-32,4 3-17,4-1-15,2-7-8,4-3-11,4-2-9,-2-9-15,-1-10-20,2 1-26,-4-11-23,2-5-19,-1-1-22,-7-9-42,1-7-88,-8 1-91,1-12-150,-4-1-114</inkml:trace>
  <inkml:trace contextRef="#ctx0" brushRef="#br0" timeOffset="5891.95">12104 1370 1620,'-7'-2'3,"7"2"17,0 0 18,0 0 32,21 0 16,-8 0 17,4 2 12,5-2 8,8-2 3,-3 2-4,6 2-8,1-2-6,-4 6-13,0-2-7,0 4-6,0 1-5,4 6-19,-8 3-8,-3 4-2,-2 3-7,-5 0-2,-2 5-17,-8 0-20,1-3-24,-4-2-27,0 0-29,-3 0-20,-3-4-28,3-1-35,-3-6-49,-4-3-106,1-7-123,-2-1-157,-1-6-95</inkml:trace>
  <inkml:trace contextRef="#ctx0" brushRef="#br0" timeOffset="6010.63">12474 1025 1551,'14'2'-59,"2"3"-3,1 3-39,-1 2-106,1 0-175,-4 0 106</inkml:trace>
  <inkml:trace contextRef="#ctx0" brushRef="#br0" timeOffset="6599.06">13038 1368 1143,'13'0'122,"1"0"-1,-5 2 6,5 1 14,-7 0 4,2-2 10,-6-1-15,4 3-10,-7-1-10,0 4-8,-3 1-4,-7 3-8,0 4-11,-7 1-9,1 2-10,-4 2-3,-4 3-11,1 4-5,-3-5-2,2 4-6,1 0-2,-1 0-4,5-2-5,4-4-2,0 1-7,0-4 0,9 2 1,0-6-9,6 0 1,3-1 1,4-1 1,2-5-9,8-5 2,-1 3 0,5-9 1,2 1-4,4-8-2,0 1 0,3-8 0,3-7 4,1-1 1,-4-4-3,0 1-1,-7 6 4,3 3 6,-6 3 2,1-2-2,-5 4-3,1 4-2,-4 1-2,1 4 1,-5 7 0,1 1 2,1 4-8,-5 4 5,-3 1-2,4 4-2,-4 2 2,1 3-5,0 2 0,-4-3 1,0 0 1,3 0-1,-3 4 0,0-1 4,3-6-3,-3 1 3,0-1-8,0-2 2,0-2 3,3 2 1,-3-5 1,7-2 1,-4-5-5,3-2 10,5-3-1,-5-5-5,7-7 1,3-9 8,3-1-4,-3-3 8,7 0 7,1 0-2,-6 2 1,10 3 3,-4 0-4,-1 6-10,1 4 1,-3 2 1,0 6-1,-1 4 0,-3 8 0,4 2-6,-12 8 0,1 3-11,1 5-33,-9-1-37,2 4-44,-8 1-53,-2-2-62,-1 1-68,-3 0-172,-7-1-65,4-4 39,4 1-88,1-3-83</inkml:trace>
  <inkml:trace contextRef="#ctx0" brushRef="#br0" timeOffset="7370.5">15322 1635 1689,'11'-13'10,"-2"-2"0,4-5 16,-2 2 2,-1-4 11,-4 2 6,0-5 3,2 0-3,-5 0 8,-3-5-3,0 3-2,0 0 3,-3-2 7,-5 4 2,5 4-5,-3-5-4,-1 4-2,-7 4-7,5 1-10,-7 1 0,-2 4 0,1 5-5,-5 2-5,1 2-1,-2 8-1,-7 0-2,0 3-2,0 7 0,3-1-4,1 4 2,-1 2 0,7 3-4,0 0-2,4 1 3,5-2-5,8-2 3,3 4-2,7-7 5,0-3-5,2 1 4,8-1-2,-1-7 3,5 1 4,6-4 1,-4-1 16,6-6 3,-2 0 7,3-1 8,0-4 2,8 1 13,-8-4-5,-5 4 3,5-3 0,-6 3 1,0-1 1,-4-2-6,-4 6-5,1-2 1,-5 1-9,3 1-6,-5 1-7,-5 6 2,-1 0-5,0 3-8,-4 4 2,0 5-1,0 3-4,0 2 0,0 7 12,3 1 4,1 7 8,-1 2-2,-3 4 3,2-2-5,3 4 1,-2-1-3,-1 3-5,-2-1-2,0-3-2,-2 0-6,-6-2-1,3-1 0,-6-4-2,-5-1-4,-2-3-7,-5-3-22,1-3-24,-8-2-28,0-8-18,-3-1-26,3-8-24,3-5-34,-6-3-32,-2-6-34,5-6-18,4-6-27,0-6-70,12-3-85,1-1-52,10-6-70,3 3-57</inkml:trace>
  <inkml:trace contextRef="#ctx0" brushRef="#br0" timeOffset="8586.41">15739 1269 1557,'33'-12'-1,"-6"7"16,-4 5 19,-3 5 16,0 0 11,-7 5 4,4 3 10,-4 3-4,4 3 4,-7 3 6,4 4 3,-1 3 0,-2-1-1,-2 2-10,-2-3-3,-1-3-9,2 2-10,-5-6-2,0 3-5,4-5-6,-7-4-1,3 1-5,0-2 1,0-1-4,0-4-5,-3-4-2,0-4-4,0 0 2,5-15-7,-5-2 0,0-5-1,0-6-2,3-7 0,0-1 3,7 0-6,4 0-5,2-1 4,4-1 0,0 9 1,3 1-2,4-2 0,0 5-1,3 5 1,0 3 1,0 1-1,0 4 1,0 2 1,-3 2 0,-5 4-1,2 4-1,-5 0-1,-2 3 3,4 1-3,-9 4-1,-2 2 1,-2-1 0,-6 3 1,-2 5-5,-2-1 5,-2 7-4,-2 0 0,-8 2 2,4 2-1,-4 0 0,5 4 2,-2-4-4,1 2-1,4-8 3,0 1 1,2 2-1,1-4 3,3-3 0,3-3 6,1 1 6,5-4 2,2-1 2,2-5 3,1-1 1,2-1 2,1-6-3,2-4-4,2-2-2,-1-9-1,4-5-3,-6-4 2,6-9-1,0-1-4,-5 2-3,2 5-3,-4-3 1,2 6 0,-2 2 4,2-1-5,-4 7-1,5 2 3,-4 2-5,4 3 1,-3 0 0,3 6 1,-3 0-3,-1 4-1,1-1 1,3 6 2,-3-1 4,-1 4-8,-2 0 0,-5 2 2,5 5 2,-1 2 4,-6 3-1,3 2 3,0 2-3,-7 1 0,4 2-2,-1 2 1,-2-2 0,0 3-1,-1-3 1,0-3-2,4-2 1,-4 1-7,3-7 7,-2-1-1,6-3 1,0-3 0,4-2 1,-1-5-3,1-5-2,5-5 4,-2-7 2,2-4 1,-2-6-8,4 3 1,-5-2-2,-2 1 2,-1 5 4,0 1-4,-3 2 0,0 0 2,-5 8-7,4-1 3,-3 3 3,1 4-3,-7 3-1,0 0 1,3 7 4,-3 1 2,0 2-3,3 2-6,-6 0 9,6 5-2,-1-4-3,7 3 2,-3 4-1,4-2 6,4-4-7,2 1-1,4-2 6,0-6 5,0-2 6,4-5-6,2 0 1,-3-8 6,4-1 3,-1-7 1,1-3 3,0-7-6,-3-8 15,-5-4 0,2-2 4,-1-5-1,-8 1 4,3 1 1,-6 5 10,1 6 12,-3 3 0,0 5-6,-1 2-10,-2 9-4,-1 6-1,-3 4-4,0 3-6,-7 18 0,4 4 0,0 11 4,0 6 10,-1 12-2,-3 9 5,4 12 8,-4 6 2,7 2-3,0 27-5,0-18-2,4-8 1,-1-4-12,0-4-2,4-3-3,-3-13-3,-1-4-2,3-8-2,-2-7-1,2-4-1,-6-8-2,3-6-3,0-8-1,2-7-1,-5-10-5,0-7-4,-8-13-7,2-13-11,-1-15-9,-6-18-12,0-33-3,0 3 2,5 15 5,5 16 1,3 13 3,7 1 1,3 7-1,6 4 3,5 7 3,-1 8-1,7 8 4,-1 7 1,4 7 3,-4 8 4,4 2 0,4 14 0,-4 1-1,-7 11 5,4 4-1,-10 5-2,-7-1-26,-7 3-19,-3 2-31,-3-1-29,-10 5-45,-4-6-51,0 2-61,1-11-111,-2 0-246,2-8 57,-1-2 73,1-4-151,2-7-144</inkml:trace>
  <inkml:trace contextRef="#ctx0" brushRef="#br0" timeOffset="9257.64">19576 1380 1752,'15'-12'49,"-9"-1"-5,-2 5 6,-1 0 13,-3-1-3,0 1-7,0-1 2,-3-2-5,-1 2-2,1-4-2,0 2 3,-7-1-3,0 2-5,0 1-1,0-2-5,-4 4 0,-2-1-2,-8 6 0,1-3-2,-7 5 1,2 1-2,-2 5 6,-5 5 2,-2 1 0,4 3 1,-4 2-2,3 1 1,1 10-3,0-2 2,9 3-1,8-2-6,-1 0 1,7-4-2,4 2-4,3-3-2,6-2 0,7-2 1,3-1-3,7-7 0,3-3-5,4-2-1,6-2 12,-2-6 3,5-2-2,4-2 0,-3-8 9,8-1 3,-5-10-13,5 1 6,-5-5-5,-5-1-13,4 5 12,-7-3 3,-4 7-8,-6 2 4,2 4-3,-4 0-2,-4 0-1,-2 9-8,-4 2 2,0 3-9,0 2 10,-3 5-6,2-1-7,-1 7 6,-2-1 0,1 3 4,-1 2-5,1 2-2,0 0 3,3 4-1,-4-1 3,1-1-4,0-1-7,0 0 6,-4-4 3,3-1 4,1-1-5,-3-2 3,2 0 2,4-6 0,0-1 0,0-3-3,0-4 3,0-4-2,7-4 5,-4-9-8,4-4 1,-1-2 4,1 0-7,0-2 12,-1 5-1,1 2-3,0 5-2,3-1 6,0 5 2,0 3-2,3 3 1,-7 4 0,5 6-4,2 4 1,-2 3-2,-5 8-1,1 3-1,-1 3 4,-2 6-8,-4 3-5,2-2-31,-1 5-42,-1-4-46,-4 1-59,2-3-66,-5-5-98,0-2-193,4-4-26,-2 1 79,-1-7-98,7-1-80</inkml:trace>
  <inkml:trace contextRef="#ctx0" brushRef="#br0" timeOffset="10177.18">22232 831 1568,'0'-1'-18,"0"1"8,-3-5 19,3 2 5,0 3 17,0 0 18,0 0 21,0 13 13,3-3 7,-6 5 6,3 2 4,0 6 7,-3 4-1,0 6-10,-5 0-6,5 4-5,0 3-7,-7 5-10,4 0-4,-2-3-7,2-2-5,6-2-23,-7-1-29,1-2-25,6-7-31,0-3-35,-8-3-36,8 2-30,0-8-21,0-1-73,11-5-121,-8 0-192,4-3-65</inkml:trace>
  <inkml:trace contextRef="#ctx0" brushRef="#br0" timeOffset="10423.55">22626 1355 1493,'13'1'12,"-10"5"28,4 2 22,-3 4 29,-1 3 11,-3 7 14,-3 2 6,-5 0 4,2 9-7,-4-1-10,0 0-12,-7 9-6,-3-2-7,4-1-14,-5-1-17,2 1-32,-1-3-42,2-4-51,6-2-46,-2-4-57,-2-4-55,6-2-156,-1-4-229,4-3-112</inkml:trace>
  <inkml:trace contextRef="#ctx0" brushRef="#br0" timeOffset="11022.26">23322 977 1658,'14'-5'-34,"-11"2"-1,8 1 7,-11-3 14,2 5 10,5 0 13,-7 0 7,0 0 2,0 0-1,0 0-2,-9 7 1,-2-4 4,8-3 2,-7 3-3,0-3 0,0 2 3,0-2-7,0-2 2,0 2 6,0-3-1,0-2 5,0 3 0,0-6 6,7 1 0,-8 2 5,8-5-1,0 1-4,6-3 5,0 3-2,1 1 0,3 1 4,6-3 3,-3 5-2,3-3-1,4 4 1,3 4-3,0 0 4,4 2 4,-5 0-4,8 3 1,-7 3 0,6 2-2,2 0-1,-12 4-3,10 4 2,-8 2 1,-2 3-3,-2 3-4,-2-5-1,-8 4-2,-1 1-4,-3-2-1,-3 4-2,-10-1-2,-4 3-4,1-2 0,-8-3-1,0-3 1,-2 1-7,-4-1-4,0-2-4,0-5-3,0 0-2,0-8-10,0 2 3,3-7 2,4-2-1,0 0 1,1-6 0,7-2-1,8-1 0,-3-1 1,7-5 1,3 3 0,3 0 1,7 1-1,4-1 2,5 1 6,5 4 3,-7 0 3,13 4-1,-12 3 4,12 3-1,-2 4 2,4 5 0,-2 0-5,1 8 3,-4-4-3,0 6 3,-1 3-7,-8 3-21,1-1-26,4 2-35,-13-2-28,4 0-38,6-2-38,-13-7-53,3-1-131,-4-4-280,1-4-145</inkml:trace>
  <inkml:trace contextRef="#ctx0" brushRef="#br0" timeOffset="11751.15">23919 570 1734,'0'-15'-49,"0"5"18,4-4 1,3 2 4,-7 3 17,3 1 6,7-2 9,-4 0 12,5 1 4,2 0 8,1 0 8,-5 1 6,12 3 2,-5-2 4,1 4-3,-1 1 1,4 2 3,1 2-3,-5 1-4,1 2 0,2 2-5,2 1-2,-4 5-2,-1-1 0,1 3-1,-2 0 2,0 0 0,-5 5 3,3 0 0,-6 0 0,3 1 0,-10 5-2,3-1 0,-3-1-2,-3 5-3,3-4-3,-7 0-1,-1 5-2,6-5-5,-8 3-2,0 1-1,0-1-2,-3-1-2,6-4 0,1 2-2,-6-5-4,10 0 8,-1 0-7,3 0 5,0-2-5,0-3 0,5-1-2,7 1-1,1-2 4,4-4 1,-4 3 2,2-6 0,3 0 2,-1-2-5,-2-1 3,3-3-2,2 0 1,-3 0-2,-2-3-1,0 0 1,0-1-3,0-1 3,-2 2 1,0 2 0,-6-2 11,3 0-11,-3 1 0,3-2-5,-7 2 1,4 2 0,-4 6 0,-3-6-3,-10 9 4,7 2-5,-1-2-1,-2 4 0,2 2-1,1 3 3,-7 2-3,7 2 2,-1-1 2,4 5-1,-6 2 5,1 1 12,5 7 5,0-2 7,0 2 11,0 0-4,0 3 7,5-3 5,-5 3 5,6-3 5,-2 3 2,2-3-3,4 0 6,0-1-7,-3 1-6,3-7 0,-3 2-12,-1-9 2,-2 2-9,-1-4 1,-3 4-7,-7-7-3,-3 3 2,-3-2-8,-7-3-6,-3-3-27,-7 0-26,-7-2-32,-6-2-21,-14-3-31,-3-5-28,-13-3-28,-20-5-26,-41-6-20,1-6-18,-11-6-12,-10-1-102,1-10-93,-3 2-180,-4 1-128</inkml:trace>
  <inkml:trace contextRef="#ctx0" brushRef="#br0" timeOffset="12549.57">21775 590 1638,'7'-8'-35,"-1"0"13,-2 4 18,-1-1 3,1 0 19,-1 0 3,-3 2 7,7 2 3,-7-2-5,-7 0-2,7 3 0,-14 3-3,8 0 2,-4-2-3,-4 7-5,1-1 0,-4 3-6,1 3 2,-1 2-1,-2 0 0,5 0-3,-4 2-3,6 0 7,-1 1-8,2 2 4,5 0 0,-1 0-3,7 3 4,0-1 1,7 1 9,-4 1 3,7 0 2,-3 3 2,3 3 2,2-3 6,-1 3-1,2-2 2,1 2-3,-4-3 1,4 3-3,-8 0-1,-3-4-1,1-2-2,-8 1-1,1 1-2,-3-4-2,-2 0-5,-8 0-10,-1 2-15,-7-2-15,5-7-13,-1-3-10,-10 3 3,6-3-2,1-4-1,0 0-3,5-6 4,3 1 2,-6-3 8,12 0 1,-2 0 4,5 0 8,2 0 9,4 2 14,0-2 12,0 0 2,13 2 5,-5 3 4,-3 3 3,9 2 7,-3 1 3,-2 4 4,1 2 2,4 3 6,-4 3 6,-1 4 1,-1 4 0,5 5-2,-13 2-4,2 2-4,2 2-2,-4-2-3,0 6-4,0-7-3,0 7-3,0-7-4,0 3-1,7-4-2,-3-1-1,9-1 3,-4-1 2,5-6 5,2 0 5,2-5 10,5-2 3,1-2-3,-2-2 6,5-6 3,3 1-3,0-5-4,0-4-4,3-4-5,1-2-5,3-5-2,3-3-13,-4-5-15,1-3-30,-4-2-38,0-5-60,5 1-74,-19-5-132,-2 4-199,-10 0 42,-7 0-57,-13 3-48</inkml:trace>
  <inkml:trace contextRef="#ctx0" brushRef="#br0" timeOffset="30024.37">3293 3042 834,'3'-4'63,"0"-4"-36,-3 5-11,4-3 2,-1 3 12,-3-1-2,3 2 12,-3 2 4,0-3 8,0 1 4,0 0-1,0 2-1,0 0 2,-3-3 3,3 3 3,-7 7-1,4 4 2,0-1 4,-7 7 10,3 5 1,0 9-2,-2 1 1,2 6-5,-3 6-4,0 2-5,3-1-5,-3 2-3,3-3-10,1 5-2,-1-2-5,4-9-2,0-1-3,-1 1-4,0-5-29,4-7-39,0-1-42,4 0-36,0-4-39,-1-9-73,0 0-421,1-4-147</inkml:trace>
  <inkml:trace contextRef="#ctx0" brushRef="#br0" timeOffset="30743.97">4056 3062 1871,'10'0'-35,"1"2"13,-5 1 15,4-1 3,-3 6 4,-3-3 6,2 2 2,-3 0 10,4 2 11,-4 0 7,0-1 9,-3 0-2,-3-1 1,0 3-1,3-2 0,-7 1-6,1-2 0,3 5-1,-5-7-6,-2 2 5,4-2-4,0 2-3,-5-2 0,1 0 1,3-3 1,-3 4 0,0-4 0,0-2 2,4 0-6,-4-2 3,3-1 2,0-2-5,5 0-2,-7-5-3,7 0-1,2 1-2,0-3-5,0 5-1,7-5 0,-3 2-1,5 3-6,1-1 4,3 1-3,-3 1 3,4 0-1,2 0-2,2 4-1,1 2 4,1 0 6,4 5-1,-5 3 3,5 1 1,-1 1 1,-2 5-1,-2 6-2,2-1 6,2-1 1,-7 6-4,1 1 4,-4-2-1,-2 6 1,-1-3-2,-4-2-3,-3 0 2,-3 3 4,-3 0-2,-3 2-1,-4 0-7,-7-5 2,0 3-2,-6-4-1,3-1 0,-4-1-1,-3-2-5,2-3-1,-5-1-1,3-4 1,0-4-1,0 0 1,0-6 1,0-4-3,1-4-6,1-1 2,10-4-1,-2-3 2,4-4-5,3 1 4,3-1 0,4 3 1,3-2-4,5-4 0,6 7 1,3-2 0,0 4 3,5 2 2,1 8 0,1-1 0,5 6 0,0 4 1,1 3-3,0 2-1,-1 7 6,1 0-5,-3 4 2,0-2-5,-5 5 7,-2-3-4,2 2 2,-1 0-8,-6-6-19,2-1-17,-4 0-37,4-4-30,-8-1-24,4-1-21,0-1-23,0-4-21,-3 1-82,3-6-106,3 1-219,-3-3-104</inkml:trace>
  <inkml:trace contextRef="#ctx0" brushRef="#br0" timeOffset="30923.5">4847 3612 1651,'17'-3'-1,"-4"6"20,0 2 25,1 5 24,-5 5 20,-2 5 5,0 5 9,-4 8 11,-3 6 11,-6 9-1,-9 5-7,3 4-8,-8 1-5,-4-1-16,-2 2-3,0-5-24,2-2-29,-4-2-43,6-7-55,-2-5-62,8-7-59,-1-5-105,7-4-175,1-2-164,5-10-128</inkml:trace>
  <inkml:trace contextRef="#ctx0" brushRef="#br0" timeOffset="31730.31">6907 3095 1668,'21'-8'-25,"-2"1"11,-1 2 19,-2-1 19,1 4 9,-4-1 3,1 1 0,-1 0 5,-3 2 2,0 0-1,-3 2-3,3-2-5,-3 2 3,-7 3-7,3 1 2,-3 1-5,-7 0 0,4 0-2,-4 2-3,0-4-3,-2-1-2,-5 2 0,1-1-6,-1 0 1,1-3 2,0 3-4,-1-5 2,1 0-2,-1-5 1,2 3-4,1-6 4,-3 0-1,9-1-1,-2 0-3,3-3 3,0 3-1,4-4-5,8 1 3,-1 1 2,2-1 2,1 3 1,6-4 10,5 2 2,2 2 3,1 1 4,2 1 1,1 1 2,0 2 1,0 4 3,3 3-5,-3 1 5,-2 4 0,-1 4-3,3 3-1,-4 4-2,-2 5-3,-5 0 0,-7 2-5,2 4-4,-4-5 1,-11 2-2,4-2 1,-9 5-2,-5 1-4,-2-2-1,-1-4-4,-7 0 1,-3-3-5,0 1-1,-3-2-13,-3-7 3,0 1-5,0-2 1,-1-4-3,4-4-3,4-2-1,-2-3-4,6-5-1,-1-2-1,2-3-1,2-3 1,2-5-1,7 0 5,7 2 1,3 0 1,3 2 6,7 2 2,2 1 13,6 4 3,2 1 9,2 6 5,5 3 3,4 7 5,1 5-10,9 5 1,-1 5 5,-3 2-7,2 4 5,-1 1-7,-5 3 1,4-1-2,-4 2-15,-3-4-17,-3-1-22,3-1-17,-4-9-19,-2 0-17,2-3-25,-3-8-28,4-3-61,0-4-114,3-6-327,0-4-145</inkml:trace>
  <inkml:trace contextRef="#ctx0" brushRef="#br0" timeOffset="31925.79">8262 2992 1856,'10'-5'-2,"0"3"26,0 6 33,-3 1 18,3 6 11,0 4 14,0 4 7,0 11 16,-4 6 4,5 1-3,-5 10-10,1 3-12,-1 3-7,-3 2-13,8 12-4,-5-1-29,-2-9-48,-1 1-66,-6 2-73,3-5-102,-7 2-222,-3-4-49,-3-1-95,-4-3-106</inkml:trace>
  <inkml:trace contextRef="#ctx0" brushRef="#br0" timeOffset="32910.58">2028 4932 1549,'-6'-2'-55,"0"0"31,-1 2 3,0-3 19,0 3 10,0 3 3,2 1 13,0 4 24,3 2 24,-6 5 17,5 5 3,3 5 4,-3 2 2,3 8-3,3 2-6,-3 4-10,3-1-7,-3-1-6,4 3-6,0 2-6,-2-5-7,-2 2-3,5-3-4,0-1-6,-1-3-4,-1-3-21,0-4-29,1-1-37,0-7-29,-1 1-30,-3-2-27,4-5-38,-1-1-98,-3-7-341,2-2-118</inkml:trace>
  <inkml:trace contextRef="#ctx0" brushRef="#br0" timeOffset="33514.97">2572 5032 1714,'18'-5'-25,"-6"5"2,2 0 25,-4 5 23,0-3 16,0 4 3,-3-1 9,-1 2 1,-3 1-3,4 2-5,-3-1-1,-4 2-5,0-1-3,-4-1-1,-3 3-7,1 2-1,0-4-1,-1-1-5,-4 2-1,5-4-2,-4 0-2,0 1-2,-3-3-1,3-2-3,-4-2 1,1-1-2,-1 0 0,5-1 1,-5-4 1,7-1-1,1-3-5,3-1 5,3-1-2,0-1 2,0 3 1,3-7 0,7 6 4,0-2-3,3 4 1,4-1 2,3-2 4,0 4 0,7 5 6,-4-2-1,0 4-2,4 6 1,0 1 6,-1 1-4,-2 4 0,3 5 0,-6 4 4,1 1-2,-5 3-3,-1 2 1,-5 3-4,-2 3 1,-6-3-4,1 0 1,-8 0-3,-3 3-2,2-1-1,-9-2 0,-2 0-1,-2 1-1,-5-7-1,-2 1 3,-5-3-8,5-1 0,-9-6-1,5-3 1,-5-2-3,1-2 0,3-7-2,0-1-3,0-1 4,3-7-6,1-2 2,6 0-2,7-3-2,2 1 3,8-3-2,3 3 2,6-1 1,8 1 2,2 0 5,8 4 1,6 4 7,3 1 1,0 3 0,8 4-3,2 4 2,-3 2-3,0 2 2,0 3-2,-7 2 0,4 1-4,4 5-5,-11-6-35,0 4-39,0-4-54,-5 0-64,-1-2-83,-4-2-159,0 0-54,-4-4-52,5-1-43</inkml:trace>
  <inkml:trace contextRef="#ctx0" brushRef="#br0" timeOffset="33976.57">4807 5400 1407,'0'0'-34,"0"0"19,0 0 8,0 0 20,0 0 7,0 0 5,0 0 4,0 0-4,-9 0-1,9 0 1,0 0-12,0 0 3,3 4 17,0-1 15,7 2 8,-1-2 0,5 2 1,6-1 0,2 1-3,6-1-2,8 1 3,5-1-2,2-1-3,7 2-4,3-2-3,1-3-4,-1 1-6,1-1-2,-2 0-3,-1-1-5,-1 1-4,-7-3-9,1 0-12,-4-2-18,-7 1-18,-3-1-17,-6-4-17,-1 2-19,-3-1-15,-8-1-12,-2 1 2,-6-2-10,-4-2-7,0 0-16,-4-1-19,-1 0-237,-9-2 84</inkml:trace>
  <inkml:trace contextRef="#ctx0" brushRef="#br0" timeOffset="34208.94">5577 5199 1054,'-9'-4'-33,"2"-1"13,0-1 6,3 4 8,4 2 30,0 0 28,0 0 17,0 0 14,14 10 14,-1-6 8,4 8 9,7-3 4,2 9 2,4-3-7,0 5-2,3 2-4,8 3-7,-6 0-4,3 3-8,-2-1-7,-2 0-7,-5 3 0,-2-5-7,-3 0 0,-7 6-9,-4-4-1,-4 2-5,-5 0-5,-8-3-4,-5 6-4,-4-3-2,-7 5-7,-10-3-12,-4-1-29,-2 0-43,-11-3-55,-7 5-45,5-11-57,-8-4-143,0-1-145,0-3-90,4-10-88</inkml:trace>
  <inkml:trace contextRef="#ctx0" brushRef="#br0" timeOffset="34827.23">8011 4616 1579,'0'-6'-16,"5"0"11,-5 2 11,0 0 11,0 3 3,0-4 8,-5 2-3,5 0 8,0 3 7,-6-2 1,3 2 2,-4 2 3,1 1-1,-5 2 8,2 5 8,-4 5 5,-2 5-1,0 8 5,-2 2-3,-7 9 11,5 5 2,-8 7 5,-1 7 4,2 7-2,-4 28 2,-4 0 6,8-2 1,-1 7-6,4-1-6,10-1-2,3-12-3,6-6-11,8 5-2,9 22-1,7-5-3,5 0-2,5-8-8,9-2-4,0-7-3,9-7-3,-3-2-7,0-17 2,-6-9-5,1-9-6,-4-3 0,2-9-16,-5 1-37,-3-8-29,-3-3-37,-8-7-48,5-5-61,0-3-67,-8-6-153,1-7-128,-4-3 49,1-14-88,-5-5-89</inkml:trace>
  <inkml:trace contextRef="#ctx0" brushRef="#br0" timeOffset="35492.65">8533 4622 1654,'0'-6'-5,"-5"-2"6,10 2 10,-2 0 13,0 5 7,0-2 9,1 3 6,2 3 13,-3 4 14,5 7 2,-2 2 3,-3 9-1,1 3-1,-1 7-2,0 3-6,0-1-6,-6 3-4,3 2-7,-3-2-3,3 2-6,3 2-6,0-5-2,-3 1-18,3-5-34,2-2-42,-2-6-48,3 4-59,1-11-102,7-3-218,-1-3-64,0-6-54</inkml:trace>
  <inkml:trace contextRef="#ctx0" brushRef="#br0" timeOffset="35930.28">9596 4703 1499,'20'-11'17,"2"2"3,-4 1 9,2 0 27,-3 0 6,-2 4-2,3-1-1,-2-3 8,5 6 13,-1-3-2,4 0-5,-5 3-3,4-1 2,1 0-5,-1 6-1,0 0-4,1-1-4,-1 5-5,-3-2-7,-3 5-3,3 3 0,-7 1-2,1 4 0,-8 0-3,-2 1-4,-1 1-1,-6 4-3,-4-2-2,-7-1-4,1 5 0,-7-1-4,-3-1 1,0 2-3,-1-6-3,1 3-1,-1-3 4,4-5-7,4 0-4,0-1-1,-2-3-2,8-1-1,3 0-7,3-3 2,4 1-1,9-5 3,3 1-4,6-1 4,7-1-2,9-2-1,3 0 3,13 3 0,10-6 1,10 3-3,10 0-1,16 0 5,-1 3 0,-2-1-4,-14 3-10,-5-2-31,-12-1-31,-12 0-21,-5 1-23,-19 5-55,-9-3-60,-7 0-151,-14 5-282,-12 2-162</inkml:trace>
  <inkml:trace contextRef="#ctx0" brushRef="#br0" timeOffset="36196.57">8704 5679 1957,'0'6'-1,"0"1"30,0 1 28,0 1 9,0 6 2,5 2 0,-2-1 4,0 6-2,-3 3-2,0 0-5,4 3-8,-1-2-4,-3 1-6,4 0-1,-1 3-9,-3-2-3,3-3-11,-1 3-30,3-4-36,-2 1-37,4-5-33,-1 3-29,1-4-34,-5-1-70,9-4-425,3-2-169</inkml:trace>
  <inkml:trace contextRef="#ctx0" brushRef="#br0" timeOffset="36601.49">9747 5735 1966,'30'-11'-1,"-5"7"32,1-1 30,2 2 9,-5 0 0,-3 1 4,3-1-1,-2 3-1,2 0 1,1 0 3,-5 3-4,5 2-2,-1 3-2,-3-1-3,0 4-6,-6 1-5,-4 3 1,-4-1-10,-3 4-3,-3 1-5,-3 0-1,-3 3-2,-4 0-4,-4 3-1,-6 0-2,0 4-7,-6-5 9,-4 6-13,-4-6 2,7 2-2,-6-1-3,3-2-2,3-1-2,4-4 3,4-3-5,1-1 0,1-1-3,8-5-2,-1 2-6,6-5 4,8 2 0,2-4 0,3 1-1,9-1 1,3-1 0,9-2 1,2 3-3,5-6-2,10 3 2,3-2-1,0-3-17,0 0-27,0 0-33,0-2-29,3-5-33,1 0-40,-4-2-31,-7-4-61,4-1-152,-7-6-235,-1-3-158</inkml:trace>
  <inkml:trace contextRef="#ctx0" brushRef="#br0" timeOffset="36994.77">11051 4608 1687,'0'-8'-75,"3"3"15,0 2 43,0 1 20,4 4 28,2 1 23,2 4 21,-1 4 16,3 6 7,7 8 11,0 5 0,7 7 7,6 8 1,-3 8 7,13 27 12,1 3 3,-1 12-8,-3-3-4,-3 3-10,-8 6-12,-2-2-3,-10-2-9,-10-10-20,-10-9-9,-10 27-2,-11-5-3,-12-5-10,-5-5-9,-8-7-29,-5-8-40,-3-5-37,7-16-46,0-11-54,10-2-56,0-12-58,-3-4-151,-1-4-91,8-4-139,6-5-156</inkml:trace>
  <inkml:trace contextRef="#ctx0" brushRef="#br0" timeOffset="37687.87">12725 5367 1827,'-4'5'-20,"4"-5"11,0 0 31,13 0 23,4 3 3,0-3 1,5 3-4,9-2-2,2-1-4,1 3-3,2 0-6,1-1-3,-3-2-4,2 3-19,1-3-18,-1-3-26,-3 1-28,8-1-32,-4 3-31,2-7-65,5 2-369,-4 1-66</inkml:trace>
  <inkml:trace contextRef="#ctx0" brushRef="#br0" timeOffset="38320.93">14702 4705 1443,'0'0'-51,"0"-2"8,0 2 13,0-3 13,0 3 13,0 0 17,0 0 17,0 0 18,10 5 24,-10 2 7,0 3 8,3 2 7,0 4 5,-3 6-1,3 3 7,2 7-6,-3 4-4,2 1-8,-4 1-7,3 1-8,0 4-11,1 1-3,-4-6-3,0 3-14,3-4 4,-6 1-6,3-6-8,0-5-15,0-2-21,0 0-22,-4-2-28,4-5-19,0-1-35,4-4-43,-4-4-41,0-3-89,0-4-366,0-2-145</inkml:trace>
  <inkml:trace contextRef="#ctx0" brushRef="#br0" timeOffset="38550.3">14392 4725 1745,'-20'-20'-25,"3"6"24,7 2 16,4 3 13,-1 1 4,3 3 15,8 0 23,6 0 12,3 0 0,7 0 0,7 3-12,6-3-6,4 3-4,6-4-10,4 1-4,3 4-3,-1-2-5,2 3-6,-5-3-4,-2 1-7,-8 2-17,-2 0-24,-1 2-12,-10 1-11,-6 1-33,-4 4-48,-9 2-27,-4 2-35,-10 3-81,-7 2-316,-6 7-84</inkml:trace>
  <inkml:trace contextRef="#ctx0" brushRef="#br0" timeOffset="38738.8">14029 5525 1627,'0'25'20,"9"-4"27,4-1 39,4-7 22,4 3 15,4-4 8,13 1 9,5 0 6,14-1-7,6-4-9,10-1-7,1-2-15,6-3-13,-5-2-8,4-2-20,-7-3-43,-2-1-47,-10-1-50,-13-2-62,0-2-76,-10 1-204,-4-5-111,-13 0-93,-10-2-116</inkml:trace>
  <inkml:trace contextRef="#ctx0" brushRef="#br0" timeOffset="40146.91">1472 7020 930,'0'9'202,"0"-1"-65,0 0-12,0 1-10,0 2-12,3-2-14,-3 2-10,0-1-9,0-2 2,0 4-3,0-2-2,-3-1-7,-3 2-5,2-2-5,-6-2-1,3 5-5,-6-6-6,-1 2-3,2-3-1,-6 0-4,2-2-1,-1-1-2,1-2 0,-1 0-6,0-2-1,7-6 0,-3 3-4,6-3-3,4 2-6,3-2 7,3-3-4,4 4 1,0 0 0,2-1 1,2 1-5,2 2 5,4 2 7,-1-2 4,1 5 2,-1 3 0,2-1 2,1 3 1,-2 2 5,3 6-3,-3-1 10,0 7 3,-4 0 2,0 4-1,0 4-7,0 1-2,-5-1-6,1 5 1,-5-1-4,-4 1 2,-4 1-2,-2 2-1,-8-3-1,1 0-8,-7 4 4,-3-6-6,-7-3-2,0 3 1,0-10-3,-11 3-2,5-6-6,3-4-3,-7-4 1,7-3-5,-1-4-4,0-4-1,4-4-4,7-1-2,0-5-2,5 0 3,6-6 3,5 3 0,7 0 0,7 0 1,3 3 2,3-4 5,10 4 4,1-1 3,-1 6 3,7-1 9,4 3 8,-4 5-4,3 3-3,3 2 0,5 4 3,-4 4-2,-1 5 2,7 3-1,-6 0-7,0 4 0,-7-4 5,6 6-5,-9-5 0,-3 4 0,-2-2-4,2-1-9,-4-3-21,-5-3-21,0 1-22,0-3-22,0-3-18,-5-3-23,1-1-24,-2-2-33,4-3-25,0-6-48,-2-3-86,-5-2-314,7-6-154</inkml:trace>
  <inkml:trace contextRef="#ctx0" brushRef="#br0" timeOffset="40336.54">2082 7202 1773,'10'-7'-11,"1"2"40,-5 2 31,3 3 28,2 5 5,-4 5 6,3 0 0,3 7 1,-3 4 3,0 8-1,4 3-4,-8 7-11,7 6-7,-2 2-10,-2 3-7,4 3-2,-2 1-9,-1-1-50,-1 1-61,2-3-67,-1-1-78,-4-1-155,5-13-141,-5 0-112,4-7-112</inkml:trace>
  <inkml:trace contextRef="#ctx0" brushRef="#br0" timeOffset="40765.41">4340 7915 1679,'-13'-4'5,"3"4"5,-4-1 7,5 1 0,2 0 9,-4-3-1,2 3 0,2 0-9,4 0 10,3 0 8,3 4 13,7 0 13,7-2 1,2 0-2,11 2 0,8-2-5,8 1-5,11 0-6,0-6-3,16-2-6,1-1-7,8-1-19,-1-4-18,-8 4-10,-3 0-15,-7-3-12,-3 0-17,-10 2-17,-3-1-22,-4-3-37,-9 3-67,-8-3-376,-2 4-84</inkml:trace>
  <inkml:trace contextRef="#ctx0" brushRef="#br0" timeOffset="40976.83">5274 7595 1575,'-4'-3'-23,"4"3"26,0 0 32,7 7 23,4-2 19,5 6 14,1 5 13,5 0 5,8 4 2,5 5-2,-2 5 5,3 5-13,4 8-3,-7-1-7,1 6-13,-4-1-7,-7-2-7,-2 0-2,-5 3-7,-7-3-14,-1 0-17,-5-11-42,-6 2-51,0-1-57,-4-2-65,-4-11-98,2-2-207,-1-5-137,-1-6-129</inkml:trace>
  <inkml:trace contextRef="#ctx0" brushRef="#br0" timeOffset="45308.44">7909 7662 717,'6'-2'75,"-6"-4"-26,3 4-1,0 0-12,2-1 8,-5 1 5,0 2-6,3-2 6,0-1 5,-3 3 12,0 0 7,0-3 10,0 3 3,0 0 1,0 0-4,0 0-8,-6 8-4,-2 1-1,1 2 3,-3 9 3,-3 7 7,0 3 0,-7 15 4,4 10-8,-5 5 1,1 5-2,-8 25-2,7 3 10,-3 4 12,9 1-2,3-13-10,9-8-6,3 1-3,7 2-10,1 20-5,10-3-5,3-22-6,-2-10-5,8-5-6,-1-5-4,4 0 0,0-8-1,0-9-7,-2-1-5,2-4-15,-4-7-16,1-7-21,0 1-34,-5-7-30,-1-7-36,-1 0-36,-4-4-54,2-4-95,-6-4-151,2-6-36,-4 0-43,0-7-47</inkml:trace>
  <inkml:trace contextRef="#ctx0" brushRef="#br0" timeOffset="45658.5">8522 7757 1406,'3'-8'-25,"0"1"11,2 5 9,1-3 16,-3-1 11,1 2 19,-1 1 8,-3 1 11,0 2 22,3 7 21,-3 3 7,6 2-2,-1 8 0,-2 6-4,3 6-9,-2 3-8,-1 2-8,0 1-7,0-1-10,0 1-2,2-1-8,-2 1-8,0-3-8,4 3-24,-1-6-25,-4-1-26,7-7-28,0 1-31,1-5-38,4-2-57,-4-3-115,3-3-340,7-2-145</inkml:trace>
  <inkml:trace contextRef="#ctx0" brushRef="#br0" timeOffset="46061.24">9576 7820 1734,'24'-10'-46,"-2"4"32,2-1 27,-2 3 21,3 1 12,1-2-4,-3 1 10,-2 4 8,2-3 6,-2 0 0,-2 6 2,1-3-5,3 0 0,-3 0-3,0 3-3,1-2-6,2 2-4,-7-1-3,5 4-5,-8-2-2,4 3 1,-4 1-4,-3 2-4,-7 3-1,1 5-3,-8-1-3,-3 5-1,1 1-3,-11 5-2,1-1 0,-1-3-1,-3 4-3,-4-1-2,4-1 0,0-4 0,7-2-2,-4-1-2,7 1-2,0-6-3,7-2 1,3 1-2,3-3 3,7 0-3,4-2 1,2-3-2,4-2 1,10-2 0,4-1 0,-1 0 0,14 3-1,-1-6-2,2 3-14,-2 0-19,-10 0-22,2-1-31,-5 1-20,-3 0-14,-3 1-29,-11 2-49,-2-1-115,-11 4-312,-3 3-125</inkml:trace>
  <inkml:trace contextRef="#ctx0" brushRef="#br0" timeOffset="46504.31">8279 9128 1675,'-4'-5'-52,"4"5"24,14-12 24,-1 8 21,4-6 18,3 0 12,3 3 9,1-4 2,6 2 4,-3-1-2,6 2-1,-3-2-2,-3 2 1,3 3-1,-5-2-5,5 5-1,-4-1-5,-1 1-4,-5 2-2,0 2 1,-3 1-3,-4 4-4,-3-2-2,-4 5 0,-2 0-4,-4 4-4,0-1-2,-4 3 0,-6 1-3,-1 0-4,3 1 2,-6 0-3,1-1 0,-4 0-3,4 0-3,0-4 4,1 3-4,0-4 0,3-2-2,-2 0-2,5-2-2,-1-1-3,1 1-5,-2-1-5,5 1-4,0-3-6,3 2 6,3-2-2,3-3 3,5 1 1,2 0-2,7-1 5,4 1-3,9-3 0,4-3-3,9-2-6,7 2-1,18-2-16,2-2-27,14 0-36,-3-1-40,1-2-45,-1-2-80,-4-2-336,-13 2-101</inkml:trace>
  <inkml:trace contextRef="#ctx0" brushRef="#br0" timeOffset="46713.72">10210 8900 1662,'6'-6'-1,"-6"2"14,4 0 29,-4 4 27,0 0 17,6 12 4,-6-3 13,0 3 4,0 6 1,-3 2 3,0 5-5,3 3-6,-4 1-10,-2 4-3,3 2-9,-1-2-11,0 1-8,1-1-13,-3 0-31,2-6-42,1 0-44,0-4-37,0 2-42,3-5-33,-4-2-70,8-6-143,-8-2-233,8-2-128</inkml:trace>
  <inkml:trace contextRef="#ctx0" brushRef="#br0" timeOffset="47004.46">10384 7545 1768,'9'-3'23,"4"3"15,11 6 15,9 3 25,0 4 13,13 4-6,2 7 0,4 10-4,-2 1 6,0 10-1,14 20 5,-8 15 15,2 4-5,-11 14 0,-11 6-10,-9 2-7,-11 5-3,-5-2-10,-11-1-13,-6-5-5,-12-4-7,-8-9-27,2-15-28,-16 7-34,4-19-38,-1-13-47,-1 1-53,2-7-57,2-10-166,-1-3-94,0-7-113,5-4-109</inkml:trace>
  <inkml:trace contextRef="#ctx0" brushRef="#br0" timeOffset="47784.48">12600 8432 1723,'-3'-2'0,"3"-1"37,0 3 27,13-3 21,-2 3 7,8 0 9,6 3 6,5-3 5,12 3 7,9 2 5,1-4-6,19 3-4,-1-2-2,4 0-1,5-2-5,-2 0-8,0 0 6,-3-2-7,2 0-4,-2-2-4,-8 4-1,-3-4-7,-6 2-4,-7-1-10,-4 0-1,-6 3-6,-3-2-7,-3 0-4,-4 2-7,-4-3-6,-2 1 2,-4 2-2,-1 0-6,2-3-3,-4 3 2,-4 0-7,1 0-2,-1 0-4,-4 0 0,2-2-8,-1 2-16,-1 0-32,-1 0-23,-2 2-38,4-2-35,-7 0-47,-3 0-60,3-5-75,-3 3-174,0 2-73,-6-8 67,3 6-121,-1-3-118</inkml:trace>
  <inkml:trace contextRef="#ctx0" brushRef="#br0" timeOffset="53180.5">15069 7652 1671,'3'-5'-28,"-3"3"17,0-3 19,0 2 21,0 1 5,-3-1-2,0 2-2,-4 1 1,-4 0-2,5 1 4,-7 4 8,-1 3 7,-2 4 7,-1 5 9,4 1 6,-7 8 0,3 5-3,4 5-5,-1 3-2,1 7-4,3-1-3,4 2-6,2 1-5,0-6-4,8 1-3,3 4-2,3-2-6,3-1 2,4-5 0,6-2-6,4-2-4,-1-2-1,4-1-3,4-4-21,-8-6-32,4-2-29,3-5-29,-3 0-23,0-7-31,11-4-34,-11-4-68,0-2-410,-3-8-159</inkml:trace>
  <inkml:trace contextRef="#ctx0" brushRef="#br0" timeOffset="53441.81">15483 7647 1848,'-8'-7'-24,"4"2"16,4 2 48,0 3 23,0 0 14,8 11 11,-1-2 14,-2 9-6,9 4 1,-3 6 1,2 7-9,0 5-9,1 1-4,-5 5-7,5 0-5,-4-4-7,-4-2-6,0-1-4,2-3-2,2 1-5,-4-2-5,0-5-10,2 0-25,-1-7-46,-2-1-44,3-4-34,-1 0-30,3-1-33,-1-7-30,2-6-153,-1 2-299,3-6-165</inkml:trace>
  <inkml:trace contextRef="#ctx0" brushRef="#br0" timeOffset="54056.47">16219 7665 1826,'13'-3'-21,"-2"1"27,2 4 29,0-2 19,-2 3 2,1 2-1,-1-3-2,-1 3-4,3 0-2,-6-2-3,0 2-2,-1 0-3,0-2-3,-2 2-2,-1-2-3,-3 1-2,0-2-4,-3 4 0,-1-4-5,-2-2-1,0 0-4,-1 0 1,-4 0-2,2-2-1,-1-1-2,-1 0 0,2-2-1,-1 1 0,-1-1 3,2-3-1,2 3-2,0-3-4,4 1-1,3-1 0,3-2 0,1 5-3,3-2 1,2 2 2,5-2 0,2 4 1,1 1 0,3-1 2,0 6 5,4-1 2,-2 1 4,2 1-2,-1 4 0,1 4-1,-8-2 1,4 2-2,-7 4 1,-2 0-1,-1 0 3,-4 4-4,-6-1 4,0 7-4,-4-3-1,2 2-1,-8 0-2,-4 2-3,-2 1 2,-1-3-2,-7 2 2,2-2 0,-5-2-5,-3-1-1,0-4 3,0 2-2,0-5-1,-3-5-3,6 0-1,-3-5 0,3 0-4,3-3-2,5-4 1,-1-6-3,6-2 0,4 1-2,0-6 1,7-2 2,6 3-4,4-4 5,2 4 0,5-1 0,6 5-1,0-3 3,10 6 7,-3-1 1,3 6 6,3 2 5,0 2-2,4 3-5,-4 0 3,8 3-2,-9 4 2,2-1-4,-4-4-1,-4 3 4,2-3-5,-1 1-1,-8-1-18,5-2-16,-4-3-26,-1 1-35,4-3-35,-2 0-43,-2-7-64,5-1-149,-3-2-262,-1-5-141</inkml:trace>
  <inkml:trace contextRef="#ctx0" brushRef="#br0" timeOffset="54282.41">16959 7248 1802,'4'0'18,"6"2"49,-3 2 34,9 9 22,1-1 16,7 8 9,2 4 7,4 5 10,0 1-13,1 5-9,-6 5-14,5 0-9,-3 3-11,-3 7-6,-4 7-5,-7 3-13,-7-2-9,-9 1-8,-3 14-46,-21 24-66,-13-6-78,-20-1-96,-6-5-124,-11-5-236,-17-3 50,-12-9-149,-14-8-173</inkml:trace>
  <inkml:trace contextRef="#ctx0" brushRef="#br0" timeOffset="55864.33">6937 10602 1785,'-2'-8'11,"2"4"15,0-4 12,2 3 17,-2 0 8,0 5 10,0 0 14,4 8 11,-1-1 6,0 3-2,5 5 0,-5 5 1,1 5-4,-1 0-10,3 3-5,-2 2-6,-4 3-6,2 1 0,2 3-14,0-1 1,3 1-9,-4 1-2,0-1-14,0-4-24,1-6-20,-4-3-23,0 2-23,-4-3-34,-2-6-28,-1-2-38,0-4-25,-6-4-35,0-2-72,-1-5-115,-2-3-226,-4-2-127</inkml:trace>
  <inkml:trace contextRef="#ctx0" brushRef="#br0" timeOffset="56077.27">6318 10563 1716,'10'-13'13,"10"2"29,3-1 26,7 0 22,3 2 6,8 2-5,2 1-6,4 2-11,2 0-7,2 1-7,1 4-5,3 0-6,-3 4-6,11 1-5,-3 3-7,-6-4-20,-3 1-24,-2 0-27,-5 3-20,-8-1-20,1 3-24,-13-3-18,-1 2-25,-10 0-20,-7 2-80,2-2-314,-11 1-63</inkml:trace>
  <inkml:trace contextRef="#ctx0" brushRef="#br0" timeOffset="56261.78">6355 11185 1592,'-7'22'28,"7"-3"23,7-1 34,9 0 23,4-3 7,7 2-5,6-1 4,14-1-1,6 0-5,10 0-6,18-3-6,-1 1-19,2-3-6,2 0-35,-14-5-73,-3 0-75,3-3-76,-13-4-131,6-3-156,-3-3-95,-6 1-71</inkml:trace>
  <inkml:trace contextRef="#ctx0" brushRef="#br0" timeOffset="56802.89">9652 10462 1526,'-9'-5'-26,"-1"0"22,-1 2 7,5 1 22,-7-1 14,-1 1 5,1 4 14,-1-2 8,-2 5 3,-4 3 7,-3 2 8,0 8 7,-4 4 4,0 3 6,0 6-4,-3 5 6,3 5-4,4 4 0,3 0-13,3 13 0,4-7-13,4 2-7,9 2-6,3-1-2,7 2-3,10 4-11,6-2-7,4-7-9,10 0-25,3-6-30,5-7-32,-2-5-33,1-9-28,-1-6-27,-2-6-23,-1-4-15,-7-8-27,1-4-90,0-10-354,-4-4-151</inkml:trace>
  <inkml:trace contextRef="#ctx0" brushRef="#br0" timeOffset="57015.32">10006 10510 1776,'0'-13'-14,"3"4"19,1 3 35,3 4 33,3 2 18,-4 2 4,8 6 6,-1 4-1,0 3 5,1 5-1,2 3-7,1 4-7,-1 3-6,-2 3-6,-1 2-14,-2-1-3,2 2-3,0 6-8,0 0-12,0-1-26,-2-4-39,2-4-37,-3-1-42,3-4-39,0-3-37,1-3-42,-7-4-87,7-3-111,-8-5-132,4-3-55</inkml:trace>
  <inkml:trace contextRef="#ctx0" brushRef="#br0" timeOffset="57398.5">10409 10747 1612,'11'-15'30,"2"2"17,1 1 25,2-1 16,8 4 3,1-2-3,3 4 0,-1 0-5,3 2-3,0 2-5,-4 1-7,3 2-4,-1 2-4,-6 3-3,3 0-4,-2 5-3,-1 3-3,-4 0-1,-2 2-4,-2-1-4,-7 3-3,-4 1-6,-1 0-1,-7 2 0,-5 2-1,-5 4-1,-4-5-6,-4 4 11,-5 0-2,2-1-4,0 0-7,-4-4 1,3 0 0,1-2-2,6-3-4,-1-3 1,5 0-5,2-1 2,8-1-5,3-5 3,3-1-4,6 2-1,4-4-2,10 1 3,-1-3 4,9-3-4,2 1-4,2-1-1,12-1 1,0-4-4,2-1-2,5 0-16,2-1-19,0 0-23,1-2-23,-4-4-21,-10 4-23,-1-1-33,-1-1-35,-8-6-66,0 3-108,-7-4-265,-6-4-134</inkml:trace>
  <inkml:trace contextRef="#ctx0" brushRef="#br0" timeOffset="57620.9">11220 10232 1729,'3'-8'-3,"8"1"25,2 0 37,4 2 26,2 2 22,15 6 13,6 4 10,10 5 12,6 6 12,11 5-1,-2 6 4,20 20-18,-8 0-6,-17-1-17,-13 0-19,-7 1-7,-3 4-12,-7 4-9,-11 1-12,-5 1-42,-11-1-47,-12 7-52,-15 0-60,-13 15-75,-26-10-107,-5-4-208,-14-8 32,-11 1-113,-21-12-114</inkml:trace>
  <inkml:trace contextRef="#ctx0" brushRef="#br0" timeOffset="58543.44">4080 12405 1577,'-3'-3'-73,"0"3"17,-1-2 17,4 2 24,0 0 26,0 0 21,7 7 14,-4-2 19,3 5 13,-2 2 11,2 4 9,2 4 8,1 2 1,4 4 3,-2 3-2,-2 4-6,-2 2-11,1-3-3,1 4-13,-2-2 0,-1 1-12,2 0-9,-2 0-3,-3-2-5,4 0-6,2-4-15,-4-4-26,1-4-30,-3-1-41,0-3-47,-3-5-52,-3-2-60,3-3-124,-3-4-317,0-1-166</inkml:trace>
  <inkml:trace contextRef="#ctx0" brushRef="#br0" timeOffset="58771.14">3790 12350 1907,'-5'-13'22,"5"1"13,5 4 27,1 1 23,8-1 5,1 2 2,10 0-5,5 0-1,5 4-3,10 2-5,5 0-6,0 2-12,3 4-4,7 0-9,0 0-5,1 4-20,-5 0-31,1 0-22,-11 0-33,-6 3-21,1 0-29,-8-1-30,-6 3-30,-11-3-55,-2 3-127,-11-3-229,-9 4-86</inkml:trace>
  <inkml:trace contextRef="#ctx0" brushRef="#br0" timeOffset="58980.58">3440 13193 1742,'13'9'45,"4"1"25,7 0 22,6-5 8,12 0 4,9 2-5,9 1-5,13-5-6,10 1-7,14-1-10,-4 3-6,7-4-12,-7 5-31,-12-7-55,-8 3-64,1 5-68,-18-8-91,-3 4-155,-9-1-189,-11-1-100</inkml:trace>
  <inkml:trace contextRef="#ctx0" brushRef="#br0" timeOffset="59452.22">3530 13922 1719,'10'-5'41,"-4"2"14,5-2 13,-5 5 12,-3 0 10,1 0 3,-4 8 4,-4 0 4,1 1-1,0 4 5,-3 7-1,-5 2 2,1 11-6,-4 0-2,1 9-4,1 8 1,-2-5-5,4 10 5,-4 7-7,8 1-6,-1-5-9,4 2-7,9 8-9,1-4-2,10 4-6,2-11-7,5 3-13,6-9-26,6-2-24,-6-16-31,8-1-34,-5-13-39,0-1-37,4-5-36,-7-5-44,0-13-103,-3 2-113,3-11-27,-3-3-94,-6-7-79</inkml:trace>
  <inkml:trace contextRef="#ctx0" brushRef="#br0" timeOffset="59645.24">4030 14222 1627,'0'-17'57,"0"9"13,0 1 22,3 7 27,0 0 9,5 0 8,1 7-3,1 5 0,4 8-2,2 6-9,1-1-8,-1 4-7,1 9-12,1-1-11,1 4-6,-5-1-3,2 2-18,1-2-24,-7-3-41,3-5-41,-6 2-44,0-5-42,-1-3-52,-3-9-48,-3 0-95,0-2-104,3-4-219,-3-4-150</inkml:trace>
  <inkml:trace contextRef="#ctx0" brushRef="#br0" timeOffset="59999.28">4440 14292 1855,'20'-17'34,"0"1"19,0 4 20,-3 5 16,0-4 10,-4 7 0,4 4-1,-4 4-1,1-1-7,-2 5-5,-2-1-7,1 5 1,2 4-4,-3 1-12,0-2-4,-3 3-6,-4-1-3,0 5-1,0-4-5,-3 0-6,-3 4-5,0-2-1,-4 3-1,1-4-7,-5 4-4,1-1-3,-2-4 1,-2 2-8,-2 2-5,-5 4-1,1-8-12,4-1-2,2 0 0,-2-2-2,2 0 1,1-3-6,3 1-6,3-3 1,4-3 5,3 4-1,7-4 2,3 1 5,3-1-1,4-7 4,10 3-4,6 2 2,3-5 3,7-5-4,3 2-9,2-3-38,-1 5-35,-1-7-36,-2-2-24,-1 2-25,0 1-47,-9-10-85,2 7-88,-6-11-165,0 1-65</inkml:trace>
  <inkml:trace contextRef="#ctx0" brushRef="#br0" timeOffset="60188.77">5367 14200 1523,'11'-8'33,"-5"0"28,4 4 36,4 4 26,-1 3 21,0 4 14,10 3 15,1 7-3,2 6 8,1 2-12,0 10-6,0 5-15,-1-1-11,-6 4-14,-3 1-15,-4 4-19,-7-4-38,-2-2-41,-8-2-55,-5-1-63,-1-3-64,-4-4-91,-5-4-208,-1-3-50,-4-3 76,-3-4-91,0-8-43</inkml:trace>
  <inkml:trace contextRef="#ctx0" brushRef="#br0" timeOffset="60855.85">5727 10700 1523,'10'-2'0,"-6"-2"2,6 2 8,-4-1 29,1 3 16,2 3 10,1-1 17,4 5 8,2 7 9,6 6 7,0 5 1,12 15 6,3 15 3,8 28 3,3 16 3,-5 15-3,-2 17-1,-5 12-1,-6 12-10,0 12 2,-6 21 0,-2 47-10,-4 12 1,-2 4-9,-6-2-4,-6-36-3,-1-5-5,-3-7-5,0-6-11,-3-7-2,-1-13-7,4-14-4,-3-11-3,3-17-2,3-10-8,1-15 0,-1-22-11,0-28-13,0-7-33,4-3-22,0-16-35,3-4-36,3-6-43,-3-4-56,7-8-53,-7-3-94,0-7-158,6 0-14,-5-10-177,5-3-202</inkml:trace>
  <inkml:trace contextRef="#ctx0" brushRef="#br0" timeOffset="61891.6">2879 13122 1854,'8'3'-79,"-3"-1"18,6 4 23,3-2 13,-2 1 5,6 3 17,-3-3-3,5 4 3,0 2 11,7-2 3,-4 0 5,11 6 8,-4-6 3,6 4 10,2-1 6,2 0 4,-1-1-1,15 4-2,0-3-1,2 1 1,5 4-1,5-7 1,1 5-2,16-3 1,3 1 0,1-1-1,0 4 3,3-3-3,0-4-2,3 2 0,0-2-4,1-1 0,3-3-3,-3-1 0,2 4 1,-4-3-2,6-2 2,-5 1-1,1-1-2,-1-1-1,-3-2-4,-6 0 0,-4 0-3,3-2-1,7-1-2,-13 3-3,15 0-1,2-4 2,-3 1-4,-1 3 0,0-5-2,3 2-1,-3 1-2,3-3 1,-12 3 1,-2 2-4,2 0 0,-1 0 0,-1 0-1,2 0-1,-1 0 2,0 0-1,-3 0 2,2 2 0,-2-2 1,4 2 6,1-2-1,-1 3-1,15-6 2,-2 6 2,4-6 7,-2 3-5,3 0 1,-2-2-2,3 0 7,-7 2-1,5-5 0,-2 2 0,-3 3 1,-3-7-3,3 1 4,-3 5 6,4-2-7,-4-5-1,-3 4 1,3-1-1,-3-1-6,3-4 4,3 2-3,1 1 2,2-3 5,31-3-1,3 1 5,-23-1-5,-14 5 4,4-1 12,2-1-4,-1 3 1,2-3 4,-5 3 7,-1-1-5,2-2-15,-2 2-2,-4 1 1,4-1-5,-4 0 6,-3 4-1,-1-4-12,-12 3 4,-4-3 1,-3 7-4,-1-5-4,-12 4-1,-4-1-3,-4 3 1,-5-4-3,-5 1-5,-2 3-18,-1-2-17,-3 2-18,-10-4-32,0 2-49,-6-1-55,-8-4-55,-6-3-91,-6 0-213,-12-5 11,-15 0 71,-24-15-106,-37-12-70</inkml:trace>
  <inkml:trace contextRef="#ctx0" brushRef="#br0" timeOffset="62669.32">7915 10280 1437,'-4'-12'-41,"2"4"12,-2-2 20,0 4-12,4-1 5,0 2 22,4 3 26,0-1 19,-4 3 24,9 10 25,-1 3 15,5 6 12,4 14 5,2 9 2,5 19-1,15 31-5,-2 8-2,7 21-5,6 12-9,-1 16-4,5 14-8,-4 9-6,6 39-6,1 2-5,-3 3 1,-1 9-4,-2 5-2,0 3-5,-3 1 13,2-9 6,-3 0 3,-2 0 16,-15-47-3,2-3-7,-3-3-4,-2-11-2,0-10-4,-1-5-6,-2-19-8,-3-9-7,-2-11-10,-5-30-2,-5-14-5,1-10-5,-2-6-1,-2-12-4,4-1-7,-4-3-6,2-6-5,-5 0-3,0-5-7,3 3-2,-2-6-10,-1 1-9,0-3-10,0-5-13,2 2-11,-2-2-22,0 0-29,-3-1-26,0-1-19,0 1-28,0-2-23,0-5-30,-3 6-30,3-3-34,-3-5-62,-2 0-139,-4-5-51,2 5 67,-2-10-94,-5 3-61</inkml:trace>
  <inkml:trace contextRef="#ctx0" brushRef="#br0" timeOffset="63928.59">7562 12230 1517,'-7'-5'-28,"2"1"15,0-2 15,2 0 15,-4 2 15,0-1 14,-3-3 4,4 3 5,-4 0 5,-4-2 4,4 2 8,-3 0 3,0 0 5,3 3 0,-4-1-4,4 6 3,-3 4 6,3 0-5,3 10 4,-2 3-5,1 6 0,5 6-6,0 1-4,0 4-2,3 1-10,0 4-5,-4 3-4,8-2-4,-1-1-8,-3-1-7,6-2-19,-2-1-30,0-3-30,-4-9-31,3 0-24,-3-3-41,0-6-45,-3-5-86,-8 2-137,5-10-223,-4-1-134</inkml:trace>
  <inkml:trace contextRef="#ctx0" brushRef="#br0" timeOffset="64135.87">6811 12170 1896,'4'-10'25,"-2"2"27,9 3 29,6 1 8,0-1 0,5-1-1,11 4 0,5 2-10,2 0-5,10 2-9,3 0-7,7 7-6,0-2-6,3 1-13,-3 1-30,-6 1-29,-10 2-32,-1 0-40,-10 2-27,-6 1-44,-11-5-60,-5 5-137,-8 0-222,-10-1-90</inkml:trace>
  <inkml:trace contextRef="#ctx0" brushRef="#br0" timeOffset="64315.92">6438 12804 1583,'-7'14'22,"14"-2"11,13 0 34,3 1 41,10-6 10,10 3 0,14 0-2,11 5-6,22-7-10,36 9-8,11-7-9,0 5-13,-4-8-42,1 4-60,-28-1-64,-13-1-67,-6-3-97,-1 1-153,4-2-160,-2 2-74</inkml:trace>
  <inkml:trace contextRef="#ctx0" brushRef="#br0" timeOffset="64866.45">10270 11935 1552,'-7'-17'-34,"0"0"32,-3 5 21,4 3 32,-1-2 12,-3 7 8,0 1 11,-4 3 6,1 7 3,-4 6 8,-2 10 5,-2 2-4,-5 9 5,6 7-5,-3 4-7,-1 10-7,4 5-7,4 0-8,6-1-7,3-1-3,7 2-7,3-2-4,11 9-5,2-4 1,7-2-14,7-3-3,4-2-26,2-8-22,8-4-25,-1-4-24,1-15-28,-1 0-24,7-9-34,1-4-30,-5-7-47,-10-5-103,5-5-330,-6-5-160</inkml:trace>
  <inkml:trace contextRef="#ctx0" brushRef="#br0" timeOffset="65076.89">10790 12150 1836,'2'-12'33,"-4"4"1,-1 0 16,-1 8 40,4 0 14,-3 16 11,3-4 6,0 8 1,3 2 2,-3 7-9,7 2-4,-5 7-9,2-1-13,0 4-5,-2-2-3,9 6-17,-4 3-14,-1-8-24,-2-4-37,2 0-47,-2-3-49,3-6-44,-4-2-51,4-5-78,-4-5-162,3-1-49,1-5-57,3-5-49</inkml:trace>
  <inkml:trace contextRef="#ctx0" brushRef="#br0" timeOffset="65424.55">11016 12122 1576,'14'-12'22,"-1"4"10,4-2 29,-4 5 23,4 1 7,-1 1 5,2 3 0,2 0-3,-4 3-3,4-1-2,4 3-9,-5 2-5,2-2-6,2 5 2,-3 0-8,0 0-2,-7 4-4,4 0-8,-7 1-5,0-1-5,-6 4-2,-4 0-4,-8 2-1,-2-3-5,1 5 0,-8 2-5,-3-5-1,0 1 3,0 4-8,-3-5-1,-1-2-1,1 2-2,2-2 0,5-2 0,-1-3-5,4 0-1,3-2-3,0-1-4,10 3 2,0-4 0,6-4-1,5 4-1,2-6-1,11 0 1,6 1-2,3-3-6,3-3-15,15-1-16,-2-4-26,11-2-32,-6 0-36,-1-3-49,1-2-37,-8-2-100,0-5-141,-6-4-100,-6 1-63</inkml:trace>
  <inkml:trace contextRef="#ctx0" brushRef="#br0" timeOffset="65623.73">11994 11635 1671,'16'-8'37,"5"6"31,-2 2 42,8 5 24,10 7 14,3 10 3,9 11 3,5 9-4,9 21-9,-6 4-19,-6 8-10,-10 3-11,0 2-14,-20-10-14,-8-7-43,-13-5-44,-7 8-63,-9 1-72,-17 20-93,-16-3-235,-10-6-18,-17-7-129,-17-8-123</inkml:trace>
  <inkml:trace contextRef="#ctx0" brushRef="#br0" timeOffset="66316.88">6802 14033 1637,'-8'-3'-26,"8"-2"21,-3 2 15,-1 3 15,2-6 11,-2 6 27,4 0 15,0 6 12,4 2 11,-2 2 5,2 0 2,7 7-4,-6 6-1,3-4-4,1 11-4,2 3-11,-1 0 1,-1 2-13,2 5-6,-1-5-7,2 5-5,-1-4-9,2 3-20,-3-4-25,1-3-30,-6 0-39,5-6-36,-6-6-36,7 2-43,-8-10-62,0 1-123,-3-2-301,3-10-166</inkml:trace>
  <inkml:trace contextRef="#ctx0" brushRef="#br0" timeOffset="66702.84">7035 14097 1864,'10'-18'-10,"3"11"26,0-6 36,4 4 18,3 1 5,-3 0 0,0 4 6,-1 4 3,4-5 3,1 5 0,-5 0-4,4 5-6,-1-2 1,5 4-5,-4 0-4,1 1-3,-2 1-5,1-1-1,-3 10-2,-4-3-7,-3-3-9,-3 5-1,0 3 0,-7-2-5,-3 7-5,-5-8-5,-1 9 3,-8-7-10,0 6 3,-3-2-7,1 0-4,-2-6-3,-2 3-7,7-5-4,-1 0-5,-1-3-1,2 1 1,2-1-5,5 1-4,2-6-1,-2 4-1,4-4 8,5 1-3,0-4 2,5 4 2,4-3-4,1 3 3,4-6 3,5 0 1,5 3 0,6-5 3,6 0-1,2-5-6,8 3-20,-2 2-22,-1-10-23,-4 3-31,2 0-30,-1-1-25,-4-2-38,-6-5-69,4-1-115,-11 4-246,-8-5-127</inkml:trace>
  <inkml:trace contextRef="#ctx0" brushRef="#br0" timeOffset="66935.5">7710 13914 1778,'0'-7'3,"5"0"21,-1 4 27,2-4 25,4 7 14,4 0 13,2 7 10,4-4 15,6 11 9,4 1 5,0 3-1,4 10-15,-4 1-3,0 7-18,-3 3-10,-3 4-9,-5 1-3,-2 7-13,-7-1-3,-4 5-12,1-5-29,-7 0-29,-7 0-20,-6-5-23,-1 3-22,-5-9-24,-4-3-25,-5-1-33,-2-2-36,-2-9-35,-11-2-72,2-10-136,-3 2-249,-2-11-174</inkml:trace>
  <inkml:trace contextRef="#ctx0" brushRef="#br0" timeOffset="67336.88">6805 13830 1712,'6'-5'-69,"-2"2"21,-2-2 15,5 3 22,-7 2 16,0 0 23,0 0 10,0 0 9,0 0 4,-9 7 13,-1-7 8,3 8 8,-6-4 3,-4 9 9,0-3 9,-3 5 2,-5 5-1,1 5 3,0 5 2,-3 7 1,7 9-3,-4-4-3,11 8-3,1 0-8,1 7-7,8-4-11,3 5 3,3-1-9,3 11-9,11-1-2,7-2-13,16 20-19,4-10-22,8 0-27,8-10-28,3-5-38,-3-9-44,-2-17-37,5-1-90,0-3-191,5-10-51,-2 2-150,-3-11-150</inkml:trace>
  <inkml:trace contextRef="#ctx0" brushRef="#br0" timeOffset="68104.55">11230 14190 1888,'10'-10'8,"-6"5"25,5 2 38,-5 3 20,3 3 9,-1 5 4,-2-1 1,2 8 1,-3 2 0,4 8-10,-3 0 2,2 7-11,1 4-9,-1 3-1,1-3-7,7 8-11,-8 4-8,7 3-1,-2-2-9,2-1-15,1-3-28,-2 2-21,-2-11-27,-2-2-34,1-1-36,-6-3-29,1-6-53,-8-6-88,-2 0-137,-4-11-253,-4 3-174</inkml:trace>
  <inkml:trace contextRef="#ctx0" brushRef="#br0" timeOffset="68319.97">10607 14132 2013,'20'-7'35,"3"-1"38,7 6 20,6-4 2,10 6-11,5-1-6,6 2-9,6 5-5,7 1-11,3 1-3,8 1-6,-1 2-12,0 4-24,-14-8-27,-9 5-34,0 1-30,-10-1-30,-7 1-21,-7-1-24,-14 1-46,-2 5-91,-9-8-294,-5 4-90</inkml:trace>
  <inkml:trace contextRef="#ctx0" brushRef="#br0" timeOffset="68525.97">10757 15155 1736,'0'20'52,"9"-3"42,5-2 37,8 0 28,6-4 15,8-2 18,8-1 6,16-1 2,7 1-10,10-6-13,13 3-17,3-5-16,4-5-17,-7 3-19,-3-6-44,-14 6-67,-4-6-70,-9-6-84,3 3-104,-9-2-200,-14 1-104,-13-3 79,-4-8-160,-13 11-144</inkml:trace>
  <inkml:trace contextRef="#ctx0" brushRef="#br0" timeOffset="69554.8">3530 15957 510,'-6'-3'214,"-5"-1"-100,1 4-39,4 0-7,-2 0-2,2 0-28,-1 0 0,7 0-5,0 0 11,0 0 8,0 0 2,13 7 11,4-2 10,7-1 8,6 4 1,10 1 12,10-2 5,13 1 7,27 1 1,7-1 1,39 6 0,11-3 1,6 4 0,11-5 0,13 5-11,6-5-3,7 0-4,7 2-3,10-2-10,3-2-9,7-5 4,3 4-3,4 3 7,2-3 3,8 3 7,3-2 0,6-1-12,7 2 5,5-1 3,13 5-3,3-2-1,-1-2-2,50 1-1,-54 2-6,49 0 1,-57 5-4,-3-2-7,-5-6-2,-6 9-1,-11 4-1,-10-4 3,-9-1-2,-10 5-1,-11-2-1,-13-2-4,-10-3-5,-16 2-4,-18 0-5,-32-3-5,-18-7-4,-22-2-3,-5 2-3,-12 1-6,-7-3-18,-7-2-42,-9-3-44,-7 2-46,-5-4-50,-5-1-70,-7-4-106,-7-6-261,-8 4 3,-12-8 79,-3-2-260,-14-5-284</inkml:trace>
  <inkml:trace contextRef="#ctx0" brushRef="#br0" timeOffset="71797.65">18437 10282 615,'3'-38'-89,"-6"11"-53,3 12 11,-4 7 44</inkml:trace>
  <inkml:trace contextRef="#ctx0" brushRef="#br0" timeOffset="74944.81">15048 9956 923,'-3'-5'92,"3"4"-22,0 1-9,0-6 2,0 4-11,0 2-2,-3-5-4,3 3 5,3-1 6,-3 3 7,-3-5 10,0 2 1,3 1 7,0 2 2,0-5 7,-3 3-2,3-1 6,0 3-1,0 0-5,0-5-2,0 3-8,0-3-5,-4 2 0,4 0-2,0 2-1,0-4-2,0 2-1,0 3 0,-3-3-12,-1 2-4,4 1-6,0 0-5,0 0-3,0 0 2,0 12-1,0-3-1,4 6 2,-1 3 3,1 7-2,2 0-2,-3 7-4,4 1-3,0 4 1,0 3-3,2 6-2,1-4-6,1 3 2,2-3-27,-3-6-22,0-2-22,0-1-31,-4-8-30,1 0-32,0-4-31,-1 3-30,-2-7-45,-1-4-143,-6-4-111,-1-4-103,-2 1-103</inkml:trace>
  <inkml:trace contextRef="#ctx0" brushRef="#br0" timeOffset="75202.12">14802 9968 1610,'3'-8'-31,"0"-1"8,5 0 18,-2 2 13,4-4 12,4 4 5,2-3 9,4 0 6,3 1 2,4-3-5,-1 3-3,11-3 2,-3 1-7,3-1-2,2 2-3,1-2-4,1 2-3,-2-1-6,1 2-14,1-2-21,-5 4-24,-6 0-16,4 2-27,-9-1-24,0 0-30,-2 0-64,-3-1-219,-3 1 64</inkml:trace>
  <inkml:trace contextRef="#ctx0" brushRef="#br0" timeOffset="75821.22">15579 9622 1207,'0'-5'54,"-3"0"15,3 5 9,-5-2 14,5 2 31,-2 9 12,-2 2 12,4 1 18,-4 11 7,4 2 8,-2 2 5,2 8 1,0 2 1,-3 4 0,3 10-11,0-2-7,3 3-13,-1 1-16,6-3-15,-1 2-11,-4 1-14,7-6-11,-4-9-3,-2-1-11,3-5-9,0 1-2,-4-9-7,2-3-8,-1-1 0,0-5-5,-2-5-17,-2-4-22,0-6-14,0 0-23,-2-18-9,-2 0-19,4-4-1,0-4-6,4-3 4,3-5 1,-1 0 3,7-1 11,1 2 4,2 2 0,5 0 8,-1 6 0,0 1 3,3 3 3,0 1 4,-3 5 6,0 2-2,-3 1 5,3 6 6,-3 5 1,-1 1 0,-2 1-1,-1 8 6,1-1-1,-1 6 9,1 1 4,-5 5 7,1 1 5,1 3-3,-5-1 3,4 7 2,-4-5 1,2 4-2,1 2-4,1-1 1,4 0-2,-1-5-3,0 2 6,4-4-7,-4-3 0,4-3 0,3-2 5,0-4-3,0-2-1,3-6-5,-3 0 0,3-6-2,1-6-11,0 0-8,-1-9-4,0-1-17,-3-10-4,-4-3-4,1-7-1,-7 1 0,-4 2 5,-6-3 6,0 4 0,0 8 5,-3 2-2,-3 5 6,-1 2 1,-2 11 7,-2 4-3,-2 6 4,2 4 1,-2 2 4,1 12-1,1-1 2,4 5 1,4 1 1,3 0-2,0 3 5,10 3 3,4-2-9,8 0-10,8-1-18,5-4-39,0 0-57,12-7-61,4-3-69,-4-7-174,-2-4-78,0-1-144,-5-3-155</inkml:trace>
  <inkml:trace contextRef="#ctx0" brushRef="#br0" timeOffset="78100.95">17423 10275 1893,'6'0'-9,"8"2"16,0-2 20,2 0 1,0-2-3,5-1 3,-2-4 3,6 2 4,-3-5 2,-2-3 4,1 0 7,-2-4 6,-2 3 0,0-6 5,-4 2 2,-3-2-3,-3 0-2,0 3-3,-7-1 6,-3 3 0,-1 0-3,-3 5-3,-3 1-1,-3 3-3,-1 4-3,-6 4 2,3 4 1,-3 3 0,0 6-3,-5 4-1,4 5-5,-2 0 3,6 3 6,4 0 5,2 4 13,1-3-9,8 0 9,4-4 6,6 1 0,5 3-2,4-3-7,5-3-4,5-2-6,3-2-1,4-8-8,5-3-4,-5-5-3,2-2 2,5-4-8,-1-9-4,-3-4-4,2-8-3,-1-8-4,-8-5-2,0-13-2,-11-7-5,-2-10-10,-4-2-7,-2-3-5,-5 3 2,-2 13 2,-4 3 1,0 8 13,0 5 6,-4 7-1,4 2-5,-3 9-5,0 3 4,-1 8 9,0 7 5,1 7-4,0 8 14,0 5 2,3 8-3,0 7 9,3 7 4,0 3 3,4 10-2,3 3 0,3 9-5,1-2-6,6-2 5,0 2-6,7-3-2,3-2-3,6-2-1,1-6-2,3-4-1,0-9-2,-3-5-1,-1-7-1,0-7-9,1-6-10,-7-4-11,0-7-23,-2-3-9,-6-8-8,2-6-6,-4-4-8,0-7-2,-10-3-3,-4-1 2,-2-1 8,-4-1 4,-4 7 6,2 1 10,-5 3 2,-4 5 2,-1 5 6,-2 3 6,-2 3-6,-2 9 12,2 6 0,1 2 12,0 2-2,0 7 10,3 1 3,5 4 9,1 1 12,1 4-2,10-2-6,-1 0 10,9 5 4,0 1 1,3-7-3,4 3-1,8-3 0,-2-7-3,4 0-2,0-2-1,4-6-1,-1-3-5,-3-3 2,0-6 0,0-3-1,0-3-3,-4-6-2,1-5-1,-4-5 4,-2-5-11,-5 0-4,-2-3 9,-4 1-5,-1 1 4,-1 7 2,-2-1 6,-3 5 1,4 2-5,-4 1-2,-3 5-5,3-1 4,-3 9-1,0 1 4,0 3-11,0 0 10,0 12 1,0-2-1,0 0 4,3 5-1,2-1 5,-2 4-1,3 0 5,-2 2 0,2-2-4,5 0-1,-5-4 1,1-2-3,-1-1 1,1 1-3,0-3 4,-1-3-5,4-3-1,-3-3-3,3-5-1,-3-2-6,2-6-5,-1-7-5,1-1-5,-2 0-1,-1-3 7,2 2-5,-2 2 1,1 2-2,-1 1 3,1 2 1,-3 5 1,2 1 1,1 2 5,-1-1-3,1 4 1,0 4 1,0 0 1,2 4 4,-2-1 1,0 6 6,3-1 3,-4 1 7,5 4 3,-5-4 1,1 4-4,-2-2 2,3 1-4,-1-3-3,0 2 1,-4-1 0,2-3-4,3 1 3,-5-1 0,4-5-2,-3-2-13,2-2-10,-4-5-1,6-6-5,-1-4-9,-4-7-3,4 0-8,3-6 4,0-3-3,-3 6 4,6-3 6,-3 8 0,0-1 5,0 5 2,4 0 3,-3 6-2,-1 5 5,5 2 2,-2 5 3,-2 5 0,-2 2-4,1 4 13,1 4 8,-2 5 6,-2 0 5,2 6 8,-2-2 2,0 6-1,0 0 3,2-3-1,-2 4 2,3-2 3,3-4 1,1-1-1,-4 0-2,4-5 0,2-3 0,1-1-1,7-5-3,-5-5-4,5-1-2,-1-4-2,1-1-1,2-7-1,0-4-1,1-6-5,-3-5-9,-4-3-11,3-11-9,-6 6-4,-7-2 0,0 0 4,0 3-5,-7 5 8,-3 1-5,-3 6 2,-4 5 2,0 3-7,-6 5 12,0 2 0,-1 6 0,-2 5 2,-4 1 0,3 8 5,4-1 0,-4 4 1,7 0 10,0 3 5,4 2 2,2-3 4,4 3 0,4 3 4,2-6 4,7 6 1,1-3-3,2-3-1,5 1-1,2-6-3,0-4 2,4-4-3,-1-1-7,1-3 2,0-5-3,0-2 4,-4-9-1,3 2-4,1-11-1,-4-1-2,-2-6 1,-5 0-5,-2-3 4,-1 0-1,-4 1-5,-1 5 5,-3 4-2,0 1-4,1-2 1,-3 6-3,0 5 2,-3 5-1,0 3 2,0 2-1,0 0 1,0 9-5,0-1 7,0 2 0,0 3 1,0 0 5,5 1-5,-2 1 2,0-2-1,-1-1 3,3 2-2,-2-5 1,-1 1-2,2-3 4,4-4-2,-2-1 0,4-4-2,0-3 0,-3-3-3,3-1-5,-1-10-3,2 2-8,-1-3 1,-1 1-1,2-5 1,-1 4 3,-5 3 8,3 0-5,-1 5-1,-4-1 0,4 0 0,-4 6 1,-1-1 3,6 6 1,-1 4 0,-4 1-1,0 2 3,4 4 5,-5 2-1,6 2 14,2 4 3,-3 0 5,2 0 4,2 7 2,-1-4-1,-1-1-1,5-1 1,-1 0-2,-3-3-6,4-1 1,-1-4-1,-3-3-1,3-4-2,-3-3-2,4-5-2,-1-2 1,1-9-4,-5-3 0,1-12-5,1-3 0,-8-14-3,-3-9-2,-3-4-7,3-8-4,-7-5 2,-3 5 2,3 6-1,1 9 1,-1 8 7,0 7 4,4 3-2,-4 4-3,4 10 0,3 7 2,-7 4 7,7 8 0,0 3 9,-3 20 3,3-4 10,3 6 9,1 12 3,-1 0 2,0 7 3,4 5-3,3 5 1,0 0-3,-4 0-2,4 2 0,7-2-4,-4-2 2,7-2-6,1-1 4,-2-7-5,8-1 1,-7-11-2,1 1-5,4-7 0,-4-7-3,2-4 0,1 0-5,-5-10-1,2 0-2,2-8-4,1-4 4,-2-5-14,-5-7-15,0-3-14,0-6-8,-8-1-6,2-4 1,-1 1 2,-4 5-3,-3 3 9,1 3-2,-1 2 1,-6 2 0,3 5-3,-4 5 1,-2 4-2,3 4-1,-11 4-1,1 0-2,3 4 3,0 1 2,0 5 1,3 0 1,1 2 2,2 3 3,8-1 2,-1 7 5,4-1 4,2 0 1,5 0 4,-1 0-1,1 2 2,2 2 2,5-3 2,-5 2 1,-2-5-19,-5-2-27,1 2-32,-4 0-41,-1-6-47,-12 3-50,0-3-62,-3 0-49,-3-3-123,-7-1-133,-4-1 32,-3-2-194,-6-5-243</inkml:trace>
  <inkml:trace contextRef="#ctx0" brushRef="#br0" timeOffset="78237.59">20555 9822 2053,'33'-24'-40,"4"3"21,6 4 14,1 1 12,5 3 5,8-6-6,3 6-1,3 4-37,5-1-60,-2-1-63,1 2-145,-4 5-190,-3-2 4</inkml:trace>
  <inkml:trace contextRef="#ctx0" brushRef="#br0" timeOffset="78844.58">22446 9648 1414,'2'-11'36,"-2"4"12,0-1 9,0 3 5,0-2-5,-2 4 3,-6 6 7,2-1 6,-4 3 3,0 5 7,-7 5 1,0 3-1,-3 2 3,4 5 1,0 2 2,2 1-4,1-1-1,2 4-7,6-2 0,5 0-6,3 5 5,10-5-5,0 0 3,1-3 1,8-3-4,6-2-4,-2-7-2,8-4-8,-4-3-5,3-4-8,4-8-2,-4 0-9,6-7 1,-5-6-2,-4-2-7,3-10-3,-6-1-1,-3-5-8,-7-4-6,-11 2-7,-3 2-9,-3 2-12,-6 5-11,-5-4-24,-5 8-16,-1 1-31,-2 3-34,-2 3-42,8 8-44,-7-3-73,3 7-148,7 3-48,1 0-77,5 2-71</inkml:trace>
  <inkml:trace contextRef="#ctx0" brushRef="#br0" timeOffset="79108.04">23159 9527 1631,'7'-8'32,"0"-1"25,-4 5 33,0-4 20,-3 2 16,2 0 2,-4 5 9,2-2-4,-6 1 0,-1 2-2,0 2 1,-6 2-4,0 4 5,-4 5-12,0 5-2,1 6 3,-5 5-4,5 0-7,-1 8-7,4 6-6,6 1-11,-3 2-9,7 2-5,3 3-9,0 3-6,0-4-37,3 2-36,7 1-22,-6-6-27,2-3-32,-6-5-30,4-4-30,-1-8-21,-3-5-46,-3-7-83,-1 1-149,-6-8-84,0-6 60,-3-2-66,-1-8-48</inkml:trace>
  <inkml:trace contextRef="#ctx0" brushRef="#br0" timeOffset="79243.68">22899 9963 1556,'20'-21'31,"3"6"16,4 3 10,0-1 5,0 4-5,6 1-6,3-2-3,5-1-6,-1 4-23,3 2-24,-8-3-35,10 1-43,-5-3-79,-5 1-156,4-2-146,-9 2 30</inkml:trace>
  <inkml:trace contextRef="#ctx0" brushRef="#br0" timeOffset="79479.05">23856 9315 1326,'7'-15'89,"0"5"14,-7 1 10,3 1 2,-3-1-4,3 5 0,4 4 25,-7 0 1,6 7 6,-2 4 5,3 1 25,-4 5 1,0 8 2,-3 3-2,0 6-5,-3 4-10,3 4-19,0 2-11,-3 5-11,6 3-13,0-2-11,4 4-5,-1-8-12,8 3-17,6-5-30,0-6-35,10-1-41,0-6-39,0-9-39,0-5-41,-3-7-44,-4-2-55,1-7-61,6-4-144,-17-6-73,-4 0 45,-1-6-71,-8-3-68</inkml:trace>
  <inkml:trace contextRef="#ctx0" brushRef="#br0" timeOffset="79661.57">23750 9562 1673,'6'-2'9,"11"-1"5,-1-2-1,5 5 1,-2-3-3,8 1 0,6-1-2,-3 1-2,11 0 1,-11-3-1,6 2-4,1-2-10,-7 0-11,0-2-17,3-1-23,-6 1-21,0-4-25,-10-1-39,-1-3-67,1 0-173,-7-4 105</inkml:trace>
  <inkml:trace contextRef="#ctx0" brushRef="#br0" timeOffset="80252.93">24300 9264 1165,'0'-12'63,"0"2"21,0 0 18,0 3 0,-7 0 2,7 1-5,0 4 26,0 2 15,0 9-1,7 2 8,-7 3 6,0 9 36,3 4 2,-1 11 7,6-1 3,-1 8-1,3 6-12,-7-4-16,7 5-17,-3-1-18,3-1-9,3-3-17,-11-2-10,13-8-7,-12-4-11,7 0-8,-8-8-6,9-3-6,-7-2-8,2-8-13,1-1-17,0-5-14,-1-6-15,-2-6-23,-1-5-15,0-4-15,4-4-11,-7-5-5,2-2-6,9-7 9,-7 3 2,2 3 12,4 2-2,0 2 8,-6 0 7,6 6 0,-4 0 8,4 5 2,-3-1 5,3 8 3,4-1 5,-8 6 6,4 3 6,-3 5 14,3 1 8,0 7 12,-4 1 10,5 5 1,-8 2 4,7 0 5,-4 1-4,5 4 2,-5-5-7,1 0-3,7 0 2,-5-4 6,1-3-5,4 0-5,2-5 2,8-1-6,-7-5-2,2-2-2,5-4-2,-4-4 0,7-4-2,-11-5-7,11-5 0,-4-5 0,1-2-7,-8-2 2,1-5-4,-7-1-1,3 0 0,-13 3-2,0 3-1,0 3-3,-13 0 5,3 4-5,-7 6 0,1-1 3,-1 7-4,0 7 2,-6 1-2,6 1 5,4 7 0,2 2 10,5 2-5,6 3 7,3 6 12,8 0 2,2 4 13,4 0 1,13 0-2,0 3-5,6 0-3,7-3-3,8-3-4,-5-2-1,3-5-28,6 0-35,-6 0-45,5-5-52,-7-2-52,-7-6-62,-4 3-66,-6-5-106,-6-2-194,-11-3 47,-9-3-265,-4-2-319</inkml:trace>
  <inkml:trace contextRef="#ctx0" brushRef="#br0" timeOffset="81124.14">14678 10782 2251,'-3'0'-36,"0"-2"5,-1 2 18,-3 2 22,1 4 18,-1 3 24,1 4 19,-5 1 15,5 10 15,3 0 9,-4 9-3,4 2 5,3 5-7,0-1-11,0 6-5,5 3-11,3 3-3,3-4-9,1 0-6,8-3-6,-1-1-4,9-2-4,-1-7-13,3-2-22,3-3-16,-3-7-20,3-4-27,-3-3-32,4-4-33,-8-7-30,4-2-36,-6-2-40,-7-6-79,-1-5-131,-6 1-43,-3-5-44,-3-3-24</inkml:trace>
  <inkml:trace contextRef="#ctx0" brushRef="#br0" timeOffset="82078.18">14668 11157 1449,'-13'-7'62,"13"-1"-9,0 5-1,11-1 3,1-1 8,1 2 2,11 1-8,3 2-4,6-6-6,-3 6-4,0 0-7,7 0-2,-4-2-4,4 2-3,-3-2-2,-1 2-2,3-3-1,-3 1 0,1 2-5,-4-5 0,0 5-1,-3-3 4,-1 1 9,-8-1 9,1 0 16,-2 3 10,-4 0 9,1 0 1,-1 0-6,-4 0-3,-4 0-7,-2 3-7,-3 2-7,-3 3-4,-5 1 2,2 4 0,-4 5 1,-4 4 1,1 6 0,-1 2-3,5 2 2,-4 0 3,2 1-5,5 2-5,-1 0-5,4-2 2,3-6-6,3 1 2,0-1 2,4-1-3,4-4-3,1-5 0,6 1-1,1-6 0,1-4-8,4-1 2,-5-4-3,5-3-1,-2-4-1,6-4-6,-9-5 3,2 0 0,-1-9-2,-4 0 2,0-7-4,-6 2 3,-2-3-8,-1 3 2,-4 2 7,-1 0 3,-2 2 6,0 3 6,0 1 0,0 6-8,0 0-1,0 6-2,-2 2 5,2 2-6,0 3 7,0 0 2,2 15 5,6-2 3,-6-3 2,8 5 6,0 2 2,4-2-2,4 3-1,0 2 0,10-3 4,-5 1-6,4-6-2,3 1-5,-3-2 0,-1-5-5,4-3-1,1 0-3,-4-6 0,-2-2-3,2-5 2,-3 0-3,-1-8-4,-2-7-4,-5-2 3,-7-6-2,-4-4 2,-5-3-5,-5-13 0,-4 0-2,-1 1 1,-7 2 1,1 8 7,2 2 11,1 5 1,-1 4-7,4 11 0,1 6-1,-2 6-4,1 6 4,4 7 6,0 7-3,-2 3 0,5 4 2,3 7 4,0 2 1,3 10 12,0-1 1,5 1-1,1 6 0,1 1-4,1-1-4,2-1-3,1-2-2,-2-7-2,-2 2-4,4-6-1,-4-5-1,-1-3-1,-1-2-1,2-3-1,-4-4-1,0-3-1,8-2 0,-7-8-5,-1 0-5,2-8-6,-2-2-3,-3-5-3,1-5-1,-1-2-1,-3-3 1,3 2-3,0 1 7,-3-1-3,3 6 1,1 2 0,0 0 2,2 2-1,4 3 1,0 3 0,7 2 3,0 2 0,-1 6 1,1-1 3,-1 3-2,5 2-1,-1 5 4,-7 6-1,0 0 4,-2 2-1,-5 3 3,-3 4-2,-6-2 1,-3 8-1,-1 2 1,-10-5-10,0 2-21,-3-5-39,-3 2-43,-1-3-32,-2-3-33,-4-2-37,-1-1-45,6-3-49,-10-7-116,10-3-164,-2-2 14,6-5-237,4-5-293</inkml:trace>
  <inkml:trace contextRef="#ctx0" brushRef="#br0" timeOffset="82578.28">16460 11315 2351,'9'-10'-5,"1"-3"27,-4 3 14,-1-5 8,0-2 3,-1-7 7,-4 3 8,0-4 7,-4-4 2,-1-5-3,-6-3 4,1-6-5,-4 0 5,2 4 3,2 3 8,-4 7 26,4 2-9,4 1-13,-5 6-8,5 5-6,3 7-5,-1 8 0,4 0-3,-3 16 7,0-2-1,3 12-6,0 4-9,3 7-3,-3 3 6,3 10-5,4 0 0,-1 0-2,5 3-6,-1-3-3,2 0-1,6-3-2,-1-2-7,2 0 3,7-7-5,2-1-2,-2-7-1,4-7-1,-4-2-2,9-9-6,-5-5 0,0-3-3,-4-4-2,8-4-4,-8-6-8,4-5-7,-3-5 6,-4-3-5,-3-3 4,-3-3-5,-7-1-2,-4 0 3,-2 3-3,-8 4 0,4-2 0,-6 5 1,-4 2 2,-4 4-5,1 3 0,0 7 2,0 4-2,-4 4 5,4 4 0,-1 5-1,4 2-1,0 5 1,4-1 2,1 6-4,13 0-10,-1 0-14,6 3-20,7 1-33,7 5-27,6-2-33,0-3-51,10-6-61,1-3-91,2 0-206,-5-8-19,2-3 83,1-2-144,-5-2-130</inkml:trace>
  <inkml:trace contextRef="#ctx0" brushRef="#br0" timeOffset="84439.41">18480 11172 1719,'7'-7'-20,"-1"-3"8,1 2 8,-3-4 9,-1 2 13,0-3 5,-1 3 8,-2 1 4,5-2 10,-1 1 6,-4 2 3,0 1-4,-4 2-1,-3 3-4,4 2-2,-7 2 0,0 3 4,0 5-5,-4 5-1,1 3-2,0 1-1,-4 6 0,4 0-4,-2 3-2,7 0-3,1-3 0,1 0-2,2 0-1,4 0-1,4 0 4,-1-3 2,3-1 0,4-2 4,4 1-1,-1-7-5,7-1-4,1-1-2,-2-7-1,4 1-4,-2-2 0,-2-6 0,4-2-2,-3-4-2,0-4 1,0-2 0,-2-8 3,-2-4-4,-2-1 0,-4-4 0,-1 1 4,-2 4 8,0 4-1,-4-2 3,1 3 2,-1 2 5,0 6-6,0-2-5,0 6-1,-3 3-4,0 2 0,0 5-4,0 0 2,-3 12-1,3-2-2,0 3 3,0 4 5,3 3 2,1 2 6,3 2-4,0-2 9,2 0 6,1 4-1,4-7 11,-1 1 0,1-3 0,2 2 7,4-5-2,1-4-8,1-3-10,-2-1-3,1-4-4,-2-4-5,2-4-7,-1-3 3,-1-1 4,-2-8-5,-1 0-3,-2-6-3,-4-6-11,-4-3-4,2 0 0,-8-1-9,3 4 8,-3 1 1,3 5-1,-6 2-1,3 2-3,0 2 0,0 3-9,-6 3-13,-2 2 5,2 5-3,-1-1-6,-2 6 4,-2 3-3,1 0-11,1-1-1,1 3-5,5 0 0,0 2-1,3 1 3,3 0 3,3 4 3,5-2 8,-1 1 2,4 1 2,5-2 1,1 0 5,4 2 6,-1 1-1,0 0 3,4 1 2,-4 1 0,1 0 0,3 0 5,-1 3 1,-3-1-3,1 1 2,-4-1 2,-5 1-5,3-1 3,-1-2 3,-4 3 0,-1-3-2,3-2-1,-5-4 1,0 4 2,3-4 3,-3-1 2,2 0 0,3-1 3,0-4 0,3-3-3,3 0 0,-2-6 2,1-3-2,3-4 1,-3-7-1,0-2 0,4-9 0,-8 0-2,1-7-2,-4 3 5,-2 0-2,-5-1-1,-3 6 0,1 3 5,-4 5 1,3 1-1,-6 4-3,-1 5 3,-2 4-3,-4 8 0,3 0 3,0 8-4,1 2 1,0 4-2,1 4 1,2 5 1,6-1 0,5 6-11,1-1-15,9 1-25,1 0-21,5-4-29,6-1-37,13-3-46,-3-6-60,0-3-121,7-6-141,-7-5-97,6-3-99</inkml:trace>
  <inkml:trace contextRef="#ctx0" brushRef="#br0" timeOffset="84680.28">20615 10687 1696,'3'-25'96,"0"10"10,1 0-5,-4 6-5,3 3-6,0 1 14,4 7 2,-7-2 4,3 12-7,4 2 14,0 3 2,-4 6-15,0 4-2,1 1 9,2 4-11,1 3-21,0 2-3,6 9-4,4-1-12,-1-3 0,4 4-6,4-4-7,0-2-7,1-1-33,2-6-20,-7-5-15,4-3-15,0-6-23,-5-6-42,-2-3-49,-1-2-52,-5-8-91,2-3-163,-7-2-58,-6-5-108,0 0-126</inkml:trace>
  <inkml:trace contextRef="#ctx0" brushRef="#br0" timeOffset="85390.3">20698 10907 1794,'-7'-2'-13,"7"-1"17,4 0 30,-1 1 11,7-1 9,7 1 5,0 0-5,-1-1-4,4-2-3,1 3-6,1-3-3,5-2-6,-7-1-2,4-1-1,-5 2-1,5-2-8,-4-4-2,-1 1 0,-1-4-2,-1 2-2,-1-4-3,-2-2 1,-1 0-2,-4-1 11,-1 2 15,-2-1 15,1 5 11,-1 0 3,-3 2-6,1 4-3,0 1-6,-4 3 0,0 5 5,0 0 3,-4 15 4,0-4 7,1 6-2,3 5 8,-3-2 2,3 8 6,0-3 0,3 2-15,0 8 1,5 0-2,-2 1-1,4-2-4,0 2-3,0-2-9,0-5-5,0 2-1,-3-8-7,3-2-5,-4 0 2,1-3-2,0-3-2,3-6 1,-10-1-16,3-5-13,0-6-6,0-7-11,-3 0-1,4-5-9,-4-3-4,3 0-3,3-1 6,2-1 0,-5 1 8,3-2-3,5 6 4,-4 0 6,9 0-10,-13 6 4,3 1 6,5-1-5,2 8 12,-2 1-4,-2 0 4,1 7-3,1 1 6,-6 2 1,6 5 10,-2 2 11,1 2 6,0 2 6,5 4-1,-6 0 0,4 3 2,0-3-3,4 1 4,4 0 1,-4-3 4,2-1 8,5 0-6,6-4-1,-10-5-1,7-3-8,-5-3 1,13-2-7,-13-2 1,5-3-8,3-6 1,-6-1-15,6-3-3,-10-7-3,6-3-5,-6-6-2,4-1-4,-11 0-1,-3-3 1,-3 2-1,-1 6 3,1-1-3,-7 3-2,0 2 5,-7 9-2,1-1 2,-4 2 4,-1 5-2,2 3 2,-1 5-1,-4 1-1,8 1-23,-4 4-20,3-2-15,3 6-17,4 0-17,4 3-18,3 1-32,3 2-31,-1-1-43,12 0-31,-5-6-94,1 2-179,7-4 30,-5 1-114,8-4-112</inkml:trace>
  <inkml:trace contextRef="#ctx0" brushRef="#br0" timeOffset="87894.21">22803 11247 1586,'0'0'-24,"-8"3"4,8-3 23,8 7 24,-2-7 11,7 3 1,-2-6 1,5 3 1,4-2-2,-4-3-3,5-2-4,2-1 7,-3-2 5,0-3 3,0-2 4,0-2 2,-10 2 0,10-6-2,-10 2 0,0-1-3,4 0-4,-4-1-2,-7 4 2,0 0 3,-3 5-10,0-5-5,-6 8-1,-1-1-4,0 5-4,-9 0 3,2 8 0,-6 2 5,0 4 6,0 3-1,-3 9 5,3 1 5,-7 3-2,8 0 3,5 6 8,1-1 7,2 2 3,5-2-1,6-3 6,3-2 1,11 0 4,-1 0 0,-4-2-6,12-5-7,2-6-3,1-4-13,2 0 2,-3-8-7,4-3-2,3-6-5,3-3-1,-3-8-13,-1-5 2,1-9-2,-5-4-9,-9-4 0,-2-6-2,-1-4-4,-11-3-2,-4-8 4,-1-5-5,-7 4 5,-4 2-4,1 11-2,7 7 1,-11 1 1,7 13-1,7 4-1,-11 9 7,4 7-10,-3 3 9,6 7-3,-6 4 5,3 9 8,3 4 1,0 3 6,4 8 0,3 2 12,3 8-1,4-1 0,7 11-5,-5-4 1,12 11-5,2 1-3,3-6 0,4 2-1,11-7 0,-8 0-4,7-10 2,-10-3-2,5-3 0,4-5-5,-9-6 4,6-9-5,-6-2-2,-3-3 0,3-8-2,-3-3-6,-1-7-10,-3-6-1,1-2-2,-11-9-7,1 1-3,-11-5-2,-3 0-1,0 4 2,-3 2 1,3 4-1,-10 0 4,6 5 0,-3 0 3,1 10-2,-4 1 2,3 3 4,-6 6-1,3 3 3,-4 2-4,8 2 6,-7 6 1,-1-1-3,11 5 12,-7 1-8,3 2 6,7 0 4,0 0-1,7 1 5,3-2 3,-4 1 3,11-3 1,-4 2-1,11-5 0,-7-4-3,9 3 2,-6-6-7,7-4 1,-7-1-2,3-2 4,0-2-5,1-6 3,-4-2 1,0-5-4,-3-2 4,-4-6 3,-7-2-14,-2 1 0,3-2 0,-7 4 3,0 1-2,0 2 0,3 4-1,-3-1-2,-3 4-1,3-1 1,0 9 1,0-1-1,-7 5 2,7 0 0,0 9-1,0 2 3,0 1-1,7 1 2,-4 4-4,0 4 10,7-2 0,-3 4 1,3-3 1,0 0-1,-4-3 4,5 1 4,2-3-11,-10-2 3,8-1-1,-11-2-1,6-1 4,4-3 1,-10-1-1,6-8-8,2 1 4,-5-8-5,0-3 4,0-1-11,4-10-12,-7 2-1,0-2-1,3-2 1,0 6-3,-3-2 7,8 7-3,-8-1 5,0 2-3,0 3 4,6 2 0,-3 6 1,4 1 6,-1 4-4,2 3 5,5 2-3,-10 4 2,11-2 4,-8 7 5,4 1 3,4 3 2,-11-2 1,7 2 0,-1 0 4,2-3-3,-1 1 2,-5-2-7,7-2 3,-12-2-2,6 1 1,1-3 1,-4-3 2,-1-2-5,6-5 1,-8 0-4,4-15-5,-4 3-5,0-5-6,0-7-16,0-3 0,0 0 3,0-6 2,0 6-6,0-3 6,0 2 4,0 6-5,0-2 1,3 8 9,-3-2-3,0 3 8,0 1-2,3 6-2,-3 1 1,7 3 5,-7 4-4,0 0-2,13 7 12,-6 5-5,3-3 0,-7 1 8,7 7 6,-3 1 2,3 3 3,3-2 0,-3 1 4,10 3 3,-7-4-2,-3 2 3,10-4 1,-10-2 4,10 1-2,-3-4-2,0-5-1,-1-4-7,8-1 6,-8-4-7,4-6 3,4-1-1,-7-4-9,-1-5-2,1-4-11,-1-3-3,-5-3 0,2-2-1,-13 3-2,3 2-2,-3 0 4,-3 0 1,-4 5-2,1 2 0,-5 3 4,5 7-1,-7 2 1,-4 0-1,4 6 3,-4 3 3,4 2-3,-1-1 2,1 7-3,3-1 5,3 2 3,-3 0-6,7 4 4,-1-2 6,4 2 1,4-4 6,6 5 4,-4-1 1,4-2-3,7-1 0,-3-1-3,-1-4 0,4-3 2,-4 0-3,4-3 0,2-2-1,-5-2 0,2-5-2,1-1-3,-4-4 3,1-4-3,-4-2 2,-4-1-4,2 2 7,-8-1-7,0 3 1,3 0-2,-3 3 4,3 1-4,-3 2-2,0-1 0,0 7-2,-3 0 5,3 3-1,0 0 0,0 11 3,0-4 0,0 3 1,0 3 2,3 2 3,4-2 4,-4 4 3,0 0 2,8 0-3,-8-5 0,7 6-3,-7-5 3,3-3-1,2 0 1,-2-2 1,1-1 1,-4 1-2,11-7 0,-11 3 2,7-4-6,-7-5 3,3-3-2,2-2-3,-5 0-1,7-5 0,-10 2-2,3-1 0,0-2-2,4 4 2,-3 2-2,-4 0 0,3-3-3,0 7-1,-3-2-1,7 3 1,-7 3-3,3-2 5,-3 4-6,14 7 5,-14 2 0,13 0 2,-13 2-3,6 1-1,5 3 11,-5 0-3,4 3 0,0-1 4,0 1 1,0-1 0,0-2-4,4 0 3,-11-5 0,3 2 6,4-4 5,1 0 2,-8-4-1,10-1 4,-6-3-9,3-3 3,3-1-1,-10-6-2,8-5-4,-5-2-5,4-7 5,-10-8-5,0-5-1,0-3 2,-7-13-7,1-3 2,-8-2-4,4 2-1,1 4 1,-5 7 1,4 7-1,4 5 0,-5 3-1,1 8 0,4 12 3,3 3-3,-8 7 2,8 5 0,-4 5 0,4 7 1,3 2-1,0 7 0,3-1 2,4 5 2,-4 5 2,11-1 2,-1 0 2,-6 4-1,16-1-2,-6 1 2,10-1 0,-11-10-2,1 1 1,3-3 3,3-3 1,-4-2 1,6-8 2,-10-1-6,13-4 5,-11-2-5,2-5 0,-3 0-3,9-7 0,-10-3 0,6-5-2,-8-6-5,8-3-6,-12-1-1,5-3-1,-4-2 0,-10 5 0,6-2 1,0 4 1,-6 1-2,0 4-2,0 3 2,0 0 0,0 3-4,-6 5 3,0 4-5,3 1 5,-7 4 0,6 2 0,-6 4-2,7 2 0,0 5 4,-4-3 1,7 6 3,10 2-3,-10 0 2,13 2-3,1-1-16,-5 1-25,5-2-21,2 3-24,-5-6-28,2-2-11,1 3-11,-14-9-38,0-1-61,0 0-63,-11-3-134,-2-2-161,-7-1 61,-4-4-205,1-4-234</inkml:trace>
  <inkml:trace contextRef="#ctx0" brushRef="#br0" timeOffset="88061.41">24840 10490 2167,'10'-15'16,"4"-3"13,16 5 13,0 4 14,13 1 7,0 0-2,17 2-2,7 3-5,3 0-5,0 3-14,3 0-49,-13 8-64,-10-4-101,-3 7-276,-10-1-193,-17-1-145</inkml:trace>
  <inkml:trace contextRef="#ctx0" brushRef="#br0" timeOffset="89010.52">14592 12155 1820,'3'-12'11,"-1"1"20,2 1 24,-4 2 19,0 4 6,0-1 12,0-3-4,0 5 1,-6-1-2,3 1-8,-7 6-1,-7-1-3,1 6-1,-6 4 8,0 6 4,-1 4-3,-4 3 3,1 11 7,-4-4-12,3 5-3,0 3-2,3-3-8,5 6-12,-1 1 1,3-5-13,10-2-5,1 1-2,2-2-8,11-5 2,3-3-7,3 0-2,4-6 5,6-5-7,1-5-10,3-3 9,-1-5-1,1-4-5,3-4 1,-4-7-2,1-4-1,3-5-8,-8-5-4,0-5-7,-6-7 1,-3-8-17,-4 0-9,-4-8-7,-10 1-4,3-3 5,-1 5 2,-1 0 1,-3 10 7,3 2 5,2 4-5,-1 5 6,3 2 4,0 3-3,3 3 7,3 4 1,1 4 1,2 3 2,1 5 8,5 4-5,0 2 6,0 4 5,4 8 9,-2 2 0,3 5 18,3 5 3,-6 2 3,3 5 3,-3 6 9,-3 5 9,-5 2 7,1 3 7,-2-1 5,-8 5 0,6 1-3,-3-4-4,0 4-5,1-3-2,2-5-4,2-5-6,1-5-4,-2-2-8,-4-6-1,4-1 1,3-7-2,3-4 2,1-3-5,2-4-5,-2-8-6,2 0-4,5-13 0,-5 1-1,1-14-10,-4-6-9,1-5-17,-8-8-18,-3-5-22,0-2-24,-6-1-15,0 2-7,-7 5-10,0-2-24,-3 9-27,-1 6-27,1 3-70,0 5-35,-1 5-113,5 2-141,2 6 30,3 0-85,4 1-104</inkml:trace>
  <inkml:trace contextRef="#ctx0" brushRef="#br0" timeOffset="89377.54">16069 11918 1840,'24'-18'65,"-5"5"18,-5 3 17,-4 2 16,0 1 0,-7 5-2,1 0-13,-4-1-3,-4 0-7,4 3-16,-20 6-3,3-2-3,-10 3-10,-3 9-11,0 0-1,-3 5-9,-3 7 0,-1-2-7,7 6 3,3-1-5,4 2 2,6-3-12,7 2 5,10-4-7,0 2 0,14 0 5,2 0 11,11 6 7,3-4 8,6-1 2,-1-2 4,1 1-13,-3-2 3,-3-8-2,-6 2-6,-1-5 8,-3-1 1,-7-2-9,1 1-3,-11-2 3,-3 2 0,-7-3-8,-6 3-3,-7 0 1,-3-2-8,-7-1-17,-4 1-18,-2 0-29,-2-5-5,2-2-34,3 0-27,-1-5-43,1-2-32,6 1-47,4-6-87,6 0-148,4-2-57,6-4-123,4 3-145</inkml:trace>
  <inkml:trace contextRef="#ctx0" brushRef="#br0" timeOffset="89666.98">16239 12390 1799,'30'-5'-19,"-7"0"4,-2 0 21,-1 2 19,-4 3 6,-3-1-1,-2 1 6,2 0 18,-4 1 8,5-1 5,-1 3 4,0 2-2,-2 0 4,3 2 1,-9 3-4,6-2-1,-5 4-8,5 0-2,-9 1 0,2 2-3,0 0-5,-4 3-6,-4 5-5,-2-4-2,-5 4-5,2-3-5,-9 5 2,-2 0-5,4 0-4,0-5 2,-1-3-4,1 0 0,2-1-4,1-1-4,-1-3 2,4-2-4,1 0-5,2 0-12,3-3 1,4 1-13,0-4-13,7 2-23,0-4-33,6 2-31,7-4-37,4-6-48,-2 0-108,5-3-162,6-1-96,0-2-72</inkml:trace>
  <inkml:trace contextRef="#ctx0" brushRef="#br0" timeOffset="89817.58">17176 12350 1835,'11'-3'145,"-5"1"-10,4-1-8,-4 3-11,2-3-10,-2 3-15,1 0-9,2 0-34,-1 3-51,-2-3-66,4 3-69,1-6-93,-5 6-193,1-3-195,-1 0-118</inkml:trace>
  <inkml:trace contextRef="#ctx0" brushRef="#br0" timeOffset="90382.78">18771 12068 1653,'19'-13'-8,"-2"3"16,-4 0 22,-2-3 21,-2 3 15,-2-2 10,-4-4 7,1 2-2,-4-1-1,-4-3-1,-2 2 1,-7-5-1,-4 6-3,0-3-4,-9 3-3,-1 6 4,-3 0-11,-3 5-6,-4 4-5,0 2-6,-3 9-7,0-2-2,4 8-4,3 1 0,-3 4-4,10 4-5,7 1-1,2 1-4,4 4-2,10 1 1,3-3-2,3 7 0,7-1 8,10 3 15,4 4 19,8 1 13,-2-6 2,0-1 2,0 1 3,0-5-1,4 2-9,-8-3-5,2 1-7,-6-8-5,-4 0-7,2-3 2,-10-2-7,-4 0-1,0 1 2,-6-7-6,-6 6-8,-4-5-4,0-1-33,-10 0-23,-4-4-27,1-2-30,-4-4-39,1-1-48,2-3-53,-6-6-93,7 2-177,3-4-28,3-5 57,6 5-66,6-1-41</inkml:trace>
  <inkml:trace contextRef="#ctx0" brushRef="#br0" timeOffset="90700.94">19044 12390 1634,'30'-7'50,"-3"-1"20,0 5 18,-5-1 5,-1 1-3,-1 3 5,-4-2 1,1 2 2,-1 2 1,2 1 1,-2 1 4,-2 1 4,-2 5 0,2 0 5,-4 3-9,3-1-4,-2 4-11,-5 1-1,-4 0-11,3 3-4,-2-3-2,-3 4-9,0 1-2,-3 1-2,-2 2-14,0-3 1,-5 3-2,-1-1-9,2-3-3,-1-1-2,-1 0-2,5-2-3,0-1-4,-4-4-6,6-1-8,-3 0-4,7-3 0,3-1-2,8-4-6,5-2-12,1 1-22,6-3-19,7-5-23,11-2-26,-3-2-36,11-5-39,7-1-51,10-10-53,1 2-135,0-4-102,3-6-137,20-12-156</inkml:trace>
  <inkml:trace contextRef="#ctx0" brushRef="#br0" timeOffset="91130.29">20698 12097 1943,'10'-7'32,"-3"2"4,-4 0 0,0 5 20,1 5 16,-4 2 11,3 3 5,-3 2 3,0 6 11,-3 5 2,3 2 8,0 2 21,-4 1 9,4-1-3,4 1-3,-1 7-7,4-5-6,3 0-9,0-3-21,7 4-7,-4-7-4,7-2-8,-7-4-4,7 0-6,1-8-4,-2 0-4,-2-8-9,7 3-3,-8-7-7,4-3-1,-4-3-7,1-2 0,-1-8-6,-5 1-4,-1-5-12,-4-5-7,2-2 0,-8 2-7,0-1-3,-8-1-1,-1 1-1,-1 6 3,-1-1-3,-5 6-7,2 2-3,-5 5-9,2 2 3,1 2-9,2 2-4,-2 4 8,5 0 10,1 4 1,4 0 6,6 4-11,0 0 10,6 1 10,4 1 5,7 0 14,2 4 1,5-2 4,0 8 0,6-6-2,-7 3-3,4-2-2,-8 0-2,-5 0-6,-1 3-22,-10-3-32,-3-3-25,-3 1-30,-10-3-41,-1-3-47,-5 4-53,-5-7-108,1-1-153,-10-3-13,3 0-163,-4-5-179</inkml:trace>
  <inkml:trace contextRef="#ctx0" brushRef="#br0" timeOffset="91808.87">22035 12225 2045,'11'-10'34,"-5"0"22,4 0 9,-7 2 6,0 1 2,5-1-3,-8 1-4,0 0-8,0 1-3,-11 1-6,1 4-5,1-2-6,-12 6 2,4 1-2,-5 6 4,-2 2-1,-6 5 2,3 3 1,4 4 6,0 3-12,3 1 0,-1-1-1,12 3-1,-8 2 1,13-2 1,1-3-1,10 1-2,3 5 0,6-6-5,8-2 0,3 0 0,12-4-10,9-2 3,1-4-12,-2-5-19,7-5-20,-8 0-24,4-5-27,-5-5-33,0-3-30,-5-1-27,0-7-39,-6 0-58,-2-10-115,-4-1-85,-12-6-74,1-4-42</inkml:trace>
  <inkml:trace contextRef="#ctx0" brushRef="#br0" timeOffset="92004.34">22508 11840 1664,'-2'-10'79,"-5"2"-3,4 3 3,-1 5 17,4 0 6,-4 13 5,4 3-2,0 0 4,4 9 4,0 6 0,-1 1-9,4 6 0,-5 1-9,8 9-3,-2-3-12,2 5 1,2-5-5,6 2-11,-6 1-11,6-3-40,-12-5-37,7-5-50,-5-3-51,1-2-53,4 0-35,-9-10-102,3-2-161,-4-6 0,0-4-47,4-4-27</inkml:trace>
  <inkml:trace contextRef="#ctx0" brushRef="#br0" timeOffset="92307.53">22789 12114 1670,'6'-12'94,"2"4"-5,-8 4-11,0 1 7,0 3 12,0 10 3,0 0 8,-8 5 2,2 6 9,-1 3-1,-2 4 1,-5 2 14,1 2 0,2 1-9,5-1-9,-1 1-4,4-5-3,6-1-2,4 1-4,-4-6 0,11-2-2,-1-3-9,4-5-6,2 1-7,5-8-7,3 1-10,-7-6-5,4-3-5,-2-5-7,2-5 0,-7-1-8,-1-9-6,-2-2-27,-1-2-20,-13-3-15,0 3-25,-7-1-25,-3 1-12,0-5-30,-6 8-19,-1 2-32,-4 5-23,2 4-32,-1 2-34,-1 4-87,2 2-137,5 5-33,1 0-90,7 5-109</inkml:trace>
  <inkml:trace contextRef="#ctx0" brushRef="#br0" timeOffset="93298.82">23106 12513 1652,'23'5'24,"-3"-2"9,4-3 14,-8 0 11,4-6-1,4 0 5,-6-2-1,10-1 2,-1-6 1,-4-2 6,4-3 3,-3-3-11,-5-2-3,-2-2-4,-4-3-3,-2-3-8,-5 3-5,-6 3-1,0 3-7,-6 0-4,6-1-3,-14 8-6,4 0-5,-7 1-9,4 6-8,-2 5-9,0 3-5,0-1-10,0 6-5,0 2-6,3 2 0,6-2 0,-6 5 3,10 1 1,-1-2 4,6 1 4,4 3 1,3-3 9,3 2 6,7 0 5,1 1 5,-5 2 4,7-2 3,-2-3 7,1 2 1,-2 0-1,-2 4-3,-2-4-1,-2 3 1,2-3 0,-2 4-3,-8 0 4,4-2-3,-7-2-2,8-2 1,-8 0-2,-3-1 0,3-1 2,3 4-5,-6-6 5,0 2-2,4-3-6,-1 0 6,0-3 0,1 1-7,0-3 6,9-3 0,-7-4-5,8 0 4,2-4 1,8-2-1,-1-4 2,4-5 5,0-1 6,-1-2 0,4 0 5,0-1 11,-10-3 9,4 4 3,-5 1 4,-2 1 6,-4 0-5,-2 6 1,2 0-5,-10-1-1,4 3-4,-7 4-3,-4 2-9,1-1 2,-7 6-5,4 1 3,-8 3-7,1 4 1,-1 1 0,1 5-2,-4 3 0,4 1-5,7 4 1,-8 0 3,1 2 3,10-1 5,3 1 11,6 4 16,4-5 10,4 1 2,2-2-8,11 0 0,3-1-3,3-5-6,8 1-7,-5-8-2,7-1 0,4 0-6,-1-8-4,5-4 0,-4 2-6,1-9-4,0-3 5,2-4-8,-7-4-4,-6-3 2,0-1-2,-14-3-2,1-1 1,-11 3-4,-3 1-1,-3 4-2,-7 2 3,-7 5-8,-3 1 6,-3 3-8,-1 4 5,-13 7 1,7 1-4,-3 6 4,-4 4 3,4 1-3,-7 5-8,7 1 8,3 3-3,-5-1 0,10 0 8,0 4 6,10-4 5,-2 2 6,4-1 2,6 1 12,4-6-10,6 1 4,-3-1 7,2-7-7,6 2-4,2-7-3,0 0 2,3-7 1,1 0-3,-1-8 4,-3-5 2,3-8 1,-3-7-4,-3-5 1,0-9 7,3-14-8,-14-4-4,5-6 4,-11 0 0,0 3 15,0 13 23,0 4 7,0 11 5,0 3-6,0 10-12,-7 4-4,3 13-7,-2 7-2,6 10-7,-7 10 0,4 12-4,3 17-2,0 7-4,10 16-3,0 6-4,3 22-6,8-14-32,-12-12-51,1 0-51,4 2-68,-1-4-69,-10-9-72,0-8-89,-9 0-215,-7-5-21,-14-3 85,-17-1-318,-6-9-365</inkml:trace>
  <inkml:trace contextRef="#ctx0" brushRef="#br0" timeOffset="93657.99">20728 11933 2437,'14'-11'11,"-5"4"-2,-2-1-4,7 2-11,-8 0-32,4 3-49,1 0-50,-5 1-131,0 2-387,4 0-152</inkml:trace>
  <inkml:trace contextRef="#ctx0" brushRef="#br0" timeOffset="95713.34">13928 13234 1772,'7'-7'17,"0"5"4,-4-1 0,0-2 8,-3 5 16,0 0 21,0 13 10,0-6 8,-3 6 14,3 0 7,-3 4 5,0 3 4,3 2 5,-4 3-9,4-5-4,0 5-4,0 1-5,4-2-7,-1 1-11,3-1 1,4 0-11,4-2-3,-1-2-1,7 3-7,-4-11 2,8 1-11,-4-4 0,7-1-7,-5-1 4,2-7-14,3-4-4,-4 1 3,4-7-4,-7-2 0,3-5-5,-6-3 2,-1-4-7,-5-3 2,-1 5-4,-4-1 0,-3 3 13,1-2 3,-1 6-3,1 4-3,-1-3-5,-3 8 0,-3 4-5,-1 3 3,4 0-4,-7 12-3,4 1-1,3-3 6,-3 8-2,6 4 3,0-2 1,1 4 7,3 2 2,6-1 7,4 5 7,2-5 2,2 0-8,2-6 4,0 2-3,1-3-5,1-1 1,0-7-4,2-2-6,-5-1 5,2-7-23,3-6 1,-7 5 1,4-10-1,-5-4-3,4-7 1,-5-4-5,-6-1 1,-5-3 0,-1-4-3,-1 1-1,-5 0 3,0 6 1,0 0-2,0 4-3,0 3 1,0 5 0,0 2-3,-5 9 3,2 4 1,0 0 0,0 4 2,-1 4 0,4 5 0,0 4 1,0-1 4,0 5 3,4 0 2,-1 3 0,0-3 3,5 1-3,1-2 0,1-3 0,-4 4-1,5-4-2,-1-7 3,4 5-2,-5-8-2,1-4-2,1-1 3,1-2-4,-2-5-10,4-2-1,-1-3-3,-3-2-5,4-4-3,-1 4 5,0-3-8,0 0 1,1 3 3,-1-3-3,-3 5 13,4-4-5,-5 7-4,5 2 0,-4-2 3,0 7 4,0 0 0,0 0 2,0 3-1,0 1 0,0 5 3,0 3-3,0 0 5,3 6 2,0-1 0,1-1-2,-1 1 8,7 3 0,1 2 5,1-3 2,5 2 3,0-3 5,3-1 0,0 1-1,0-8-2,-3-2 1,3-1 2,-3-7-5,3 0-3,0-7-3,-5-4-1,5-4-8,2-3-12,-9-9 3,2-6-5,-4-4-5,-4-5-3,-7 0 2,0 6 1,-8-3 2,-2 3-3,0 6 5,-6 3 0,0 9-5,-4-4 8,-4 6 5,1 9-3,-4 2 1,1 5 1,-4 5 5,0 5-6,0 0 2,-3 5 0,6 2 8,-1 9-2,6-9 7,-1 8 7,6-4-2,4 1 8,6 0 7,-1 0 4,8-1-5,1-4 0,6 0 3,-4-2 0,6-3-1,1-3-2,0-1-3,-2-8-4,2 0 0,2-3-4,-1-11-1,-4-2 1,3-4-1,-3-5-3,-4-13-2,-3-4-2,-3-8-4,-4-3-6,-3-6 1,-7-11-2,0-1 0,-2 7 0,-1 3-1,0 11 7,-1 3 5,5 9-3,-4 6-8,2 2 4,6 7 0,-5 8 0,4 5 3,-4 8 1,4 7 2,3 5 7,-3 5 2,6 12 13,0 8 5,1 5 7,2 8 9,8 5 3,-1 11 2,4-4-1,6 5-1,0-5 0,7 5 1,0-12-3,7 1-1,-1-3-5,5-6-4,-8-11-3,4-2 0,-1-1-4,-6-16-1,4 2-2,3-12-5,-4 1-2,-6-8-7,3-7-5,-7 2-5,3-15-13,-2-3-7,-4-3-3,-4-7-4,-3 2-1,-5 1 5,2-2-3,-7 5 2,-3 4 0,-3 0 3,-1 3-1,-2 2 0,-5 8 2,-5 0-2,3 3 6,-4 7 2,-3 4 3,0 2 0,0 5-2,3 6 4,-3 0-1,7 5 2,0 5-1,3-5 7,6 5-5,1 1 6,6 3 4,1-4 3,6 0 3,3 3 4,4-3 0,3-3 4,3-7-2,0 3 1,4-9-7,0-1 4,3-5 0,3 1 0,-4-8-5,1 1-2,8-10 2,-6 1-1,2-10-2,-4 1-1,0-11-7,-6 0-7,-4-3-9,-4-7-5,-2 1-3,-7 7-6,-4 1 1,0 3-1,-6 2-2,-4 3-8,1 3-7,-5 4-4,-2 3 0,-4 3-7,-2 4-2,2 3 2,-4 3-3,4 2 0,4 0 4,0 2-2,4 3 10,1 0 3,5 2 8,3 1 5,3 0-2,8 1 1,1 4 3,6-2 19,9 3 2,-2-4 4,10 5-9,-5-5 8,0 5-4,0-3 10,-5 1 4,6 2 1,-8-2 3,1 0-7,-4 4 3,0-5-16,0 3-17,-4 0-31,-2 1-34,-1-4-40,-2 3-45,1 0-34,2-6-54,-7 6-111,6-3-128,4 2 18,6-4-101,7 5-91</inkml:trace>
  <inkml:trace contextRef="#ctx0" brushRef="#br0" timeOffset="96240.93">17687 13209 1714,'2'-1'42,"2"1"2,-4-3 7,0 3 7,0 0 0,0 0 2,-13 10 4,7-3 3,-5 1 7,1 4 7,-3 5 1,2 4 3,-4 4-4,0 2 0,5 3-8,0 5-10,0-2-1,7 1-7,0 2-6,6-4-3,4 2-8,4 0-7,4-5 4,9-3-14,9 3-12,4-4-12,7-4-17,2-4-24,-2-7-25,5-3-31,-1 1-30,2-8-23,2-5-20,-1 2-9,-4-6-13,-4 1-43,0-9-380,-6 2-117</inkml:trace>
  <inkml:trace contextRef="#ctx0" brushRef="#br0" timeOffset="97458.54">18482 13450 1679,'5'-16'-14,"-5"4"29,-5 3 22,0 0 13,2 2 10,-4 2 8,-2 2 8,-5 1 9,1 4 3,-8 6 8,1-1 0,-8 2 2,3 8 1,-5 0-3,-4 0 3,4 7-4,4-3 0,0 2-12,-1-1-6,6 4-5,5-1-9,6-8-2,6 2-7,1-2-3,6 0-5,8-3-5,-1 1-2,6-4 0,1-4-6,3 1-7,3-8 0,-3 0-3,1 0-6,5-8-1,-3 1 0,-3-8-7,4-1 4,-1-6-9,-6-2-1,0-5 1,-4 3-4,-5-3 7,7 5 0,-12-1-6,4 2 0,-2 3 3,1 5-4,-3-2 1,-1 2-4,2 4-1,3-1-1,-4 7 7,2 0-4,4 5 2,0 5 13,1 5-4,3-3 11,-3 7 5,4 2 6,2 5 10,-2-4 0,2 8 9,2 0 2,-6 0 1,6 0 5,-2 0-5,-2 0-4,-2-7-2,2 1-7,-4 2 0,0-4-5,0-5-5,0 4-6,0-7 4,-4-1-1,1 0-8,-3-3-18,3-5-13,-1-8-14,-3 1-9,7-11-7,-3-7-8,-3-5-4,-1-3-2,3-1 11,1-1 1,0 0 9,3 5 3,0 2 0,-4 3 3,5 8 5,-2-4 3,1 9 4,4 2 0,-4 5 2,4 5-1,-5 2 7,4 3 0,1 6 12,-4 2 8,4 4 11,-5 0 8,1-2 1,4 5 6,-4 3-6,-1-6 2,2 3-6,2 1 6,-7-4-6,5 0-8,-5-2 2,1-2-3,-1-4-1,2 4 7,-5-5-5,3-1-2,-2-4-6,-1-3 1,-3 0-8,3-10-9,0-5-8,-3-3-11,4-4-2,-4-3-2,4-3-2,-1 3 2,0 0-3,0 0 6,1 3 8,-1 2-10,0 5 6,-3 0 3,7 2 9,-3 6-9,5-1 3,-2 3 4,-1 5 4,2 5-4,-2 3 0,1-4 5,-1 9 1,5-3 0,-5 8 10,1-3-1,2 0 9,-1 2 1,2 2 9,-1-2 1,2 0 3,2-3-1,-4 1 10,5-3-12,-4 2 3,7-10 1,-2 2 0,3-4-5,2-2-4,0-2 2,4-5-5,-6-4-2,2-2 0,5-7 4,-5-7 2,-7-1 3,-1-6 7,-1-1-3,-4 0 8,-4-2 12,1 3 7,-1 8 16,-1 2-9,-2 2-6,0 7-6,-2 2-5,-1 9-2,-1 4-4,4 0 0,-12 17 0,3 3 3,4 6-1,-2 6 3,4 2 4,-3 7 3,6 2 5,2 3 4,2 5-2,2 0-2,1 0-1,6-1 0,1 5-27,2 2-1,4-2 0,4 1-3,-4-14-4,4-2 0,-8-8-1,-2-3-3,2-5 3,-2 1-3,-8-10 1,0-3-4,-2-6-2,-1-6-13,-3 0-14,-13-15-9,3-3-12,-4-9-9,-9-13-10,-1-16-5,-1-3-7,-13-24-4,7-4 11,10 16 4,10 12 10,1 9 1,7 8 5,3 1 1,6 7 9,1 1 1,6 5 4,6 3 7,6 4 7,1 4 6,4 5 3,0 2 4,0 10 3,0-3-3,-3 9 5,0 4 4,-3 2-2,-5 2 0,-5 7 0,-1 4 0,-10-5-3,0 10 2,-6-5-2,-3 0-2,-7 0 2,-4 3-26,-7-3-45,-3 0-43,-3-3-34,-3-2-37,0-3-50,-4-1-56,0-4-91,-4-2-200,6-2-4,5-4 78,3-4-175,4 0-174</inkml:trace>
  <inkml:trace contextRef="#ctx0" brushRef="#br0" timeOffset="97814.76">19888 13347 2006,'19'-7'23,"5"1"19,-7 4 9,-4-1 1,-3 0 9,-3 6 8,3 0 15,-4 5 5,-2 2 2,-4 2 5,0 6 1,-4-1 0,-2 8-6,-4 3 2,-1 1 9,2 1-8,-1 0-9,-1 3-7,5 0-7,3-9 0,3 2-6,0-1 5,3-5-6,7 2 1,0-10 7,6 4-12,2-7-6,5-1-1,-3-3-9,3-5-5,1 0-3,-1-8-5,0-1 2,0-4-7,1-4-2,-5-4-4,-2-3-1,-4-1-14,-5-8-12,-5 1-13,-6-1-12,-5 6-14,-1-6-12,-4 8-12,-4 0-15,-3 0-10,-3 7-23,2 3-13,-2 6-20,7 1-20,-5-2-21,1 6-17,7 4-21,0 0-58,3 0-108,-3 1-68,6 2-67,3 2-34</inkml:trace>
  <inkml:trace contextRef="#ctx0" brushRef="#br0" timeOffset="98226.07">20135 13563 1556,'6'9'41,"1"-9"18,3 8 15,0-8 14,0 0 13,4 0 4,-2-5 3,1 2-2,4-10 0,4 4 0,-2-4 4,2-7-6,2 3-6,-4-4-1,4-3 0,-5 2 6,-2-2-1,0 4-8,-2 3 3,-3 0-10,-1 0-7,-5 4-5,3 0-4,-1 3-15,-12 0-10,3 1-19,-6 3-16,-4 4-10,-6-1-8,3 6-17,-5-1-12,-5 4-9,2 1-4,4 0-7,2-2-1,4 2-1,-1 1 9,8 0 7,6 1 6,3 0 11,3 3 13,5-5 13,5 3 12,5 2 11,-1 1 6,-1-3 0,7 1 2,-6 1 0,5 0 1,-6 1-4,2-1-2,-6 0-2,0 6-6,-6-6-1,2 9 0,-8-9 4,-3 5-16,0-1-14,-8 1-19,-2 0-24,-2-1-22,-6-3-31,3-1-39,-2 0-45,-3-2-40,0-7-63,2 2-119,0-10-65,4 2-94,1-7-69</inkml:trace>
  <inkml:trace contextRef="#ctx0" brushRef="#br0" timeOffset="98404.59">20580 13247 1677,'24'-8'28,"-3"3"18,-1 8 12,-7 2 10,0 3 0,-3 1 4,4 7-2,-4-1 7,0 4-8,0 1-6,0 6-4,-7-6-3,7 2-7,-7 3-10,4 0-22,0-5-24,0 1-23,-7-1-27,3-6-23,0-2-40,0 1-106,1-6-453,-4-7-174</inkml:trace>
  <inkml:trace contextRef="#ctx0" brushRef="#br0" timeOffset="98596.08">20578 12950 1993,'-7'-20'20,"1"7"-2,2 1-2,1 0-2,3 3-10,0 1-11,3 4-21,1-1-25,-1 0-33,3 2-37,5-1-71,-5-1-342,4 2-38</inkml:trace>
  <inkml:trace contextRef="#ctx0" brushRef="#br0" timeOffset="98784.57">20772 12813 1445,'13'0'4,"-4"0"12,2 0 11,-1 2 15,4-2 11,-5 3 11,4 1 10,-2 4 19,2 2 16,1 5 8,-5 5 14,4 5 5,-2 5 2,-1 5 27,2 9 5,-1 5 4,-1 0-9,-1 3-9,2 1-14,2 7-6,1-6-23,-4 0-12,7-4-10,-4-8-7,4 1-6,2-4-20,1-9-15,0-2-24,3-2-37,4-5-34,-3 0-40,-2-12-43,-1 2-51,-4-7-59,-1-4-68,-2 0-150,-8-7-61,1-1 51,-7-6-86,0-2-61</inkml:trace>
  <inkml:trace contextRef="#ctx0" brushRef="#br0" timeOffset="99003">20988 13197 1614,'10'-7'23,"4"5"16,-1-4 23,7 3 15,7 0 8,3 3 0,0 3 3,0-3-1,0 5 0,0 1-5,2 1-3,-2 5-1,5 1-8,-5 2-2,0 2-10,0 1-4,-11 2-7,5 0-7,-4 0-10,-8 3-21,-1-3-21,-2 2-28,1-6-31,-6 4-31,-1-6-43,-3 3-34,-3-2-72,-1-4-124,2 4-199,-2-8-75</inkml:trace>
  <inkml:trace contextRef="#ctx0" brushRef="#br0" timeOffset="99174.54">21535 12990 1542,'7'-10'-48,"-7"2"6,2 4 8,2 4 6,3 0-3,0 4-25,-4 1-37,4 1-114,-5 1-135,5 0 145</inkml:trace>
  <inkml:trace contextRef="#ctx0" brushRef="#br0" timeOffset="99746.44">22139 13182 1071,'13'-3'83,"1"3"18,-1-3 18,-7 3 15,-4 0 6,7 0-2,-6 0-1,-3 0-6,-6 6-5,-5 0 3,1 3-5,-7 2 1,1 3-3,-4 3-7,-7 7 9,3 0-4,2 1-11,-8 6-9,9-2-7,1-4-8,1 0-16,5 3 2,-2 1-9,5-3-8,4-6-2,4 2 4,3-4-13,3-3-2,4 2-4,4-5-11,-2 1-1,8-6-19,3 2-8,-3-7-4,-1-1 0,4-2-8,4-7 6,3-2-7,-8-12-1,5 2 5,-4-10-5,-1-3-2,2-2-3,-7 3 10,2 0 2,-2 3-7,-5 5 4,1 2-1,1 4 1,-5 5-3,4 3 5,-4 5 4,2 5 7,-3 0-1,6 5-1,-5 2 13,1 6-5,3 3 11,-3 1-2,6 0 0,-7 0 4,2 1-2,1 5-6,2-11-3,-5 3 6,0 0-5,1-5 2,0 5-7,-3-7 3,2-1 2,-2 3-2,-2-10-1,2 3-3,-1-6 3,4-2-7,-3-4-4,-2-2 1,8-7-1,-3-6-4,0 2 4,7-7-2,-5 5 0,5-1 1,-1 2 0,4 0 1,-1 11-2,5-5 10,-2 9-2,4-1 7,-2 5 0,-1 4 6,3 6 4,-3 1 3,4 4-7,-5 3-2,2-2 2,-1 4-9,-4 2-24,4-3-26,-7-1-43,1-4-48,-1 0-57,1 2-55,-4-3-146,-4 0-152,2-9 39,-5 3-124,0 2-128</inkml:trace>
  <inkml:trace contextRef="#ctx0" brushRef="#br0" timeOffset="99910.01">23089 13217 1889,'10'-5'36,"4"1"0,2 1-5,-9 0-17,6 1-51,1 4-71,-4-2-122,-7 3-325,-3 1-57</inkml:trace>
  <inkml:trace contextRef="#ctx0" brushRef="#br0" timeOffset="101065.28">14708 14180 1000,'0'0'115,"0"0"0,-3 0 31,3 0 6,0 4 2,-3 9-9,-1-3-5,4 5-9,-2 10 7,2 0 1,0 7 8,2 4-7,2 3-7,-4-1-10,3 4-14,0 8-10,4-1-12,4 0-4,-2-1-13,1-6-8,1 3-16,-2-4-26,4-9-35,-5 0-38,-2-7-33,0 0-33,-2-7-39,2 0-60,-9-9-110,0-4-153,-4-2 8,-2-3-59,-5-3-35</inkml:trace>
  <inkml:trace contextRef="#ctx0" brushRef="#br0" timeOffset="101282.7">14195 14322 1592,'3'-13'90,"4"1"-1,10 4 16,0-1 12,9 1 3,4 3 0,7 3-7,6 2-12,7-7-4,0 7-11,2 0-8,6 1-11,9 5-4,-4-4-6,3 3-11,2 3-25,-8-6-26,-7 5-22,-6 1-20,-4 2-19,-6 5-14,-11-4-29,-2 6-36,-11 0-45,-9-2-76,-8 3-114,-9 4-180,-7 3-63</inkml:trace>
  <inkml:trace contextRef="#ctx0" brushRef="#br0" timeOffset="101479.68">14345 15022 1552,'-20'20'38,"13"3"19,4-5 25,3-4 21,6-2 1,5 4 1,5-1-2,8 0-5,9-3-10,10 3-4,11 0-11,9-5-4,3-1-24,5 5-48,2-10-57,7 4-63,-10-3-119,4 5-235,-4-10-100,0 5-78</inkml:trace>
  <inkml:trace contextRef="#ctx0" brushRef="#br0" timeOffset="101976.35">16229 14550 1667,'10'-3'5,"1"-3"12,-2 12 35,-2-3 29,-4 5 10,1 1 10,-1 6 7,-3 0 13,4 4 6,-4 5-3,0 0-2,0 2 1,3 1 4,0 3-9,-3-5-7,6 0-9,-2-5-7,3 4-8,3 0 4,-1-7 0,5 5-2,2-10-4,5 5-6,-2-10-3,5 0-6,3 1-9,3-8-7,0-8-4,0 3-3,0-4-8,0-8-5,0-2-1,-3-3-4,-7-6-1,2-4-6,-1-8-16,-4-3 0,-11 8 1,4-5-2,-7 5-9,-3-3 6,3 12-7,-9 0 0,0 1 0,-4 8-8,-4-1-5,-2 11 1,-1-4-8,-1 11-3,6 3 5,-6 5 1,6-7-11,4 13 15,3-4 3,5 5-1,3-6 1,3 9 3,7-3 4,1 5 6,10 2 8,-2-4 3,2 5-4,3-6 3,-4 3-7,-4-3 6,2 4-4,-4-9 4,-4 5-9,-3 3-37,-6-9-29,-8-1-43,1-1-47,-7-1-48,-3-3-85,-7-2-179,-4-3-84,-3-3 67,-6-2-112,-3 3-97</inkml:trace>
  <inkml:trace contextRef="#ctx0" brushRef="#br0" timeOffset="102161.86">16153 14297 1585,'16'-17'-40,"4"9"11,7-5-2,0 4 9,3 0-9,10 8-29,-7-10-66,7 7-150,-7 1-54,0 3 154</inkml:trace>
  <inkml:trace contextRef="#ctx0" brushRef="#br0" timeOffset="102444.18">17980 14272 1072,'4'-5'111,"-1"3"10,0-4 8,3 6 12,-2 0 13,3 6 0,0 1 6,-4 3 2,3 8 3,5 4 0,-8 3-4,7 3-1,0 5-2,0 1-6,0 4-16,3 4-11,4-5-8,0 8-14,2-2-10,2-6-11,6 4-5,-1-1-10,0-8-8,8 0-23,0-3-30,2-5-34,1-9-37,-7-5-27,0-2-38,-4-1-33,-5-7-34,-2 0-29,1 0-37,-10-7-84,1-4-94,-9-3-32,-2-4-85,-6 4-61</inkml:trace>
  <inkml:trace contextRef="#ctx0" brushRef="#br0" timeOffset="102635.68">18090 14529 1585,'-3'-4'18,"3"1"12,0 3 14,17-8 13,-4 8-3,7-5 0,3 3-9,8 0-1,2 2-6,0-5-5,0 2-10,1 3-21,2-7-26,-6 7-28,2-7-43,-4-1-81,-4-1-116,-1 0-180,-3-1 20</inkml:trace>
  <inkml:trace contextRef="#ctx0" brushRef="#br0" timeOffset="103193.01">18583 14090 1426,'-2'-11'59,"-2"4"14,0 2 29,1 10 14,3 2 3,0 4 3,0 4 2,0 5 4,3 9 1,1 7 17,0-1 8,-2 5 7,6 10-1,-6-6-3,5 6-5,-4 0-14,7-2-13,-6 3-11,6-2-9,-4-6-12,2-3-11,2-5-2,-4-1-11,0-3-7,2-6-9,-2 0 0,0-6-4,4-3-8,1-7-9,-1-1-16,-4-3-11,4-10-13,1-3-4,-5-4-13,0-2-4,5-10-5,-4 5-10,5-12 0,-1 4 6,2 0 3,0 2 6,1 2 0,2-2 4,-5 8 1,2 2 0,1 5 4,-5-1 2,4 4-1,-2-1 3,-2 8 3,1 3 1,4 2 1,-4 5 9,4-1 4,-1 8 8,-7 0 6,5 5 7,-2-4 7,1 7 3,1-1 2,2 2 11,-1-1 1,2 0 8,-1 0-3,4-6 0,4 4 0,-5-8-5,7-5-7,1-2-2,3-1-5,-1-7-5,0 0 0,4-7-7,4-4-7,-1-3-11,1-4-4,-4-13 1,3 5-9,-6-9 8,-4-6-5,-3 10-4,-8-5-9,3 4 2,-9 1 3,-2 6-4,-4 8 3,-4 5 2,-6 4-1,4 2 3,-8 6 1,2 6 3,-7 6-1,4 1-3,-2 4 1,7 3-6,0 4-3,2 0-16,8 1-4,5 1-11,0-2-16,13 3-18,3-3-27,-2 0-45,11-6-48,2-2-64,7 1-150,7-8-132,-2-1 33,2-1-134,1-5-146</inkml:trace>
  <inkml:trace contextRef="#ctx0" brushRef="#br0" timeOffset="103387.47">20450 14514 1972,'4'-5'55,"-4"5"22,4 0 15,-4 5 11,0 6 0,2 4-1,-2 0 0,5 2-5,-5 0-3,0 9-7,0-1-10,3-1-6,-3 2-7,7-1-12,-4-1-31,-1 2-31,2-7-41,-4 2-40,4-9-29,3 3-44,-7-6-96,10 0-149,-10-4-70,0-5-60,0 0-43</inkml:trace>
  <inkml:trace contextRef="#ctx0" brushRef="#br0" timeOffset="103569.99">20334 14097 1664,'-6'-18'79,"3"6"-11,-2 4-5,5 4-6,5-1-6,-5 2-4,6 3-16,0 3-24,-1 2-38,3-1-45,2 1-73,5 3-185,-2 2-169,-3-2-7</inkml:trace>
  <inkml:trace contextRef="#ctx0" brushRef="#br0" timeOffset="104987.1">21072 14750 1407,'0'7'14,"-3"-5"7,3 4 8,0-5 14,3 5 4,0-6 5,-3 0 1,7 0 6,-7 0 5,3-7 4,0-4 2,-3 4-2,3-8 1,-3 0 2,-3 3-4,-3-3-1,-1-8 3,1 3-4,-8 6 3,4-4-7,-7 3-6,1-1-4,-1 7-5,-7-1 1,5 10-2,-1 0-2,-7 2 1,3 11 0,-3-1-4,5 3-3,-5 8-1,3-3 0,1 5-3,7 0-2,2 0-1,4 4 2,4-3-1,2-6 1,4 5 6,7-3-2,3 3 6,3-7 1,4-1-5,0-2-2,2-4-7,1-4 2,7-5-4,-6-2-5,1-2-3,2-8-2,-1-5-1,1-3-6,-5-7-2,-2-7-2,-1-11-3,-2 3-3,-7-9-1,-4-9-4,-3 0-2,-3 0 1,-4 4 0,1-4-1,-5 8 5,5 11 5,-1 3 2,1 6 0,-5 4 3,5 10-1,-1 5-4,1 6 5,-5 5 5,5 8-2,3 4 5,-4 0 3,7 12 8,-3 0 4,3 9 10,6 0 8,4 2 4,4 5 0,-1 2 9,10-5-5,1 4-1,3-2-7,3-6-5,0 2-3,3-2-4,7-6-1,-4-5-1,-3-2-7,1-4-3,3-7-2,-7-1 0,0-3-5,-1-5-12,-2-7-9,-1 0-7,-6-10-5,1-2-11,-8-6-7,-3 3 5,1-6-4,-8 3-7,-3 0 2,-3 0 10,-1 3 3,-3 5-1,-3 0 0,-3 8-5,2 6 17,-1-1 0,-2 8-2,0-1 3,9 5-1,-12 2 1,4 5 4,5 2 0,1-2 3,5 3 4,4 1 4,2 4 4,7-5 8,2-2-4,4 2 2,-2 3 2,5-9-1,8 5 0,-5-4 1,3-5-8,-3-5 4,5-2-1,-5-1 6,1-1-1,3-2-7,-8-5-4,5-7 1,-4 0-3,-7-2 0,4-8 0,-4 0 0,-7 5 1,1-2-2,0-4-2,0 8 4,-7 1 0,0 0-3,0 2 3,0 4-2,0 4-1,0 2 1,0 2 5,0 3 2,-7 15 1,7-4-6,0-1 6,0 5 0,0 0 2,7 2 0,-7 1 6,0 1 2,6 2 1,-3-4-3,1-5 0,3 4-2,-4-1 0,4-8 1,-4 3 1,3-3-2,1 1 6,0-8-9,0 0-1,-1-5-4,4-3 2,-3-1 0,3-7 1,-4-2-6,5 2-1,-4-2-4,-1-5-2,4 5 3,-3 2 0,0 0 6,-4 4-5,0-2-5,7 3 1,-10 4-2,6-1 2,-2 5-1,0 3 2,-1 0 6,3 3-11,1 5 8,-7-1-2,6 5 2,2 1 1,-2 4-2,4 1 2,-4-3 3,8 3 8,-1-1 2,4 1 8,-1-2-4,5 1-3,-4-3-1,2-2 1,5 1 3,-7-6-1,4-4-1,1-3 2,-5 0-4,2-10 4,-2 2-2,3-9-3,-10 0-7,3-13 3,-2-3-3,-1-2 0,-10-5 2,0-2-1,-4-11-1,-6-2-10,0 2 6,0 4 1,0-1-1,-3 7 6,2 11-1,6-1-1,-3 8-2,2 8-1,-4 2-2,-2 12 1,7 3 1,-5 8 0,7 2 0,-3 7 2,0 8-1,6 8 3,6 2-6,0 5 4,4 4-2,-2 2 1,14 4 3,-3-8-10,11 8-17,-6-13-23,6 1-27,0-3-24,-10-8-16,4-4-17,-4-1-19,-4-11-33,1 4-32,-4-12-26,1 4-46,-4-13-86,-4 5-108,-6-2-44,0-5-201,-4-7-213</inkml:trace>
  <inkml:trace contextRef="#ctx0" brushRef="#br0" timeOffset="105197.54">22259 14304 1993,'-3'-7'-3,"0"2"21,6 2 29,3-2 20,4 3 11,4 2 11,-1 2 6,10 3 5,1-5 4,6 8 2,-4 2 5,8-1-1,-4 5-10,0 3 0,-4 0-14,-3-2-10,1 6-10,-4 1-1,-1-2-6,-8 3-9,2-5-17,-3 4-24,4-5-29,-11-5-36,7 1-49,-7-1-43,0 1-41,1-5-49,0-4-142,-4 1-109,0-2-169,0-3-154</inkml:trace>
  <inkml:trace contextRef="#ctx0" brushRef="#br0" timeOffset="105389.04">22619 14255 1783,'0'-21'54,"-4"9"12,4 4 2,-3-1 1,3 1-2,0 1-11,0 1-6,3 2-14,-6 4-23,6-8-30,-3 2-21,0 5-31,4 1-40,0-6-95,-1 1-417,3 1-119</inkml:trace>
  <inkml:trace contextRef="#ctx0" brushRef="#br0" timeOffset="105583.5">22759 14064 1714,'6'-5'-2,"2"3"11,1 0 20,-2 2 21,-1 0 17,5 0 12,-1 4 8,-4 9 16,8-3 7,-4 5 7,-1 10-5,5 0-3,-4 8 0,1-4-13,-2 9-8,4-5-10,-2 3-2,2 3-20,-7-4-25,5 5-37,-8-5-34,0 0-36,4-3-43,-7-5-38,3-2-31,-3 0-38,0-4-71,-3-4-149,3-7-86,-7 0-35</inkml:trace>
  <inkml:trace contextRef="#ctx0" brushRef="#br0" timeOffset="106015.39">22789 14439 1658,'6'-14'73,"8"4"23,10 0 19,-8 2 7,11-5 6,3 8 0,0-2 9,3-1 4,7-1 3,-3 1-13,-7 1-16,0 1 0,0 2-14,-7-1-7,-1 2-10,0-3-7,-6 5-7,4 1 2,-8 0-5,3 1-4,-5 8-3,0 6-1,-3-8-1,-1 10 0,1-2-1,-2 3 5,0 2 3,-1 2-6,-2-2-1,-2 1-2,4-4-1,-1 3-3,4 3 1,-4-8-7,8 2-3,-5-7 1,7 5-3,-2-5-4,5-2-3,-2-7-5,2 5-2,0-6-2,1 0-2,6-7-2,-5-1 0,1-2 0,4-5 4,-5 0-1,-2-5 1,1-10 1,-4 5 1,1-2 3,-8 9 6,4-7 5,0 8 2,-6-4-6,2 9-4,1-1-5,-4 9-1,0-1-2,4 10 6,-7-3 4,0 8 3,0 7 5,4 7 5,-4 7 8,3 2-1,0 4 5,4 9-9,-4-1-5,0 2-2,-3-3-5,0-1-1,7 3-10,-7-9-21,0 4-26,0-9-34,0-7-38,-7 0-48,4 0-55,0-8-51,-4-2-64,4-4-73,-4-4-185,0-7-94,1-6 81,-1 5-339,4-16-399</inkml:trace>
  <inkml:trace contextRef="#ctx0" brushRef="#br0" timeOffset="106207.41">24063 14347 2662,'20'0'-34,"-4"-7"1,-2 7-9,-4-6-47,-4 12-60,2-6-97,-5 2-202,-3 3-104,-3-2-53</inkml:trace>
  <inkml:trace contextRef="#ctx0" brushRef="#br0" timeOffset="108267.64">14445 15690 1449,'-3'-7'7,"-2"7"18,0-9 10,-5 9 21,-1-2 19,-1 2 10,-9 0 10,1 0 5,-3 2 5,-4 7 7,-6-2-1,-3 8 5,-8 5 2,1-4 8,-1 16 3,-10 2 6,8 7-1,-1 1-6,7 5-11,4 3-4,9 0-12,3-5-8,8-3-12,6 1-5,10-2-2,7 1-9,12-2-6,8-5-7,6 2-3,8-7-5,9-6 0,0 0-5,7-7-7,3-7 13,0-3-20,-7-7-1,3 0-3,4-7-3,-6-5-10,0-3 2,-6-9-14,-3-2-5,-5-6-7,-7-4-11,-6-3-2,-7-2 4,-4-2-2,-8 11 6,-6-2 2,-2 5-3,-2 0 12,-9 9-2,-2-3-5,-2 13 0,-4-5 1,-1 13 3,-1 2 10,0 2-7,0 6 4,-2 9 1,3 0-1,0 9 2,5-1-4,3-1 7,6 2-11,-1-1 13,7-3 0,3-2-5,4 3 4,3-6 2,7 0 4,-1-4-12,4-2 8,4-4-5,-2 0-3,2-4 8,-1-3 1,1 0-14,0-8 10,-2 6 4,2-11-2,-4 4-6,-1-8 6,-2 1-1,1-4-4,-6-2 3,2 4 1,-1-5-1,-3 6 3,-3 0-3,3-1 8,-3 3-6,-1 5-4,1 2 3,-4 1 5,4-1 2,0 8 4,-1 8 10,4-3 8,0 2 1,-3 3 6,6 5 6,1 3 6,-1 0-2,4 1 7,-4-4-6,1 8 1,2-5-4,-6 1-5,3-4-4,1 0-6,-4 0 1,0-4-1,-4-2-3,5 1-5,-5-5 1,1-2-5,2-6 1,-1-2-2,-2-5-10,4 3-8,0-10 0,-3-1-7,3-5 5,3-2 1,-3 7-3,-3 1-3,2 0 2,2 0 1,-5 2 2,4 6-1,-2 0-5,1 1 4,-2 8 1,-1-3-2,5 3 3,-5 3 0,1 2 3,-1-1-2,2 4 3,-2 5-1,1 0 4,-1-6-1,0 8 5,-1-5-1,-2 5-2,3-4 2,-2-2-4,-1 4 4,0-6-1,3 3-3,-1-7 2,-2 4-1,0-7 1,-1 0-2,6-3 0,-5-1-10,3-9 5,5-1-1,-4-10-6,2 4-2,2-11-4,2-2-3,4 5 3,-4-1-1,0 0 5,1 5-4,2 2 12,-2 1-3,-1 6-4,-1 0 4,2 8-9,-3-1 7,-1 8 2,-1 6 4,2-4 2,-1 13 2,-5-1 4,5 4 8,1 0 9,-4 4 7,5 6 6,3-3 4,-2 2 4,4 3 0,2-2 3,2-3-4,-1-1-2,3 0 0,0-7-7,1-3 0,-1-3-5,-2-4-2,1 1-5,-2-8-2,7-6-1,-6-2 0,-2-1-5,1-6 2,-4-4-4,-2-7 1,-1-4-5,-2-4 2,-1-2-2,-7-3-1,-3-2-2,0 7 2,-3 5 5,3 5 1,0 2 1,-4-4-6,1 11 4,0 5-2,-8 3 1,5 7 5,-4 7 6,4 1 2,-2 6 6,2 4 4,3 8 6,3 1 2,3 6 10,0 6 4,3 1-1,5 5 0,-1 3-2,7 2 6,-1-5-5,4 5-7,0-3-1,0-2-3,0-4-3,0-2-3,-6-12-8,-1 6 0,-3-8-1,0-8-3,0 1-1,-3-3-2,-4-5-4,-3-10-6,0 0-7,0 0-9,-10-10-8,3-5-7,-2-11-9,-2-8-8,-2-7-7,0-8-3,2-6-2,5 0 8,-1 3 5,7 2 0,0 2 1,7 8 3,-4 2 3,11 7 2,-1-2 3,7 8 3,0 2 2,3 11 3,1-2 1,-1 5-1,0 9 9,-3 0-3,4 5 1,-8 5 1,0 5 1,-5 3-1,-5 2-8,-3 2-20,-6 4-39,-3 1-46,-5 6-38,-5-4-62,0 0-68,-1-3-80,-7-1-209,2-1-49,-2 2 55,0-3-285,5-9-340</inkml:trace>
  <inkml:trace contextRef="#ctx0" brushRef="#br0" timeOffset="108790.83">17046 15899 2207,'-9'0'-85,"1"6"31,5-3 20,-3-3 22,2 0 19,4 0 22,-6 0 15,6 0 9,0 0 11,-3-3 8,3-3 4,0 4 2,0-4 5,-4 2 2,0-1-2,-2-2-6,-1-3-1,-2 7-3,-2-2 0,1-2-5,-7 5 2,1-4-4,-4 12-4,-3-4 4,-7 5-1,0 11-8,-5-3 10,-1 10 0,3 0-4,0 7-1,5-4 0,2 4-1,10 1-1,2-1-2,8 1 3,2-8-1,8 2-4,2-4 0,10 2 2,1-8-9,6 1-4,2-9-3,5 0-4,-4-2-7,4-5-2,4-4-7,-1-5-7,-3 4-4,3-11-9,0 2-11,-6-5-17,-6-3-7,1-6-21,-5 2-16,-7-3-8,-3 2-16,0 0-20,-7 0-14,-3 0-19,-1 2-18,-3 6-34,4 4-45,0 0-72,-1 1-122,1 4-60,0 4-152,6 4-147</inkml:trace>
  <inkml:trace contextRef="#ctx0" brushRef="#br0" timeOffset="109146.83">17176 16107 1781,'11'8'-23,"2"-7"21,1 5 27,-2-4 14,6-2 7,-2 0 10,4 0 6,-4-8 10,5 4 6,2-8 4,-7 2 13,8-7-4,-5-7 4,2 0-1,-8 4-5,4-5-3,-8-5-6,1 3-7,-3-5-9,-3 8-4,-1-1-7,-3 5-3,-3-2-5,-4-3-8,-3 8-8,-3 0-4,-8 8-9,5-1-6,-9 3-7,7-1-11,-2 8-5,-2 0-3,7 0-4,1 8 1,2-6 1,2 10 5,7-4-1,-2 2 4,5 1 9,8 4 8,5-6 7,4 9 3,-1 4 2,8-2 0,-4 3-2,1 2-1,4-3-3,-5-2 1,-7-2-1,0 4-9,-3-4-7,-3 4-20,-3-9-21,-4 2-24,-4 0-20,-3-5-52,1 0-34,0-3-50,-8-7-126,4 5-119,-3-10-126,3 5-95</inkml:trace>
  <inkml:trace contextRef="#ctx0" brushRef="#br0" timeOffset="109356.28">17743 15722 1759,'24'3'54,"-8"1"16,4 4 18,-7-4 6,4 13 7,1 0-2,-2 0-2,-3 7-8,4 8-5,-4-5-11,-3 3-6,3-3-8,1 6-29,-4-8-37,-4 0-44,1-8-40,3 6-44,-6-13-105,-1 5-175,0-8-206,0-4-119</inkml:trace>
  <inkml:trace contextRef="#ctx0" brushRef="#br0" timeOffset="109558.73">17783 15380 1925,'-6'-18'67,"-4"6"0,7 2-6,-1 2-8,0 8-5,4-7-11,0 5-28,0 2-32,8 0-37,-2 2-49,4-2-82,4 0-146,-5 0-189,1 5-31</inkml:trace>
  <inkml:trace contextRef="#ctx0" brushRef="#br0" timeOffset="109765.18">18083 15282 1530,'11'0'29,"2"0"15,-3 0 18,3 8 19,-3-1 11,0 4 12,0 4 14,0 4 8,0 11 13,-3 3-1,0 2 22,-1 0 17,4 14 2,-3 2-1,0-1-13,2-1-20,5 17-13,-1-16-10,11 8-13,-5-7-9,5-8-18,-1 2-25,1-10-24,-2-2-25,8-1-33,-6-7-34,-4-7-31,1-6-42,-2 3-50,-2-7-49,-4-6-59,-2 3-131,-2-10-95,-2 3 22,-7-6-74,0-1-70</inkml:trace>
  <inkml:trace contextRef="#ctx0" brushRef="#br0" timeOffset="109979.6">18284 15712 1650,'-7'-5'50,"7"-2"3,4 7 23,2-2 12,4 2 8,4 0 4,2 2 8,11-2 5,6 5 2,0-3 6,5 6 10,1-1-6,1-4-13,-7 9-8,-3-2-11,0 1-9,-3-2-6,-1 11-12,-5 0-3,2-3-4,-6 9-12,-8-1-2,2-3-4,-8-2-14,1 5-22,-4-1-36,-4 0-38,-3-2-47,0-2-45,1-3-39,3-1-47,-4-6-124,0-3-120,0 1-177,1-6-164</inkml:trace>
  <inkml:trace contextRef="#ctx0" brushRef="#br0" timeOffset="110188.56">18774 15562 1797,'0'-12'7,"3"2"2,-3 3-2,3 4 0,0-3-2,1 6-15,3 0-30,-4 6-39,4-3-99,3-3-341,0 7-23</inkml:trace>
  <inkml:trace contextRef="#ctx0" brushRef="#br0" timeOffset="110689.25">19207 15680 1546,'17'0'54,"-1"-6"15,2 6 35,-2 0 14,-6-2 15,0-4-2,0 5 7,-3 1-2,-4 0-8,-3-3-4,0 3-6,-17 3 6,1-3 3,-1 7 2,-10 1-11,0 2-2,-3 0-11,-3 5-14,0 7-6,3-4-7,0 2-9,3 5-7,3-3-8,5 4-3,-1-7-3,7 4-4,6-5-7,0 4-4,4-10 0,6 8-5,4-8-1,3 1-6,0-2-6,10-4-9,-4-5-6,5 6-13,-1-8 2,2-3-2,2-2 0,3-4 1,3-6-8,-3-3 0,-1 0 2,-2-4 7,-1 5 1,-6-1-4,0 3 1,-1 5 8,-6-5-8,0 5 4,0 7-7,-4-4 8,5 1 1,-8 12 1,4-3 4,-4 1-13,-3 1 15,2 8 8,6-3 2,-5 7 13,8 6-2,-5-3 0,4 2 1,4-3-1,-6 5-2,7-7-3,-5 1 4,0-3 0,0 0 0,3-5-5,-3-2 0,1-1 0,0-5-6,4-2 0,-2 0 0,-1-2-4,3-11 2,0 4-2,3-8-8,-5 1 10,11-4-2,-8-2 0,7-4 0,-2 1-2,-1 5-1,-4-1 8,1 9-12,-4-2-1,1 4 2,-4 3 0,4-1 2,-5 8-1,1 0-1,1 8 2,-2-1 5,-2 0-12,-1 6-8,2-1-10,-2 6-9,-2 0-21,2-1-21,-3-7-22,0 5-39,-3 0-52,4-3-64,-4 1-152,0-3-173,-4-3 70,1 3-183,-3-5-184</inkml:trace>
  <inkml:trace contextRef="#ctx0" brushRef="#br0" timeOffset="111452.79">20775 15582 1868,'-3'5'-13,"3"-2"23,0-3 21,0 1 18,-7-1 17,7 0 10,-7 0 7,7 0 1,-10-1 2,4-2 0,-1-2 1,-3 5 4,0-3-5,-4-1-2,1 4-2,-4 0 6,1 4-4,-8 4-7,1 2 1,-7 1-4,2 6 1,-2 0 3,0 6 2,5 2-7,-2 7-7,4 1-7,-2-1-1,10-3-10,0 5-2,3-2-8,6-2 0,1-2-7,5-3 1,5 0-4,3-3 2,6-2-5,2-3-2,2-1-11,2-6-9,2 2-9,3-9-3,-2-3-5,-3-3 0,3-4-4,1-8-1,-5-1-4,2-4-3,-8-4-5,0-7-7,-3-3-4,-3-7-9,-7 4-3,0-3 3,0 0 7,0-2 4,0 7 5,0 2-1,0 1 6,0 7 1,3 0 2,7 0 2,0 8 5,4-1 3,-1 3 1,7 4 6,0 4 7,0 2 10,4 10 6,-2 5 7,-1-1 8,2 15 10,1 1 10,-5 9 3,-2 7 8,-7 9 2,-4 0-2,2 7 6,-8 3 6,0 0 9,3 13 3,-3-14 0,0-1-5,3 0-4,4-6-10,-4-3-3,0-8 0,0-7-10,5-2 4,-2-8-15,4-6-7,4-3-15,-4-8-18,2-2-20,-1-7-13,13-5-27,-11-10-22,4-7-26,5-10-28,-5-12-39,3-12-42,-3-5-48,3 2-62,-10-4-159,0 12-46,-10-2 56,-4 6-122,-2 6-96</inkml:trace>
  <inkml:trace contextRef="#ctx0" brushRef="#br0" timeOffset="111802.87">22376 15247 1785,'2'-13'54,"-2"4"22,4 0 16,-4 0 14,0 2 0,0 4 0,-4-4-2,-2-1-7,-1 6 5,-2 2-11,-5 2 1,1 0 4,-4 11-13,-7 5 4,5 1 2,-3 12-11,4-5 7,1 15 10,4 2-6,-1-1-10,8 8-6,-4-1-7,13 10-5,-3-2-5,7 9-21,7-2-31,2-2-23,1-4-26,-1 0-23,1-15-23,-1-1-28,-3-9-23,-2-1-28,2-10-39,-13-1-40,0-14-87,0 3-90,-7-5-21,1-5-86,-10-5-36</inkml:trace>
  <inkml:trace contextRef="#ctx0" brushRef="#br0" timeOffset="112624.98">21965 15717 1595,'7'-12'66,"7"-3"19,2 5 24,1-4 12,10 10 7,-5-8-2,19 4-1,-1 3 1,-2-2-3,14 0-6,-14-1-16,11 5-2,-10-4-9,2 1-9,-9 4-9,6-5-7,-15 7-8,4-8-2,-5 8-6,-1 0-3,-5 0-10,7 0-2,-12 5 4,9-1-1,-14 4-8,5 5 2,-5-2 18,1-2-5,-7 9-3,3-3 7,0 3 0,1-1-2,0 5 0,2-3-1,-6 5 2,3-2-8,4-2-1,-4-3 4,8 7-9,-5-7-4,4 0 4,4-8-6,-5 5-6,4-4 2,1-8-3,2 4-2,-2-6 0,2-6-10,5 1-4,-4-2-4,-4-8-5,1 0-2,2-5-2,-3-5-1,-3-5 0,0 3-2,0-6-3,0 8 7,-3 2-1,-4 5-4,7-2-3,-10 6 9,4-1 0,-1 7-3,0 6 3,-3-1 4,0 3 0,0 0 0,-3 13 3,3 2 4,3-5 5,-3 5 7,0 3 7,7-1 2,-7 0 4,6 6 4,5-1 1,-1-2-1,6-2-1,-6 4-2,10-4 2,-6-1-5,9-7-6,0 2 2,-3-1-2,4-10-20,-1 5 1,-3-6-2,0-6 4,7 5-5,-11-7 4,4-7 0,-3-2-2,-4 0-3,-1-1-1,-3-7-4,-3 8 2,4-7-1,-7 12 1,-3-3 1,2 0-6,7 6-2,-9 1 8,0 1-4,0 7 6,0 0 0,0 0 2,0 7-4,0 3 4,-9-3-5,9 8 3,9-5 6,-9 7-1,2-1 7,5-1 3,0 2 5,-4-2-2,8-3-1,-9 4-1,2-6 2,6 2-3,-7-2 0,0-3 5,5-4-6,-6-3-2,2-3-3,2-1-5,1-6-8,-4 2-6,5-9-10,-8 1-2,2-4 0,8-2-3,-3 5 4,4-7 3,-5 8-3,4-2 4,4 3 1,-2 6 8,-2 0-8,1 1 5,2 7 1,1 2 3,-1 5-3,0 2 5,4-1-5,-11 4 1,5 3-4,2-1-1,-7 2-20,1 7-25,3-4-20,-3 2-26,-1-4-35,1 1-38,0 0-37,0-5-52,-4-2-108,3-3-131,1 1 8,0-5-157,3-3-153</inkml:trace>
  <inkml:trace contextRef="#ctx0" brushRef="#br0" timeOffset="113044.85">23963 15550 1820,'10'-10'31,"-10"3"14,0-2 10,0 9 21,-7 0 11,7 0 10,-6 9-4,-5 0 5,5 4 2,-7 4 3,2 1 3,-2 0 4,7 4 17,-8-2 0,11 4-7,-7 2-5,7-1-2,3-1-6,3 2-7,0-1-11,7-3-1,4-4-12,-1-1-5,4 1-4,-4-11-11,7 2-4,4-9-7,-8 0-1,1-1-6,2-7-2,5-7-5,-7-2 1,2-9-7,-5-1-7,-1-8 3,1-10-7,-4-6-4,-7-3 0,0-3 2,-3 2-6,0-4 1,0 18 9,-3-2 10,3 9 1,0 2-8,-3 8 2,3 12 1,-7 4 3,7 3 10,-3 10-7,0 5-4,3 5-1,0 4 4,0 13 1,0-5-3,0 10-2,6-2-2,1 5 0,-1 5-3,5 3-1,2-4-24,-4-3-38,12 2-33,-4-11-34,-4-6-24,0 6-20,4-13-16,-4 1-28,-3-8-35,0-3-31,0-5-57,-8-4-116,6-4-83,-11-5 24,3 0-92,-7-6-91</inkml:trace>
  <inkml:trace contextRef="#ctx0" brushRef="#br0" timeOffset="113261.28">24066 15507 1723,'-3'-7'46,"6"-1"22,0 6 25,8 2 17,2 0 12,1 0 4,2 2 4,11 6 5,-4-1 9,4 1-31,3 1 6,0 7-1,-5-6-9,3 7-2,-8 6-9,0-1 5,0-2-7,-3 5-15,-4 5-6,0-2-28,-6-2-34,3 8-38,-8-9-38,3-3-48,1-2-53,-6 3-52,0-6-96,0-8-163,0 5-22,0-7-154,0-4-147</inkml:trace>
  <inkml:trace contextRef="#ctx0" brushRef="#br0" timeOffset="113462.25">24463 15265 1706,'2'-8'-56,"9"1"6,-7 7 6,9 0-6,-6 7-32,3-7-68,6 8-284,-2-1 58</inkml:trace>
  <inkml:trace contextRef="#ctx0" brushRef="#br0" timeOffset="114183.19">24864 15458 1205,'13'0'56,"-7"0"25,5 0 28,-5-3 24,1 3 13,-1 0 12,1 0 1,-7 0-4,0 0-6,0 3 2,-10-3-5,0 7-15,4-5 1,-11 6-4,-7 7-2,5-5-9,-5 5-5,4 3-8,-4 4-5,2-5-15,8 1 9,-2 0-15,2-1 1,1 0-14,2 3 2,5-8-19,6 1-9,-7 0-10,7-6-2,7 1-23,-7-1-8,6-4-8,5 1-5,2-4 3,-7-4-1,8 1-6,-4-4-1,7-8-7,-4-2 7,1-1 0,-1-5 4,-4-2 0,2 5 1,2-2 8,-7 4 4,2 1-6,-2 1 0,1 7 1,-4-2 6,3 4-2,2 0 2,-5 7 4,7 0 17,-10 7-11,3 0 11,7 1 5,-6 4 7,2 1 10,1 0 9,-4 4-2,11 3-4,-14 1-1,6-4-2,1 5-6,-1-4-2,1-3-6,-3-3 1,-1 3-5,7-5-2,-10 2 2,3-1-4,0-4-3,4 1-4,-4-8-7,1-6 3,6 4-9,-7-5-2,7-4-4,-7-6-2,11-3 0,-11 2-1,7-2 3,4 3-1,-11-3 0,10 2 10,-10 9-8,8-6-3,-8 5 4,0 2-3,0 1 4,4 7-1,-4 0 5,1 5 1,-4 2 2,0 3 4,0 5 8,7-3 8,-7 6 3,0 2 12,0 0 7,0 6 8,0-4-2,0-2 5,0 4-3,3 0-2,0-10 1,0 3 1,4-5-1,-7 5-4,7-10 1,3 3-4,3-5-4,-6-3-6,5-2-1,2-7-3,0-1-5,-1-1-4,1-8-5,1 1-6,0-2-5,-2-9-5,-7-3-2,5-3-9,-11 7-3,3 0-3,-6 1 0,3 0 0,0 0 4,-3 8-8,-9-1-1,10 3-5,-11 7-5,-2 1-6,5-1-4,5 8-3,-9 0 11,3 8-7,6-4 10,5 7 2,0-2 0,0 7 5,5 1 15,6 5-3,3-2-1,-9 4-1,5 3 4,5-3-11,-2 9-48,-11 0-51,-2-8-56,0 2-68,-2 5-74,-8-1-169,-10 4-86,-10-8 55,-13 6-203,-11 4-215</inkml:trace>
  <inkml:trace contextRef="#ctx0" brushRef="#br0" timeOffset="115221.09">14492 16992 2000,'0'-5'30,"-3"3"15,3-3 14,-4-1 10,1 6 6,-4 0 2,7 0 3,-13 8 9,6 0 7,0 1 1,1 7-3,-1-1 7,4 3 2,0 1-3,-1-1 8,1 5-1,6-7-14,-3 2-5,4 5-10,2-2 3,4-2-12,-3-4-5,6 0-4,0-3-2,4-1-5,3-4-4,0-2-3,2-2-10,0-6 0,0 1-4,2-4-4,3-1-3,-7-4-6,4-4 1,-5-2 0,1-2-5,-7-2 0,-3-2-2,0-2-4,-6 6-3,2-1-4,-6-3 0,3 3-4,-3 8 2,0-3-2,-3-1-2,0 7-1,0 1-1,-1 0-2,-2 8-1,0 0 1,-2 6-1,2-1 0,6 2 1,-4 5 7,11 0-3,-4 2-4,5-2 7,1 6 5,1-4-6,3 3 4,4 0 0,-3-1-1,-1 0-7,1-2-6,-8 1-28,0-1-44,-2-2-46,-11-8-54,1 9-56,-8-5-57,-2-4-126,-1 4-113,-10-5 30,8-3-111,-11 0-114</inkml:trace>
  <inkml:trace contextRef="#ctx0" brushRef="#br0" timeOffset="115427.89">14312 16823 1716,'9'-8'-29,"-2"1"0,7-2 5,-1 1-16,1 7-18,2-2-30,-2-2-61,2 5-293,1-3 49</inkml:trace>
  <inkml:trace contextRef="#ctx0" brushRef="#br0" timeOffset="116547.91">16473 16985 1324,'20'2'86,"-1"-4"14,-2 2 12,4-3 7,-6 1 2,3-4-8,-2-1-6,-2 2-8,-2-8-9,3 1-7,-9-1-3,3-4-5,-5 2-6,-4-3 1,0 6-3,0-3 0,-4 0-10,-1 7-3,-2-1-3,-7 2-2,0 7-5,-2 4-2,-6 7 0,-2-2-2,0 6 0,-2 3-9,-4 4 0,6 3-4,0 3 0,2-1-5,2-2 1,2 7-5,9-1-4,-1-7 5,7 2-3,3-7 1,3 6 3,3-2-1,4-5-3,1-3-1,5-3-3,1-5 0,7 4-2,-5-6 1,1-5-2,1 0-7,1-5 4,1-1-7,-3-6 4,5 0-2,-6-6 0,-3-2 2,4-5 2,-5 0-5,-3-5-2,2 3 1,-7-3 0,-1 4-4,0 4 6,-1 2-2,1-1-4,-2 4 1,-4 10 1,0 2 6,0 0-4,0 5 0,0 0-1,-7 17 5,7-4-3,-3-1 6,3 6 6,0 2-1,3 0-1,0 3 12,1-4-2,2 4 12,0-4 14,8 1-2,-1-7 7,8 3-7,-1-7-2,-1 2-4,8-6-4,0-3-2,0-4-6,3-3-4,6-6 0,-3 2-2,1-7-7,-1 0 2,0-7-2,1-2-1,-3-5-5,-9-1 2,-2-1-5,1 5 3,-8-6-9,-4 9-4,-1-2-1,-2 9-7,-9 0-6,0 2 7,-5 4-16,-1 4-6,-7-1-11,-2 8-6,-5 0-14,4 5-5,-2-1-1,4 4 2,1 1 2,5-2 4,2 1 10,9 1 3,0 1 6,6-3 4,1 6 8,6-9 6,4 13 11,3-8 11,3 4 5,1-3 7,0-1 2,-2 4 1,2-1 8,3 4-3,-4-1-1,0-3 1,-3 6-4,0-4-1,-5 4-1,0 0 3,-5-4 5,-3 3-12,-4 3-3,-3-7 4,0 0-5,0-1-4,-7 1-1,4-1 3,-3 0-1,2-5 0,-2-1 0,2 0 6,-1-4-9,3 1 4,2-3-2,0 0 2,2-12-1,7 1-2,-3-2 3,4-4-3,0-3 2,10-5-2,-4-2-1,12-9 5,-5 3-6,3 2 9,1-5 6,-1 4 9,-5 5 0,-2-1 5,-1 6-2,-2-1 6,-5 3-4,-2 2 1,1 4-8,-7-2-3,1 4 3,-4-1 1,-4 5-5,-3 4-4,-2-1-2,-1 2-3,-4 3-12,-2 0-3,2 3-3,2 2-7,-3-1 3,0 4 2,7 1 0,1 0 7,4-2 0,3 6 10,7-3 4,4 0 5,1 5 8,9-4 8,2 4 12,0-1 2,3-2 6,4 4-2,-6-1-2,3-3-6,-7 3-3,-3 2 4,0-1-9,-8-1-7,-2-3-31,-7 3-31,0 0-31,-7-2-37,1-7-44,-8 11-58,-2-8-58,-1-2-173,-7 4-69,2-6 42,-2-3-85,3-2-56</inkml:trace>
  <inkml:trace contextRef="#ctx0" brushRef="#br0" timeOffset="117111.31">18357 16692 1528,'0'0'11,"5"0"17,-5 0 18,0 0 15,0 0 12,0-5 4,0 5 8,-5-5 4,2 5-7,-1-2 3,-5 2-1,-2 2-1,-2-2 11,-4 8 4,-2 1 8,-5 7 1,-3 2 0,-3-2-1,0 9 1,-3 0-21,3 8-10,0 1-1,3-1-3,3 0-7,5-3-1,8 0 0,2-6 4,2 2-13,11-1-5,-1-2 14,6-5-5,2-2-8,5-3-3,5-1-2,2-7-5,4 1-7,-4-6-2,7-3-7,0-5 1,0 1-4,3-11 1,-3 6-6,0-9 1,-6-3-16,-4-1-9,-4-1-16,-2-3-20,-8-3-14,-6 1-17,-3-1-17,0 5-17,-9-6-20,0 9-31,3 3-30,-5 1-31,4 8-36,-4-3-87,3-1-113,3 8-30,1 4-58,3-1-48</inkml:trace>
  <inkml:trace contextRef="#ctx0" brushRef="#br0" timeOffset="117842.41">18512 16692 1454,'15'0'6,"-2"5"23,-2 2 22,-2-4 26,-2 6 11,-1 5 11,-2-2 10,0 3 2,-2 2 5,2 0 10,0 7-1,-4-2 7,0 3-7,0 0-10,6 0-8,0 0-25,2-4-5,-2 3-9,7-2-6,4-2-2,-1-2-5,8 2-3,0-8-7,-1 4-6,0-9-3,7-5 1,0 4-10,-3-6-1,-1-6-1,4 4-3,-3-8-1,3-5-5,0-2 0,-6-5-3,-5-7-1,-2-1-3,-1-3-6,-5-1-2,-1-1-2,-4 5-2,2 5 7,-2-1-2,1 2-2,-7 6 2,3 9 8,-3 2-11,0-2 2,0 15 7,0-6-6,-3 12 2,3 3 6,0 0 2,3 3 0,-3 0 11,3 4 10,0-3-3,1 6 3,3-1 1,3-5-2,3 5 7,7 0 6,-3-2-3,2-10 5,2 5-8,6-9-5,-4 4 3,7-8-8,-4-2-4,4-2-2,-1-5 2,1 1-8,-2-7-6,2-4-5,-3-2-3,-4-6-4,-2-3-5,-5 2 1,-2-3-9,-5-1 0,-2 3-4,-1 3 1,-6-2 6,0 5-3,-3 4 1,-4 0-8,-3 10 10,-3-2-1,0 7 7,-2 0-3,0 3 3,-5 6-5,6-2 2,-2 9-1,-1-7 6,-1 7 3,6-7-4,2 7 3,2-7-4,6 4 4,-1-1 0,6-4 0,-3 1 3,7-1 1,3 1-1,0-5-2,3-1 3,0-1-5,4-2 3,-4 0-8,4-2 10,-4-5-2,1 4 1,2-5 1,-2 1-6,0-4 3,-5-1 1,4 2-3,-3 2 8,0 1-7,0 2-2,-2-2 1,-2 1-6,0 6 7,4 0 1,-2 9 0,1-5-2,-2 1-1,2 8 0,2-1 2,-1 3 1,4 0 2,-2 0-2,6 3-28,-2-1-45,-2-2-60,-5-3-61,4 1-62,-5-8-105,-5 2-185,-3 1 17,-3-5-150,-8-3-174</inkml:trace>
  <inkml:trace contextRef="#ctx0" brushRef="#br0" timeOffset="118053.84">19017 16407 1998,'4'-7'-1,"5"7"3,2-3 3,2 3-13,1 0-32,5 3-62,-2-3-114,7 0-341,-5 0-60</inkml:trace>
  <inkml:trace contextRef="#ctx0" brushRef="#br0" timeOffset="118292.22">20084 16215 1543,'21'-3'49,"-8"-1"6,1 4 29,-2 4 26,-2 1 11,4 8 8,-4 4 3,-1 1 5,-1 9 1,-2 3 8,-3 6 6,1-2-4,-4 7 3,0-2-14,0 1-9,0-3-11,3 6-14,3-3-5,-1 1-13,1-7-9,4 1-14,-1-3-7,9-1-35,-1-4-31,5-5-23,2-2-18,-4-7-28,4-1-23,-6-4-32,0 0-31,-6-6-40,3-2-64,-5 0-141,-5-5-104,-5-2-163,0-6-173</inkml:trace>
  <inkml:trace contextRef="#ctx0" brushRef="#br0" timeOffset="118525.19">20247 16658 1792,'-6'-9'20,"-1"7"21,4-4 14,0 5 20,3-7 18,6 8 9,-2-3 1,5 3 5,2-5 5,2 5-4,4 5-7,-1-5-1,5 3-8,-1 6-4,7-1 1,-11 5-3,6-1-11,-1 4 1,-2-2-13,-1 4-7,2 2-10,-3 0-2,-8 0-15,5-3-20,-4 1-30,-8 2-41,6-8-29,-8 5-37,2-3-26,-2-2-45,0-5-64,-2 1-121,-6 2-96,6-10-136,-1 5-112</inkml:trace>
  <inkml:trace contextRef="#ctx0" brushRef="#br0" timeOffset="118754.72">20535 16449 1651,'0'-12'24,"3"5"0,-1-1-3,-2 2-1,0 5-3,4-2-2,-4 3-6,0 0-28,6 4-32,-1 4-42,-2-8-67,4 9-136,-4-5-100,3 1 94</inkml:trace>
  <inkml:trace contextRef="#ctx0" brushRef="#br0" timeOffset="119138.69">20712 16542 1165,'6'15'30,"1"-6"20,3 12 20,-3-1 23,-1-3 13,4 8 8,4 0 12,-5 5 6,4-4-2,1 1-4,-1-2-6,1 1-9,2-2-8,1 1-5,-4-8-8,-2 1-4,2 2-12,-7-8-5,5 1-2,-1-1-10,-1-3 4,2-5-15,-1 1-3,-1-5-9,2 0-11,2 0-6,-7-9-12,5 0-5,-1 0-9,-1-9 0,2 1-2,-1-5-7,7 1 4,-11 1 5,4 1-5,0 1 0,-3 3 3,6-1 1,-3 4 2,0-1 0,0 6 2,0 5 9,0-5 1,3 7 8,1-3 7,-1-3 8,4 6 8,-1 0 4,0 0 2,8 0 4,-4 0-3,1-2-1,4-4 0,-1 5-24,0-7 7,-2 0 0,3 1 9,-6-3 1,-3 1 3,5-6 3,-8 4 12,-3-4-17,-3 0-8,0-3 16,-4 6-2,-3-3-1,0 0-11,-6 0-2,-2 5-2,-1 2-4,-8 7 2,0-5-6,-3 12 3,1 1-5,-6 0-1,3 5-2,4 5 0,2 4-1,0-1-1,9 2 0,-4 4-1,6-7 2,0 6-8,10-2-27,0-3-32,6 3-38,3-6-52,-5 0-65,12-1-80,-2-7-211,1 4-39,1-8 54,1 2-132,-5 1-116</inkml:trace>
  <inkml:trace contextRef="#ctx0" brushRef="#br0" timeOffset="119361.1">22215 16699 2008,'17'0'106,"-4"-2"-7,4-3-11,-2 5-9,7 0-46,-16 0-78,7-2-115,-5 4-289,-8-2-150,0 0-97</inkml:trace>
  <inkml:trace contextRef="#ctx0" brushRef="#br0" timeOffset="120696.38">1746 17645 997,'9'-9'379,"-1"-3"-157,-2 7-78,4-2-19,-2 2-8,7 2-23,-2-2-5,0 5-9,1 0 6,0 8 0,-1-5 4,0 2-4,1 2-4,-8-5-4,4 11-5,-4-5 1,-2 2-13,-4 0 1,0-1-12,-4 2-2,2-4-2,-5 0-9,-4 5-5,1-5-13,-3-1-12,0 0-10,0-4-10,-4 1-4,0-6-9,0 3-10,1-8-3,0-1-6,2-7 0,1-4 4,1 1 1,7-5 3,-5-8 3,7 1 2,3 2 6,3 2 11,4-4 9,1-1 10,11 2 4,-2 0 3,2 3 3,1-3 0,6 0 2,4-3 2,0 8 3,4-4-1,2 2 3,-2 1 3,-1-1 6,4-1-1,-7 6 5,-4-1 1,2 5 6,-2-1 11,-5-1 1,-5 2 8,4 8 5,-7-5 3,1 6 10,-4 0-22,-4 0-8,2 1-1,-8 0-2,0 6 14,-8-3-8,2 10 1,-1-3-4,-2 11 4,-2-1 1,1 12 2,0-5 4,3 13 0,1 4 2,2-5 8,1 15 1,6-9 10,1 13 4,-1 0 2,7 6 2,-3-4 2,-1 1-1,7-1-1,-2 3-2,-1-5 9,-1 6-17,5-5-4,-4 4-5,1 1-5,-5-5-7,-3-2-8,-3-4 0,0-3-6,-3 1-4,-8-5-19,-2-1-25,-4-5-31,-2-5-29,-8-2-36,-3-5-40,3 1-35,1-9-39,-4-4-36,0-8-45,6 0-48,-2-11-72,3-1-149,2-8-13,1-7 49,6-3-221,4-6-238</inkml:trace>
  <inkml:trace contextRef="#ctx0" brushRef="#br0" timeOffset="121060.41">2503 17645 2096,'26'17'15,"-9"3"26,0-3 22,-1 4 22,-2 1 15,-1-2 1,1 8 4,-2-1-1,2 3-3,-4 0 1,3 0-11,-2 0-9,-2-2-2,1-6-14,-3-3-9,3 2 0,-3-3-8,-4-6-3,3 0-7,2-3-12,-2-6-2,1-3-4,-1-3-6,-4-8 4,10-4-6,-6-5-4,1-9-1,3-4-6,0-2 3,0-10 2,4 10-1,-5 0-2,9 2-1,-6 6-4,0 2 5,6 8-2,0-2-1,-3 12 15,0 5-15,0 2 4,3 2 3,-6 5-5,3 9 5,-2-1 1,3 4-4,-6 1 2,3 6-1,-2-1-7,1 2-16,-5 3-25,4-8-28,-5 1-32,0 0-35,4-6-24,1-2-41,-1-2-45,-1-9-65,2 1-77,2-5-42,1-2-116,-1-5-49</inkml:trace>
  <inkml:trace contextRef="#ctx0" brushRef="#br0" timeOffset="121608.89">3456 17540 1538,'11'-16'28,"-2"12"18,1-1 24,1 5 22,-5 5 10,1-1 11,-4 12 7,8 5 5,-5-2 5,0 0 1,1 6-10,-1 6 2,2-1 11,1 3 19,1-2-7,-2 1-12,4 4-5,-2-4-10,4-1-13,-4-4-10,-1-4-9,5-1-9,-4-2-7,4-2-8,-1-5-6,0-1-5,-3-3-9,2-3-13,6-4-11,-6-2-8,3-2-3,0-4-4,-4-3-14,0-3-13,-5-6-12,1-2-11,-4-5 0,-3 0 0,0 0-4,-3 0 8,3 0-2,0 2 7,0 4 0,-5 1 6,10 0 2,-2 3 2,-1 3 4,6 1 4,2 5 10,2 0 9,3 5 14,0-4 17,5 10-3,1-5 10,-2 0 7,11 0 6,1 1-14,-1-2 4,0-4-6,0 4 2,0-5-7,0 1-5,-3-2 0,0-1-1,-4 1-5,1-3 3,-5-3 3,-1 4 4,-6-7-2,-1 4-1,-4-1 1,-4-1 0,0 2-3,-6 0 0,0-2-3,-4 2-4,-4 1 1,-1 7 3,-2-4 0,4 6-4,-6 2-6,2 0-5,-2 7 4,-1 0-1,1 11-3,2 1-6,1 0 2,2 0 5,1 12 0,4-4 1,6 1-1,0-1-7,6 1-19,4 1-13,4 1-16,13 3-23,3-4-23,-4-5-28,0-7-46,8-2-43,0-1-56,-4-2-104,-4-10-127,1 2-20,-7-5-232,0-2-241</inkml:trace>
  <inkml:trace contextRef="#ctx0" brushRef="#br0" timeOffset="121876.18">4600 17549 2235,'10'0'48,"4"12"21,2-3 18,4 6 5,4-1 13,3 9-9,-1 0 20,3 2 4,-2-3 3,-3 4-10,-2-2-10,-4-1-9,-1-2-6,-8-8-11,2 8-6,-5-6-15,-2-6-16,-1 2-16,-6-1-16,3-5-10,-4-2-10,1-2-8,3-1-3,-7-6-15,4-1-9,-1-7-21,4 2-21,4-11-26,-4 1-24,10-1-23,0 1-27,7-3-42,-4 2-86,10-2-103,-3 2-224,0 4-141</inkml:trace>
  <inkml:trace contextRef="#ctx0" brushRef="#br0" timeOffset="122418.73">5310 17449 1715,'14'-4'14,"-4"1"24,4-2 11,-5 3 17,1-3 12,1 5 12,-5-6 4,1 6 3,-4-1-1,3 1-1,-6 0-2,0 0-6,0 0-11,-16 9-2,5-1-8,-1-1-10,-6 6-2,2-1-6,-1 6-8,4-1-8,-7 0-4,4 8-11,2 0-5,-2-2-1,5-1 0,1 2-3,4-2-5,3 0 6,6 2 9,3-3 1,8 4 3,6-2 13,-3-4-3,2 4 2,2-1-8,-1-4-2,-7-3-1,4 0-5,-4 0-1,-4 0-4,-1-2-1,-2 0-3,-6-1-12,0-2-5,-3-1-4,-3 2-8,-5-4-2,1 1-1,-4-1-9,2 1-3,-1-5 5,-4 1-3,7-1 2,-4-3 2,4 2 0,4-4 5,-1-1 0,3 0 4,4 2 1,4-7 0,3-1 6,2 2-1,5-5 5,3-3 3,6 0 10,1-2 7,1-4 5,2-1 6,3-1 4,0-4 0,0-3 4,-6 3 4,3 4 3,-7-4-1,-1 5 0,-1 1 12,-6 6 21,2-2-5,-1 1-4,-2 7-8,-6-1-4,0 4-2,-5 6 1,0 0-9,-5 16-1,3-1-5,-1 4-1,-1 4-2,0 4-1,4 3-3,-3 9-18,6-3-25,5 3-26,2-3-28,6 5-40,7-4-59,17 8-71,1-12-145,8 0-139,7-6 29,8-3-141,3 0-134</inkml:trace>
  <inkml:trace contextRef="#ctx0" brushRef="#br0" timeOffset="123343.16">7085 17699 1860,'10'0'41,"-4"-2"5,1 4 10,-3-2 14,-8 7 11,4 5 4,-7-6 5,-3 12 3,-3 2 1,0 4 2,-7 2-2,0 2 2,0 0-7,-4 6-10,5 1-2,-2 0-1,1-1-20,4 0 1,9-2-3,0 1-5,3-9-12,8 3 0,7-1-1,-2-4-4,5-2-5,2-1 2,5-5-5,2-4-4,-1 0-4,6-5-10,-5-2 1,-3-6-9,3-2-12,1-5 1,-4-5-9,-4-2-3,1-8-7,-7-5-8,-4-3-11,-1-7-9,-5-2-7,-5 1 6,-1-6 3,3-2 6,-7 1 4,7 5 6,-5 5 3,5 4 3,3 4 6,0 1 4,3 5 6,5 4 9,-2 3 14,4 3 6,1 7 8,1 2 10,-2 5 11,4 5 5,2 8 4,1-1 9,4 11 4,-8 2 1,4 2 9,-4 11-1,-1-1 0,2 11 24,-1 0 5,-2 2-4,2-1-4,-3-1 4,3 3 3,0-4-4,1-2-4,-1-2-9,-3-9-4,4-2-4,-1-2-6,4-5-6,-1-2-10,1-5-4,0-6-3,-1-4-6,1-3-12,-4-3-10,1-4-10,-1-6-10,0-6-16,1-7-24,-4-9-15,-2-2-26,1-8-27,-3-8-25,-6 6-33,0-3-41,0 0-36,3 4-46,-6 4-131,0-1-118,0 4 35,-6-2-133,7 12-138</inkml:trace>
  <inkml:trace contextRef="#ctx0" brushRef="#br0" timeOffset="123623.41">8855 17487 1905,'7'-1'65,"0"-4"7,-1 5 30,-2 5 24,-1 2 18,-3-1 17,3 5 11,-3 3 7,4 4-2,-4 5-1,0 4-8,3-2-15,-3 6-15,7 3-9,-3-1-15,-4 1-13,2 3-15,5-3-20,-4 1-43,1-3-37,-1 3-31,0-5-37,5-5-29,-8 1-38,0-5-39,0 0-36,2-1-35,-4-7-85,-2-4-113,-3-1-33,0-4-154,-3-1-142</inkml:trace>
  <inkml:trace contextRef="#ctx0" brushRef="#br0" timeOffset="123851.8">8455 17418 1949,'4'-12'55,"5"3"14,8 4 12,1 0 7,1 3-1,11-1-4,3 0-9,5-2-5,5 5-7,3 5-7,1-2-6,7 2-9,-5 0-22,4 0-26,-2-3-26,-5 11-32,-2-2-30,-4-2-27,-7 6-33,-13-2-111,-4 1-133,-8-1-154,-5-1-57</inkml:trace>
  <inkml:trace contextRef="#ctx0" brushRef="#br0" timeOffset="124083.18">8348 18102 1532,'14'13'49,"2"-4"12,8 4 6,6-1 3,14-1-2,-1 2-4,10-4-10,11-1-14,2-1-32,4-2-41,3-3-66,-13 1-144,4-6-314,-7 1-60</inkml:trace>
  <inkml:trace contextRef="#ctx0" brushRef="#br0" timeOffset="124503.57">10233 17774 1500,'7'-7'40,"-7"5"16,3-1 17,0 1 38,-3 2 19,0 9 12,4-4 7,-4 11 12,3 1 7,-6 3-1,3 2 2,0 3 11,0 3-5,0 0-17,3-1-7,-3 3-13,6 3-14,2-4-7,-2 0-12,7-2-4,4 0-15,-1-4-6,5-8-4,2 0-12,-2-5-4,1-6-8,5-1-5,0-3-4,3-5-7,-3-2-2,6-9-9,-6-2 6,-2-3-12,5-9-4,-9-3-5,-2-7-10,-4-2-10,-5 0-6,-1-4-13,-3 6-1,-2 5-2,-4 1 2,-4 6-1,2 3-4,-6 3 1,-2 3-2,-2 10-2,-1 1-6,3 5-6,-5 3-1,3 6 19,2 1-5,0 0 1,7 12 8,-2-7 1,3 5 12,2 3 6,7 0 11,2 3 16,7-1 11,5 2 11,2 2 10,1-1-3,3-2 0,-8-1-9,5-2 0,-7-2-8,-8-2-25,1 2-34,-6-5-39,-4-1-32,-8-1-36,-2-2-44,-6 0-43,0-2-34,-14-7-73,2-4-134,-4 3-63,-8-7 54,0-2-105,0-5-80</inkml:trace>
  <inkml:trace contextRef="#ctx0" brushRef="#br0" timeOffset="124717">10123 17405 1654,'16'-11'22,"4"-1"-3,1 4 0,-2 1-10,5 2-38,-1 3-45,-2-1-125,-2 1-285,1-4 11</inkml:trace>
  <inkml:trace contextRef="#ctx0" brushRef="#br0" timeOffset="124969.52">11724 17556 1482,'10'5'98,"-4"-4"5,0 5 30,2 0 16,-5 7 10,4 4 2,-1 3-10,0 5 4,2 0 1,2 6-13,2 1-12,-1 3-10,2-2-15,1 2-12,-1-1-8,1 2-22,-1-3-25,-1-2-41,-1 0-24,-1-4-38,-7-5-31,4-2-41,-7-1-37,0-2-45,-3-5-68,-1-2-116,-2-2-57,-4-6-109,-4-2-70</inkml:trace>
  <inkml:trace contextRef="#ctx0" brushRef="#br0" timeOffset="125223.83">11476 17597 1689,'11'-15'44,"2"6"18,7-2 23,4-2 13,6 8 2,6-2-6,4-1-1,4 3-11,2 1-9,1 1-7,2 1-8,2 2-24,-4 0-24,-4 2-28,-3 3-26,1-3-28,-15 11-24,4-1-41,-13 1-79,0 5-139,-11-3-206,-9 2-64</inkml:trace>
  <inkml:trace contextRef="#ctx0" brushRef="#br0" timeOffset="125448.23">11447 18285 1543,'-14'25'49,"8"-3"22,3-7 24,9 0 25,4 1 10,7-1 3,7-3-5,9 0-8,10 0-7,1-1-15,12-2-8,0-3-7,7-1-10,2 0-29,-5-8-37,-4 3-49,-6-2-54,7 2-61,-11-7-128,1-2-199,-4 2-140,-2-3-121</inkml:trace>
  <inkml:trace contextRef="#ctx0" brushRef="#br0" timeOffset="126682.57">13461 18230 1735,'0'5'23,"0"-3"4,4-2 6,-4 0 3,6-15 1,-4 5-2,2-3-3,4-1-5,-8-6-3,6-3 1,-2-2-1,-4-2-3,-4 2 6,1-8 1,-3 4 5,-8 0 0,-2 4 7,-1 0 2,-7 5 7,-3 6 2,5 4 3,-5 3 1,0 7 4,0 0-5,-3 7 4,3 8-3,-3 2 2,4 6-4,2 2-1,5 2 2,1 4-5,6-2-3,2 4 5,2-1-1,5-2 3,6 1-9,5-2 2,2 4-1,6-6-12,4 1 4,4-3-2,-1-5-3,7-1-7,0-4 0,-4-6-5,4-2 1,-3-2-3,0-5-2,-1-3-1,-2-4-1,0-4-4,-5-4-7,5-4 2,-12-6-8,6-6-3,-10 1-1,4-2 5,-9-3-1,0 6-1,-3 0 0,4 7 1,-4 0 4,3 7-4,-6 2 1,3 3 2,-4 8-1,1 2 6,3 0 6,-6 12-2,1-2 8,5 6 2,0 1 3,5 3 3,-2 2 8,3 1-3,4 2 15,4 0-3,2 0 5,8-3-5,-1 0-3,3-2 2,2-4-7,2-1-6,-4-5 2,0-5-8,1-1 3,3-4-2,-7-2-5,5 0-2,-5-8-2,0-1-4,-6-1 3,3-6-8,-7-2 2,0-6 0,-5 2-4,1-5 0,-6 4-2,1 2 5,-1 0 5,0 4 2,-3 1 0,3 5-6,-3 1 6,0 4 0,-3 6 0,3 2 6,0 0 3,-3 13 2,3-4 5,0 4 2,0 2 5,3 5 4,0-2 2,5 2 2,-2 0 12,1-1-13,-1-1-1,2 2-5,-2-8-4,0 1-5,1-1-3,-1-1 3,5-6-6,-1-3 0,-4-2-4,5-2-4,-1-6-6,-4-2 0,5-5-10,-2-2-9,-2-4-2,2-3-5,-1-1-2,-2-1 4,1 4-1,-1 2 2,2-2 3,-2 4-1,1 3-1,-4 3 1,3 1 2,2 5 2,-2 0-1,1 4 2,-1 4 4,1 4 3,0 0-3,-1 7 0,1-1 5,3 6-2,0 0 8,0 4 8,7 6 8,-4-3 3,7 2 1,-4 1 9,8 0-3,-4-6 5,7 3-4,-1-5-2,4-3-1,-1-2-4,6-5-1,-10-2-4,9-3 1,-4-5-6,5-3-3,-5-5-2,2-4-9,-2 0-7,-2-8-11,-3-3-3,-1-2-6,-4-2-4,-7-4 3,-9 1-5,0 3 0,-8 0 1,-6 5 3,-3-2 3,-8 4 2,1 6 0,-2 4 3,-8 4 0,0 5 3,0 2 2,-5 5 0,1 4 5,4 2 0,-2 3 6,4 5 4,6 0 2,4 0 5,3 0 0,5 1 6,5 1 2,3-2 1,4 0 1,6-2-2,9-4 3,-4-2-3,7-1-2,4-4-1,-2-5-5,4 1 4,2-6-2,-5-4 1,7-3-5,0-2 5,-3-8 4,-4-3 1,5-9 0,-9-5-2,-5-6 0,-8-5-6,1-8-1,-7-1-16,-4-12-4,-5 4 5,-2-1 7,1 14 13,4 4 16,0 14 4,-2 1-7,-2 7-1,4 12-1,0 4-2,1 10-2,5 0-1,-3 23 0,6-5-1,2 8-3,1 11 1,7 6-1,4 2-5,2 17-21,5-8-30,-1 5-51,8-1-48,-5 3-57,1-10-65,3 0-79,-7-9-159,0-5-136,4-6 51,-6-6-329,-5-8-394</inkml:trace>
  <inkml:trace contextRef="#ctx0" brushRef="#br0" timeOffset="127078.51">16082 17524 2440,'-13'-12'13,"-1"-1"27,2 7 19,2 0 11,-1 5 9,2 1 2,-4 4 14,-1 5-6,-2 7 0,-2 9 24,1 0 5,4 9 15,1 7 2,-2 1-1,4 6-8,4 2-6,6 2-11,0 1-9,3 2-11,6-3-7,9 8-9,-2-2-13,7-3-22,-2-10-32,1-3-28,8-4-30,0-8-27,-3-5-25,3-8-26,-6-7-33,-1-1-25,0-5-31,0-4-27,1-7-24,-4-9-40,-4-1-59,2-10-37,-6-6-252,-5-3-153</inkml:trace>
  <inkml:trace contextRef="#ctx0" brushRef="#br0" timeOffset="127323.86">16336 17892 1842,'4'-30'39,"-8"8"27,8 4 13,-4 3 8,0 6 3,3 4 25,-3-1 8,3 9 13,0 2-12,0-1 12,4 12 11,-4-2-5,5 6-4,-2 4-7,1 0-12,-1 7-12,0-2-11,5 4-8,-1 1-11,4 2-22,-5-3-47,1-2-43,1 0-28,-8-4-32,3-5-35,1 2-33,-1-7-35,2 0-36,-5-5-58,-1-4-106,6-3-75,-6-2-161,5-3-132</inkml:trace>
  <inkml:trace contextRef="#ctx0" brushRef="#br0" timeOffset="127606.11">16553 17795 1856,'2'-21'51,"6"9"16,-2-1 13,2 4 13,0 1 4,2 0-1,0 4-2,0 2 1,0 2 6,5 0-3,-5 2 8,2 1-3,2-2-10,-1 10-4,1-4 9,-1 0-16,1 6-4,-4-1-2,-1 7-4,2-2-7,-8 0-8,0 5-3,-6-1-3,3 1-6,-8 3-2,2 1-8,-7 1-2,-4-3-8,1 2-8,-2 1-7,3-2-13,-5-2-10,-1-3 1,5-3-8,-2 0-5,3-1-1,0-4-8,3 1-4,1-4-1,4 4 3,1-6 6,2 4-2,8-4 3,2-1 3,6 0 6,0 0 0,9-4-5,4 1-6,2-3-15,3 0-23,0-3-19,0-2-23,3-2-29,5-1-32,-1-1-21,-4-9-57,-3 0-99,0-1-80,0-12-134,-3-1-64</inkml:trace>
  <inkml:trace contextRef="#ctx0" brushRef="#br0" timeOffset="127853.84">17089 17549 1501,'0'-14'42,"4"1"7,0 3 13,2 8 18,-3 2 13,7 2 5,4 8 3,2 5 2,4-3-1,4 13-2,3 8 1,6 3-3,0 0 0,4 9-11,-7 5-5,0 3-5,-3 2-6,-1 0-8,-9-5-21,-8-2-35,1-2-42,-6-7-59,-1-3-75,-6 0-130,3-11-197,-6 1-172,-2-7-164</inkml:trace>
  <inkml:trace contextRef="#ctx0" brushRef="#br0" timeOffset="128244.12">17947 17674 1991,'16'8'34,"-5"-3"22,-5 7 34,1 1 21,-1 5 9,1 1 2,0 6-1,0 0 2,-1 5-12,0 2-1,2-3-2,-2 3-6,4-5-7,4 3 1,-1-4-6,4-4-6,-4-2-10,4-2-7,-1-5-4,4-4-6,0 2-8,0-10-6,1 2-2,-2-6-3,4-1-11,1-4-3,0-1-7,-5-7-10,5-4-5,-4 1-8,-2-10-5,4 7-7,-10-5 0,-5 1-8,-3 2-4,-4 2-5,-6 4 0,-5-2 1,-5 5 0,-1 2 2,-8 5 0,7 2-1,-6 0 3,1 5-1,7 1 2,-5 0 2,8 1 2,-1 2 6,8 2 6,0-1 11,6 4 12,3 2 17,3-3 15,1 6-2,7-3 7,-5 5-10,8 0 6,-4 0-3,-3 0-9,1-3 4,-2 6-9,-2-6-27,-7 1-31,-3-1-32,-4-1-29,-10 1-43,-2-3-50,-2 0-46,-6-6-61,1-1-139,-4-4-61,-4-1-177,4-2-165</inkml:trace>
  <inkml:trace contextRef="#ctx0" brushRef="#br0" timeOffset="128479.49">17677 17537 1792,'3'-17'-2,"6"4"7,2 4 18,6-2 17,3 4 2,-1-1-4,5 5-3,-4 1-12,4 0-26,-2 4-40,5-2-73,-7 5-167,7-5-245,-3 8-31</inkml:trace>
  <inkml:trace contextRef="#ctx0" brushRef="#br0" timeOffset="128746.77">19396 17499 1620,'8'0'76,"-1"0"20,-4 0 23,-3 8 8,-3 0 10,-4 1-1,-1 11-1,-4 1 8,-5 4-1,-2 4 4,-5 9-2,-3-1-1,4 6-5,-3 0-12,-1 9-9,0 3-5,7-2-17,7-6-7,-1 3-10,8-6-21,6-3-19,3-3-29,14 1-38,6-3-26,0-9-39,4-4-42,3-5-41,3-3-36,4-6-44,-7-6-102,0-6-114,2-1-17,-2-9-102,5-5-91</inkml:trace>
  <inkml:trace contextRef="#ctx0" brushRef="#br0" timeOffset="128996.95">19637 17599 1610,'-3'-12'72,"0"5"2,-1 1 24,1 6 24,3 0 9,-3 16 2,3-7 10,0 9-13,3 2-3,-3 3 11,7 2-14,-4 8 8,0-2-6,5 6-17,-2-1-9,0 3-9,4-3-23,-2 2-46,1-1-42,-2 1-45,-1-6-46,-3-5-49,5-1-46,-2-4-56,-3-4-123,1-4-91,-1-3-159,4-1-131</inkml:trace>
  <inkml:trace contextRef="#ctx0" brushRef="#br0" timeOffset="129252.8">19901 17687 1907,'6'-13'64,"5"6"12,2 0 15,0 4 13,1 1 9,2 2 3,4 0 1,1 2 3,2 3-11,3-2-1,-2 2-12,2-1-6,-2 7-12,-4-4-3,0 6-4,-3 0-16,-8 1 3,-2 3-6,-7 3 0,-3 1-9,-7 1-8,-4 3 0,-5 0-6,-8 3-12,-3-1-14,-3 4-16,-4-5-15,-3-1-17,0 0-10,3 0-13,7-7-14,0 0-10,10-4-12,0-3 2,10 1-1,3-5 3,7 1 3,7-3-2,3-3 1,7 1-7,6-6-10,7 3-31,7-4-43,6-4-51,4-2-384,10-2-121</inkml:trace>
  <inkml:trace contextRef="#ctx0" brushRef="#br0" timeOffset="129473.21">20555 17617 1654,'-5'0'36,"5"0"34,-2 7 34,4 5 30,3 1 23,1 8 14,4 1-11,-1 10 9,9 1-5,5 5-1,-3 4-10,7 1-18,-4 1-6,-2 2-21,-8 2-46,0 1-67,-13-6-107,-7-4-136,-16 16-293,-20-7 18,-34 6 78,-27-11-132,-22-5-77</inkml:trace>
</inkml:ink>
</file>

<file path=ppt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v"/>
        </inkml:traceFormat>
        <inkml:channelProperties>
          <inkml:channelProperty channel="X" name="resolution" value="3225.09839" units="1/cm"/>
          <inkml:channelProperty channel="Y" name="resolution" value="4300.13135" units="1/cm"/>
          <inkml:channelProperty channel="F" name="resolution" value="0" units="1/dev"/>
        </inkml:channelProperties>
      </inkml:inkSource>
      <inkml:timestamp xml:id="ts0" timeString="2021-09-07T05:23:38.01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3399 11644 178,'0'-4'135,"-3"-1"-22,0 3-18,3-1-20,-3 0-14,3-2-12,-4 4-2,1 1-1,3 0 3,-3-6-1,0 6 1,3 0-2,-4-2 9,0-2 3,4 2 5,0 2 1,-6 0-2,6 0-1,-4-2-2,4 2 1,-3-4-3,3 4-4,0 0-1,0-1-8,0 1-2,0 0-5,-3-3-3,3 3-4,0 0-2,0 0 0,10 0 10,-4 0 1,5 0 1,-1 0 4,7 0-6,-1-2 2,4 2-2,4-3 2,3 3-1,3 0-3,3-3 6,3 3-10,1-2 5,2 2-4,-1 0-1,-2 0 0,4 0 1,-3 0 0,3 0-2,5-2-1,4 2-2,-10 0 0,8 0-3,-1-3-1,2 1-1,-2 2-4,-2-3-2,2 3 0,-10-2-3,5 2-3,-4-3 1,2 3 2,2-3-3,-5 1 5,7 0-3,1-3 3,-4 3-4,3-4 5,1 4-1,-1-2 3,-2 1-1,0-2 0,7 2-2,-8 0 2,3 1-3,1-3-2,-8 2-2,1 3 2,0-2-5,-4 2 3,4-3-2,-3 0 3,-1 1 2,0 2 1,0-2 0,1-1 0,-1 1-3,0-1 3,0 1-2,5-4 0,-5 4-1,0 2 0,1-2 5,-1-1-2,0 1 2,-3 0-1,3-1-2,1 3 3,-4-3-3,0 3 5,2 0-5,-4 0-2,2 0 3,0 0-5,0 0 0,0 3-2,3 0 4,-3-3-5,3 0 1,1 2-5,3-2 5,0 0 3,-1 2-3,11 1 1,-4-1 0,4 0-1,-1 1-2,5 0 0,-2-1-1,1 3 2,-2 0-4,1-3 1,5 4-1,-4-4 1,-1 2-2,2 2-2,-1 0 4,2-4-2,-1 4-1,-1-5-3,0 4 3,-3-2-3,-1 0 4,1-1 5,-1 3-8,-2-3 0,-1 3 1,-2-2 2,-1-1-3,-4 1 3,-4-1 1,10 1-4,-5-1 2,-4 0-4,7-2 9,-4 3-5,5-3-2,-2 0 0,1 0 1,1 0 0,5 0 0,1 0 2,-1-3-6,-2 3 4,-4-2 1,7 4-6,-1-4 4,1 4 2,-4-2-2,-3 0 2,1 0-3,-5 3 1,4-3 2,1 0 0,-2 3 2,1-6-4,7 6 0,-2-6 1,3 0-4,2-1 6,0 1-3,3-2 1,7 0 1,-6 0 1,10 0-1,-4 3 0,3-3 5,-6 2-6,-5 1 5,2-1 0,0 3-7,-1 0-1,-3-1 2,0 1 3,-4 1-2,5-1 1,-4 3-1,1-3 0,0 0 0,-2-3 0,1 3 5,0-1-5,0-2 0,0-2-3,6 2 6,-3-2-1,0 0 1,10 0-3,0-3 3,1 3-2,-1-2 2,-5 1 1,-1 2-7,0-1 5,-1 0-1,7-3-14,-4 4 17,-2-1 8,-1-1-5,1 0-2,-5 2-5,5 2 6,-4-4 3,4 2-11,-5 1 9,5-2 5,-4 3-4,3-4 6,-6 4-5,3 0-3,-4-1-4,2 1 12,-5-1-1,-4 1-1,-1 2-2,-3-3 5,3 3-10,-6 3 6,2-3 1,-1 0 6,5 0 1,-5 2-1,0-2 9,1 3-1,-1-3 6,3 2-6,1-2 4,-4 0 6,8 0 1,-1 0 3,7-2 0,-1-1-2,1-2 6,-1 3 6,1-1 0,-2 0 0,4-1 1,-3 2-1,1-1-1,-4 0 0,-7-3-2,2 5-1,-6-2-6,-4 0-1,2 3-2,-11-2-3,2-1-1,-1 3-2,-4-2-1,-2 2-4,2-2-1,-2 2-13,-8-3-45,-2 1-46,-4 2-58,0 0-64,-21-5-97,-6 2-127,-3-4-257,-16-1 67,-18-5 84,-19-5-233,-37-3-252</inkml:trace>
  <inkml:trace contextRef="#ctx0" brushRef="#br0" timeOffset="37889.09">20394 4310 733,'0'3'137,"4"-3"-4,-4 3-29,0-2 14,0-1-9,4 3 0,-4-3 8,0 2-1,0-2 6,0 0-9,0 0-2,-8-6-6,4 0-2,-1 0-5,-2 2-6,1-4-2,-8 0-7,1 1-3,-1 2-11,-2-3-3,-4 4 1,-4-1-7,0 0-9,2 2-6,-2 3-1,1 3-9,-4 2-1,0 2-1,4 1-4,3 2-9,0 2 4,4 4-3,-1-2-2,7 1-2,7 0 0,-1 3-3,8-3-5,5 5 4,8-3-1,3 6 2,7-1-6,3 0 1,6 6 21,5-3-9,-2 3 4,1-3 3,1 2 5,-1 1 8,-5-1 2,-5-4 3,0-1 3,-2 1-6,-1-2 7,-12 0 11,5 1-3,-10 2 5,1-4 1,-7 2 4,-8-1-3,-2 3-5,-9-2-11,-7 1 0,-6 0-7,-4-4-4,-8 3-5,-6-5-11,-6 3-21,3-8-27,6 0-21,-4-5-22,4 3-28,-1-8-26,8 4-32,2-6-38,4 0-44,7 0-43,3-8-67,3 3-184,8-2-3,2-1-94,7-1-126</inkml:trace>
  <inkml:trace contextRef="#ctx0" brushRef="#br0" timeOffset="38347.38">20458 4962 1669,'17'5'-36,"-2"-1"45,3 4 32,-6 4 21,3 0 14,0 0 11,0 2 8,-2 2 4,0 2 2,-3 1-1,4-1-1,-4 2-3,3 1-7,-6-2 0,3-2-3,-4 2-2,4 2-5,-3-3-7,0-1-10,-1-4-5,1 1-3,0-1-7,0-2 0,-4-2-3,3 1 0,-2 0 5,-1-5 2,0 3 10,1-1 11,-1-5 13,-3-2-7,0 0-9,4-12-5,-8-1-12,4-4-4,-3-4-4,-1-5-4,1-2-9,0-1-1,3 0-4,-4 0-3,4 4-3,0 0-3,0 0-1,7-4 0,-4 8-6,8-1-1,-2 2-3,1 2-9,4 5 0,-1 1 0,4 7 3,-1 2 6,1 6 8,7 2 1,-5 5 4,5 2 10,-4 5 11,4 7-3,-5-2 3,-2 5-6,-1 0 1,1 6-3,-4 0-2,1-1-3,-4 1 0,4-3-9,-14 0-21,6-5-33,1 2-32,-4-7-31,0 4-44,0-11-48,-6 5-61,0-8-82,-4-2-230,1-3-13,-5-5 51,-2-8-110,-4-7-134</inkml:trace>
  <inkml:trace contextRef="#ctx0" brushRef="#br0" timeOffset="39967.4">21022 4004 1632,'-4'-9'-72,"1"1"22,0 1 12,-5-1 16,5 0 8,0-1 12,0 1 7,-4 2 7,4-2 4,-3 0 2,-2-2 2,-1 2 7,2 1 1,1-1 1,-5 1 0,-2 0 2,-1-4-2,1 7-3,-1-4 7,-5-1-2,2 5 3,-7-1 4,2 0 2,-5 0-1,3 3-3,-6-3 0,4 5 0,-1-3-1,-3 3-4,0-3-1,0 6-2,0-3-4,0 3 3,0-1-4,0 1 1,0 2-2,0-1-2,4 4 2,-4-4 0,0 5-6,3-1 4,0 1 2,0 1 0,-3 3-3,0 1 4,3 2-3,-3 0 6,4-2 2,-1 3-2,0 1 0,1 2-2,3-2 2,-4 1-3,0 1 1,7 1 0,-3-2-2,-4 1 1,7-1-2,-4 1 2,5-1-4,-5 1 1,7 0 2,-2 2 0,2-5-3,1 1 1,-2 2 1,1 0-3,1-3 3,2 3-1,-2 4 2,2-4 0,5 2-1,-1-1 3,0 3-2,0-2 2,3 7 4,-2 3 2,0-5-1,7 1 5,-1 4-4,-1-2 6,4 0-3,4 2 3,-1 3-6,-3 0 0,2 1-1,3-4 1,-1 2 2,2-1-3,-3 0-1,4 0 0,3 1 5,-4-1-3,1-1-5,3 1 4,1-1-5,-2-3-6,-2 4 0,7-3 0,-5-1-7,1 0 5,4-4 0,-1 0 0,-4-2-9,2-1 4,2 1 0,1-4-6,-5-1 4,5 2 4,-1-2-1,4 0-4,-4-1-5,4 0 4,-4-2 1,4 0-4,-3 0 2,2-2-1,-2-1 5,2 2-4,-2-2-4,2 0 1,1 0-1,-4-4 5,1 2-4,-1-3 4,0 3-5,4-3-2,-4 2 6,0-1-1,1-1-8,-1-1 5,0 0 3,1 1-3,-1 1-2,1-4 2,2 1-2,-2 1 0,-1 1 1,4-2 0,-4 1 1,1-1 0,-2-2 0,1 1-2,1-1 3,-1 2 1,1-4 6,2 2-9,0 0-4,-5 2 5,6-5-2,-5 5 1,6-3 1,-6-2 2,6 3 0,-2-3-3,0 2 1,2-2 4,-1 0-5,3 0 0,-5 0-1,6 0 3,-2 0-5,2-2 2,-1-1-1,-1 3 2,9-2 0,-11-1 0,3 3 4,3-2-4,-3-1 4,7 1-7,0-1 2,-8-1 4,5 1 0,-1 1-6,1-4 7,-2 5-3,2-2-2,-4 0 3,4-3-4,-5 4 6,5-3-3,-1 3 0,1-3 3,-5-1 2,2 4-2,-1-3 1,-1 0 4,2 0 0,2 0 1,-3 0 2,3 1 5,1-4 4,-4 4-1,3-4-1,-3-1 8,-1 5-3,2-4-4,-7 0 0,5 1 7,-3-3-10,1 1 11,0-3-13,4 0 1,-8 0-5,4-1 1,-8 1-2,8-2-3,-4-1 2,0-3 1,-2 0-1,1 1 1,-1-2-1,6-2 3,-11 1-5,1-2 2,3-7 3,-3 0-2,2 0-6,-5 0 4,3-1-3,-4-6-1,4 2-1,-4-4 1,0 1-17,-3-4 1,0 2-1,0-1 4,-3 2-2,0-1 1,-4 2 1,4 1 2,-8-1 2,5 2 0,3 0-1,-10 0-10,2 2 13,5 1-1,-11-1-4,6 1 4,-1 2 0,-2 2 0,0-1 0,-2 1 8,2 1-1,1 1-6,0 1 2,4 5 3,-8 1 4,4-2 2,-2 4 4,3 2 4,-8 0-1,-4-1 9,0 7 6,-1-2 3,-2 2 4,-3 1 6,0 1 2,0 0-3,-4 1 1,1 1-3,3 4 0,-3-5-4,3 0-4,-3 4-4,6 0-3,-3-3-1,3 2-2,3 1-1,4-1-4,1 0-3,2 1-15,-4 0-27,8 2-28,-3-3-38,6 1-38,0-1-40,-4 1-55,4-1-68,1 0-83,-5 3-232,4 0-24,-3 3 79,-4 2-145,-3 5-192</inkml:trace>
  <inkml:trace contextRef="#ctx0" brushRef="#br0" timeOffset="44979.06">22466 4725 1696,'0'-3'-102,"-4"-2"26,4 0 20,0 3 5,-7-1 14,4-1 12,-1 1 7,4 0 10,-2 1 8,2-1 0,0 3 15,0-1-14,-8 1 9,8 0-3,0 0 13,-2 6 9,2-3 2,0 4 5,0 3 1,0 3-2,0-1 4,0 4-2,0-4-1,0 5-3,0 1 5,0-2 0,0 4-1,0-4-3,0 7 4,0-7-3,0 8 0,0-4-1,2-3-1,-2 1-10,8-1 5,-8 1-1,0-3-3,2-3-1,2 1-1,-4 0-3,3-4-3,-3 4 2,7-6 0,-7 3 1,0-5-2,4 3 2,-4-2 3,2 0 6,6-4-2,-8-2-4,0-8-2,2-1-3,-2-1-1,4-5-2,-4 0 0,0-7-6,0 1 2,-4-4-4,8-2 3,-8 0-1,8 2-1,-4 0-3,0 2 0,3-1-1,0 0-3,1 0 3,0 4-2,-1 1 2,4-5-5,-5 7 3,5-3 1,0 3-3,0 0 3,0 3-4,-1 2 2,0 2 1,2-3-2,2 7-1,-4-2 1,4 4-3,4 2 6,-8 2 0,4 0-1,1 6 1,-2 2 2,1-2 7,4 4 0,-1 3 3,-3 7 3,3 0 3,-3 0 0,4 0 0,-1 1 0,-7 3 0,2-2 2,1 1-3,-2-3 0,-1 2-2,5-2-1,-5-1-4,1 2-2,-1-3 3,2-3-1,-5-3-3,3 3 0,-2-1-1,2-5 0,-3 3 0,5-2-3,-8 0-1,6-2 1,1-2-1,-7 2 0,3-2-1,0 1 0,-3-2 0,3 1-1,5-2 3,-8-1-1,0 2 1,0-3-1,3 3 1,-3-2-3,3-1 1,-3 0 1,0 1-2,7-1-1,-7 1-1,0-3 3,0 3 0,0-1-1,0-2 0,0 3-2,0-2 3,0-1-2,3 4 2,-3-4-1,0 0-2,0 0-10,3 0-5,-3 0-16,3-5-18,-3 0-22,8-3-23,-5 1-20,0-3-47,4-5-91,-7-6-214,3 1-110,0 1-76</inkml:trace>
  <inkml:trace contextRef="#ctx0" brushRef="#br0" timeOffset="45795.63">23266 4647 1429,'0'0'-68,"0"0"15,3-5 14,-3 5 4,0 0 17,0 0-2,0 0 5,0 0 6,0 0 9,0 0-3,-6 3 5,6-3 14,0 0-1,0 0 2,-7 2-4,7-2-4,0 0 4,0 0-4,7 3 5,-7-3 1,6 2-2,4 1 5,4-3 7,-8 2-1,6 0-1,6-2-11,3 3 19,-2-3 0,8 3 1,3-6-10,3 3 7,8-3 2,-8 3-3,0 0-3,4 0-1,-4 0-1,0 0-5,4 0-1,-7 0 0,-7 0 0,1 0-6,-4 3 3,3-3 0,-9 3 6,2-1 0,-2 1 3,-8-2 4,1 5 0,-7 5 1,0-2-2,-10 1 3,0 5 1,0 0-1,-10 2-1,0 7 2,-4-2 2,1 3-4,-7 5-5,-10-3 4,7 1-3,3-1-11,-7 1 6,7-1 0,-3-2-4,6 0-1,3-1-2,-2-3 0,2-4-2,8 4-2,-1-5-3,4 0 2,-2-1-1,3-3-1,3 0 1,-5 2-1,4-4-1,0-2 0,5 1-12,0-4-21,-2 3-14,4-1-18,3-2-16,-3-2-22,6-1-23,7-2-17,-7-2-30,8-4-80,-2 1-231,1-2 14</inkml:trace>
  <inkml:trace contextRef="#ctx0" brushRef="#br0" timeOffset="46537.86">24006 4952 1240,'3'-2'-55,"5"2"19,-8 0 20,3 2 8,-3-2 8,0 0 13,-11 5-2,5 3 10,-7-2 11,-1 2-8,1 5 5,-4 2 0,-6 5 0,0 3 5,-14 6 6,7 1 0,-7 6-1,-6 3-3,0 5-4,2-1-1,5 6-1,-7-6-5,2 1-2,11-6-4,-3-1 1,6-2 2,0-2-6,7-6-13,4-1-17,0-2-23,2-5-27,4 1-13,4-8-36,6 0-61,0-5-249,0-2 66</inkml:trace>
  <inkml:trace contextRef="#ctx0" brushRef="#br0" timeOffset="47248.3">24396 4507 1087,'7'-2'-39,"-5"-1"12,9-2 9,-11 5 11,4-2 5,-1 2 13,-3 0 5,3-6 0,4 4 6,-7 2 6,0 0 7,7-2 2,-1 2-2,-2 0 5,2 0 7,1 0 3,6 0-3,-9 0-3,9 0-4,-10 0-4,7 2-4,4 0-2,-8 1-4,4 0-2,-3-1 0,3 1-3,4 2 2,-8-3-5,4 0-3,-3 4 3,0-1 2,6 0 1,-13 3 7,6 0 5,-6 1 5,0-2-9,-3 6-5,0-3 0,-7 5-3,0-2-1,0 4-2,-3 0-2,-1 0 1,1-1-4,-1 1-1,1-2 1,0-5-1,6 3-5,0-3 0,-3 0 0,4-2-7,1 1 4,3-1-2,2-3-1,2 0 2,3-3-3,1 1 3,4-1 0,4-2 0,-1 3-2,4-3 3,3-3-2,-3 6 4,2-3 2,5 0-1,-7 5 6,10 0 5,-11-1 11,4 7 2,-4-2 5,1 7 6,-4 1 5,1 1 1,-4 2 2,-7 0-3,0 2 0,5 1-4,-16 0-4,5-1 0,0 0-2,-7 0-9,-4 3 2,1-2-4,-4 0-2,-2-1-2,-5-4-3,1-1 1,7-4-5,-11 0 1,3-4 7,4-1 11,3-5-7,1-3-2,2-6-3,4 0 0,7-8-6,3-1 0,3-2-2,7-3-3,7-5-2,3 0 0,4 0-11,-1 0-29,3 0-40,4 3-39,0-2-40,8 4-38,-8 1-45,0-1-107,-8 2-150,5 3-32,-3 0-27</inkml:trace>
</inkml:ink>
</file>

<file path=ppt/ink/ink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v"/>
        </inkml:traceFormat>
        <inkml:channelProperties>
          <inkml:channelProperty channel="X" name="resolution" value="3225.09839" units="1/cm"/>
          <inkml:channelProperty channel="Y" name="resolution" value="4300.13135" units="1/cm"/>
          <inkml:channelProperty channel="F" name="resolution" value="0" units="1/dev"/>
        </inkml:channelProperties>
      </inkml:inkSource>
      <inkml:timestamp xml:id="ts0" timeString="2021-09-03T09:48:03.18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602 1015 1171,'-3'-8'213,"0"3"-88,3 1-47,0-1 4,0 5 22,0 0 2,0 0-1,0 17-3,0-5 3,3 3 2,0 4-4,4 5-2,-3 3-1,3 9 3,-4 1-10,3 10 4,-3 1-13,1 2-7,3-2-9,-7 4-1,3-2-15,1-2 0,-1-4-8,-3-4 0,3-3-8,0 1-24,-3-8-15,0-3-25,3-2-18,-3-2-16,0-5-11,0-3-18,0-5-32,-3-2-20,3-7-11,-3-2-5,0-7-3,-4-4 1,-3-6-18,-3-10-32,-1-1-414,-5-7-122</inkml:trace>
  <inkml:trace contextRef="#ctx0" brushRef="#br0" timeOffset="193.85">2088 1135 1671,'7'-8'-40,"4"3"22,5 0 19,10-2 19,5-1 10,2-2 12,11 3 3,2-2-9,1 1-2,13-5-2,-3 2-4,6 2-3,-6-1-9,3 0-18,-4 0-22,3 3-21,-4-4-28,-9 1-28,1 2-22,-6-1-39,-5-1-312,0 0 20</inkml:trace>
  <inkml:trace contextRef="#ctx0" brushRef="#br0" timeOffset="811.74">3209 770 1316,'-6'7'2,"3"1"15,-4 4 31,4 3 10,-1 8 17,-3 2 14,4 7 17,0 3 10,0 3 4,-1 4 0,4 7 1,-3 5-3,3 0-7,3 0-6,-3 0-10,4 1-11,-1 0-12,0-3-6,0-1-4,0-1-5,-3-10-9,8-2-5,-5-1-1,-3-10-5,3-2-3,1-2-1,-1 0 2,0-8-10,0-6-5,-3-4 0,0-5-7,0 0-6,-3-17-7,3 0-3,-3-7-6,3-3 3,3-3-5,0 0 3,4-1 6,7-1-8,-1 2 2,4 3-1,-1 0 0,4 5-1,-3-2-3,3 10 1,0-4-1,-4 6 2,1 2 1,0 5-1,0 2 3,0 2-1,-4 2-1,4 4 3,-1 5 2,-2 5 3,-1 3 6,4 8 7,-4 0 12,-4 3-3,8 4 3,-7 3 5,7 3 1,-1 2-2,2-1 1,2-1 1,-1-1 4,5-4-4,3-1 0,-1-3-1,1-4-2,-1-4 0,3-4-2,-1-3-4,4-6-1,-4 0 5,-1-7-9,-1-4 0,1-4-1,-4-4-5,-3-5-2,-3-2-9,-4-10-9,-5-4 2,-5-4 0,-3-3 0,-11 1-2,1 2 4,0 6 0,-3-3 1,0 8-3,-4 5-2,0 4 4,-3 4-4,4 8 8,-1 3-1,-1 5 1,3 7 0,0 1-3,3 5 4,6 2-4,6 4 4,3 0 1,7 6-2,6-3-9,12 5-10,8-1-15,18 1-26,2-3-30,14-2-34,3-5-46,11-5-53,-1-7-157,4 1-136,-14-9-115,-3-2-130</inkml:trace>
  <inkml:trace contextRef="#ctx0" brushRef="#br0" timeOffset="3167.5">5640 1827 1755,'8'0'-14,"2"0"6,-1 3 27,1-3 15,1-3 2,2 3-1,-3 0 11,2-4 1,2-1-1,0-4-4,-1 2-3,1-6-2,-1-1-5,-1-1-1,-2-6-6,4-1 0,-6-3-7,-2 1 2,-4-5-2,2 4 1,-4-2-1,0 2-2,-4 2 5,2 2-5,-4 3 1,-6 3-2,2 5 0,-2 2 2,-6 5 3,6 6 0,-8 5 2,3 4-3,-4 3 0,2 6 1,-1 6 2,-1 3 3,8 0 7,1 2 5,-2 2 5,7-3 5,7 5 4,0-4 2,11-2-5,-1 0-2,6-3 0,4-5-3,7 2-9,0-10 3,-2-4-5,5-3-5,0-7-2,2-4 0,1-6-6,0-5-1,-3-8 2,0-4-3,-3-7-1,-5-12 8,2-9 3,-7-6-1,-7-5-3,-7-5-5,-3-4-1,-3-1-4,-4 1-1,1 4 10,-2 13 14,2 8 3,0 10-4,2 2 2,1 7-16,-4 11 2,0 2-1,4 8 0,-3 10 0,-1 4 3,4 7-1,-8 10 5,5 0 28,-1 13-1,1 7 0,2 7 6,0 7-5,4 2 0,0 0-9,8 11-5,2-2-2,2-5-4,6 2-2,2-3-2,6-7-5,4-4 1,7-1-4,3-7 0,0-12-3,7-6-2,3-3 0,-7-10-5,0-2-1,4-8 2,-7-5-1,4-5-2,-8-8-4,4-7-2,-10-7-9,-6-4-5,-1-3-4,-10-4 3,-2 8-4,-6 0 1,-1 7 2,-4 1-7,-4 4 5,-1 5-2,-3 6 1,-5 3 2,4 3 2,-5 6-2,1 8-2,-4 2 4,4 5-1,-1 2 3,4 5 2,1 4 0,1 3 2,5 0-3,3 0 4,3 4 2,8 0 0,2-4-1,4 2 8,4-4-6,15 0 1,-6-6 0,5-5 3,-1-3-3,2-3 2,-2-5-3,-1-5-2,-3-5 3,3-7 4,-3-5-1,-2-4-3,-8-6-4,0-10 3,-7-6-3,-3-3 6,-3 1-3,0 6 0,-7 2 2,0 4-4,3 5-1,-6 3-1,3 0-3,0 8 2,0 4 3,-4 8-5,1 2 6,-1 6-5,4 5 3,0 4 1,0 3 3,0 6 6,0 1-2,4 2 5,-4 2-1,3 1-1,4-5 1,-4 4 0,0-7 2,4 2-4,-4-4 0,1-1 2,3-4-5,-4-3 0,7-6 6,-4-3-5,5-3-3,-5-4 3,4-7-3,1-7-1,-5-1-3,7-10-3,-2 1-3,-2-1 1,1 2 2,4 2-3,-5 1-3,1 7 3,4 0 1,-4 4-6,4 4 9,-1 5-2,-4 1-1,5 6 3,-1 4-4,-2 4 3,-2 1 3,1 1-2,4 7 0,-8 1 0,4 3 6,1-2 3,-5 3 0,1 0-2,-1-1 2,5-1-2,-8 0-3,3-6 3,-2 2-2,2-4 0,-3 1 4,5-4 0,-5-1-1,3-3 2,1-7-1,-4-4-6,7-6 3,-3-6-10,0-3-1,2-5-3,2-2-2,2 1 5,0 0-4,1 2 2,2-1-2,-2 9 2,-1-3-3,1 5 4,-3 3 0,8 1-5,-6 4 1,-5 5 6,7 2-4,-5 5 2,0 4 5,0 4-4,0 5 5,-5 1-2,4 4 0,0 4 5,1 3-4,1 3-2,2 0 3,-5 0 2,7-1-1,-2-2 1,4 0 3,-2-5-1,3-4 5,3 0 0,-2-6 3,2-5 2,5-5-6,-5-5 1,4-5-1,2-5-2,0-5 6,0-7-6,-4-11-2,1-8-6,-8-1-1,1 0-10,-4-3-2,-6 7-4,-4 6 8,1 2-3,-4 3-3,-4 7-2,-3-1-3,1 12 3,-7 1 5,-1 8-4,1 2 6,-7 6-3,3 8 5,1 1-3,-2 5 3,-1 2 5,5 2-3,5 4 6,-1-3-2,7 1 7,3-3 3,0 3 1,6-3-7,4-3 4,4-2 1,2-2 4,7-6-1,-3 1-1,3-8-1,4-3 0,3-4 3,-3-6-4,3-5 0,-3 0 0,0-11 0,-4-3-1,0-5 1,-3-4-3,-4 5 3,-2 2 4,-4 2 2,0 5 4,0 1-3,-3 4-3,-4 4 1,0 1 0,-3 7-2,0 2-6,0 3 8,0 0-4,-6 20 4,6-5 1,-4 0-2,4 6 6,0 1 5,4 2 6,-1 2 0,3 1 1,5 1 1,2 2-1,-2-5-1,5 0-3,1-7-2,-1-2 0,4-3 0,-4-3-3,5-5-3,-1-5 1,-1 0-1,2-7-4,-1-6 2,4-4-4,-5-7-1,-2-2 5,-2-2-3,3-2-5,-6 0 2,3 2-2,-2 3 0,-3 6-1,-3 0-1,3-1-1,-7 8-6,4 0 0,-1 5 1,2 2 0,-2 7 0,0 3 5,3 3-5,0 4 6,0 3-2,1 3 2,1 4 1,1 1-2,6 4 3,1 1 0,1-3 1,4 0 1,-1 0-1,3-3 6,-2-1 1,3-5 3,3 0 1,-7-9 0,4-5-2,3-2-2,-3-4 1,-5-9-1,8-4-5,-3-8 3,0-10 0,-3-5-4,-8-8 3,-2-9-4,-5-11-1,-2-2-3,-7-3 5,-7 3-1,1 3-2,3 16 1,-4 0 3,0 13-6,4 6 2,-7 9 0,3 9-2,1 6 4,-5 10 1,2 4 0,2 11-1,-4 3 2,5 6 4,0 8 5,2 3 5,4 6 7,7 7-2,-1-1 2,5 2-1,8 5-1,5-1 0,6-1-4,6-4 2,5-4-4,-1-2 3,6-7-1,-5-7 0,-3-5-2,0-8 4,-6-3-2,7-7-6,-7-5 0,-2-4-1,7-8-3,-7-10 2,3-8-4,-3-5-8,-3-6-4,-10-2-8,-4-1-4,-3 6 0,-3 5-2,0-1 0,-4 3-2,-3 7-7,0 3-5,-10 1-9,0 5-1,-7 3-8,4 3-5,-8 7-4,2 0-8,2 5-3,-3 4-9,0 2 4,6 1-2,1 3 11,10 3 11,0-1 2,6 1 5,4 3 4,7-2 7,2-2 8,7 5 4,-3-1 6,6-1 7,1-1-2,-3 1 9,3 1-2,-7-4-1,-4-2-2,1-1-14,-4 6-28,-6-8-38,-4 0-45,-3-2-46,-7-1-57,4-1-52,-10-5-104,-4-6-123,1 1-6,-11-6-120,0 1-140</inkml:trace>
  <inkml:trace contextRef="#ctx0" brushRef="#br0" timeOffset="3297.16">9333 1327 1760,'-7'-22'41,"10"-2"13,7 7 15,10 3 12,4-1 4,9-2-3,10-1-2,8 3-6,1-3-7,-1 3-8,2 0-41,0 3-62,5 2-73,-3 0-188,-1 0-174,-4 3-40,-3 1-23</inkml:trace>
  <inkml:trace contextRef="#ctx0" brushRef="#br0" timeOffset="4067.17">11911 1210 1578,'16'-10'63,"-2"-1"22,-8 4 16,1 0 6,-1-1 15,-2 4-6,-4-4 3,-4 5-12,-2-1-6,-4 1-11,-7 3-6,-3 6-2,-10 0-13,-3 7 4,-5 2-9,-2 6 1,-2 11-7,-6 5-4,6 5-6,1 3-3,5 0-4,6 3-2,0 2-11,14-8 3,-2-2-6,9-5 2,6-1-11,6-5 2,6-2 3,9-2-8,1-7 4,5-3-1,-1-8-2,6-4-3,1-6-1,0-4-4,4-6 5,0-5-1,-2-9-7,-4-5 3,-1-9-3,-7-3-1,-5-4-7,-5-2-4,-5-2-8,-2 2 2,-3 5-2,-3 5-1,3-1 1,0 7-1,-5 4-2,5 2-1,0 3-4,0 4 2,5 7 1,1-1 5,4 5 0,-1 3-1,6 2 8,5 1-1,-1 4 3,5 1 5,3 7 8,0 2 1,-1 5 5,0 2 16,1 8 4,-4 8 7,1 5-1,-4 6 1,-3 3 5,-8 7-2,5 8 8,-7-7-4,-4 2 3,-3 3 0,3-3 2,-3-2-3,0 1-3,3-6 2,0-8-9,2-2 2,-2-5 1,-3-8-2,6-2-5,1-2 2,-1-8-3,5-8-3,-1-2-2,-1-7-2,2-8-8,-1-10 2,-1-11-5,2-15 8,-5-12-11,1-12-15,-7-1-14,0 13-13,0-2-8,-7 2-20,4 8-18,-3 9-28,-2 2-46,-1 6-53,-1 5-54,-7 3-88,7 6-189,-1 4-4,2-1-139,6 7-174</inkml:trace>
  <inkml:trace contextRef="#ctx0" brushRef="#br0" timeOffset="4404.27">13305 897 2048,'39'-25'58,"-9"5"24,-3 3 17,-3 1 12,-8 2 14,-2 1 5,-8 3-11,1 1-5,-10-2-13,-4 4-5,-7-1-18,-5 5-7,-8 6-5,-6 2 0,-11 5-13,1 4-9,-4 5-4,4 3 0,-1 4-10,7 1-2,4 3-7,6 2-2,11 3 5,6-1-7,10 0 0,4-1 0,6 1 0,10 9 14,6-3 23,11 2 17,6 0 11,7 2 1,0-7 3,-3 1-10,2-4-11,-11-4-7,-8-2-3,-3-8-7,-6 0-12,-6-2-22,-5-1-44,-7-3-43,-9-2-32,-1 2-29,-8-4-33,-3-2-38,-6-1-43,1-7-48,-7-3-115,-4 0-137,4-1 32,0-4-82,7-5-97</inkml:trace>
  <inkml:trace contextRef="#ctx0" brushRef="#br0" timeOffset="4897.14">13848 1322 1783,'40'-5'21,"-3"2"10,-7-1 22,-7 4 4,-2 0 2,-5 3 4,-2-3 12,-5 1 9,-2 5 1,-4-4-2,0 3-2,-6 0-6,0 0-10,-1-3-5,-2 3-4,0 1-5,-5-4-5,4 1-4,-5 1-6,1-7 0,1 3-5,1-4-4,1-1-3,2 0 0,-1-2-4,4-1 1,6-2-5,0 0 3,1 4 1,5-6-3,5 3 6,-1 1-5,1-2-1,2 3 3,1 2 3,-1 2 2,2 1-2,2 2-1,-4 5 3,1 0-1,-1 4 9,-2 2-1,-1 3 6,-2 7-7,-2-1-4,-2 2 5,-4 6-4,-3-1 0,0 0-2,-3 3 1,0 3-19,-7-3 11,-1 3-2,-2-6-1,-4 0-2,1-2-2,-4 0-4,-1-4 1,-4-4-12,1-5 6,-3-1-7,-3-6 7,3-5-3,4-3-2,-4-5 0,4-1-4,6-4 4,4-2-5,6 3 4,4-3-4,10 2 3,3-2 0,6 2 3,4 4-1,7-1-4,0 4 1,6 4 7,4-1-5,-4 6-12,0 3-15,-3 2-30,-3-2-30,0 7-34,-7-1-40,0 3-39,-3 2-72,-8-1-139,-5 1-103,0 0-109,-8-1-125</inkml:trace>
  <inkml:trace contextRef="#ctx0" brushRef="#br0" timeOffset="5403.38">15842 1362 1641,'17'-7'-13,"-1"2"16,5-6 29,-1 4 16,-4-3 17,4-2 9,1-3 4,-5-3 8,-2 1 1,-1-4-2,-4 2-4,-1-1-2,-5-3-3,-3 3-6,-3 0-7,-5 2-9,-1 1 0,-4 3-8,-1 2-6,-5 0-5,-2 4-1,4 4-4,-2 4-4,-2 3-7,-2 4-6,-1 4-4,5 4-7,-1-1-2,3 3 0,7 7-1,0-3 0,3 4 3,7 0-3,4 0 3,6 3 13,6 3 13,7 3 19,4-2 4,3-1 7,3 1 0,5-4 4,-5-1-9,-3-4 0,-3-2-8,-5-2-7,-1 0-4,-4-3-2,-7 2 6,-7-6-15,-3 3-9,-10-3-16,-1-2-13,-5-2-22,-7 1-31,-4-5-30,0-2-30,0-4-26,-3-4-49,0-6-72,11-1-150,-5-4-76,4 2-64,7-3-67</inkml:trace>
  <inkml:trace contextRef="#ctx0" brushRef="#br0" timeOffset="6482.92">16676 1301 1582,'37'-8'21,"-10"2"3,-4 4 11,-10-3 21,1 2 20,-4 1 12,-4-1-5,-3-2-7,-3 0-10,-3 3 5,-7-3 1,-1 5 4,-4-3 4,-3 3-4,-9 3-1,2 2-2,-5 2-8,-5 3 0,2 6-8,0 1-5,-1 3-2,4 2-8,4 3 1,2 3-9,2-2-2,5 3-4,4-2-3,5-5 4,2 4-4,9-6-3,5 0 0,1-2-5,4-4 0,8-4 3,1 0-3,3-5-5,2-2 5,-2-6 0,2 1 0,3-6 0,-4 0 1,4-5 6,-2-7 4,-5 1-2,-4-4-2,2-2-4,-4-2 2,-4 4 3,-4 4 4,2-1-5,-4 7 7,-4-2-2,4 3-8,-7 4 5,0 4-4,-4 4-7,4 0-6,-9 7 6,5 1-3,1 1-4,-5 6 4,6 0 6,2 3 5,0 1 3,0 2-1,7 0 5,-1 0-7,4-1-2,7 0 1,-1-3-2,1 1-4,3-6 7,7-1-2,-1-6-8,-2-3 3,6-2-2,-6-7-2,2-4-4,0-5-4,-2-10 3,-1 1 1,-6-8-1,-4-6 0,-3-9-2,-2-2-3,-8-5 2,0-5-3,-8-13 0,2 3 4,-4 1-3,-4 4-2,4 10 2,-3 10 5,6 8-4,-3 4 3,-3 13-3,6 10 4,-6 7 5,3 6-1,3 9 11,1 6 7,-1 4 10,1 11 10,2 2 10,0 5-3,1 8 9,0 1 0,3 1-1,0 6-3,3-4-7,4 0-6,6 1-2,0-3-6,4 0-2,7 2-3,-1-12-1,0 1-5,4-10-3,-4-5-3,1-7 1,3-3-4,-5-4-3,2-7-1,0-8 0,-4-4-5,1-8-2,1-6-5,-5-5-2,-1-2-1,0 1 0,-2-1-1,0 6-1,-4 3-1,-1-1 1,-2 3-5,-1 3 3,-2 2-3,2 4-1,-6 4 2,4 1 3,-4 3-2,0 9-3,0-2 4,-4 1-1,2 7-2,2-2 6,0 5-2,0-1-1,2 5-1,5-2 4,4 4 1,-1-3 0,10 1 1,-1 2 1,4-4-1,5-1 0,-1-4 0,3-6 3,0-1-1,-4-2-4,0-6 0,4-2 4,-3-7-5,-3 0 3,-1-6 0,-2-10 1,-5-1-5,-3-3-6,-3 0-6,-7-5-4,-3 5-3,-3-4-7,-3 3-2,-2 0-6,-5 2-10,-4 6-3,1-3-5,2 7-7,-2 3-10,-1 3-11,1 1-11,2 4 1,1 2-5,-1 1 6,7 4 11,1-3 4,6 9 14,0-6 3,10 4 7,4 4 10,2-4 17,4 6 21,7 0 2,6 0 13,1 3 15,2 0 1,-3 2 5,5-3-2,-8 0 1,0 3-7,-7-3-1,-3 4-3,-3-4-4,-7 3-35,-4 0-45,-6-3-38,-10-1-40,0 1-53,-6-2-58,-5-7-76,-6-1-144,-3-2-53,-3-5 43,-3-2-53,-4-2-39</inkml:trace>
  <inkml:trace contextRef="#ctx0" brushRef="#br0" timeOffset="6617.02">17326 875 1662,'7'-12'85,"3"1"13,5 2-6,-3 1-10,-2 3-6,-2 2-11,3-2-27,-3 2-34,-2 3-35,-3 0-40,-3 0-68,-9 6-154,-1-1-275,-4 2-68</inkml:trace>
  <inkml:trace contextRef="#ctx0" brushRef="#br0" timeOffset="6749.68">16943 1107 1642,'20'5'3,"10"0"9,14 0 14,5-2 4,1-1-5,20-2-2,1 0-18,5-2-31,4-1-71,10 0-163,-14-1-211,-1-1 23</inkml:trace>
  <inkml:trace contextRef="#ctx0" brushRef="#br0" timeOffset="7015.97">18711 987 1389,'12'-10'45,"-1"0"15,-1 0 31,-7 0 19,0 1 8,-3-2 8,-3 2 8,0-3 10,-7 3-6,-4 2 7,1-1-10,-4 6 2,-2-1-13,-5 3-12,-2 3-10,-2 4-13,2 3-6,-4 3-2,0 4-10,3 6-3,5-1-7,-5 11-1,6-3-9,3 8-3,10-4-4,1 7 3,4-2-14,6 9-25,4-2-19,5 0-32,6 0-18,1-2-26,6-4-31,-9-8-26,1-1-18,-4-4-29,4-2-13,-8-8-30,1-1-67,1-7-82,-9-6-269,2 0-147</inkml:trace>
  <inkml:trace contextRef="#ctx0" brushRef="#br0" timeOffset="7233.37">18414 1389 1710,'8'-13'28,"7"-4"15,-2 5 23,11 0 24,-1-1 15,7 1 5,3 3 1,4-5 6,-4 7-8,4-4-7,-7 4-9,0 0-11,-4 4-5,1-2-8,-3 5-7,-4 0-4,0 5-5,0 0-4,-7 2-8,4 6-4,-4 3-3,1-2 0,-5 4-12,-2 1-9,0-1-20,-3 5-29,-1-3-34,3 0-34,-6-2-40,4-1-35,-1-5-46,0-2-100,-3-3-120,3 1-161,-3-8-104</inkml:trace>
  <inkml:trace contextRef="#ctx0" brushRef="#br0" timeOffset="7345.07">18840 900 1638,'0'-13'-17,"0"6"-1,7 2 6,-4 2-11,5 1-33,-5 4-53,3-2-121,1 3-169,-1-1 89</inkml:trace>
  <inkml:trace contextRef="#ctx0" brushRef="#br0" timeOffset="7942.91">19267 1320 1232,'14'12'60,"-7"-5"-3,5 1 11,-1-5 15,-4-1-1,5 1 1,-1-8-7,-1-1-4,0-3-3,0-1-5,-3-2-1,-1-6-7,1-2-1,-7-3-4,0 1-3,0-2-1,-5 3-4,0 0 6,-2 2-7,0 1 2,-4 3-2,3 3-2,-6 4 0,1 4-4,-4 1 3,1 8 1,6 2-4,-7 6 2,4-1 2,-4 9 4,7 0 1,3 2 6,0 8 3,1 1 7,6-5-4,0 1 6,9 4-4,2-1 4,2-2 4,4-4 2,6-2 4,0-4-10,4-3 1,3-4-4,-3-4-10,3-6-5,0-2-2,3-8-9,-1-1 2,6-6-9,3-7-1,-5-4-2,-3-4 0,0-6 0,-6 0-7,-3-4-3,-5 2 1,-2-2-3,-4 5 0,-5 3-2,-2 4-2,-6 3-4,0 3-5,-3 4-10,0 6-7,-5-1-5,-1 6-11,-4 2-14,-1 2-4,1 3-8,-1 0-2,4 5 1,1-2 5,1 4 4,5 1 6,0-1 6,6 1 3,3 4 5,5-2 13,2 4 14,4-2 15,7 2 13,-2-1 18,5 2 8,3 3 0,-3-3 11,3 2 2,0-3 4,-3 4-12,3 0-2,-7 2-2,0-1-3,-6-3-9,-4 1-3,-2 3-6,-5-3-35,-6 3-43,-3-3-41,-4-1-54,-10-1-67,1 0-78,-14-3-174,-4 2-85,-3-2 49,-15 3-121,-8-5-118</inkml:trace>
  <inkml:trace contextRef="#ctx0" brushRef="#br0" timeOffset="9103.76">1815 2460 1103,'13'-5'352,"-5"2"-176,-5-2-42,0 3 4,-6-1-19,-4 3-20,-2 0-14,-5 0-6,-8 5 7,-2 0-6,-12 3 0,-2 4-3,-8 5 0,-2 4-3,-2 4-11,-6 4-4,6 4-6,6-3-6,1 7-5,10-1-6,3-1 1,9 2-3,5 4-7,6-7-2,6-1-3,8 1-14,6-3-5,6-6-3,8-1-7,9-4-1,4-1-4,3-10-10,3 1-11,4-7-4,3-3 0,-3-3 1,-1-2-3,1-3-3,-4-4-5,-2-1 6,2-7-1,-7 3 3,-9-2 3,-7-7-3,-3 1 3,0 1 5,-11-2 4,1 4 8,-7-3 6,0 4 8,0 4 8,-7 0 4,-3 4 2,-3 4 9,0 1 2,-4 3 5,0 5 4,-3 1 1,1 8 2,-2 0 1,4 4 0,-2-1 0,2 6-2,4 0-2,2-1 0,5 3-2,-4 0-2,7 0-1,3 0-2,0-3-2,3 6-1,0-2-4,4-7-1,1 1-1,4-5-2,-2-2 2,4-1-1,-1-1-1,-2-4-1,4-1-2,-2-2 0,0-5 1,-2-1-1,-1-3-4,-3-2 3,-1-6-4,1 1 2,-4-3-2,4 0 0,-4-1-1,-3 3 0,4 4 2,-2-1 1,-2 3-5,4-1-1,-4 1 2,4 2-3,-4-1-1,2 4 2,2 2 0,3 0 3,0 2 2,-1 3-1,-2 3-1,2-1 2,1 1 4,-4 2 10,1 0 1,-4 2 17,2 0-1,-4 2 0,-2 0-7,-3 4-3,4-5-11,-7 1-42,0 2-49,-4-4-67,2 1-73,-2-3-135,0-3-181,1 1 54,-4-6-76,8 1-57</inkml:trace>
  <inkml:trace contextRef="#ctx0" brushRef="#br0" timeOffset="9825.11">2340 2735 1515,'6'3'41,"-3"-3"-10,1 1-4,2-1 5,-3 3 25,0 2 19,5 0 10,-2 3 5,1 1 5,-4 4 10,3 0 3,2 6 4,-5-3-6,0 4-12,4 0-4,-4 2-7,3 0-4,-6 1-9,5 0-9,-2-1-7,-3-4-3,3 0-5,-3-3-6,0-3-2,3 0-6,1-2-2,-4-2-1,3-6-9,-3 1-3,0-3 2,0-13 0,3 3-6,0-5-2,-3-2-3,0-3-2,3-3 2,1 1-2,3-1 0,-4 0-3,1 4-4,5 1 2,-2 0-2,0 3 0,3 3 2,0 2 0,0 1 0,0 4 2,3 2-2,-3 3-1,3 0 3,-2 5 1,2-1 11,-3 7 8,4 1 0,-2 1 5,-1 1 5,-1 7 6,3-1-6,-3 0 5,-3 1-5,1 3-1,3-5-6,-3 4-4,-2-5 1,1-1-1,-1-4 1,-3 2-5,5-6-1,-5 2-3,0-6-2,-3-5-2,0 0 1,3-16-2,-6 4-1,0-5-4,0-5-7,-1-6 1,0 0-5,4-3 5,0-3 0,8 5-4,-2-4 0,4 5-2,4 2 0,2 7 2,1 2 3,1 4 3,7 5-5,-5 7 2,1-2 1,-2 6 5,4 6-5,-2 1 1,-2 8 2,-6 0-2,7 6 3,-6 3-8,-1 4 2,-2-4-25,-1 3-25,-4-2-36,-3-3-41,0-1-44,1 0-44,-4-10-59,0 1-212,0-2-42,0-4-140,-4-4-167</inkml:trace>
  <inkml:trace contextRef="#ctx0" brushRef="#br0" timeOffset="10373.99">3143 2842 1911,'3'-3'-9,"0"6"19,0 2 30,5 0 21,-8 2 19,3 4 11,0 2 11,1-1 7,-1 3-2,0 2-3,-3 1-1,3 1-11,0 4-7,1-3-10,-4-2-8,4-4-5,-4 4-6,3-3-2,-3-3-8,3-1-2,-3-1-6,4-2-10,-1-7-3,-3-1-3,3-6 1,-3-2-6,0-5 2,3-5-9,-3-1 1,4-4-2,-1 1-4,1-3 5,2 5-6,4-3 1,-3 3-2,7 3 1,-5 2 1,1 1-3,4 7-2,-5 0 1,5 2-1,-1 5 0,0 0 6,1 5 2,-4 0 4,4 3 5,-1 2 9,-4 2 6,5 3-2,-4 3 5,-4 2 2,5-1 5,-5 2-14,1 1 9,-1-2-4,2-2-4,-2 1-6,-3-6 3,1-1-6,-1 1 1,3-1-2,-6-4-3,5-5-1,-5-6-4,0 3-3,0-17-3,-5 1 4,2-6 0,0-6 2,3-6-8,-3-4-8,3 1 7,3-1-4,3 3-7,2 3 7,1 2 0,4 4 2,4 7-5,1 4 7,1 5 1,1 3 1,4 3-3,-5 8-3,8 3 5,-7 3 2,7 5 1,-4 4-3,-3 1-8,0 8-20,0-3-42,-6 3-47,-8-3-58,4 5-61,-8-9-109,-2 3-231,-5-2 47,-2-2 71,-6 1-86,-4-4-43</inkml:trace>
  <inkml:trace contextRef="#ctx0" brushRef="#br0" timeOffset="11309.48">4224 2764 1543,'6'0'0,"1"3"15,-1 2 30,1 3 19,0 1 12,0 7 8,-1 1 12,0 3 5,-2 2 7,0 3 0,2 5-8,1 3-6,-4 0-8,3-4-13,-2 4-4,0-8-10,2-1-6,-2 0-3,5-5-8,5-1 2,-1-4-6,4-5-5,-1-4-1,5-1-5,2-5-1,0-4-4,0-8 0,1 0-5,3-5-2,-4-4-2,-3-2-1,0-2 0,-4-3-1,1 3-2,0-1 0,-7 6 0,0 2-3,0-1 0,0 5-3,-3 5-1,-4 2 2,3 4-5,-2 4 3,-4 0 0,4 7 5,-1 3 1,-3-1-2,3 7 5,-3-1 2,7 4 4,-4 2 4,7-1 1,-3 0-1,6 0 5,1-1 6,4-1 4,0-4 0,5 0-3,-4-4 2,6-3-3,-2-4-3,4-6-2,-4-2-3,3-4 0,-5-8-9,2 1 3,-7-9 0,-2 0-6,-4-8 3,-3-4-2,-4-4-3,-3-8-1,-7-8-3,1-1 2,-4-5-2,-1 10 3,5 3 3,-1 13 12,1 2-8,-1 7 0,0 8-1,7 8-1,-3 7-1,3 8 1,0-3 3,0 22-2,0-3 6,3 7 0,0 7 8,1 1-2,-2 7 0,3 1-4,-2 7-3,4 5 1,2-2-1,-1 1-5,5-3 2,0-3-7,4-3-12,3-1-20,3-5-11,4-8-17,-1-5-25,1-5-25,0-8-33,0-1-36,0-9-16,-8-2-38,5-5-38,-7-4-82,-1-4-130,-7-5-34,-1 0-62,-5-1-69</inkml:trace>
  <inkml:trace contextRef="#ctx0" brushRef="#br0" timeOffset="12045.53">5130 2830 1603,'-6'-5'-5,"2"-3"4,8 4 34,6-4 25,6 3 10,5-2 5,6 1-3,6-1-2,3-1-4,4 0-5,4 1-4,-1 2-7,1-2 0,-1 1 0,-4 0-1,5 0 0,-7 0-4,-4 5-4,-3-5 1,-3 4 1,-5-3-3,2 3 11,-8-1 4,2 3 3,-6-2-1,2-1-8,-10 3-5,-2 0-6,-2 3-3,0-3-1,-12 9-6,-1 0-1,-1 3-4,-2 0-1,-5 6 0,1 2-2,1 2-1,-2 1-1,2 2 2,2 0 0,0 2 0,7 1-1,0-6 0,4 3 0,2-2-4,4-5 11,4-1-8,2-2 4,4-5 2,4-1-6,2-6 1,1-3 0,2-3-6,5-2-1,0-2 3,1-3-6,-1-2 6,2-3-4,-6-5 0,5 0-4,-10-2 1,3-2 0,-6 4-1,-1 1 0,-2 1 0,-1 3 2,-2 3-1,-2 1 2,-1 4-1,-3 2 2,-3 5-5,3 0 3,0 0-3,-8 12 1,8-4 2,-2 2 7,2 3 7,2 2 1,-2-3 3,4 3 6,3 3 2,0-5 8,3 2 0,7-3 5,-4-2 4,4-1-6,2-1 5,2-5-8,-1-3-4,6-3-4,-3-2-3,4-2-2,-3-6-3,2-1 2,-2-5-10,-1-3 0,-3-3-3,-6-3 1,-4-4-2,-4-4 0,-6-3-3,0-4-2,0-1 1,-6 4 0,2-1 1,1 4 5,0 7 7,-1 4-3,0 2-8,1 9 6,-3 5-5,3 5-6,-1 8 5,1 4-1,3 5-3,-3 4 5,3 9 6,0 2 5,0 11 0,0-3-3,3 5 2,0 2 1,4 4 3,6 3-9,-3-1-3,10-3 0,0-3-4,10-4-3,0-1-22,0-8-21,3 0-30,-6-10-23,3-1-18,-3-12-35,0 1-27,-5-7-46,-1-5-35,-1-3-36,-7-2-82,-2-3-114,-8-1-52,-3-3-126,-3-4-157</inkml:trace>
  <inkml:trace contextRef="#ctx0" brushRef="#br0" timeOffset="12263.45">6348 2762 1762,'-14'-5'-15,"8"0"4,9 0 22,0 0 35,1 2 21,6-1 17,0 2 10,6-4 12,4 4 2,1-2-5,-2 4-6,1-1-6,7 2-7,3 3-7,-6 1-4,3 3-2,-2-1-9,-1 3-5,3 2-7,-4 5-4,1 1-4,-5 0-6,-2 1-2,0 1-14,-8 1-25,1 1-31,-3-2-28,1 1-31,-5-1-36,3-3-47,-6-3-46,-4-3-101,4-4-105,0-5-151,-2 2-81</inkml:trace>
  <inkml:trace contextRef="#ctx0" brushRef="#br0" timeOffset="12395.54">6668 2617 1601,'-3'-17'21,"3"2"4,0 6-5,0 1-3,0-1 3,3 7-3,3 0-1,2 2-1,-5 0-9,7 0-24,-4 2-33,5 0-32,-2 3-37,1-1-78,1-1-240,-2 2 52</inkml:trace>
  <inkml:trace contextRef="#ctx0" brushRef="#br0" timeOffset="12897.08">6928 2651 1185,'9'9'0,"5"6"18,-3 2 20,2 0 24,-3 4 6,0 1 13,0 1 15,0 4 12,3 3 1,0 2-1,1 1-6,2 0-10,-2 0-10,2-4-7,-2 0-7,2-3-6,-2-1-5,-1-4-8,-2-4-7,-2-2-7,4-5-9,1-3-8,-1-5-19,1 1-3,-1-8-6,1 0 3,-1-7-8,-1 0-7,2-8 2,-4-1-2,4-6-3,-4-4 0,-4 2 0,0-1 0,-1 5 5,-2 0 0,0 5 5,0-1-4,4 7 2,-4 1 2,4 3 3,0 3 1,-1 1 0,7 2 8,1 2 1,-1-1 11,7 3 12,0 0 9,3 3 10,1-3 8,3 0 0,3-3 1,0 3-2,3-5-2,-3 0-5,3-1 2,-3-1-2,0 0-3,3-6-2,-9 3 2,0 0-1,-2-5 4,-4 2 3,-1-1 0,-8-1-4,-5 2 1,-2 1 0,-4-2 0,-8 5-1,-1-1-4,-8 2-1,-2 3-2,-2 3-4,-4 4 0,-1 3-7,-4 6 0,2 2-4,0 4-2,2 3 0,7 5-4,2-3 1,8 6-1,4-1-4,3-1-7,4 1-16,7 6-17,3-1-33,3-5-41,4 1-44,13 4-45,0-12-49,10 3-140,-5-6-110,4-4-103,0-1-96</inkml:trace>
  <inkml:trace contextRef="#ctx0" brushRef="#br0" timeOffset="13538.36">9540 2622 1700,'3'-8'71,"-3"4"-11,3 1 0,-3 3 32,0 0 23,2 12 5,-2 1 10,5 1 6,-2 7 6,0 1 13,0 7-19,1-2 0,0 8-5,-1 2-5,0 1-7,-1 4-13,6-2-7,-2 8-8,2 0-11,0-1-4,0 0-10,2-3-4,-3 2-9,3-11-8,-1-2-2,-1-4-3,-2-4-1,1-2-8,-2-1 0,-1-4-2,1-6-2,-2-4-10,-3-8-9,0 0-13,0-14-7,-8-7-12,2-9-2,-4-2-3,-4-13 2,5-1 2,-8-5 8,10 0-14,-4 1 13,9 7-6,2 4 2,10-1 1,0 5 2,2 5 1,2 5 5,7 2 2,2 3 5,0 7-1,5 4-5,-3 0 3,1 8 2,2 1 8,-1 1-2,3 3 4,-7 4 8,4 4 1,-11 0 0,4 6-4,-6 3 2,-4 5-1,0 4 6,-7-2-7,-3 4-13,0 2-31,-6 0-33,-4-5-42,-4 0-40,1-5-42,-4-2-49,1-4-44,-5-6-121,4-4-121,1-3 30,2-7-30,1-1-31</inkml:trace>
  <inkml:trace contextRef="#ctx0" brushRef="#br0" timeOffset="14535.04">10259 2808 1576,'21'0'36,"2"0"24,-2 2 17,-2 2 1,4 4 6,1 0 11,0 1 1,1 7 4,5-1-3,-3 3-5,0 1-6,0 1-8,-5-1-6,-1 5-6,-2-5-4,-4-1-9,-2 0-7,0-4-3,-4-1-5,1-1-2,0-1-6,-2-2-3,-1 2-1,-2-6-2,-1 0-17,0-5 0,-4 0-4,0-12-2,0 1 4,0-4-3,0 0-5,2-4 2,6-5-3,-4 4 1,2-2 1,4 0-2,3-1-1,0 1 0,4-1-1,0 3-1,6 0 1,-3 3 4,-1 2 0,2 3-5,-1-1 2,3 2 3,-6 4 0,4 0 2,-8 2 0,4 2-3,-8 3 4,1 3 0,-2-1 0,-5 8 4,0 0-1,-6 2 5,0 4-5,-2-2 9,-4 7-1,-1-1 0,-1 0-1,2 2-1,-4-2-3,2 2-1,1 2 2,-3-7-1,6 0-7,-3-2 4,7-2 1,3 0-2,0-4 0,7-1 3,-1-1-2,4-5 1,4 1-1,3-3 2,2-3-5,5-4 2,-1 0 3,7-5-5,0-5-1,0 1 1,-3-2 1,0-2 2,-5-2-3,-1-1 3,-4 1-2,-4-3-4,-3 0-1,-3 2-1,-1 4-2,-2-5 5,-4 7 0,0 2 0,0 1-3,0-3 3,0 5-2,0 0 1,0 2-1,-4 0-7,4 0 2,0 1-1,4 2-1,-4-1-1,6-1 4,-3 2-1,4-1 4,3 3 0,3-2 3,1 0 3,2-4 1,5 2-1,-2-1 3,1-1 3,1-1 5,-2 2 0,1-2 0,-2 0 5,-2 1 10,1 2 10,-7-2 4,1 4-1,-2 1 3,1 1 0,-7 1-5,0 4-3,-3 0 7,-3 9-3,0 4 2,-4 1 2,1 7-4,-2 1-2,2 9 2,-1 1 7,4 5 8,-3 1-4,-2 10 1,2-1 5,3 6-2,-1-3-4,4 5-2,0 0-3,0-2-4,0-2-5,4-1-5,-1-9-2,0-4-3,-3-2-2,3-7-3,-3-3-2,2-3 1,-2-4-1,-2-3-13,-1-8-14,-3-4-5,-1-6-8,-7-7-4,4-5-8,-6-10-12,-1-7-3,0-8-3,1-5 4,-1-3 1,7 1 7,7-1 3,3 9 7,3 1 1,4 4 0,7 2 4,5 7 15,1 0-2,10 8 5,0 0 3,-3 7-5,3 4 6,-3 6 7,0 3 2,0 5 1,-9 4-2,2 3 1,-6 3 0,-3 4 2,-2 5-3,-5 0-2,-2 7-21,-2-5-27,-2 4-29,-6 0-35,-1-6-33,-4 1-38,-4-3-33,4 0-34,-3-10-65,2 0-123,-5-6-67,4 2-114,6-7-112</inkml:trace>
  <inkml:trace contextRef="#ctx0" brushRef="#br0" timeOffset="15675.34">12001 2885 1817,'36'-17'14,"-3"1"15,-6 1 9,0 3 4,-3 0 4,-8-1 8,4-3 8,-7 1 1,-2 1-4,-2-2 8,-2 2 8,-4 1-4,-3 1-7,-3 1-2,-4 4-5,-2 0-2,-2 2-3,-5 5 2,-1 2-7,-3 6-5,-3-1-2,-4 8-3,0 4-2,0 5-2,4-2-5,4 6-1,-2 4-3,8-2 3,3 2 4,3 1 2,7-3 2,3 3 4,11-4 4,-1-1 0,8-3-5,1-3-2,5-3-3,3-7-2,-7-5-4,8-2 2,-1-7-8,-4-3 3,4-3-8,0-4 1,0-4 0,-3-4-2,-3 1-2,-2-10-12,-1 2-5,-1-3-5,-7-2-6,-3 2 3,0 3-5,-3 2-6,-1 2 1,-6 1-2,2 1-2,-2 6-1,-5 6-1,2-1 0,-7 5 0,3 2-2,0 3 1,1 0 3,3 5 1,-1 0 1,-2 3 4,6-1 0,0 3 3,3-3 3,4 4-1,2-1 2,5-2 2,2 1 3,1-1-1,7-1 2,-3-2 0,7 3 3,2-6-5,0 3 7,-3-3-2,-1 3 2,-1 1 0,-6-5 1,1 3 2,-3 1 1,-1-2 4,-2-1 6,-1 5-2,-3-2 2,1 0-1,-6 3 1,3-4 0,-2 1 3,0 1-7,2-4 12,-2 3 9,-2-3 15,2 1 3,0-3-8,2-5 1,-2-2-7,0-6-2,4-4 1,1-7-4,-4-3-8,-1-7 5,0-7-7,2-7 9,-2 2 6,-2-4 7,2 2 8,-3 8 3,0-1 9,2 7 4,-5 7-2,3 1-6,-3 4-8,3 7-2,-3 6 6,0 6-9,0 6-5,-3 4-6,0 8 4,3 0-8,-5 6 5,5 8-7,-3-2 8,3 4 3,3 3 2,-3 1-3,8 0 3,-5 4 2,7-5-5,0 1-2,3-3-5,4 0 0,3-2-1,4-5-3,-1 0-3,0-4 0,3-6-7,-2-3 5,0-7-4,-1 0-2,3-8-1,-2-4-1,-1-3 0,-3-3-4,-3-5 2,0-3-5,-4 1-2,-3 0 2,0-1-3,-4 4 0,-2 2-1,2 3-2,-3 2-3,-3 2 3,-3 6-2,0-2 0,0 4-1,3 0 1,-4 12 1,1-3-1,3 1 4,-3 2-3,3 1 0,3 3 2,-3-1 2,7-1 1,2 1-1,2 0 1,2-3 4,4-1-4,-1-1 4,5 0 1,-1-5 1,-2-3 2,7-2-2,-5 0-2,-1-2 3,5-6 3,0 1 4,-5-7-1,0 2 4,-1-3 6,-6-2-1,3 0-2,-5 0 4,0 1 1,-4 3 5,4 1-1,-6 2-3,-1 3-6,0-1-1,-3 8-1,0 0-2,-6 11-3,2-4-1,2 3-1,-6 7-2,8 0 0,-2 8 1,2 0-3,0 6 0,2 4-1,2 5 0,0 0-1,2 5-5,0 2-23,-2-4-26,-1-4-30,-3 2-32,0-4-39,-3-4-35,-7-1-34,0-1-38,-7-7-32,0-1-35,-3-8-66,-1-2-123,-4-7-56,-5 0 37,-1-6-128,1-6-153</inkml:trace>
  <inkml:trace contextRef="#ctx0" brushRef="#br0" timeOffset="15812.59">12921 2612 1836,'14'-23'42,"8"2"7,8 3 17,4 5 12,6 1-7,0 1-6,7 5-8,-4 0-6,4 0-35,-4 5-49,4 1-63,-7 0-111,3 1-219,-10 4-108,0-4-37</inkml:trace>
  <inkml:trace contextRef="#ctx0" brushRef="#br0" timeOffset="15953.73">14497 2747 1598,'15'5'25,"-5"0"-2,-5-2-4,5 1-12,5 1-52,-10-2-95,0-3-215,0 0-30,-1 0 102</inkml:trace>
  <inkml:trace contextRef="#ctx0" brushRef="#br0" timeOffset="16591.03">16479 2508 1076,'6'-13'31,"2"0"7,4 0 10,-5-4 21,4 0 9,-1 0 10,-8-7 10,5 7 5,-2-5 5,-5 4 1,-5-2-2,-2 3-4,-3 2-6,-6 1 0,-3 5-3,-6 4-5,3 5-9,-2 2-9,-3 3-7,0 7-4,2 1-4,-5 5-8,6 2-5,-3 4-5,4 0-2,3 1-4,3 2-3,4 3-3,6 0-1,7-3-6,0 1-2,7 7 1,3-2 6,10 2 9,7 2 18,3 1 9,3-3 14,4-1-14,-1-1 20,-2 2 4,-1-3 11,0 1-4,-7-3-8,2-7-6,-8-1-2,-1 1-4,-6-5-7,-3-1-4,-3 0-5,-7-2-9,-3 0 0,-3 0-8,-10-2-6,-6-4-28,0-1-29,-6 0-25,2-6-24,-7-2-28,0-5-35,-1-3-39,1-6-45,3 1-46,6-8-59,12 5-128,-2-4-76,10-1 38,4 0-33,11-3-30</inkml:trace>
  <inkml:trace contextRef="#ctx0" brushRef="#br0" timeOffset="17091.72">17123 2709 1436,'37'0'-25,"-10"5"21,0-1 20,-8-1 16,-5 6 4,-1-1 12,-4-4 13,-1 4 6,-2-1 3,-6 3 2,0-2-2,0-3-1,-3 2-3,3 1-5,-3-3-4,-5 0-5,5 0-1,0-1-3,0-4-5,-1 0-4,-2 0-4,3-4-2,0-1-4,-2 0-2,2-2 1,3-2 0,0 0-3,0 1-2,3 1 1,5-1-2,-2 1-4,1 0 0,-1 2 0,5-1-5,2 6 1,0-2-1,4 4 0,0 1 3,-1 2 7,1 5 5,-1 0 5,5 2 3,-5 3 1,-2-1 5,-1 7 1,0 1-1,-7 1-2,1 3-6,-3-2-3,-4 3 0,-4 1 3,-5 5-6,-5-3-4,-2 0-6,-5-3-3,-2 0 1,-3-2-1,-4-2-5,0-2 1,-8-4-4,2-3-3,-1-1-3,1-6 1,6-4-2,-3-3 1,3-3-3,3-4 0,3-6-3,7-1 2,4-3-1,7 2 1,3-3 0,9 5 0,4-2-1,10 3 6,0 2-1,6 3 3,8 3-2,3 2 2,6 4-3,4 5 3,-4 5-2,11 2 0,-1 3 3,-3 6-10,-1 3-26,11 0-37,-10-3-46,4 7-45,2 0-57,-11-7-117,4-4-159,-5-1-171,-1-5-158</inkml:trace>
  <inkml:trace contextRef="#ctx0" brushRef="#br0" timeOffset="17567.44">19267 2700 2047,'14'-6'88,"-1"4"-5,-3-1 3,0 3 10,-6 3 8,2 2 11,0 5-6,-2 3 0,-8 2-7,4 0-8,-6 4-1,3 5-4,-4-3-8,1 0-5,-2 3-16,2 2-7,3-1-7,0-3-1,3 4-6,3-4-4,3-2-2,5 1 0,2-4-2,7-3 1,6-4-9,3-3-4,6-1 3,-2-4 7,4-4 3,-4-4 7,7-1-3,1-3 3,-9-3 0,5-1 0,-7-4-5,-3-2-1,-7 3-9,-7-1-2,0-2-8,-5 2 6,-5 1-2,-6 3-7,-1-5-9,-9 5-6,0-1-10,-5 5-8,-5-1-2,-1 5-6,2 0 1,1 4-3,1 2-6,0 0 2,7 2 8,3 4 1,3 0 2,7 2 3,10 2 4,0 2 15,7 1-1,10 5 20,0-4-4,0 7 7,3-1 0,-4 2-4,0 3 0,-2 0 0,-4 0-1,0 0-34,-10-2-34,-6-2-42,-4-3-47,-7 3-59,0-4-60,-10-5-103,0-1-172,1-6 18,-4 0-109,-4-5-125</inkml:trace>
  <inkml:trace contextRef="#ctx0" brushRef="#br0" timeOffset="17703.61">19474 2508 1833,'23'-24'-8,"5"9"2,-7 3-1,4 2 1,-9 1-15,1 1-15,-4 4-28,1-2-39,-8-2-102,2 1-264,-8 2 25</inkml:trace>
  <inkml:trace contextRef="#ctx0" brushRef="#br0" timeOffset="18881.01">21742 2562 1406,'16'-7'48,"-2"-6"22,-4 3 26,0-5 10,-3 0 9,-4-5 2,-3 2-2,-3 1-2,-1-3-1,-6 5-5,-3-3-9,-7 6-6,3 2-5,-9 5-7,-4 8-9,-5 2-2,-1 5-5,-10 7-6,2 2-5,4 7-4,1 2-9,9 2-1,-7 2-5,7 1-3,7-1 0,9-2-6,-2 1-3,9-2 4,3-3-4,4-2-5,6-2 4,2 1 11,5-5-15,1-1 7,5-4 3,1-4 0,1-1-7,9-3-2,-15-5-4,9-2 3,0-3-4,-5-3-4,4-4 2,-5-1-4,1-9 1,2-1 3,-12-4-7,2 0 5,-1-4 0,-7 7-2,0-2-2,4 6 0,-7-2 3,4 7-8,-4-1 5,-4 7-1,4 1 2,-7 3-1,4 5 1,3 0-2,-3 8-2,3 1 21,0 2 2,3 2 9,3-1 4,8 5 8,-4 1-3,7-2 0,7 8 2,6-5 1,-1-1-4,1 0-7,4-4 2,-1-1-2,4-3 3,-4-3-11,-3-4 1,0-3-8,0-3 1,-3-4 1,0-3-3,-8-4 1,1-6-6,-7-9 1,-2-2-3,-5-8-3,-6-12 0,-6-7-3,3-10-1,-14-4-6,-7-21 4,5 21-2,5 14 5,-2 11-2,2 5-2,4 9-2,0 8 1,0 8-1,0 10 4,0 4 2,3 7 0,4 7 5,3 8 9,-7 6 1,14 10 12,-7 3 8,7 9 5,3 2 5,3 2 1,4 7-2,-4 2-3,7-3-5,-4 0-3,1-9-3,4 0-2,-2-3-3,1-3-2,1-9-5,-15-6-2,7 1-2,-2-8 0,2-2-1,-10-6-4,2-4-2,1-7-7,-3-2-10,-3-10-14,0-2-8,-3-9-12,3-3-10,-6-10-2,6-5 0,6 0 4,0 1 3,4 1 5,-2 2 9,14 6-2,-8 3-1,8 5 5,2 5 6,-1 4 3,1 5 3,2 5 6,-6 6 3,4 2 6,-2 2 3,2 10 4,-4-1 4,-6 4 7,2 5-3,-10 1-3,2 0 3,-8 3-1,0-2-2,-8 3-2,-4 0-4,-2 0-28,-2-6-28,-5 5-38,2-5-29,-1-4-28,-4-2-40,4-4-30,-4-1-42,5-1-38,-5-4-100,5-3-143,2-2 14,1-6-164,2 1-182</inkml:trace>
  <inkml:trace contextRef="#ctx0" brushRef="#br0" timeOffset="19207.65">22585 2583 1901,'30'-7'-21,"4"1"16,-4 0 19,4 1 14,-15-2 3,5 2 6,-1-3 9,1-1 7,-5-1 10,5-2 5,-7-3 6,-4-3 2,-7 0-8,5 0 1,-5-1 0,1-1-3,-7 0-4,0 0-6,-7 3-5,-2-1-7,-5 5-2,1 3-4,-4 3-4,-7 4-5,5 3 5,-8 8-6,3 2-3,1 7 0,-4 2 4,4 5 0,0 0-2,6 8 1,1-3 6,5 3 0,7 1-1,-2-1-2,6-1-2,6 0-2,5 0-7,2-1 3,8-5-5,1 0-3,8-5-18,0-3-15,-3-2-22,0-5-20,3-4-34,-3-4-35,-4-4-38,1-4-27,2-4-32,-6-5-65,0-9-106,0-5-237,-13-8-131</inkml:trace>
  <inkml:trace contextRef="#ctx0" brushRef="#br0" timeOffset="19393.15">22986 1800 1757,'3'-13'8,"4"6"26,-7 9 24,13 8 16,-9 4 12,9 7 10,0 4 7,-3 10 16,10 8 3,-6 3-6,2 0 6,1 7-9,0 5-10,-1-2-9,1 7-9,3-5-14,-3-10-38,-1-1-28,1-2-35,-7-11-43,0 2-45,3-6-46,-3 0-24,4-10-46,-8-3-120,4-4-110,1-6-72,-2-1-38</inkml:trace>
  <inkml:trace contextRef="#ctx0" brushRef="#br0" timeOffset="19558.71">23459 2375 1544,'3'5'8,"5"4"12,-8 4 22,2 3 13,8 1 14,-6 5 15,2 1 1,2 2 1,-2-3-6,4 3-5,-4 0-11,5-5-4,-2 2-26,-2-4-36,4 0-29,-8-3-36,6-3-41,-5-2-45,2-5-69,5 0-364,-1-2-87</inkml:trace>
  <inkml:trace contextRef="#ctx0" brushRef="#br0" timeOffset="19675.4">23609 2109 1567,'-3'-34'-36,"0"11"7,3 3 1,0 2 1,0 9-6,3-1-12,0 4-26,4 0-54,-7 0-126,4 5-63,-1 1 170</inkml:trace>
  <inkml:trace contextRef="#ctx0" brushRef="#br0" timeOffset="20469.84">24017 2317 1096,'9'5'96,"12"-2"14,-12 2 13,12-5 6,-12 2 2,12-2 3,-8-2-3,-4-1-1,2-2-2,-1-3-5,-1 1-13,-1 2-8,-8-2-5,0 1-10,-8 0-12,-1 3 0,-4 3-10,-4 0-1,-10 8-10,0 1 2,-3 6-6,-3 0 1,3 4 0,0 2-11,3 1 4,0 1 1,8 3-6,2-2 4,-3 1-4,6-2 0,8-1-3,3-2 4,3-2 3,0-3-10,6 0 3,4 2-7,-7-7 0,8 0-5,5-1-5,-2-3 0,2-3 3,1-3-7,3-3 2,0 2-4,0-7 1,4-3 6,-8-2-17,4-1-3,-7-6 2,-2-1-1,-2-1 2,-2 2 0,-1 0-4,2 2 0,-8 3-1,3 3-3,-3 2-3,0 2 13,0 7-4,-3-2-6,3 3-1,0 0 2,-11 12 3,11-2 3,0 0 7,3 0 5,-3 2 6,8 1 8,-2 2 4,4-2 1,4-1-2,-1 1 1,-4 0-1,5-4-2,-1-1 6,4-4-8,-5 2-7,6-4 2,-6-2-5,3 0 0,-2-5-4,1 1 2,-1-7 1,0 2-5,-6-7-2,3-1 0,-7-1-3,7-4-1,-10 2-3,2 2 4,3 3-5,-5 0 0,3 2 2,-3 6-5,-3 2 1,3 3 2,0 2-1,-7 9 0,7 2 2,0-1-1,-8 2 6,8 3 8,8 0 11,-8 2 5,2 4 1,3-4-4,5 0 3,-7 1-2,7-3-3,-8 0 3,6-5-1,-1 0 0,6 0-2,-11-2-1,13-6 1,-9 3-9,3-5 4,2-3-5,-1-1 0,4-4-3,-4-2-2,3-2 0,4 0-1,-4-5-4,0 5-1,4 0 2,-4 4-4,4 1-1,0 2 0,-1 3 1,-2 4 0,10 3 0,-8 5 1,1 3-3,-1 0 3,1 2-6,-1-3-28,-2 3-32,2 0-53,-2-3-50,-4 2-64,-4-5-54,5-2-65,-1-2-214,-7 0-20,-3-5 67,0 0-199,3-10-208</inkml:trace>
  <inkml:trace contextRef="#ctx0" brushRef="#br0" timeOffset="20607.71">24897 2442 2154,'3'5'88,"4"3"21,6 1 2,-9 2 1,9 1-8,-10-3-8,7 3-50,-6-3-109,-4 1-201,-4-2-261,-16-6-145,-13-4-164</inkml:trace>
</inkml:ink>
</file>

<file path=ppt/ink/ink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v"/>
        </inkml:traceFormat>
        <inkml:channelProperties>
          <inkml:channelProperty channel="X" name="resolution" value="3225.09839" units="1/cm"/>
          <inkml:channelProperty channel="Y" name="resolution" value="4300.13135" units="1/cm"/>
          <inkml:channelProperty channel="F" name="resolution" value="0" units="1/dev"/>
        </inkml:channelProperties>
      </inkml:inkSource>
      <inkml:timestamp xml:id="ts0" timeString="2021-09-03T09:48:48.60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242 752 1427,'3'-5'231,"-3"0"-111,0 0-48,0 0-9,0 3-9,0 2 29,0 0 3,-6 12-2,6 1 4,-3 2 4,3 5 3,0 2 5,0 9 4,0-2-6,0 11 2,3 0-7,-3 6-8,6 3-7,-1 6-4,1 0-11,0 0-2,1 0-4,4 0-10,-5-1-5,0-3-2,1-3-6,4 0-4,-8-11 0,0-4 1,0-4-16,4-4 7,-7 1-1,3-4 1,-3-7 1,0-3-4,-3-3 1,-4-3-9,1-4 7,-5-2 1,5-5-9,-4 1 0,4-4-4,-2 0-5,2 1 2,2-3 0,1 2 2,3 1-8,3 2 3,1-2 0,2 1 5,8 1-4,-4 1-2,7 1 3,2 1-2,8-1 4,6 0 1,0-2-6,8 1-1,2-1-3,4-3-2,-1 0-12,2 4-7,-2-4-11,1 1-17,-7-4-9,-2 4-23,1-1-18,-9-1-24,-3-4-24,-8 4-18,-3-3-25,-2-2-28,-11 4-59,-3 0-82,-10-2-311,-2 2-171</inkml:trace>
  <inkml:trace contextRef="#ctx0" brushRef="#br0" timeOffset="184.5">2262 1250 1840,'-12'-5'-23,"4"-1"12,2 2 16,6-1 20,3 2 22,8-1 15,1-1 12,6-3-4,4 3-4,-2-3-6,7 3-6,3-2-7,0-1 0,0 3-10,4 0-4,2-2-11,1-2-26,-7 1-28,0 0-25,0 0-26,-7 0-32,-2 1-22,-5-3-17,-2 0-37,-11 0-381,0-2-74</inkml:trace>
  <inkml:trace contextRef="#ctx0" brushRef="#br0" timeOffset="330.11">2395 737 1519,'-6'-12'-46,"3"0"2,6 1 24,8 2 9,-2-3 10,4 6 2,8-2 8,5 1 1,1-4 0,3 4-6,7 0 3,2 2-1,2 1-8,2 1-28,0 3-34,1 0-43,-1 4-122,-2 1-116,-2 5 142</inkml:trace>
  <inkml:trace contextRef="#ctx0" brushRef="#br0" timeOffset="639.29">3179 1163 1026,'-9'7'39,"-1"0"17,6-2 13,0-2 13,1-1 11,0-2 3,0 2 7,3-2 0,0 0 4,0 0 4,13-4-2,-3 4-1,0-3-1,4 1-5,-1 2-3,4 0-5,2 2-1,-1-2 1,1 5-12,1 2-2,1 1-1,-2 2-5,-2 5-10,3-3-4,-7 6-5,0 2-3,-2 4-11,-5-3 0,-2-1-5,-4 6-6,-4-5-13,-5 2-22,-5-1-25,-2 7-30,-5-10-38,-2 4-34,-1-5-23,2-2-36,-5 0-31,-3-9-74,3 0-118,0-1-198,3-6-111</inkml:trace>
  <inkml:trace contextRef="#ctx0" brushRef="#br0" timeOffset="833.16">3416 1164 1693,'24'-7'-21,"-8"5"9,1 2 32,-4 5 25,-2 5 15,-2 0 15,1 4 3,-2 6 1,-2 5 1,0 5-3,1 6-6,-1 3-4,2 2-5,1 4-8,1 0-3,1 0-12,2-1-31,4-1-32,-4-3-42,4-10-36,2 0-31,5-6-65,-4-3-129,3-1-243,-1-7-72</inkml:trace>
  <inkml:trace contextRef="#ctx0" brushRef="#br0" timeOffset="2207.94">4350 1364 1506,'10'-29'14,"-4"8"6,2 5 29,-5-1 19,-3 5 9,-3 0 3,-8 5 11,2-1 10,-9 4 0,2 1 1,-7 3-4,2 3-3,-5-2 5,0 10-7,-4 3-2,-3 3-2,-5 9-10,8 2 0,0 5-10,0-1-8,7-1-7,3 5-5,3-6-5,4 0-2,3-2-4,5-6-3,3 2 1,4-5-10,7-2 2,3-4-8,2-7-1,2 0 2,4-6-4,4-6 3,2 0 2,1-5-4,0-3 2,-1-4-9,-2-5 3,-3-1-8,-9-1 7,1-4-6,-2 8 0,-8-4-1,4 2 4,-4 5-3,-3-1-7,3 4 8,-3 0-2,-3 1-3,3 5-7,-3 1 8,-4 6-4,4 2 6,3 0 6,-6 10 9,1 5 2,2 0 12,3 3 4,3 4 2,2 4 5,7 1 3,5 3 5,6-3-7,1 6-3,6-6 0,3 0-6,4-2-4,-7-5-1,3-3 0,4-8-4,-7-2-7,4-4 1,-8-6-4,4-1-1,-4-4 2,-5-4-6,-1-4-1,-4-4-2,-2-7 1,-9-1-5,0-2 1,-5 1-3,0 0 2,0 3 1,-5-3-6,3 7-2,-1 2-1,0 4-2,-1-1 2,0 8 1,-2 3-2,-2 4 0,6 4 0,-1 4 1,3 3 0,-3 2-2,6 7 8,-3-1 3,3 3 4,-1 3 1,6-1 5,2 0-1,0 0-3,0-1 3,0-1-5,0-3-1,-3-2 2,-2-1 0,7-2-2,-6-5 1,1-2-1,2-5-1,-1-3-1,-2-6 1,1-3-1,-4-9-2,-3-2 2,2 4-3,2-7-5,0 3 3,-1 4-3,4 0-3,-5-1-7,3 8 7,-2-2-3,3 4-3,1 3 4,2-1-2,-1 5 0,2 2 3,-3 1-2,-1 1 2,3 4 2,-1 2-3,2 4 1,-3 1 2,2 6 4,-2 0-3,3-2-1,-3 7 0,3-1 0,0 1 3,0 0-4,0-3 6,0 3-3,0-7-1,0 2-2,-3-3 5,3-3 0,-4-1 2,1-5-1,3-5-4,-3-5-1,-1-5 0,1-8-4,0-5-4,-4-5-7,4-4 1,-1-1 2,1-3 2,3 2 1,0 3-2,3 0 2,1 5 0,-4 2 3,4 3 0,-2 6-5,2 2 5,-4 1-3,0 7 5,0 1 0,0 3 2,-4 6-1,4 0-2,-2 1 3,-2 9-1,1 1-1,2 4 1,-1-1 3,-2 2 0,4-1 3,4 3-2,-1 1 3,-1 0 2,6-4 6,2 0 7,3-4-1,-3-4 4,3-6 4,4-2 1,-3-5-1,2-2-4,0-8 2,1-7-3,0-5 0,-8-4-2,2-4-3,-4-7 0,-1-6-6,-5 0 7,-6 6 7,-1 0 8,0 2 15,-4 5 8,0 4 7,0 2-3,3 2-7,-3 5-6,-3 5-3,-1 8-2,0 4-4,4 0-1,-10 16 3,8 5-1,-2 4 2,1 8 0,0 2 8,3 7 3,0 8 2,3 1-3,0 9-1,8 4 5,2 4-11,-1 2-1,12 23-2,2-6-9,-2-15 0,-3-10 0,-6-14-3,3-2-6,-2-7-2,-5-6 5,2-3-7,-7-8-1,5-2 3,-8-8-8,-3-4-9,0-5-5,0-3-5,-14-17-17,8-7-13,-7-8-13,-2-18-17,-3-18-6,0-27 3,6-2 4,4 15 7,4 11 5,8 12 4,0 6 4,6 6 3,-4 6 6,8 9 2,-2 2 3,2 10 6,0 5 0,2 8 5,-2 4-1,-2 9 4,3 6 5,-2 5 0,-7 5 5,5 3-3,-8 5-29,-3 3-37,0 4-56,0 4-42,-3-7-43,-8 3-44,5-1-39,-1-3-41,-7-3-94,5-5-116,-1-2-4,0-7-156,0 0-206</inkml:trace>
  <inkml:trace contextRef="#ctx0" brushRef="#br0" timeOffset="2694.31">6024 1700 1856,'24'-18'-35,"-5"4"23,5-2 20,-1-4 17,7 1 11,0 1 1,-3-2 7,0-5-3,-4 2 6,-3-4 3,0-3 6,-7-3 1,-3-2 6,-3-3-1,-3 1 4,-4-9 0,-7-3-3,0-6 2,0-3 13,-2 7 10,-2-2-2,4 5 12,1 11 3,3 1-15,-4 12-8,4 9 6,0 5-1,3 8 1,-4 7 3,0 7 1,4 8-2,0 6-2,4 10 15,-4 3-8,7 10-2,0 3-7,2 3-2,12 10-6,-5-3-8,7 1-2,7-2-6,4-4-9,2-5-2,5-4-1,2-9-5,4-3-4,-4-9-2,1-6-3,-5-12-5,1-4-2,-3-7-2,2-5-3,1-7 1,-3-8-4,-4-2-9,-6-12-5,-3-2-9,-7-1-4,-10 3-4,-1 2 2,-6 6-7,0 2-2,-6 2-2,-5 7-1,-2 2-3,0 5 1,-1 7 1,1 1-5,2 4 9,-1 5-13,2 4-7,2 1 0,2 6-5,6 3 1,0-2 0,3 3-1,8 0-4,-1-1 0,2 1-9,8-2-21,1 1-20,6-6-27,-1-6-46,4-1-50,7-1-43,3-5-79,14-2-178,3-2 0,-2 2-112,13-7-131</inkml:trace>
  <inkml:trace contextRef="#ctx0" brushRef="#br0" timeOffset="3301.85">8922 965 1880,'7'-27'23,"-1"3"16,-2 7 15,-4 2 18,0 3 0,0-1-1,-4 7 11,-2-2 0,2 0-4,-6 3-7,-2 5-2,-2 5-3,-6 3-1,0 4-1,-4 8-2,1 2-1,0 7-3,-4 5-3,4 7-4,3 0-3,3 5-6,-1 3-6,6 1-3,3 5-3,5 4-2,-1-5 2,10 3-19,2-5-14,-1 2-17,4-5-17,0-3-21,0-9-22,-3-5-14,-2-2-2,0-8-14,-2 1-30,-3-10-27,-3-3-17,-2-5-36,-3-5-78,1-8-323,-10-2-120</inkml:trace>
  <inkml:trace contextRef="#ctx0" brushRef="#br0" timeOffset="3844.19">8639 1373 1711,'35'-26'-6,"6"4"27,3 4 23,-4 0 15,0 6 12,10-5 4,0 2 8,0 2-3,-10 1 2,3 2-1,-5 0-8,-5 2-6,-6 1-2,-2 2-7,-4 0-2,-1 0-6,-7 2-3,-2 3-5,-5 0-5,-6 3-3,-6 2-4,-2 2-4,-5 5 2,-4 0-3,-10 5-3,5 2 3,-8 3 0,3 3 3,-3 6-3,0-1-6,6-3 1,4 1-2,4-2 0,-1 3-2,7-7-3,4 2-2,2-3 5,8-6-2,-1 0-2,6-5 1,5 0-7,2-6 2,5-1 3,-2-6-4,8 2 2,0-10-2,0 2 1,6-6 0,-3-4 1,-3-5-6,6-3 3,-6-3-2,0-1 1,-4 6-3,-3 0 3,0 3 0,-3 5-3,-4-1-1,0 4-1,-2 1 2,1-3 0,-1 9-5,-1-3 5,-1 5-6,5 2 5,2 2 0,2 2-1,1 2 9,5 5 2,1 2 14,5 2-3,5 3 13,0 3-4,4 7 1,-3 0-3,-3 0-3,-3-3 1,-3-2-11,-8 1 5,5-1-3,-7-6-5,-4 3-1,-3-5 2,-3 0 4,-4-3-6,0-1-2,-3-5 6,0-3-6,0 0-3,-9-20-6,1 2-9,5-7-15,3-7-14,0-6-14,0-3-14,11-6-21,-2 2-26,12-1-25,-2 2-34,8 5-41,-3 1-91,-1 3-170,0 9-16,14 2-52,6 5-43</inkml:trace>
  <inkml:trace contextRef="#ctx0" brushRef="#br0" timeOffset="4385.22">12151 957 1403,'3'-12'-14,"0"-6"33,1 3 20,-4-3 27,3 4 21,-3 1 9,0-2 2,-3 0 9,-1 3-4,-5-3-9,-2 2-3,-2 1-5,-4 3 3,-2 3-4,-2 0-3,-2 10-4,-1 1-4,-2 7 7,-1 3 2,4 7 5,-1 4-11,5 6-1,2 6 8,4 4-8,2 3-8,8 2-3,3 6-5,7-3-9,3 1-4,6 10-4,1-1-11,6-2-17,1-4-19,-7-6-20,2-3-20,-2-2-19,-4-5-25,-5-7-12,-2 1-27,-6-6-24,-3-6-29,-4 1-33,-3-9-67,-3-3-102,-8-6-289,-2-6-167</inkml:trace>
  <inkml:trace contextRef="#ctx0" brushRef="#br0" timeOffset="4552.98">11505 1460 1791,'6'-23'-23,"3"0"21,4 4 25,1 4 11,4-1 9,1 4-6,1-3 0,10 3 0,0-3-1,2 3-4,6-1 0,1 0-7,2 3-3,2-2 2,1 1-9,2 2-19,-3-1-24,1 0-27,-1 2-36,-2 0-23,-5 1-32,-6 0-95,3-1-264,-6 3-10</inkml:trace>
  <inkml:trace contextRef="#ctx0" brushRef="#br0" timeOffset="5107.79">12524 1042 1401,'3'-2'28,"-3"-1"5,4 3 1,-4 0 26,0 0 27,0 7 15,0 1 20,3 4 6,-3 4 1,0 1 1,3 5 7,-3 4-4,3-1-13,1 2-10,0 2-9,-1 2-9,3-1-10,1 3-6,3-3-7,0-3-8,6-2-7,1 0-2,0-9-10,3-4-7,0 0-1,4-7 1,-5-2-8,4-6 1,-3-2-5,5-7-4,-6 0-2,-2-9 6,-4-4 3,-2-4-14,-2-4 4,-9-1-3,4 0 1,-4 2-3,0 3-4,-7 3 8,7 3-1,-3 1 6,0 2 0,-2 5-13,-1 7 4,2 1 0,2 4-3,-2 6 9,1 2-8,6 2 10,-3 3-1,0 2 0,4 4 11,-2 1 2,2 3 0,2 0 2,-1 0-2,1 3-2,3-3 1,1 0-6,-2 0 1,2-2-5,-1-4 6,-1-2-5,1 1 0,-2-9-2,-1 2-1,5-6 0,-1-3-4,-1-4 3,-1-3-5,-2-7 1,1-3-5,-1-5 1,5 2-6,-2 1 2,1-1 0,4-2-2,2 2-1,1 4 1,-1 1 0,5 6-1,-1-1-6,-1 6 4,5 2 1,0 5-3,-5 2 3,8 6-4,-7-1 1,0 5-2,0 0-15,-3 8-34,-4-7-29,1 8-36,-8-4-38,-3-1-39,-6 1-45,0-2-35,-11-3-87,1 1-154,-7-3-21,-3-2-92,0-6-127</inkml:trace>
  <inkml:trace contextRef="#ctx0" brushRef="#br0" timeOffset="5221.49">12604 848 1615,'6'-9'-76,"5"0"4,2 4 8,0-1 0,10 4-31,-6 0-91,6-1-174,1 3 126</inkml:trace>
  <inkml:trace contextRef="#ctx0" brushRef="#br0" timeOffset="5913.65">13721 985 1038,'13'2'49,"4"-2"-4,-6 6 21,-2-4 25,1 5 15,-6 4 8,-4-2 6,0 6-2,-4 3-1,1 0-5,-4 4-6,0 2-10,1 0-6,3 0-8,-4 1-8,0-3-7,4 3-1,3-4-7,0 0-7,3-1 6,4-7 4,3 3 5,6-4-6,4-7-1,1-2-3,2-6-3,3 0 0,1-4-4,3-8 3,-3-2-7,0-8-1,-3-3-1,-2-6-7,-5-9-4,-4-5 4,-2-3-9,-8-8 1,-3-11-2,-6-2-11,-2-1 10,-2 3-9,1 7-3,-2 12 6,1 5-4,4 11 4,-5 3-7,5 9-4,-1 9 2,4 6-2,-3 8 0,3 2-1,3 9-3,-5 4 12,10 7 7,-5 5 8,6 6 4,0 3-5,4 7 4,1 6-2,2-3 0,4 5-7,-1-1-2,1-3-2,7 8 1,-2 0 7,5-5-12,0-7 4,0-3-3,3-3 0,0-7-3,-4-6 3,1-8 0,3-3-3,-3-6 2,-1-5-5,-3-4-4,1-3 4,0-5-4,-1-7-5,-3-7-9,-3 0 0,-4-6-1,-3-3-3,0 2 1,-7-1-2,-1 6 2,-2 1-6,-2 1 5,-1 5 3,-4 2-2,-3 2-6,0 5-1,-3 2 0,-2 2-5,0 5 3,0 1-5,3 0-1,-1 5 1,3 3 6,0 0-3,6 1 2,4 3-1,7 1 6,3 2 3,7-1-2,3 2 2,5 1 5,10-2-2,-2 0 1,3-3 1,5 1-1,-1-2 0,-7-2-20,-3 1-21,-3-2-20,-4-4-25,-2-1-42,-9 0-37,2-1-54,-4 1-31,-10-6-96,0 3-122,-17-2-37,4-1-42,-7 0-55</inkml:trace>
  <inkml:trace contextRef="#ctx0" brushRef="#br0" timeOffset="6048.29">13948 831 1456,'16'-9'-64,"8"-3"8,3 2 9,3-2 1,3 1-7,0-2-18,0-1-38,-3 1-98,1 1-67,-8 0 209</inkml:trace>
  <inkml:trace contextRef="#ctx0" brushRef="#br0" timeOffset="6187.93">13714 597 819,'-22'0'44,"8"3"-14,0-1-2,12 2-4,-2 2 1,10 2-34,4-2-39,4 0-144,9 0-54,0 1 235</inkml:trace>
  <inkml:trace contextRef="#ctx0" brushRef="#br0" timeOffset="6779.98">16716 1035 625,'3'-5'-24,"3"0"-1,-1-3 3,-5-2 16,3 1 11,-6-4 12,-2 0 7,2-2 6,-3-4 11,-4 1 5,-1 0 2,-1-2 9,-1 3 9,-4 3 20,4-6 2,-8 8 4,-3 3 0,1 1-3,1 3 4,-3 5 3,-1 3-5,0 4 0,-1 3-4,3 3-5,-3 2-13,2 3-5,1-1-2,7 5-6,1-1-5,6-4-6,-1 0-2,5 3-7,3-4 0,3-2-2,6 1-2,1-2-5,3-4 1,6-1-3,2-4-1,4-4 1,2 0-7,3-1 0,-1-7-3,0 1 1,-6-3-1,4-3 4,0-3 3,-2-5 11,-5 3 11,-4 1 2,1-2-1,-3-1-4,-6 1-4,-1 2 0,0 2-4,-2 3 0,-2-1 1,0 2-3,4 2-5,-4 4 3,-4 2 3,4 3-2,0 0 5,4 20 13,-4-3 16,6 4 15,2 4 9,2 4 10,-1 7 2,5 7 4,-5 4 8,6 3-6,-2-1-8,-1 6-3,3 6-14,-3 1-9,-1 3-7,-4-10-3,-4 0-6,-3 0-4,0-1-11,-3-8-28,-7 2-36,-1-9-41,-2 2-38,-4-10-38,-2-5-42,-1-3-48,-5-9-57,2-6-101,1-8-192,-5-8 20,-3-6-152,-3-15-205</inkml:trace>
  <inkml:trace contextRef="#ctx0" brushRef="#br0" timeOffset="8115.51">17043 770 2081,'27'7'7,"3"4"31,-3-2 11,3 6 9,-3 3 3,3-3-2,0 5 3,-5 0 3,5 1-6,-6 3-4,3 1-3,-7-3-6,-2 2-3,1-3-5,-6-1-3,0-6-4,-3 6-2,0-6 0,-4-2-3,4-2-3,-3 3-3,0-7 0,-3 0-5,-4-4 1,0-2-1,0 0-4,-7-12 1,0 0-1,-3-6-6,0-3-2,3-11-6,-6 3 1,7-5 1,-1 3-2,0-5-1,7 7-2,3 1 1,1-4 3,9 4-3,0 1 3,4 1-5,3 2 7,7 2-3,-1 4 2,1 0-2,3 5 3,3 2 0,-3 3 1,1 4-1,-5-2-1,4 6 2,0 0 2,-6 6-1,-2 0 7,-1 4 0,-1 3-6,-7 1 7,-2 4-1,-5 2-1,-6 3-1,0-1 1,0 3-3,-6 5 1,-5 0-2,5 0 1,-7 3-2,2-3 1,1 0 0,1-1 0,1-3-4,5-1 0,0-3 6,0 1 3,6-3 0,3-3 2,8-4-5,-1 3 8,4-7 0,3-5 1,-3 2 0,3-4-1,-4-2 8,5-2-2,-1-4-4,-1-1-1,-5-5 3,2-3-4,-5-3-1,-1-4 0,-4-4 0,-3-1-2,1 0-6,-4 2-3,0-3 3,0 1-2,0 3 3,-4 0 1,4-1-3,0 3 2,4 2-4,-1 0 0,1 2-5,6-3 4,-1 7 1,5-3 1,2 5-6,1 0 4,3 0 3,0 4-1,-3 4-4,3 4 3,-3 3-4,-1 2 1,4 3 0,-7 1 3,4 6-2,-4 0 6,1 3-3,-1 2-3,-2 2 3,-2 1 4,-2 1-1,-2 4-7,4-3 3,-3 3 6,-3-3 0,1-3-8,2 0 2,0-4 3,-1 0-8,1-3 5,1-3-1,-1-2 5,7-2-6,-2-5 5,3-6 1,-2-3-4,0-2 2,6-6-2,-6-8-1,6-3 1,-6-5 0,-1 3 0,-1-5-1,0 11 4,0 1 5,-2 0 1,-2 2-8,0 6 2,-2 2 3,-4 2-3,4 6 2,-4 2 0,0 0 1,0 10-3,-4-3 3,4 3 3,0 3 1,-4 3 5,4-2 7,0 6 1,0-3 5,4 4 8,2-2 16,2 1-3,1-1 2,8 1 2,3-1-3,3-2 0,4-2-6,-3-5 3,2-2-1,1-5 6,-1-3-4,1-5 0,0-7-1,-1 0 2,1-7-1,-6-8 1,-2-9-4,1-3-1,-7-7-2,1-1 4,-4-3 3,-4 0 8,2 1 0,-5 10 11,3 3 2,-2 2-2,-1 10-9,0-2-12,0 6-5,-3 10 1,3 10-7,-3 0 2,5 20 1,-5 5-1,6 5 15,-3 9 15,1 10 2,2 3 9,1 14-3,3 4 6,0 1-20,10 25 17,0 1-4,0-4-8,0-18-3,-7-13 1,4 6-14,-1-6-2,5 1-10,-8-13 3,1-5-7,-2-2-1,-1-9 1,-1-5-11,-1 3 3,-2-10-1,-3-2-4,3-5-3,-7-5-4,0-8-15,0-4-15,-4-14-2,-6-4-21,0-17-4,-10-15-16,-14-31-6,-2-9 1,3-4 6,3 4 2,3 17 5,11 13 2,5 9 5,8 11 1,3 5 8,6 1 2,5 12 1,5 4 6,1 7 4,3 5 6,0 8 13,0 3 1,4 3 1,-2 8 2,2 6-3,0 0 2,-12 5-3,2 0-3,-7 0-20,-7 0-55,-7 4-69,-7 4-69,-5 0-74,-14 1-91,-8-5-116,-16-2-231,-12 0 93,-39 3 85,-18-7-324,-17-4-357</inkml:trace>
  <inkml:trace contextRef="#ctx0" brushRef="#br0" timeOffset="8944.19">1776 2205 1190,'-10'5'120,"1"-1"-64,7-1-30,-4 2-6,3-2 0,3 4 0,3 0 7,5 1 3,11-3 4,3 2 6,16 4 4,8-4 9,20-1 2,18 0 10,17-3 6,49 2 2,6-7-1,14-1 3,10-4 1,11-1-1,8-5 3,12 1 2,8-3 0,5 0 0,3 1 0,3 1 6,0 0 0,-6 3 7,-4 5 1,-7 0-10,-9 5-4,-8 5-15,-12-3 4,-11 6-5,-16-3-6,-13 6-3,-35-8-8,-19 3-2,-16 0-7,-8-4-8,-9 2 4,-12-1-6,4-3-3,-13 3 1,1-1 0,-7 1-27,-1-3-12,-2 2-21,-4-2-30,-2 0-55,-8 0-76,-3-7-108,-3 1-232,-7-3 6,-3-1-145,-5-3-168</inkml:trace>
  <inkml:trace contextRef="#ctx0" brushRef="#br0" timeOffset="9473.77">8413 2167 1856,'-8'-3'-15,"5"1"-1,0 2 7,3 0 18,0 0 20,20 2 17,-1 1 20,16-1 5,11 1 3,17 0-4,14 2 0,19-3-3,11-2-7,36 0-6,1 2-6,-24-2-2,-20-2-9,0 2-7,-7 0-15,-12-2-18,-1-1-27,-10 1-32,-1-1-27,-1 0-36,-12 3-46,-6-2-70,1-1-401,-2 1-139</inkml:trace>
  <inkml:trace contextRef="#ctx0" brushRef="#br0" timeOffset="10058.63">12203 2152 1638,'-33'-2'-82,"0"2"12,6 2 9,1-2 11,3 0 17,2 0 14,5-2 11,-1 4 11,0-2 9,4 0 4,3 0-1,0 3 1,7-3 15,3 2 26,10 1 10,6-3 10,18 0 8,10 0 1,19-5 3,27 2-3,43-7 0,17-2-8,13-4-4,17-1-9,11 0-4,5-3-4,8-1-4,2-1-5,-2 2-4,-1 3-1,-2 1-3,-11 4-1,-10-1-9,-17 9-2,-13-4-5,-36 6-14,-21-3-29,-20 2-31,-5 3-38,-13 3-40,-4-1-33,-4-2-71,-12 3-148,0-1-187,-5 3-68</inkml:trace>
  <inkml:trace contextRef="#ctx0" brushRef="#br0" timeOffset="10491.95">16920 2358 1484,'-30'-6'-46,"6"5"9,4-4 14,7 4 14,0-1 21,6-2-11,3-1 4,4 3 11,7-3 22,3 0 10,7 0 10,6-2 13,21-1 8,5 1 11,18 1 8,17-3 6,50-7 4,8 4 2,18-1-1,11-4 0,9 5-1,10-3 1,4 4 0,-1-1 3,7 2-7,3 3 2,-3 2-10,1 2-11,-18 3-10,-10 0-6,-16 3-8,-37-1-8,-30-2-14,-16 3-30,-17-1-26,-11-2-43,-13 3-61,-13-3-71,-10 0-110,-7 0-268,-3 0 64,0 0-111,-49 0-113</inkml:trace>
  <inkml:trace contextRef="#ctx0" brushRef="#br0" timeOffset="50319.45">1976 2885 1339,'0'-14'87,"2"5"-12,-2 2 5,0-1 2,0 0 0,0 4 6,-2-4 0,4 3 6,-4 0 9,2 1 5,-4 1 4,4-2-1,0 2 4,0 3-2,-4-6-1,4 6-1,0 0-6,-3 0-2,-4 6 0,2 2-14,-6 4 13,1 8 3,0 8 3,-3 4 10,0 16-3,-1 11-2,4 7 0,-4 6-9,-2 23-8,2 5-7,5-17-10,2-13-7,-3 2-9,4-1-5,-3-1-5,7-14-8,-4 0 0,-1-4-5,1-4-10,-3-8-27,4-4-35,-1-4-26,2-3-34,1-7-32,0-4-47,0-5-47,3-9-37,0-4-35,0 0-86,3-22-149,-3-3-16,0-12-197,3-6-229</inkml:trace>
  <inkml:trace contextRef="#ctx0" brushRef="#br0" timeOffset="50725.37">2155 3005 1927,'8'-3'-35,"-2"3"15,-3 3 21,1 4 17,-1 1 16,-6 2 12,-4 7 7,1 3 2,-5 0-6,-5 6-1,2-2-4,-5 3-7,-5 1-1,3-1-5,-5 6 0,-4-3-6,4-5-1,3 1-5,-4-4-1,-1 0-1,2-3-2,3-1 0,2-2-3,2-1 3,3-1-5,2-2 0,1 0-3,-1-6 2,4 5-4,1-6-1,1 0 1,5-1 1,0-1-1,3-3 7,3 5 7,2-5 12,4 5 10,4 0 9,1 0 5,-1 3 9,4 5 9,5-1 7,2 7 9,3 4-2,5 4-5,-2 1-4,0 7-9,4-2-5,-4-1-6,0 3-5,0-3-1,-3 1-10,0-3-3,-8-2-2,2 0-12,-1-4-14,-7-1-13,4-6-22,-7 1-24,4-1-32,-8-7-34,0 3-35,1-5-55,-1 0-75,2-7-169,-8-1-78,0 0-125,3-9-147</inkml:trace>
  <inkml:trace contextRef="#ctx0" brushRef="#br0" timeOffset="51427.7">2322 3964 1704,'7'13'-61,"-4"0"32,5-3 23,-2 0 23,4-3 7,-4 4 12,5-4 11,-5 0 8,4-4 6,1-1-1,2-2 1,-4-5-3,8-2 1,-1-8-5,-2-5-5,-1-8 3,1-3-2,2-10 2,-2-9 0,-1-3-1,-6-12 1,3-5-5,-3-5-2,-4-2-5,0-1-3,-3 1 2,-3 4 8,0 8 7,-4 10-1,4 6 2,-1 5 9,1 10-3,-1 1-9,1 6-8,0 4-1,-4 8-6,4 8 1,-4 7 3,0 4 7,1 8-1,-4 9 4,7 9 8,-8 8 8,5 9 0,-1 6 3,1 1 2,-2 17-4,5 2 0,-3-1-7,6 0-6,-3 1-5,3-2-1,0-3-9,3-7-1,0-6-3,3 0-6,2-6 2,5-3-6,4-5 1,2-2-6,5-4-2,3-10-1,3-3 2,0-5-8,6-6-5,-4-6-6,3-5-7,-2-5-1,4-6-7,-3-9-9,-2-6-2,2-7-8,-8-5 4,2 1 3,-9-1-4,-2-2 4,-7 8 1,-4 2 0,-1 2 2,-2 5 5,-11 1 2,2 5 1,-4 2-5,-4 2 3,1 5 7,-5 7-2,3 2 0,-2 7 7,0 7-2,1 5 2,0 6 10,-1 1 11,6 3 1,0 2 0,9 1-6,2-3-5,2 2 8,9 1-6,6-1 0,0-5-4,4-1 7,3-1-27,6-5-20,1-4-33,4-2-43,-2-7-48,-3-2-59,0-2-29,3-6-38,-3-3-138,-3-6-102,-1-2 41,-3-4-47,1-4-34</inkml:trace>
  <inkml:trace contextRef="#ctx0" brushRef="#br0" timeOffset="51608.8">3347 3755 1413,'0'0'31,"0"0"30,3 9 28,-3 2 29,3 3 12,3 4 10,-2 5 7,-1-1-3,0 4-11,5 1-11,-5 3-16,0-3-6,-3 6-11,3-3-14,-3-3-41,4 0-42,-4-1-40,-4-4-44,4-4-50,0-3-51,-3-5-116,0-2-146,0-8-118,-5-6-75</inkml:trace>
  <inkml:trace contextRef="#ctx0" brushRef="#br0" timeOffset="51731.98">3243 3282 1552,'3'-2'-38,"-3"2"7,4 2 4,3 5 1,-4 4-6,3-2-31,1 3-42,-4 2-101,4 1-143,-3-1 138</inkml:trace>
  <inkml:trace contextRef="#ctx0" brushRef="#br0" timeOffset="52410.15">3590 3975 978,'10'15'14,"-4"-3"20,2 2 13,-2 0 15,1 1 14,-1-1 19,0-2 6,2 5 1,-5-5-4,4 0 3,-7-2 5,3 2 1,-3-4 1,0 2 1,-3-4-7,-1-1 5,1-2-5,-4-6-11,0-2-6,1-7-13,3 0-3,-4-8-11,4-3-5,3-6-4,0 2-2,0 0-10,3-6 0,4 3-2,2 0-3,-6 4-4,8 0-2,-1 3 3,3 3-8,-3 0 0,3 3-4,1 4 2,1 0-2,0 6-1,-2 2 1,4 2 1,-4 6-3,0 2 10,4 2-2,-7 6 1,0 2 7,0 5 4,-3 0 5,3 1-2,-3 5 7,-1-1-14,1 3 11,-4 0 0,4-4-2,-3 3-2,-2-1-2,5-1 2,-5-1-1,6-3-2,-6-1-1,7-3-7,0-2 9,1 0-5,1-2-1,5-6-4,0-2 4,1-2-2,6-6-9,1-4 9,6-6-7,0-5 1,0-4-8,3-10 2,-3-6-3,0-2-3,-3 0-1,0 3-3,-8-3 1,-1 7-2,-6 3 2,2 2-2,-7 6 0,-4 1-2,0 5 1,-3 0-4,-6 4-2,-4 2 0,-1 3-5,-5 5 0,-1 2-9,4 0-6,-4 5-11,1 2 0,2 0 0,1 5-4,4-1 2,-2-2 3,4 3 11,7 2-4,4-2 1,-1 3 3,8 0 13,5 0 2,1 1 19,2-4 2,2 3 4,-1 0 0,6 0-1,-6 0 2,0-3-3,0 1-6,-6-1 7,2 3-4,-9-5-5,3 2-12,-7 4-30,-6-6-39,0 2-28,-7-2-33,-1 0-37,-5-1-32,-4-1-53,-7-2-55,7-6-124,-3 0-77,-7-2-163,3-2-168</inkml:trace>
  <inkml:trace contextRef="#ctx0" brushRef="#br0" timeOffset="52596.65">4264 2925 2141,'23'-11'81,"-4"9"8,5 7 13,-4 8 12,-4 2-3,-2 3-5,-4 8-12,0 5-6,-6 1-6,-1 3-17,-3 3-24,-7-1-45,0 3-69,-2 4-81,-9-1-118,2 3-261,-4-4 46,-4 1-54,5-4-45</inkml:trace>
  <inkml:trace contextRef="#ctx0" brushRef="#br0" timeOffset="54644.5">6151 3360 1533,'6'-5'13,"2"0"8,-5 2-7,0-2 2,0 5 5,1-3 6,-4 3 15,0 0 13,0 11 1,-4-1 3,4 0 1,-6 2-1,-1 8 5,0 0 2,1 3-1,-4 3-3,-4 5-4,4 1-3,-3 1-6,0 0-4,3 2-8,-4-3 0,1 1-6,-1-3 1,5-3-5,2 4-3,-4-7-3,2-4-2,2-2-1,1 2-2,-2-8-1,5 3 0,-3-3-8,3-1 11,3-1 0,-4-2 0,4-5-3,0-2-1,4-1-2,-4 0-2,0 0-1,0 0-2,12-4 1,-4 1-4,-2 1 1,7 2 1,1-3-1,2 3-2,1 0 0,3 3 0,3-1 3,4 1-3,6 1 3,1-1 0,3-1-3,0 4 2,-4-4-3,3 0 2,4 3-3,-3-3-11,-3 1-18,-1-6-21,-3 3-18,0-2-26,-6-3-26,-2 1-41,-5-7-69,-2 2-113,-3-4-283,-9 0-122</inkml:trace>
  <inkml:trace contextRef="#ctx0" brushRef="#br0" timeOffset="54863.68">6258 3467 1792,'-3'-3'5,"-1"1"14,4 2 45,0 0 33,7 8 18,0 2 19,2-1 11,1 7 29,4 4-4,2 10 8,-2 2-5,-1 11-4,-3 2-12,0 5-17,-3 2-10,-4 3-13,0 2-12,-3-1-8,4 1-12,-8 0-22,4 4-36,4-3-49,-4 2-38,3-6-42,-3 1-51,0-2-60,7-7-61,-4-7-110,4-4-169,-1-10 48,5-5-138,5-3-140</inkml:trace>
  <inkml:trace contextRef="#ctx0" brushRef="#br0" timeOffset="55699.96">8593 3537 1684,'3'-5'-13,"3"-2"0,-2 2 6,-1-3 12,0 1 5,-1-1 4,-2-1 4,0-2 3,0-2-3,0 1 5,-2-3 13,-1 0 3,-4-2-1,-2-1 5,-5-2 10,4 5-4,-4 2 9,1-1 3,-4 3-3,1 4 6,2 2 1,-5 5 2,-2 5-1,1 2-4,1 4-4,-8 6-2,3 3 0,1 2-8,3 4-8,-3 1 4,6 3-4,4-2-3,-1 2-2,4-3 0,4 1-4,6-3-1,0-3-1,6 1-3,1-3-3,7-3 1,-1-2-1,7-4-5,-4-2 0,8-4-1,-1-2 2,1-3 1,3-3 5,-5-7-6,5 1 1,3-7-4,-3-4 3,-4 0-9,1 1 14,-5-5 4,-2 7-2,-5 0 9,0 2 7,1 1 3,-3 5-2,-3-1-6,3 3 1,-4-3-4,-4 5-6,3 0-2,-5 2 2,0 3 3,0 0 1,-5 15 7,5-2 14,0 1 9,0 7 2,0 4 9,0 2 4,8 8 3,-8 5 5,3 0-1,4 8-2,0 2-4,-2-3-5,3 2-3,-1 2-6,-4-1-1,1-1 0,-1-6-12,-3 1-1,0-7-5,-3 1-3,-1-1-6,1-5 1,-7-2-5,-3-3-4,-4-3 0,0-7-4,-3-3-11,-4-3-21,5-9-22,-8-4-17,4-9-25,-4-6-20,8-9-12,-2 0-16,4-15-12,11 4-1,2-5-7,8-5-16,10-4-21,5-5-28,8 5-35,6 3-36,3 1-48,2 4-104,-8 7-119,3 2 45,0 7-48,0-1-51</inkml:trace>
  <inkml:trace contextRef="#ctx0" brushRef="#br0" timeOffset="57117.18">9203 3507 1534,'16'-2'9,"1"2"-1,-1 2 20,5 1 9,2 4 5,0 1 1,0 1 6,1 3 8,-1 6 6,4 3 7,-4 1 6,4 1-1,-4 2 5,4 2 4,-7 1-4,3-1-3,-4 0 0,-1 4-4,-1-4 0,0-3-6,-4 5 3,4-4-8,-9-5 0,2 1-6,2-5-2,-4 2-9,0-6 0,-2 3-2,1-4-3,0 1-5,0-5-1,-4 0 0,3-1-5,1-9-3,0-2-4,0-7 7,2-11-12,2-4-4,-1-6-1,6 0-3,1-9-2,3 2 1,0 1-1,3 1 0,1 2-3,-4 9 1,0 2-3,-4 1 5,5 3-4,-5 4 0,4 2 4,-3 2-6,3 4 1,-3-2-1,-4 5-4,4 2 2,-4-1 1,0 7 1,-2 1-3,-2 1-1,1 5 4,-3 3 0,-3 3-3,-4 3 4,0-1-2,0 8-1,-4 0 0,0 0 1,1 8 2,-4-1-4,1-1 4,3 1-1,-4-6-4,7 3 5,-4-2 1,4-2 2,0-2-2,4 2-1,3-5 0,2-2 5,1-3-1,4-4-3,2 0 4,5-6-3,-4-1 0,5-6-2,-1 0 0,2-8-2,1-3 4,3-6-1,-5-10-4,5 0 2,-7-9-2,-4-1-1,2 1 1,-9 0-4,-2 6-1,-7-1-5,4 6 2,-1-1 4,-6 6-1,3 0-6,0 1 2,-4 4-4,4 2-2,0 0-3,0 3-8,0-1-6,0 0-1,4 6 2,-1-4 6,4 7 2,-1-4 2,4 3 4,4 0 1,-2 2 3,6-1 1,-6 2 2,6-1-1,2 3 3,-1 0 1,-3 0 1,2 3 2,-1-1 4,-4 2 3,-1 9 0,2-1 8,-4 1-2,1 5 1,-6 0 1,3 1 3,-6 4-3,-2 2 1,0-3-2,0 3 0,0 0 2,0 0-1,0 0 2,0-2 1,0-3 5,0-3-5,8 3 2,-1-6 1,2 0-2,5-2-1,2-2-1,5-5 4,2 0-7,-1-5-1,6-3 1,-1-1 0,-1-6-3,1-5 0,0-3 6,0-4-5,-5-3-1,-1 0 2,-1 0-1,-1-3-3,-5 3 10,-1 5 7,-2 3 1,-1 0 1,-4 0-1,0 5 2,2 5-11,-5 2 0,-3 5-1,0 0-3,0 0-1,-7 12 3,3 0 3,1 2 0,0 1 8,3 2 5,0 0 1,0 1 5,3 5 6,0-3-3,8-1 0,-1 2-1,7-4 3,-1 1 9,4-4-8,7-2 4,-4 0 1,7-4 1,-3-7-3,3-1 0,3-7-1,4-3-1,-3-8-3,-1-7-8,3-7 2,-6-8 7,0-8-8,-4-6-3,-1-4-2,-6 0 27,-5 8 10,-4 5 6,-1 7 8,-1 6 14,-3 0-5,-1 6-8,0 4-7,-4 8-9,-4 1-7,-5 7-6,1 6-4,-5 11-2,0 6 3,-4 10 6,4 14 7,-4 6 9,5 16 10,-2 6 2,1 4 9,-1 24 1,7-11 0,3-11 12,4 0-11,8 0-37,-2-3 1,8 27-8,2-24 13,-2-8-3,-2-5-3,3-12-10,-2 0-3,-4-5-3,-1-10-5,-3-3 1,5-4-2,-3-3-5,1-5-2,-5-8-15,3-8-4,-6 0-25,6-9-13,-6-10-14,-2-8-19,-2-14-23,-5-13-10,-2-25-4,-5-33 1,5-1 4,2-2 11,1 8 8,8 19 8,4 16 6,6 6 9,1 14 6,-2 10 15,12 9 23,-2 3 6,7 9 8,8 7 12,-4 0 7,0 10 6,0 3 5,7 7 0,-7 2 4,0 5-7,-3 4 2,-7 4-6,-4 2 1,-2 3 4,-11 3-14,-6 0-28,-7-2-35,-10 5-49,-7-1-50,-3 0-62,-10-2-50,-13-2-36,-5 1-66,-11-9-93,-5-3-193,-5-2 4,-8-3 81,-13-4-231,-40-4-281</inkml:trace>
  <inkml:trace contextRef="#ctx0" brushRef="#br0" timeOffset="58408.84">1605 4965 2002,'0'0'-91,"0"2"15,0-2 0,8 0 21,-2 3 29,0-2 12,7 3 8,4-4 11,4 0 4,1 0 13,7 0 6,7 0 10,-1 0 7,12 0 4,4 0 7,-1 0 7,2-4-1,8 4 1,7-1-4,4 1-3,8-3-1,11 1-2,8-1-3,-2 0-3,4-1-5,2-1-1,3 0 0,36 2-3,-5-2 2,-19 0-2,-14 1-3,1-2-1,-1 4-3,0-1-3,4 2 4,-4-5-2,34 0-1,-20 2 0,-14 0-2,-3 0 2,0 2 2,0-1 4,0 0 3,1 1-1,-5 2 1,1 0-2,-1 0-6,-16 0 2,0 0-2,0 0 0,1 0-3,-8 0-8,1 0 0,-1 2-2,-4 1 10,-2-3-6,-1 3-2,-4-1 0,1-2-9,0 3 5,0 2-2,-3-5 3,-6 2-3,3 0 2,-1 2-3,0-2 1,5 1-2,-5-3 1,11 3 3,-4 1-8,-3-4 12,2 5 0,7-5-6,-7 3 2,3 1-5,-9-1 1,1-3 4,-1 2-4,-2 1 5,2-1-7,8 3 6,-7-2 0,-4 2-8,1-3 1,-2 0-3,-1 1 6,2 0-15,0-1 11,1-2-1,-1 3-1,1-3 4,-3 1-9,10-1 6,-4 0-3,11 4 6,5-4 0,-4 0-5,9-4 9,-2 4-9,1 0 2,7 0 3,-2-1 1,7 1-2,9 0-4,-8-3 6,-7 3 6,1 0 4,-3 0 4,-2 0-2,1 3 3,-4-3 6,5 0-8,-8 0 7,1 0-8,-1 0 9,1 0 3,-6 0 5,6-3-6,3 3 1,-7 0 1,7-2-4,-4 2-1,5 0-2,-5 0 0,1 0-4,-2-3-6,1 3 6,-2 0-4,-11 0 1,-3 0 5,-8 0-7,2 0-2,-12 0 0,-5 0 3,-2-3-5,2 3 1,-10 0-3,-1 3-1,-2-3-4,-2 0 4,1 0-2,-7 0-1,4 0-5,-4 0-22,1 0-21,-4 0-41,0 0-43,-3 0-41,-4-3-44,1-1-50,-4 1-48,-4-2-99,1-2-161,0-1 20,-5-2-156,12-2-196</inkml:trace>
  <inkml:trace contextRef="#ctx0" brushRef="#br0" timeOffset="59495.45">15249 2680 1873,'16'-8'-74,"-5"0"22,-2 4 25,1 2 10,-2-4 5,-2 5 6,0-4 9,1 4 1,-4-1 7,-3-2 1,0 4 3,0 0 1,-13 0-8,4 0 0,-5 0 5,-2 0-4,-5 0 1,-2 4 1,-7-2-3,-4-2-1,1 0-2,-7 0 1,-4 1-1,-2-1-2,-1-1 0,1 1 0,-1-2-1,4 2 3,5-4-2,2 4 1,3-2-3,6-1 3,-1 3-3,7 0-4,0-2 7,3 2-4,6 0-2,3 2 5,-2-2 4,3 5 8,3-1 2,2 4 8,3-1 4,0-1 10,0 7 3,3 2 6,-3 2 5,3 7 3,-1 0 1,3 8 7,-5 9 8,3 9 2,-3 4 5,0 9 8,0 9-5,0 9 4,-3 29 0,-4 0-6,-3 3-2,0-4 0,-3-1-6,3-3-3,-5-8-9,7-12 8,1-13-17,0 1-11,4-3 3,6-10 1,0 0-2,4 3-4,5-2-5,10-2-1,4-9 1,8-3-12,4-4-2,11-9 2,6-1-3,5-5-6,-3-10-26,-3-4-28,3-4-31,-11-5-41,1-10-48,7-7-55,-8-8-68,-2-5-153,-11-8-94,3-12-135,-6-6-162</inkml:trace>
  <inkml:trace contextRef="#ctx0" brushRef="#br0" timeOffset="59932.32">16362 3035 1833,'17'-10'-21,"-7"3"19,1 1 23,-2 1 17,-5 3 7,2-3 1,-3 2 7,-3 0 7,0 3 2,-6-2-4,-1 2-7,-7 2-5,2-2-5,-9 3-4,-1 0-4,-8-3-2,0 2-5,-7-2-2,3 0 0,-6 3-6,0-3 0,0 0-2,0 0-2,4 2 0,2-2-3,1 0-1,3 0-2,3 0-1,7 0-2,-4-2-1,8 4-2,-1 0 2,4 3 3,-1 2 13,8 5 10,3 2 7,-1 6 8,1 6 5,6 3 3,1 8 13,2 9 3,4 7 4,0-2-5,0 17 2,0-3-7,0 5-7,3-2-5,-2-3-1,-1 0-7,-1 0-3,-1-13-9,-2 1-19,-3-12-14,-3 0-24,4-3-20,-4-6-21,3-5-20,-6-1-22,3-4-42,-7-4-23,4-6-20,-3 1-14,-2-5-6,-2-6-29,1-4-41,-2-6-317,5-2-100</inkml:trace>
  <inkml:trace contextRef="#ctx0" brushRef="#br0" timeOffset="60066.47">15789 3960 1541,'7'-27'-39,"3"1"11,6 4 32,1 0 26,3-1 9,4 3 1,3 0 4,-2 5 5,2-3 2,3 3-2,0 0-1,3 3-3,-3 0-6,1 1-2,2 1-8,-3 0-12,-3 3-31,-1 2-45,1-3-37,0 3-47,-3-2-97,-5 2-251,-2-1 3</inkml:trace>
  <inkml:trace contextRef="#ctx0" brushRef="#br0" timeOffset="60793.53">16559 3770 1405,'10'7'1,"4"1"29,-4-5 19,2 1 3,6 1-1,-1-2 0,-2-3 1,3-3-2,4-2-2,-1-2 1,-1-1 0,-1-5 4,-1-1-1,-1-4 5,-4 0 3,-3-1-8,3-1 2,-9-3 0,-1 1-3,-3 4-3,0 1-3,-7-1 0,-3 1-1,3 7 1,-6-1-2,2 9 2,-4 2 2,-3 9-1,-1 3-3,-1 7 1,-1 4-3,2 4 9,-1 1-5,2 4 4,6 1 9,2 2 1,-1-2 5,8 1-2,6-1 1,0 1 5,7-3 7,4-4-12,7 1-10,2-3 3,7-5 2,3-5-9,4-3-3,3-4-7,-3-8-8,6-5 2,0-6-5,4-8-2,-4-9 0,4-9-5,-4-11-2,7-25-3,-10-9-3,-10-10 0,-6-8-3,-10 2-1,-8 11 0,-6 14 0,-6 3-3,-5 6-1,4 10 0,-2 7 5,-2 10-3,5 7 1,-4 7-3,4 13 4,-8 6 10,4 5 8,-1 12 13,-2 12 7,4 6 8,1 13 5,-1 1 3,2 8 0,4 2-1,3 4-2,0 2-2,6 6-7,4-1 0,4-3-7,5 0-5,5-2 2,6-6-3,0 0-7,6-8-1,2-4 1,-5-11-6,4-1 0,-4-11 0,-4-3-3,8-7-3,-7-6 0,-3-4-1,-1-4-6,-1-12-1,-3-1-2,-2-9-2,-2 0 0,-5-3-1,-4-3 2,-1 8-7,-2-1 2,-3 2-1,1 3-2,-2 3-2,-2 2-2,0 5 0,-2 2-1,-5 5 1,4 6 0,-4 5-2,0 2 1,3 5-1,2 5-11,-2-1-13,4 5-19,0-2-29,6 2-26,5 5-16,2-3-26,4 0-28,0-8-39,-4-4-44,7 1-22,-3-7-47,-4-6-62,4 1-87,-4-6-69,1-2-143,-5-5-182</inkml:trace>
  <inkml:trace contextRef="#ctx0" brushRef="#br0" timeOffset="61164.68">17947 3527 1925,'23'3'-23,"-3"-1"27,7 3 24,0 3 9,-1-3 5,4 3 7,-3 1 8,-1 1 1,1 0 1,-4 0 1,1 5 4,0 0 1,-5 0 2,1 5-3,-3-2-5,0-2-3,-8 5-7,2-1 0,-1 2-8,-4 2-7,1-2-4,-7 0-4,0-3-11,-5 2-18,3-1-21,-8 0-23,4-6-16,-8 6-32,4-8-24,1-3-34,-5-1-42,1-3-88,-4-5-375,7-3-153</inkml:trace>
  <inkml:trace contextRef="#ctx0" brushRef="#br0" timeOffset="61335.22">18300 3546 1831,'14'-9'-1,"-1"4"15,-3 0 24,3 8 20,-1-1 11,0 5 18,1 9 14,1 1 11,-1 8 1,-5 3-3,7 4-11,-5 3-11,6 5-6,-5 5-10,6-2-28,-4-3-52,4 0-53,-1-2-59,4-1-64,-7-8-122,8-1-185,1-5-103,12-7-95</inkml:trace>
  <inkml:trace contextRef="#ctx0" brushRef="#br0" timeOffset="61823.85">17794 3302 1583,'3'-5'-60,"0"2"6,-3 1 6,0-1 4,0 3-26,3-2-38,-3 2-99,0 0-131,4-2 148</inkml:trace>
  <inkml:trace contextRef="#ctx0" brushRef="#br0" timeOffset="62147.99">19537 3122 1064,'18'-5'125,"-9"2"0,1-1-1,-3 4 3,-1 0 14,-2 7 7,-1 8 3,-3 0-7,3 9 0,-3 5-2,4 8 1,-4 3-9,-4 10-11,4 3-16,0-1-5,4 5-16,-4 0-7,3 2-27,0-4-35,0-2-27,2-7-34,1-5-28,0-7-36,1-2-34,4-6-58,-2-9-71,4-5-135,-2-6-86,2-6-30,1-2-25</inkml:trace>
  <inkml:trace contextRef="#ctx0" brushRef="#br0" timeOffset="62523.71">19998 3180 1479,'6'-9'-2,"-2"8"21,-1 2 27,1 8 19,-1 0 14,-3 4 11,-3 2 11,-1 2 4,1 4 0,-1 4-4,-2 2-9,-1 4-8,-3 1-6,-4 0-9,5 1-6,-8 2-8,-3 2-2,0 1-11,-4-3-8,2-3-9,-2-5-11,4-2-7,-4-2-5,5-2-2,-5-4-2,4-3-2,4-1-1,-1-3 0,1-5 1,5-1 0,1-4-1,1 0 2,1-4-2,8-1 0,3 0-1,2 0 4,4 0 3,1 0-2,1 2 4,5 1 4,1 2 2,-1 2 5,7 4 8,1 1 2,3 3 2,6 3 2,1 1-2,-4 4-2,6 2-2,-3-1-2,4 5-4,3-2 1,-10-5-7,4 1-18,-4-3-21,0-2-20,0-1-26,0-2-29,-3-5-23,3-3-34,-5-2-29,2-4-54,3-4-108,-9-4-221,2-7-75</inkml:trace>
  <inkml:trace contextRef="#ctx0" brushRef="#br0" timeOffset="62739.13">20525 3082 1574,'-5'-27'22,"3"7"24,-2 6 6,0 2-6,4 8 22,0 4 29,0 0 20,10 16 7,-2 2 8,-1 7 6,2 7 1,5 4 10,-4 9-15,7 5-15,-7 0-7,5 12-17,3-5-5,2 6-14,-3-2-14,-1-4-28,1-7-30,-3 0-30,2-7-32,-6-8-42,3-2-38,-6-4-33,7-1-24,-8-6-27,1-7-88,-1-2-120,-3-8-176,5 0-104</inkml:trace>
  <inkml:trace contextRef="#ctx0" brushRef="#br0" timeOffset="63609.47">20958 3742 1642,'16'-7'8,"5"-3"13,-1-1 12,7 2 17,3-4 3,3-2 5,-6-2 6,3-4 8,-4-1 9,1-3 5,-4 0 3,1 0-2,-8 0-4,-2 0-8,-1 3-5,-13-1-5,0 3-3,0 3-4,-10 2-6,-1 0 5,2 5-9,-7 2-3,-2 6-2,1 4-5,-2 3 3,-5 8-6,1 3 6,0 8-1,3 1 6,0 1-2,3 8 5,8-2 7,-5 3 4,7-2 0,4 1 5,3 2-2,3-3-3,7-4-9,4 1 3,9-2-18,0-3-1,4-5-6,6-2-2,4-6 0,0-2-6,-5-8 5,6-2-12,-6-4 1,6-4 0,-2-7 4,-3-6-10,1-6 2,-4-3-2,-4-8-2,-3 1-3,-2-5 4,-5 2-5,2 0-2,-9 5 6,2 4-4,-5 6 0,1 0-3,-1 6 1,2 1-4,-8 5-3,0 7 5,0 0-8,0 6 5,0 0 8,0 11-4,-8-2 5,5 4 2,3 2 9,0 2 2,0 4 7,3 1 10,5 0-3,-5 1-6,7 2 8,-1 2-7,5-1 7,2-2-8,1-4-2,3-2 2,-3 0-2,3-6-2,0-5-3,0-2 1,7-3-3,-11-4-3,7-5 0,-2-6-4,2-4 0,0-8 0,-6-3-3,-1-2-3,-2-5 0,-4 3 2,4 2-2,-11 2 0,3 6-1,-2-1 2,2 3-4,-6 7-1,0 4 2,0 4-2,-3 5-1,3 0 0,-10 10 0,7 0-3,0 2 2,-5 3 1,5 0 4,0 6 6,3 1 10,0 0-2,0-3 1,0 5 2,3-5 0,8-1 1,-8 0-3,3-1-2,7-4 0,-2-4-1,-1-1-1,7 0 2,-11-6-6,7-4 4,1-3-3,-1-3-5,4-4 5,-4-5-5,1-4 2,-1-4-2,4 0-1,-4 3-1,1 2 1,-5 0-3,4 3 0,-5 0-2,1 3-1,1 4-2,0 0 2,0 5-2,-3 5 2,6 3 5,-7 4-4,4 3-1,-3 2 1,0 4 1,3 4-2,-4 0-3,1 2 5,0 3 2,-1 0-10,2 0-24,-2-3-14,4 1-26,-10-1-20,6-4-13,2-3-23,-8-5-44,0-2-51,0-4-60,0-6-93,0 2-141,-10-17-47,6 2 59,-12-6-121,2-8-124</inkml:trace>
  <inkml:trace contextRef="#ctx0" brushRef="#br0" timeOffset="63735.15">21809 2832 1831,'-10'0'-4,"10"0"6,0 0 2,0 0 1,3 7-3,4-2-2,-1 1-40,4 1-55,-3-2-99,0 1-320,-1-3-19</inkml:trace>
  <inkml:trace contextRef="#ctx0" brushRef="#br0" timeOffset="64360.07">22536 2580 1503,'0'-4'10,"2"-1"12,5 4 21,0-5 6,7 6 6,-8-2 3,4-1 5,4 1 10,-2 0 4,9-1 1,-5 3 0,8 0 4,-1 3 0,4-3 0,6 0-3,-3 2 2,4-2 2,2 0-5,2 0 9,-2 0-4,4 0 8,-10 0 0,0-2-6,0 2-6,-3 2-5,-7-2-5,-1 0 1,2 0-12,-5 0 0,-2 0-7,-1 0-6,4 5-1,-14 1 0,7 2 5,-10 4-1,3 2-3,-6 3-1,3 7 6,-7 3 5,4 5-2,-7 8-13,3 11 5,-6 11 2,0 5-3,1 5 11,4 29 6,1-13 3,4-8 0,-1-1 7,8 1 5,-4 28 1,3-21-1,4-12-3,-7 0 8,0-2-2,3-6-3,0-10-1,-1 1-4,-2-5-5,8 2 1,-8-3-13,0-9-3,-8-6-5,3 3-7,2-5-1,-11-1-4,-2-2 1,2-3-11,-9-1-5,0-3-16,-1-5-20,-9-5-24,-4 0-32,-3-5-40,0-2-42,0-4-42,-7-4-52,1-2-73,-1-8-128,-3-6-234,0-6 82,-1-10 76,9-6-247,2-4-261</inkml:trace>
  <inkml:trace contextRef="#ctx0" brushRef="#br0" timeOffset="68291.45">5683 5745 502,'5'-3'136,"-2"2"-31,-3-2-24,0 3-5,3-3 0,0 1-8,-3 2 0,4 0 1,-4-4-1,0 4 7,0 0 6,0 0-3,0 0 6,3 6-1,-3 0 5,0 1 0,3 2 4,-3 4 2,0 1-2,4 4 3,-4 5 1,2 2-2,-2 4-3,0 2 0,5 6 0,-2 6 13,-3 9-1,2 3-9,-2 0-4,4 5-13,-4 10 4,4 2-6,-1 3-1,-3 3-6,0 0-3,0-1-4,3 1-5,-3 2-4,4-3-2,-4 1 5,2-1-8,-2-2 6,5 2-6,-5-2-7,0 0 7,3-2-2,-3 2 3,0 0 1,0-5-5,0 3-3,0-3-2,0 0-3,-3 1-5,3-12-1,-5 0-4,5-1 1,-2 0-4,2 0-1,0-1-1,0-2-2,2 3-2,6-7-5,-6 4 4,9-2-5,-2 2 0,1-5 2,0 3-2,5-3-2,-2 0 1,4-3 5,-4 2-2,4-3 8,-4-1 4,0 0 2,0 0 0,1 0 5,-4 3 5,0-6 2,3 5-3,-6-9 1,3 8 4,-4-9-2,5 4 2,-5-5 2,1 3-4,-1-1-1,5-1 1,-5 1 6,4 6 4,0-2-6,-6-3 1,-1 9-3,0 0 0,1-6 1,-1 0-6,-3 2-3,0-7-4,0 1-3,0-4-3,-3 4-1,-1-4-1,-2 5-2,-2-3-1,2 5-3,0-7-2,-4 2-4,2-4 2,2-1 1,0-10-2,2 2-9,-2-5-31,-2-3-49,1-5-46,5-5-58,-1-5-65,-1-2-78,1-10-95,-4-4-211,-4-12-16,2-12 79,-12-14-296,-1-15-349</inkml:trace>
  <inkml:trace contextRef="#ctx0" brushRef="#br0" timeOffset="69321.81">4210 6870 2182,'0'0'-130,"0"0"14,0 0 18,20 3 17,-4-3 20,5 5 13,6-1 7,6 1 11,3 3 18,8-3 14,6 2 5,6 3 8,11-3 8,13 2 3,9 0 7,6-3 2,8 0 3,30 5 1,7-4-3,-26 0-2,26-2-4,-26-2-1,21 5-1,-20-6-2,-12 0 1,4 1-2,-1-1-3,5-2 1,-5 0 1,4-2-1,34-1 0,-24 1 3,-14 0 2,1-1 5,0 1 2,-8-1 4,5 0-3,-7 1-1,-1-1 0,1 3-4,0 0-3,-17 0-1,0 0-3,1 3-3,9-3-1,-11 2 0,2 1-5,-5 0 0,-2-1 1,2 1-5,-2 1 3,-1-1 1,-4 3-1,2-4-2,-1-1 2,-4 3 0,3-2-1,2 1 0,-1 0 1,0-1 2,1 1 1,-1-3 5,-4 1 1,5-1 2,-1 0 3,-4 0 0,-2-1-1,2 1 0,2-3 5,-2 1-9,-3-1 2,4 0-3,-1 1 1,-2-2 0,3 1 3,0-1-3,-1 4 4,1-2-5,-1-3 4,-3 3-7,-6-1 1,0 1-2,0 2-1,0-3 1,-4 0-9,3 3 4,0-2-2,12-1-3,-12 3 8,12-2-3,-5 0 3,4-1 4,-1 1 5,1-1 6,-4 1 4,4-1-1,0 1 10,-1-1-8,-10 0-3,12 2 5,-12 1-8,5-3 1,-5 1-4,8-1 0,-4 3-9,-3 0 1,-1-3-2,0 1 1,1-2-2,-3 4 13,-1-1-1,-3 1 5,0 0-3,0 0 2,-5-2 1,-4 2 0,-3 0-3,-2-4-2,-3 4 1,-3 0-6,0 0-1,-7 0-2,2 0-3,-6 0 1,-3 0-11,-2 0-37,-8 0-49,-6 0-42,0 0-51,-22 0-62,4-5-70,-12 3-163,-12-5-102,-16-1 60,-8-2-117,-20 0-124</inkml:trace>
  <inkml:trace contextRef="#ctx0" brushRef="#br0" timeOffset="70069.93">4849 6270 1634,'0'3'-37,"0"-1"0,0 1 16,4 1-1,0 1 14,3-5 13,3 3 10,-1-3 8,5 0 8,-2 0 5,3-3 10,0-2 1,3 1 8,-5-1 5,4-2 4,-4-5-6,1 5 4,-1-3-4,-3 0-1,0-2-1,-3 1 2,-1-1-7,-6-1-2,0 1-2,-3-1-3,-7 1-6,0 2-1,-3 3-3,-4-2-3,-3 3 0,3 0 4,-6 6 2,3 0 0,-3 6 0,-2 4 3,3 2 8,-1 10 1,3 3 3,-1 6 2,2 4 0,2 5 6,4 2-1,2-4-4,5-1-1,3 3-4,6 1-4,3-4-2,8 4 0,10-2-6,3-4-1,9-3-1,7-2-4,14-2-9,6-3-18,-6-8-28,3-7-45,3-2-55,-3-3-58,-3-9-82,-3 1-215,-5-6-67,-5 0-117,-4-6-159</inkml:trace>
  <inkml:trace contextRef="#ctx0" brushRef="#br0" timeOffset="71847.81">4527 6150 1691,'0'-8'-57,"0"3"14,4 0 20,-1 1 18,-3-1 8,3 2 23,-3-1 11,0-2 12,0 4 4,3-4 6,-3 3 9,0-1 4,0 1 0,3-2 1,1 2-4,-4 1-5,0 2 4,10 0 4,0 2 8,0 4 3,4 1 0,2 7 2,4 3 11,4 2 2,2 4 9,0 2-6,4 5-7,8 3 7,-5-1-5,7 7 3,-5 4-7,6 2 1,-1 0-9,0 0-10,-3 0-2,0 0-8,3 0-13,-10-8 0,-3 1-8,3-1-3,-7-1-7,-3-9 8,0 1-7,0-3-8,-7-5-23,-3-3-15,4-2-27,-8-2-31,-2-6-25,-1 1-24,-3-5-17,0-6-14,-7-5-16,1-1-11,-1-9-11,-3-5-17,0-4-12,-4-11-24,1-3-38,-4-5-46,4-2-306,0-2-127</inkml:trace>
  <inkml:trace contextRef="#ctx0" brushRef="#br0" timeOffset="72167.96">5127 6174 1664,'0'-24'-33,"-3"3"11,-1 8 24,4-1 24,0 4 15,-3 0 15,3 3 12,0-1 11,-3 1 11,3 0 8,0 2 5,0-1 3,0 0-2,-4 5 2,4-5-5,-3 4-1,3-1-3,-3 1-7,3 2 1,-7 5-4,0 1 5,1 2 5,-1 1-3,-3 1-1,3 5 2,-3 5 5,1 1 0,-2 0 17,1 9-4,-3 3-5,3-1-9,-3 3-1,2 2-6,-2 4-6,-4 1-8,1 0-6,-2 1-8,-1-3-7,3 0-1,2-5-8,1-2-6,-4 0-2,6-7-2,-1 3-6,-2-8-4,8 0-15,-7-1-24,2-5-37,2 0-36,-1 0-36,-1-5-30,2-3-23,-1-2-31,3-2-38,0-3-35,1-3-26,-1-2-48,1-2-95,-2-3-81,2-2-177,-1-1-198</inkml:trace>
  <inkml:trace contextRef="#ctx0" brushRef="#br0" timeOffset="72543.75">4474 6486 1864,'-7'-3'-27,"4"-3"9,-1 3 13,1 1 16,-1 0 18,1-1 17,0 1 19,3-1 10,-3 0 16,-1-2 6,4 3 5,-3 0 3,3-1-3,0 3-6,0-2 3,-3-1 8,6 1-7,-3 2-2,10 0-4,0 2 7,3-2 10,4 3 2,3-1 1,4 1 6,6-1 9,3 0 5,6 1 2,9-1 0,1-2-5,8 0-7,0 0-7,8-2-6,6-1-2,-1-1-2,0 1-10,-3-2-7,0 0-11,0 0-7,-15 1-8,-1-1-4,-4-1-4,-4 5-10,-7-4-4,-6 4-6,0 1-13,-6 0-27,-10 0-51,-4 0-52,-7 1-49,-3 5-42,-8-3-42,-1 0-53,-4-1-45,-8-2-41,-1 3-114,-8-3-128,-4 0 52,-3-3-158,-3 1-218</inkml:trace>
  <inkml:trace contextRef="#ctx0" brushRef="#br0" timeOffset="72802.85">4694 6120 1869,'-5'-9'-78,"3"2"27,-1 0 14,0 0 15,-1-4 12,0 4 16,1 0 2,0-1 10,0 4-1,-4-4 3,4-1-2,0 6 2,-1-3-1,0 1-7,1 3-3,3 2 1,0 9 2,7 4-5,0 7 2,6 10-2,7 10 1,10 11-16,2 3-43,23 16-70,-6 5-206,5-5-137,-14-12 28</inkml:trace>
  <inkml:trace contextRef="#ctx0" brushRef="#br0" timeOffset="73583.87">6644 6317 1245,'-6'-2'-5,"3"-1"10,3 0 20,0 3 17,9-2 15,-1-1 2,1 3 4,1-2 3,1 2 5,2-2-3,-2-1 2,4-2 2,-2 0-2,8-3-2,-4-1-4,-2-1-3,5-3-4,-3 0-2,-4 1 1,4-3-5,-4 0-3,1-3-1,-4 3 2,-3-2-1,0 3-2,-5-3-4,2 3-1,-8 1-6,2 1-3,-5 0-2,-4 2-3,-1 2-4,-1 2-3,-7 5 0,2 1-2,-4 6 9,-5 3-8,-1 8 4,-2 3 4,0 9 4,1 0 11,2 9 4,1-1-1,5 3 9,8 2 1,-1-2-4,8-3 12,3 1 0,3-1 2,3-1-1,11-1 9,2-2 2,4-4-3,10 1-6,7-5-3,1-2-5,11-4-9,1-4-3,2-3-3,-4-3-8,2-1-4,0-7-11,-3 2-23,2-3-34,-2-3-38,-4-1-47,-2-4-59,-5-1-58,1-4-75,-7-3-197,-3 2-48,-7-1 70,-4 1-63,1 2-54</inkml:trace>
  <inkml:trace contextRef="#ctx0" brushRef="#br0" timeOffset="74331.42">8843 6183 1412,'-11'-13'-38,"1"-3"16,1 2 6,-2-1 23,1 0 8,1 0 3,-2 2 12,-2-2 11,-1 2 2,1 1 7,-7-1-3,4 4-1,-6-2 0,4 4 4,-6 2 3,1 0 4,2 5-1,-4 5 0,1 2 4,4 4 5,-7 7 1,3 2-4,5 6 0,2 5 2,-7 6 1,8 1-2,-1 2-3,4-5-5,7 2-4,-2 1-2,5-3-7,0-1 4,6-1-1,0 0-3,8-3 2,-5-8-3,11 3 1,0-7-9,3-1 3,4-4-3,-2-6-11,5 0 3,0-4-3,0-3 0,-4 0-4,4-5 3,0-2-2,-6-6-8,4 1 3,-5-9 1,-5-4-7,3 0-1,-6-2 2,-1 0 1,-4 2-7,0-1 4,-4 2-2,-1 3 6,-2 3-2,5 2-1,-2 3 4,-3 1-6,3 4 1,-3 6 3,4 2 1,-4 0-4,10 12 5,-4 0 8,4 3 4,4 6 1,6 4-3,0 2 2,3 5-10,7 4 2,3-1-1,7 7-3,1-5-4,5 1-17,1-1-31,-7-9-45,7 0-50,-1-6-55,5-4-77,-1-6-201,-4-2-68,-2-5-96,2-3-130</inkml:trace>
  <inkml:trace contextRef="#ctx0" brushRef="#br0" timeOffset="74899.9">10873 5770 1744,'7'-8'-6,"-4"3"11,1-2 3,-1 5 10,-3 2 40,0 0 25,0 9 10,0 4 9,-3 1 5,-1 10 16,1 3 10,3 10-10,-3 1 1,-1 4-9,8 8-7,-4 5-11,0-2-5,6 2-9,1 2-10,-1-1-1,5-1-5,-1-1-10,-1-1-6,5-3 5,-1-3 3,-2-2-10,5-5 0,-5-5-5,-2-8-7,1-1 5,-4-4 0,2-2 5,-2-2-3,1-9-5,-4-3 0,0-5-8,0-4-5,2-8-2,-10-2-5,2-9 0,-3-11-9,-1-1-6,1-12-5,-8 1 1,4-2 1,4 10-2,-2-1-8,5 6 5,0 2-2,3 5-1,3 0 4,5 2-5,-2 5 1,7 4 6,1 3-8,5 5 8,-2 0-3,3 6-3,6 3 9,1 2-3,0 5 2,0 5 1,3 2 5,0 7-6,-7 0 4,7 8-2,-10-4-1,-3 4 2,-4 1-1,-2 2-1,-8-2 1,-6-4-15,-1 4-24,-6 0-31,-3-4-34,-8-3-37,2-2-46,-1-2-45,-1-6-54,-2 0-127,0-2-145,0-4 50,5-5-59,2-5-65</inkml:trace>
  <inkml:trace contextRef="#ctx0" brushRef="#br0" timeOffset="75257.94">12785 5929 1546,'5'-7'19,"-1"0"-4,-4 2 14,-4-1 9,-1 2 6,-6 2 5,-3-1 7,1 0 4,-4 3 11,-3 0 7,-1 3-1,-3 2 1,-3 5-2,-1 2 3,-4 6 9,5 8 1,-6 3 1,3 5-6,3 7 0,-3 9-1,9-5 1,5 0-2,6-1-11,3 4 5,4-5 1,9-4 0,5 5-3,8-2 2,5-5-12,6-2-4,5-2 6,10-6-3,2-5-12,2-1-3,6-4-4,-3-4-11,-9-6-13,4-2-34,-6 0-38,-5-5-46,-9-2-62,3-1-72,-10-5-87,-7-1-179,-6-1-42,-10 3-136,-7-4-170</inkml:trace>
  <inkml:trace contextRef="#ctx0" brushRef="#br0" timeOffset="76172.08">4617 7795 1822,'7'5'-44,"-1"-3"23,1 0 21,3 1 14,0 0 11,3-1 6,1 1 6,2-1 11,-2-2 10,5 0 8,-3-2 7,6-1 0,0-5 3,2 4-9,-2-6 6,3 1-4,-6-3 3,5 0-2,-4 0-5,-4-4-4,1-1-7,0 0 3,-4 2-4,-3-3-8,-1 1 1,-1 0-7,-5 0-4,1 3 11,-4 2-4,-7-1-10,-1 3 1,-1 2-10,-7 2 3,-4 0-5,-1 4-2,-2 2-3,-3 2 6,-4 6-1,0 2-4,-3 5 13,3 2-1,0 1 9,6 4 1,4 0 2,4 6-3,5 2 4,5 0 3,6 1 3,3-2 3,7 4-2,7 0-9,0-4-2,9 2 0,8-2 1,-1-1-8,7-3 0,3-8-8,7 1-38,0-3-44,-10-8-43,4-1-51,-5-1-65,-2-2-57,-4-6-161,-6-2-130,-3-1 58,-5-1-84,-5-4-92</inkml:trace>
  <inkml:trace contextRef="#ctx0" brushRef="#br0" timeOffset="77152.46">5060 8802 1520,'-6'-12'-66,"-1"-1"14,1 4 17,-5-3 15,-5 0 6,-4 3 16,-1 4 15,-2-3 9,-3 3 3,-4 5 11,0 0 4,-4 3-4,5 4 6,-9 2 5,5 5 3,0 1-2,0 2-4,2 3 1,5 1 0,2-1-3,5 2-3,2-1 2,4 0-6,6 2-6,0-4-1,7 1-1,0-4-2,3-1-1,8 0-5,-2-3 1,5-3-5,-1-1 3,4-2-1,3 0-6,-3-5 0,6-2-1,-3 1-2,0-6-2,0 0 3,0-2-3,0-1 0,-1-3 0,-1-3 3,-4 2 5,2-5 4,-3 4 8,-3-1 18,0 0 9,-4 5 8,5 1-6,-8 1-2,7 0-7,-4 3 0,-2 5 0,3 5-4,3-1 2,-1 8-7,5 0-4,6 0-1,-3 5-1,9 3-5,4 0-1,4 0-4,6 5-5,3 3-13,7-3-29,-3-3-41,7 2-58,-5-3-48,5 1-54,-11-4-99,-6-3-166,-4-3-155,-6-1-139</inkml:trace>
  <inkml:trace contextRef="#ctx0" brushRef="#br0" timeOffset="77833.63">4377 9515 1647,'7'-9'-38,"2"1"12,2-1 17,-5 2 11,1 2 16,-1-3 5,-2 4 21,-1-1-1,4 5 17,-7 0 25,7 5 7,-7 7 7,0 0 3,0 5 2,-4 4 2,1 4 0,0 1-5,-4 6-5,0 0-6,1 1-7,2 2-10,-2-1-6,-1 2-2,3-1-9,1-3-3,-3 3-9,6-7-7,-4-1 1,1-1-7,3-4 3,-3-2-8,-1-6 2,4 5-7,-4-7 1,4 0 0,0-2-2,-3-5-1,3-2-9,0-3 1,0 0-1,-3-15-2,0 0-3,3-3-3,0-4 2,3-3-6,0 0 0,0 0-1,1 2-3,6-1 7,0 3 2,0-2-4,4 9-6,2-3 7,1 4-3,0 5 2,-1 1 6,1 4-2,3 1 6,-3 4 1,-1 3 5,1 0 8,-4 3-11,1 5 12,-1-1 1,1 0-7,-8 6-5,-3 0 4,0-1-3,-6 3-4,-3 0-13,-1 0-23,-7-1-29,-2 4-45,-7-3-47,2 0-56,-2 0-61,-4-3-207,1 1-68,-1 1-109,4-3-143</inkml:trace>
  <inkml:trace contextRef="#ctx0" brushRef="#br0" timeOffset="78202.15">4657 10575 1765,'0'0'12,"0"0"13,0 0 20,0 0 23,-10 0 3,3 0 3,-3 2-5,1 1 4,-5 2 10,-2 2 5,-8 3 0,0 0-3,-6 4 2,0 4-1,-3 0 1,3 2-6,-6 5-2,-1 5-3,7 0 1,0 0-5,3 0-1,0 3-6,10-3-4,1 2-6,10 1-3,3-3-5,3-2-3,9 1 0,12-2-4,4 6-3,16-8-8,2-2-1,11-4-7,6-3-16,3-4-44,7-4-49,0-6-66,2-2-97,2-10-171,2-2-141,-2-8 61,-3-6-101,-5-3-101</inkml:trace>
  <inkml:trace contextRef="#ctx0" brushRef="#br0" timeOffset="79471.98">3587 8274 301,'-8'0'120,"2"0"-48,6 0-14,-3 3 1,3-3 19,0 0-17,14 8-2,-2-7 5,1 3-3,5-2 2,8 4 11,1-1 0,3-1-4,13-1-2,4 2-3,6 0-9,9 0 0,9-1-1,3 2-3,9-6 3,11 2 1,5-2 0,5 3 3,3-3 0,0 0-5,-2 0-1,5 0-6,-2 0-5,2-3-5,-3 1-3,0-1-1,0 0-2,-4 1 0,4 2-3,-2-2 0,3-1-4,-1 1-2,-5 0 2,2 2-4,-4 0-6,-3 0 1,-4-3-2,-13 3 0,1-3-2,-5 3-1,0 0-1,1-2 0,1-1-1,-5 3 0,4-1-4,-4 1 3,4 0-1,-4 0 3,4-3 1,-4 3 0,0 0 0,-2-3 6,-5 3-3,1 0 1,-1-2 0,-9 2 0,-1 0 1,2 0-2,-5 0-2,1 0 2,-2 0-1,2 0-1,0 2-3,2-2-1,-3 0-2,1-2 1,-1-2 5,4 4-5,0-2-1,3 0 1,3 2-2,4-5 2,2 2 0,-2 1 1,6-1-1,-3-2 1,5 3 0,-3 2 0,1-5-3,-2 2 1,2 1 5,-3 2-2,4 0-4,-4-3-2,-5 3 0,4 0-1,-3-3 3,-6 3-2,-4 0-2,5 0 4,5 0-5,-9 3 3,-1-3-2,15 0 2,-11 0-2,0 0 2,-3-3 0,9 3-2,-7-2 0,6 2 2,0-2 1,-7-1-3,-1 3 3,6-2-1,4-3-1,-4 2 1,-6 1-1,-1 2-2,11-4 2,-1 4 0,2-3 0,-2 0-1,4 1 2,-3-2-4,1 2 2,3 0 0,-1-2 0,0 4 1,1-1 0,2-2-1,1 1 1,-1-1-1,0 0 1,8 3-1,-4-2 2,-1 0 3,4 2-2,-5-3 5,4 3 4,-3-2 3,-2 2 3,-4-3-1,-8 1-1,-4-1-4,-8 3 2,-4-3-1,-9 1-6,-3 2-6,-5-2-29,-12 2-40,-4-3-50,-9 6-48,-8-6-56,-6 1-141,-13 0-123,-7-1-38,-7 0-28</inkml:trace>
  <inkml:trace contextRef="#ctx0" brushRef="#br0" timeOffset="80537.63">7509 5591 1403,'9'1'-37,"-6"2"9,1 2 18,3 2 15,0 1 12,-1 2 14,-1 2 7,3 5 9,-1 4 14,0 1 5,-4 3 10,-3 13 6,3-1 5,-3 13 1,0 6-4,0 14-11,-3 10 6,0 32 10,3 5 6,-3 3-10,6 0-7,-3 0-7,3 0-3,0 0 1,-1-3 3,10 4-5,-2-1-1,-2 5-2,4 5 2,1 0-1,0 0 3,4 0 11,-4-3 5,1 1 2,2-6 3,-3-3 3,4-5-4,0 1-1,-2-5-15,3-2-9,0-1 6,-6-3 7,6 0-5,-3 0-6,0-1-4,-2-3-4,-1 2 0,-2 2 3,0 2 4,-3-4 6,1 3-3,-2-17 2,-3-13-6,-3 5 5,0-2 3,0 4 7,-3-2 4,0 0-4,-5 0-5,2-5-2,0 0-6,2-5-4,-2 0-3,-2-12-7,2 0 1,2-4-6,2-4-4,-2-7-6,0-6 2,2 1-6,2-9-6,-3-1 1,3-6-5,-5 1-2,5-1-2,-3-4-14,3-3-22,0-2-39,-3-6-51,3-2-65,3-2-70,-3-3-76,-3-18-98,-1 1-209,1-11-27,-4-9 80,2-19-348,-6-19-400</inkml:trace>
  <inkml:trace contextRef="#ctx0" brushRef="#br0" timeOffset="81300.04">9859 5570 2310,'14'0'-151,"-1"4"26,-3 1 29,0 7 30,0 4 24,0 4 30,3 11 16,-6 1 21,0 7 14,0 14 17,-4 22 20,0 38 19,-3 9 0,-3 11-7,-4 9-2,4 3-2,-4 5 5,4 3-1,3 2 1,3 9 4,0 4 7,4 5 0,6 2-6,-3-1 11,4 2 0,2-6-7,5-3 3,-1 1 3,-4-4 12,1 2-5,-1-1 0,-5-3-4,2 3 3,-7-6-5,-2 5-4,-4-8-5,0-11-10,0-4-7,-4-9-9,-2-9-7,3-3-4,-4-10 3,0-22 2,4-11-3,-7-7-5,7-2-7,-4-1-3,4-13-4,-1-3-4,1-9-5,-1-1-2,4-4-5,-3-2-3,3-7 0,0-1 1,-3-2-11,3-2-8,0-6-13,0-2-33,0 0-10,0-3-23,3-5-32,4 2-34,3-4-35,-3-5-33,-1 0-34,8-5-32,-4 0-33,3-6-44,4-1-117,-4-8-99,7 1 65,0-5-154,0-5-152</inkml:trace>
  <inkml:trace contextRef="#ctx0" brushRef="#br0" timeOffset="81980.22">12014 5141 1651,'6'6'-99,"-6"0"25,0-2 16,0 1 21,0 3 23,4 4 24,-4 2 15,0 10 21,4 6 16,-4 8 15,3 8 12,3 10 11,1 11 9,7 35 4,-2 6 3,2 17-3,2 12 14,2 13-3,-2 16 1,4 5 0,-1 10 2,-1 12 4,5 49-7,1 16 14,2 6-5,0 6 7,1 3-15,3 5 1,3-8 12,1-3-7,-9-12 5,-3-15 4,-5-50 1,-4-7-2,-5-15 0,0-16-8,-5-10-11,1-15-14,0-8-6,-8-10-11,0-24-7,4-15-9,-3-15-10,3-2-23,-3-14-42,-2 0-52,0-8-60,2-6-69,-4-1-64,-3-10-74,0-4-79,0-5-185,-7-8-36,-6-1 75,-7-14-294,-7-10-325</inkml:trace>
  <inkml:trace contextRef="#ctx0" brushRef="#br0" timeOffset="83554.98">3320 9315 2050,'0'2'-154,"0"-2"19,3 2 16,0-2 13,-3 3 13,7-1 17,-4 1 18,4 0 9,3-1 14,-4 1 11,4-2 4,1 2 15,2 0 5,1 3 16,2-4-3,-2 1 7,5 0 7,1-2-4,4 2 10,6-3 6,3 0-1,4 2 2,2-4-4,9 2 1,2 0 4,6-3 2,4 3 0,13-1-3,-3 1-3,8-3-1,-2 0-2,4 3-5,0 3 0,14-6 0,-18 1-2,5-2-2,-2 4 2,0-2-3,0 4 5,-3-2-6,0 0 2,1 0 0,-4 4-1,1-4-5,-1 0 1,-2 0 2,2 0-2,-4 0-2,2 0 4,-4 2 0,2 1-1,-2 0-4,0-2 3,3 4-1,2-2-3,-1 0-2,3-3-3,-8 4 2,8-1-2,-7-3 0,2 2-2,1-2 2,1 0 0,-2 0-2,3 0 5,-1-5 3,3 5 2,2-3 5,-2 2 3,0-2 2,-1 0 0,0 1-4,-2 2 0,-5-3-1,4 2 1,1 1-3,-5-3-2,1 0-2,-7 3-1,3 0 0,-3-2-5,0 2 0,6 0-2,-6 0-1,7 0 0,4-4-2,-4 4 2,2 0-1,-2 0-3,-1 0 4,5-2 1,-5 2 2,4 0-1,1 2 0,-1-2 3,6 0-5,-3 0-3,4 0 4,0 0-2,4 0-2,-2 4 0,1-4 1,-3 2-1,3-2 0,-3 3 1,3-3 0,-7 3 2,4-2 0,-8-1-2,5 3 2,-4-3-4,4 2 7,2-2-8,-3 3 2,1-3 0,6-3 0,0 3-2,0 0 2,4 0-3,6 0-1,-7 0 0,9 0 1,-7 0-4,-5 3 3,-4 0 1,1-2-3,-7 2 2,0 0-3,-3 2 3,0-3-1,-4 1 1,-3 2 3,3-1-3,1 1 1,-2 1-4,2-4 2,-1 1 0,-6-2 1,10 2 0,4-3-2,-5 0 0,7-3 4,4 6-2,-1-3 3,8 0 3,6 0-1,3 0 2,0 0-1,4-3 2,-4 3-1,5 0 2,-1-1-1,-4 1-1,-13 0 1,14 0 0,-4-3 4,-14 1 0,0-1-1,-6 0 0,0 3-6,-3-2 3,-7 2-1,-7 0 0,-2-3-2,-5 3-3,-5-2 0,-8 2 2,0 0 0,-6 0-8,-3 0-23,-11 0-38,-4 2-38,-6-2-43,-3 3-46,0-3-69,-25 0-164,1 0-65,-12 0-75,-15 0-63</inkml:trace>
  <inkml:trace contextRef="#ctx0" brushRef="#br0" timeOffset="84697.91">3467 10387 1482,'-8'0'-44,"5"0"18,3 0 12,0 0 16,0 0 2,11 7 14,-5-3-1,7-1 9,1 3 0,5 2 4,2-1 11,9-2 0,3 3 4,7-1 3,10 0 3,10 1 5,24-1-14,9 4-2,7-4-3,47 1 1,3-4-2,6 2 3,8-4 1,6-2 3,3-2-1,1-4 2,-4 5 1,-3-7-4,2 5 3,-8 1-3,-4 2 1,-4 2-1,-10 1-2,-3 0-2,-23 2-7,-14-4 0,-2 5-4,1-1 0,-2 0-6,1 0-1,-1-1-1,3-1 0,-5-1-2,1-2 1,1 0-5,0-2 0,-8 2 0,7 0 2,1-3 1,-4 3 3,-3-2 0,-9 2 0,-4 0-2,0 0 5,-3 2-2,-1-2 2,1 3-2,-5-1-2,6 1-2,-5-3-3,5 3 1,-6-3-3,6 2 0,-2-4 2,1 2-4,-1 0 1,5 0 2,-5 0 4,1-3-4,-1 3 9,0-3-5,-2 3-5,0 0 3,-4 3 1,-3-3-3,3 0-2,-10 3-1,7-1 1,3-2 0,-4 0 0,5 3-1,-2-3 0,1 0 0,1 0-2,4 0-2,-1-3-2,2 1 4,5-1 3,13 0 7,-1 1-1,1-3-4,-1 0 0,0 0-2,-3 3 2,0-3-1,-15-1-4,13 2-2,-10 2 2,-6-4-1,6 0 2,-5 5-2,1-5-1,-5 4 5,4-3-7,1 0 6,-1 3-6,4-1 0,-4-2-1,4 2 9,0-1-3,12 1 10,-8 1-6,-8-3-1,4 2-1,-4-2 1,-6 2 0,-4 2-3,-6-2 1,-7 1 1,1 2-1,-9-3-6,-2 0 2,-2 1 2,-2 2-5,1 0 0,-7 0 3,3 0-4,-6-4 2,-1 4-2,-5 0-7,-2 0-25,-2 0-32,-4 0-61,-6-1-54,-7 2-57,0-1-91,-20-1-142,-4-1-13,-9 4-79,-15-2-63</inkml:trace>
  <inkml:trace contextRef="#ctx0" brushRef="#br0" timeOffset="85482.16">5887 10169 1458,'4'6'-68,"-4"0"19,3-2 11,-3 5 21,4 2 12,-4 3 10,0 2 18,0 5 7,0 5 25,3 6 15,-1 6 10,6 11 1,-2 2 4,1 7 5,0 9 8,0 3 6,2 2-2,-2 2-2,3 1-3,-3-3-2,-1 1-6,1-6-8,0 3-2,0-6-7,2 2-5,-2-14-7,0 1-5,0-6 4,2 1-16,-6-11-1,8-2-4,-4 0-1,-1-4-7,-3-7 1,1 1-5,3-2 1,-4-3-11,4 0 2,-1-3-3,-3-5-13,1 1-21,0 0-36,-4-4-54,3-1-76,-3-3-118,0-7-225,0 2 55,-3-15-75,-8 0-51</inkml:trace>
  <inkml:trace contextRef="#ctx0" brushRef="#br0" timeOffset="89718.43">6478 7778 1008,'3'3'114,"0"-2"-57,-3-1-5,4 3 2,-1-1-3,0 1-6,1 0 6,3-1-1,2 0 10,-5-2 5,2 0 11,2 0 1,1 0 3,1 0 2,1 0 2,1-2-3,1 0-3,5-1-3,-1-5 1,2 4-7,1-5-4,4 1-2,-3-4-6,4 3 1,-5-2-3,4 0-6,-8-1-1,4-2-4,-3-1-2,0 3-1,-5-3-3,3 2 0,-3-1 3,-1 2 1,-1 3-9,-4-3 5,-3-1-4,0 1-10,1 0 2,-4 1-1,0-2-1,-4 4-3,4-1-2,-3 0-1,0 2-6,-1 1 4,2 0-2,-1-1-1,3-1-7,0 5 1,-4-1 5,1 0-8,3 0 5,-4 3-4,4-3 8,-4 2-6,4 0 5,-3-1-2,3 1-5,-3 1 5,3 2-3,-4-3 0,4 1 1,0-1-3,0 3-1,0 0 0,0-5 1,0 5 2,0 0 0,-2-3-5,2 3-2,0 0 4,-8-1-2,8 1-3,-2 0 2,2 0 2,-8-3-5,5 3 5,3 0-2,-7 0-1,2 0-2,0 3 3,0-3 6,1-3-8,-3 3 1,7 0 2,-10 3-3,6-3 3,-1 0-3,-3 0 1,1 0-1,1 1 0,0-1 4,-1 0-7,0 0 7,3 0-1,2 3 1,-6-3-6,6 0 5,2 0 0,-7 0-4,3 0 4,4 0 0,-6 0-2,6 0 0,-11 0-2,9 3 0,2-3 0,-9 0 6,7 0-4,2 0-2,-6 2 2,3-2 2,-1 0 3,4 0-5,0 0-4,0 0-3,-6 0 8,6 0-6,-3-2 4,3 2 5,0 0-6,-6 2 5,6-2-3,0 0 0,0 0 0,0 0-2,0 0 4,0 0-11,0 0-7,-5 0-19,5 0-30,0 0-47,0 0-50,0 0-55,0 0-130,0-5-208,0 1 70,-6-1-44,-1-3-32</inkml:trace>
  <inkml:trace contextRef="#ctx0" brushRef="#br0" timeOffset="108730.24">6775 7415 432,'6'-5'131,"0"2"-51,1-1-29,-3 1-1,3 3-10,-5-5 2,6 2-8,-6 3 3,2-2 3,-4-2 8,0 4 6,7 0 10,-7 0 5,4 0 7,-4 0 5,0 0 8,0 0-5,0 0-2,0 0-4,-15 4-1,9-4-1,0 2-3,-5 1-4,2 0 1,-1 2-1,-8-4-1,6 2 1,-5 2-2,-5 3 0,3-3 1,-3 2 4,1 1-2,-1 1 4,-5 3-1,0 6 1,0 0-6,0 2 6,1-1 8,-1 7-7,0 4 3,4-5 0,0 3 7,-1 7 1,4 0-1,4-3 2,6-1-7,3 1-6,3 0-5,8-4 1,10 1-3,-1 0-1,13-5 1,4-4 1,10 0 3,10-5-3,1-7-1,1-1 1,2-7-1,11-2-6,4-3-2,-7-3-11,3-5-1,-5 4-4,-4-6-6,-6-1-2,0 5-7,-10-1-15,-4 0-29,-1 0-46,-10 2-56,-4 0-50,-4-2-61,-11 7-79,-6-3-113,-3 3-204,-8 1 47,-5-1-219,-7-1-286</inkml:trace>
  <inkml:trace contextRef="#ctx0" brushRef="#br0" timeOffset="110062.21">9132 7657 2088,'11'-7'-85,"-2"2"18,-2-3 14,-1 2 20,2-5 10,-2 2 10,-2 0 17,-4-1 16,0-3 0,0 1 7,-7-1 7,1 1 6,-5-1 4,-2 1 0,-4-1 4,-7 4-1,2 1-4,-5 6-3,-3-1-1,-3 6-3,-1 2 0,-6 2-1,3 6-4,0 4 0,5 1 2,2 2-4,-4 7 0,7-2-4,7 1 0,7-2-4,-2 7 3,13-7-3,4 1 3,6-5-4,6 6 0,2-9-2,4-3-1,7-2 1,-1-4-1,4-2 1,4-3 5,-4-3-1,3-3 2,0-5-1,1 1 6,-1-6-5,0 1-1,-3-5-1,-3-1-3,-3-5-3,-1-2-1,-7-2-1,-2-3-3,-1 3-2,1-5 1,-7 8-1,-1 4 1,0 1 1,2 0-1,-5 5-2,4 1-4,-4 8 8,3 3 3,-3 4-1,5 3 1,-2 5-2,-2 2 0,5 4-2,2 4 0,5 5 0,-2 0-4,5 2 2,8 3-9,3 6-27,3-7-33,1 4-31,6-5-35,7-4-47,3 1-50,-1-10-129,7 3-148,2-11-81,4 3-81</inkml:trace>
  <inkml:trace contextRef="#ctx0" brushRef="#br0" timeOffset="110562.49">11430 7132 1596,'-9'-17'11,"1"2"26,2 1 26,-1 5 15,4-1-3,-3 8-4,2 2 27,0 5 13,-2 7 15,2 9-1,1 3-2,-3 6-5,3 5 1,-1 2-4,-3 6-6,4 5-16,-1-1-4,1 3-9,0 0-13,3-5-7,0-3 3,3 3-9,0-4-3,1-1-7,-4-5-6,3-8-4,0 0-1,5-1-2,-5-4-2,0-3 4,0-5-5,4-4-5,-4-8 4,0-4-5,5-2 0,-5-10-9,0-4 0,0-4-3,-3-5 5,0-8-8,0 2-3,0 3 2,0 0 3,0 6-3,3-2-9,-3 6 5,4 5-2,2 1 0,5 2 0,2 5 0,1 2 1,2 5-6,4 3 11,-2-1 6,7 9-7,-1-1 10,-4 2-2,-1 3 3,5 3-2,-7 4 4,-1 1-8,0 2 1,-6 2 0,-6-1 2,-1 3-2,-10 5-11,1-3-15,-7 1-27,-4-1-36,-3-1-29,-5-3-43,4-2-44,-6 0-48,0-7-53,-3-3-123,7-5-119,-1-3 43,5-4-36,-2-9-33</inkml:trace>
  <inkml:trace contextRef="#ctx0" brushRef="#br0" timeOffset="110915.54">13438 7265 1595,'3'-3'46,"-3"1"17,3 2 21,-3 0 4,0 0 1,-19 2 8,2 3 6,4 3 3,-8 4 0,-2 0-3,-4 9 4,-3 1 5,0 10-10,-3 4-1,0 1-10,-1 8-5,4-1-9,3 2-7,5-3-3,5 2-3,4 0-7,5-5-4,5-2-7,10-4-4,7-1 0,12-3 0,11-1-11,6-5 1,7-7-11,7-5-23,3-4-16,0-2-34,-11-2-36,-1-2-44,-12-8-51,1 5-54,-14-10-121,-6 4-175,-10-6 39,-14 4-59,-16-4-56</inkml:trace>
  <inkml:trace contextRef="#ctx0" brushRef="#br0" timeOffset="111815.08">6587 8792 1462,'14'0'-46,"-7"0"20,1 2 19,1-2 9,1-2 14,-7 0 11,3-1 13,2 1 4,-2-3 5,-3 0 4,-3 2-4,0-4 4,0 2 3,0-2 7,-3-2-1,3 1-2,-12-1-4,7-1-4,-5-2-2,1 0 2,-8 0-1,-1 0 3,-1 0-6,-1 4-1,-4-1 1,2 4 0,-2 2-6,-6 3-3,3 5 6,-6 7-3,0 4-2,3 4 2,3 0-2,0 5-5,-3 5-3,10 0-4,0-3-1,6 3-4,1 0 1,7 3-4,-1-8-4,7 0-1,4-3 2,5-2-3,4 0-1,1-3 3,6 0-1,6-8 0,1 1 3,6-5 3,1-3 7,-1-4 3,1-1 4,-1-2 0,7-5-1,-7-2 2,1-3-3,-8-5-4,1-1-2,-3-4 2,-8 0-11,1 0 3,-7 4 1,-2 0 3,1 4-2,-3 0 0,1 5-5,-1 0-6,-4 4 0,4 7 1,-3 2-2,3 5 0,-2 5 4,5 4 1,2 2-7,5 8-4,4 0 2,6 7 1,2 1-28,4 2-22,6-1-27,4 7-29,6-1-38,2 0-41,0 1-47,-6-5-79,-2 3-156,-5-8-31,-4 1-78,-6-1-70</inkml:trace>
  <inkml:trace contextRef="#ctx0" brushRef="#br0" timeOffset="112310.51">6605 9380 1612,'-7'0'11,"4"7"26,3 0 27,-3 6 23,6 5 8,-3 7 10,3 5 8,4 5 1,-4 2-3,3 5-5,2 6-1,-5 0-14,3 0 2,1 1-12,-4-1-3,0-1-6,5-2-12,-2-4 1,1-2-11,-1-2-5,-3-4-6,5-3-1,-5-5-1,3 0-12,-2-6 7,-1 2-2,0-6-2,0-3-5,-1-1 6,4-7-2,-3-1-7,-3-3 1,6-18-7,-2 4 0,-4-3 0,0-7-1,0-1-3,3 3-9,0 1 7,0 2 3,1-1-6,0 5 0,1-1 1,3-1-6,5 2-2,-4 8 8,8 0-3,-4 2 8,8 5-2,-2 2 9,1 3 4,4 5 1,-1 0 2,-2 6 4,-1-1 4,-4 4 1,1 4 1,-7 3-2,-3-2-5,-5 1-2,-2 2 3,-2 6-7,-8-4-11,-4 4-25,-5 2-30,-8 3-37,-1-8-46,-2 3-53,0-4-64,-6-4-102,0 1-187,-1-7-1,3-1-124,1-4-153</inkml:trace>
  <inkml:trace contextRef="#ctx0" brushRef="#br0" timeOffset="112668.55">7025 10902 1866,'10'5'25,"-4"-2"4,-2 1 6,-1 1 15,-3 1 6,-3-5 4,-1 5 6,-6 0 7,-3-1 6,-4 4 4,-3-1-3,-3 1-5,-3 2 4,-4 1-6,-5 1 2,3 1 0,2 7-10,-3-1-1,-1 2 3,2 1-2,2 2-6,6 0-6,3 0-4,1 0 2,7 0-9,10-3-3,0 1-1,9-4-10,7 0 0,7 0 5,10-4-7,7 0-5,7-5-3,5-6 4,14 2-17,-6-6-21,13-6-38,-6 2-53,6-6-70,-4-2-86,-2-3-227,5-5-46,-12-6 67,-10 2-55,-10-9-28</inkml:trace>
  <inkml:trace contextRef="#ctx0" brushRef="#br0" timeOffset="115998.28">18362 5237 976,'5'-5'72,"-1"2"-32,-4-1 38,0-1-12,0 1-4,0-2 1,-4-2-4,-1 2 8,0-3 4,-2 1 4,-2-1-1,-5-1-1,1 0-7,-4-2 1,-3-1 5,3 3-5,-6-1-5,3 7-6,-6-1-4,2 5-1,-3 5-4,-6 7-3,0 3-2,-1 5-4,-2 8 2,-2 5-3,5 4 2,3 1-3,0 4-4,8 0-2,1-2 0,10 3-4,2-9-1,6 4-3,3-6 3,3 2-1,6-5 5,5-1-3,4-6 1,4-2-5,5-3 0,-3-4-5,2-6 2,4-2-3,0-1-1,0-10 1,0-1-5,0-6-1,0-4 0,0-7-3,-3-8-1,-1-5 1,-2-3-3,-4 3 2,0-1-4,-7 6 1,0-1 2,-2 6 7,-1 4-1,-1 5-2,-5 3 0,0 8 1,-1 2 5,-3 8-9,3 4 1,-3 3 1,0 6 1,0 1-1,3 3 0,4 2-1,-2 8-1,10-2-2,0-1-9,0 0-19,4 1-16,2 0-19,2-6-31,0 0-21,5-2-20,2-2-31,0 0-18,0-6-22,-8-5-68,2-2-390,0-5-157</inkml:trace>
  <inkml:trace contextRef="#ctx0" brushRef="#br0" timeOffset="116206.73">18914 5265 1781,'4'-3'-41,"-1"3"21,-3 0 24,9 8 24,1 1 14,4 3 15,2 4 14,1 2 6,7 2 6,-2 5-5,8 5-1,5 3-7,-5-1-5,3-1-6,-3 5-5,0-3-2,0 2-14,-7-8-25,0-2-29,-2-2-25,-2-3-30,-5-3-14,2-2-17,-2-1-11,-1-5-44,-3-6-55,-3-2-397,-2-2-109</inkml:trace>
  <inkml:trace contextRef="#ctx0" brushRef="#br0" timeOffset="116412.18">19337 5222 1639,'-3'-9'-34,"3"0"7,0 7 19,0-1 30,-4 3 22,4 0 18,0 14 16,0-2 11,-4 8 9,-1 2 2,-2 11-2,-3 1-3,-3 10-7,0-2-7,-4 5-6,4 2-9,-4-3-8,0 2-12,4-4-29,0 4-27,-4-5-34,4-1-36,-1-9-32,1-1-35,-1-5-31,-2 1-66,5-10-393,-2-3-134</inkml:trace>
  <inkml:trace contextRef="#ctx0" brushRef="#br0" timeOffset="116572.74">18850 5679 1733,'8'-13'-41,"-2"-1"12,7 4 30,1 0 15,5 0 16,1 3 6,11-4 4,-1 4-4,6 2-6,5-2-3,2 1-12,0 4-32,0-1-35,0 0-44,1 2-53,-4-2-124,-3 3-182,3-2 39</inkml:trace>
  <inkml:trace contextRef="#ctx0" brushRef="#br0" timeOffset="117139.9">20418 5329 1221,'2'-7'-3,"2"0"10,0-4 3,-1 2 15,-6-3 3,-1 0 4,-2 0 3,-4-2 4,-8 4 0,3-3 2,-5 4 5,-4 4-3,0 1-2,-6 4 1,-3 12-1,0 0-1,-4 2 2,1 11-1,-1 3-2,0 2-2,7 5 0,0-3 3,7 3-1,0-2-1,6-3 3,7 0-1,7-3-5,0-3-2,3 0 2,9-2 0,5-5 1,2-2-6,11 2 0,0-8-2,3-2 0,0-2-4,3-5 6,0 0 3,1-5 1,2-2-2,2-5 1,-5-6-4,-3-5-4,-3-2 1,-5-2-5,2-8-4,-7 4-1,-2-1-2,-4 1-2,-4-1 3,-5 8-1,3-3 0,-5 3 3,-5 2-1,5 5-1,-2-1 0,2 3-2,-3 0-2,3 3-1,-4 5-3,1-1 2,3 4-3,-4-2 3,0 6-4,4 0 2,0 10 1,4-1-3,0 7 0,3 1 1,3 6-1,3 2 2,4-1-1,3 8-2,10-1 2,3 1 0,0 1-2,7-3 0,4 0-2,-1-2-17,-3-4-30,7-1-46,-7-3-44,-4-3-41,2-5-63,-2 0-156,-6-4-256,-3-4-146</inkml:trace>
  <inkml:trace contextRef="#ctx0" brushRef="#br0" timeOffset="117357.31">21394 5157 1921,'48'-12'13,"-6"5"14,3-2 3,-2 1-4,-4 4-1,2-4-7,-8 6-8,1-3-17,-4 3-23,-4-1-24,1 1-40,-7 2-53,-3-3-99,-4 3-262,-3 0-12</inkml:trace>
  <inkml:trace contextRef="#ctx0" brushRef="#br0" timeOffset="117535.84">21595 5400 1481,'16'4'11,"2"1"20,5-2 13,4-3 2,6 0-5,4-3-2,6 1-10,4-3-28,-8 3-59,2-6-73,2 1-159,-3 0-133,-4-1 66</inkml:trace>
  <inkml:trace contextRef="#ctx0" brushRef="#br0" timeOffset="118953.52">22896 5277 1263,'3'2'18,"4"4"18,2-3 16,2 1 8,-1-1-1,7 2-1,-1-2 13,1-2 5,6 2 7,-3-3 2,0 0 6,4-3-3,2-1 1,4-4 0,-8-1-5,6-4 0,-1-3 0,0-1-2,-4-3-3,0-2 3,-3-3-8,-3 0 2,-4-3-2,-1 1 0,-3 4 3,-9-2-5,0 5-2,-11 1-9,-2 1 0,-2 3-13,-3 4-5,-9 4-1,-3 2-2,-3 5-9,3 3-1,-14 6 3,1 9-1,0 5-6,-1 2 12,11 8 10,-7 1-2,13 3 4,4 6 8,10 1 9,2-6 11,11 3 3,11-4 7,5 9 3,11-7-1,6 6-3,11-5-6,12-2-8,4-7-6,14 1-4,-8-8-6,11-2-8,-4-5-9,-10-5-27,1-3-28,-8-1-27,-8-3-38,-2-1-43,-13-4-57,-9-4-68,3-1-90,-24-5-176,-6-3-100,-11-1 77,-16-7-229,-13-1-255</inkml:trace>
  <inkml:trace contextRef="#ctx0" brushRef="#br0" timeOffset="119742.05">18583 6000 2213,'4'-5'-37,"0"5"30,-2 5 26,-2 4 13,0 4 6,-2 10 9,2 2 13,0 7 10,-4 6 1,4 1 5,4 4 4,-4 5 2,6 4-4,-3 1-3,0-3-8,7 2-5,-2 0-1,4-2-6,-1-2-5,2 0-3,1-3-6,-2-3-4,2-6-6,0-5 4,-2 0-7,-1-4 2,-4-7-3,2 0 4,-2 1 3,0-7 5,0-4-4,-4-5-6,-3-5-4,0 0-4,-7-17-5,-3-3-2,0-3 2,-3-7-10,-1-5-4,1-2 3,-1 1-4,8 2-3,0 0 0,2 5 9,4 4-10,4 1 0,2 0 0,4 5 8,4 2-5,2 4-3,1 2 3,6 7 4,-7 1-3,8 3 2,-3 3 4,1 4-1,2 2-1,-4 5 3,-4 3-8,4 6 5,-10-3 1,4 10 5,-11 2-8,1 0 1,-8 4 0,-5 2-10,-5 4 8,-6-5-9,-3 3-21,-4-2-28,0-6-41,-3-1-42,6-9-49,-2 0-70,-1-7-152,4-5-146,-1-2 75,8-10-57,2-1-41</inkml:trace>
  <inkml:trace contextRef="#ctx0" brushRef="#br0" timeOffset="119943.16">19414 6485 1526,'32'1'-19,"-2"5"18,-2 5 35,-1 1 12,-3 5 6,2 3 3,-3 3 3,4 2-2,-4 2-3,1 3-4,-2 0-8,5 3-4,-7-6-2,1 3-6,-2-3-20,-2 1-25,4-6-26,-8-1-22,4-4-13,-4 0-19,-4-2-26,2-6-47,-4-2-333,-1-5-6</inkml:trace>
  <inkml:trace contextRef="#ctx0" brushRef="#br0" timeOffset="120135.93">19817 6585 1313,'-6'-20'-12,"-1"2"24,4 8 16,0 2 7,0 1 5,-1 2 4,4 5 16,0 0 12,-4 10 10,4 0 2,-3 5 4,-3 6 2,2 1 1,-2 10-7,-5 3-8,1 5-5,-2 3-7,1 7-7,-5-3-6,2 1-20,-2-2-33,-1 2-35,1 0-41,-2-6-33,1-1-39,-6-9-57,7-1-129,-4-7-188,-4-4-28</inkml:trace>
  <inkml:trace contextRef="#ctx0" brushRef="#br0" timeOffset="120301.49">19270 6750 1500,'24'-18'5,"0"6"19,6 0 27,3 1 6,7 4-2,0 1-2,5 1-4,0 3-9,5 0-1,-4 2-10,1 0-17,3-3-24,1 3-30,-5 0-42,1-2-45,-4-3-80,0 2-280,1-5 4</inkml:trace>
  <inkml:trace contextRef="#ctx0" brushRef="#br0" timeOffset="120723.03">20628 6249 1403,'3'0'3,"-3"0"27,-3 11 19,3 4 24,0 2 13,3 6 4,-3 3 19,0 8 11,7 2 15,-7 5-4,3 7-4,4 1-4,0 2-7,-4 2-12,7-2-10,0 2-8,0 0-7,0-3-5,0-1-9,3-4-7,1 0-6,-1-4 0,-3-9-4,4-1-7,-11-7 1,3-2-13,1 2 13,-1-10-9,2-1-1,-5-9-2,0-1-7,-3-6-3,0-6 0,-3-8-7,0-4-7,0-7 0,-2-6-5,2-2-3,0 2 6,3 4-1,0 0-5,6 1-1,2 8 3,-2-4-1,7 5 2,1 2 2,2 3 3,1 3-4,4 4-2,-2 6 5,-2 2-1,-1 2-1,5 6-3,-4 7 4,-4 3 1,-1 2-1,-4 2 0,-2 5-2,-6 3-4,0-3-27,-6 9-28,-5-6-39,-2-1-41,-1 2-45,-2-4-46,-1-3-69,1-3-149,-1-3-54,-2-3-83,1-3-83</inkml:trace>
  <inkml:trace contextRef="#ctx0" brushRef="#br0" timeOffset="120878.61">21676 6770 1712,'43'-11'-3,"-4"4"4,-2 0-1,-3 2 2,-4 2 0,0 1-12,-7 2-25,-3 0-16,4 0-26,-8 0-21,1 0-48,-4-3-295,-3 6 49</inkml:trace>
  <inkml:trace contextRef="#ctx0" brushRef="#br0" timeOffset="121050.15">21706 7052 1341,'13'10'33,"3"-2"18,7-1 11,7 1-1,11-3-4,5 0-9,5-2-22,1 2-53,2-8-89,-4 3-224,4-5-67,-11 2 82</inkml:trace>
  <inkml:trace contextRef="#ctx0" brushRef="#br0" timeOffset="121489.49">23122 6854 1120,'0'4'-17,"7"-2"6,-7-2 13,4 1-5,6-2 5,-4-1 5,4-4 9,4-1-1,-6-1 8,7-7-3,-5 0 10,6-2 7,-2-3 13,-1-5 11,1-5 8,-8 2 3,1-2 2,-4 2 4,-1 1 1,-4 0 4,2-1-1,-3 3-2,-10 3-4,-1 1-5,-2 4-8,-1 5 2,-3 2-3,0 5-1,3 5-2,-6 5 4,3 5-1,3 5 7,-6 5-2,6 7 6,4 3 5,6 3 3,-3 1 10,7 5-1,3-3 6,6 3 0,8 3-3,9-3 3,0-1-7,7-2-6,7-7-6,7-1-6,4-3-5,7-3-10,5-5-4,3-5-6,0 0-26,5-6-40,-5-3-40,-10 0-38,0-6-39,-2-1-52,-12-4-65,-12-2-120,-3-5-189,-18-3 46,-6 1-105,-13-1-121</inkml:trace>
  <inkml:trace contextRef="#ctx0" brushRef="#br0" timeOffset="122352.07">19098 7602 1594,'0'-3'-65,"-4"1"16,0 0 20,1 2 13,0-3 10,0 1 9,-1-1-4,-2-2 13,-2 5 6,2-3 6,-4 1 10,1 0 10,-5 2 7,-2 2 2,-1 0 3,-7 4 4,-6 6 4,3 2 1,-3 6-1,0-1 0,4 3 0,-1 9-3,1 3-4,5 2-5,5-2-5,5 1-4,2 0-2,6-2-2,6 2-4,0 0-1,14-5-5,6 5 4,7-2-4,7-7-5,9 2-2,5-7-8,6-2-23,3-4-33,-4-3-42,8-1-41,-4-6-44,-11-3-74,-2-4-435,-5-3-172</inkml:trace>
  <inkml:trace contextRef="#ctx0" brushRef="#br0" timeOffset="122594.42">19928 7700 1856,'13'-2'-56,"-3"-1"36,6 6 35,5-1 17,2 8 20,7 2 7,0 6 9,7 7 5,-1 5-7,1 2-2,10 6-9,-4 4-4,6 1-5,3-3-4,-9 2-9,0-1-20,-3-10-25,-7 0-28,4-4-24,-10-7-14,-1 0-14,-2-5-13,-4-4-28,-4-7-31,-2-1-52,-1-6-310,-6-4-29</inkml:trace>
  <inkml:trace contextRef="#ctx0" brushRef="#br0" timeOffset="122797.88">20528 7752 1365,'-8'-23'-18,"2"12"21,0-1 9,3 4 8,3 0 1,0 4 17,-7 3 23,7 1 18,0 0 7,-3 18 7,-2-3 13,-1 4 3,0 5 0,-4 10-6,-4 7-9,0 5-10,-2 3-5,-3-3-10,-1 9-8,-5 0-3,7-2-11,-6-1-31,1-7-33,2-2-38,-1-3-40,-2-3-40,7-4-35,-7-8-42,2 0-110,-2-5-253,4-5-75</inkml:trace>
  <inkml:trace contextRef="#ctx0" brushRef="#br0" timeOffset="122961.44">19911 8225 1646,'14'-23'8,"-2"3"10,6 3 21,5 0 13,7-4 6,3 4 3,7 2-1,7-2-6,3-1-5,3 3-6,1-1-2,3 2-6,3 2-15,-2 1-35,0 1-33,2-2-34,0 2-48,-10 2-92,13-1-352,-12 1-75</inkml:trace>
  <inkml:trace contextRef="#ctx0" brushRef="#br0" timeOffset="123210.85">21665 7712 1663,'11'-2'28,"-11"-2"8,3 1 8,-3 3 2,0 0 11,0 0 7,-14 9 6,1 1-1,-7 3 4,-4 7 4,-3 3-3,-3 6-3,4 0-8,-4 7-7,7-1-2,3 3-7,-1-1-4,4-1-7,12-5-5,-6 2-16,11-5-17,3-3-17,8-3-25,5-2-28,8-2-31,6-3-35,6-6-39,-6-3-85,7-3-384,3-3-144</inkml:trace>
  <inkml:trace contextRef="#ctx0" brushRef="#br0" timeOffset="123415.3">22452 7856 1838,'14'-6'-20,"2"4"24,8-4 21,-1 0-1,4 5-1,-1-4-3,4 2 2,3-2-4,1 0-2,6-2-6,-3 1-19,2 2-35,-9-1-38,8 0-28,-11 0-40,-5 2-97,-5-1-208,3 1 36</inkml:trace>
  <inkml:trace contextRef="#ctx0" brushRef="#br0" timeOffset="123583.39">22672 8085 1336,'3'15'21,"1"-3"29,3-2 21,6 0 7,4-2 4,2 2-2,5-3-3,6-2-9,0 1-5,0-4-18,3 0-54,4-2-60,0-2-81,-4-3-191,-3 0-136,7-5 16</inkml:trace>
  <inkml:trace contextRef="#ctx0" brushRef="#br0" timeOffset="123957.35">23603 7862 1250,'3'0'-8,"7"3"15,-3-3 12,3 0 14,-4 0 5,8 0 6,-1-3 8,-3 1-4,7-1 2,-4-4 2,4-1-1,0-2 9,-1-5 0,-3 2 6,1-1 4,-1-3 1,-10-1 0,8-2 1,-11 0-5,0-3-1,0 5 8,-7 1 4,0 0-9,-3 5-5,4 1-6,-15 4-1,5 1-2,-4 6-2,3 6 0,-6 1-5,3 4 0,-10 6 2,13 3 3,-6 1 5,2 5-5,9 2 10,-2 1 3,10 2 5,4-4-6,0 3-4,7 0-3,10-2-10,3 0-2,3-4 1,14 3-7,10-3-22,0-5-36,2-4-40,8-2-50,0-3-55,0-4-71,-14-6-155,1 0-173,-14-3 79,0-2-88,-14-3-72</inkml:trace>
  <inkml:trace contextRef="#ctx0" brushRef="#br0" timeOffset="124714.34">18914 9102 1452,'0'-8'-62,"0"-1"8,-4-1 12,4 3 12,-3-5 5,-4 0 11,1 0 10,-4 2 16,0 0 2,0 3 17,-7 2-5,1-1 6,-5 5-3,5 2-2,-7 5 6,-1 6-3,0 0 7,2 12 3,-8-3-7,6 4-2,0 9 4,1 0-8,4-4 1,5 0-5,4 3-1,4-1-2,-3 3 4,9-4 4,9-2 6,-3 0 1,7 0-1,4-4-2,-1-8-1,4-1 4,4-4-2,3-3-6,0-1 1,2-8-4,1 0 4,0-5 0,0-2-1,-6-5 3,6-6-4,-7-2 1,-2-5-4,-5-4-3,-2-2-4,-5-5-2,-2 4-2,-4 5 0,4 2 6,-3 0 7,-1 2 3,-3 5-6,0 4-3,3 6 2,-3 3-2,0 5 2,0 0-3,3 15 5,1-3-4,5 6 1,2 2-1,8 5-3,5 0 1,9 8-2,4 0-4,10 6-22,3-3-27,3-4-26,-1-2-34,0-8-26,-4-2-39,-7-7-48,-2-6-108,-4-5-253,-9-4-74</inkml:trace>
  <inkml:trace contextRef="#ctx0" brushRef="#br0" timeOffset="124919.91">19724 9012 1592,'0'-2'-5,"0"2"15,7 5 36,0 2 15,-1 3 9,11 6 7,0 1 3,3 5 3,-1 2 2,5 5-11,6 3-4,-3 2-7,3 2-5,-3 3-5,3-5-5,-4 4-12,-3-6-37,-3-7-34,1 2-24,-8-9-17,0-1-30,-3 0-43,-3-6-54,-4-5-114,-3-5-212,0 2-33</inkml:trace>
  <inkml:trace contextRef="#ctx0" brushRef="#br0" timeOffset="125129.8">20018 9125 1492,'0'-11'8,"3"2"1,0-2 14,4 2 14,0 1 3,-4 3 4,4 1 10,-7-2 14,3 6 17,-3 0 8,3 10 2,-9-2-5,3 6-4,-8 6-2,1 3-5,-3 9-6,0 2-4,-4 5-12,-3 4-5,0 4-2,-3 8-9,3-7-11,3-3-35,1 2-40,-2-5-42,2 1-33,-1-5-41,1-6-41,-1-4-82,1-3-347,-5-3-129</inkml:trace>
  <inkml:trace contextRef="#ctx0" brushRef="#br0" timeOffset="125301.35">19567 9431 1702,'14'-21'-17,"-1"3"22,8 1 25,-2 4 24,4 4 6,11-5-1,-1 5-5,8 1-4,2 1-1,4-1-10,-1 6-2,4-6-16,0 4-42,3-2-39,1 4-42,6-5-40,-3-2-78,3 1-324,-14 2-46</inkml:trace>
  <inkml:trace contextRef="#ctx0" brushRef="#br0" timeOffset="125778.16">20802 8770 1473,'0'-10'-4,"3"6"1,-3 1 33,3 3 28,0 4 16,4 7 9,-4 3 15,5 6 13,-2 9 4,0 2 5,-2 5 7,2 3-3,2 6 8,-2 5-6,0 0-6,1 3-7,-1 1-8,2-1-15,5-1-6,-10-2-12,3-2 0,2 0-5,-2-11-8,1 1-5,-1-6-8,-3-4 1,2-6-14,1 0 0,1-2-4,-4-2-3,0-6 1,-3-4-2,3-5-1,0-3-4,-3 0-5,0-17-1,0-2-3,0-6-11,-3-4-4,3-6 6,0-1-9,3 2 5,2 1-1,-2 0 1,3 4-5,4 4 3,-4 2-1,8 3-5,-1 5 6,4 2 5,-4 4-14,4 5 19,4 1 6,-5 6 2,1 3 3,-1 1 5,1 6 0,-1 2 9,-2 5-2,-7 0 0,-1 3-5,1 3 3,-7 6-5,-4-1-2,-5 2-4,2 0-5,-7-4-19,5 4-23,-8-3-30,0-2-27,-3-3-37,4-5-45,-4 0-52,7-2-41,-11-6-106,7-5-183,1-2 56,-1-3-86,4-4-81</inkml:trace>
  <inkml:trace contextRef="#ctx0" brushRef="#br0" timeOffset="125945.71">22062 9169 1685,'44'-12'-14,"-5"-1"6,-2 6 4,-2 1-2,1 0 6,-6 0-3,-1 1-7,1 1-10,0-1-17,-7 2-41,-2 0-28,-1 1-68,-8-1-243,2 3 73</inkml:trace>
  <inkml:trace contextRef="#ctx0" brushRef="#br0" timeOffset="126124.23">22005 9444 1246,'7'8'70,"0"-5"12,6-1 21,4 1 6,2-3-10,8 0-9,3 0-12,0-3-10,8 1-30,-5-3-30,10-1-34,0 2-47,-7-5-68,4-3-194,4 0-147,-10 2 12</inkml:trace>
  <inkml:trace contextRef="#ctx0" brushRef="#br0" timeOffset="126484.78">23973 8655 1520,'17'-15'114,"-4"5"12,-7 0-2,2-3-12,-8 6-14,-11-3-8,-2 5-4,-7-3-1,-4 5-1,-9 3-7,0 6-2,-10 0-4,-8 8-10,-2 6-4,-3 7-4,-1 7-2,6 0-3,1 7 6,10 0-2,0 2 1,14-6 7,6 4 4,-5-4 21,20-5 10,5-2 8,3-3 5,14 4-5,7-7 11,12 2 5,7-4 2,10-4-4,8-3-1,-1-6-11,6 2-8,1-5-11,-4-2-7,1 4-8,-14-7-7,-3-1-9,-11 3-19,1-6-53,-10 3-69,-10-1-65,-11-5-82,1 4-95,-20-1-240,-17-1-61,-14-1 84,-2 1-248,-28-1-282</inkml:trace>
  <inkml:trace contextRef="#ctx0" brushRef="#br0" timeOffset="127913.99">19141 10314 341,'0'-4'138,"3"-4"-56,0 0-23,-3 4-4,3-1-1,-3 0-4,0 0-3,8-2 8,-12-1-2,4-1 7,0 2 0,0-2 2,-4-2-4,4 2 9,-3-1 1,0-1 3,0 2 4,-1-1 2,-2 2-3,3-2-5,-5 2-8,-1 3-7,-1 1-2,-4-1-4,-2 2-4,-1 3-1,-4 0-2,9 5-6,-12 0 1,5 5-5,-5 2 1,0 5-1,-2-1 0,-4 6 3,3 3-4,-3 3 0,7-1 0,0 0-4,2 2-1,1 1-3,7-2 0,3-1-1,0-5-3,6 4-1,4-7-2,4 4 0,0-5 2,6 2 1,-1-6-3,8-2 0,3 1 1,-3-3-3,6-2 3,8-3 2,-5-3 0,4-2 2,0-2 2,4-2-1,-4 1 4,6-8-3,-3-2 2,-3 4 1,0-6 1,-3-3-3,0-2-3,-4-2-2,-3 1-1,-3 0-3,-4 0 0,-3 1-2,0 1 0,0-2-2,-7 3-2,0 4 2,1-2-1,0 4 4,-4-1 2,0 4-2,0 1 0,0 3-2,-4 2 0,4 3 0,-7 8 1,7 2 6,3 4 1,5 4 0,-2 3 1,4 6 3,7 3-3,2 0-2,2 6 2,6-2-3,3 1-2,0 2-3,6-5-6,-4-1-22,6-3-23,-6-8-30,2 0-20,1-5-31,-5-3-33,-5-2-23,2-5-28,0-3-51,-10-2-91,-1-5-286,1-4-128</inkml:trace>
  <inkml:trace contextRef="#ctx0" brushRef="#br0" timeOffset="128123.43">19988 10023 1809,'6'-13'-2,"1"5"16,0 3 21,3 5 24,3 2 4,1 6 10,2 4 6,4 4 9,4 4-2,-5 5-5,8 5-2,3 2-6,-3 2-8,-1 2-5,5 3-5,-6-3-4,3 3-10,2-3-6,-6 0-32,-8-9-32,4 0-31,-4-3-23,-2-3-12,-4-3-31,0-3-46,-8-6-71,3 2-109,-5-10-222,-5 3-75</inkml:trace>
  <inkml:trace contextRef="#ctx0" brushRef="#br0" timeOffset="128330.88">20282 10031 1626,'0'-14'6,"0"7"10,-5 2 14,5 2 20,5 3 11,-5 0 9,-5 12 11,5 5 6,-3-1 4,0 6 0,-3 9 3,-4 4-3,-4 6-6,1 5-7,-1 1-13,-2 1-1,-1 0-8,1 2-5,2-1-25,-2-1-22,-1-3-32,0-3-26,0-1-27,4-9-28,0-3-36,0 0-49,-8-4-107,8-7-349,-4-3-147</inkml:trace>
  <inkml:trace contextRef="#ctx0" brushRef="#br0" timeOffset="128511.57">19724 10432 1696,'11'-13'-18,"-2"1"15,8-1 22,3 1 15,3 2 6,7-2 4,7 2-1,-1 0-7,8 5-6,3-4 2,0 6-1,2-3-8,1 1-22,1 3-24,1 2-34,2 0-37,0-3-46,-4 1-100,3-1-255,-3 0 0</inkml:trace>
  <inkml:trace contextRef="#ctx0" brushRef="#br0" timeOffset="128852.6">21382 10256 1445,'2'-6'24,"-2"0"7,-2 4 8,-6-3 11,6 3 4,-8-1 5,0 1 0,-7-1-3,4 3 6,-4 0 3,-10 5-2,3 2 5,-1 2 3,-2 0-4,3 6 6,-6 3-5,3 4-2,5 1-5,-2-1-2,4 6 3,4 2 2,2-3-2,7 0-7,1 1-4,6-1-1,3-1-3,4 1-6,10-2-3,-4-1-3,10 0-6,4-5 5,6-1-3,7 0-8,0-4-27,-1-3-28,5-1-26,-7-3-29,0-5-35,0 4-40,-7-6-60,0-3-146,-11-2-125,1 0-56,1-5-52</inkml:trace>
  <inkml:trace contextRef="#ctx0" brushRef="#br0" timeOffset="129509.85">22408 10085 1570,'8'-3'-9,"-6"1"4,12 2 12,0-3-2,-5 0 7,12 3-3,-1-2 5,2-3-6,5 3 6,-3-3 2,6 0-5,0 2 1,-3-2 1,3 1-12,0 1 6,-3-2-12,3 2-21,-11 2-30,1-4-27,1 5-38,-5-1-57,1 1-236,-4 0 76</inkml:trace>
  <inkml:trace contextRef="#ctx0" brushRef="#br0" timeOffset="129754.21">22416 10410 1165,'-14'5'68,"4"-2"2,0 1 3,4 1 0,2 0 12,4 0 3,4 0 9,2-3 1,4 1 1,6-1-5,8 1-6,-1 0-8,10-3-10,1 0-4,0 0-9,-1 0-11,4 0-22,-1-3-25,1 0-24,-4 3-18,0-2-18,5-1-17,-8 1-33,0 0-20,-3-3-59,2 0-142,1 0-168,-10-1-5</inkml:trace>
  <inkml:trace contextRef="#ctx0" brushRef="#br0" timeOffset="131193.36">23452 9937 1430,'0'-18'10,"0"4"17,4-1 21,-1 1-1,-3 7 5,-3 0-3,6 2-1,-3-3 1,-3 8 33,3 0 10,0 0 7,0 18 10,0 0-1,0 4 11,-4 10 3,1 6 4,0 2-4,-1 0 5,2 10-9,2 0 1,-11 0-12,8 0-7,3 0-10,0-7-7,0-1-7,0 1-7,0-2-2,0-2-14,0-4 0,0 0-5,3-6-6,0-3-6,-3-1 0,0-5-1,8 0-6,-8-6-1,0 2-3,0-7-2,2-4-5,-2-2-1,4-6-1,-4 3-1,0-17-4,0 3-2,0-12-7,-4-4-7,8-6-9,-1-8-2,0-3-5,1-3 0,-1 2 1,8 3 7,-9 8-6,8 1 4,0 4 3,4 2 0,2 3 2,4 4 2,4 6 2,-4 3 5,10 7-1,-7 2 13,7 8 5,-3 5 10,6 5 15,-6 4 5,0 5 7,0 2 7,-11 5-7,-2 3-2,-11 0-3,-3 4-4,-3 2-7,-4-4-3,-10 7-19,-3-2-47,-10-2-60,-10 6-61,-10-5-80,0-1-91,-4-2-216,-12 0-53,-24 8 75,-10-4-178,-10-6-190</inkml:trace>
  <inkml:trace contextRef="#ctx0" brushRef="#br0" timeOffset="134554.12">16043 9039 516,'0'-3'247,"6"2"-65,-3-2-59,0 1-28,-3-1-17,8 3-5,-8-3-4,0 1-7,0 2 3,0 0 3,3 5 18,-3 4 6,3-1 3,-6 5-1,3 5 8,3 1 2,-3 6-2,0 0 0,4 3-8,-4 7-1,3 2-2,0 4 0,3 1-10,2 3-5,-2 2-9,4-1-6,-3-1-2,3 0-9,-3-10-7,2-1 1,-2 2-10,-3-6-2,2-8 3,1 1-2,-4-3-7,0-3 8,4-2 6,-3-2 1,-1-3-6,0-2-5,1-8-6,-4 0 1,3-12-7,-3-5-2,0-3-3,0-6-4,0-5-3,0-6-7,0-3-1,0-1-1,3-1-2,0 5 6,4-1-2,-3 4 0,2 1-2,4 3 3,0 3 0,4 6 0,-1 4-3,4-1 1,-1 6 0,4 5 1,1-2-2,-5 7 5,1 2-3,-1 6 2,-2 2 3,2 1 7,-5 6 1,-2 2 1,1 5 7,-10 3-2,3 5-6,-9 3-1,-1 2 1,-2 4 1,-8-1-9,-1-4-21,2 3-21,-7-2-30,3-5-32,-3-5-29,2 1-31,2-7-35,-1-4-25,3-3-33,0-4-85,0-6-99,8-2-178,-1-2-113</inkml:trace>
  <inkml:trace contextRef="#ctx0" brushRef="#br0" timeOffset="134777.52">16710 9212 1629,'15'-2'-37,"3"4"20,-1 4 21,-4 1 26,-1 3 10,6 2 9,-1 2 17,-1 6 5,4-1 1,0 5-3,-3 2-5,3 4-6,-4-3-4,14 9-4,-9-10-5,-2 5-3,2-4-7,-4-2-20,-1-2-28,1-4-29,-4-1-15,-3-3-16,3 0-8,-3-1-23,-3-7-34,0-2-44,-4-4-70,0-2-223,-3-4 17</inkml:trace>
  <inkml:trace contextRef="#ctx0" brushRef="#br0" timeOffset="134973">16983 9278 1302,'-3'-11'-21,"3"5"10,-3 5 35,3-2 24,0 3 12,0 0 11,-8 12 9,5 0 7,0 1 2,-1 5 1,-2 5-2,0 4-2,-2 3-11,-2 6-7,1 5-7,-1 2-5,-4 2-5,4-2-20,4-4-24,-8 4-34,4-6-30,4-1-32,-1-4-26,-3-1-28,0-7-34,0-2-72,0-4-256,0-3-11</inkml:trace>
  <inkml:trace contextRef="#ctx0" brushRef="#br0" timeOffset="135147.56">16725 9635 1349,'5'-25'-25,"5"5"19,-1 3 22,5-1 19,8 0 14,2 0 13,3 2-7,0-1-2,3 3 0,6 2-5,-2-1-8,2 1-1,2 2-2,-2-1-6,4 4-9,1-1-23,-5 3-31,0 3-31,7 0-21,-5-1-22,-5 1-38,0 2-74,1-3-194,-4 6 78</inkml:trace>
  <inkml:trace contextRef="#ctx0" brushRef="#br0" timeOffset="135551.61">17644 9332 1122,'0'-8'-10,"-4"-1"9,4 1 26,-4 1 6,-3-3 9,1 2 10,2 1 7,-5 1 1,-2 4-7,-1-1 1,1 3 2,-6 3 0,1 3 6,-8 2-3,4 1 2,-3 3 1,0 3-4,3 4-4,-3 2-5,6 2-2,1 2-3,2-5-6,7 2-2,1-2-3,3-2-4,-1 0-3,4-3-3,4-3 0,2 0 0,4-5 1,0-1-5,5-1-1,4-3-5,-3-4 3,1-3-1,2-3 4,-2-2 2,4-2 2,-8-6-3,4 0 0,-4-2-3,-4-2-2,1 3-1,-3-4-2,0 5 4,-1-1 9,-1 4 2,0 1 1,-1 2-6,-1 4-3,0 4 2,1 1 2,-1 6-1,5 4-3,-3 1 1,2 6-4,0 4 2,4 5-3,1 3 1,6 3 1,-3 0-13,9 8-27,-3-1-25,5-3-32,-3-6-23,1 1-37,-1-2-28,1-7-30,-8-4-95,1-3-296,-4-4-91</inkml:trace>
  <inkml:trace contextRef="#ctx0" brushRef="#br0" timeOffset="135716.18">18064 9339 1509,'6'-12'-53,"1"2"6,3 0 21,3 3 2,0 0 4,4-1-1,3 1-1,3 2 9,1 1-18,3-1-12,0 1-14,-5 1-25,5-2-54,-7 2-182,1 1 166</inkml:trace>
  <inkml:trace contextRef="#ctx0" brushRef="#br0" timeOffset="135901.68">17996 9455 914,'-9'5'19,"6"0"20,-1-1 24,8 4 21,-1 0 13,6-4 5,2 1 9,5-1 4,5 1-7,9-2-6,0-3-9,6 0-10,4 0-7,-3 0-8,9-3-26,-9 3-63,-4 0-69,5 0-86,-8 0-188,-5 0-135,-4 0-3</inkml:trace>
  <inkml:trace contextRef="#ctx0" brushRef="#br0" timeOffset="136571.8">16610 10405 1401,'3'-7'-7,"-3"1"17,-3-1 17,3 2 6,-8 2 8,-1 0 3,-4 3 13,-2 0 8,-3 6 7,-6 1 0,-4 0-4,-2 9 7,-2 1 1,-9 8 3,5-1-3,-1 7-3,4-1-4,3 1-1,0 0-11,10-4-5,7 4-6,3-1-3,6-2-5,4-6-2,7 3-3,3-5-4,13 5-8,1-5-10,9-5-17,1 0-22,2-4-34,4-4-34,-1-2-43,5 0-20,-8-3-26,1-4-51,-7-1-395,0-2-128</inkml:trace>
  <inkml:trace contextRef="#ctx0" brushRef="#br0" timeOffset="136781.05">16785 10565 1709,'0'-10'-49,"5"5"29,1 3 28,1 2 26,-1 0 6,8 3 14,2 3 8,5 2 15,-1 2 1,3 0 2,3-1-8,4 7-4,0-3-6,-3 2-3,7 2-12,-4-3-4,-4 2-6,1-3-23,-6-1-29,1-3-30,-2 2-18,1-4-16,-8 0-34,1-4-27,-5 2-29,-2-5-65,-1 0-316,-6 0-53</inkml:trace>
  <inkml:trace contextRef="#ctx0" brushRef="#br0" timeOffset="136978.2">17136 10530 1423,'-9'-13'-33,"9"3"26,-8 5 22,5-3 17,3 7 3,-3-4 16,0 5 18,-1 0 13,4 0 1,-3 12 6,3 0 9,-3 3 5,0 8 1,-1-1-6,-3 8-4,-3 3-8,4 1-9,-8 4-8,4 2-8,-3 6-2,3 0-9,3-8-30,-6 4-44,6-4-43,-6-6-34,3 1-39,0-5-42,-3-6-46,-1-1-110,1-7-233,-4-2-72</inkml:trace>
  <inkml:trace contextRef="#ctx0" brushRef="#br0" timeOffset="137158.73">16670 10773 1566,'6'-21'-10,"3"6"21,6 0 31,-2 0 17,7 0 7,-4 5 2,11-3-6,-3 4-9,2-1-3,4 0-5,4 5-4,-1 0-7,0 1-1,0 3-26,4 1-21,-4 0-28,8 1-19,-5 3-26,1-2-30,7 4-28,-11-4-93,0 2-246,-3 2 9</inkml:trace>
  <inkml:trace contextRef="#ctx0" brushRef="#br0" timeOffset="137597.54">17719 10607 1382,'4'-13'16,"-4"4"6,3-4 7,-3 4 9,0-4 8,-3 0 8,-1 3 4,2 0 2,-5 0-5,-3 3 3,-1 1 3,2 5-2,-5 1 5,-3 4 7,1 6 0,0 0-2,-2 3-4,3 5 0,-6 3-3,4 2-5,0-1-3,1 4-4,2-6-3,4 2-8,4-3 2,-1 2-8,0-3-2,5-3-2,2-1-3,2-1-3,5-5-2,0-1-4,7-2 2,-1 0-5,0-5 2,4-2 0,0-3-4,-1-1 2,0-3-4,1-1 0,0-5-3,-4-3 0,0-2-2,-3-1-2,-3 0 1,1 1 1,-2-2-3,1 3 3,-5 5 1,2-1-1,-1 2 0,1 5-2,-4 4 2,4 4-1,-4 0 1,3 12-1,0-2 5,4 5-2,-1 2-1,1 4 1,3 1 0,3 3 0,4 1-5,7 1-12,-2-3-20,5 0-27,0-2-26,0-5-23,0 0-13,3-1-19,-4-1-30,1-8-76,-4 1-127,-3-6-234,0 0-104</inkml:trace>
  <inkml:trace contextRef="#ctx0" brushRef="#br0" timeOffset="137771.08">18251 10597 1714,'9'-10'-2,"1"3"11,7-4 17,-1 2 1,5 0-3,-4 0 0,2 2-4,5-1 0,-4 0 0,-2 4-3,4-4-11,-3 3-27,-5 0-24,2 2-29,-2-1-46,0 2-73,-5-1-301,-6 3 0</inkml:trace>
  <inkml:trace contextRef="#ctx0" brushRef="#br0" timeOffset="137951.6">18330 10677 1492,'-3'5'34,"3"2"33,0-2 20,6 2 9,2-1 6,1 0 7,8-1-2,0-4 1,6 2-8,3-3-9,8-3-7,6 3-10,4-1-6,-2-4-37,-2-1-67,4-1-70,-7-1-113,-1-2-296,1-5-89,-10 0-102</inkml:trace>
  <inkml:trace contextRef="#ctx0" brushRef="#br0" timeOffset="141615.52">16655 11567 1265,'4'-7'180,"-1"5"-51,0-4-24,2 1-18,-5 4-19,0 1-2,3 6 1,-3 7 2,0 2 7,0 5 7,-3 5 5,3 5 2,-5 8 6,2 1 6,0 1-9,-1 8 1,-1 1-6,-2 3 7,4-6 1,-5 4-8,1-4-13,1-7-1,2 2-15,4-7-8,-2-4-2,-1-4-1,-2-2-4,5-1-3,0-1 3,0-7-9,0-2-4,5-1-6,-5-4 4,3-3-5,-1-5-8,-2 0 1,8-13 2,-6 3-6,2-7-6,-1-5 6,5-4-8,-5-1-1,0 0 2,4-4-6,-1 4 0,0 2-2,2 2 0,-1 1 1,2 2 2,-3 2-1,5 3 2,-1 0-2,4 6-1,-1 1 0,-1 5 5,6 2 3,-6 5-1,6 1 7,-1 2 10,-4 6-3,0 4 3,1 0 7,-5 4-6,2 1-6,-5 1 7,-2 2 1,-8-3-1,4 6-8,-6-6-1,-5 3 0,-2 0-3,-4 0-7,1-2-27,-1-4-26,-4-3-24,-1-3-29,-5-1-39,1-5-38,-1-2-46,-1-2-66,5-3-178,1-8-82,-3 1 70,3-5-65,6-5-48</inkml:trace>
  <inkml:trace contextRef="#ctx0" brushRef="#br0" timeOffset="141838.92">17103 11787 1486,'16'5'3,"1"0"24,1 5 27,1 3 23,1 1 13,1 7 7,1 1 0,2 2 8,3 10-3,-4-5-8,4 4-9,-6 0-8,7 0-6,-4-2-10,-1 0-4,-3-4-9,0-2-13,0-2-26,-7-5-25,0-1-26,1-2-19,-1-1-20,4-3-23,-7-4-36,4-1-27,-5-4-55,-2-4-405,0-4-124</inkml:trace>
  <inkml:trace contextRef="#ctx0" brushRef="#br0" timeOffset="142044.4">17606 11719 1671,'0'-11'-7,"0"0"14,-3 2 7,3 3 21,-4 4 31,4 2 16,-3 13 5,0-1 8,-1 2 2,-1 9 4,-10 10-5,5-1-7,-6 11-5,0-1-9,-5 3-5,2 0-12,1 0-4,-1 0-4,2-3-19,-3 2-30,4-7-38,-1 3-40,0-11-39,-3 3-28,3-6-23,1-1-43,-7-4-90,2-4-314,2-7-113</inkml:trace>
  <inkml:trace contextRef="#ctx0" brushRef="#br0" timeOffset="142244.85">16923 12077 1694,'3'-18'-16,"-3"4"21,3 1 17,1 0 28,6 4 15,3 1 6,8 2 5,1 0-10,8 0-2,0 6-5,4 0-7,3 0 0,9 0-10,8 4-4,3-2-7,-1 1-30,8 1-44,-2-1-37,5-1-35,0 4-32,-11-6-75,8 0-379,-10 0-99</inkml:trace>
  <inkml:trace contextRef="#ctx0" brushRef="#br0" timeOffset="142478.21">18260 11817 1728,'-6'-12'23,"-1"1"10,3 2 30,-2-1 13,-1 3 3,1 2-8,-5 1 5,1 8 2,1 1 1,-5 4 2,1 4-1,-4 4-5,-3 6-1,3 2-2,1 2-5,2 4-2,1-4-8,0 3-7,6 2-5,1 1-4,2-5-2,8-4-2,2 3-3,4 2-5,10-5-4,4-2-14,2-4-25,4-4-29,4-2-33,-4-5-30,3-2-26,0-3-34,1-2-86,-4-5-125,3 0-113,0-5-31,-6-4-26</inkml:trace>
  <inkml:trace contextRef="#ctx0" brushRef="#br0" timeOffset="142682.66">18711 11840 1512,'9'-10'0,"5"2"10,-1 0 11,4 4-1,-1-1-3,5 0-3,2 2-21,0 0-30,0 1-47,1 0-72,0 2-290,-5 0 46</inkml:trace>
  <inkml:trace contextRef="#ctx0" brushRef="#br0" timeOffset="142879.65">18581 12071 1265,'-11'4'33,"8"1"13,-1-2 24,8 1 16,2-1-2,12 1-2,-2 2-6,10-4-7,4 3-7,4-2-5,10 1-9,2-1-10,11-3-30,-1 0-43,8 3-68,-7-6-105,3 3-363,6-3-72</inkml:trace>
  <inkml:trace contextRef="#ctx0" brushRef="#br0" timeOffset="143179.85">20171 11607 1692,'-13'-10'51,"-1"2"2,-9 4 23,-4 4 15,4 2 3,-7 6 2,-3 4 4,-11 8 3,5 5-7,-12 11-1,8 1-8,-1 6 1,8-1-2,-1 6-12,7-1-4,7-2-7,2-2-6,8-1-5,3-2-10,8-5-2,4 1-5,8-5-17,3-1-8,4-4-21,10-4-24,3-2-40,0-7-44,7-1-42,3-2-34,0-8-55,-3-2-107,2-4-108,5-4-80,-7-2-47</inkml:trace>
  <inkml:trace contextRef="#ctx0" brushRef="#br0" timeOffset="143374.32">20350 11682 1537,'0'-10'12,"5"8"24,-2-1 24,-3 3 18,14 9 8,-6 5 11,6 1 7,7 7 0,-1 2 2,5 10-8,5-2-9,-2 1-8,2 4-6,2 1-10,-2-3-6,5 1-13,-9-5-27,4-1-32,-10-4-29,4-7-29,-8-4-14,4 0-32,-2-1-27,-6-8-90,-2-6-137,1 0-199,-5-2-71</inkml:trace>
  <inkml:trace contextRef="#ctx0" brushRef="#br0" timeOffset="143572.93">20758 11655 1622,'-3'-5'18,"3"2"28,0 3 28,0 0 15,0 20 7,3-5 8,-6 5 7,3 5 4,-4 11-6,1-2-8,-3 7-6,-1 1-4,0 5-14,-3 1-3,0-1-11,-3-1-9,6 0-18,-3-8-31,0-1-32,-3-1-40,-1-4-31,4-1-35,0-4-33,-7-5-119,4-2-134,-4-2-188,1-3-107</inkml:trace>
  <inkml:trace contextRef="#ctx0" brushRef="#br0" timeOffset="143772.46">20121 12030 1737,'0'-13'8,"7"1"11,3 3 23,3 1 14,10 0 8,4 3 1,6 0 2,10-1-4,5 4-9,2-3-2,3 3-8,-3-1-3,3 3-29,-6-2-30,3-4-28,-3 6-31,-4-2-30,0-3-47,-2-2-95,-2-1-320,-5 4-71</inkml:trace>
  <inkml:trace contextRef="#ctx0" brushRef="#br0" timeOffset="144093.56">21205 11468 1598,'-3'-13'29,"3"5"5,0 3 19,-7 5 27,7 0 18,0 15 10,0-1 8,0 5 2,0 3 6,7 12 7,-4 2 16,0 3 2,4 7-7,2 2-2,2 2-17,-1-1-14,4 2-6,2-3-18,1-1-11,-1-2-8,0 0-8,-2-5-3,0-8-1,2-2-8,-5-2-12,-2-8 1,1 2-1,1-4-1,-6-1-1,3-4-4,-2-7 1,-3 0-6,5-6 2,-8 0-9,0-18-5,-8 4-6,1-9-3,-3-7 0,5-2-1,-10-7-6,5 5-2,8-1 3,-6 0 1,2 10-1,3-2-2,3 4 1,0 1-8,7 4 4,0 3 1,-2 5 11,9 0-5,0 5 8,2 3 6,0 4 4,9 6-5,-6 2-11,1 5 19,1 6 0,-2 0 0,-2 7-3,-1 2-3,-5 2 2,-1 1 4,-10 2-9,0-3-2,-10 3-13,3-2-26,-4 0-28,-1-4-25,-6-1-32,6-6-42,-2-2-40,-2-2-42,-2-3-98,6-5-169,-6 0-16,6-8 58,9-2-61,-8-4-30</inkml:trace>
  <inkml:trace contextRef="#ctx0" brushRef="#br0" timeOffset="144294.05">22046 11790 1432,'30'-13'2,"0"4"2,0 0 6,0 1-3,-11 7-4,5-4-5,-1 2 12,1 0-7,-5 1 1,5 0-5,-7 2-9,2 0-11,2 0-22,-5 0-30,-2 0-60,2 2-273,-6 0 84</inkml:trace>
  <inkml:trace contextRef="#ctx0" brushRef="#br0" timeOffset="144510.48">21982 12134 1307,'-7'9'77,"7"-2"24,0 1 30,3-4 7,8 4 0,2-3-3,10 2 0,1-2-11,9 0-5,0 0 0,18-2-19,-8-2-11,7 3-9,3-2-14,-9 0-4,2-2-35,-12 0-43,-2 0-50,-1-2-69,-4 0-109,-1-3-255,0-3-177,-15 3-172</inkml:trace>
  <inkml:trace contextRef="#ctx0" brushRef="#br0" timeOffset="145311.74">23179 11867 1929,'24'-9'9,"-8"-2"27,1-2 21,-2 4 8,0-6 3,-2-1 0,1-1 7,-8-3-2,1 0-2,-4 0-1,-1 0 0,-2 3-2,-2-1-1,-1 0-3,-4 4-2,-6 2-1,3-1-1,-15 5-9,7 3 6,-6 2 2,-4 9-4,-2 0-8,-5 8-1,2 4 4,-11 6 0,4 7 3,7 0-3,-4 5 4,7-1 15,0 1-7,10 0-7,7-3 1,2-3-3,8-3 0,3-3 1,11-3-4,2-1-2,-4-5-8,12-2 4,-7-7-4,5 0-7,8-6-3,-10-2 1,9-3 3,4-6 3,-7-3 9,1-6-1,3-3-2,-7-2 0,-1 1 8,5-2 7,-4 1 4,-5 5 2,0 4-3,-2 0-6,0 3-10,-2 6 1,2 4 1,4 8 4,-1 5-9,4 11-1,3 3-2,7 10-4,14 15-3,-11 1-6,24 21-30,3-4-62,10 8-75,-6-8-74,-4 8-98,-14-18-122,8 13-218,-11-15 66,-13-8 77,-13-9-287,-14-9-284</inkml:trace>
  <inkml:trace contextRef="#ctx0" brushRef="#br0" timeOffset="156619.87">8609 8831 306,'-7'0'182,"4"-3"-38,-3 3-37,1 0-16,5 0-1,-6 0-16,6 0-7,-6 0 1,2 3 17,4-2 8,0 2 3,0-3 0,4 8-3,-1-4-6,3 1-1,2 0-1,1-2 3,3 2 2,0-3-1,4-2 3,1 2-2,3-2 3,0-2-5,3 0 0,0 2-5,1-3-1,-4 1-7,0-3-6,0 2-8,-4 1 0,-2-1 0,2-4-6,1 2-2,3-5 1,-7 0 0,1 2-2,-4-5-5,0-1 0,-3-1-14,-4 0 6,0 1-5,-3 0 1,0-1-2,-6 3-8,-1-1 2,-3 4-5,-4-3 0,1 6-6,-6 0 1,-2 4-1,-2 2-7,-4 2 5,0 4-3,1 4-1,-8 3 8,1 4 6,3 3 5,-8 7 7,6 3 10,2 3 6,3 2 7,8 5 6,-1-5 7,-1 2 1,11-2-3,4 0 6,3 0-1,3 0 1,6-2 11,7-1 9,4-3 0,10 7-9,3-9-4,7 2-6,6-5-9,0-7-6,7 0-6,0-3-1,3-4-5,-2-2-11,-2-7-3,-1-1-22,-2 0-35,-2-4-43,-1-1-53,-4 1-70,-1-10-70,-5 4-92,-6-5-135,-5 0-193,-8 0 67,-1-3-307,-2-2-398</inkml:trace>
  <inkml:trace contextRef="#ctx0" brushRef="#br0" timeOffset="161373.51">10920 8819 2251,'6'0'-147,"-6"-2"29,0 2 21,0 0 8,0 0 16,7 0 17,-7 0 13,0 0 13,0 0 15,7 0 12,-7 0 10,0 0 9,10 2-1,-7-2 4,0 0-4,5 0 4,-2 0 3,1 0 2,-1 0-4,5 0 3,-5 0 2,4 0-1,-4 0-1,5 0 1,-5 4-2,1-4 0,-1-4-4,-1 8 1,1-4 0,-3-4 3,0 4 5,-3 0 10,7 0 12,-1 0 7,-2 0 9,-4 0 5,7-2 2,-7 0-8,0-2-5,0 3-3,0 1 5,-3-8-4,-1 5-4,-3-2-3,1 3-9,-4 0-1,-4-1-7,-2 1 0,-1 2-3,1 0-2,-5 2 6,-2 5-4,-1-2 4,-2 6-1,3-2 10,-4 7 0,0-1 2,4 2 6,-5 2 3,9 5-3,2-4 6,1-1-3,6 5-7,0-4 1,7-1-3,-2 1-4,3-2 5,4-3 3,6 2 8,4-2 1,6-2 8,2-4 0,6 3 0,8-6-2,6 1 0,0-4 6,7 0 3,-1-3 3,1 0-1,-4-3 2,-6 0-2,0 2-6,0-2-5,-4-2-5,0 2-4,-6-1-9,0 1-4,-4 1-4,-3-2-5,-3 2-23,-1-1-33,-5 0-63,-5 3-55,-6-1-80,0 1-85,-20 0-113,7 0-256,-4 0 84,-7 0 86,5 0-209,-8-3-208</inkml:trace>
  <inkml:trace contextRef="#ctx0" brushRef="#br0" timeOffset="164182.41">13035 8560 430,'0'-3'87,"-4"1"-35,4-1-6,-3 1-2,3-1-11,0 3 1,-3-2 2,3 0 0,0 2 4,-4-3 3,8 0-5,-4 3 5,-4-2-2,4-2 6,0 1 3,0 3-9,0-5-2,0 1 4,-4 0-3,4 0 7,4 0-3,-4 2 5,0-1 2,0-2 2,4 3-2,-4-3-2,0 0-6,0 2-1,3-2 2,-3 0-2,0 3 2,0-3 1,0 2 1,3 1 0,-3-1-3,0 3 1,0-4-3,0 1-3,0 3-3,0-2-2,0 2-1,0 0-8,0 0 7,0 8 9,4-4 4,2 6 9,-3 5 6,4 2 3,-3 6 4,6 2 2,-4-1 2,0 8 4,2-1-5,-2 1 3,1 1-3,-1-3-7,-3 3-2,4-1-3,0-1-7,-3-4 4,-1 0-11,3-2 1,-3 0-10,4-2 3,-7 0-7,7-1-7,-3-5 5,-4 1-7,3 0 2,0-3-5,0-3-5,1 0 1,-4 1 4,3-4-5,0 2-5,-3-1 2,4-2 5,-4-1-2,3 0 7,1 1 5,-1-4 1,-3 1-4,3 1 1,-3-4 2,3-2-1,-3 0-7,0 0 2,0-13-4,0 4 0,0-4 1,0-2-3,0 0-6,-3-3 2,3-4-4,3 1 2,1-5 2,2 3-8,1-2 4,0 3-8,6 2 3,4-2-4,-1-2-3,1 10 9,7-1-4,-1 5 0,0 2 0,7 5 6,-3 3-4,0 0 6,3 6-3,-4-1 1,1 2 5,0 3 5,-9 3 2,7-4 3,-9 7 1,1-1-4,-6 0 1,-5 2 1,-6 1-4,0 0 0,-6 1-2,-8 1 7,-2-2-9,-8 4 1,-3-2-2,-3-1-2,0 2-8,-3-3 1,-3-1 0,-2-2 2,2-3-4,-1 1-16,4-2-16,3-4-22,0 0-22,3-2-27,0-2-34,4-3-37,3 0-41,3-3-74,4-4-179,-1-1-99,2-2 82,5-2-57,0-2-48</inkml:trace>
  <inkml:trace contextRef="#ctx0" brushRef="#br0" timeOffset="164362.93">13593 8805 1520,'15'-3'-13,"-5"0"-2,-5 1-7,6-1-14,-7 3-17,2-2-26,-2 2-28,-4 0-85,0 0-150,0 0 145</inkml:trace>
  <inkml:trace contextRef="#ctx0" brushRef="#br0" timeOffset="177867.78">9246 9922 1332,'0'-3'46,"0"3"-15,0-4 9,0 1 0,0 3 0,-3-5 5,-1 3 2,1-3-1,0 2 11,-5-1 4,2-1 8,0-1 8,-4 5 10,-1-5 0,2 4-5,-4-4-5,-1 3-4,-2 3-8,-2 3-5,-8-1-7,2 4-1,-3 0-5,-3 3 0,-3 3-4,-4 1-1,-3 4 3,4-1-10,-11 4 8,14-3-3,-1 3-1,5 0-2,-1 2 0,6 0-2,1 3 3,3-1 2,3 2-7,4-1 5,2-1 4,5 0-2,6-2-4,0 2 4,6-2 4,8-2-2,-4 0 2,7-2-3,3-4 2,0-2 0,7 1-3,-1-6 0,1 2-5,3-6-8,4-3 4,-2 4-9,-2-8 1,0 4-3,0-3 4,-2-1-9,-2 2 2,-6-1-10,0 1 3,-4 0-1,1-1-18,1 1-24,-9-1-25,1 0-29,-7 1-37,0 2-40,-6-3-48,3 3-78,-10-2-208,4 2-35,-8 0-125,1 0-153</inkml:trace>
  <inkml:trace contextRef="#ctx0" brushRef="#br0" timeOffset="180365.83">10913 10023 1719,'7'-4'-68,"-1"2"7,1 2 12,0 0 13,3 0 16,0-3 6,0 3 13,3-2 10,-2 0 10,5 2-5,1-3 7,-4-2 11,4 0 2,-1 0 11,5-2-2,-1-1 0,-1 0 3,2 2 2,-1-6 2,-4 0 3,4 3 0,-3-4 3,0 1-3,-4-3 3,0 0 0,0 0-5,-2-1-1,-1 2-2,-4-3-3,1 4 0,-4-2 1,0-1-3,-3 4 2,-3-2-2,3 3 4,-3-2-4,-1 4-1,-2 1 0,-1 0-7,-3 4-2,-3 1-3,0 6-1,-4-1 2,4 3 1,-7 3-1,-1 4-1,5 3 2,-1 3 9,1-1 2,2 5 4,1 2-7,2-2 8,5 0 5,0 3 1,2-2-5,4 2-4,4-4 4,-1 5 0,3-6 3,5 0-4,2 1 1,4-2-3,5-4-1,5 2-1,3-5-8,4 0-1,-4-6-7,0 0 4,3-1-5,-3-3-5,0 1-6,0-1-27,0-2-36,-6 0-37,2-5-52,-11 3-56,10-3-70,-11-2-125,2-1-178,-5-1 51,-2 2-124,-5-2-134</inkml:trace>
  <inkml:trace contextRef="#ctx0" brushRef="#br0" timeOffset="182853.69">13414 10077 899,'8'-3'99,"-2"1"-41,4-1-18,-1-4 8,2 2 12,2-2-6,-2 0 0,-2-1 8,-2-2 1,2-1 7,-1 2 1,-2-4 0,-2 1 0,-1-3 1,-3 1 3,-3 2 1,3 0 0,-4 0-5,-2-3-1,-2 5-8,-1 1 0,-4-3 0,-1 7-3,-2 1-5,-8 8-1,1 1 3,-4 8 5,0 2-1,1 5 2,0 5-6,-1 1-4,0 5-5,7-4-5,0 4-6,3-3-1,4 2-1,-1-1-1,5 0-7,5-5-1,1-2 1,3 1-1,0-5-3,3 2 7,4-8-7,3 1-1,0-4-3,3 0 1,0-6 0,4-3-3,0-1-4,-1-5 1,1-3-4,3-4 2,0-2 2,-3-2 1,-1-6-1,2 5 3,-6 1 3,1 3 4,1-3 5,-4 5 2,1 0-2,-2 2-5,-2 3 1,-1 4 0,5 3 7,-1 5 7,-2 2-5,10 6-5,-6 3-3,6 1 3,6 5-3,-1 1-2,7 5-5,6 3-5,11 5-33,0 1-49,-4-10-56,-3 4-80,4-4-80,-8-3-181,-9-3-90,-3-3 78,-5-3-105,-5-3-82</inkml:trace>
  <inkml:trace contextRef="#ctx0" brushRef="#br0" timeOffset="188360.82">8789 10952 1078,'0'-8'151,"-4"4"-68,-2 2-39,2 2-11,4 0 8,-3 6 18,0 2-1,3 2 3,0 3 7,0 1-6,0 2 5,0 4 2,3 2 1,-3-2-4,0 6 2,3-4-2,5 0-4,-6 1-4,2 2-8,2 0-2,-2 0-4,2-3-4,2-2-4,-2 3-5,0-4 0,1-1-4,0 0-5,-3-4 1,-2-1-3,5-1-1,-4 1-2,1-3-2,-1 0 2,-1-2-4,3 2 2,1-4-1,-2 0 2,-1-3-1,0 0-4,-3-3 0,4-8 1,-1 0-4,-3-2 1,4 0-2,-4-2-1,0-3-3,0 3 2,0-4 0,0 1-4,0 2-1,0 1 2,3-2 0,1 3-2,-2 1 0,5 2 5,0 1-6,3 0 2,3 4 0,4 0 1,-4 3 0,8 0 3,-5 3 3,4 0 5,4 4 6,-5-2 2,1 5 0,-2-6-1,-2 8 6,-2-6 4,-5 7 5,1 2 1,-4-2-6,-1 2 3,-5 0-5,-5 2-5,2-5-1,-3 6-1,-4-4 0,-4 6-5,1-6-8,-4-2-1,1 3-11,-4-5-14,-1 3-26,5-5-30,-4-1-32,0-2-48,3-2-44,0-3-76,1-3-161,2 0-52,4-2-30,0-2-20</inkml:trace>
  <inkml:trace contextRef="#ctx0" brushRef="#br0" timeOffset="189452.95">12574 10902 1288,'-4'-3'-51,"4"1"7,0 2 7,-6-3 13,3 3 7,-1-2 17,4 2 3,-3-2 6,3 2 11,-6 7 5,-2-2 3,5 5 13,0 3 23,-4 5 17,1 6 4,-1 6 6,-3 0 3,3 7-5,4 1-7,-3 2 0,-1 8 9,4 5-8,-1-7-7,-1 5-6,3-3-7,-1-4-6,0-1-8,6-4-5,-6-1-3,3-1-7,0-4-12,-3-3-30,3-6-41,0 2-47,3-6-59,-6-3-157,-1-1-341,-2-6-149</inkml:trace>
  <inkml:trace contextRef="#ctx0" brushRef="#br0" timeOffset="191749.53">11517 11127 1729,'0'0'-50,"0"0"14,3-2 4,-3 2 12,0 0 11,4-3 12,-4 0 9,3 1 5,-3-3 0,3 0 10,-3-2-5,0-3 1,0 0 1,0-3 1,-3 1 2,0-1-1,-1-2 5,-2 3 2,3-3 4,-8 2 2,5 1 3,-4 2 0,-4 0-4,1 2-2,-1 4-2,-5 4 2,-5 1 3,-3 10 3,1-1 4,-1 7 0,-3 2-3,4 5-6,2-2-1,-2 3-3,2 3-2,4-1-4,0-3 0,6 5-2,2-2-2,5-2-3,0 0-1,7-2-1,0-3-2,4-1-2,-4-1 0,6 0-1,4-4 2,0-1 0,4-5-3,-2-1-2,6-4 1,-2-3-2,4 0-1,0-6 0,0 0 1,0-7-2,-3 0-2,-1-5 1,-2-1 1,2-6 0,-6 5 1,1-3 7,-2 6 2,1-1 2,-2 6 0,-2-4-2,-3 7 0,4-1-5,-1 3-1,-2 4 3,3 6-6,-1 1 5,1 4-3,3-1-1,0 6-1,0 1 0,4 2 0,-1 1-12,-2 1-36,8-1-47,-2-5-67,2 7-50,-3-7-139,3 0-154,9 1-100,-5-6-97</inkml:trace>
  <inkml:trace contextRef="#ctx0" brushRef="#br0" timeOffset="197237.14">13414 11060 1554,'14'-8'-67,"-4"3"11,4-2 14,-8 2 30,4 0 18,-1 2 29,-1-5 7,-2 4 7,-2-1 0,2-4 0,-6 2 2,0 2 1,-3-2 2,0 0-6,3-1 0,-7 3 3,1-2 4,-3 2-7,1-2 2,1 4-1,-7-2-3,1 2-6,-1 3-4,-2 6-4,-1-1 1,1 2-4,-4 5-1,4 1-3,2-1 3,1 6-3,-1-1 0,1 3-1,6 0-4,0-2-3,1 2 2,2-3-2,4-2-3,0 3 1,4-5 0,-1 1-2,4-1 0,0-1 1,-1 0 0,4-1 1,1-1-2,-2-2 0,4-1 1,1-2 0,-1 0 1,4-5-1,-1 2 1,-2-2-2,2 0 2,-2 0-2,2-5 4,1 3-7,-5-6-1,3 4 1,-2-4-3,-2-2-1,-2-1-2,3 2 1,0-2 0,-6 2-1,1-4 0,3 4-1,-4-4-1,1 2 2,-3 2 0,2-4-3,1 3 4,-3 0-5,2 1-1,-3-3 6,1 3-8,-1 2 4,0-3 2,-1 4-4,3-3 2,-1 1 2,-2 3-5,-2-2 3,4 5 0,-1-6-1,-3 3 4,3-1-4,-3 1 5,4 3-5,-4-3-1,3 3 1,-3-1 0,0-2 1,0 5-2,2-3 2,-2-1-2,0 4 0,0-3 0,0 1-1,0 2 1,0-3 0,0 3 3,0 0-3,0-5 1,0 5 0,0 0-1,0-2 3,0 2 2,0 0-5,0 0 0,0-3-1,0 3 4,0 0-2,0 0 1,0 0-1,0 0 2,0 0-1,0-3 1,0 3-3,0 0 2,0 0 1,0 0-1,0 0 0,-9-1 0,9 1-1,-3 0-1,3 0 1,-7-3 0,5 3 1,2 0 0,-9-2 0,7 2 0,2 0-2,-6-3 0,-1 3 1,1 0 0,6 0 0,-11 0-2,5-3 4,-1 3-2,1 0-1,6 0 1,-11-2 0,8 2-1,3 0 1,-7-4 2,4 4-2,3 0 0,-6 0-1,6 0 0,0 0 1,-9 0-1,9 0 2,-2-1-1,2 1 0,0 0-1,-6 0 0,2 1 2,4-1-4,0 0 2,0 0 0,0 0 0,0 0 1,-6-1-1,6 1-1,0 0 1,0 0 1,0 0 0,0-3 0,0 3 1,0 0 0,0 0-2,0 0 0,0 0 1,0 0-1,0 0 2,0 0 0,0 0 2,-8 0-4,8 0 1,0 0-1,0 0 3,0 0-4,0 0 1,0 0 0,0 0 3,0 0-1,0 0 0,0 0 1,0 0-2,0 0 0,0 0 0,0 0 0,0 0-2,0 0 1,0 0 2,0 0 0,0 0-4,0 0 3,11-3 1,-11 3-1,0 0 0,0 0 0,0 0-2,0 0 2,0 0 0,0 0 1,0 0 0,0 0 0,0 0-1,0 0-2,0 0 3,0 0-1,0-2-2,0 2 3,0 0-2,0 0 0,0 0 1,0 0 0,0 0 0,0 0-3,0 0 3,0 0 1,0 0-2,0 0 3,0 0-2,0 0 0,0 0-2,0 0 2,0 0-1,0 0 0,0 0 1,0 0 1,0 0 1,0 0-1,0 0-3,0 0 1,0 0 2,0 0-1,0 0 0,0 0-1,0 0 2,7 0-1,-7 0-2,0 0 2,0 0-2,0 0 4,0 0-4,0 0 0,0 0-1,0 0 4,0 0-1,0 0-2,0 0 1,0 0-2,0 0 0,0 0 0,0 0 0,0 0 2,0 0-1,0 0 1,0 0 0,0 0-2,0 0 0,0 0 4,0 0 1,0 0-3,0 0-2,0 0 4,0 0-4,0 0 1,0 0 0,0 0-1,0 0 3,0 0-2,0 0 4,0 0-4,0 0 0,0 0 1,0 0-2,0 0 2,3 2 1,-3-2-1,0 0 0,0 0 0,0 0 1,0 0-1,0 0 4,0 0-2,0 0-1,0 0-1,0 0 1,0 0 1,0 0-2,0 0 1,0 0 1,0 0-2,0 0 0,0 0 2,0 0-2,0 0-1,0 0 2,0 0 0,0 0 0,0 0 3,0 0-2,0 0-1,3-5 2,-3 5-4,0 0 3,0 0-1,0 0 0,0 0-1,0 0 1,0 0 0,0 0-2,0 0 2,0 0 0,0 0-2,0 0 1,0 0 1,0 0 1,2 0-2,-2 0 0,0 0 0,0 0 3,0 0-3,0 0 2,0 0-1,0 0 0,0 0 0,0 0-2,0 0 2,0 0 0,0 0-1,0 0 0,0 0 1,0 0-2,0 0 2,0 0-1,0 0 1,0 0-1,0 0 2,0 0-2,0 0-1,0 0 1,0 0 1,0 0 0,0 0 0,0 0-4,0 0 5,0 0 0,0 0 2,0 0-2,0 0 0,0 0-3,0 0 2,0 0-1,0 0 1,0 0 0,0 0-2,0 0 3,0 0-2,0 0 0,0 0 1,0 0 1,4 3-1,-4-3 0,0 0 0,0 0 0,0 2 1,0-2 0,0 0-3,0 0 2,0 0-2,0 0 2,0 0 2,0 0-2,0 0 0,0 0-2,0 0 0,0 0 2,0 0 3,0 0-3,8 0-1,-8 3 1,3-3 0,-3 0-1,3 3 1,-3-3-1,0 0 3,0 0-3,7-3 2,-7 3-1,3 3 0,-3-3 2,0 0 0,0 0-2,0 0 0,2 1-1,-2-1 2,0 0-2,0 0 1,0 0-2,0 0 3,0 0-3,5 0 2,-5 4 0,0-4-2,0 0 0,0 0 6,0 0-4,0 0-1,0 0 2,0 0 0,0 0-2,0 0 1,0 0 0,0 0-1,0 0 1,0 0 2,0 0-2,0 0-1,0 0 2,0 0-2,0 0-1,0 0 1,0 0 2,0 0-2,0 0 2,0 0-2,0 0 0,0 0 2,0 0-2,0 0 1,0 0 0,0 0 0,0 0 0,0 0 2,0 0-4,0 0 3,0 0 0,0 0-2,0 0 1,0 0-1,0 0 0,0 0 2,0 0-3,0 0 3,0 0 0,0 0-3,0 0 1,0 0 1,0 0 0,0 0 3,0 0-5,0 0 3,0 0 3,0 0-5,0 0 1,0 0 0,0 0-2,0 0 5,0 0-4,0 0-1,0 0 5,0 0-3,0 0 1,0 0-1,0 0 1,0 0-1,0 0 0,0 0 0,0 0-2,0 0 2,0 0 2,0 0-2,0 0-1,0 0 3,0 0-2,0 0-1,4 2-1,-4-2-1,0 0 2,0 0 2,0 0-1,0 0 0,0 0-1,0 0-1,0 0 4,0 0-1,0 0-2,0 0 3,0 0-1,0 0-3,0 0 2,0 0-1,0 0-1,0 0 3,0 0 1,0 0-2,0 0 4,0 0-4,0 0 1,0 0-2,0 0 2,0 0-1,0 0 1,0 0-2,0 0 4,0 0-3,0 0-2,0 0 1,0 0 1,0 0 0,0 0-1,0 0-1,0 0 2,0 0 0,0 0 1,0 0-2,0 0 1,0 0 2,0 0-2,0 0 0,0 0 2,0 0-2,0 0 0,0 0 1,0 0 0,0 0-1,0 0 0,0 0 0,0 0-2,0 0 3,0 0-2,0 0 1,0 0 0,0 0 0,0 0 0,0 0 1,0 0-2,0 0 0,0 0 0,0 0 2,0 0 0,0 0-2,0 0 2,0 0-2,0 0 2,0 0-1,0 0 0,0 0 2,0 0-2,2-6 2,-2 6-1,0 0 1,0 0-4,0 0 4,0 0-2,0 0 2,0 0-2,0 0 0,0 0-1,0 0 0,0 0 2,0 0 0,0 0 2,0 0-2,0 0-2,0 0 2,0 0-2,0 0 2,0 0 0,0 0 1,0 0-2,0 0-2,0 0 3,0 0-2,0 0 1,0 0 2,0 0-4,0 0 1,0 0 1,0 0 1,4-1-3,-4 1 1,0 0 2,0 0 1,0 0-3,0 0 1,0 0 1,0 0 3,0 0-4,0 0 1,0 0 0,0 0-1,0-3 0,0 3 0,0 0 0,0 0-1,0 0 0,0 0 1,0 0 2,0 0-2,0 0 4,7 0-2,-7 0-3,0 0 1,0 0 1,0 0 0,0-3-1,0 3 4,0 0-5,0 0 3,0 0-1,0 0 0,0 0 1,0 0 0,0 0-1,0 0 1,0 0-1,0 0 0,0 0 1,0 0-3,0 0 3,0 0-2,0 0-1,0 0 1,0 0 1,-7 6 0,7-6 1,0 0 0,0 0-1,-4 1-2,4-1 3,0 0-1,0 0-1,0 0 0,0 0 4,0 0-2,-6 4-2,6-4 8,0 0-2,0 0 0,0 0-1,-5 0 4,5 2 4,0-2-3,0 0 2,0 0-1,-2 3 0,2-3 0,0 0 0,0 0-1,-6 3 0,2-3-3,1 2 1,-3 1-3,1-2 1,-1 2-2,0 0 0,-1-1-2,1 1 0,1-3 3,-1 2-1,3-2 1,0 3 0,-4-1-1,4-2 1,0 3-2,-2-3-2,1 2 3,4-2 0,-5 0-1,5 2 1,0-2-3,-3 3 0,-1-3 1,4 0 1,-3 3 3,3-3-4,0 0 2,0 0-1,-6 0 3,1 2-3,2-2-2,3 3 4,-6 2-2,3-3 2,-4 3-1,1 0 4,1-1 1,-1 2-5,-4 2 1,7-4 2,-3 4-3,-5-3 1,4 3-1,4-1 0,-3 3 1,-2-3 0,2 4 2,-1-1-1,1-1-2,0 4-1,2-3 4,-3 3-5,4-1 6,3 1-1,-4 1 2,4 2 7,0-1 1,0-1 0,0 4 1,4-3 3,-1 5 3,4-2-6,0-2 2,-1 5-1,4-3 2,1-1-2,-2 1 0,4 0 5,1-1 2,-1 0-4,1 1-1,2-3 1,-2 0-3,2 0 3,1-3 3,-2 0-7,0 0 3,4 0-4,-1-3 5,-1 2-2,2-4 0,1 0-1,1 1 2,-2-3-3,2-1 4,-1 2-7,-1-4 4,4 1 0,1-2-3,-1-1-4,0 0-2,7-1 7,-3 1-5,3-5-4,-3 2 3,3-2-1,0 3 0,0-6 3,0 3-3,-3 0-1,-3 0 1,1-2-4,-1 2 0,-4-2-2,1-1-2,-5-1-1,1 5 1,-1-4-11,-2 4-44,-8-6-40,1 4-51,-4-3-71,-3 1-70,-6 3-159,-1-2-136,-7 2 81,-5 0-112,-5 1-110</inkml:trace>
  <inkml:trace contextRef="#ctx0" brushRef="#br0" timeOffset="-210826.34">2343 12426 717,'6'-1'172,"-2"-2"-67,-1 1-38,-3-1-19,0 3-12,0 0-9,0 0 6,-13 5 1,2-1-1,-2 0 5,-1-2-3,-5 4 5,-5-1 12,4-2-6,-3 1 5,-3 1 6,5 0-3,1 0-3,1 0-4,2 0-4,-4 0-6,5 0-2,3-1 1,-5 4 3,6 0-1,-2 2 0,1-3 4,2 1-1,1 2 7,5 2 7,-2 0 9,3 6 4,0 8 5,4-2 4,4 9 3,0 4-4,3 1-7,-2 9 1,9 0-9,-3 3-9,-2 3-5,5 0-2,-2 7-5,2-10-4,3 2-7,-4-4-4,-2-1-13,2-2-21,-4-3-24,-5-4-36,0-6-33,-4-2-45,0-2-43,-4-6-84,0-1-132,-5-4-237,-1-5-139</inkml:trace>
  <inkml:trace contextRef="#ctx0" brushRef="#br0" timeOffset="-210627.85">1916 13162 1720,'19'-20'40,"2"0"7,-1 2 2,6 6 13,0-3 13,4 3 0,7 2-4,-3 2-6,6 1-9,-7 1-6,4 4-9,-4 2-17,0-3-26,-3 6-30,0-3-34,-3 2-39,0 2-31,-7-2-36,-7-4-114,1 2-250,-4 0-40</inkml:trace>
  <inkml:trace contextRef="#ctx0" brushRef="#br0" timeOffset="-209602.76">2613 12922 1463,'7'0'1,"-1"-5"11,4 10 22,-3-5 22,6 3 14,-3 2 12,4 2 5,-3 6-1,8 0-1,-3 1 0,1 6-6,1 0-5,4 6-6,-5-2-3,2 6-6,-2-2-5,-2 2-4,0 3-1,-5-4-6,4 1 1,-5 0-4,1 0-2,1-3-3,-5-2-1,4-2-1,-5-1-4,4-4-2,-3 0-3,4-1-2,-7-2 0,5-5-1,-5-1-2,-1 0 6,6-4-7,-6-5-2,2-8-4,-1 1-3,0-4 1,2-4-4,-2-2-2,3-8-2,0 0 1,1-5-4,4-3-1,5 1 1,1 2-2,2-10 2,5 5-1,0-3 1,2 6 0,1 2 0,-4 5-2,0 0 1,1 3 0,-4 2 1,-4 5-1,2 2-2,-2 4 0,-2 0 4,-5 7-3,-2 4 2,-1 4 1,-2 4 1,-4 2 4,-4 6-3,1 3 3,-7 8 1,1 0-2,-2 5-2,-2 0 2,-4 7 1,4-4-2,0 1-1,2-4 1,-1 2 0,5-2 0,0-6-1,3 2 4,4-5 2,4-5 0,-1 2 1,11-4-2,-5-3-3,9-3 5,-2 0 0,4-9-4,-4-1 0,4-4 0,4-1-2,-4-9-2,3 0 0,-3-10 3,1-4-1,-5-1-3,1-6 3,-4 0-3,1-1 0,-1 1-1,-4-2 1,2 2 5,-5 4-6,4 1-1,-2 6 2,-2-1 0,0 4 3,-2 1-6,-1 3-1,3-1 1,-1 7 1,-2-1 4,3 4-2,1 5 7,-1 2 1,1 2 8,0 7 2,3 0 8,-1 5 6,-1 1-3,-2 4 0,4-1-2,-4 4-5,2 2 3,-5 0-5,4-3 4,-4 3-7,2-5 1,-1 0-3,0 0-3,0-5 1,-1 0-2,0-2-2,1-4 3,-4 4-3,3-10 10,0-3-15,-3 0 1,2-16 1,-2 4-3,0-5-1,0-9-6,0 4 1,0-2-3,8-2-1,-4 3 1,-1 1 2,4 0 2,-1 4-4,4 1-1,0 2 1,0 5 1,0 2-1,-3 4 1,3 1 0,3 6-1,-3 1 7,0 1-2,0 5-2,1 3 2,-2-1 3,1 5 2,-3 1 0,3 0 1,-4 1-2,1 1-1,0 1 0,-3-4 7,-2-2-9,2 0 4,-1-3-4,0 1 0,1-2 7,-4-2-4,0-4 1,0-5-2,0 0-1,0 0-1,-4-17-1,1 2-1,3-8-2,0-4 7,0 0-5,7-4 2,-4 1-4,10 0-3,1 5 3,2 0 4,12 3-6,-2 4 6,4 8 0,0 0 2,1 7-3,2 6 0,0 7 1,4 0-2,-4 8-16,0 4-28,0 3-35,-3 3-44,-6-3-63,6 5-81,-7-6-183,-3 5-57,-3-5-132,-1 1-139</inkml:trace>
  <inkml:trace contextRef="#ctx0" brushRef="#br0" timeOffset="-209193.24">5157 12683 1779,'7'-15'1,"-3"2"22,-1 3 8,0 2 9,0 3 6,-3 0 12,3 3 17,1 4 9,-1 5 5,0 4 3,5 3 8,-5 10 2,6 5 4,-2 6-6,0 2-2,3 12-11,0-3-10,0 7-3,3-2-7,-3 0-8,7-1-6,-1 0-7,1-2-4,4-3-3,1 0-4,2-8-5,6 1-6,-3-10-13,-4-3-13,7-7-21,0-3-26,-6-8-29,-2 0-26,2-7-34,-4 0-30,0-10-27,-3 3-31,-8-14-68,2 1-103,-9-2-213,-2 2-110</inkml:trace>
  <inkml:trace contextRef="#ctx0" brushRef="#br0" timeOffset="-208489.01">5324 12997 1650,'3'-7'-30,"4"4"7,2-1 7,2 1 7,2-2 9,1 2 0,2-1-2,1 1 1,7-5 8,-5 2-6,1 2 3,1-6 4,1 3-6,-5-1 4,0-5-9,0 1 5,-4-1 0,1-4 3,-5 2-5,2-3 4,-5 5 7,-2-4 7,2 2 10,-3 3 11,-3 2 4,3 1 7,1-2-5,0 4-1,-4 5 10,0 2 11,0 0 7,0 12 5,0-3 3,3 9 2,-1 2 0,3 5 4,1 3 5,0 4-1,1 8 1,-1-5-9,2 5-6,-2 6 1,4-2-12,-4-4-3,2 5-7,-2-9-5,4 3-7,-4-9-6,2 0-2,-2-5-4,1-2 3,0-3-7,0-6-5,-4-6 1,3-1-3,0-7-4,-2-7-12,2-6-7,-1 1-7,-2-10-3,3-2 2,0 3-4,2-4-1,-1-1 2,2-1-3,-3 5 1,6-1 3,-4 3-3,2 5 2,1-2-2,-2 9 4,-1-5 2,2 8 1,0 2 3,0 6-3,-1 2 3,-1 4 1,2 0 1,-5 11 11,2-5 10,4 11 3,-4-2 9,-4 1-1,3 10-3,5-7 6,-1 4-1,-1-2 7,5-3-8,-1 2 2,4-5 2,3-2-8,0-7-1,0 3 1,7-10 2,0-4 0,3-4-8,3 0-7,-3-4-1,7-11-3,-7-3 3,6-4-5,-3-6 0,-3-7 0,-3 3-2,-6-9 3,-2 11 0,-5 3-5,-5 4 3,1 4-9,-7 4 5,2 3 0,-10 3-6,2 5 4,-3 4-3,6 0 6,-10 15-3,7-5-13,-4 5-10,3 4-10,8-2-14,3 4-18,6-1-11,7 0-23,4 0-22,9-2-24,13-3-33,11 0-42,0-8-116,3-2-136,9 0-199,-2-13-168</inkml:trace>
  <inkml:trace contextRef="#ctx0" brushRef="#br0" timeOffset="-208245.65">7710 12740 1951,'-5'-14'27,"2"5"8,-4 4 10,-3 5 10,0 5 10,0 4 10,4 5 4,-5 5 5,1 4-5,7 10 0,-3 2 1,2 5-5,4 0-1,0 5-10,4 6 2,2 3-16,4-1 0,4-2-6,-1 2-2,4 2-8,2-9-1,1-4-13,1 0-14,0-9-14,-3-6-5,3-1-12,-2-4-15,-6-10-22,7 0-26,-6-7-18,2-1-23,-6-8-32,0-1-85,-6-7-112,2-8-314,-9-2-168</inkml:trace>
  <inkml:trace contextRef="#ctx0" brushRef="#br0" timeOffset="-207354.85">7719 13092 1763,'0'0'-10,"13"5"24,-5-5 13,10 3 24,3 1 20,6 1 3,-3 4 3,12-5-6,-3 1-7,0 1-7,6-2-7,1 1-4,-5 0-5,1-2-2,-3-3-5,-2 2-3,-5-4-2,4-1 2,-7 3 2,0-7 1,-2 0-7,-8 1-1,1 1 3,-5-4-1,-2 0 1,0 2 0,-4-3-1,-3 5-5,-3 0-3,-4 3 0,-3 4-1,0 1-5,0 1 1,-3 9-3,-8-3-1,5 5 2,-1 10-3,-6-5 2,7 6 1,-5-2-1,5 6 3,2-5-2,1 3-4,6-3 0,0 0 0,4 0 0,3-3 0,3-4 1,1-3-2,6-3 1,0 1-3,0-9 0,4 1-3,2-2 4,1-6-3,-1-2 0,4 1-1,-3-11 0,-4-3 1,4 0-2,-7-2 1,3 1-2,-2 1 2,-2-3 0,-2 4 5,0 5 1,-4-1-1,1 1 0,-1 3-2,0 3 1,-3 3-3,-3 3 1,3 0 3,-3 9-2,-1 0 4,4 2 8,0 3 8,4-4 10,-1 8 10,3 0-4,1 1 11,7 1 5,2 2-4,4-4-3,7 0-9,0-3-5,0-3 4,-2-4-6,2-4-11,0-4-5,-3-4 5,2-7-13,-2 2 5,3-13 1,-11-4-8,0-1 5,-5-10-1,-5-9-6,-4-4-3,-4-4 2,-1 1 3,-4 5 1,0 3 8,1 5 7,-4 8 2,3 4-4,-2 3-8,0 11 0,4 6 1,-8 5-1,5 8 0,-1 2-6,2 6 5,7 4-7,-3 9 12,3 1-1,3 6 7,1 1-1,4 4 4,4 7 5,-2-3 2,3 4-1,4-4 1,-4 0-4,0-9-4,-1 0 0,3-6-5,-8-4 0,1 2-2,3-8 0,-1-1 0,-3-7-2,0-1-5,-1-5-3,-2-6 2,-4-5-5,0-7 0,0-5-10,-4-5-12,-2-8 2,1 4-2,3 1 1,-1 3 0,3 0-1,0 3 2,3 1-3,4 4 1,3 2 6,3 2-3,4 6 6,-1 5-2,2 2 3,-2 2-3,4 5 7,-3 6 3,-1-1-3,-3 5 2,-3 4 0,-6 4 0,-1 0 1,-10 0 0,1 8-3,-8-6-17,-2 3-33,-4 0-36,-4 0-26,-2-5-27,-4-5-31,0 3-44,3-4-46,-3-3-68,7-4-136,0-2-91,-1-3 74,5-2-67,5-5-51</inkml:trace>
  <inkml:trace contextRef="#ctx0" brushRef="#br0" timeOffset="-206863.63">8969 13430 1677,'30'-15'54,"-3"0"-5,-8-1 0,2-1 5,-4 0 1,-4-1-2,1-2 5,-5-8 2,1-5 0,-7-1-2,-3-7 6,-6-8-3,-4-3 0,-1-1 3,-8-4 8,2 9 1,1 3 2,-1 3 6,4 7-3,-1 5-8,7 8-6,-6 5-4,6 8 4,0 4 1,-2 7 4,6 9-9,-5 7 9,5 4 4,3 8 0,0 5 8,7 11 9,-3 5 5,2 2-4,7 10-4,1-5-2,2 3 0,1 2-7,4-8-5,1-1-7,-2-8-5,4-4-4,-5-5-5,5 1-3,0-13-2,-1 0-11,4-9-3,-5-4 2,5-3-4,0-3-5,-3-6-4,2-6-5,-2-6-13,2-6-12,-3-11-12,1-6-1,-4-5 0,-4-3 0,-2 1 3,-7 3 1,-4 10 8,3-5-6,-6 8-1,-3 4-3,0 7 4,-7 3 1,0 3 1,0 9 1,0 3 3,-4 5-2,5 2 0,-1 5-1,3 2-1,3 2 0,1 5-2,6-2-6,8 3-5,-1 0-10,10 0-15,3 0-11,7-4-29,0-2-42,6-1-52,5-6-50,2-4-75,4-1-173,7-5-93,6-2 76,9 0-110,25-5-108</inkml:trace>
  <inkml:trace contextRef="#ctx0" brushRef="#br0" timeOffset="-206089.05">10742 13512 1682,'0'0'-7,"0"0"-5,0 0-2,4-3 7,-8-1-1,4-4 7,-6-1-2,0-4 8,3 0 7,-8-2 6,5-10 8,2 7 8,-2-6 5,3 2 5,-2-2 5,3 4 7,-1 3 0,3 4-2,0 1 8,0 3 8,3 0 2,-1 6-4,3 6-1,0 2-5,-1 4-2,2 0 2,-6 6-5,4 0-3,0 4 0,0 2-5,-1-1 1,0 2 1,-1 2-2,2-4 2,2 2-3,5-2 2,-2 2-10,5-7 1,2 3-2,5-9-4,2 2-2,1-7-6,3-4 2,3-7-6,3-3-2,-3-5-1,0-7-1,0-6-3,-3-10 0,0 1 0,-4-17-4,-4-5 5,-5 0 0,-4 6 0,-4-1 2,-2 3 2,0 9 8,-1 1 10,-3 7 10,3 6-11,-6 3-6,3 3 3,-3 11-7,-1 4-5,-3 7 5,1 5-2,3 8 0,-4 2-16,0 7 10,3 5 0,1 9 5,3 1 5,-3 3-2,6 0-2,4 8 6,3 0-12,3-2 0,4 3-11,7-7 10,2-2 0,1-1-2,6-6-3,4-6-1,6-1 1,-3-7-4,-3-3-8,3-4-21,-7-2-27,-3-7-12,-6-3-36,-8-3-40,-2-7-35,-8-2-41,-2-4-39,-8-3-58,-13-4-96,0-2-101,-5-2 19,-8 1-46,-7-1-34</inkml:trace>
  <inkml:trace contextRef="#ctx0" brushRef="#br0" timeOffset="-205879.97">11000 13142 1448,'0'-5'23,"7"2"6,2-1 20,8 1 7,1 1-3,1-1-6,8-1-7,3 1-5,0-3-3,0 4-4,0-4-12,3 2-23,-3-1-33,-3 0-33,0 0-17,-4-2-24,-7-1-39,-2-1-71,-4-2-169,-4 2 95</inkml:trace>
  <inkml:trace contextRef="#ctx0" brushRef="#br0" timeOffset="-205684.77">10616 12842 1140,'-36'0'33,"6"-2"2,6 4 7,8 3-2,-1-5-7,7 0-4,4 5-10,2 0-29,8 2-55,2 1-90,4-4-233,7 2 99</inkml:trace>
  <inkml:trace contextRef="#ctx0" brushRef="#br0" timeOffset="-205319.26">12737 12983 1267,'23'1'67,"-3"7"8,0 2 16,-10 5 12,4 2 1,-4 4 9,-4 4-3,2 8-1,-2 1-8,0 3-8,-2 1-4,2-1-7,-1 1-11,-2-1-4,3 1-2,1-6-6,-1-2 5,5-2 1,-5-2-1,7-6-5,1-3-7,6-3 10,3 1-2,1-10-1,3-1-6,-1-2-9,4-4 0,-3-4-4,-1-4-2,4-5-2,-6-5-3,-1-2-3,-6-6-2,-1 0-9,-9-2-4,0-2 7,-7 3-2,-4 3-4,-9-4-2,0 6-7,-10 0-2,2 2 1,-5 5-4,-1 1-5,0 4-9,-2 4-6,2 3-3,0 3 2,7 0-6,0 4 4,7 0-2,0 3 4,5 3 3,12 2 7,3 1 9,6 4 9,7-1 14,4 3 2,6 3-2,0 1 2,6 4-2,1-4-4,-4 0-2,-3-1 1,-3-3-1,-4 3-3,-3-6-9,-9 1-5,-5-1-31,-6-4-26,-6 5-30,-8-8-32,1-2-43,-11 2-52,-6-1-98,-3-12-155,0 5-28,-11-7-87,4-2-83</inkml:trace>
  <inkml:trace contextRef="#ctx0" brushRef="#br0" timeOffset="-205115.79">12551 12734 1568,'16'-20'-16,"4"3"2,3 4 7,7 4 6,-5-1 7,-1 4-22,8 2-45,-9-1-74,1 0-168,-12 2-45,2 0 139</inkml:trace>
  <inkml:trace contextRef="#ctx0" brushRef="#br0" timeOffset="-203665.17">14825 13334 1137,'0'-5'52,"-3"2"-7,0 3 7,-5 3-5,2 6 6,-4 0 0,-4 3 0,1 9 4,1-1 7,-6 10 2,1-5 6,1 8-1,2-4-2,-2 4 1,-2 0 2,6-2-7,3 2-4,-2-5-2,3-3 1,8-3 3,0 3 5,5-5 3,4-3 0,2-1-3,4-1-6,3-8-5,3 1-4,-2-8-5,1 0-5,7-8-6,-1-6-4,2-4-5,-6-8-1,5-8-5,-7-7-4,-7-8-1,-2-7 0,-8 2-1,-6-21-5,-4 0-2,-13-22-2,6 16 0,1 13 7,0 9 0,3 10 6,0 13 8,4-3-7,-2 10-1,2 7 0,-1 10 0,4 3-3,-1 9 4,4 0 6,-7 23 5,7 2 7,0 2 5,0 16 8,0-2-2,0 8 3,0 4-4,5 4-1,-3-4-8,5-1 2,3 1-1,4-4-1,-1 2-8,7-9-3,4-2-12,2-2 5,4-6-1,3-1-4,-3-10-3,0-5 1,4-2 0,-1-6 1,1-5-5,-1-6 8,-3-2-10,6-7 4,-6-6-10,0-4-12,-3-9-4,-3-3-2,-2-4-5,-4 1 6,-6 4-2,-1 3 2,-1 2 0,-7 3-4,0 6-1,-3 1 0,-3 3 6,-3 8-6,-1 4 5,-7-2 7,5 10-9,-9 5 7,2 5 1,2 3 2,-2 4-3,2 6 7,1 4 1,7-4-10,3 2 7,3-3 3,3 0 0,7 4 2,7-4 4,5 3 3,8-10-3,8 5-1,5-8 2,4 4 0,-2-11-6,5-8 6,0 3 1,4-5-1,-3-5-3,-2-4-7,5-2 10,-7-11-2,-1 2-1,-8-5 3,-2-8-1,-9-5-8,-8 1 3,-2 5 3,-7-4-6,-4 7-2,-6 1 0,0 6-2,-6 2-3,-4 2 4,-4 11 0,-2-5-3,-1 9 4,1 3 1,-8 7 4,4 4-6,-2 3 7,1-2-2,1 8-1,4 1 2,-1 1-2,4-5 0,5 1 3,2 5 3,3-6-3,6-2 3,-3 2-5,6-6 4,5-1-5,2-2 5,4-4-3,-1 1 1,4-5-2,-2-2-2,1-1 3,1-4 0,-4-1 4,2-5-4,-1 1 2,-4-5-4,-4-1-3,5 3 8,-7 0-2,2 5 1,-2-5-3,-3 5 1,2 0 4,-2 6-14,-1 1 9,-3 3-1,0 0 3,0 12-2,0 1 1,0-4 1,0 6 0,0 3-1,3 7-2,-3-8 1,7 7 4,0-3 0,-1 2 0,4-1 14,4-1-4,-1-4 8,4 0 2,2-4 2,2-3-3,2-2-7,0-1-3,0-7-1,1 0 0,3-7 2,0-4-7,-2-4 3,-1-7 0,0-4-4,-4-3-3,-4-3-4,-2-11-8,-2 6 2,-5 1 7,1 2-5,-8 1-1,0 3-9,-3 3-5,-2 4 5,-2 3-9,-5 6-1,-2 3-9,-2 4 2,2 1-5,-2 6 7,-1 4 2,4-2-5,2 5 7,2-2 3,5 5 3,4 0 0,4 0 3,5 0 9,8 2 2,4 6 6,1-3 13,11 3 8,-1-1 6,-2 8 2,3 0 1,0-8 1,-6 9-7,-2-4 5,2 0-2,-6 3 1,2 0-13,-4 0-6,2-2-30,-7 0-37,-4-6-51,3 0-59,-3-2-57,-7-4-138,4-4-202,-1 1 63,5-8-131,5 0-130</inkml:trace>
  <inkml:trace contextRef="#ctx0" brushRef="#br0" timeOffset="-203416.84">17903 12847 1920,'11'-10'50,"-8"7"4,0 6 18,-3-3 17,0 15 17,-6 0 5,-2 6 1,-5 8 2,4 5 6,-5 12-12,1 0-5,-4 0-10,7 7-13,-1-2-6,2 3-6,6-9-12,3-3-4,3 4-16,3-11-13,5 5-18,8-5-20,2-8-11,5-2-13,5-2-17,-1-5-22,3-4-24,0-6-21,0-1-17,-3-5-19,0-2-25,-3-5-43,-3 1-96,-5-9-349,-2 1-166</inkml:trace>
  <inkml:trace contextRef="#ctx0" brushRef="#br0" timeOffset="-202307">17846 13247 1791,'-6'0'-11,"3"0"5,3 0 22,0 0 13,23 4 0,-3-4 5,0 0-5,10 3-6,0-3 1,0-3 0,3-1-10,4-1-3,-3-3-5,6 1 0,-7-5-2,3-6-3,-6 0 2,0 1-1,-3-5 1,-3 0 1,-5-7-2,-5-1 8,-1 5 4,-6-4 4,-3 4 14,-4-1 3,0 2 6,-4 2 6,-1 7 1,3-2 0,-1 5 5,0 7 4,-4 5 4,1 5 5,2 6 2,0 4 4,1 7 6,0 5 7,6 9 12,-3 3 10,0 6 3,0 3-3,3 4-12,5 1-5,-2-2-10,4 0-5,0-3-11,3-1-8,3-1-4,2-4 4,-1-9-13,-4-4-1,1-4-6,-2-4-3,0-4-4,6-7-3,-8-4-6,3-4-2,1-4-4,-4-7-8,0-6-6,0-2-1,0-8-9,0 0-5,0 0 10,0-6-19,0 12 4,-4-3-5,4 2 1,-2 3-2,-2 4 6,-2 0-5,2 6 2,0 2-1,2 2 6,-2 11 5,-2-4-5,2 9 7,0 3-2,2 1 2,-2 8 13,1-5 11,-1 5 3,4 0 0,-3 4 8,3-3 9,3-1-4,1-1-6,-1 2 1,4-6 1,-1-6-2,4 1-3,4-4-2,-4-4 2,6 1-2,-6-8-5,7-8 3,3 1-7,-3-8-3,0-5-11,-5-5-5,2-8-6,0-9-8,-7-4-2,-1 0 5,-6 0 1,-3 8-3,-1 6 0,-2 0 0,-4 6 1,-4 4 2,-2 7 2,-5 6 1,2 4 0,-4 1 5,-1 10 2,-2 1-2,-5 4 3,4 3 0,-2 3-2,-1 3 3,2 4 2,2-2-2,7-2 4,-2 2 0,5-2 0,2 0 2,4-3 2,4 1 1,-1-3 1,3 3 2,2-6-3,1 0 0,1-7-1,4 2 2,-1-1-2,4 2 5,-4-8-7,4-5 1,-1 2 2,-2-3-1,-1-1 1,1 2-1,-1-7 4,-4 2-1,-1 3 2,1-1-4,-5 3 0,2 1-1,-6 1-1,0 3 2,0 0-4,0 7 8,-3 3-5,0-2 1,3 1-4,0 6 3,0-4 7,0 4 1,3-3 0,3 1 5,5 4 10,2-5-15,1 1 3,-1-1 1,7-4 4,-1 0 0,-1-3 0,2-5 6,-2-5-8,4 2 7,-3-10-5,0 1-3,3-10 0,-6-3 3,-2-3-5,-6-7 2,2-11-2,-5-3-1,-10-4-2,0-7-14,-5-4 3,3 7 6,-1 4-6,-2 5 4,5 13 1,2 1-12,-1 5 4,-4 12 7,6 5 7,-1 9 2,3 6 2,-5 7 1,5 7-3,0 5 3,5 7 5,-2 10 0,7-3 0,0 6 0,7 5-3,-2-1 0,15 3-1,-5-7-6,5-1-7,0-4-12,3-2-21,0-10-28,-3 0-19,-3-8-20,3-2-27,-6-6-34,-5-7-32,2-1-44,-4-2-53,-4-10-115,-4-4-139,-5-2 69,-4-8-59,-4-8-35</inkml:trace>
  <inkml:trace contextRef="#ctx0" brushRef="#br0" timeOffset="-202070.1">19561 13038 1424,'-4'-4'-9,"2"2"4,4 2 13,8 0 4,-3 0 4,6 2-3,1 4 2,6-3 4,4 1-3,6 1-2,6-2-14,-3 1-48,1-1-81,2-3-181,-6-3-43,3 3 134</inkml:trace>
  <inkml:trace contextRef="#ctx0" brushRef="#br0" timeOffset="-201428.68">21852 12972 1058,'-27'-9'27,"4"0"15,0 5 11,-1 1 14,-3 6 4,5 1-3,-8 5 4,-8 3 2,2 3 0,-4 9 4,-1 9 3,-6 2 5,4 8 1,4 4-1,-1 3-3,0 0 0,3 0 4,7 3-11,-4 2-5,11-13-4,7 1-7,-1-4-3,7-1-2,3-1-2,7-8-5,4-3-4,2-1-4,4-1-3,7-2-3,3-5 0,0-5-6,0 1-1,7-5 0,-5-4-5,6 2 0,-5-6-4,4-6-1,-1 2-1,-5-10-2,1 2-4,1-10 0,-3-2-1,-3-2-1,0-1 0,-4-3-5,-2 2 6,1-4-6,-1 7 2,-4 2-5,3 3 4,-4 3-1,1-6 2,3 8-4,-3 3-3,-4-1 5,3 5-2,5 4 7,-1 4 7,-1 3 6,5 4 4,-1 8 4,4-3 7,-4 5-4,8 7-6,-5-2 3,1 2 0,0 5-4,-1-5 0,-2 3-4,-1-2-1,4-2-7,-7-1-12,3-4-26,-3 2-32,-3-5-41,6 0-47,-6-5-34,6 5-59,-3-12-122,4 2-160,2-5-146,-6 0-161</inkml:trace>
  <inkml:trace contextRef="#ctx0" brushRef="#br0" timeOffset="-200643.43">22855 13205 1837,'0'4'-17,"8"2"13,-8 1 22,0 1 19,0 1 13,0 6 14,0 3 4,-8 7 2,16-5 2,-8 6 4,0-2-3,3 6-6,7 3 4,-7-6-5,11 4 2,-1-4 0,0 0-2,4-3-6,3 2-4,3-6-3,0-3-4,1-5-4,-1 2 2,4-11-4,0-2-16,-1-1 9,-6-4-7,7-4 2,0-1-8,-11-7-1,11-1-3,-10-8 1,-4-8-7,4 3-1,-14-3-1,7 4 0,-10-1-5,0 5 1,0 0 0,-10 5-5,7-3-3,-11 8 0,1 3-4,-4 4-1,1 1 1,-1 4 3,4 3-5,-4 3 1,4 4 1,-1-4 4,4 6 0,4 4-3,-1-6 6,7 7 6,0 1 2,10-1 9,3 3 8,1 1 5,2 0 0,1 4-1,10-5 10,-11 3-4,1 1-3,-2-9-2,0 1-1,-5 4-2,0-7-7,-10 5-12,0-4-32,-5-2-35,0 4-37,-15-11-51,0 8-68,3-5-55,-6-5-126,-11 0-134,5-5 50,-12-3-44,2-1-25</inkml:trace>
  <inkml:trace contextRef="#ctx0" brushRef="#br0" timeOffset="-200401.57">22596 12917 1600,'19'-15'79,"5"3"16,-4 1 13,7 7-8,0 1-9,3 3-11,-8 3-20,2-2-46,-1 7-52,-2 5-87,-8-5-205,-13 4-260,-10 5-90</inkml:trace>
  <inkml:trace contextRef="#ctx0" brushRef="#br0" timeOffset="-199559.82">1958 14405 1613,'7'0'3,"-7"0"20,0 0 1,0 0 13,-3-5 9,3 5 6,-6-3-3,-2 3 8,-1-6 6,2 5-1,-7 1-1,1 0-3,-4 0 4,1 1-1,0 8-1,-4 0-5,-4 7 0,-1 1-2,4 7-1,-3 2-3,4 4 0,-4 6-1,5-2-6,2-1-5,4 1-4,2-2-1,2 7-4,2-10-2,4 2-2,3 1-3,6-7 2,4 0-2,4-5-8,5 3-6,5-13-15,3-1-22,3-3-27,3-4-25,4-4-24,6-4-40,0-6-18,5-3-27,-6-8-39,2-2-445,-7-2-171</inkml:trace>
  <inkml:trace contextRef="#ctx0" brushRef="#br0" timeOffset="-199318.46">2299 14175 1759,'0'-18'-18,"0"3"20,-3 5 11,3 8 9,0 2 39,0 0 22,0 0 17,3 17 9,-3-5-2,3 13 6,0 0 2,-3 13 3,8-1 3,-5 4-3,0 9-6,0 5-14,4-2-9,-4 4-5,0-5-9,2 3-8,1-2-12,-3-3-31,7-3-30,-4-3-35,2-5-29,-2-10-34,-2-4-27,2-2-16,5-1-37,-5-11-25,4-4-50,-4 1-88,5-8-309,-1-5-153</inkml:trace>
  <inkml:trace contextRef="#ctx0" brushRef="#br0" timeOffset="-199022.42">2659 14490 1813,'7'-10'3,"-4"2"12,1 8 3,-1 0 12,1 8 20,-4-5 13,-4 11 12,1-2 11,-1 11 6,1 3 9,-1 8 8,-2 4-4,0-1-4,-1 4-4,3-2-6,-3 11-4,4-13-4,0 4 0,3-7-3,6 4-11,-2-10 0,6 2 19,6-5-4,2-8-3,1-5-6,1 1-9,7-5-8,0-5 4,0-6-10,3-5-8,-3 1-3,6-4-6,-6-3-2,-3-9-5,1-3-3,-9 2 1,1-9-12,-6 3-10,-5-2-8,0 0-12,-6 7-11,0-6-16,-2 6-29,-6 0-26,-2 6-28,-2 4-32,-6-1-27,2 7-36,-1 1-43,-2 0-105,2 6-134,1 0 16,-2 4-45,9-2-35</inkml:trace>
  <inkml:trace contextRef="#ctx0" brushRef="#br0" timeOffset="-197996.16">3119 14990 1458,'24'15'25,"-4"-5"13,-4-3 11,5-4 8,-5 2-4,-2-3-2,2-2-1,1-2-4,0-6 0,-1 3-3,5-4 1,-2-2-3,1-4 1,-3-2-3,6-1 1,-6-7-8,-1 0 6,1-5-6,-4 3-3,-2-6 0,-1 6 2,-4 1 0,2-3 0,-2 9 1,0-3-1,-2 5-5,-1 1-1,-3 10-5,-3-3-3,-1 2-8,-2 8-2,-5 0-11,5 0-10,-7 0-11,2 8 2,2-5-9,-1 4 8,3 0-3,0 1 5,4-6 6,0 5 1,6 1 1,0 2 8,0-2 8,8-1 6,2 4 4,-3 3 6,7-4 1,0 0 8,-4 5 4,4 0 1,2-3-2,-2 1-4,-1 5 0,-2-4-5,-1-2 2,-2 5-3,-5 0-2,1-2-4,-7 2-5,0-2-7,-3 3-5,-1-3-4,-2-5-6,-2 4-2,2-3 3,-1-1-2,4-2 2,0 1-4,0-4-1,3 3-3,0-8 4,6 0 3,4-8-5,4 3 6,-1-4-1,7-2 6,3-4-1,3-2 10,4-1 6,1-4 7,5-3 2,1 0 5,-3 0 5,-1-3-3,-7 6 10,2 2 1,-2-3 6,-6 5 1,-4 1 0,-2 3-2,-8-4-8,2 3-2,-8 4 0,-4 4-5,-3-3 0,-3 5-3,1 3-2,-5-4-2,-2 6 2,2 6-3,-2 1-3,-2 3-1,2 0 3,1 5-4,6 0 1,3 5 6,1 2 1,3-4 7,4 8 8,7-4 3,2 2 4,10 2 1,3-1 0,-1-8-6,7 8-1,3-7-3,5-1 1,-5-7 0,6 2 4,-2-9-9,1-1-2,1-2 2,4-2-6,1-8-5,-4-5 2,7 0-8,-4-5-2,-7-2 3,1-3 3,-7-3-7,-10-2-3,-3 5-1,-4-2-3,-6 1 4,-7 4-2,0 2-5,-4 2 1,-5 3 2,-5 6-2,-5-4 6,1 11-3,-2 2-4,-2 2 2,-5 6-2,3 1 0,4 4 3,-3 5-2,0 0 2,6-4-3,4 6 2,3 3 4,-1-5 4,11 4 1,0-5-2,3-5 11,5 4 0,5-1 2,0-5 4,7-3-2,-3 1-3,6-8-1,0 0 1,4-8-4,0-2-3,0-3-4,0 1 9,-5-13-5,-2 0 1,-2-6-1,-5-3 2,-4-8 0,-5-6-8,0-2-6,-12-2 3,2 2 5,-4-1 12,-4 9 3,8 4 7,-4 9 10,0-4-3,3 8-5,0 8-1,1 3-3,0 13-2,-2 1 1,5 7-3,0 11-1,3 6 0,-4 3-2,4 14-4,4 2 0,-4 7-1,3 5-28,4-1-46,-3 2-55,2 1-63,-3-4-71,0 2-96,7-13-193,-6 1-45,0-11 65,-4 4-180,3-12-188</inkml:trace>
  <inkml:trace contextRef="#ctx0" brushRef="#br0" timeOffset="-196073.57">5783 14900 1975,'10'4'12,"-6"-4"13,2 0 7,2 0 2,-2-4 3,0 4 6,9-3-2,-6-2-5,5 3-2,-4-6-5,6-2-1,0-4-3,2 3 3,-5-7 3,3-4 5,2 5-2,-6-8 6,2-6-7,-4 5 4,-4-10-1,2 4 0,-5-1 0,0 6 5,1 2 2,-1 2 1,-3-2-1,3 8-8,-3 7-2,0-4-2,-3 13 1,0-5 1,3 6-1,-4 13 2,4-2 10,0 3-1,4 3 0,-1 1 2,3 5-1,1-3-2,3 5-3,0 5-1,4-3-1,2-2-6,1 1 5,-1 0-5,8 5-4,-1-12-3,1 4 2,-1-5-1,3-2-4,-5-2-4,6-4-1,-8-8 4,5 3-8,-1-10 0,-6 3-2,6-5 0,-6-10-8,-1 1 7,-2-2-8,-4-9 3,-4-6-2,2 1-2,-5 7-2,0-6 1,-3 6 7,0 6-3,0-4-4,0 11 3,0-3-5,0 5 0,0 2 0,-3 8-8,3 0 11,-3 11-1,-1-4 1,4 8 3,0-3-5,0 3 5,4 8 1,2-6 6,0 3-3,1 3 3,0-4 1,3 4 8,3-5-10,4-2 1,-1 1 6,4-3-5,4-4 4,0 0 2,0-5 2,4 2-4,2-7 5,-3 0-7,-1-4 0,2 1-5,-2-10 1,-5 4-1,-2-1-3,2-8 3,-9-4 2,-1 4-6,-4-6 3,-4 0 0,-1 4-1,-2 6 0,0-2-7,-2 4 3,-5-1-3,-4 8 2,5 1-1,-3 4 3,-1 7-5,-1 1 1,2 2 2,-1 5 3,-1 2-5,5 1 4,-2 4-1,3-2 5,1 2-3,0 4 0,1-8 0,3 4 0,3-5 0,1 1 5,3-3 0,-1-5-5,7-3 3,-2 3 1,1-8-1,3-2-1,0-2-1,-1 0-1,2-6-3,2-6 1,-2-3-2,5 5-2,-2-2 1,-2-4 2,0 4-2,-4-4 0,4 3-4,-4 4 6,0-3-2,-2 4-8,-2 3 2,5 4-4,-4-5 7,0 8-5,-4 3 6,5 2-3,-2-1 0,1 9 0,1-1-3,-2 4 7,4-1 5,1 4-4,-1 4-1,4-1 1,4-1 3,-2 1 0,1 3 1,7-6 11,-3-1-6,6-2 8,0-1 3,3-5-3,-3-3-1,3-7-1,-3 0-2,4-3-9,5-9 8,-2 2 0,-4-7-4,4-8-3,-3-6 1,-4-3-7,-9-1 2,4-5-5,-9 4 0,-2 5 0,-8-5-2,-1 11 0,0 3-13,-7 4 9,-1 8 3,-8 2-2,-3 1 3,-2 9 3,0 3-2,-8 6 0,1-2-4,-1 12 5,-4-4 3,7 0-5,-3 3 10,7 4-6,1-2 1,-1-5 2,7 2 2,4-1-6,2 3 4,4-9 4,4 3-2,2-6 1,4 5-2,0-11 1,3 4 0,4-7-3,0 0 1,0-6 4,4 2 1,-3-10-5,3 2 2,-5-10-8,0-5 3,-2-6 1,-3-9-2,-2-6 4,-9-5-7,0-1 9,-4-4-4,-7 5-6,2-2 6,-1 5-1,-1 8 0,6 8 0,-5 1 0,6 5-5,-1 11 1,-1 2 0,1 4 8,2 7-7,-1 4 3,4 0 2,0 15 2,0 3 0,0 4 10,4 5 5,-1 13-4,0-3 2,5 9 13,-3 4-4,6-1-8,-3-3 5,7 4 0,0-3-1,6-4 2,3 1-2,2-3-1,2-1 5,2-8-8,3-4-1,-3-6-1,3-4 2,-3-3-4,4-5 2,-4-3-3,0-7-4,0-5-2,-3 3 5,3-6-5,-7-7 4,3-2-11,-9-4 1,3-3-12,-7-9-6,-3 3-3,-3 3-3,-7 2-3,0-6 4,-4 12-3,1-5-2,-3 8 1,-4 0-2,-4 7 11,4 6 0,-3-2 2,-4 10-6,4 3 11,-1-4 4,2 12 0,-2 0-1,4 8 0,4-5 3,-5 6 1,8 0 5,-1 5 1,8-4 7,-1-1-4,4 0 13,3 1 1,7 0 0,-1-3 3,5-4 1,-2-3-2,1-1-4,4-8 3,-1 3-5,3-10 2,-2 0-3,6 0 0,-7-7-1,4-3 1,3-5 1,-6-3-7,-5-5 1,5-2-2,-7-2 2,-4-5-16,-4-3-9,-1 2-3,-5-2-7,-6-3-6,0 9-13,-8-4-2,1 3-8,-4 3-5,-2 1-1,-1 4 1,4 5 4,-4 1 3,1 4 5,-1 4 2,4-1 1,2 4 6,5 2 7,-1 3 3,7 0 5,0 0 16,10 8 13,1 1 17,5-1 9,4 4 4,7 9 11,-3-4 5,6 0 2,-5 3 4,1 4-1,2 0-4,-1 1-6,-7 1 5,3-2-10,-6 1-4,-1 1-6,-6-2-20,-3-2-28,0-1-38,-7 1-33,0-2-32,-4-3-43,1 7-39,3-10-39,-7-4-72,5 5-148,2-5-45,2-2-136,5-7-140</inkml:trace>
  <inkml:trace contextRef="#ctx0" brushRef="#br0" timeOffset="-195657.69">10303 14272 1789,'-3'-5'-6,"0"3"1,-1 2 32,4 0 25,-4 7 16,8 5 22,-4 4 4,7 6 5,-1 6-3,4 4-5,4 3 0,-1 5-8,7 3-8,-4 4-5,5-5-7,-1 3-6,4 3-11,-2-8-11,2 3-14,3-3-15,-2-11-21,0 2-17,-6-6-17,5-6-18,-7-3-18,2-7-35,-5-1-25,-2-3-29,6-5-43,-8-7-74,0 0-303,-4-4-95</inkml:trace>
  <inkml:trace contextRef="#ctx0" brushRef="#br0" timeOffset="-195385.41">10600 14334 1640,'-3'-9'-12,"-1"6"24,1 3 33,3 0 21,0 0 14,-4 12 15,4 4 14,-3 6 14,-3-3 8,-1 12 11,0 6 1,-6 9-4,-4-4-6,-6 11-4,-4 2-9,1-2-20,-1 4-7,0-7-11,0 7-1,5-14-48,-2 1-38,0-3-31,4-7-35,1-3-31,-2-6-38,1 0-24,4-8-37,-1-2-26,1-3-47,-2-6-72,6 1-307,-2-7-148</inkml:trace>
  <inkml:trace contextRef="#ctx0" brushRef="#br0" timeOffset="-195138.12">9903 14847 1676,'-14'-32'-25,"4"7"21,0 7 22,3 3 15,1 0 9,3 5 9,-1 3 20,4-1 14,4 6 12,2 2 12,4-6-1,7 12 2,3-6-4,10 2-7,0 3-5,4-2-9,5 4-16,9-5-10,-6 3-15,6 3-27,1-5-36,1-3-33,1 4-37,1-4-41,-1 0-36,-1-4-46,-1 1-102,-1-5-354,-5 3-162</inkml:trace>
  <inkml:trace contextRef="#ctx0" brushRef="#br0" timeOffset="-195103.22">11170 14622 1836,'10'0'20,"-3"-6"22,2 5 16,-1 1 10,-2 0 4,-2 0 19,2 0 10,-3 7 8,1-7 4,3 8-8,-4-5-6,0 4-8,1 0-18,2 3-31,-3-8-68,1 3-83,3 3-85,-4-5-175,0 1-131,-3-4-86,0 0-86</inkml:trace>
  <inkml:trace contextRef="#ctx0" brushRef="#br0" timeOffset="-193826.03">12431 14525 1518,'0'0'-51,"-3"-3"15,3 3 24,0 0-1,0 0 19,-7 0 7,7 0 9,-3 3 7,3-3 0,0 0 2,0 0 7,-8 4 5,2 7 14,3-4 12,0 4 10,-1 3 9,-2 3 11,-2 9 4,5-7 4,-3 11 2,-1-3 0,4 7-4,-4-2-9,0 1-4,4 2-9,0-2-10,-1-1-4,1-6-7,0 5-6,3-6-1,0-6-9,0 5-5,0-7-8,-3 1 0,6-3-4,-3 0 3,0-5-9,0 0 9,3-3-14,0-5 2,1-2-5,-4 0-4,6-12-1,-6-2 1,0-10-1,0-3-2,0-8 0,0-5-6,-3-10 4,3-2-6,-3-13 1,6 7-4,0-10 1,0 11 2,1-3 0,3 10-1,-1 0 0,7 3-3,-2 4 2,2 8 1,1 5-1,2 3 0,-2 2 0,5 2-1,-2 11 6,-2-1 1,4 11-3,-3 2 5,1 2 10,-1 11 7,1 4 4,-1 8 9,1 8-10,0 9 8,-4 0-8,5 2 3,-6 5-3,0 3-1,6 6-2,-4-9-5,-1 2-7,0-3-7,0 2-20,-3-8-19,0-9-22,-2 2-26,-6-6-24,6-3-17,-8-9-32,2 3-33,-2-3-46,-2-4-95,-2-2-104,-5-2-44,-2-4-62,1-2-44</inkml:trace>
  <inkml:trace contextRef="#ctx0" brushRef="#br0" timeOffset="-193563.81">12364 14732 1514,'-6'-7'22,"6"-1"7,3 0 18,0 7 12,7-2 5,0-5-1,4 8-3,2-7-5,7 7-6,7-8-5,-3 8-10,6-3-27,1-4-24,-1 7-35,3-5-35,2 5-49,-6-3-92,-2-2-292,4 5-23</inkml:trace>
  <inkml:trace contextRef="#ctx0" brushRef="#br0" timeOffset="-192896.04">13058 14947 1377,'3'12'1,"1"1"15,-1-3 19,0-1 24,3 5 12,2-10 4,2 4 9,2-8 4,-1 0 4,5-2-1,1-5 2,0-4 2,3-4 3,3-10 5,-3 2-2,3-4 2,1-5-3,-4-3-1,0 2-3,-3 1-9,-8-1-2,4 6-2,-5 2-9,-5 2-5,0 3-10,-3 6-4,-3-3-12,-3 8-1,-5-1-13,-2 5-10,-1 2-19,-2 3-10,2 3-14,1 2-3,0-5-5,3 7 1,0-2 3,7 2 1,6 2 5,0 0 0,7 4 4,7-3 0,-1 0 3,4 5 2,4-6 2,0 8 2,1-3 4,5 3 6,0-2 12,-4 3-6,4 0 1,-2-3 2,-4 2 1,-5 1 0,-2 0 0,0-1-1,-7 0-5,0 0 4,-6 4-3,-2-4 3,-2-5-8,-2 4-3,-2-1-5,-1 3-3,0-9 0,2 4 1,-4-3 2,3-3-3,2 3 4,2-8-4,0 4 3,2-6-4,5 0 5,0-6 0,7 1-2,-2-7 2,8 0-1,4-9 4,2 2 1,4-12 2,4 2 2,-4-4 7,3-6 3,-3 3-2,0-2 1,-6 1 0,-1 5 5,-7-1-5,-2 6 0,-4 2-3,-7 2 1,-3-2-2,-3 8 2,-7-1-5,-4 3 0,-5 5 2,-5-3-2,1 4-3,-4 6-2,4-4-5,-1 7-4,1 0-10,3 2-3,1 3 2,5-2 2,4 4 2,4 0 3,8 4 2,2-2 2,6 4 10,4 5 8,5-8 15,4 7 7,7-2 10,0 8 4,0-6 14,1 0 4,8 9 5,-1-7 3,-5 6-7,-3-2-9,-3-8-2,0 5-8,-11-3-1,-2 3-2,-5-2-4,-5-6-19,-1 4-23,-3-1-24,-3-5-30,-7 5-32,-1-8-23,-2 4-41,-4-4-41,1 0-37,2-7-63,1 0-129,-4 0-81,4-7-117,4 1-122</inkml:trace>
  <inkml:trace contextRef="#ctx0" brushRef="#br0" timeOffset="-192557.94">14608 14522 1839,'17'-8'26,"-6"8"7,-5-7 0,-3 7 5,0 0 2,-3 0 14,-10 7 9,-3 1 5,0-1 7,-4 5 0,-2 5 4,-5 5 2,-1-2 2,0 10-6,1-3-9,-2 6 3,3 2-15,2-6 2,5 0-7,2 3-2,1-7-5,6-6 3,7 4-3,0-5 5,11-3-7,-2 0-8,5-11 1,2 2-3,8-4 1,-1-2-7,4-2-7,3-5-1,3-4 10,1-4-6,-5-8 1,-1 4-5,-3-6-1,-4 0 0,-1 0 1,-7-8-10,0 8-7,-6-7-19,0 11-25,-7-3-34,0 2-36,-4-2-36,-2 4-33,-5 3-24,5 3-32,-4-3-95,3 8-113,0-6-162,3 3-107</inkml:trace>
  <inkml:trace contextRef="#ctx0" brushRef="#br0" timeOffset="-191802.15">14828 14367 1667,'14'-3'-19,"-7"3"14,6 0 25,-3 3 14,0 9 12,-3-1 7,-1 4 13,-3 2 9,-3 8 6,0 0 6,0 3-1,0 6-5,0 4-4,-3-3-7,3 5-6,3-5-4,1 0-7,-1 5-3,7-7-8,3-1 3,1-4-2,6 2-6,-3-6 3,6-6-2,4 0 1,3-8-3,0-3-1,0 1 1,3-8 3,4 0 2,-4-8-6,4-2-3,-1-4-5,-3-4 1,2-7-5,-2-7-2,-3 3-3,-8-10-2,1 3-4,-3-1-2,-2 2 1,-6 8-2,2-3 8,-3 2-9,-6 6-3,3 5-6,-6 6 4,-2 4 1,0-1 0,-2 8-1,2 0-1,-8 9-1,6 5 2,-1-2 0,3 3 3,0 3 5,0 4 10,3-2 4,-1 2 6,8 4 5,0-7 6,8 6-8,-1-2 3,2 3-1,5-12-1,-4 4-8,7-11-3,-4 3 2,4-8 6,-1-2-12,1 0-4,0-2-3,0-8 5,0-3-3,-2 1-6,2-10 2,-7 1-4,1-3-5,-8-6 1,-4 2-2,2 6-3,-4-3-6,-1 7 5,-3-5-6,-3 11-6,-3-2-1,0-3-1,-4 10 3,-2 5 0,-5 2 2,4 2 0,-7 5 6,1 2-3,-1 6 5,1 0 0,2-3 1,1 5 3,-1 4-2,4-4-1,4 0 1,-2 1-5,5-3 5,0 3 7,6-3-5,0-6 2,5 2-2,1-2-1,-2-2-3,7-1 9,-1 2-2,1-5-2,-2-3-1,1 0 2,1 0 1,-1-3-8,1-5 5,-1 2 2,-2-1-2,2 2-2,-7-2 0,5-1 0,-5 3-3,-3 3 3,4 0-3,-4-6 3,0 8-1,-3 0 2,3 10 0,-3-3-3,5 1 2,-2 2 2,3 5 5,-2-3 2,2 9-5,0-4 4,8 1-3,-1 1-6,1 4-22,-4-8-27,3 3-33,-3-3-27,0-5-20,-3-3-38,0 3-51,-1-10-71,1 0-135,-4 0-75,-3-7-100,-3-1-101</inkml:trace>
  <inkml:trace contextRef="#ctx0" brushRef="#br0" timeOffset="-191559.29">15616 14232 1783,'-21'-25'30,"7"8"8,2-1-2,2 5 1,2 4-6,8 1-2,0 5-4,8-2-3,2 3-11,2 2-28,6 2-47,-1 3-59,3-5-162,5 8-244,5-5-31</inkml:trace>
  <inkml:trace contextRef="#ctx0" brushRef="#br0" timeOffset="-191105.98">16550 14289 1403,'-3'-9'-14,"3"-6"26,-5 5 16,2 2 4,3 1 5,-4-1 15,4 8 23,0 0 9,0 0 10,-6 18 0,6-3 6,0 4 8,0 6 5,0 6-3,0 4 4,0 5-7,0 2-12,4 8-3,-2 1-7,5 0-11,1 4-1,5-4-16,-4 0-3,8 0-3,-1-3-2,4-6-9,1-2-12,3-5-10,-2-2-22,-1-8-18,2-8-25,-4-2-28,-1-4-41,-1-4-40,-4-5-23,0-2-21,-6-2-44,0-5-81,-7-4-320,-4-4-143</inkml:trace>
  <inkml:trace contextRef="#ctx0" brushRef="#br0" timeOffset="-190841.69">16520 14655 1717,'9'-8'-16,"4"1"14,4 0 21,1-1 14,4-1 5,2 2 18,3 2 6,3 1-1,-4 1 3,1 3-1,-5 3 2,6 4-1,2 1 1,-7-1-5,1 5 2,-8 4-4,1-2-5,-7 6-2,0 1-7,-3-1 0,-1 2-8,-6-3-22,0 5-26,3-7-30,-3 1-35,-3-3-41,0 3-59,0-9-160,0 4-326,-8-9-158</inkml:trace>
  <inkml:trace contextRef="#ctx0" brushRef="#br0" timeOffset="-190576.4">16736 14459 1817,'7'-5'-52,"-4"-2"2,3 2-8,2 2-15,2-2-23,-4 3-48,3 0-75,2 2-164,-4 0 105</inkml:trace>
  <inkml:trace contextRef="#ctx0" brushRef="#br0" timeOffset="-190229.48">17053 14567 1124,'23'30'30,"1"-2"15,-5-3 19,-2 7 10,7-6 12,0 8 0,1 4-6,2-3-2,0 5-6,0-5-6,0-3-6,-4 3-7,-5-10-3,4 1-5,-3-2-7,-5-6 1,0-2-3,-1 1-7,-3-10-7,-1 0-10,1-4-3,1-3-5,-2-3-5,-1-4-4,1 0 0,2-11-5,-5 0-4,4-7-4,-3-7 3,-1-1-2,5-2 3,-2-5 1,1 5 3,7 3 2,-4 0-2,4-4 2,4 11 3,-6 0 7,6 3 4,-1 4 0,3 1 6,-3 7 7,7-5 3,-3 4 4,6-4 7,0 8 5,-4-3 4,11-3 6,-10 4-2,-1-1-2,4 2 0,-4-2-4,-2-3 0,0 9-2,-4-9-1,-1 4 1,-5-2-6,-1-4 0,-6 5-2,-4-5-8,-3 5 2,-7-3-2,-2 4-1,-5 0 3,-2 8-6,-5-7 1,-5 5 1,3 3 1,-7 5-3,0 2-1,0 10-3,-4 0-3,8 5 2,2 3 3,1 0 1,5 7-7,9-3 4,6 2 0,6 5 2,3-2-5,11-2 2,7 9-1,6-8-3,7 7-15,5-5-23,9-3-36,6-4-42,3 2-49,-7-13-93,0 1-190,-1-8-54,3-1-43,-6-3-40</inkml:trace>
  <inkml:trace contextRef="#ctx0" brushRef="#br0" timeOffset="-189724.81">19188 14289 1705,'0'0'73,"0"0"19,6 15 33,-3 3 11,1 7 1,2 0 8,1 11 8,3 3-13,0 11 3,0-6 4,4 12-2,-5 4-1,8 0-14,-1 6-8,-2-8-1,2 8-20,2-8-10,-2-8-11,-2 0-6,2-6-10,4 2-10,-8-9 3,3-7-4,-5 3-9,0-9 0,-4-6-4,1 2-7,-5-5-1,6-7-6,-8-1-10,0-4-5,0-3-9,0 0-13,-13-25-6,3 8-15,-7-16-1,-3-2-11,0-8 5,0-7-9,-3 0 7,3 0 2,3 3 10,7 4-6,0 8 5,3-5 6,10 8 0,1 4 2,3-2 2,6 10 6,4-5-13,-2 10 13,7 5 4,-4 3-1,2 1-3,5 6 8,-2 8 0,4 7-1,-2 0 6,-4 10-3,3 0 6,-9 3-5,0 5-7,-2-1-9,-7 0-26,-1 3-23,-5-10-30,-5 1-30,2-2-32,-7 1-43,0-10-55,-1-3-144,-1 1-129,-1-3-134,-1-10-161</inkml:trace>
  <inkml:trace contextRef="#ctx0" brushRef="#br0" timeOffset="-188732.54">19784 14650 1931,'27'-3'-2,"-4"3"13,1 0 30,3 8 9,-5 1 7,5-1 2,-3 10 1,3-3 2,-1 2 4,-3 3-3,1 3 2,-4 2-6,0 0-5,-4-6-4,-2 6-2,-4-2-8,0-5-4,-4-2-3,2 1-5,-2-3-1,-3-4 0,0 0-14,1-2-5,-1-4-7,0-1-8,0-6 2,2-4-6,1 0-1,-3-8-1,4-2 0,2-9 2,2 1 0,-1-10 4,7 5-2,-1 3 1,1-6 1,2 8-2,5-7 2,-5 4-1,3 3 3,0 3-1,2 1 2,-2-1 0,6 5 5,-8 2-6,-3 5 1,-2 2 0,0 8 3,-2 0 0,-3 0 2,-3 8 2,-4-1 4,-3 11 2,-7-1 2,1 1 4,-9 4-2,3 6 2,-6 4-1,3-5-1,-2 3 0,-1 3 1,3-5-3,-2 1-1,4 0 3,3-7-5,-1-5-1,2 2 0,2-1-1,4-2 0,6-7-2,4 4 1,-2-6-2,10-4-5,-5-3-3,6 0-1,1 0-2,3-10 0,2 3 1,-2-8-1,8-2 3,-5-7-3,1 5 0,-5-6 3,-2-6-2,0 4-3,-4 0-2,-3-3-8,-3 2-3,0 3-4,-7-5-3,-4 5 0,1 5 1,0-5-4,-7 0 2,0 3-1,-4 4 4,-2 0 0,2 4 5,-2-2 4,2 4-1,1 5 0,3-4 3,2-1 2,-1 2 3,6 3 3,0 4 3,3-2 3,3 3 3,4-4 3,2 2 6,5-1 6,-1 2 6,4-4 5,-1-1 7,5 5 4,-1-4 5,0 2-2,-7 2-1,4 3-4,0-7-1,-1 9 11,-2 3 8,-5 3 4,5 10-1,-4-3 3,0 10-1,-1 4 1,-1 9 0,-2 5 2,-3 1 1,7 12 0,-2 9 1,1 2 2,4-5 0,-2 8-8,5-2-2,-2 0-10,2-3 1,4-5-9,4-3-4,-5 0 1,2-13 2,-4-5-4,-4-9-2,4 3-2,-4-9-6,-4 0 4,2-7-8,-5-7-4,1-3-8,-4-2 1,-3-5-8,0 0-9,-6-12-12,-4-6-5,7-2 3,-11-10-8,1-12-1,2-8 2,2-8 0,2 6 0,4-6 3,3 3 2,0 3 0,6 4 2,1 10 4,7 1 0,-5 4 1,12 8 8,-5 6 1,4 1-4,0 3 3,3 12 5,1-1-3,-8 11 8,4 1-4,-4 7 4,1 2-2,-6 1-2,2 8 6,-3 0-4,-10 4-13,-7-5-23,4 0-34,-8 3-33,2 2-34,-4-3-34,-1-9-37,4 4-46,-6-10-134,2 4-94,1-1-86,-1-5-73</inkml:trace>
  <inkml:trace contextRef="#ctx0" brushRef="#br0" timeOffset="-187606.45">21439 14957 1698,'33'-24'38,"3"-5"10,-2 0 8,-4 4 2,0 4 11,-7-1-1,7-2 0,-9-2 1,-2 3 0,-2 4-4,-4 1 0,-3 3-7,-6 5-5,-1 2-2,-6 1-9,-1 5-2,-9 2-3,0 2-9,-1 5 0,-2 1 1,-1 4-4,-4 4-3,2 6-1,-1-2-3,3 4 3,4 2 1,-4-1 5,6 5 2,9-5-1,-5-5 6,7 4 1,7 0-2,-5 1-1,9-8 2,6 6-6,0-6-2,5-7 1,2 5-4,3-8-3,0-2 0,3-5-4,0 0 4,-4-2-10,8-8 3,-4-3-1,0-4-2,-10 0-2,3-8 2,-6 0-2,-1-3-6,-2-4-5,-1 0-4,-10-1-7,0 5-7,-3-3-7,-3 7-7,-7 4-3,1-2-6,-2 4-2,-8 0-9,-2 11-1,8-3-6,-4 5 1,4 3 0,-1 2 7,5 0 3,-1 0 4,3 2 5,0 3 7,7 5 3,3-3 14,1-4 9,6 9 14,3-1 15,1-1 9,2-1 11,8 4 4,-11-3-1,7 5 4,0-5 0,0 5-1,-3-4-6,-1-2-4,-2 4-4,2-3 0,-2-3-4,-1 3-2,1-2-7,-5-7 1,-2 8-3,7-1 4,-8-8-7,1 1 0,2-2-1,2 1-5,-1-11 1,-4 4 1,8-11-8,-4 3 7,-4-9-6,5-5-1,-5-10 3,1 3-3,-1-10 0,2-3 3,-8 6 0,3 2 1,0 0 13,-3 7 11,0 6 3,0 3-7,-3 3 0,0 5-4,-3 6 2,4 4 1,-4 1 8,-1 6-11,1 7 5,-3 2 6,4 6 4,2 0 1,3 2-1,-7 2 6,7 7-3,0-4-5,7 5-4,-7 4-2,8-3 4,4 2-4,-2-3-7,7-2-1,-1 2 0,4-4 0,4 2-3,-5-7-3,5-1 6,-1-2-7,1-8 0,-5 1-1,8-1-2,-3-7 2,-2-4-5,-2-4-7,4-2 2,0 0 5,-12-4-6,6-4-2,-6 7-2,-1-4 4,-1 6 0,-1-4-5,-2 5-2,1-1-1,-5 6 0,-3-3 2,3 6 2,-3 0 0,0 0 2,-3 14 0,3-11-2,-3 6 5,6 4-8,-3-4 7,3 2 0,7 4-2,-7 0 11,8-3-1,5 3 8,-6 0 1,10-3-1,-3 1 4,2-2 0,5-4-3,-1 0 2,1-4-2,-5-3 2,5 0 1,-4-3 5,1-4 0,-2 0 1,-2-4 5,-1-4-6,-2-3-1,-4 1-3,3 0 1,-9-4 4,2 9 2,1-3-1,-7 5-5,3-3-1,-3 4-4,0 6 1,-3 3-5,3 0 0,-10 11-2,7-2-2,-1 6 1,-3 7-2,4-1 7,0 9 1,3 5 5,0 5 6,3 2-7,0 3 9,4 3-9,0 2-1,-4 0-3,4-7-10,-7-1-27,0-2-21,0-5-29,-7-1-32,1-1-41,-5-3-30,-2-4-38,-4-9-36,1 0-49,-4-8-70,-4 0-137,-3-1-51,-3-8 49,-3-8-109,-3-2-112</inkml:trace>
  <inkml:trace contextRef="#ctx0" brushRef="#br0" timeOffset="-187337.17">22166 14684 1823,'13'-5'36,"7"-7"23,4 2 11,6 3-4,5-1-2,9 0-9,2 7-1,8-10-13,-8 5-24,12 5-38,-9-5-57,15 1-84,3-2-195,-4-1-210,4 3-69</inkml:trace>
  <inkml:trace contextRef="#ctx0" brushRef="#br0" timeOffset="-186637.02">23593 14529 1450,'0'-12'-35,"-3"2"14,3-7 3,-4-1 16,4 0 16,-4-2 11,8 1 4,0-6 3,-4-1 3,0 2 3,0-7 8,3 6 10,-3 0 11,0 6 9,0-4 7,0 11-2,0-3-4,-3 0-7,3 6 1,-4 8 2,0 1-2,-6 7 2,4 1-2,3 9-1,0 0-3,-5 9 0,8 1-2,-3 6-4,3 1 1,3 4-8,5-1 0,-5 1-7,6 5-4,-5-8-2,6 5-4,0-8-6,0 4-1,0-2-2,0-4-6,-3-5 0,-1-5 0,1 3-3,0-5 1,-4-4 0,4-4-4,-4-2-4,0-1 1,4-12-3,-7 5-4,0-10 0,0 0-1,-7-4-6,7-10-7,-3-1 0,0-1-1,3 0 2,0 1-3,0 1 4,0 0 0,3 4 0,0 3-3,4 3 4,0 3 0,3 4-1,3 7 2,-6-6 3,3 12 1,3 1 1,1 1 3,-5 2 7,5 7-7,-1 1 1,0 4 4,-2-2 0,-2 2-3,1 5 1,1-1 1,-5-1-4,1-1-21,-4 0-22,0 1-33,1-8-37,3-2-39,-7-3-48,0-4-98,0 5-150,0-11-41,3-2-54,-3 0-43</inkml:trace>
  <inkml:trace contextRef="#ctx0" brushRef="#br0" timeOffset="-185332.32">24039 14484 1557,'8'-1'17,"-8"2"3,0-1 19,-8 16 10,5-7 4,0 7 2,3 6 7,-10 3 7,7 0 0,-8 8 5,5-6 3,-1 7-3,1 7-6,-5-8 0,8-1-8,0 3-2,3-2-11,0-8-1,3 0-2,8-6-6,-8 4-2,0-8-6,7-5-1,4-2-8,-5-8-7,4 1-11,1-2-5,2-5-3,-2 4-1,-1-13-3,1 3-6,-1-9-2,1 2-11,-11-6-1,0 0-6,-6 0 0,0-6-8,-5 2 2,-1-4-5,-4 3 5,-1 3 0,-2 1 6,-8 2 1,4-1 1,4 7 4,2 1 5,1 2-5,-4 0 6,4-1 4,-1 4 8,1 4 7,10 1 8,-4 0 15,3 4 6,4-4 8,0 1 4,11 5-1,-8-2 8,7 3 2,7-8-2,-4 1 4,7-1 0,4 1-5,-5-4-1,8 2-1,-7-4-6,4 1-1,6-3-1,-11-3-2,5-4-1,-7 5-3,-1-7-4,-2-1-3,-1-1 0,0-3-2,-9-3-2,-1 1-3,-3 4-2,-3-4 2,3 2 6,-4 0 4,-4 1 2,8 6 7,-2 2 3,2-1-3,-3 9-7,3-3-3,-7 12 4,4-1-1,0 8 4,-5 7 1,4-1 6,2 12 0,2 3 13,-3 3 22,3 11-2,0 5 15,0 7 3,0 4-2,3 3-3,-1-5-7,10 4-3,-6 8-5,18-5 0,-8-2-7,14-7-10,0 0 2,-3-9-8,3-4-1,0-2-3,0-12-4,0-2-7,-4-10-3,4 2-5,1-10-6,-12-4-15,5 0-7,-1-4-10,1-10-12,-8 2-7,1-8-15,-4 1 4,-2-12-7,-5 2 6,-6-4-1,0 0 1,0 3 4,-6 5-2,6 5 3,-11-2 2,1 5 5,4 7 4,-8 2 2,-2 1-1,2 7 9,1 0-2,-4 4 2,4 1 4,-1 2 5,8 7 1,-7-4 0,-1 0 2,11 4 8,-4-3 5,4 4 5,3-5 1,3 5 4,7-5-1,-7-3-4,8 3 2,2-5 2,-7 2-4,8-4-4,2-3 0,-2-7-2,-1 4 10,1-10-4,-1 1-6,1-5 5,-11-6-8,3-2 6,1-7 0,-7-4-4,0 2-2,-7-12 2,1 2-5,-8-6 0,4 7 11,1 1-12,-5 4 3,4 5 3,7 6-1,-8 2 1,5 8-4,-1 7 1,1-4 5,6 13-1,-7 2 11,0 5 2,4 6 5,3 4 11,0 6 15,0 6 5,-7 6 7,7 4 6,7 4 4,-7 2 2,0 2-13,3 5-5,4-1 1,3-5-7,0 2-3,7-4-3,-1-1 0,4-8-5,4-3-4,-8-6 1,11 0-4,-10-7-1,10-8-3,-8-1-4,8-3-1,0-6-5,-7-8 2,7-2 2,-8-3-10,5-6-4,-4-4-3,3-4-3,-6-6-6,-4-7 16,1-2-13,-11 7-6,3-5 5,1 5-1,-7 10 2,3-6-3,-3 12-2,-3-6-7,-4 7 1,1 1-5,-4 9 1,-4 1-10,8 0-5,-11 4-3,4 3 1,0 0-1,2 3 2,5 4 4,-1 0 2,7 1 7,7 4-1,-7 0 1,17 6 6,-4 0 0,0-1 8,7 5 11,7-1 5,0 1 4,-11-5 4,7 3-3,4 4 5,-3-2-1,-8-5 3,-2 1-11,-1 0 1,-7-1-5,-6 5-47,0-4-49,-6 0-44,-14-1-47,-3 0-61,-4 0-70,-3 4-173,-24-4-85,-9 8 60,-13-7-156,-31 14-162</inkml:trace>
  <inkml:trace contextRef="#ctx0" brushRef="#br0" timeOffset="-183930.87">1992 15582 1797,'6'0'-10,"-2"-3"14,0-1 13,-1 4 6,1-3 2,-4-4 4,-4 7 9,4-3 8,-3-2 6,3-2 6,-8-1 1,2 6-1,0-5 1,-4-2 1,2 7-5,-2-5-1,-2 4-6,-2-2-1,0 5-5,1 0-4,-4 8-4,1-1-3,-4 4 0,4 6-7,-5 0 0,4 6-1,1 2-3,0 0-2,5 1 0,2-2-1,-1 1 0,7 0-3,-3-3 0,12-2-1,-6 2-1,6-4-2,4 0 0,-2-8-1,4-3-1,1 3-1,3-2 0,1-8-2,0 0 2,3-3-5,-3-2 3,2 0-1,2-7-1,-2 4 1,-1-1 6,-2-2-2,-2-4 1,2 5 4,-6-5-6,4-2 3,-8 7-1,4-5 1,-3 4 5,-3-3 3,5 6 8,-6 1-1,0-3 0,5 7 4,-5 3 7,1 3 3,2-1 8,-3 11 6,7-1 10,1 3-5,-5 8 7,7 4 2,-2 3 10,2 0-5,0 10 6,0 3-2,0 4 5,1-2-5,-4 5-3,4 5-2,-5-5-5,1 3-5,-2-4-10,-5 2 1,-3-3-6,0-6-6,-3 0-4,-5-8-2,-2 5-2,-3-7-3,0-2-5,-4-7-12,0-6-7,0 0-18,-2-8-2,-1-2-15,3-7-3,0-7-4,1-4 1,2-4-15,1-12-3,2-4 1,5-3-11,6-9 3,3 1-3,8-6-1,1-1-16,13-4-6,-3-2-11,5 4-12,6 7-14,-3 4-23,0 0-18,0 5-10,5 2-15,-5 6-18,-5 1-10,2 2-10,0 2 0,-7-4 17</inkml:trace>
  <inkml:trace contextRef="#ctx0" brushRef="#br0" timeOffset="-182870.19">2499 15804 1556,'24'-24'-73,"-5"6"48,-2 3 31,-4 5 15,-2 2 15,-4 1 13,2 0 10,-2 7 12,-4-3 18,1 3 8,-1 3 1,-3 7 3,-3-3-5,-1 10 3,-3-1-1,4 9 1,-6 7-5,-2 3-3,1-1-1,-3 15-3,3-6-9,0 6-4,3-1-4,1-4-11,-1-1-2,3-2-8,4-2-2,4-3-8,-1-2-1,1-10-4,2 2-7,4-3 2,0-6-3,4-2-9,-5-4 2,5-7-7,-1-4-3,4 0-9,-4-4-1,1-5-5,-1-3-6,4-3 5,-7-7 0,-2 2-5,0-6-11,-5-5 0,5-5-12,-8-1 3,3 2-2,-3-5-2,3 5 2,0 2-1,1 0 3,-4 9 2,6-3 1,-3 1 2,5 4 3,1 2 5,3-2 0,3 4 3,5 0 2,0 3 2,0 0 5,4 6 6,3 0 6,-5 0 1,5 6 6,-7-2 4,4 5 1,-2 0 10,-2 5 3,1-1 4,-5 4 0,1 8 1,-7 1-4,0 1 0,-3 4-2,-4 4-2,1 1 4,-8 3-7,4 5-1,-6-1-7,-2 7 1,2 6 3,0-9-6,-1 4 0,0-5-1,3 1-3,1-5 3,3-3-6,0-3 3,3-2 0,5-2-1,-2-5-1,7-4-3,-2-4 4,1-3-8,6-4 5,-5 2-6,4-5 1,-4-5-2,0-3-1,4-4-4,-4-2-1,-3-10 0,0 4-4,-3-4-6,-4-15-2,-3 5-3,-3-1 0,-1 0-7,-5-3 4,-1 6 1,-1 2 0,-2 0 6,3 10 0,0-2 0,4-2 3,-4 8-1,2 3 0,8 1 5,0 2 0,0-6 2,11 8 1,-4 4 0,9-4 0,1 4-3,3-6 9,7 7-3,-1-2 3,7-2 2,1 5 7,6-6 4,6 1 2,-2 4 5,2-3 6,-2-2-1,2 7 3,-2-2-4,-10-2 0,-1 2 1,0-1-1,-6 1 6,0-2-9,-9 3 12,2 2-3,-2 0 0,-8 0-1,-3 2-8,-4 3 0,-6-2-3,-4 4 2,1 1-7,-8 7 2,-2 3-1,-1 1 2,-3 4-6,-3 2 3,1 2-2,4 5-6,-2-1 0,-1-4 2,8 3 4,-4 0-2,4 0 6,3-2-9,3-3-2,4-3 5,3-4-2,0-3 4,6-3-3,5-4-1,2-1-1,4-2-6,-4-5 4,4-5 1,6-2 1,-1-1-6,0-4-7,4-10 10,1 1 1,-7-4-3,0-4 4,4-12 9,-13 4 8,8-6-17,-13-4 9,4-3-7,-10 0 4,-4 0 2,1-7 7,-4 6 5,1 10 13,1 7 3,3 1-5,-6 13-4,6 3 10,-1 5 4,-1 10 2,4 4-3,0-2-4,4 22 5,-1-4 0,4 15 3,3 1 2,0 9-2,3 6-4,-2 2-7,5 6-1,0 1-2,1 1-8,3-1-33,-7-8-37,11 8-31,-7-16-43,-4 1-40,1-11-58,-2 3-62,-2-10-148,1-2-175,-5-5 76,1-3-227,4-6-243</inkml:trace>
  <inkml:trace contextRef="#ctx0" brushRef="#br0" timeOffset="-182601.91">4474 16104 2207,'13'-14'-9,"-3"6"0,3 1-22,0 5-55,-2-6-66,-5 5-158,1-1-238,-4 4-50</inkml:trace>
  <inkml:trace contextRef="#ctx0" brushRef="#br0" timeOffset="-181967.07">5748 15850 1450,'0'15'-12,"0"-5"20,0 5 18,5-6 22,3 4 11,2-2 16,6-2 7,0 1 8,4-2 4,4-4 5,2-1-2,2-3-5,-1-7-4,3 4-4,-4-4-4,0-1 0,1-1-7,-3-6-2,-4 4-8,-4-4-5,-2-2-6,-4 2-1,-4-2-6,-6-1-8,-3 0-6,-7-4 1,1 5-4,-8-1-3,0 7 0,-3-3-5,0 6-6,-4 1 4,1 7-3,0 0-3,-4 7 2,0 3 1,1 10 1,-2 1-3,6 8 5,-1 0 2,6 12 2,-1-8 5,9 2 5,2-3-3,7 3 4,4 2-3,6-4-4,2-5 0,8 4 0,4-6-6,10 1-1,3-3-19,3-6-37,6 2-43,4-7-55,-3-6-61,16 2-59,-9-9-161,-1 0-100,7 0-151,3-1-163</inkml:trace>
  <inkml:trace contextRef="#ctx0" brushRef="#br0" timeOffset="-181358.63">7762 15740 1855,'6'-3'12,"2"-2"12,-8-2 3,5 7 14,-1 0 21,2 4 8,-2 4 10,-1 2 4,-1 1 3,4 11 0,-3-2 4,-1 4-4,2 9 2,-1 0-8,-3 7 6,3-5 4,4 7-15,1-8-8,-3 7-5,5-7-4,0 0-3,4-2 2,-4 1 2,6-8-8,1-3-4,4-10-4,-4 4-4,2-8-5,1-6-2,1-2-6,-2 0-6,1-8 0,0-1 0,0-8-4,-3 1-6,-1-9-10,-2-9-6,-4 5-4,-4-3 4,1-6 2,-3 8-5,-4 0-1,0 5 3,0-2 1,-4 4 1,1-2-3,-1 8 1,-2 1-1,-4 7-6,-4 1-4,1 1-2,0 4 0,0 3-1,-1 0 1,1 0 4,3 0 3,-1 0 0,5 3 7,3 4 2,6-2 19,3-1 17,8 10 16,-1-4 6,8 5 7,2-3 4,4 3 1,-1 2-1,-3 1-7,4 2 0,0-7-4,-3 3-10,-5 5-6,-2-8-1,-4 2-1,-2 2-14,-8-8-28,-3 8-31,-7-8-24,0 6-32,-6-5-37,-10-2-41,-1-4-38,-2-1-47,-8-3-87,1-3-125,-7-4-50,0-3-172,-7-4-184</inkml:trace>
  <inkml:trace contextRef="#ctx0" brushRef="#br0" timeOffset="-181110.3">7615 15640 1816,'14'-8'-20,"-1"1"6,4-1-1,-1 6 3,1-1-21,-1-1-36,1 4-86,-2 0-167,0 0-78,-5 0 88</inkml:trace>
  <inkml:trace contextRef="#ctx0" brushRef="#br0" timeOffset="-180818.76">9326 15642 1203,'10'-2'65,"-4"-6"8,1 8 1,3 0-1,-3 0 17,-1 0 4,5 5 13,-5 0 1,4 10 0,0 0-1,-3 3 0,3 7-1,0 1-5,-3 13-8,0-4 5,-1 5-7,0 4-6,1 4-6,4-3-5,1 3 0,2 2-14,-1-7-2,4-1-5,3 0-9,2-9-1,8 0-5,-2-1-11,-1-10-17,0-1-21,0-6-23,-2-6-16,-1-1-30,-1-6-29,-3-2-28,-1 0-52,-4-5-74,1-7-140,-6 4-88,-3-4-45,-4-3-40</inkml:trace>
  <inkml:trace contextRef="#ctx0" brushRef="#br0" timeOffset="-180553.47">9420 16000 1571,'12'-2'40,"6"-6"14,1 5 10,8-1-3,3 1-4,3-3-6,4-2-17,-3 7-14,-1-2-21,7-2-17,-1-2-30,-4-3-21,1 2-54,-6-7-103,0 6-273,-7-8-5</inkml:trace>
  <inkml:trace contextRef="#ctx0" brushRef="#br0" timeOffset="-180098.68">9866 15512 1350,'-4'-5'47,"4"5"14,-6 9 13,3 5 13,-1-4 12,4 7 11,0 8 12,0 5 15,7 0-4,-7 11 13,6-2 11,-2 4-3,-1 4 1,4-2-6,-4-3-10,4 9-12,-1-9-14,5 6-16,-5-13-6,4 2-7,1-1-10,2-5-5,-3-2-9,3-5-4,-3-2-10,0-4 0,0-3-9,3-2-3,1-6-4,-7-2-9,2-5-7,2-5-6,-5-2-10,4-1-8,-3-10-6,3-2-7,-3-2 1,2-2 2,2-5-5,2 0 6,0 3-3,-2 2 6,1 4-2,2 2 0,-1-3 5,-3 5 2,7 6-7,-7 2 9,4 1 0,-1 5 0,-4-4 1,5 14-2,-4-3 7,0 5-4,0 0 4,3 5 8,1 7 5,-4-2 3,7 5 2,-4 1 7,-4 3 9,8-1 0,1-1 5,-2-2-3,1-1-1,5 2-2,2-3 8,0-6-13,-1-2-1,0-7-2,0-1-2,3-2-4,-6-5-7,8-5 3,-6-2-5,-2-7-4,8-2-10,-8-9-7,-4-1 0,-2-1-3,-2-5-3,-2-4-10,-2-1 13,-5 2 2,-3 3-1,0 6-7,-7 2 4,3-1-5,-6 8 2,-2 0 6,2 13 2,-3-1-3,-2 5-1,5 8 5,-2 1 8,2 7-7,0-1-4,2 2-3,6 2-3,2 5-12,2 1-10,6 0-12,4 0-19,6 0-22,-2 0-31,8-3-35,-2-2-47,6 2-75,9-10-146,-4 9-68,7-10-126,0-2-124</inkml:trace>
  <inkml:trace contextRef="#ctx0" brushRef="#br0" timeOffset="-179791.13">11957 15965 1735,'0'0'87,"7"9"-2,-7 0 21,3-2 21,4 8 6,-4 2-6,4 1-1,-1 7-15,-2 0-7,6 7-11,-4 1-15,1-1-2,4-2-9,-5 3-8,0-3-35,1-5-37,0-1-50,-3-4-49,2-2-39,-3-3-54,-3-5-107,0-2-128,3-1-187,-3-7-124</inkml:trace>
  <inkml:trace contextRef="#ctx0" brushRef="#br0" timeOffset="-179539.26">11811 15615 1822,'3'-7'-1,"4"-2"-4,2 9 1,2 0 3,2 6-18,-1-3-21,9 4-43,-1 3-88,3-3-339,-3 3-14</inkml:trace>
  <inkml:trace contextRef="#ctx0" brushRef="#br0" timeOffset="-178336.94">12567 16007 1449,'14'0'36,"-4"0"-2,3 0-2,-3-2 13,-3-3 13,-1-3 3,1 3 2,-7-8-3,0 4 0,-4-2-4,-2-3-4,-1 4-1,-2-3-4,-5 8-4,-2-8 0,-5 5-2,-2 7 3,3 1 4,-3 0-1,-4 7 2,0 1-3,-3 10 0,3-1-2,-3 5-1,8-1 4,-2 3-2,4 1-4,4 5 3,2-5 0,4 0-1,7-4-3,3 3 0,3-6-5,4 4-1,6-4-4,0-3-1,8-3 0,-2-4-4,5-1-3,-1-2-5,1-5 2,6-5-4,-4 2 0,-3-9-2,1 2-3,3-5-2,-8-11 1,1 2-4,-7-3 1,-2-6 0,-8-7 1,-3 2-6,-6-8-1,-5-5 0,-2-9 0,-7 0-5,-7-3 3,4 4 2,0 9-4,1 7 0,7 3 2,-2 13 1,8 4-3,2 13 0,4 3 7,-1 7 2,4 0 6,4 17 5,2 6 1,4 4 6,4 3 8,2 8 4,4 9 5,7 6 2,-1 4 6,-2 1 0,6-7 1,0 12-5,3-10 5,0 2-11,-3-5-1,4-5-1,-8-11-5,1 0-1,-3-9-2,2-3-3,-2-7-4,-5-10-7,5 3-15,-4-8-23,-4-2-18,5-9-11,-4-10-10,-4 5-11,-4-9-11,2-9-5,-1-2-4,-7-3 2,-3 5-1,0-1 9,0 3 6,-7 7 7,1 0 7,-1 2 4,-3 11 6,0-1 12,0 11 9,0 2 11,0 0 7,-1 10 10,2-3 7,2 8 9,4 0 7,-3 3 4,6 0 4,0 1 8,3 4 1,3-1 3,4-2-2,1 2-1,2-2-1,7 4-6,-1-10-1,2-1-7,2 2 1,4-8-2,0 1-3,-1-5 1,0-3-2,1 0-3,-3-9-1,-1 1-2,0-4 1,-3-2-2,1-11-4,-5 0 1,1 0-5,-7-7 1,-4 3-5,2 0 4,-2 1-3,-6 6 0,6 2 1,-6 5-4,0-1 0,0 7 2,-3 6 5,3-2-4,0 5 1,-6 15 2,6-4 0,-3-2 5,3 11 4,0-3 3,0 3 8,3 4 6,-3-5-1,3 5 0,0 0 4,4 1 0,2-8 2,2 6-7,-5-5-2,4-1-2,1-7 2,-3-3-4,6 2-2,0-3 1,-1-4-8,1-4 5,-1-4-8,-2 2 5,-2-8-4,3 2-5,3-7 7,-2-7-7,1 7 5,-4-3-2,3 6-6,-3-4 1,0 3 2,4 0-4,-5 5 0,1 2 1,3 1 1,-3 5-4,-1 2 6,2 2-2,-3 5-2,1 1 6,2-1-2,-5 3 8,4 5-5,0 0-2,0-2 2,0 4 7,7 3 3,-4 1-4,4-4 3,2-2 6,1 2-4,1 0-4,-2-4 2,5 0 4,-4-6-4,3-2-3,-3-2 0,1-3 0,-5-3-7,1-2 2,2-4 3,-5-6 0,-1-3-4,1-5 0,-7-4-1,-1-6 0,0-1 1,-6-7-1,0-8-3,-6-2-1,0 1 3,-4 1-5,2 3 3,-1 8 10,2 4 3,1 6-4,-2 6-5,5 7 3,-3 5 2,2 7-1,1 3-1,3 0 2,-6 13 1,6 2 1,0 3-3,3 6 2,3 1-1,-2 10 6,5 5-4,2 3-1,2 4 0,4-2-2,-1 3-7,8-6 3,-1 1-4,4-3-14,0-5-22,3 2-19,-7-12-25,-3 0-26,-3-8-37,2-5-46,-2 5-35,-4-10-61,-2-5-118,-4-2-120,-4 0 38,-3 0-50,-3-5-37</inkml:trace>
  <inkml:trace contextRef="#ctx0" brushRef="#br0" timeOffset="-178002.32">14068 15915 1635,'16'-7'81,"8"-2"23,3 1 9,0 7 9,3-2-1,3 3-4,3-5-11,-6 10-8,4-2-11,-4 4-7,0 1-7,-4 2-5,0 0-7,-4 5-9,-3-1-11,-5-2-15,1 5-22,-3 5-26,-6-5-28,-4 1-28,3 0-28,-5-3-14,0-1-25,0 3-10,0-6-21,-5-2-51,5 0-423,-2-5-146</inkml:trace>
  <inkml:trace contextRef="#ctx0" brushRef="#br0" timeOffset="-177953.45">14505 15705 1631,'0'-18'-85,"0"5"13,0 1-35,0 0-79,2 2-216,-2-5 87</inkml:trace>
  <inkml:trace contextRef="#ctx0" brushRef="#br0" timeOffset="-177620">14852 15516 1250,'20'26'80,"-3"-1"22,-4 5 22,0-2 17,-3 4 11,0 3-5,0 10-5,-3 0-12,3 6-9,0-5-17,0 5-11,-4-7-15,1 7-30,0-11-41,-3 2-45,-1-7-38,0 2-40,0-4-31,0-5-33,-3-6-79,7-1-389,-7-6-143</inkml:trace>
  <inkml:trace contextRef="#ctx0" brushRef="#br0" timeOffset="-177232.05">14788 16022 1804,'4'-7'15,"6"-1"25,-1 1 23,8 5 19,4-6 3,2 5 4,0-1 2,4-5-2,3 7-10,-3-5 3,3 7-10,0-8-3,0 1-7,-3 7-5,-1-8-4,0 6-5,-2 2-4,-4-3-2,-4-2-7,1 5-3,-4 0 3,1 0-3,-1 8-1,-5-1 3,-2 0 0,-3 4 1,4-2-5,-4 4 5,0 0-2,-3 2 4,8-5 4,-5 5 1,0 3-4,0-9 3,0 6-8,4-5-1,-1 5-4,5-7 0,2-1 0,1-5-4,2 7-1,1-9-5,-1 0-2,0-3-2,1-3 3,6-2-2,-3 4 1,1-8 2,-2-1 3,-1-1 4,-2-10-1,-2 7 1,-2-3 6,-2-2 6,-2 6 4,2-1 6,-4 2 2,0 5-4,-1 1-2,-2-2-12,-3 7 0,0-5-4,0 9-2,0 0 3,-8 9 7,6-2 10,2 10 7,-4 1 14,4 4 14,0 4 11,4 8 9,-2-1 4,3 9 3,1-1-1,3 2 0,-1 8-3,2-6-7,0 0-8,-7 3-8,0-12-5,1 5-12,-4-7 3,-7 7-12,-3-8-9,-1 0-6,-14 24-62,8-38-62,-3-1-49,2-3-59,2 0-58,-3-7-68,4-5-66,0-3-169,-2-9-118,4 1 62,2-9-324,2-8-414</inkml:trace>
  <inkml:trace contextRef="#ctx0" brushRef="#br0" timeOffset="-176963.24">16259 15891 2721,'24'0'-19,"-8"0"-1,1 0-5,-4 6-30,1-4-67,-5-2-78,1 0-212,-2 6-224,-2-6-132</inkml:trace>
  <inkml:trace contextRef="#ctx0" brushRef="#br0" timeOffset="-176294.42">17203 15957 1767,'6'5'-18,"2"-2"9,1 4 14,1-5 7,7 4 3,-4-6 4,8-6 4,-1 6 1,1 0-5,4-9 7,2 1 0,-4-2 3,11-5 1,-8-2 0,-2 1 2,-5-1 0,-2 0 1,-4-6 2,0 5-2,-5-6 0,-8 6-1,0-6-4,-3 6 2,-5 0-2,-5 1 1,3 2-2,-7 5 0,-2 2-3,-1 2-3,-4 6-2,4 8 2,-6 1 0,-1 6-2,-3 2 2,3 5 4,1-1 5,5 8 5,2-1 5,8 7 4,1-6 6,7 0 3,6-5 1,4 9-1,10-8-3,10 0-6,-1 0-6,11 0-3,3 0-25,7-8-39,2 0-45,2-1-50,-5-6-49,-2-3-43,-2-2-70,3 0-100,-12-5-232,-3 0-116</inkml:trace>
  <inkml:trace contextRef="#ctx0" brushRef="#br0" timeOffset="-176002.8">18023 16032 1712,'0'-3'39,"0"3"15,0 0 23,0 11 17,0-2 10,3 7 4,-3-1 1,4 5 3,-4 4 2,4 7-9,-1 1-3,0 4-13,1-2-4,2 1-10,-3 5-15,4-5-39,0-2-44,-4-9-48,1 7-52,2-7-50,-3-4-124,4-2-167,0-3-186,3-5-145</inkml:trace>
  <inkml:trace contextRef="#ctx0" brushRef="#br0" timeOffset="-175674.67">19063 15692 1705,'21'-30'-5,"-4"5"22,-7 3 21,-1 6 19,-5 4 7,-4 0-4,0 4 4,-7 6 1,-3-1 6,-3 3 5,-4 3 6,-3 7 4,-4 5 2,-6 3 3,5 6-2,-9 1-1,4 8-19,-4 2-1,8-2-7,0 1-5,2 4-7,7-11-11,4-2 3,3 5-3,3-10-4,7 2-2,0-4-5,7-7-5,3 6 2,-1-10-7,5 1-5,3-6-5,0 3 1,2-5 3,1-5-7,4 3-2,-4-6 4,0-1-4,-3-6 0,-1-2 0,1 1 2,-4-2 1,1-2-5,-8-2 2,4 4-2,-4 1 0,-1 2-2,1-1 2,-3 7 1,1 6-2,-1-2-3,0 10 3,0-2 0,0 6-1,2 4 2,4 5 4,-2-1-2,3 2 2,0 5 2,0-2-10,10-2-20,-4 3-30,5-3-39,-1-5-40,-1 2-34,5-9-75,0 1-159,2 0-109,-2-2-88,2-5-97</inkml:trace>
  <inkml:trace contextRef="#ctx0" brushRef="#br0" timeOffset="-175390.41">19576 15983 1682,'5'-3'26,"-1"6"13,-2 4 21,-2 1 13,0 6 7,0 6 11,-2 3 0,2 4 0,-4 3-1,8 0 8,-2 10-8,5-5-4,0 5-8,-1 1-3,4-7-24,4 1-26,0-5-34,-2-3-36,-2-9-38,1 2-39,5-8-52,-2-4-114,-1 0-162,1-7-113,-2-2-65</inkml:trace>
  <inkml:trace contextRef="#ctx0" brushRef="#br0" timeOffset="-175071.29">20024 15449 1683,'10'9'38,"-3"-2"33,3 3 29,0 5 17,0 7 15,0-1 11,3 11 4,-6 2-16,3-1-7,0 7 1,-7 0 5,5-3-12,-5 4-10,-3 2-9,3-1-6,-3-5-13,0-2-11,3 1-7,-3-12-3,3 1-11,-3-2 2,0-3-12,0-3-13,4-2-8,-4 0-6,3-4-13,0-4-1,1-5-5,0-4 4,-1-1-7,-3-10 0,3 1-4,0-10 5,0-1 1,1-3-6,-1 0 8,3 3-1,-1 3-2,1-2 4,-3 4-1,4 1 2,-1 1 1,2 4 2,-2 0 2,7 9 0,-2-4 7,2 7 1,-1 0 6,1 7 4,1 3 2,0 7 2,-1-1 3,-2 9-6,-5-3-2,-4-1-1,3 3-2,-5 1-18,-5 1-34,3-4-42,-4-2-45,-5 4-55,0-6-53,-2-3-82,1 3-158,-1-6-51,2-2-119,-2 1-139</inkml:trace>
  <inkml:trace contextRef="#ctx0" brushRef="#br0" timeOffset="-174778.05">20731 16190 1936,'20'18'65,"1"-1"19,-12 0 6,4 7-3,-5-3-11,1-1-7,-2 2-6,-4-2-24,-3-2-41,0-3-45,0 3-59,-3-3-95,3-6-214,-3 7-176,-1-7-92</inkml:trace>
  <inkml:trace contextRef="#ctx0" brushRef="#br0" timeOffset="-174501.12">21368 15833 1790,'6'-9'72,"4"0"18,-2 1 24,-6 1 18,2 4 2,-1-2-16,-3 3-13,-7 2-4,-3 0-13,-2 2-5,-6 6-7,-1-1-7,-4 8-2,0 3-7,-1-1-7,4 8-6,-3 1 0,3-2-5,3 6-3,4-2-5,-4-1-4,10 3-5,1-4 0,2-2-5,8-5-7,2 5-12,4-2-26,4-5-31,2-5-35,11 9-41,3-8-48,7-6-59,5 3-158,6-2-131,2-4-94,10-1-119</inkml:trace>
  <inkml:trace contextRef="#ctx0" brushRef="#br0" timeOffset="-174032.85">23246 15899 1749,'10'-8'-18,"3"-1"9,11-1 8,-8-5 12,4 0 13,1 3 9,-5-11 7,4 6 5,-5 0 8,3-7 1,-5 7 7,-3 0 6,-3 2 0,-7-2-3,-3 6 0,-11-4-6,-2 8 0,-4-1 0,-10 6-3,0 4-5,-10 6 0,-5 4-2,0 0-7,-2 6-1,1 5-5,2 2-1,1 0-1,3 0 0,10 1-2,10 6-3,-4-5-4,11-3 2,7 0-1,3-7-1,6 5-7,3-4 1,4-6-1,7 3 0,6-7-3,-6-1-1,6-4-1,1 1-7,2-1 3,-6-6 2,7-1-3,0 1-2,-11-7 1,4 3 4,-6-8-5,-1 5-2,0-8 0,-6-2 1,0 3-1,-7 4-4,0-8 0,0 9 2,0-2-3,0-1-1,0 5 0,3 7 2,-3-1-2,3 4 1,-3 0 0,10 15 6,4-6-6,-1 1 1,4 10 6,1 1-4,7 1 0,5-2 2,0 4-10,3 2-9,-3-4-23,3-4-26,-6 0-24,3-9-23,-3 4-35,-1-11-55,-5 3-127,2-5-137,0-5-131,1 3-96</inkml:trace>
  <inkml:trace contextRef="#ctx0" brushRef="#br0" timeOffset="-173721.67">23780 15758 1649,'3'-3'-2,"3"-3"11,1 6 24,0 6 12,3-3 18,3 4 14,-6 8 11,6-5 10,0 7 5,11 9 11,-7-2 8,-1 1-2,4 1 4,4-2-6,-8 1-7,1 1-11,-4-4-13,1-2-6,-1-5-3,1 3-15,-11-9 2,0 6-16,0-7-1,-6-1-5,0 0-6,0-4-5,-5-3-1,2-7-9,-1 4-3,-2-7-22,1-4-2,2-4-4,-1-5-3,4-2-9,3 1-8,3-5-7,4 5-5,-1-1-14,8-1-14,2 4-18,-2 2-19,10-1-22,-8 9-34,1-2-20,2-1-82,2 5-114,-4 3-106,-4 4-46,4-3-32</inkml:trace>
  <inkml:trace contextRef="#ctx0" brushRef="#br0" timeOffset="-173375.09">24386 15882 1475,'10'5'-6,"-1"-2"10,6-2 19,0-1 15,6 0 4,-1 0 7,10-1-1,-10-2 15,7-5 9,-7 1 0,4-8 1,-8 8 6,4-10 4,1-1 4,-15 0-6,4 1-2,-7-5-2,0 4-4,-6 3 1,0-3 6,-10 3 7,-4 6-3,4 0-11,-4 9-4,-3 0 0,-3 0-3,6 13 3,-7 0 2,4 2-6,0 7-15,-1 3 5,9 0 0,-1 3 8,6-1 6,7 3 1,0-3 1,2 6-7,9 0-4,13 2-5,6 2-3,10 1-5,6 2-5,8-5-7,-7-3-10,10-2-25,-5 0-27,-1-7-24,-1-5-26,-7 4-20,-3-10-24,-3 3-35,0 0-40,-7-4-51,-11-2-151,1 4-160,-6-6 77,-7 3-105,-14-3-87</inkml:trace>
  <inkml:trace contextRef="#ctx0" brushRef="#br0" timeOffset="-171719.14">2362 17382 1689,'21'-15'49,"-4"-3"8,-4 9 4,-1-7 12,-1 7 10,-1-7-1,-1 2 7,-1-1-3,-5 0-4,0 0-7,1-1 1,-4 2-5,-4 2-4,1 1-8,-8-2-6,2 8-3,-7 1-9,-1-1-4,-7 5-4,0 2 1,2 3-6,-5 2 1,7 5-4,-4 0-3,2 7-1,4-4-1,9 8-4,-2-4 0,8 4-1,3-1-2,6 4 3,8 3-6,2-4 2,8 8 2,3-3 1,3 3 5,3-4-2,0 2 12,0-4-6,1 3 6,0-5-1,-11-2-11,0-1 0,1-5 2,-8 4-9,-2-4 6,-5-5-6,-2 6-4,-3-5-5,-4 0-10,0-7-9,-4 7-6,1-3-10,-4-5-8,-2 3-8,-2-6-1,1 1 2,0-3-8,0-3 2,3 1 4,1-4 6,3-3 3,3 1 7,3-5 5,3 4 4,1-7 8,7 4 9,2-3 6,7-2 8,1-2 7,3-2 1,6 1 10,-3-1 0,7-4-2,-1 0 4,1 0-5,-1 0-1,1-2-5,-7 4 1,0-2-7,-7 0 4,5 0-1,-9 0-4,-2 5 1,-4 1 0,-2-1 0,-1-1-4,-8 6 2,-2 1 2,-2-2 1,-5 7-1,0-1-3,-7 4 7,2 4-4,-6 2 3,6 8 2,-8 2 3,-1 5-2,2 4 2,-2 6 0,9 0 2,1 5-2,4 2 10,4-6 1,3 2 11,3 2-6,7-3 3,3 0-14,1 4-1,6-7 5,4-4-3,3 5 5,-5-7-14,1-6 3,5-4 2,-2-1-4,1-7-4,0 0 3,-1-4-5,1-4-6,-4-4 8,7-3 4,-6-9 5,3 0-12,-1-9 3,-3 1 2,-3-11-11,1 4 7,-5-10-4,-6-2-6,0-2 2,-7-5 1,1 4-7,-8-1 2,1 0 1,-3 6-1,2 5 4,-3 10 5,1 0-3,2 15 0,-2 4 8,-1 5 0,0 4 3,1 6 6,-1 9 3,1 6 14,-2 4 7,5 5 11,-4 9 5,1 8 8,0 9 8,-2 2 7,2 0-6,2 3-3,1 3-4,3 0-5,3-4-6,4-1-3,0-2-6,3-5-5,3 0-4,-2-12-2,8 4 0,-2-8-7,3-4-4,3-7-2,4-2-3,-7-4-6,7-8 0,-8-5-5,8 0-3,-3-7-7,-1-9-8,4 2-5,-4-9-4,0-4-1,1-9 0,-7-3-2,-7-6 0,-2 0 1,4-3 4,-9 11-3,4-1 2,-4 6 3,0 4-4,-1 3 7,-2 5-2,0 2 0,0 6-2,0 5 3,-2 1 2,-1 6 0,-4 6 6,1 1-5,-1 4 3,0 3-4,1 3 5,-4 3 1,2 5-7,4 0-14,-1 12-23,2-8-11,6 3-21,2 1-5,3-1-11,-1 1-10,3-4-15,3-4-10,1-1-26,-6-7-43,10-3-69,-8-3-123,2-4-169,0-5 48,1-2-170,-3 6-176</inkml:trace>
  <inkml:trace contextRef="#ctx0" brushRef="#br0" timeOffset="-171277.99">4300 17270 1880,'3'-12'-9,"0"-2"18,-3 5 11,4-6 13,-4 5 14,0-2 9,-4 0 4,1 0-2,0 0 6,3-1-2,-6 6 0,-4-5-2,-1-1 2,5 7 6,-4-6-1,-4 4 4,4-1-6,-2 1-5,-2-1-2,-2 1 1,-2 0-5,1 1-7,4 2 4,-7 1 0,4 1-8,-5-3-1,1 6-6,4 0-6,-4 0 6,-4 9 7,4 0 2,0-2 4,-1 11 5,6 2 18,0 5-1,5 3 3,5 1 13,1 7 25,-2 3 1,10 2 0,-4-2-5,2 11-1,2 0-1,1 0-6,0 0 1,0 0-13,4 0-7,0 0-9,-2 0-7,-2 0-4,4-2-7,-3-2-1,-3-7-15,0-1-19,4-4-31,-7-7-29,0-1-32,0-4-47,-3 2-35,3-9-38,-7-3-41,4-2-34,-3-3-35,-3-2-61,4-5-85,-5-3-65,0-1 1,0-6-150,-4-2-159</inkml:trace>
  <inkml:trace contextRef="#ctx0" brushRef="#br0" timeOffset="-170928.12">3733 17724 1753,'10'-6'17,"-3"0"28,3 5 17,0-5 15,3 0 20,4 4 7,-2-1 10,10 1 5,2 2 0,2-2-1,8-1-1,5 1-15,-3 2-12,7-3-14,-6 3-50,-3 0-61,3-3-61,-4 3-49,15-5-51,-5 5-115,4-2-145,0 2-155,4-2-111</inkml:trace>
  <inkml:trace contextRef="#ctx0" brushRef="#br0" timeOffset="-170539.42">5924 17324 1646,'7'0'28,"-7"7"25,7-1 20,-2 5 29,2 1 12,1 2 3,2 9 7,-5 3-3,-1 0-16,7-1-10,-8 6-8,4 1-10,-4-1-11,0-4-19,0 2-33,-3-4-37,0-2-34,0-1-39,0-5-40,-3-5-52,0-3-128,3-4-110,-3-2-128,3-3-55</inkml:trace>
  <inkml:trace contextRef="#ctx0" brushRef="#br0" timeOffset="-170488.56">5894 17067 1441,'4'-43'-12,"-8"16"13,8 4 5,-1 7-10,-1-1 6,2 13-4,0-4-6,2 8-15,5 0-28,-1 3-18,-1 5-78,8-1-239,-4 8 102</inkml:trace>
  <inkml:trace contextRef="#ctx0" brushRef="#br0" timeOffset="-170165.42">6304 17640 1164,'0'15'72,"3"-5"16,1-1 15,-4 4 8,3-3 5,1-2-2,-4-1-3,0 1-5,0-4-2,0 2-6,-4-6-7,4 0-5,0 0-10,-7-10-12,4-4-4,0-2 0,0-4-4,3-7-3,0-1-2,3-7 1,3-1 1,1 7 4,4 0 1,5 0 8,-2 7-10,5 5 4,-2-2 2,3 12-2,0 5 2,0 2 13,1 4-24,-2 7 14,-2 4-7,-1 0-3,1 4-7,-1 7 0,-2 1-10,-4 3-3,4 1-9,-4-2-31,-1-2-38,2 4-36,-5-12-31,1 4-31,-4-2-32,2-7-46,4-4-42,-6-3-118,0-7-114,1 0-176,-4 0-164</inkml:trace>
  <inkml:trace contextRef="#ctx0" brushRef="#br0" timeOffset="-169794.9">6787 17297 1746,'4'2'-2,"3"11"20,-7-3 20,7 4 13,-1 5 18,0 0 11,-2 4 12,7 4 11,-1 3 5,-1 2 6,5-1 2,-2 1-1,6 1-10,-2-3-2,1 3-12,2-6-4,2 0-13,-4-2-7,-1-2 1,-2-5-12,2-3-10,1-5-3,0-2-5,0-7-22,-4 5-8,0-6-7,4-6-7,-3 0-4,-5-7-8,1-2-11,1-8-6,-5-7-10,-3-3-5,-3-1-4,3-1 1,-3-1 6,0 9 2,0 0 7,4 2 2,-8 2 1,4 5 7,4 1-2,-1 4 8,0 4 2,0-1 3,5 2 6,1 3 16,4 3 15,1-1 17,2 1 5,5-1 11,2 0 5,4 3 3,0-5 0,0 5 4,3-2-7,0 0 1,-4-3-23,0 0-5,-2-6-2,0 7-1,-5-4-1,1 1 4,-6-6-11,-4 3 4,-2 0-3,-3-2-8,-5 0 5,0 0-5,-7-2-2,1 2-6,-4-1 6,-4 6 0,-2 2-3,-1 0-5,-3 5 8,-3 5-9,-4 5 6,0 5-2,1 5-4,2-1 0,5 11 1,-2 2 1,4 4 3,4-2-3,4 2-2,4 2 5,5-1-4,5-5 4,8 6-1,7-3-2,3 0 2,7-2-17,4-5-29,-1-11-40,0-3-45,1 2-45,5-7-50,-9-9-100,7 6-135,-4-6-55,-3-6-114,-3 1-122</inkml:trace>
  <inkml:trace contextRef="#ctx0" brushRef="#br0" timeOffset="-169470.36">7965 17324 1780,'10'12'31,"1"-5"28,-2-1 23,7 12 24,2 0 16,-1 3 14,5 5-10,-1-1-4,-1 5-5,-1-5-2,-5 3-8,2 0-11,-2-4-15,-4-1-8,-4-2-3,1-8-3,-3 5-7,-1-3-13,-6-5-3,3-3-4,-7 6-9,3-7-11,-2-4-4,0 1-3,-1-8-4,0-1-8,3-7-4,1 1-11,3-8-13,0-2-21,7-6-19,0-4-30,3-6-26,3-4-27,13 2-26,4-1-30,7 2-68,17 2-134,-7 4-265,10 0-168</inkml:trace>
  <inkml:trace contextRef="#ctx0" brushRef="#br0" timeOffset="-168439.11">8669 17349 1770,'-3'-6'-5,"3"0"17,0-1 10,0-4 16,3 4 8,0-1 14,-1-1 8,6 4 7,-5-3 1,1 0 1,-4 2-5,0-1-5,-4 1-7,1-2-5,-5 3-5,3 3-7,-8-1-5,-4 1-2,-8 2-4,4 2-4,-9 3 0,0 2-3,3 2-3,0 1-2,-6-4-2,9 10-6,1 4-2,6-6-3,0 7-3,4-1 2,6 0 1,7 0-2,0-1 2,3 6-4,5 0 3,5 6 7,0-7 4,4 3 8,6-1 4,-2-1 2,1-1 1,-5 2-4,-4-4 1,4-2-1,-4 1-8,-2-4 1,-1 3-2,-7-5-3,0 0-12,-6-3-5,-4 4-18,-2-4-9,-2-2-11,1 0-9,1-2-3,-9-1 0,6-1-2,-2-4 3,1-2-4,-1 0 7,4-2 4,7-4 2,-3 0 2,6-1 6,6 0 5,-3 0 7,7-4 10,1 4 4,8-5 5,1-3 11,7-3 9,3 0 0,0-1 4,-3-1 4,3-3-10,-3 1 6,-1 0-2,-1-4 0,0 1-6,-2 2 1,-3-2 0,-3 0-1,-7 6 0,4-5 2,-8 5 5,0 2-1,-2 2 2,-1 3-3,-3-1-1,0 5-3,-3 3 4,-4 3 6,0 4 0,1 3-4,-1 4 2,0 5 1,1 3-8,0 3 12,-2 3 2,5 2 3,3 2 5,0 2 8,7 0 4,3 0 3,0 0-2,4-3 0,2-1 1,4 0 16,4-2-7,6-3-2,0-6-1,3 0-13,0-4 0,0-3-5,1-4-6,-1-3-7,0-3 1,-3-2-8,3-3 4,2-4-9,-5-1 1,-5-4 0,-1-3-4,0-5-2,-1 0-6,-7-5 3,-2-3-12,-1 4-9,-6-1-7,0 2-8,-7 1-9,0 3-4,-4 0-5,-3 4-2,1 2-4,-4 5 3,0 1 3,0 5 6,0 5 3,-4-1 4,5 6 4,2-1 2,0 3 4,7 3 16,0 5 20,7-1 21,3 5 12,3 1 17,4 3 11,3 0 15,7 1 13,-4 5 10,10 2-1,-10-4-9,1 1-8,-4-2-12,-3 1-5,-8-5-8,-5-1-8,-8-1-32,-2 2-39,-7-8-45,-1 7-34,-9-5-42,0-4-43,-1-3-47,-3 4-58,1-9-91,-4-2-166,3 0-12,4-5-205,3-3-243</inkml:trace>
  <inkml:trace contextRef="#ctx0" brushRef="#br0" timeOffset="-168146.82">9949 17465 2132,'41'-5'35,"-11"2"-2,-7 0-6,-3-2-3,0 5-17,-4 0-30,-2 0-40,2 0-57,-9 0-121,0-2-375,0 0-115</inkml:trace>
  <inkml:trace contextRef="#ctx0" brushRef="#br0" timeOffset="-164817.74">15962 17183 1593,'17'-11'-24,"4"1"7,1 2-8,-1 3-4,2-2-35,-4 5-69,8-3-160,-6 2-50,-1-5 142</inkml:trace>
  <inkml:trace contextRef="#ctx0" brushRef="#br0" timeOffset="-157046.22">17756 16854 2002,'4'-12'4,"0"0"8,2-1 7,-3 8 6,1-2 6,2-1 7,-3 2-2,1 2-1,-4-1-6,7 2-2,-7 3 0,0-5-5,0 5-24,0 0-27,0 0-33,0 0-40,0 0-74,-11 5-140,11-5-235,-9 3-54</inkml:trace>
  <inkml:trace contextRef="#ctx0" brushRef="#br0" timeOffset="-139978.08">10880 17067 1127,'7'-5'185,"-4"-2"-45,0 1-24,0-1-13,4 5-16,-3-1-5,-1 2-4,0 1 0,4 1 6,-4 4 4,4 2 1,-4 6 3,1 4 2,-1 3-4,-3 5 7,0 8-4,0 0-3,0 1 7,-3 7-7,-1-7-4,1 12-13,-1-6 9,1-1-10,-3 4-7,2-3-6,-2-3 1,2 1-12,4-5 2,-3-3-2,-1-5-1,4-3 2,0-2 5,-3-2 4,3-6-1,3-5-9,-3 4-3,4-6-7,3-8-5,-1-2-2,4-5-5,0-5-5,4-11-2,-1-6-5,0-5-6,8-10-5,-2-14 2,5-3-8,9-19 3,-3-4 0,-3 16 4,0 12-4,-4 5 0,7 0 3,-7 13-7,0 5 3,4 5 0,-7 6 0,3 8-1,1 8 4,-4 3-3,-4 4 9,1 4 3,4 5 2,-5 11 0,-2-3 3,2 11-1,1 1 1,-4 3-5,-5 4 0,1 14 3,1-3 3,-7 3-6,3 4 1,-4 3-3,4-3 2,-3 5-3,-3-1 3,3 2-6,0-5-21,1-2-19,2-3-31,-3-8-31,-3-5-35,0-8-41,-3 4-34,3-7-45,-6-6-57,-1 0-87,-5-9-106,1-1 34,-2-3-129,-4-5-96</inkml:trace>
  <inkml:trace contextRef="#ctx0" brushRef="#br0" timeOffset="-139696.82">11187 17524 1670,'3'-9'36,"0"-7"14,4 10 17,3-1 20,-3-5 5,6 10-1,1-3-9,2 3-8,1-1-6,6 1-10,-3 2-8,7 0-24,-1 2-29,1 3-43,3-3-50,0 3-48,-3 1-89,3 0-423,-3-2-153</inkml:trace>
  <inkml:trace contextRef="#ctx0" brushRef="#br0" timeOffset="-139194.3">11941 17667 1748,'9'0'1,"-2"0"24,3-2 10,-3-1 12,-1-4 7,1-3-1,4-5 2,-2-3 6,-2-4 1,3-6 1,0-2 6,0-7 9,0-9 3,0 2-2,0-6-1,0-6 0,3-8-7,-6 1-1,-1 6-1,2 4 4,-2 6 1,1 6 10,-4 7-9,0 1-5,-3 13-4,0-1-1,-3 12 3,0 9-8,-4 0 9,-3 9 2,3 12 7,-3 9 2,1 2 5,-2 16 3,1 4-1,1-2-2,1 11-4,5-4-20,0 0 8,6 6-2,0-6-8,8 9 6,5-6-2,1 0-3,3-9-3,0-8-4,3 1-4,1-13-1,-2-6-8,5 0-4,0-7-2,-3-6-7,2-6-2,-5-4-3,-2-4-4,5-9-7,-1-6-10,1-4-9,-5-11-14,2-2-6,-5-12-6,-2 8-3,-3-6-5,0 8-1,-3 2-9,-2 2-3,-3 4-7,-3 6 3,0 0 0,0 3 4,-6 7-8,-1-1 6,-3 6-3,0 2 6,0 3 1,-5 2 8,7 0 6,-2 5-6,-2 2 14,7 0 5,-1 4 2,-1-2-3,7 7 7,0-1 10,3 0-9,4 2 8,-1 1 13,5 0 11,2-1 3,0 0 7,1 0-2,2 2 10,-2-5-3,2 3 0,-2-1-2,-5-1-3,1-2-6,-7-1 1,-3-2 0,0-1-14,-6 2-15,-1-2-24,-6-4-27,0 7-32,-4-11-43,-3 5-45,0-4-49,-3 1-69,3-6-146,-1 3-78,-1-2 53,-2-1-120,4-1-90</inkml:trace>
  <inkml:trace contextRef="#ctx0" brushRef="#br0" timeOffset="-138854.2">12790 17355 1646,'31'-12'29,"-7"0"23,-5 3 14,-2 4 10,-7 0 4,-4 3 5,2 2 9,-2 2 3,-3 5 7,-3-2-7,0 14 3,-6-2 1,3 8 2,-8 2 7,1 6 2,1-4-6,-8 14-22,-1-5 2,2 2-10,7-11-10,-2 7 1,1-6-3,6-5-8,2 0 6,4-3 3,6 2-2,1-11-7,5 0-7,2-3-5,5-3-3,-1-4-6,2-6-9,5-2-3,0-2 2,6-11 3,-3 0-13,4-14-3,-4 3-1,-4-17-11,-2 8-8,-4-11-23,-3-1-13,-7 3-8,0 2-16,-7-1-29,-3 12-30,-3-1-31,-4 4-39,0 2-65,-6 3-165,0 6-96,-1 3 59,5 3-99,2 4-64</inkml:trace>
  <inkml:trace contextRef="#ctx0" brushRef="#br0" timeOffset="-138237.84">14846 17355 1553,'16'-10'18,"-6"1"19,0-3 15,3 3 6,-6-7 6,-4 4 6,1-1 0,-1-3 2,-3 0-4,0-2-1,-7 4 2,-3-1 2,-3 0-5,-1 2 5,-2 3-5,-8 2 4,1 8 1,-7 0 1,0 8 0,-7 4-2,1 6 2,-9 5-5,5 2-4,5 5 5,-2 2 0,0 1-7,7 2-3,4-1 2,3 4-8,9-8-7,1 1-4,6-7-4,7 1 0,7-2-3,-1-6 1,4-5-11,7 1-3,7-6-5,-1-2 5,0-5-4,4-2-3,3-3-1,0-5-2,3-2-1,-1-9-3,2 2 3,-4-12-7,5 2-1,-10-6 1,2-2 7,-7-1-14,-2 8 6,-2-3-1,-2 6 0,-2 6 0,-2 2-1,-2 6-2,1 6 5,-5 1-5,2 9 2,1 5 5,-4 1-1,4 7 5,-4 4 5,4 2 0,-1 2-4,1 7-6,3-1 12,0 2-9,7 1-2,3-3-6,3-2-21,-2-3-34,5-4-35,-3-8-37,7 5-39,-3-11-38,0 1-39,-1-5-100,1-3-106,-3-3-17,-2-5-118,-1-1-86</inkml:trace>
  <inkml:trace contextRef="#ctx0" brushRef="#br0" timeOffset="-137928.4">15531 17010 1642,'4'-13'32,"7"8"32,-8 5 23,-1 5 20,6 5 17,-6-1 3,8 15 14,-2-2 4,2 7 10,2 4 9,0 3-10,-4-1-8,2-1-14,5 7-15,0 1-13,0-5-7,0 4-12,3-11-13,-1-1-12,-4-4-35,3 0-33,-2-2-26,-1-5-32,1-9-27,-4 4-36,-1-7-27,2-4-34,-1-2-24,-1-5-52,-5-5-83,0-3-71,-1-7-211,-3-3-129</inkml:trace>
  <inkml:trace contextRef="#ctx0" brushRef="#br0" timeOffset="-137642.18">15836 17067 1709,'0'-12'18,"-4"-1"14,1 7 3,0 3 26,3 0 20,0 3 16,-11 10 14,8-1 12,0 14 8,-7-4 0,3 14 4,-3 0 22,-3 3-9,-1 6-7,-2 3-16,-4-1-18,0 2-6,0-1-11,0 0-9,0 0-11,2-3-29,-2 1-32,5-2-44,-2-7-37,-1-5-41,2 0-40,-3-5-38,4-4-39,0-6-75,-2-2-103,-4-6-54,2 2-139,-1-8-99</inkml:trace>
  <inkml:trace contextRef="#ctx0" brushRef="#br0" timeOffset="-137600.29">15132 17442 1690,'7'-12'25,"2"2"25,8 1 25,0-3 24,6 7 8,4-2-1,3 2-1,3-3-4,11 6-12,2-3-5,0 3-7,2-1-10,2 1-9,0 2-21,-4-3-37,1 1-47,0 2-45,0 0-56,-4-6-47,1 5-109,-1-4-371,-4-2-170</inkml:trace>
  <inkml:trace contextRef="#ctx0" brushRef="#br0" timeOffset="-137208.59">16539 16842 1858,'8'-5'3,"-8"0"15,0-3 13,0 8 21,0 0 19,-8 13 11,8-3 19,-4 0 9,2 7 10,-6 8 7,8 0 8,-8 13 25,0-3 9,2 10-12,-2 3 4,-2-1-14,1 2-13,-2 0-9,9 1-13,2 2-12,0-7-7,2 3-7,2 2-8,3-6-12,-1-3-2,2-7-8,-3-2-5,5-1-6,-6-8-3,7-2-7,-6-3-4,3-7 2,-2-4-11,-3-2 1,2-7-4,-2-6-5,0-5-1,-1-6-6,-2-12 2,4 2-4,2-9-3,-2 1 0,4-4-2,0 5-3,2 0-1,0 2 1,4 8 1,-1-1-2,1 6 1,2 3 2,2 6 8,-3 5-5,3 5 0,-1 2-2,-4 5 7,4 4-7,-7 7 3,-1 4 3,-5-6-4,-2 11-14,-2 0-3,-2 0 5,-8 6 0,-3-1-2,-4-3-26,-4 4-28,-1-7-23,-13 3-32,10-3-42,-5-5-49,-3-2-59,-5-2-109,4-3-178,2 0 11,-2-7-227,1-4-262</inkml:trace>
  <inkml:trace contextRef="#ctx0" brushRef="#br0" timeOffset="-136781.74">17487 17273 2044,'-7'0'-42,"7"0"10,-7 0 5,7 0 11,0 0 12,0 0 1,-4-3 1,4 1 2,0 2 0,18-3 1,-6-1 2,2 1-4,6-6 7,4 9-2,3 0 0,-1-5-3,0 3 2,4 0 0,-3-1 0,-3-2-3,2 2-13,-5-2-32,1 5-5,-1 0-49,-9-2-114,-1 0-306,-1-1-23</inkml:trace>
  <inkml:trace contextRef="#ctx0" brushRef="#br0" timeOffset="-136485.53">17310 17549 1556,'3'19'64,"-3"-5"23,7-1 20,1 2 14,11-3-3,1 3-3,10-3-12,6 1-12,0-3-7,8 0-13,6-2-8,1-4-30,-2 1-41,1-5-40,4-5-40,-5 3-36,5-8-68,-7-2-133,-1-3-297,-2-4-120</inkml:trace>
  <inkml:trace contextRef="#ctx0" brushRef="#br0" timeOffset="-136142.43">18482 16799 1731,'5'-25'31,"-5"8"11,0 9 2,0 7 28,-5 2 14,3 7 11,-4 2 12,-1 10 20,3 1 7,-1 13 11,-1 4-16,1 4 12,-2 3 0,4 4 15,-3 2-7,-3-1-9,7 2-14,2-1-12,0 2-7,-3-4-14,8 1-8,-1-2-10,7-3-3,-4-11-8,1 4-6,3-7-4,0-2-4,-3-4-6,3-4-10,0-4-1,2-3-4,-3-6-1,0-3-4,0-2-4,0-6-3,-4-10-3,1 1-1,-4-10-4,1-6-5,-4-2-1,-4-5-2,1 0 10,0 3-10,3-1-3,-4 6 5,1 1-4,3 2-1,-3 3 3,3 3-3,0 4-1,3 4 2,0 0-3,1 5 4,2 3 1,2 4-2,-6 5 0,6 4 2,-6 1 4,-2 3-1,-2 5-1,-6-3-2,2 6 3,-8-2-1,-2 3-3,-1-1-6,-3-2-10,1-2-25,-2-4-28,1 2-29,1-5-37,-2-5-31,1 2-43,1-4-36,5-5-38,1-2-68,-1-4-112,8 0-53,-1-3 19,7-6-88,0 0-83</inkml:trace>
  <inkml:trace contextRef="#ctx0" brushRef="#br0" timeOffset="-135829.52">18897 16999 1771,'30'0'66,"0"13"18,-6-1 27,-5 6 7,5 5 0,-4 2-1,-4 2-5,1 5 0,4 9-9,-5-2-7,1 2-1,-1 1-12,-2 1-11,-1-4-3,1 4-12,-1-11-11,0-2-27,-3 0-31,0-4-27,0-7-24,0-1-28,0-6-40,4 1-36,-1-6-45,-4-7-87,2 0-114,-1-2-207,-1-8-118</inkml:trace>
  <inkml:trace contextRef="#ctx0" brushRef="#br0" timeOffset="-135516.25">19378 17049 1740,'-7'-7'14,"0"7"15,-3 0 16,4 7 19,-8 9 5,-2 1 14,2 6 8,-6 4-1,0 6-5,0 1-6,0 7-9,-3-1-7,2 2-5,2-2-6,-1 3-9,3-3-30,-3 1-31,0-3-34,4 0-28,-5-5-30,4-4-24,-2-4-67,-1-2-110,-4-3-295,5-7-106</inkml:trace>
  <inkml:trace contextRef="#ctx0" brushRef="#br0" timeOffset="-135474.37">18723 17399 1678,'21'-14'11,"-5"-1"26,7 5 17,1-1 14,3 5 9,3-1-1,0 1 0,6 0-6,8 1-8,-1 1-6,3 1-8,-2 1-6,3-1-33,-4 0-30,0-2-25,-2 5-32,-4-2-19,6 0-25,-3-3-24,3 0-24,-6-6-20,3 7-318,-4-5-14</inkml:trace>
  <inkml:trace contextRef="#ctx0" brushRef="#br0" timeOffset="-135164.2">19808 17137 1346,'33'-22'-12,"-9"-2"21,-1 5 17,-10 2 14,1-1 10,-1 5 18,-7 1 14,1-1 7,0 6-7,-7 2 0,0 3 4,-7-1 4,0 6 5,-2 4 3,-5 5 3,-6 6-3,-3 2 1,-4 3-3,0 2-4,-3 8-4,3-2-8,-6 1-6,14-6-8,-5 2-5,7-3 6,0-3-10,7-2-3,0-3-3,7 2 1,3-5-11,3-4 1,1-3-9,2 4 0,4-6-9,0-3 1,8-4-4,-6-3 3,6-6-8,-2-1-1,1-5 0,-1-6-8,1-2 0,-1-2-1,1-1 5,-4 3-4,1 6-2,-4 1 1,0 0-4,-3 5 3,0 13 4,-1 0 6,0 5-2,-2 6-2,3-2 1,0 15 1,-1-5-6,0 6 2,2 6-1,5-5-8,0 6-24,7-1-37,-3-1-53,9 2-33,8 1-39,16 3-46,-10-12-100,6 1-163,5-2 5,1-3-98,2-6-88</inkml:trace>
  <inkml:trace contextRef="#ctx0" brushRef="#br0" timeOffset="-134760.74">20871 16757 1702,'10'-8'89,"-2"1"7,-2 7 13,4-2 37,-1 4 10,2 5 15,2 1-18,1 7 2,-4 3 18,7 7 3,-1 0-6,-2 1-8,2 7-12,1 8-14,-4-7-8,4 8-17,-4-1-12,4 1-5,-1 1-9,1-2-8,-1-9-8,-2 0-7,2-5 0,-2-2-22,2-5-9,2-2 2,-2-6-6,4-4-4,-3-5 2,-1-3-6,0-5-5,5-5-1,-7-11-2,2 1 0,1-10-5,-5-4-5,3-8-16,-6-9-18,1-5-19,1 5-8,2 3-7,-7 3-11,5 5-18,-8 7-16,-1 8-24,-4 8-28,-1 2-32,-8 10-43,5-2-81,-7 7-172,-4 0-36,-4 3 41,-1 1-95,-8 1-82</inkml:trace>
  <inkml:trace contextRef="#ctx0" brushRef="#br0" timeOffset="-134469.09">20580 17112 1841,'15'0'80,"5"0"9,3 0 8,10 0 0,4 0-4,13 0-13,0 0-11,4 0-3,6 0-5,10-1-10,-1 1-3,-2 0-5,7-3-3,-22 3-14,2 0-28,0-3-34,-4-3-34,-4 6-43,0-2-52,-6-4-130,-6 2-167,3-1-95,-8-3-60</inkml:trace>
  <inkml:trace contextRef="#ctx0" brushRef="#br0" timeOffset="-134100.47">22342 16967 1609,'16'-9'16,"2"0"16,-8 1 18,-1 7 10,-2-7 10,-3 0 4,-4 1 5,0 5-2,-4-1 2,-10-2-2,2 5 4,-8 5 2,-1 0 1,-2 2 4,-12 1 0,3 7-7,-1 3 3,0 2-5,-4-6-6,7 9-7,-3-3 0,6 3-7,7-1-13,0-1 3,10-5-6,-6 2-3,8-6-3,8 1-6,4 0 0,0-3-5,12-2-5,-10-7-1,11 5-2,4-4 2,-2-2-12,1-2 4,7-4 1,-3 0-3,6-4 2,-9-6-7,7-2 4,-4 1-4,-4-3-4,-4-1 1,-3 9 1,1-2-1,0-2 0,-4 9 0,-7 5-1,0-1-2,0 6 6,-3-1-3,0 5-2,0 9 0,0-2 4,0 4 5,0 2-7,0 0 1,7 3-8,-3 0-12,2-7-28,4 7-29,4-5-47,-2-3-55,6 0-52,-6-11-124,8 9-125,-3-8 2,-4-2-96,4-3-72</inkml:trace>
  <inkml:trace contextRef="#ctx0" brushRef="#br0" timeOffset="-133786.31">22662 17147 1627,'7'7'6,"-7"4"26,0-2 15,0 7 19,0 1 7,0 0 13,0 8-3,0 0-7,-7 0-5,7 0-8,7 6-7,-4-1-5,4 0-22,0-5-46,-1 0-41,4-4-38,1-2-41,-5-9-92,7 4-393,1-6-121</inkml:trace>
  <inkml:trace contextRef="#ctx0" brushRef="#br0" timeOffset="-133469.15">22959 16465 1753,'-6'-3'2,"-5"6"28,5 4 24,-4 3 25,-1 7 23,2 8 11,2 0 15,-2 13 16,1-3 8,2 1-5,-4 5-12,7 8-11,-8-6-3,8 3-8,0-3-10,3-1-13,0 1-8,3-4-11,-3-1-2,3-1-9,8-4 12,-11-3-6,3-3-10,7-3-1,-7-7-5,3-3-8,2 2-1,-2-9-5,1-5-5,-1-2-5,1-5 3,0-4-10,-4-6-5,4-6-1,-4-4-2,7 5-1,-10-4-1,7 2 0,3-1 1,-10 3-5,3 3 2,7 2-2,-10 4 2,10 4-4,-3 2 2,6 2-1,-6 3 0,0 5 4,-1-1 2,4 13-1,-3-8 1,-4 9-4,4 1 0,-7-1 1,0 2-25,3 0-40,-9 3-43,-1-3-38,0-1-56,-3-1-59,-3 0-80,-1-4-182,-2-1-26,-1-1 57,4-1-102,6-6-87</inkml:trace>
  <inkml:trace contextRef="#ctx0" brushRef="#br0" timeOffset="-133096.74">24446 16742 1645,'0'0'7,"4"6"18,-4-6 16,0 0 17,0 1 14,0-1 9,-10 0 12,3 8 11,-6-3 10,-4 0 1,4 2-1,-12 6 3,3-1 1,-8 1-11,-8 5 4,-4 1-3,-2 4-19,-2 3 0,-4 0-5,-4 8 14,5 0-11,2-2-6,7 4 0,7-6-13,3 4-5,6-1-8,7-3-5,7 3-2,7-6-6,6-1-5,7 0-5,7 5-5,7-12-20,-1 6-23,7-5-31,-4-3-26,4-8-25,-3-5-22,0 4-27,3-3-18,-7-2-25,1-6-25,3 1-31,-14-9-70,4 2-90,-11-1-40,1-5-93,-7-3-41</inkml:trace>
  <inkml:trace contextRef="#ctx0" brushRef="#br0" timeOffset="-132787.37">23873 17067 1525,'-3'0'17,"3"0"13,0 0 29,13 5 8,4-3 0,-4-2-5,7 11-6,7-6-5,3-4-8,0 7-3,3-8-34,10 9-36,1-5-42,1-1-75,0-1-142,-5-2-216,3 0-11</inkml:trace>
  <inkml:trace contextRef="#ctx0" brushRef="#br0" timeOffset="-132466.72">25114 16812 1389,'3'-13'51,"-3"11"6,-3-4 15,-4 5 19,0 1 23,-6 1 12,-11 13 12,4-2 9,-10 3 3,0 10 11,-10 1-2,4 8 1,-4-2-26,-4 9-15,1-1-5,10-5-12,0-1-9,6 4-11,0-3-9,10-8-5,4 9 10,10-6-11,0-3 0,6-4-10,10 2-2,1-5-9,-5-6 4,15 2-14,-5-7-1,5 4-5,6-5 1,-10-4-7,4-5 0,-2-2 2,2-6-9,3-5-2,-7-4 5,7-4-8,-14-4-2,4-6 0,-4 7-2,0 0-3,-3 0 12,0 8 6,0 0 3,-3-1 1,3 6-7,-7-6 0,0 13-3,4-2 4,-4 1 0,8 12 9,-8-1-4,3 2 3,4 8-3,4 2 0,-1 2-3,1 5-5,2 1 2,-2 3-3,2 1-7,1 2-31,-1-1-47,0 0-51,-2 0-56,-3-3-72,2-2-80,-11-2-193,-2-3-49,0 0 59,-12-6-233,-5 7-234</inkml:trace>
  <inkml:trace contextRef="#ctx0" brushRef="#br0" timeOffset="-131545.68">4404 18270 2085,'10'-3'6,"-4"1"28,-3 2 21,4-3 17,-3 6 9,-4-3 8,6 0 4,-6 0-5,4 2-7,-4 1-11,0-1-7,3 0-7,-3-2-4,0 5-3,0-5-13,0 3-21,0 0-29,0-3-35,0 0-47,-7 2-55,4 1-53,0-1-171,-8 0-72,2 3-128,-8 1-75</inkml:trace>
  <inkml:trace contextRef="#ctx0" brushRef="#br0" timeOffset="-131231.39">3813 18574 1721,'-3'3'84,"3"-1"13,3 1 19,-1-3 0,3 3-9,-2-1-15,4 1-1,3-1-18,-5-2-19,5 0-32,2 0-38,-4-2-42,7 2-62,0-3-55,4-2-145,0 0-321,-2-2-138</inkml:trace>
  <inkml:trace contextRef="#ctx0" brushRef="#br0" timeOffset="-130943.6">4577 18490 1857,'20'0'56,"-4"2"14,-2-2 19,-1 0 1,1 3-8,-4-1-8,-1 0-6,2 1-8,-1 2-34,-4-2-47,1-1-47,0 3-51,-2-5-74,3 2-143,-5 1-254,0-3-91</inkml:trace>
  <inkml:trace contextRef="#ctx0" brushRef="#br0" timeOffset="-130430.62">6388 18180 1696,'6'-15'22,"-2"3"21,2-4 23,-2 3 16,-1 4 6,-3-4 10,4 4 5,-1 1 2,-3-3-2,-3 4-5,-1 0 3,-3-1-3,1 5-6,-1 3 3,-6 3 5,-4 2-4,-3 7 6,0 4 6,-3 4 2,-1 4-2,-6 9 1,3 2 2,1 5 5,3 2-8,-1 2-5,4-2-10,1 3-7,5-2-8,1-1-9,6-2-18,7-5-9,3 0-2,4 0-6,3-6-1,4 1 9,2-5-7,4-2-2,0-2-4,3-7-4,1-1-3,3-6-2,-4-2-3,0-2-3,0-3-1,1-5-3,-4-3-2,0-2-2,-3-4-1,-1-10-7,-2-1 2,-1-4-1,-3-1-3,-3-3-5,-4 0 1,0 6-5,-3 0 1,0 1 5,-3 4-2,3 2-3,-3 3 3,3-1-3,-4 3 2,4 0-4,0 2 4,0 7-3,0-6 3,4 9 5,-1-3-3,3 3 3,1 1 1,4 4 0,1-2 1,2 3 2,2 3 3,5 1 4,-2 3 5,5 2 7,-4 3 5,7 0 5,-6 4 2,1 2 2,-3 1-2,-2 3-3,4 0 0,-4 3-4,-4 0-3,0-3-1,-4 2-3,-1-4-6,-2-1-29,-3 0-49,1-2-40,0 1-55,-1-6-59,-3-3-71,-3 1-87,3-3-171,0-3-17,0 2 63,5-3-218,3 0-216</inkml:trace>
  <inkml:trace contextRef="#ctx0" brushRef="#br0" timeOffset="-129736.48">8365 18407 1922,'4'-2'-2,"-1"-1"30,0 0 31,4 3 18,0-1 13,-1 1 6,-2-3 0,-1 3 1,3 0 11,2 4 16,-5-1 8,3 5-6,-2-1-3,-1 5 8,3 3 0,-1 1-5,-5 4 1,3-1-10,0 1-26,-3 6-3,3-6-9,-3 2-4,3 1-11,1-3-4,2-1-2,2 1-3,-2-2 3,4 0-6,-1-3 2,5-3 1,2-2-10,5-3-1,-1-1-6,-1-5-3,5-2-5,0-2-5,-1-2-2,0-2-3,-1-6-4,0-2-2,-3-4 0,0-5-4,0-3-5,-7 0 1,2-3-3,-4 2-1,-4 2-3,1 2 2,-5 2-1,3 2-2,-1 2 1,-4 3 0,-4 3-7,-1 2-3,-4-1-7,3 5 1,0 0 2,-5 4 4,1 2-5,1 0 5,-2 2 2,3 1-1,3 5 4,-2-1-2,7 3 3,0 2 6,3 1-2,4 3 5,3 2 10,1 3 3,-2-1 1,4 2 2,-3-2-1,4 0-5,0 2 2,-2-3-1,-5-2-8,0 0 3,-7-4-21,0-1-34,-5 1-44,3-4-34,-8-1-28,-3-3-39,-1 0-47,2-2-48,-6-3-49,-2-3-93,-6 1-67,3-8-10,-4 0-157,-6-5-156</inkml:trace>
  <inkml:trace contextRef="#ctx0" brushRef="#br0" timeOffset="-129423.3">8378 18228 1717,'14'-21'9,"-4"4"34,1 1 19,1 7 16,-2 0 0,7 2-8,-4 2-6,4 1-8,-4 1-9,1 1-30,2-1-41,-2 0-52,5 6-63,-5-3-132,2 3-318,-2-1-89</inkml:trace>
  <inkml:trace contextRef="#ctx0" brushRef="#br0" timeOffset="-128514.19">10770 18549 1636,'20'-12'10,"-4"-1"15,-2-1 10,-2-4 10,-1 3 5,3-2 4,-9-3 3,6 0 1,-4-1 4,-4 0 7,1 0-3,-1 1-2,-6 6-6,3-3-5,-7 3-3,-3 1-3,-3 4-2,-4 1 1,-6 6 2,2 4 3,-5 6 9,-2 1-1,-2 9-4,0 0 8,-2 9-7,2 3 5,7-3-1,3 6-2,-1-3 0,7 0-5,5 2 4,5-4-5,1-3-6,6 0-3,5 0 0,2-5-9,2 0 0,6-6-6,2 0 0,6-4-6,1-3-4,-1-4 4,4-1-3,-4-4-3,4-3-4,-2-3-2,-1-1-3,3-10 2,-7 0 1,0-4-2,-3-4-6,-3-4 3,-4-3-1,0 1-4,1-1 2,-4 3-1,-4 4-3,5 2-5,-8 4 7,0 6 3,1 3-3,2 7 2,-6 3 9,0 2 1,3 12 1,2-2 11,-5 2 10,0 6 0,3 2 22,0 2 1,0 2 5,0 0-4,4-2-5,-1 3 0,2 0-3,1-2-7,4 2 0,1-4-7,-4-4 0,7 0-10,-4-4 4,7-1-3,0-2-7,0-2 2,-3-5-5,-1-3 2,1 0-2,0-8-7,3-2 2,-7-8-5,1 1-2,-5-8 1,1-5-4,-6-3-3,3-2-1,-7 3 1,3-2 1,-3 5-4,-3 4 3,3 3-5,0 4 4,-4 5 0,1 4 1,-1 4-1,-2 2 1,-1 6 4,1 2 2,-1 4-1,4 4 2,-4 5 8,3 1 4,1 4 9,3-1 1,0 2-1,0 0 9,3 1 0,1 1 2,-1-2-3,4-1-4,-4-1-2,4-2-3,-4-3-2,4-1 4,-4-1 0,0-5-1,4-1 0,0-3-4,-1-4-4,1-4-4,-4-5 1,5-4-7,-2-7 1,-3 1-2,7-8-2,-3 3-1,3-6-1,0 0-3,4 1 0,-2 4-1,6 1 1,1 5-1,-2 4 1,7 1 0,-5 4 3,1 3-3,1 5 2,-2 2 1,5 3 2,-4 6 1,-1 2-1,2 2 0,-4 7 3,2-2-2,-8 1 0,2 0-7,-4 1-24,2 1-30,-4 0-42,2-1-57,-3-2-60,2-1-73,-1-2-102,-2 0-212,10 0 4,0-2 64,6 0-266,3-4-287</inkml:trace>
  <inkml:trace contextRef="#ctx0" brushRef="#br0" timeOffset="-127423.48">13678 18449 2180,'20'-9'-25,"-4"1"17,2 0 6,-6-1 10,-1-1 4,-2 0 2,5 0 4,-4-6 3,0 1-1,-4 1 10,1-2 2,0 2 8,-7 1-1,4-2 2,-8 0-7,1 3 1,-4 0-3,-7 0 1,5 5 1,-8 2 4,-3 3 4,0 4-5,-6 3 3,2 8 8,-6 2-4,0 5 5,3 2 2,-6 8-1,6 0-2,3-3-2,5 4-2,-1-1-1,7 2-5,2-4-4,8-3 1,3 0 8,0-3-7,6 1-1,5-5-6,-1-1-4,7-4 2,-1-3-3,8-3-5,-1-2 0,-3-5-6,3 0 1,1-2-3,-1-6 4,1-4-6,-5-1-2,4-4-5,-3-6 3,-3-2-3,0-5 2,-4 0-4,1 3-2,-5-4 0,1 9 6,-3 2-4,0 0-2,-3 7 1,2 4-1,-3 4 1,-3 2 3,0 3 2,3 15 4,-3-2 9,0 1 5,0 7 14,4-1 6,-1 2 13,1 3 1,3 0-1,-1-2 5,4 2-4,0-3-3,0 1-4,7-1-2,-1-4-5,5-3-3,-2-3-4,5-4-1,-1-1-7,1-1-5,-2-6-4,5-3 0,0-6-3,-3 0-4,-4-6-1,2-5 0,-4-7-7,-1-6 1,-1-7 0,-6-5-4,0-5-1,-3-7-4,-4 2 6,-3 2-4,3 0 1,-6 11 0,3 4-1,0 4 5,-3 5-7,-1 10 8,1 6-5,0 6 4,0 7-1,-1 3 8,0 4 4,4 8 16,-3 5 7,3 5 10,0 0 6,3 11 9,-3 1 5,4 1-4,3-1-4,-4 2 4,0 2-4,7-1 2,-3-1-12,3-3-2,-3-1-5,2-2-3,-2-4-3,0-4-4,0-3-3,-1 3-2,1-7-1,-4-5-3,1-3-2,-1-2-2,-3-8-5,0 0-3,0 0-5,-3-26-3,-1 3-6,1-3-9,3-10-1,-4 1-2,4 5 3,0 0-1,4 3 1,-1-1 3,4 6 0,0 2 2,6 5 1,-3 0 1,0 4 2,3 6 0,-2 3 1,-2 2-1,5 5 4,-4 0 3,0 5-3,0 3 3,-3 2 3,1 5-1,0 2 2,-8 1 1,-3 4-5,3 1 2,-7 2-1,-3-1-3,-3-1-24,0 0-38,-1-3-38,-2 0-44,-2-3-39,2-4-52,-4-6-56,7 3-52,-7-2-136,3-5-108,0-2 43,0-3-270,8-3-299</inkml:trace>
  <inkml:trace contextRef="#ctx0" brushRef="#br0" timeOffset="-125938.47">14682 18492 2257,'36'-2'-8,"-3"2"32,-3 0 20,0-3 13,1 1 3,-1 2 5,3-3-2,-3-2-3,0 2-2,-3 2-1,-1-4 5,-2-3-6,-4 1-8,0-4-2,-6 1-4,-8 0-8,1-2-1,-4 0-1,-6 1-5,-1-2-3,-2 4 2,-8 1-4,1 0-1,-4 4 4,-2 1 1,-5 6 4,0 1-4,-2 4-6,3 4 4,-4 6 12,0 5-2,4-4 7,3 7 9,0-4-5,3 5 13,7-1 14,3-4 1,0 0-4,7 1 2,7 0-10,7-1 8,6 1 3,10-3-4,7 2-8,2-7-6,2 3-5,2-9-5,4 2-6,-4-6-3,3 0-2,1-7-3,-4-4-7,-2-4-1,-1-5-3,-4-7-4,-3-8-4,-3-8-2,-9-7 4,1-9-9,0-12-5,-14-1 1,0-6-8,-2 1 4,-2-1-2,-4 13 2,0 3-3,-4 7 3,4 10-1,-4 2-2,4 14 9,-2 6-8,-1 5 4,3 8 0,-5 5 2,5 0 0,-2 23 2,2-3 1,0 5 14,2 7 9,3 3 3,-2 5 0,3 0 12,1 6-2,0 0-8,5 4 5,3 0-1,0-2-4,5 0 0,5-6 1,-2 1-7,3-4-1,1-1-2,-3-10-6,-1-3 3,3-3-4,-2-5-3,-1-4-3,1-3-4,-1-5 1,-3-5-2,0-3-2,-4-6-3,5-7 0,-4-1-5,-4-3-3,1-7 0,2-1 0,-7 2-4,2 5 3,-1 1 0,-4 0-1,2 3-1,-2 4 2,-3 0-2,-3 6 2,-3 4 1,3 1 5,0 2 0,-11 7 2,5 0 1,0 6 0,2 0 2,-5 2 5,1 5 0,5 2-2,0 1-3,-1-1 4,4 3 5,4-1 1,2 2 3,2-1-5,5 3 1,-1-8 2,6 2-5,2-5 1,2-1 2,-1-6-6,6 0 2,-1-5-1,1-3-5,3-2 0,-3-5-1,3-3-4,-4-6-7,1-4-6,3-7-3,-7-2 0,1-6-6,-5-4-1,2 2 0,-9 2 1,-2 0 4,-2 9-3,-5 2 5,0 2 0,-6 2 2,0 5 4,-5 3 2,-2 5 2,-2 5 1,-6 3 1,6 2 4,-6 4 1,-1 4 0,2 5-2,1 1 8,2 2-2,1-1 2,0 0 2,6 2-3,-3-2 5,7 0-1,0-2 3,3-1 2,0 0 0,6-1 2,0-1-8,5-5-5,-1-1-2,-1-1 6,5 0-1,-1-6 2,0-2-2,4-2-2,-4-1 0,1-7 0,-1-2-6,1-4 5,-1-3-3,1-6 1,-1 0-2,-4-1 0,-1 4 1,-3 0 0,3 2 0,-6 4-1,2 2 1,-1 2-2,2 1 5,-5 4-2,3 1 2,-6 4-3,3 2 2,0 0 2,0 0-1,-8 13 4,8-8 2,-4 4 1,4 4 5,0-1 2,4 1-2,-4-1-4,8 1 5,-2-1-2,0 1-1,0-1 0,6-1 0,-4-2-3,6 2 10,0-4-11,-4-1 7,2 0-4,2-3-2,-4 0 2,4-6-4,-2 0 0,-2-1-2,5-4 2,-3-7 0,-4 0-3,2-5 0,-4-2-3,0-1-1,-3 1 4,2 1-3,-2 3-1,0 4 2,-3-1-5,4 5 5,-4 0 1,0 5-6,-4 5 6,4 0 2,-3 8 2,3-1 3,-3 5 0,-2 1 0,2 1 6,3 3 0,-3 0-4,3-3 4,3 4 0,-3 0-2,3-6 1,-3 3 0,5-5 4,-2 3-3,4-4 3,-4-2-1,3-1-5,0-3 1,5-3-1,-1-3-2,-1-3-4,-1-1 3,2-5-5,7-3 0,-4-2 0,7-3-1,-7 0-2,4 2 1,3 3-2,-3 1 3,-1 2 0,1 9 1,-4-1-1,4 4 0,-4 6 0,1-1 3,-4 5-2,-4 2 1,1 3 0,0-2-4,-1 4-12,-2-1-25,-1-4-33,0 3-38,0-3-20,-3 0-33,-6-4-44,3 0-43,-4-3-55,1-2-136,-5-1-146,-2-4 48,-4-4-250,-2-1-277</inkml:trace>
  <inkml:trace contextRef="#ctx0" brushRef="#br0" timeOffset="-125591.88">16136 17997 2333,'-13'-10'27,"2"8"6,2-4-1,2 1 0,4 5-4,-1 0-1,4 0-2,0 0-3,17 11-8,-7-6-31,0 2-37,10 1-39,0-1-78,7 1-183,9 4-287,8 1-138</inkml:trace>
  <inkml:trace contextRef="#ctx0" brushRef="#br0" timeOffset="-125046.81">18420 18177 1779,'11'-4'-14,"-2"-1"9,-2-3 15,-2 1 14,6-2 7,-4 2 15,-3-3 7,2 0 5,-4 0 5,-2 1 3,0-2-3,-2 2 1,-4 3 3,-1 1 2,-8 0 3,-4 5-8,0 3 1,-5 4-2,-6 1 3,3 7-2,-6 0-4,0 4-5,-1 1-4,8 4-6,-4-2-6,3 2-1,7 0-4,0 0-1,10-4-1,0-1-6,10 2 3,4-1 4,9 13 14,4-20-28,-1-1 2,1-5-4,3-4-2,0 2-2,0-5-1,0-3-3,3 1-1,1-6 7,-5-1-5,5-4 0,-7 0-1,-1-2 4,-2-2 0,-1 0 1,1 0 6,-5 3 5,-2-1 8,2 3 1,-2 2-6,-3 4 3,-1 5 0,-3 2 11,0 10 12,0 1-7,0 6 4,-3 7 3,3 2 15,-4 9-4,4-2-5,-2 7-2,-3-4-6,-1 3-4,3-3-7,0 1-3,-4-1-8,4-5-27,0 1-28,-2-5-37,-1-7-35,3 0-47,-7-3-49,0-6-57,5-2-55,-3-3-133,-2-4-83,-1-3 34,5-3-153,-4-4-136</inkml:trace>
  <inkml:trace contextRef="#ctx0" brushRef="#br0" timeOffset="-123782.19">18447 18231 1886,'16'-1'47,"1"1"22,0 5 21,-4 3 18,4 1 8,-2 9 4,6-1-2,-1 6 13,4 2 6,-4 5 7,-3 0 2,-1-1 1,5 2-7,-5-1-16,-2 0-11,-2-2-13,-5-6-10,4-2-8,-2 0-11,-6-2-4,4-6-12,-7 0-7,4-2-8,-8-5-20,4-2-14,-3-3-14,3 0-16,0-13-5,0 1-12,3-10-6,-3-4-14,7-6 3,3-6 3,0 3 7,4 1 4,2 1 3,4-2 6,1 4 1,-2 7 7,1 4 5,4 0-2,-5 7 6,2 1 2,-4 4 5,-1 3-3,-2 1 1,-1 1 3,-1 3 5,-1 0-2,-1 3 1,-4 1 3,2 4 3,-5-1-4,-3 5 4,0 3 0,-3 1 0,-5 4 2,2 2-2,-7 4 7,-1 1-3,-2 0 3,-1 1 4,1-1 2,-1 3-2,0-4 0,7-4-2,0 0 3,4 1 5,-2-6 0,8-2-3,0 3-1,4-6 8,3-3-6,2 3 2,1-6-1,4 0-6,2-4-3,1-2 1,-1 0-2,2-5-1,5-7-1,-4-1-1,8-7 2,-3-2-5,-4-7 6,4-5-12,-2-1 1,-1 0 5,-4 3-3,-4 2-1,0 2 1,-3 1 4,3 4-6,-6 3 8,3 1-3,-3 1 2,2 3-4,-1 2 2,-2 3 2,4 0-2,0 5 0,-3 1 2,3 1-3,-5 3 2,6 3 4,-7 1-1,3 4-1,-4-1 0,2 5 6,0 1-4,0 5 7,0-4 14,-2 9-6,-3-3 2,4 0 0,-1 3 1,0-1-3,-1 1-4,3-4-3,-2 2 7,-1-1-3,6 0 0,-4-6 4,-1 2 0,7-4-1,-5-2 1,10 0-6,-5-2 1,4-3-7,-3-5 4,8 0-3,-3-5-6,4-3 2,-5-4 5,10-3-8,-5-6 1,-4-1 1,4-1-6,-2 4 8,-6 2 3,1-2 14,-2 5-1,-1 1-2,-4 3 1,2 3 0,-2 4 4,-6 3 1,0 0-1,0 10-1,0-2 13,-3 1 0,3 6 4,-3 1 9,3-2-2,0 2 1,3 1-2,0 0 1,3 2-2,1-2 1,4-3-3,-2 4-3,8-5-4,-4 0 1,8-4-4,-2-4-4,2-2-3,-5-3-6,7-3 0,1-2-2,-1-4-6,4-7 1,-4-7-4,0-4-2,1-8-4,-4-2 1,-4-8-1,1-3-3,-7 1 0,0 1-2,1 12 3,-8 2 4,3 1 5,1 8-3,-7 9 0,0 3 1,-4 6-1,-2 5-1,-4 11 4,3 4 4,-3 5 2,0 5 11,3 8 4,-3 1 5,4 7 6,3-2-3,-1 4 1,4 1 5,4-1-3,-1 0-1,0 4-4,7 1-27,-7-11 2,8 1 0,-5-3-4,4-2-3,-3-9 4,-3-2-2,-1-1 0,3-4-2,-3-7-1,-3-3-1,0-4-5,0-3-1,0 0-5,-9-25-5,2 3-6,3-11-9,-6-9 0,4-6-1,6-2-1,3-1 0,-3 7 5,3 1 3,4 6-2,4 2 3,-2 3 2,8 4 0,-1 6 6,2 6 0,-2 7 1,7 4 3,-7 2 0,5 6 5,-1 2 1,-4 7 1,0 3 5,-2 3-1,-3 4-2,-6 3 0,-5-1 0,0 2-2,-2-1-32,-9-1-46,-1 2-50,-1-4-47,-1-2-57,-2-1-67,-1-5-99,4-1-243,-1-1 36,1-4 68,-1-1-297,4-2-320</inkml:trace>
  <inkml:trace contextRef="#ctx0" brushRef="#br0" timeOffset="-123499.44">20610 18395 2486,'18'-5'42,"-5"0"24,4 5 21,0 0 6,-1 2 1,1 1 2,0 2-11,-4-1-15,4 2-11,0-1-53,-4 0-90,1-3-117,-2 1-328,-5-1 37,-4-4-147,-9-8-136</inkml:trace>
</inkml:ink>
</file>

<file path=ppt/ink/ink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v"/>
        </inkml:traceFormat>
        <inkml:channelProperties>
          <inkml:channelProperty channel="X" name="resolution" value="3225.09839" units="1/cm"/>
          <inkml:channelProperty channel="Y" name="resolution" value="4300.13135" units="1/cm"/>
          <inkml:channelProperty channel="F" name="resolution" value="0" units="1/dev"/>
        </inkml:channelProperties>
      </inkml:inkSource>
      <inkml:timestamp xml:id="ts0" timeString="2021-09-07T05:27:19.068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3753 5066 677,'-3'1'128,"-7"2"-45,6-3-21,4 2 4,-7 1-15,4 0 9,0-3-4,3 0 4,-3 1 9,3 2 6,0 0 10,-7-1 6,7-2 0,-7 0 4,7 0-7,0 3 11,0-3 0,-7 0 0,7 0 2,7-8 2,0-2-4,9 1-2,5-8-3,-2 0-5,8-8 0,6-2-13,8-3 4,-8-1-3,13-5-8,-5 3-4,2 3 1,-7 0-3,5 3-2,-1-1-3,-5 3-7,7 3-4,-12 2-7,-4 2-1,-6 1-5,0 3 8,0 0-15,-3 2-1,-2 2-3,0 0-2,-2 2-11,0 3 4,-6-2-14,3 2-12,3 1-28,-6-4-22,3 2-29,-8 0-36,9 2-41,-4 2-49,3-1-126,-10-2-227,3 0 71,-3 0-68,-3 3-68</inkml:trace>
  <inkml:trace contextRef="#ctx0" brushRef="#br0" timeOffset="6182.73">18117 4875 534,'0'0'93,"0"0"-19,3-3-14,-3 3-1,0 0-11,4 0 9,-4 0 3,6-5-4,1 0 15,-4 0 3,7-5 0,-3 1 4,6-8 2,-3 3 3,4-1-3,-5-2 0,1 2-3,4-5-4,-4 2-6,-4 1-2,2-3-6,-5 0-5,0 0-9,-6 0 1,0 3-6,-5-4-5,-2 4-5,4 0 2,-8 2-1,1 2-2,0 3-2,-4 2-4,0 3 0,1 5 0,-4 0-4,3 7 2,0 4-1,1 4 4,-4 7 2,7 5 1,-4 5 3,7 2 1,-1 4 1,8-1 0,0 4 1,6 0 3,0-3-5,11 7 0,-1 0-5,4-5 0,7-3-2,-1-3 0,7-1-2,0-3 2,6-4-7,2-4-3,-2-4-19,-1-6-21,3-3-27,-1-1-29,0-2-25,-4-6-40,0-2-30,-3-4-28,-3-4-74,3-5-377,-6-8-153</inkml:trace>
  <inkml:trace contextRef="#ctx0" brushRef="#br0" timeOffset="6424.08">18771 4570 1740,'0'-13'-34,"0"3"17,0 4 20,0-2 9,3 0 13,-3 3 17,6 2 21,-3 3 7,4 3 13,0 4 1,0 4 0,-1 6-3,4 5-7,1 9-2,2 1-7,-3 11-7,3 1-6,4 1-5,-4-2-3,4-1-4,3 1-6,-6-6-3,2-3-11,1-2-22,-1-3-20,1-3-20,-1-5-30,-2 0-16,-1-9-28,4 1-6,-7-5-40,4-6-13,-5-4-46,-5-4-375,2-6-95</inkml:trace>
  <inkml:trace contextRef="#ctx0" brushRef="#br0" timeOffset="6614.98">19047 4637 1553,'-3'-12'-54,"0"3"18,0 1 18,-2 2 14,5 4 25,-3 2 15,3 0 11,-6 10 14,3 0 9,-4 5 3,4 5-1,0 8-5,-8 1-4,5 4-8,-1 2-4,4 2-5,0 1-3,-1 2-7,0 0-18,1 0-22,3 0-25,-3-3-25,3 1-24,-3-3-37,-1 0-42,-5-5-88,-2-7-272,4-1-20</inkml:trace>
  <inkml:trace contextRef="#ctx0" brushRef="#br0" timeOffset="6785.53">18690 4959 1436,'7'-17'-11,"3"0"15,3 0 14,1-1 3,-1 3-7,4 0 7,-1 0 0,5-1-12,-2 4 8,1 0-3,4-1-4,0 1 1,2 2 0,-3 0-22,7 2-35,-3 2-44,0 0-70,-1 0-279,1 4 53</inkml:trace>
  <inkml:trace contextRef="#ctx0" brushRef="#br0" timeOffset="7126.56">19434 4817 1207,'10'8'-13,"0"-6"37,3 4 7,-4-6 15,10 0 0,-3-4-1,4-4 3,0 2-4,3-7 1,-3 1-3,3-3-3,0-2-6,-2-4 4,-4 1-1,-4 3 3,-4 0-2,2-4-1,-8 4-1,-3 0-1,0 5 0,-6-4-1,-2 6 0,-1 0-8,-1 2 1,-7 6-5,4 2 3,-7 2-4,4 6-4,-5 2 1,1 4-1,1 10-17,1 0-2,2 7 3,6-2 1,3 4-2,0 0 2,7-6-1,7 6 2,5-4 1,6-1-3,5-6 6,11 1-8,-1-6-20,7-3-34,4-2-37,9-3-28,-6-1-38,0-8-93,-4 0-245,-4-3-1</inkml:trace>
  <inkml:trace contextRef="#ctx0" brushRef="#br0" timeOffset="7292.78">20405 4645 1350,'13'-10'-9,"0"3"5,4-1 6,5-2 12,3 2-2,-2 1-3,-1-1-2,6 1 1,-5 2 4,4-3-35,-4 3-42,1 0-63,2 1-137,-5 1-48,-5 0 170</inkml:trace>
  <inkml:trace contextRef="#ctx0" brushRef="#br0" timeOffset="7461.33">20568 4884 912,'0'11'7,"0"-4"19,6 1 3,0-2 9,9-2 6,-2 1-7,4-5 1,3 0-2,3 0-9,4-5-9,3 1-35,0-2-33,3-4-66,3 0-234,-1-3 135</inkml:trace>
  <inkml:trace contextRef="#ctx0" brushRef="#br0" timeOffset="7880.18">21335 4688 976,'9'-3'18,"1"3"36,4 0 12,2-2 12,1-2 4,0 0 7,4 0 2,-2-2-2,5-4-1,-2 0-3,3 0-10,-6-3-4,5-1-6,-4-4-2,3 3-3,-6-3-5,-5 3 5,3 0 4,-6-3-4,-1 6-3,-8 0-1,0-1-1,0 4-1,-14-2-3,1 5-4,-4 2 0,-4 2 2,2 2-1,-1 2 1,-10 6-4,2 2 1,2 5 1,-1 2-1,5 6 5,-3 0 8,9 6 8,0 0-5,2 3 3,8-3 6,-2 5-9,8-8 0,4 2 3,10-3 2,2 2-2,8-3-4,6-3-5,2-3-8,2-3 1,6-3-9,1-3-6,-5 3 0,4-4-7,1-2-33,-12 0-35,1-2-27,-7 1-34,-2-2-40,-5 2-69,-2-5-75,-11 2-170,-6-2-116,3 0 75,-27 0-64,-3-2-64</inkml:trace>
  <inkml:trace contextRef="#ctx0" brushRef="#br0" timeOffset="96847.63">7418 2285 742,'4'-5'112,"2"1"-13,1-1-29,-3 4 16,-1-5 1,0 4 10,0-1 0,-3 1 1,4 0 10,-1-1 3,-3 1-2,0-1 7,-3-2 0,3 2 2,0-1 3,-4 1 7,1 1-5,3-1-1,-3 1-1,0-1-16,-5 3-4,2-2-9,-1 2-10,-6-3-8,3 6-3,-6-1-4,-1 1-2,-4 4-2,2 3 8,-5 3-4,-2 3 6,-4 8 2,-1 3 2,1 6-4,0-1 2,0 7-3,4-1 5,2 8-15,5-1-7,2-3 0,4 4-8,-2-4-4,9 0 3,3 0-10,3-1-4,7 6 0,3-2-3,6-4-4,1-4 1,3 1-7,7-6 2,-4-7 1,4-4-4,3 0 1,0-3-3,0-6 2,-3-2-2,0-5-1,-2 1-1,-1-6-3,0-4 3,-4-3-4,-1 0-2,-5-8 0,-4-3-2,0-3-1,-6 0 4,-4-4-3,0 0-3,-8-3-2,5 3-2,0-2-3,-4 1 3,4 4 1,0 0-1,0 2 0,-1 2-2,4 3-1,0-2-2,0 1-2,4 4 3,2-3-2,1 3-2,2 0-2,2 1-1,2 4 2,4-4 3,-4 7-7,7-1 5,-4 5 3,5 2-1,-1 3-1,3 2 1,-3 6 2,0-1-1,-3 6 3,0 5 2,-1 7 2,-2-1-1,-5 2 1,-2 1 1,-4 0-7,-1 4-23,3-4-30,-1 4-26,-4-7-29,0-1-35,0-3-48,0-3-43,2 0-49,-2-3-82,4-7-149,-1-2-29,1-3-187,2-2-226</inkml:trace>
  <inkml:trace contextRef="#ctx0" brushRef="#br0" timeOffset="97021.2">8149 2782 1933,'27'-13'-46,"-8"4"9,4-1 25,-2 2 12,-1 1 4,-4 2-5,5-4 2,-2 6 1,5-6-6,-1 5-9,1-1-21,-5 2-28,1 0-20,1 1-21,-5 2-36,-2 0-70,-1 2-199,1 1 82</inkml:trace>
  <inkml:trace contextRef="#ctx0" brushRef="#br0" timeOffset="97179.78">8252 3007 1153,'-7'13'-4,"4"-3"31,3-2 11,3-1 11,4-2 13,3-3 6,3 1 2,4-1-6,3-4-4,3 2-7,11-5-8,-1 0-37,8-2-52,-2-4-42,1 2-63,7-7-126,-7 1-113,0 3 101</inkml:trace>
  <inkml:trace contextRef="#ctx0" brushRef="#br0" timeOffset="97666.48">9165 2457 1106,'8'-18'43,"2"5"24,-4-1 27,-3 2 20,0 1 14,2 4 13,-5-3-4,3 1-3,-3 1-5,0-2-4,0 2-9,-3-2-6,-2 5-4,2-3-14,-3 4-10,-1 1-13,-2 1-5,-2 7-6,-2-1-7,-1 9-6,1 3 3,-1-1-12,-2 4 4,2 6-11,1 3-1,1-1 0,4 0-5,-2 3-2,7-2-5,0 0-4,3-1-1,0 1 0,0 2-4,3-3 4,0-2-2,1 3 0,-1-6 2,-3 1-6,3-3-5,0 0-11,-3-3-5,5-2 3,-5-3-2,0 4 2,0-7 2,0 2 0,-5-1-7,2-6-5,0 1 1,-4 1 6,4-4-2,-3-2 3,2 3 1,0-3 1,-2 2 0,2 0 1,1 1 1,3-3 2,0 0 5,7 6 5,-1-3 10,5 6 1,-1 0 8,4 7 10,-2 1 12,6 7 5,-2 2 8,4 4 1,-1 6-5,2 1-4,-4 1-1,2 1-7,-2-2-12,-4-1 6,1-6-15,-1 2-21,1-5-24,-8-3-24,4-2-30,-4-2-34,2-5-39,-2-2-73,-6-7-116,0 0-146,0-4-3,0-2-66,-6-12-61</inkml:trace>
  <inkml:trace contextRef="#ctx0" brushRef="#br0" timeOffset="98016.33">9638 2825 1574,'22'-5'6,"-4"5"37,2 0 21,-1 0 12,-3 0 8,-2 2 4,2-2-2,-2 0-3,2 0 0,-2 0-6,2 0 3,0-2 3,1-4-5,0 0-6,-1-2-3,1-3-4,-1-1-4,1-1-3,-3-1-4,-4-3-1,0-2-2,-4 2 0,-6-3-6,4 3-1,-8 0 2,1 1-3,-4-1-1,-2 4-7,-5 4 3,1 1-8,-4 4-9,0 4 1,-3 4-1,0 4-1,-2 4 1,-2 7 0,0 1-4,3 4 0,2 0 1,6 7-4,3-4-2,1 3 0,4-3 0,5 3-3,5-3 0,4 3-6,7-5-21,5 0-30,2-4-45,4-6-44,-1-5-44,4-3-40,4-5-56,-4-2-97,0-2-114,-3-3-116,-1-2-102</inkml:trace>
  <inkml:trace contextRef="#ctx0" brushRef="#br0" timeOffset="98179.41">10246 2837 1738,'7'5'31,"-1"3"38,-2 1 25,3 7 14,-4-2 12,0 7-2,1 3 6,-4 5 0,6 2-10,-6 2-17,3 2-1,5-2-19,-5 2-28,0-1-36,0-1-43,1-8-51,-1-1-54,0 2-53,0-6-64,5-3-112,-5-6-290,10 2-150</inkml:trace>
  <inkml:trace contextRef="#ctx0" brushRef="#br0" timeOffset="98591.86">10783 2855 1796,'4'-16'-7,"-4"-1"21,0 3 22,0 1 5,-4-2 18,1 2 20,-1-2 15,-2 2 4,-2 4-1,3-3-9,-6 3-8,-3 2-6,-2 2-8,0 2 1,-2 6-1,-4 2 3,-6 2 3,6 5-4,-5 6-1,0 3-7,0-1-12,5 2 1,-2 1-9,7-1 0,4-1-8,4-1-2,1-1-5,5-4-2,3 0 6,6-2 1,5-3-10,2-3-8,1-4 1,5 2-7,2-5 1,-1-3-8,6-2 0,-3-2-4,1-3-7,-2-1 6,3-1 1,-10-1 1,3 1 0,-2-2-1,-2 3 2,-2 2 0,-2-2 3,1 4-1,-4 1-2,3-1-4,-4 2 0,1 3-4,-3 4 5,1 3 5,-1 2-1,2 4-2,2-2 2,-5 7 0,4-4-1,-1 3-15,4 0-28,1 0-28,2 0-35,0 0-28,1 0-36,6-3-43,-7-6-84,4-1-112,-4-1-236,4-1-145</inkml:trace>
  <inkml:trace contextRef="#ctx0" brushRef="#br0" timeOffset="98773.1">11120 2914 1798,'4'-4'-15,"2"-1"29,-3 2 34,4 3 12,-3 3 6,-1 2 14,0 4 1,1 2 0,-1 4 6,0 7-3,0 0-4,0 1-9,1 4-7,3 3-6,-4-3-11,1 2-20,2 3-27,-3-6-32,4-2-30,0-1-35,0-1-30,-1-7-19,4-2-21,-3-8-46,3-3-429,0-4-139</inkml:trace>
  <inkml:trace contextRef="#ctx0" brushRef="#br0" timeOffset="99160.07">11313 2484 1756,'0'-20'-9,"4"6"7,-4 3 6,3 5 17,-3 0 23,3 6 24,-3 0 24,4 8 16,-1 2 16,1 2 10,-4 6 15,3 2 1,0 2-4,-3 3 3,3 1-22,1 1-8,-1 0-15,0 6-12,1-6-6,0 5-7,2 1-7,-3-8-7,0-1-9,1 0-11,-1-7-1,0 1-4,1-3-7,0 0 1,-1-5-6,0-3-13,-3-2 0,3-5-2,-3 0-9,0 0 0,3-12-1,-3 5-1,0-4-6,0 2 2,4-4 3,-1 2-1,8-1 1,-5 2-10,4 1 11,7-4-4,-1 2-2,-2 2 2,5 1 5,2 5-7,-1 1 2,-4 4-4,4 1 2,1 7 2,-5 1 1,-2 4 2,-5-1 0,1 3-1,-7 1-3,-3 5-15,-3-3-25,-1 2-35,-6 1-45,-3-4-51,0 4-52,-4-5-95,0-2-171,1 1-43,0-3-135,-1-2-164</inkml:trace>
  <inkml:trace contextRef="#ctx0" brushRef="#br0" timeOffset="99339.59">12061 2892 1983,'16'3'55,"1"2"28,-4 5 15,-2 2 7,-5 3 4,-3 6-8,1 1-5,-8 0-13,-2 3-12,3 0-22,-5 3-34,-2 0-39,1-6-45,-5 0-51,7 1-56,-5-9-60,4 2-157,2-4-230,-1-2-120</inkml:trace>
  <inkml:trace contextRef="#ctx0" brushRef="#br0" timeOffset="99607.87">12181 2727 1763,'6'-18'36,"1"6"23,-1 2 22,-3 0 10,5 3 1,-8 0 8,3 2 1,0 2-2,-3 0 5,0 3 10,0 0 6,0 15 3,0-5-7,-3 5-7,-3 2-21,1 4-7,5 1-8,-6 1-2,6 2-9,-3 0-13,3 0 4,3 0-9,3 0-3,2 0-10,5-5-10,1 2-7,2-7-24,4 0-21,0-5-26,3-3-20,-3-3-24,4-4-33,-1 0-35,0-6-58,-2-1-135,-1-6-167,-7 1 35,-5-5-32,4-3-29</inkml:trace>
  <inkml:trace contextRef="#ctx0" brushRef="#br0" timeOffset="99985.75">12317 2372 1412,'3'-9'-8,"1"1"17,3-1 23,3 2 19,-4 2 11,5-4 7,2 1 11,0 3 2,4-2-1,0 2-6,-1 2-2,1-2-4,1 2-7,1 3-5,-3 3-8,4 2-1,-4 0-1,5 5-3,-8 3 1,4 1-4,-4 7 3,-3-1-2,3 7-4,-6 1-2,-1 1-3,-2 3-4,-4 4-3,0 0-2,-4 1-3,4 3-1,-6 0-3,6 2-1,-4-2 0,4 3 0,0-1-3,4 3 4,0 3-3,2-1 5,4 3 8,1-3 15,1 3 9,6-1 9,1-3 1,1 0 5,1-1 1,-2 0-6,1-2-5,-4 1-9,2-4-1,-6-3-2,-4-4-15,-5 5 7,0-5-10,-3 1-8,-9-1-28,-6-6-30,0 3-36,-10-4-51,-1-4-63,-8-5-96,-7 2-219,-1-5-9,-5-7-136,-2-2-146</inkml:trace>
</inkml:ink>
</file>

<file path=ppt/ink/ink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v"/>
        </inkml:traceFormat>
        <inkml:channelProperties>
          <inkml:channelProperty channel="X" name="resolution" value="3225.09839" units="1/cm"/>
          <inkml:channelProperty channel="Y" name="resolution" value="4300.13135" units="1/cm"/>
          <inkml:channelProperty channel="F" name="resolution" value="0" units="1/dev"/>
        </inkml:channelProperties>
      </inkml:inkSource>
      <inkml:timestamp xml:id="ts0" timeString="2021-09-07T05:30:24.828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3639 1627 1110,'8'5'117,"-2"0"-57,1-3-17,-4 3-5,3-5 8,2 6 5,-2-6 12,4 2 3,0-4 1,4-1 4,6-5 2,-2-1 2,7-1 1,2-5 0,-1-6 8,1 1-3,-4-5 2,4 0-8,-7 0 0,0-1-4,-4-3-4,-2 2-2,-8 0-5,-2 2-5,-1 2-3,-3 4-2,-3-1-5,-3 2-3,-5 3 0,-2 2-4,-4 8-7,-2 1 3,-2 5-1,-2 5-4,-4 6 0,-1 6-2,3 8 1,-5 5 2,3 5 5,1 6-1,5 3-4,2 0-1,5 2-3,1 4-3,6-5 1,7-2-4,7-1 2,6 3-2,7-3-4,7-3 0,13 1-6,0-10-17,10-6-31,0-2-29,5-6-28,0-4-23,-9-4-34,4-3-35,-6-1-25,-4-5-18,-4-5-86,-6-1-98,-3-3-174,-3-4-87</inkml:trace>
  <inkml:trace contextRef="#ctx0" brushRef="#br0" timeOffset="160.82">4447 1800 1581,'0'-6'-3,"3"1"18,-3 3 40,0 2 40,0 0 23,0 13 14,-3-4 10,-4 8 2,1 2 0,-1 3-4,0 6-14,-3 4-8,4 3-10,-1 0-6,0 2-15,1 1-7,-1-1-12,4 4-30,3-4-52,0 1-65,3-4-72,4 2-64,-4-9-119,3-3-178,5 2-163,-1-6-171</inkml:trace>
  <inkml:trace contextRef="#ctx0" brushRef="#br0" timeOffset="594.18">5334 1639 1987,'30'-37'11,"-3"7"42,-7 0 22,-4 6 10,-2 3 10,-4 4 5,-4 0 3,-3 5-4,-3-2-8,-3 4-6,-7 2-3,-7 3 0,1 8-1,-11 5-6,-3 6-2,-3 4-8,-3 7-1,-2 5-8,2 3 4,2-1-21,4 4 1,4-2-4,2-1-5,8-3-3,6-3 4,3-4-3,7 2-7,4-5 4,5 1-6,8-8-1,3 3-4,4-7-2,3-4-3,3-2 1,0-6-5,0 1 0,0-5-2,-4-3 1,3-5 0,-2-6 1,-6-4-4,-1-1-2,-4-3 7,1 5-7,-4-1 2,1 4 4,-4 4-2,-1 2-4,-1 0-1,-2 3 3,1 8-5,-1 1 3,1 6 3,0 1 2,-1 5-4,4 4 0,-3 4 7,0 3-8,3 4 3,-1-2-4,5 5 7,-1 0-12,4 1-35,-1-2-57,5-5-41,-1 2-28,3-5-45,-4-3-67,6-5-169,-9-1-87,1-3-127,-5-1-157</inkml:trace>
  <inkml:trace contextRef="#ctx0" brushRef="#br0" timeOffset="770.72">5964 1760 1853,'7'-3'-11,"-5"6"28,2 0 36,3 1 18,-3 4 10,-1 4 11,0 3 13,1 6-1,-1 1-5,0 2-6,0 5-6,0-2-12,5 5-6,-2-1-7,1 3-8,-1-1-24,5-1-53,-5-1-55,4-4-56,4 0-52,-4-6-69,3-4-114,0-2-274,0-8-139</inkml:trace>
  <inkml:trace contextRef="#ctx0" brushRef="#br0" timeOffset="1173.63">6578 1097 1908,'9'-21'24,"-4"7"33,4 8 12,1 6 4,1 6 12,-5 5 17,1 6 21,-1 3 10,-1 7 8,7 6 22,-9 7 3,4 7-6,1 3-15,1-1-10,1 7-10,7 7-15,-1 0-10,-2-3-8,1-3-9,0-7-10,-2-4-5,-4-5-7,2-6-3,-1-2-8,-4-9-6,1 0-4,0-7-5,-5-5-9,-2-7-20,-2-5-10,2 0-12,-14-20-12,8 3-5,-7-11-1,2 3-3,1-4 4,4 6 1,3-2-2,-1 2 3,4 2 9,0 0-4,7 3 3,-1 3 10,7 6 0,4-4 13,0 8 4,0-1 4,3 6 2,2 6 1,2 0-2,0 6 0,3 5-3,-8 0-3,1 8 11,-3 0-4,-4 5-6,-6 0-12,0 5-18,-7-1-31,-4 2-36,-6-3-42,-3 0-48,2-2-54,-4-6-59,-2-4-156,0-4-88,0-5 43,1-1-61,2-6-60</inkml:trace>
  <inkml:trace contextRef="#ctx0" brushRef="#br0" timeOffset="1355.14">7785 1889 1718,'26'13'98,"-1"5"23,-10-1 4,-5 5 0,-5 2-1,-10 0-2,-1 1-11,-1 3-14,-2 1-6,-5 2-10,0 1-5,3-2-19,2-2-42,-1-6-65,5 1-75,-3-1-66,5-4-103,3-3-159,3-3-176,-1-4-126</inkml:trace>
  <inkml:trace contextRef="#ctx0" brushRef="#br0" timeOffset="1642.97">8438 1506 1919,'21'-26'93,"-4"6"27,-1 5 15,-5 1 0,-2 5 10,-2 4 2,-4 0-15,-3 3-3,0 2-12,-16 12-8,-1 5-1,1 8-11,-8 3-4,0 7-9,4 2-6,-3 6-11,10 2-6,0 0-5,5-5-5,8-2-6,8 1 2,8 2 1,7-3-13,7-6 2,10-2-4,4-5-8,5-5 2,5-3-6,0-4-4,-8-6-19,1 1-34,-4-1-29,-6-4-41,-7 0-59,-3-1-68,-8-2-80,-12-2-207,-7 2-40,-17 2 83,-9 1-113,-19 1-90</inkml:trace>
  <inkml:trace contextRef="#ctx0" brushRef="#br0" timeOffset="2130.49">4023 2883 1621,'-3'0'-23,"-1"-3"12,4 3 9,-6 0 13,6 0 27,0 0 21,0 0 22,13 8 17,8-7 9,9 2 4,12 0 3,28 2 4,24-3 7,56 1-1,23-1 4,13-4 10,15-1 0,19-2 5,14 3 16,23-1 8,13 0 0,63 2-10,-2-4-11,-52 5-10,-2-6-9,-3 0-10,-14 5-8,-14-5-7,-15 1-6,-28 1-4,-26 1-7,-20 1-7,-47-1-6,-24 0-7,-16 3-5,-16 0-13,-17-2-40,-7-1-79,-16 3-79,-8 0-95,-9-2-124,3 2-245,-47-5-34,-13 0 93,-31-5-277,-45-7-318</inkml:trace>
  <inkml:trace contextRef="#ctx0" brushRef="#br0" timeOffset="4387.16">3353 4407 692,'0'0'105,"0"0"-7,-3 3-30,3-3 1,0 2-7,0-2-6,0 2-5,0-2-11,0 0-3,-7 3-2,3-3-10,4 0 8,-6 3-2,2-3-6,4 0-7,0 0 4,0 0-7,0 0-2,-6-3-3,6 0-25,0 3-26,0 0-51,3-4-169,-3 1-112,-3 1 114</inkml:trace>
  <inkml:trace contextRef="#ctx0" brushRef="#br0" timeOffset="5031.58">4120 4284 967,'-10'-9'-18,"0"-2"1,-4 0 8,-2-4 12,-1 2 24,0-3 10,-3 2-6,-3 1 4,0 1 10,-2 2 12,0 0 6,-1 5 3,-5 5 5,5 1 4,-1 7 5,-3 8 5,0 1 4,3 8-6,0 5-5,0 8-2,8-1-5,-1 5 1,-1 4-3,8-1-5,4 2-5,-2-2-7,8-3-2,3-4-5,6-1-1,5-4-3,2-3-5,4-2-5,6-8-2,0-5-1,4-10-1,5-3-5,-2-4-2,8-8-2,-6-4-3,-2-7 0,0-2-3,0-7 1,-5-5-2,-5-2-2,-5-3-1,-4 5-1,3-1-2,-8 7 4,4-1 10,-3 7 1,0 1 1,-1 5-1,-2 4 7,2 8 16,-2 5 8,-4 0-8,10 15 5,-7 3 3,8 4-5,-5 7-4,4 6-4,4 5-1,-2 6-5,9-1 3,9 5-9,3 2-9,4-4-22,2-6-23,2-1-24,-4-10-35,2-2-37,2-5-34,-8-6-33,0-3-24,-6-10-49,-1-1-105,-6-6-287,-2-5-153</inkml:trace>
  <inkml:trace contextRef="#ctx0" brushRef="#br0" timeOffset="5195.14">4687 4705 1835,'2'-5'-10,"3"8"33,-2 1 35,0 6 22,0 5 13,1 3 10,0 4 6,-4 8 6,3 6 1,0 1-8,-1 4-10,6 0-13,-5 6-4,8 3-11,-5 0-20,4 0-44,-4-2-49,5-3-70,2-1-69,-7-13-91,5-1-147,-1-7-257,-1-6-171</inkml:trace>
  <inkml:trace contextRef="#ctx0" brushRef="#br0" timeOffset="5628">5150 4122 2013,'27'-25'17,"-3"7"7,-1 9 32,-3 4 16,0 5 13,-4 6 18,1 6 0,0 8 15,-4 4 8,0 9 12,-2 2 1,-1 12-5,-1 6 7,-6 2-22,5 9-12,-2 4-8,4-3-11,-4-8-6,5-4-12,-1 0-6,-4-5-4,5-11-5,-1-3-13,-4-1-5,1-8-16,0-2 1,-1-5-5,-2-9-6,2-4-18,-3-7-7,-3-6-10,-3-7-3,0-6 2,-4-5-2,4-3-1,-3-5 0,6 7 7,-4-3 2,8 2 2,2 3 1,1-1 2,2 5-5,5 1 10,-1 3 6,4 0 8,-1 5 7,5 3-1,-4 6 8,-1 1-1,1 4-1,-1 3 3,0 8-3,-2 5 6,0 4 1,-4 7-6,-4 4-4,-2 5 3,-4-1-1,-4 3-5,-2 0-11,-2-3-24,-1 1-26,2-3-37,-7-1-50,5-5-53,-1-7-67,0-1-180,0-6-139,0-3 68,4-7-118,-1-3-125</inkml:trace>
  <inkml:trace contextRef="#ctx0" brushRef="#br0" timeOffset="5803.52">6171 4782 1922,'24'8'83,"-5"2"32,-2 5 7,-7 3 9,0 4-9,-6 3-13,-1 3-8,-3 1-9,-3 4-10,-5 1-6,5 4-13,-3-2-27,3-2-48,-1 1-64,4-7-57,-3-1-83,3-1-156,3-4-132,4-2-88,-4-2-93</inkml:trace>
  <inkml:trace contextRef="#ctx0" brushRef="#br0" timeOffset="6080.22">7455 4470 1838,'20'-30'107,"-4"4"28,-2 9 14,-4-1 8,-7 6 10,-3 2 8,-3 0-4,-3 5-7,-8 0-13,1 5-2,-8 5-5,2 5-1,-8 8-3,0 4-25,-3 8-7,4 6-5,5 1-5,2 3-10,8-3-6,8 1-6,6-1-9,5 1-6,11-3-6,14-3-3,8-4-8,5-6-5,8-4-11,3-5-16,-1-5-28,-3-4-35,1-2-44,-5 1-51,-12-3-81,-4-3-139,-9-2-290,-11 1 59,-13 1 86,-17-3-222,-24 4-223</inkml:trace>
  <inkml:trace contextRef="#ctx0" brushRef="#br0" timeOffset="7083.38">4020 5424 985,'0'0'66,"0"0"-1,0 0 22,0 0-1,-10 5 0,3-5-7,4 4 8,-4-4-1,-2 0 11,0 2-4,4-2-3,-2 0 1,4 3-6,-1 0 4,4-3 21,19 6 8,9-3-4,15 0 14,31-3 1,33-3-5,56 0 9,20-3-6,18-6 0,2 3-5,14 1-3,10-2-17,0 3-5,-2-1-4,-4 0 2,-4 1-13,-10-2-2,-13-2-8,-15 4-11,-15-4-4,-17 4-8,-38 2-3,-19 0-7,-19 0-3,-8 0-7,-10 2 3,-6 2-7,-4-2-4,-11 0-14,-2 1-26,-5 2-32,-9 0-29,-9 0-45,-4 0-63,-3 0-72,-21 0-162,2 2-215,-13-4 88,-12-1-205,-6-4-243</inkml:trace>
  <inkml:trace contextRef="#ctx0" brushRef="#br0" timeOffset="8939.82">10746 4550 435,'0'-3'110,"4"1"-41,-4-2-22,0-2 4,3-2 8,-3 1-5,0-1-3,4 1-6,-4-3 0,0 0 7,3-3-2,-6 4 2,3-4-5,-4 0 4,4 1-2,-7-3-2,1 0-3,-4-1-4,4 2-4,-6 4 0,2-6-2,0 5-4,0 0-3,0 2-3,0-3 3,-2 6-4,2 0 0,-3-1 0,-2 2 2,3 3-6,-2 2 1,0 0 2,1 5 1,-4 4 3,-2 2 2,6 4-3,-4 0 2,4 5-1,2 0 2,-1 6 0,-1-3 1,2 8-1,1-1-2,4 2-1,3 2 0,-2-3-3,5-3 0,5 4 2,1-5 1,-3-1-4,10-4 2,1 3 2,-1-7 2,4-2 4,2-4 0,5-3 0,3-4-6,-5-2-1,8-3-2,-5-3 0,1-2-3,1-2-1,-5-6 1,6-2-4,-8-3 0,0-1-3,-3-4-1,-4-4-2,-7 4 0,-2-2-2,3-2-1,-7 4-1,0-2 4,0 4 2,-7 2 11,7 4 1,0 0-4,-4 3 1,0 2-6,4 0 3,0 7 3,0 3 0,0 0 5,4 9 1,0 3-2,3-3-1,2 9 3,1-1-4,4 1-2,-2 7-2,6 0 0,9 1-2,-1 6-2,5-3-2,5-1-14,-3-1-22,7-2-24,-7-4-28,1-4-42,0 0-38,-4-4-37,0-6-67,-4-2-131,1-2-215,-10-2-106</inkml:trace>
  <inkml:trace contextRef="#ctx0" brushRef="#br0" timeOffset="9157.24">11560 4238 1690,'16'-11'-11,"3"5"20,3 5 21,-3-2 21,2 6 12,-2-2 19,5 7 14,0 4 10,6 0-4,-3 2-5,3 3-8,0 3-11,0 4-5,-5-2-10,6 7-1,-4-3-7,-1 3-13,-2-3-24,0-1-31,-5-1-30,1 0-33,-3 0-32,-1-4-41,2-5-25,-5 1-19,0-8-86,-3-4-320,-3-4-98</inkml:trace>
  <inkml:trace contextRef="#ctx0" brushRef="#br0" timeOffset="9365.69">12084 4250 1661,'-7'-15'-3,"4"1"22,-1 8 10,1-4 15,0 5 9,0 0 4,0 2 1,3 0 16,0 3 19,-8 11 2,8-2 3,-3 3 6,-4 9-9,1 4-8,0 3-5,-5 5-9,1-2-6,1 7-7,1 2-2,-2 8-8,1 0-11,2-1-29,0-2-35,0-8-31,1-2-37,-1 0-34,4-4-20,-1-4-24,-2-5-34,-1-1-89,-3-4-347,-1-5-139</inkml:trace>
  <inkml:trace contextRef="#ctx0" brushRef="#br0" timeOffset="9518.28">11716 4592 1643,'8'-22'-39,"2"2"17,2 3 26,3-1 28,0 3 13,5 0 0,-2 0-4,4 3-3,2-6-4,3 3 0,3 2-6,-3-2-3,6 3-12,0-2-25,4 5-37,0-1-40,3 3-67,3-1-152,1 1-137,2 5 47</inkml:trace>
  <inkml:trace contextRef="#ctx0" brushRef="#br0" timeOffset="10130.1">13365 3942 1197,'-8'-12'-4,"-1"3"25,2 3 21,1 0 21,-5 2 18,5-1 6,2 2 9,-2 3 4,-4 3 3,3 4 18,4 6 6,-1 2 10,4 5 9,4 7 6,-1 1 5,0 7 3,1 3-11,3-1-10,2 1-9,1 4-15,1 3-20,-2-3-10,1 1-6,4-2-6,-4-5-6,-1 2-8,-1-5-5,0-2-6,0-2-4,-2-5-10,2-4 1,-2 0 4,1-5-13,-4-2 0,0-3-8,0-8-3,2-4-5,-5 2-7,-5-12-11,2 0-6,-3-8-5,-1-1-8,1-4 1,3-4 1,-5 5 9,8-3-5,3 2 6,2-3-4,1 6 6,4-3 6,-1 5-1,9 0 2,-1 6 2,2 0 5,8 4 5,-4 2 3,7 4 9,-3 4 7,3 2-4,0 3 8,-4 3 1,1 5 2,-4-4-3,4 9-1,-6-3-1,-9 5-3,-1 1-2,-8 0 1,-6 1-8,-8 7-2,-1 0-22,-12 4-25,-6 2-38,-6-3-28,-4-2-48,-14 3-43,9-9-70,-6-3-140,0-4-188,1-4 63,4-6-128,-1-4-150</inkml:trace>
  <inkml:trace contextRef="#ctx0" brushRef="#br0" timeOffset="10389.91">13128 3789 1711,'16'-25'-4,"-2"6"11,-4 4 24,-4 5 29,1 3 4,-7 2 7,0 5 14,-7 9 11,-6 6 9,3 10 2,-10 13 10,-4 9-4,2 11-5,-2 6-6,-2 27-7,2 0-10,4 8-7,7 3-5,9-12-9,8-10 0,16 23-41,-1-8-20,19-3-26,5-12-35,3-5-35,4-20-32,-3-12-35,6-6-29,-6-13-65,4-4-151,-8-8-259,-1-8-159</inkml:trace>
  <inkml:trace contextRef="#ctx0" brushRef="#br0" timeOffset="10613.31">14505 4142 1912,'27'-15'-19,"-7"8"30,-1 1 17,-3 6 18,5 3 16,-4 5 16,6 1 4,-3 3 3,3 8 1,4-4-10,-3 4-6,6 3-5,0 2-5,-4-3-9,1 1-3,0-1-7,3 0-20,-7-4-29,4 2-27,-4-5-28,-2-2-23,-2-1-34,1-4-34,-3-3-56,-4-3-112,-3-4-292,-3-3-113</inkml:trace>
  <inkml:trace contextRef="#ctx0" brushRef="#br0" timeOffset="10791.83">14945 4057 1667,'-13'-10'-27,"6"0"23,1 3 23,-1 2 20,-3 5 16,3 3 14,1 4 10,-1 3 8,1 4 9,-2 6 1,2 6-5,2-1-6,-2 8-5,0-1-4,2 6-13,0 1-6,1 2-5,0 1-26,-1 0-35,4 1-42,-3-1-37,-3-3-38,3 0-27,-5-4-37,-2-5-88,0-5-345,-3-5-119</inkml:trace>
  <inkml:trace contextRef="#ctx0" brushRef="#br0" timeOffset="10941.44">14432 4445 1631,'10'-23'-26,"0"6"8,5 0 25,7-1 18,4 0 8,8 3 1,4-5 1,11-1-3,0 2-1,14-5-6,0 0-8,5 2-15,2 0-40,-4 4-56,4-3-59,-13 5-132,0 0-143,-4 5 62</inkml:trace>
  <inkml:trace contextRef="#ctx0" brushRef="#br0" timeOffset="11180.8">16163 3992 1321,'3'0'43,"-3"3"18,0-3 25,-10 1 7,0 3 4,-7-2 8,0 6 2,-6-1-4,0 4-6,0 0-6,-1 7-4,-3 2-5,0 6 0,5-2-3,1 7-7,1-4-5,4 3-5,5 2-7,5-2-6,3-3-2,6 1-4,8 2-9,5-4 0,7-4-12,4 0-6,3-4-15,0-5-21,7-4-29,-4-3-31,7-4-17,-3-2-23,6-2-17,-3-6-28,0-2-76,-3-5-138,-7-5-216,0-2-94</inkml:trace>
  <inkml:trace contextRef="#ctx0" brushRef="#br0" timeOffset="11373.39">16599 3602 1782,'14'-5'72,"5"3"26,2 2 10,-1 7 19,2 3 24,13 5 24,1 10-5,7 3 31,8 9 10,15 21-4,1 4-15,-7 6-18,-10 4-17,-17-4-15,-12-6-37,-12 6-58,-12 2-53,-6 30-52,-22-3-51,-16 2-56,-9-3-54,-11 1-55,-17-6-107,-12 0-166,-12-4 36,-15-5-118,-16 3-127</inkml:trace>
  <inkml:trace contextRef="#ctx0" brushRef="#br0" timeOffset="12419.49">10832 6252 1732,'8'-5'-33,"-1"-2"18,-1-6 17,1 3 10,-5-4 17,2-3 10,-4 3 2,0-4 3,0-1-4,-6 1 3,-4 0 4,-4 1-3,-5 5 11,-6-1-5,3 6 2,-8 2-1,2 2-5,-2 11-2,-2 2-1,2 9-3,-4 6-4,1 8-1,9 4-3,2 4-6,-2 4 0,10-1-2,5 2-3,2-6-2,4-2-1,6-1-1,4-2-2,2-3 2,9-4-1,2-6-8,6-7 1,0-3 5,5-6-2,-1-4-2,-4-7 2,4-3 0,0-1 0,0-8-2,0-7-1,-4-8 2,2 0-1,-8-6 0,-3-3-2,-8 7-4,2-1 4,-1 2 4,-1 3 8,-2 9 5,-3-3 0,2 7-3,-2 3-5,2 3-1,1 5 6,0 6 0,3 6 0,-1 5 0,2 3-2,2 3-2,1 9-3,5 4-2,1 4 1,7 4-1,0-1-3,3 1-1,3-1-16,1-1-17,2-6-27,1-3-31,-4-2-36,4-8-38,-3-2-33,-4-6-66,0-7-136,-8-2-266,5-6-153</inkml:trace>
  <inkml:trace contextRef="#ctx0" brushRef="#br0" timeOffset="12738.64">11670 6060 1669,'10'-6'-73,"1"5"22,-2 1 3,1-3 5,1 3 20,-6 3 11,5-3 18,-3 1 4,1-1 8,-2 6 5,1-4 13,-1 3 4,0 0 4,-1 0 4,-2 0 6,0 3 2,1 1 4,1 2 0,-1-1 3,7 2 5,-1 3-5,2 3 2,2 8-3,3-2 3,0 3-3,3 1-3,-1-1-3,2 0-5,-2 3-5,5-2-6,-4 0-1,4-3-5,-5-1-3,1 0-3,1-3-6,-5-3-21,-2-3-24,-1 0-23,-4-2-25,5-3-28,-4 0-53,-4-8-70,2 3-127,-5-5-252,0-5-101</inkml:trace>
  <inkml:trace contextRef="#ctx0" brushRef="#br0" timeOffset="12970.02">12034 6110 1692,'3'-8'-14,"-3"1"13,0-1 21,0 3 11,0 0 9,0 3 22,3 2 15,-3 0 12,-3 7-1,0 6 1,-3 0-3,2 8-3,-6 7-5,0 6-4,0 0-4,-7 11-6,4-3-8,3 3-5,-3-3-4,2 4-10,5-6 0,-4-3-27,3 2-26,4-3-28,-5-4-29,6 1-32,-2-8-39,1-1-44,-3-3-114,2-3-376,-2-1-174</inkml:trace>
  <inkml:trace contextRef="#ctx0" brushRef="#br0" timeOffset="13997.41">11770 6408 1784,'-6'0'-73,"3"-4"27,-1 4 24,1-2 17,3 2 16,-3-3 12,6-1 13,4-1 7,2-1 10,5-1 5,2 2 5,8-2 4,3-1-7,3 4-3,3-4-6,0 5-6,4-3-6,3 5-3,3-5-14,-3 4-31,-3-1-35,0 3-38,9-2-38,-9 2-36,3-2-97,3-1-304,-6 1-60</inkml:trace>
  <inkml:trace contextRef="#ctx0" brushRef="#br0" timeOffset="14625.71">12957 5934 1554,'0'0'-11,"4"-2"17,-4 2 29,0 0 12,0 0 13,-23 8 22,9-1 19,-5 7 12,-5 7 5,-6 1 4,3 9-5,1 6-1,-2 2-4,2 15-8,3 1-6,2 3-8,5 0-12,6-2-7,6-1-7,2 2-3,11 12-9,1-7-5,13-2-13,4-5-26,13-2-24,1-9-29,5-6-24,1-6-25,-1-7-22,1-7-36,4-3-36,-8-8-41,-4-2-106,-2-5-135,-3-3-63,-4-4-35</inkml:trace>
  <inkml:trace contextRef="#ctx0" brushRef="#br0" timeOffset="14899.44">13688 6165 1587,'4'-11'23,"-4"7"12,-8-1 19,2 2 11,-8 3 10,-2 0 15,-9 8 14,0-4 2,-5 9-5,-5 3-6,0 1-8,2 10-4,-1 4 0,1 1 0,6 5-6,4 6-9,7-2-7,2 5-4,7-5-8,7-2-4,3 2-5,7 3-4,10-4-12,7-3-5,5-7-28,9-2-23,6-6-29,-1-6-36,-2-7-43,7-1-33,-2-8-32,-2-5-66,-1 1-118,-2-7-213,-1-2-102</inkml:trace>
  <inkml:trace contextRef="#ctx0" brushRef="#br0" timeOffset="15105.59">14265 6159 1567,'7'-14'-29,"3"6"25,-1 3 27,-2 1 20,3 4 15,0 0 11,4 4 17,-1 6 10,4 0 8,2 8 9,5 3-3,3 0-6,0 7-13,3-1-5,0 3-12,3 0-3,-3 0-13,0 0-14,0-7-19,-4-1-21,-7-2-31,6-5-28,-9-3-16,4-1-32,0-3-29,0-3-32,-6-5-29,-5-5-48,-1-3-374,-5-5-113</inkml:trace>
  <inkml:trace contextRef="#ctx0" brushRef="#br0" timeOffset="15283.63">14718 6095 1611,'-13'-20'-36,"4"7"30,-5 4 37,4 4 20,-5 2 14,3 6 16,3 2 4,-5 2 11,0 5 3,3 6 4,-1 8 1,3 5-7,-5 5-9,4 1-5,0 9-9,3-3-7,-3 5-4,4 3-17,-1-5-40,-3 3-32,3-5-40,-3 1-29,3-8-33,-4-4-13,3 0-24,-3-5-40,-5-9-107,-1-4-256,1-2-70</inkml:trace>
  <inkml:trace contextRef="#ctx0" brushRef="#br0" timeOffset="15427.25">14092 6467 1488,'19'-20'-22,"2"5"17,5 0 25,11 6 24,-1-2 8,11 1 2,10 0 0,7 3-3,-1-3-8,7 3-4,4-1-12,-8-1-37,0 6-40,-2-6-24,-4 2-34,0-3-61,-3-2-319,0 2 6</inkml:trace>
  <inkml:trace contextRef="#ctx0" brushRef="#br0" timeOffset="15844.13">15619 5700 1398,'2'-8'8,"-2"3"24,-2 3 27,2 2 16,0 0 18,-6 15 21,6-3 19,-4 9 20,1 3 13,-2 6 11,5 6 13,0 0-13,0 5-4,5 8 1,-2 4-9,4-1-14,-2 4-12,10-4-15,-5 1-11,-1-2-10,5-5-11,-1-4-9,-4-4-10,2-5-5,-1-6-7,-3-2-8,0-4-7,-1-2-7,4-7-8,-3-4-7,-5-5-6,6-3-9,-5-8-9,-3-4-16,0-8-7,0-3 1,-3-4-2,3 0 4,0-1-2,0 3 4,3 0 6,4 0-2,0 2-4,6 1 9,0 5-2,0-1-10,4 0 9,0 6 6,0 2 5,0 5 1,-1 2 8,1 3 7,-1 6-1,1 0 1,-4 10 2,-2 1-1,-2 6 0,-5 2-6,-1-1 1,-3 8 0,-7-3-7,1 3-30,-5-2-23,2-3-40,-1 0-37,-7-3-46,4-7-54,-1-2-71,1-8-149,-1-2-137,1-1 66,0-8-120,0-1-133</inkml:trace>
  <inkml:trace contextRef="#ctx0" brushRef="#br0" timeOffset="16044.6">15986 5690 1754,'44'-15'57,"-5"3"25,1 7 41,-3 1 25,3 8 13,-3 5 39,2 3 20,9 9 5,-9 3-4,4 6-9,-2 13-20,-5 5-33,-6 7-17,-6 5-16,-12 4-24,-8 9-59,-8 0-60,-8 30-59,-16-11-47,-7 2-63,-9 1-65,-16-13-85,-10 2-217,-14-6 24,-12-6 72,-15-6-101,-12-5-59</inkml:trace>
  <inkml:trace contextRef="#ctx0" brushRef="#br0" timeOffset="16768.04">10612 7502 1493,'0'-5'40,"0"5"-5,0 0-3,0 0 24,4 15 27,0-3 21,-1 9 11,4 9 19,0 6 7,6 13 29,-1 13 5,2 3-16,2 5-8,8 25-1,0-2-12,-4-16-11,0-7-13,10 15-12,3-1-9,-3-18-8,-7-11-5,1-9-7,-4-4-11,-7-9-5,4-4-3,-4-1-8,-2-6-3,-2-2-1,1-5-7,-7-5-6,-3-7-8,-3-6-10,-3-4-8,-1-11-13,-10-9-13,-2-11-18,-8-17 8,-3 1-6,3-4 8,7 0-4,3 7 4,4 5 4,6 1 5,7 7 2,3 1 4,3 4 9,9 6 7,0 2 9,6 5 15,3 5 6,-1 5 1,0 6 4,1 8 3,2 4-2,4 4 0,-3 7 1,0 7-4,-4 6-1,-3 5-4,-6 7-1,-4-1-4,-7 8 0,-3-1-10,-10-2-17,-1 2-40,2-3-46,-12-5-50,2 2-55,-8-7-63,7-10-56,-7-4-159,0-1-92,1-9 47,3-5-85,3-6-102</inkml:trace>
  <inkml:trace contextRef="#ctx0" brushRef="#br0" timeOffset="16977.48">11334 8104 1684,'49'-17'56,"-2"8"-2,-7 9 22,4 0 27,-4 9 6,-1 6 4,4 5 7,1 8-3,2 9-4,-2 1-10,-3 4-1,-1 1-13,-7 2-4,3 0-15,-9-5-3,3-3-22,-3 1-28,-3-3-27,-5-8-26,-2-4-29,-1-1-26,-2-7-20,2 0-31,-2-7-26,-1-3-14,-2-5-43,-2-4-97,-2-5-281,-4-3-101</inkml:trace>
  <inkml:trace contextRef="#ctx0" brushRef="#br0" timeOffset="17143.04">12058 8202 1597,'-18'-23'-25,"2"6"19,-1 5 32,0 4 20,4 6 14,0 2 9,-4 2 11,4 6 6,-1 4 1,-2 5 2,-1 6 0,4 6-3,-4 0-8,4 5-6,2 1-7,-1 9-5,2-2-8,2 5-8,1-4-34,-2 2-33,3-5-35,1 0-42,-1-3-38,0-2-45,-7-2-62,2-3-408,-3-3-148</inkml:trace>
  <inkml:trace contextRef="#ctx0" brushRef="#br0" timeOffset="17293.64">11394 8627 1816,'19'-24'-26,"5"-2"21,6 1 30,6 1 11,5-5 7,5 2 0,8-3-2,8 0-5,2-1-4,2-3-4,5 5-17,-4 1-34,-4 3-52,-6 3-50,-7-2-112,0 7-314,-3 0-54</inkml:trace>
  <inkml:trace contextRef="#ctx0" brushRef="#br0" timeOffset="17763.38">13148 7872 1600,'0'-10'-14,"-4"4"24,1 3 21,-4 0 16,-6 3 8,-1 7 18,2 6 8,-9 9 0,5 5-1,-4 11-2,-1 5 0,5 4-2,-1 13-5,-2 3-4,5 2-7,1 0-8,2 4-1,14-11-6,-3 2-5,11 3-3,5-1-17,5-5-20,5-4-22,5-5-25,2-11-29,6-7-35,9-5-34,5-2-37,3-14-93,1 0-358,-4-6-131</inkml:trace>
  <inkml:trace contextRef="#ctx0" brushRef="#br0" timeOffset="18030.14">14132 8035 1833,'3'-17'6,"-3"5"11,0 0 19,-3 4 8,-4 4-6,1 2 12,-8 2 16,-2 5 9,-5 2 3,-6 7 3,-3 2 2,0 14-7,-3 0-1,0 10-5,0 8-3,3 5-9,6-2-7,4 4-5,6-3-3,5-6-1,9-1-7,0-2-1,9 2-8,5-5-12,2-3-20,8-9-8,3-3-20,6-8-32,7-4-46,0-3-38,4-5-45,-1-8-92,4-2-140,-4-7-170,4-3-95</inkml:trace>
  <inkml:trace contextRef="#ctx0" brushRef="#br0" timeOffset="18214.16">14555 8085 1669,'2'-7'-12,"3"7"25,4 3 28,-1 1 10,5 6 11,-4 2 6,7 3 11,5 5 0,2 3 3,7 7-14,0 0-3,7 2-7,3-3-5,0 5-5,7 1-14,-4-8-27,-2 1-33,-1-6-40,-7-4-35,-3-3-20,7-5-34,-14-5-59,1-3-392,-8-4-106</inkml:trace>
  <inkml:trace contextRef="#ctx0" brushRef="#br0" timeOffset="18399.67">15066 8007 1678,'-14'-7'-24,"1"7"23,3 3 19,-1 4 14,2 3 8,-1 5 15,-1 5 7,5 3 8,-4 9 0,0 2-3,3 7-3,1-1-10,-1 7-3,0 6-5,0-3-8,4 2-17,3-2-33,-3-2-35,-4 1-37,4-8-28,-4-1-33,4-5-28,-7-3-105,0-1-229,-4-7-12</inkml:trace>
  <inkml:trace contextRef="#ctx0" brushRef="#br0" timeOffset="18551.26">14497 8562 1463,'10'-25'5,"8"-1"8,2 7 17,6-1 11,0 1 8,19-4 0,4 5-19,5-1-3,12-1 1,8-4-5,6 7-2,7-3-6,-4 0-39,34-2-39,-20 2-43,-15 1-65,36-5-316,-31 2 8</inkml:trace>
  <inkml:trace contextRef="#ctx0" brushRef="#br0" timeOffset="18948.2">16430 7877 1373,'5'-15'-5,"-1"6"24,-4-4 25,0 3 20,-4 0-1,-6 2 6,1 0 6,-7 6 8,-5 0 5,1 4 10,-6 3 3,-4 5 5,-4 5 5,-3 10 4,4 3-7,0 2-5,3 5-12,3 0-5,7 0-12,4-3-7,6 3 0,-1-5-8,11-3-4,0-1-5,3-4-6,8 1-6,-1-6-3,3-2-3,4-5-6,0-2 0,2-6-8,2-4 6,2-3-5,-3-3-7,3-1-1,-2-9 5,-5 0-9,-2-7 3,2 0-3,-6-2 3,0-1-8,0 7 2,-3 0 1,0 1 1,-1 2-1,-3 3-5,0 6 0,4 1-2,-1 4 2,2 10 0,2 2 4,-4 2-3,8 5 0,-1 2 6,6 6-2,9-3-5,-6 2 4,10 1 0,-2-3-9,3-2-18,0-4-20,0-4-18,-3-5-31,0-3-37,0-4-39,0-3-36,0-2-43,-6-6-93,-5-3-106,-2-4-162,-4-1-107</inkml:trace>
  <inkml:trace contextRef="#ctx0" brushRef="#br0" timeOffset="19135.87">16719 7392 1791,'11'-6'43,"2"10"28,4 1 25,-1 0 21,8 5 14,6 5 24,0 5 18,6 5 6,4 5 3,7 10-12,-1 5-15,-5 2-6,-8 11-16,-9 1-17,-8 4-43,-5 7-53,-11 2-40,-21 26-44,-15-6-52,-15 1-46,-9 2-53,-9-12-60,-15 1-151,-13-1-101,-16 10-136,-20 14-159</inkml:trace>
  <inkml:trace contextRef="#ctx0" brushRef="#br0" timeOffset="19788.46">10991 9675 1813,'6'-7'1,"-3"-1"2,0 4 2,1 4 34,-4 0 27,3 13 20,-3 5 18,3 2 7,-3 11 13,3 3 4,2 9 6,-2 9-11,3 5-5,1 13 0,2 1-15,2-1-7,2 0-10,4-3-12,2-1-2,2-4-11,-1-5-3,-1-9-4,2-5-9,-4-6 3,-1-5-13,1-5-6,-4-2-13,1-5-7,-4-4-1,-1-8-3,2-3-6,-8-5-11,4-5-4,-7-7-4,0-2-1,-4-8-6,-2-8 2,-1-6 1,0 2-1,1-4 5,-1 4 0,0 1 2,4 0 3,3 6 1,3 1-1,1 4 5,6 2 7,-1 5 8,8 3 10,0 1 8,3 9 5,4 2 0,-2 5 8,5 3 2,0 6-6,-4 5 5,-2 3-1,-2 5-7,-5 1-1,-1 4-1,-10 1 0,0 4-6,-6-3-7,-3 5-12,-4-3-31,-7 5-35,1-7-36,-8 2-49,0-9-49,4-1-59,-2-6-161,-5-3-143,0-7 65,3-3-62,5-7-60</inkml:trace>
  <inkml:trace contextRef="#ctx0" brushRef="#br0" timeOffset="19995.89">11800 10140 1687,'47'-10'44,"-10"5"18,3 5 16,-4 7 7,-2 3 2,3 8 2,2 4-3,-2 6 0,4 1-4,-5 4-13,4 7-4,4 0-4,-5 2-6,-5-6-5,2-2-13,-3-1-18,1-6-28,-9-3-26,3-3-26,-1-3-17,-7-8-20,3 3-36,-6-9-55,-4-4-119,4 0-315,-7-4-120</inkml:trace>
  <inkml:trace contextRef="#ctx0" brushRef="#br0" timeOffset="20186.38">12484 10085 1705,'-15'-20'15,"7"5"9,-2 9 4,-2 5 18,4 2 10,-2 7 8,-1 2 9,5 10 8,-7 5 7,2 8 7,-2 9 1,4 6-7,-2 2-1,1 2-15,1 3-5,1 0-5,2 3-7,3-3-3,-1 0-19,1-3-30,0-9-32,0-1-31,-5-1-36,5-7-42,-7 1-42,1-7-109,-5-8-146,1-3-137,-4-7-73</inkml:trace>
  <inkml:trace contextRef="#ctx0" brushRef="#br0" timeOffset="20339.97">11803 10568 1654,'8'-20'26,"5"4"14,4-1 19,2 7 16,5-2 4,3 4-5,6-2 0,7 2-8,4-2-7,5 2-5,8 1-5,3 0-7,3-1-25,4 0-49,3 4-50,3-4-92,-3-1-226,-3 0-172,-3 0-72</inkml:trace>
  <inkml:trace contextRef="#ctx0" brushRef="#br0" timeOffset="20965.35">13551 9852 1462,'10'-10'-46,"-3"3"15,-1 2 12,-2 0 15,-4-1 20,0 2 7,0 2 6,-6 2 9,-3 2 9,-3 5 8,-2 6 15,-2 7 8,-2 7 6,0 13 5,-2 7 0,-1 10 3,2 9 0,5-1-8,1 5-8,-1 2-6,8-2-8,6 3-4,0 0-5,9-3-5,7-5-7,6 0-26,5-4-19,6-2-23,7-12-19,-2-3-23,10-8-30,-6-6-29,7-9-39,-10-9-83,1-2-390,-3-8-137</inkml:trace>
  <inkml:trace contextRef="#ctx0" brushRef="#br0" timeOffset="21398.3">14218 10314 1758,'7'-32'-3,"-1"6"15,-2 2 12,0 7 20,-4 2 6,0 0 2,0 5 0,-4-1 6,-3 2-3,1 3-2,-4 1-3,-4 5 3,1 5 0,-7 8 4,-4 7 1,5 5-4,-8 7-1,4 6 0,-1 4-3,5 1-4,-2 0-6,4-1 0,7-4-7,7-4-6,-3 2 2,9-6-4,0-5-2,7 0-1,1-5-3,5-6-2,4-1-2,-1-6-6,5-2-4,0-5-1,2-2 0,-2-5-1,-2-4-1,5 2-1,0-9 1,-3 1 0,-7-3 1,-1-5-2,-6 3-1,0-4 2,-7 4-5,4-3 0,-7 2 0,0 5-1,0 1 2,0 4-3,0 4 1,0 4 3,0 7-2,0-2 0,6 15 2,-2-2 0,6 4-1,3 6 2,1 2 0,5 2 1,2 1-3,9 2-11,3-1-21,4 1-25,6-2-26,4-2-20,3-5-34,6-3-47,-3-6-97,-6-4-136,1-3-143,1-5-63</inkml:trace>
  <inkml:trace contextRef="#ctx0" brushRef="#br0" timeOffset="21582.36">15406 10210 1614,'6'-13'1,"0"6"4,7 5 18,1 2 18,0 5 8,-2 2 6,6 3-1,2 4 2,2 4-3,6 3-2,-1 1-2,3 5-7,0 4-1,0-2-6,3 0-5,0 2-19,4-1-26,-7-2-24,-3-6-26,-4 1-35,1-7-40,-8 1-102,-2-5-306,-5-5-49</inkml:trace>
  <inkml:trace contextRef="#ctx0" brushRef="#br0" timeOffset="21785.82">15586 10176 1640,'0'-1'18,"0"2"10,3 8 22,-1 3 13,2 1 3,0 7 11,-2 1 10,3 5 7,-5 9-6,0 0-4,0 5-8,0 0-9,-5 2-5,3-1-9,-6 0-2,6 7-18,-6-9-31,3 0-30,-2-3-32,-1-5-30,-2 1-47,-2-3-51,-6-7-115,2 1-321,-3-8-121</inkml:trace>
  <inkml:trace contextRef="#ctx0" brushRef="#br0" timeOffset="21932.42">15238 10530 1668,'30'-28'-32,"8"8"12,2 2 11,-4 3 7,8 1-5,5 1 6,7-2 2,8 0-6,-4 0 1,17 0-14,0 0-34,0-2-51,-1-1-121,-2 3-182,-1-2 84</inkml:trace>
  <inkml:trace contextRef="#ctx0" brushRef="#br0" timeOffset="22161.81">16880 9969 1178,'-4'-4'45,"1"-1"0,-7 2 5,0 3 17,0 3 11,-7 5 11,-3 4 7,-1 0 9,-4 8 0,-2 6 4,-3 3-5,7 5-5,-2 5-7,2-3-9,10 5-7,4-2-11,1-5-5,8 2-6,0 0-6,8-4-10,1-1-13,7-4-17,4-4-15,5-5-18,11-4-30,0-4-23,5-5-23,5-5-34,5-3-55,-5-4-111,4-8-321,-3-2-119</inkml:trace>
  <inkml:trace contextRef="#ctx0" brushRef="#br0" timeOffset="22361.28">17250 9557 1765,'10'-10'-4,"-1"7"23,5 3 31,2 3 17,5 7 1,2 2 16,7 7 19,4 5 10,2 8 3,4 11-3,0 8-11,-4 3-6,8 23-13,-18-9-12,-2-6-30,-11 6-40,-2-3-45,-11-4-49,-7 9-51,-4-3-54,-25 18-131,-8-7-158,-8-3-55,-12-8-45</inkml:trace>
  <inkml:trace contextRef="#ctx0" brushRef="#br0" timeOffset="23132.09">11290 11877 1528,'-7'-2'6,"1"2"16,-1 0 6,1-3 16,-5 0 5,2 1 9,-5 2 8,1-5 7,-4 3 3,-3 0 2,0 2-2,-4-3 3,2 3-4,-8 3-5,0 4-7,-3 3-6,-5 2-5,2 6-6,-1 4 0,0 6-7,7 1 1,4 9-7,1-1-2,5 6-2,8 1-1,5-1-6,7 1-4,0-5 0,9 6-2,5-3 0,10-1-3,-1-1 2,14 2-7,3-9-6,10-1-11,-3-7-26,7-4-32,1-6-36,2-3-43,-3-7-33,-1-5-48,-3 0-129,0-5-256,-3-6-110</inkml:trace>
  <inkml:trace contextRef="#ctx0" brushRef="#br0" timeOffset="23346.51">11874 12032 1721,'3'-10'28,"4"0"-5,-1 8 14,-2 2 18,6 5 8,0 2 9,3 8 4,4 3 7,-1 2 1,4 5 2,1 1-1,2 3-3,3 5-10,4 2-7,-3 1-2,6 1-7,-3-3-10,0 2-6,0-2-24,-3-2-20,-3-8-19,-4-1-35,-1-4-20,2-2-16,-4-5-24,-4-1-40,-4-4-49,-1-6-90,-2 0-321,-2-4-116</inkml:trace>
  <inkml:trace contextRef="#ctx0" brushRef="#br0" timeOffset="23541">12254 12146 1727,'0'-8'-7,"0"4"12,3 2 27,-3 2 14,7 14 7,-7-5 5,4 3 13,-1 8 6,-3 2 3,0 4 0,-3 3-4,3 4-8,-4 2-8,-3 4-2,7-3-5,-3 4-5,-4 0-18,4 0-24,-3 3-31,1-5-22,-1-4-38,0 1-21,-1-3-30,-4-9-79,2 0-127,-4-6-225,-1-2-67</inkml:trace>
  <inkml:trace contextRef="#ctx0" brushRef="#br0" timeOffset="23707.55">11817 12432 1655,'7'-22'23,"-1"4"14,8 3 19,2 1 13,1 2 5,2 0 8,9 3 1,5-4 0,8 4-5,1-2-7,9 2-9,9 1-4,3 0-12,-3 0-39,10 1-52,4 2-49,-1 0-63,-3 0-184,-4-2-287,5 2-127</inkml:trace>
  <inkml:trace contextRef="#ctx0" brushRef="#br0" timeOffset="24173.68">13118 11964 1714,'-4'-12'-47,"4"2"7,-3 1 22,-1 1 22,1 4 1,-3-2 13,-1 9 22,-3 1 11,-3 7 12,0 3 12,-4 11 2,-7 13 5,5 3 3,-5 13 3,7 3-7,1 3-5,-1 6-5,1 3-5,5 4-8,11-3-1,3 2-13,5-2-10,1-3-31,12-1-23,1-8-25,8-7-30,8-5-33,-2-11-30,4-3-27,7-15-45,-4-6-102,4-4-237,3-7-52</inkml:trace>
  <inkml:trace contextRef="#ctx0" brushRef="#br0" timeOffset="24576.12">13918 12262 1496,'-10'-32'-2,"0"7"14,-3 5 11,-1 5 11,1 5 5,-4 2 8,-2 6 12,1 4 9,-5 6 7,0 2-1,-1 7 14,1 9-5,0 1-1,-3 8-5,5 0-11,1 2 1,7 3-9,-2-5-7,10 3-3,2-1-5,-1-1-3,8-5-6,-1 2 0,7-5-3,3-6-4,4-1-7,3-6-3,0-6-9,4-4-3,-2-5-1,5-2-1,0-3-4,-1-2 1,2-5 0,-2-8-1,-3-1-5,0-4 2,-2-8 2,-1-2 0,-7-5 0,0 5-1,-2 3-1,-5 2 1,4 7 2,-7 1-1,5 2-2,-2 5 1,-3 5-2,0 10 8,4 2 3,-1 6 4,5 7-2,-1 1 4,-1 8-3,9 3 1,-1 3 0,-1 0-1,11 8 1,-1-1-5,4 1-6,4-5-21,-1-2-20,3-2-22,-2-10-25,3-4-20,-4 0-34,4-7-40,-4-8-84,-1-3-393,3 1-156</inkml:trace>
  <inkml:trace contextRef="#ctx0" brushRef="#br0" timeOffset="24767.12">14889 12130 1838,'13'-10'-8,"4"4"17,-4 4 23,0 4 15,0 6 10,11 2 9,-4 5 6,7 8 1,-1-4 1,8 10-5,3 0-3,2 0-6,12 7-7,-5 2-6,1-5-4,-4-4-18,1-1-18,-4-3-22,-7-5-29,-1-5-23,-2 0-18,0-3-34,-5-2-55,-10-7-106,3-1-348,-12-2-126</inkml:trace>
  <inkml:trace contextRef="#ctx0" brushRef="#br0" timeOffset="24965.59">15306 12065 1760,'-11'-8'8,"8"6"5,0 4 22,-1 4 11,1 6 2,3 0 7,0 6 13,0 7 4,0 3 14,0 6 3,-3 4-1,0 2-5,0 2-12,-2 5-8,-1 4-4,3 1-7,-4-1-5,4-4-24,0 2-27,-5-11-28,2-1-32,-1-1-27,1-6-33,-1-5-45,-6-5-62,3-2-124,-7-6-222,1-7-78</inkml:trace>
  <inkml:trace contextRef="#ctx0" brushRef="#br0" timeOffset="25129.16">14802 12495 1554,'0'-20'12,"3"3"3,3 5 15,8-2 22,7 7 18,5-1 11,0 1-3,11-3 1,7 5-6,-1 0-7,7 0-6,10-3-10,0 3-18,3 1-36,4-5-35,4 0-35,-3 1-39,10-4-27,-1-6-42,-4 2-88,-7-5-217,1-2 8</inkml:trace>
  <inkml:trace contextRef="#ctx0" brushRef="#br0" timeOffset="25533.59">16336 11633 1403,'-7'-6'20,"0"9"15,1 2 8,3 7 13,0 5 5,-4 9 14,7 1 12,-4 11 15,4 4 10,4 7 6,-1 2 3,1 4-8,2-2-2,0 1-7,5 1-14,-1-2-8,6 1-10,-2-5-2,-1-2-7,4-5-5,-4 1-8,1-11 1,-5-1-11,1-4-2,1-6-4,-6-1 1,-1-6-4,3-4-11,-4-5-4,0-3-4,-3-2-7,-3-12-7,0-3-1,-4-7-1,1-4 3,-5-3-6,2-5 3,1 3-3,6 4 2,-1 1 2,-2 1-5,5 4 3,5 0 1,-2 3-1,3 6 6,4 0 0,1 4 0,2 5 2,-1 2 2,2 5 4,-1 1 2,0 7-2,1 3 1,-3 3 0,-2 4-1,-3 3 0,1 0 0,-7 3-1,0-1-7,-3-3-11,-3 2-20,-2 2-24,-5-3-25,4-5-28,-4 0-28,-2-3-51,3-7-53,-5 0-123,1-8-123,-1-2-86,4-4-73</inkml:trace>
  <inkml:trace contextRef="#ctx0" brushRef="#br0" timeOffset="25695.05">16716 11895 1743,'33'-6'53,"1"9"27,-1 6 17,1 5 8,-1 1 1,7 10 2,-4 4-7,1 4-6,7 13-13,-8 3-6,-2 1-8,-8 3-25,-13-4-51,-2 4-61,-11 5-73,-6-3-67,-15 12-141,-12 16-323,-17-4-169</inkml:trace>
  <inkml:trace contextRef="#ctx0" brushRef="#br0" timeOffset="26174.16">11960 13975 1774,'4'-8'-23,"-4"-1"11,-7 1 4,0-1 11,1 2 10,-8 2 5,-5 1 15,-5 1 6,-6-2 3,-3 5 6,-4 0 6,-10 8 3,-2-1 3,-6 8 5,6 5-2,-5 5-1,2 8-3,1 6-4,12 2-4,1 8-2,8 2-7,7 3-5,10-4-4,6 5 1,4-4-5,6-1-9,4-6-8,10 5-4,6-7-7,7-2-9,13 2-14,-3-15-15,1-2-24,8-2-29,1-8-40,-2-4-58,-6-4-118,-2-7-332,4-7-136</inkml:trace>
  <inkml:trace contextRef="#ctx0" brushRef="#br0" timeOffset="26365.17">12301 14109 1878,'19'0'15,"2"6"21,-1 1 20,-1 3 8,8 8 5,0 4 6,8 6-2,6 4-1,6 8-4,6-3-7,2 1-5,17 20-6,-11-16-11,-8-9-29,1 1-19,-11-8-33,0-1-27,-6-8-27,-4-2-41,1-5-36,-11-10-81,-4 2-373,-1-4-124</inkml:trace>
  <inkml:trace contextRef="#ctx0" brushRef="#br0" timeOffset="26549.03">12884 14175 1779,'-6'-3'-11,"3"6"32,-2 2 27,5 7 4,0 1 3,0 11 6,0 2 6,-3 1-4,6 7-5,-3 5-2,5 3-5,-5 0-5,-5-1-6,2 11-8,-4-2-34,1 1-39,-8-2-37,4-9-37,1 3-29,-5-11-58,-3 0-120,-3-3-193,5-12-20</inkml:trace>
  <inkml:trace contextRef="#ctx0" brushRef="#br0" timeOffset="26697.64">12358 14597 1525,'9'-25'32,"8"3"14,3 4 16,4 0 13,2 4-7,11-2-14,3 4-2,10-1-12,-1 8-2,10-2-13,-8-1-25,13 1-37,-8 5-40,11 2-50,-7-8-87,4 3-318,-8 3-34</inkml:trace>
  <inkml:trace contextRef="#ctx0" brushRef="#br0" timeOffset="26925.03">13901 13959 1619,'0'-9'42,"0"6"-2,-3-3 13,-1 12 7,-2 2 9,0 4 13,-5 5 6,1 14 9,1 4 8,-2 15 4,-2 4 0,3 9-11,0 4-1,6 6-11,4 0-3,0 2-10,11 0-10,2 0-32,-3-5-36,10 2-37,-3-10-40,6 1-40,4-3-51,3-8-78,9-3-142,2-10-266,-1-6-154</inkml:trace>
  <inkml:trace contextRef="#ctx0" brushRef="#br0" timeOffset="27544.13">14351 14009 1862,'0'-5'17,"0"-2"13,0-1 11,0 1 11,0 5-1,-3-3 3,3 2 26,0 3 15,-3 10 4,3 0 11,3 2 5,0 9 4,1 1 13,3 3 2,0 11-4,2-2-8,-2 7-6,7 1-7,-2 5-5,-1-4-10,2 1-12,0 2-7,1-1-6,2-3-5,-5 0-6,2-9-5,-8-3-9,7 3-3,-6-13-2,1 2-4,-2-4-3,0 0-5,-2-9-4,-3 4-2,0-11-14,-8-2-7,8 0-5,-10-10-8,2-3-9,-4-6 0,7-4-5,-2 3-3,1-11 0,6 4 2,-4 3 5,4-1-1,4 2 3,-1 6 0,7-3 4,0 5 2,5 4 10,3 4 6,-1-1-2,3 8 3,-5 8 1,10-1 0,-5 4-1,-1 4 1,5 10-2,-1-1 8,-3 5-6,-3 2 5,0 2-10,-7 2 4,-4-2-2,-3 2-13,2-3-28,-13 1-29,2-8-36,-4 0-43,-1-6-49,-2 2-58,-4-11-118,8-8-142,-1-2-8,-1-2-95,2-13-118</inkml:trace>
  <inkml:trace contextRef="#ctx0" brushRef="#br0" timeOffset="27736.35">15388 14115 1891,'57'0'78,"-3"7"17,-11 10 8,4-2-3,0 11 0,2 1-3,5 7-8,-8 9-8,1-2-7,-4 1-3,1 6-13,-7-9-6,-4-3-22,-3-1-30,-6-10-33,-1-3-38,0 3-35,-3-13-23,0 1-60,-3-2-97,-4-10-128,-3 5-161,0-12-77</inkml:trace>
  <inkml:trace contextRef="#ctx0" brushRef="#br0" timeOffset="27901.92">15929 14250 1716,'-13'9'35,"7"4"12,-5 7 6,8 4-3,-4 7 3,4 1 10,3 6 4,-3 4 1,3 4-2,0-1-7,3 5-5,-3 0-7,3 0-8,0 0-33,-3-8-33,4 0-43,-1-1-43,-3-7-40,-7-3-90,4-6-375,-6 0-117</inkml:trace>
  <inkml:trace contextRef="#ctx0" brushRef="#br0" timeOffset="28413.61">15571 14647 1654,'30'-25'-18,"5"0"11,5 8 29,3-5 14,10 4 11,11-8 0,10 4 1,2 2-8,7 2-2,-3 3-6,3-2-18,1 3-10,3 3-34,-5-4-30,5 5-25,-4-3-20,-13 4-16,-2-1-9,-5 0 11,-6 2 22,-11 1 36,-2-4 39,-4 7 42,-10-4 6,-3 0 18,0 4 15,-8-4 6,-5 1-3,-4-3 15,-4 5 5,2-4 1,-8 8-1,-8 1-1,-2 0-3,1 1-8,-8 5 2,-4 5 0,5 3 3,-7 3 1,2 9-2,-5-1 0,6 2-2,-4 3-5,4 3-5,4-6-9,-1 0-4,7 3-5,-3-4 0,6-1-6,4-6-4,3 1-6,3-8-1,1 5-2,6-10-3,-1 0-5,9-4-2,-2-3 1,1-3-1,-1-2-1,4-4-5,1-2 1,-5-7-2,1-4-1,-1-2 1,-2-5-4,-8 7-1,4-5 0,1 4-1,-5 5 2,1-4 2,-4 10-5,3-3 1,-1 4 0,-2 4-1,-3-1 0,3 8 2,-3 0-2,6 11-3,-2-2 0,5 4 1,2 5-6,-1-1-17,7 1-28,-1 4-34,7-4-34,4-1-30,0 5-28,3-10-34,-7 2-52,2-10-59,3 4-254,-1-3-77</inkml:trace>
  <inkml:trace contextRef="#ctx0" brushRef="#br0" timeOffset="28544.27">17734 14466 1596,'13'-7'24,"-4"2"25,-1-2 5,-2 2 3,4 10 17,-4 2 0,5 5-4,-5 12-7,4 3-6,4 6-4,2 6-4,1 5-2,7-2-19,-5 5-64,2-12-114,-1 5-310,-10-15-101,-7-6-63</inkml:trace>
  <inkml:trace contextRef="#ctx0" brushRef="#br0" timeOffset="29171.3">17573 4359 966,'14'8'141,"2"-4"-39,4 2 16,1-4-8,5 4-18,4-6-18,0 0-14,0 0-13,4-2-6,-1 2-1,0-4-6,4 2-31,-1-4-39,-3 5-56,8-7-63,-1 1-153,-10 2-113,0 2 69</inkml:trace>
  <inkml:trace contextRef="#ctx0" brushRef="#br0" timeOffset="29369.82">17549 4887 1271,'14'13'62,"-1"-3"22,7 2 16,7-4 5,6 2 2,7-3-4,7-4-6,7-3-12,9-3-7,4 1-8,-1-6-28,5-1-58,-8-2-83,-3-4-85,-4 5-187,-12 0-151,-11 0-26</inkml:trace>
  <inkml:trace contextRef="#ctx0" brushRef="#br0" timeOffset="29833.35">16593 5910 1410,'-8'5'-25,"8"0"5,4-3 0,2 1 7,9-3-12,4 0 9,7-5 13,14-3-7,5 0-1,11-1 7,8-1-2,2-1-4,4 4-4,1-3-16,-5 5-42,-3-2-72,-9 4-192,-8 1 149</inkml:trace>
  <inkml:trace contextRef="#ctx0" brushRef="#br0" timeOffset="29998.92">16863 6432 978,'13'5'-5,"7"-5"0,4 0 2,9 0 4,10-5-3,7-2 0,10-1 0,4-1-27,2-4-66,15-3-190,-10 2 198</inkml:trace>
  <inkml:trace contextRef="#ctx0" brushRef="#br0" timeOffset="30320.05">17499 7877 893,'44'-17'56,"2"-1"-6,5 6-8,2 2-5,3 0-1,5 0-14,-1 3-29,3 1-32,-9 1-43,-7 1-111,-1 1-85,-9 3 205</inkml:trace>
  <inkml:trace contextRef="#ctx0" brushRef="#br0" timeOffset="30484.62">17636 8310 966,'4'8'66,"5"-1"-3,8-3 6,6 2-1,7-1-6,4 0-7,13-5-3,7 2-8,2-2-6,14 0-23,3 0-52,1 0-73,-4-2-175,-4 2-78,-9-3 124</inkml:trace>
  <inkml:trace contextRef="#ctx0" brushRef="#br0" timeOffset="41745.84">1928 12789 984,'4'11'34,"-4"-2"2,7 0 26,-4-2-5,8 1-5,-2-1 3,1-5 4,4 3 4,2-10 7,0 3 1,9-5-1,-2-5 0,-1-2 0,8-1 2,-6-2 1,0-3-2,-1-3 0,-6 0 5,0-2 1,-8 4-1,-2-5 1,-7 1-6,-3 1-6,-4-2-1,-3 6-4,-3 0-7,-4 5-4,0 3-4,-7 2-5,5 7-7,-1 6-3,-3 1 0,3 7-2,0 4-1,-1 0 4,5 10 1,2 0 1,5 4 6,1 7 5,6-4 0,4 3 3,6 0-4,1 0 0,2 1-9,11-2-2,2 4-1,6-3-6,4-3-1,2-2-1,1-5-6,3-3-19,0-1-32,1-4-39,-5-12-43,4 5-52,4-5-43,-8-5-69,1 0-133,-1-5-77,-3-2-87,-3-1-78</inkml:trace>
  <inkml:trace contextRef="#ctx0" brushRef="#br0" timeOffset="41906.24">2936 12897 1689,'11'0'73,"-2"0"5,4 0 39,-5 8 26,1 4 2,1 3 3,-4 7-6,4 8-2,-2 3-7,-2 5-11,-3 4-4,0 8-19,1 0-6,0 0-12,-1 3-14,0-3-39,1-3-52,-4-4-60,0-1-77,2-2-89,-2 1-185,4-7-81,-4 1-146,3-8-158</inkml:trace>
  <inkml:trace contextRef="#ctx0" brushRef="#br0" timeOffset="42465.25">4113 12412 1795,'10'-7'-1,"-3"-3"1,0 2 3,2-2-2,-5-2 4,7-3 3,-5 0 3,-3-3 8,0 3 14,-6-5 9,3 0 0,-6 0 6,-2 0 8,-2 3 2,1-3 6,-5 7-6,-2-1-6,-5 3-6,-2 7-3,4 4-4,-5 3-6,-3 6-2,-3 6-6,3 4 0,1 7-1,-4 4-3,5 1-3,7 5 1,1-3-4,4 2-1,2-3-1,5 2-4,1 0 0,10-5 2,1-1-6,1-1 1,5-1-1,6-7 1,4-1-2,3-6-2,0-4 0,3-4 0,-1-4-1,3-4 1,0-1-1,0-3 4,0-1-4,-6-1 1,6-5 4,-14-1 8,4 2 8,-4-1 2,-5 0 0,2 0 11,-2 5 9,-5 0 2,4 0-6,-7 2-3,3 1-6,-2 7-1,3 2-4,-4 5-5,4 5 3,-1 8-6,5 1-3,-1 7 3,2 4-3,12 3-1,-4 5-30,0 0-32,7 1-34,-1-2-36,4-2-32,4 1-42,-1-10-48,-3-6-116,-3-5-117,3-2-59,-4-6-34</inkml:trace>
  <inkml:trace contextRef="#ctx0" brushRef="#br0" timeOffset="42647.77">4927 12645 1576,'3'-13'67,"1"6"-5,-4 4 4,3 3 20,-3 0 8,10 15-7,-10 5 3,7 3-3,-1 9 4,-2 2 3,2 4-6,1 3-6,3 9-11,-3-3-2,2 6-12,5-3-25,-4 0-32,4-3-45,-1-7-45,4 0-49,-4-10-66,0-11-126,-3 2-346,3-16-171</inkml:trace>
  <inkml:trace contextRef="#ctx0" brushRef="#br0" timeOffset="43033.74">5150 11996 2027,'4'-20'45,"2"14"34,2 6 21,1 5-4,1 8 8,1 4 13,1 10 12,-2 4 19,4 0 7,-1 13 3,1-2-4,-5 3-5,1 0-13,4 2-10,-1 1-17,1-3-7,-1-3-11,-4-7-7,2-1-15,-1-5-12,-4-4-13,5-4-9,-5-2-12,4-7 3,1-2-3,2-5-4,-7-2-3,5-6 1,-2-5-4,-2-1-1,-1-7 0,2 3-3,-2-7 1,4 4-4,-4-2-1,8 1 1,-4 1-1,4 4 1,-1 0 5,4 2 2,-1 5 7,1 2 6,2 6 11,2 7 4,-1 5 0,-1 8 1,5 1-1,-7 6-17,3 10 0,-3 3-4,-8 4 0,1 1-14,-4-1-24,-6-4-30,0-1-41,-2 1-35,-8 4-70,0-14-76,-10 5-114,2-9-248,-1 0 27,-8-3 72,0-6-144,-3-5-173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v"/>
        </inkml:traceFormat>
        <inkml:channelProperties>
          <inkml:channelProperty channel="X" name="resolution" value="3225.09839" units="1/cm"/>
          <inkml:channelProperty channel="Y" name="resolution" value="4300.13135" units="1/cm"/>
          <inkml:channelProperty channel="F" name="resolution" value="0" units="1/dev"/>
        </inkml:channelProperties>
      </inkml:inkSource>
      <inkml:timestamp xml:id="ts0" timeString="2021-09-01T02:42:42.55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928 960 1352,'7'-3'178,"-3"1"-66,-1-1-11,1 1-18,-2 2-4,-2 0 29,5 7 10,-2 1 5,-3 4 5,2 6 12,2 4 15,-4 3-6,3 10 9,0 5 20,1 13 10,2 0 2,2 4-1,-6 13-8,8-1-8,1 4-8,-2-3-10,5 0-10,0-5-10,6 2-11,-7-5-13,0-11-9,4-3-13,-1-3-7,1-5-9,-4-7-6,1-4-6,-4-4-5,4-2-4,-1-5-6,0-6-4,0-5-1,5-2-5,-6-7-4,6-3-1,-6-8-6,1-8-1,-2-8-5,-1-5 0,-7-14-4,0-3-1,0 0-3,-3-2-2,0 3 3,0 0-4,0 7-4,0 7 1,5 4-1,-5 5-3,3-1 0,-3 6-2,0 0 1,0 7-2,3 5 2,4 2-1,-4 8 0,3 2 3,5 10 2,-1 4-3,-1 6 3,5 9 2,2 1 9,1 9 0,-1 1-5,2 3 5,2-3 0,3 3 0,-3-6 0,7 0 6,0-2-4,-1-6 2,1-7 1,-1-2 4,4-5 4,3-8-3,-4-5 0,1-5-7,0-7 1,0-8-5,0-9 1,-2-9-1,-1-16-2,-4-11-4,-5-6 6,-3-1-6,-5 4-6,-2 7-16,-6 4-18,2 5-17,-4 6-16,0 3-16,-4 5-37,2 7-45,-1 1-39,-5 4-32,1 5-34,-3-1-36,5 8-35,0 2-43,-5 3-103,7 3-137,0 2 37,3 0-222,0 0-293</inkml:trace>
  <inkml:trace contextRef="#ctx0" brushRef="#br0" timeOffset="261.29">3563 1719 2138,'7'3'-56,"-4"2"33,0 2 46,0 2 35,2-1 22,-5 4 26,0 2 18,-5 6 10,2 3 16,0 2 7,0 10 6,-1 2-3,-2 3-8,3 10-12,0 1-15,-2-2-11,5 1-9,-3 1-12,3-9-11,0 0-14,0-4-36,3-1-50,2-2-49,-2-10-46,0 0-47,0-5-32,4-8-48,2-1-45,-1-5-75,1-6-102,1-6-27,-2-5-103,5-9-91</inkml:trace>
  <inkml:trace contextRef="#ctx0" brushRef="#br0" timeOffset="485.57">4123 1235 1644,'20'-17'7,"-10"1"19,4 6 18,-11 5 22,7 3 24,-4-1 12,-1 8 20,1 2 14,0 5 13,1 9 3,4 9 3,-2 2-4,-2 6-6,2 11-13,-5 0-12,6 3-13,-6 3-12,5-3-11,-2 3-14,0-2-23,0 0-43,-1-4-37,-3-8-43,4-1-55,-3-5-42,-1-3-39,-3-4-38,-3-6-133,-5-2-117,-1-2-143,-1-5-140</inkml:trace>
  <inkml:trace contextRef="#ctx0" brushRef="#br0" timeOffset="680.29">3896 1700 1919,'7'-15'48,"0"0"29,7 1 27,-2 2 11,8 3 0,-1-4-3,9 4-5,2-3-1,7 0-20,3 0-12,3 4-8,1-1 0,2 4-11,5 0-17,-1 0-36,-1-1-33,2 5-39,-2-5-37,-2 1-37,0 4-30,3-7-43,-6-4-81,-6 6-104,0-2-158,-6-2-63</inkml:trace>
  <inkml:trace contextRef="#ctx0" brushRef="#br0" timeOffset="891.87">4987 1226 1552,'7'-6'11,"-1"0"44,3 4 36,2 4 27,6 4 24,6 1 22,4 4 23,3 3 12,7 9 18,3 4 14,6 8-1,-2 8-13,-4 2-15,-3 2-22,-4 7-16,-3 0-19,-7 3-12,-10 3-14,-5-5-22,-8-1-31,-11 0-42,-8 6-54,-11-3-54,-17 12-59,-17-6-68,-9 0-64,-17-13-84,-14-2-172,-9-6-40,-17-8 68,-6 0-122,-11-12-123</inkml:trace>
  <inkml:trace contextRef="#ctx0" brushRef="#br0" timeOffset="1288.35">1898 945 1727,'7'-5'16,"0"3"7,-1 2 7,-6 0 20,-2 9 15,-2 4 14,-6 7 11,-6 7 7,-4 10 3,-14 11 1,-11 27 2,-6 10-7,-3 7-5,1 7-8,2 0-9,5 6-7,6 0-7,10-2-17,10-1-37,10-20-50,7-12-61,13-4-59,6-4-56,4-7-144,14-8-119,9-4-69,7-7-53</inkml:trace>
  <inkml:trace contextRef="#ctx0" brushRef="#br0" timeOffset="2040.34">7088 1780 1496,'10'7'-27,"4"-2"23,-5 0 24,1 0 9,1-2 15,-5 1 15,1 1 11,-1-1 16,2-4-1,-2-6-10,-3 3 2,4-4-7,-4-6-3,3-1-2,-6-4-1,5-8-2,-5 0-4,0-3 1,3-5 6,0 5 3,-3 0 11,0 7 11,3-1 0,-3 7-1,0-2-9,0 5-10,3 1-5,-3 7-3,-3 2 0,3 3-2,3 13 9,-3-1-1,0 3 2,0 8-1,4 2 6,-4 2-9,0 3 2,3 3-4,0 2-5,5-1-6,-5-1-8,7 0 4,-4-4-6,8 2 2,-1-4 0,4-4 4,-1-5 10,4-4-7,7-2 2,-3-4-3,2-5-6,0-3-2,1-6-3,6-6-4,-6-6-2,3-1-4,-3-14-5,0-3 1,-7-3 6,0-3-3,-3 2-3,-1-1-2,-6 9-4,0 2-1,-3 5-3,-1 0 1,1 5-3,-3 0-3,-4 5-6,0 3-7,-9 2 2,1 7-1,-2 1-3,-2 4-4,4 3 4,-2 3-2,7 1-2,-6 2 2,7 2 0,4 1 3,7 1-4,-3 5 5,7-3-2,1 4-1,4-1 6,4 2-2,-3-1 0,0 0 2,2 2 0,-3-4 2,-2 5-3,-2-2 4,-5-2-2,-2 3-2,-7 2 0,-4-3-8,-2 0-30,-9 2-31,0 0-40,-9-2-37,-2-1-41,-7-1-44,-1-3-60,-5-7-66,-5 0-137,1-8-73,-4-2 37,-3-5-115,0-7-143</inkml:trace>
  <inkml:trace contextRef="#ctx0" brushRef="#br0" timeOffset="2168.99">6911 1187 1877,'21'-30'23,"2"8"27,3 2 17,0 5 1,-2 5-6,3 0-10,0 3-11,0 2-37,0-1-48,3 6-56,0-2-88,-8 2-203,2 2-127,-7 0-21</inkml:trace>
  <inkml:trace contextRef="#ctx0" brushRef="#br0" timeOffset="2849.54">9723 1677 1443,'3'3'3,"4"-1"14,-4 1 27,3 0 21,-1-3 14,-5 0 8,6-8 6,0 1 2,-2-4-3,-1-1-1,-3-6-3,2-1-4,-2-5-4,0 2 1,-2-3-2,-1 3 0,-4-1-6,0 1-5,0 2-7,-2-1-5,-5 6-4,-2 6-1,-5 1-10,2 6-5,-8 7-1,4 4-5,-7 7-2,3 6-4,-7 11 0,4 0-5,4 4-2,-1 3 2,4 2-7,3 1 3,3-4-3,7-1 1,4-6-1,2 5-4,8-11 3,2-1-2,11-1 2,3-5 1,0-7-1,7 0 1,0-6 3,3-4 2,3-4 1,-3-4 8,0-1 6,3-5 2,-3-3-3,-3-6 9,-1-1-4,-3-3 2,-2-5-4,-7 5 9,2 1 0,-7 0 3,2 4 3,-1 3-2,-1 3-4,-2 2-9,-3 0 0,2 10-7,-2 4 1,-1 4-1,3 4-7,1 2 2,3 8-6,3 5 1,4 2-5,7-2 1,3 9-8,6-2-32,4-3-51,2 4-53,5-3-61,9 0-70,-3-10-110,4-3-205,3-1 37,6-7-154,4-3-188</inkml:trace>
  <inkml:trace contextRef="#ctx0" brushRef="#br0" timeOffset="3530.71">12208 1264 1933,'22'-4'20,"-1"4"14,-1 0 35,-4 7 24,1 3 13,-4 6 12,-2 4 15,-2 6 21,1 8 12,-7 0 3,-3 4-1,4 2-12,-8 5-11,4-3-12,0 0-15,0 3-13,-3-4-9,3-2-5,3-1-13,-3-9-10,0 0 0,0-4-5,4-4-9,-4-1 2,0-7-7,4-5-5,-4-5-2,3-6-6,-6-6-7,3-6-4,-4-11-1,0-8-2,-2-17-4,-4-11 1,-4-7-6,5-3-14,-1 2 5,3 4-8,3 10 0,1 3-2,3 12 4,0 0-4,3 7-3,1 5 3,0 5 1,2 6-2,4 3 4,0 5 2,0 5-3,3 2 3,-2 6 1,2 2 0,4 7 3,-4 4 14,4 6 5,-1 6-2,1 2 5,1 10-3,1-1-1,0-1 0,1 7-3,1-5 1,1 3-5,-1-5 2,-4-6-3,-1-5 0,-2-2-1,-1-5 1,-4 0 1,5-7 2,-1-6-2,0-7-3,1-6-1,0-6-1,-5-7 0,5-5-3,-5-13 3,1-4-4,-3-10-1,1 1 0,-3 1-2,5-2-1,-3 4 0,4 10 0,-5 1 1,0 4-6,1 7 1,4 5 3,-1 5-2,2 5-1,2 5 1,2 5-1,2 5 3,-1 2 0,2 8-2,5 8 4,-4 4-1,-4 3 3,5 13-3,-1 1 6,-7 6 0,4 8 0,-4-4-4,3 1 1,-2-1-1,-1-1 0,-3-4-3,0-4-36,0-7-51,0-1-47,0-7-52,0 0-54,-3-8-59,3 1-33,-7-8-89,7 0-173,0-5 39,0-2-189,0-8-234</inkml:trace>
  <inkml:trace contextRef="#ctx0" brushRef="#br0" timeOffset="3849.98">13721 1602 2168,'17'-15'40,"-4"8"34,-2-4 22,-2 6 16,-6 3 14,1-3 2,-1 3 5,-3 2 3,0 0-10,-17 9-5,1 2 0,-4 3 2,-6 7 7,2 4 9,-6 8-5,-3 4-7,6 1-9,0 1-9,3-1-12,5 2-6,4-5-8,13 0-9,-1-8-2,6 1-3,8-6-5,5 3-11,1-6-2,6-7-3,0-5-7,7-2-3,-3-5-2,6-5-5,4-5-3,-4-5-1,-3-5-4,0-8-1,-3-5-7,-7-4-5,-7-3-23,-2-5-15,-11 3-22,-4-1-18,-3 0-27,-3 6-34,-3 2-29,-4 3-33,1 3-37,-5 5-48,12 5-31,-5 1-57,5 3-110,2-1-82,7 7 36,3-1-85,3 3-103</inkml:trace>
  <inkml:trace contextRef="#ctx0" brushRef="#br0" timeOffset="4203.99">14065 1431 1663,'16'12'-6,"1"-3"28,-1 6 34,2 0 23,-6 3 23,2 2 19,-4-1 9,4 4 5,-4 4 0,-1 1-1,2-1-8,-5 2-10,4-5-7,-3-2-10,0-2-16,-1 1-8,1-1-2,-4-6-11,4-2 0,-3 2-2,-1-2 1,3-2 1,-6-5 3,4-2-7,-1-6-4,0-2-5,-3-7-4,0-6 1,0-9-5,0-1-3,3-7-6,-3-2 2,4 2-6,3-1 1,-1 3-2,4 4 0,4 3-7,2 0 1,-2 8-5,5 3 0,-1 8 0,-2 2-4,1 7-1,3 4 3,-5 6-4,3 7 5,-1 7-4,-4 4 4,-1 1-4,-4 10 3,2 1-4,-6-1 0,-1-1-8,0-3-31,-1 1-35,3-6-40,-5-4-41,0-3-43,0-3-53,3-7-56,-3-5-134,0-3-120,0-7 35,0 0-93,0 0-108</inkml:trace>
  <inkml:trace contextRef="#ctx0" brushRef="#br0" timeOffset="5121.54">14949 1492 1783,'13'-5'29,"-3"0"17,0 3 18,-4 2 19,-6 5 16,4 4 2,-8 3 2,1 5-4,-3 5-2,-4 0-5,-1 6-7,-2 4-13,3 0 1,0 4 0,-3-1-13,3 2-2,0-2-3,3-2-13,1-1-1,6-6-2,0-2-1,6-4-11,4-2 1,4-5 1,2-4-9,1-6 3,-1 0 1,5-9-2,2 2-4,0-10-9,0-3 7,-2-8-5,-5-3 0,1-1 0,-7-5-4,-3-5-6,-4 3-9,-3-1 1,-3 3-15,-7 1 1,0 3-6,-4 6-3,-2 3-1,2 4-4,1 1 6,3 3-2,0 1 6,0 3-1,4 4 5,-1-3 3,10 3 2,1-2 0,5 2 5,1 2 8,4-2 2,6 1 7,-1-2 5,8 0 2,0 0 3,3 0 0,0 1 3,0-2 0,-3 5 4,3-4-7,0 4-7,-3-1 9,-5 3-1,-1 0-4,-1 3 1,-1-1-6,-1 6 2,-6 2 3,1 4-3,-3 2 0,-2 4 3,-4 2 0,-1 4-2,-3 1 8,0 9-4,0-2 7,-3 4-3,3-1 5,0 4-5,3-4 6,0-2 0,4 0 2,6-3 10,-1 1 5,9-9 7,2 0 0,3-4 3,4-6 7,4-2-3,7-4-3,-5-5 0,1-6-4,6-2 6,1-5-14,2-8-6,1-1-2,-4-9-2,-5-4-4,-2-1-1,-9-5 3,-4-1-5,-6-1-1,-11 7-8,1 1-1,-11 5-3,-2 3-1,-11 5 1,-3 7-8,-3 4 1,-4 5 2,-3 6 3,0 5-2,0 4 1,-3 5-6,6 0 1,0 4 3,4 1-1,3 3-1,6-1-2,5-3 3,2-1 1,4-3 0,9 4 3,4-6 4,4 0-3,2-6 1,8-1 2,-1-4-3,1-4 1,6-1 1,-3-4-1,6-8 0,0-2 0,-3-6 1,7-11 4,-7-2 4,0-12 5,0-9 0,-4-3 3,-9-8 3,6-26 4,-9 11 6,-1 14 11,-10 10 19,0 1 8,-3 13 15,4 4-1,-4 1-8,0 11-10,0 5-6,-4 7 0,4 10-3,-3 7 1,3-2-5,-3 25-3,9 2-4,-2 8-3,10 14 2,-2 14-25,9 5-6,6 22 1,-5 3 0,2 0-12,3-1-19,-10-17-36,-8-10-58,4-3-35,-5-10-30,-3-4-44,3-7-48,-8-9-53,0-5-65,-8-4-128,-2-6-159,-2-7 46,-9-3-315,-6-7-413</inkml:trace>
  <inkml:trace contextRef="#ctx0" brushRef="#br0" timeOffset="5255.47">15216 1172 2731,'-30'-15'10,"9"6"13,4 0 5,4 1-5,7 4 1,3 2-11,-4-4-65,7 4-117,-10 4-284,-7 1-25,-16-3-100,-31-5-80</inkml:trace>
  <inkml:trace contextRef="#ctx0" brushRef="#br0" timeOffset="8491.67">1325 4480 734,'-9'-5'191,"2"2"-88,0 1 2,3-1 9,4 2-9,4-2-16,3 0-10,0 3-7,2-2 2,5 2-1,2-4 2,5 4-2,2-2 2,3 0 1,4-2-2,4 3-2,-1-4-3,7-1-5,0-1-2,1 0-4,-2-1-3,-5 1-5,-1-1 2,-3 3-5,0 1-7,-3-1-2,-1-1-4,-2 4-5,-8 2 4,-2 2 2,-2 4-1,-1 3 3,-8 6-1,1 5 2,-4 5 0,-7 8-7,-6 3-3,-4 8 1,-4 8-6,-5 2-5,-4 2 3,-6 2-4,-8 14 1,-5 1-1,-5-3-4,10-16-1,4-6-6,1-5-4,2-9-3,0-3-8,3-4 1,8-5-7,-1-4 0,8-4-1,1-8-2,6 0 0,1-5 2,4-2 0,7-2 3,0 3 2,14-8 0,2 1 7,5 1 11,6 1 3,3 1 5,6-1 1,1 2-1,2 3-2,8 0 1,1 5-2,1-2-1,1 4 1,10-1-2,-9-1-5,-2-1-16,1 4-20,0-5-34,-6-2-26,2 2-20,-2-6-16,-8 2-23,7-5-9,-5 4-1,1-8-1,-5 2 0,-4-2 7,-3 0 22,-4 0 31,1 0 31,-5 1 34,1 1 29,-4 4 21,-2-4 29,-1 2 17,-2 0 9,-1 5 13,-4 2 13,4 2 23,-6 6 4,2 0-3,-2 6 0,-4 3-5,3 3-1,0 8-3,0 0-10,-3 5-4,4 3-9,-1-2-7,1 2-7,-1 1-11,4-1-12,-1-5-34,4 4-45,-6-6-45,6-3-48,-4-2-49,4-2-36,-3-8-49,3-2-172,0-7-241,4 0-163</inkml:trace>
  <inkml:trace contextRef="#ctx0" brushRef="#br0" timeOffset="8710.09">3002 4587 1881,'24'-30'17,"-4"8"-1,-4 4 11,2 6 30,-2 2 17,0 7 12,-2 3 6,3 5 7,0 7 4,-4 4-1,4 12-5,-1 3-5,-2 10-3,2 4-8,1 5-10,-4 2-4,1 9-7,-1-2-25,-3-6-37,0-1-38,0-3-36,-4 0-37,1-9-27,0-3-23,0-5-30,-7-4-77,0-6-128,-7-2-198,0-6-95</inkml:trace>
  <inkml:trace contextRef="#ctx0" brushRef="#br0" timeOffset="8882.76">2990 5015 1670,'0'-23'9,"2"2"9,13 5 22,-2 1 35,7 0 13,-1 6 5,11-5 5,3 2 4,5 2-3,5-3-5,0 3-9,4 0-7,-1-2-12,1 2-28,4-3-37,-8 3-35,7-5-34,-4 0-23,5 3-34,-9-3-26,2-3-58,3 1-142,-14 2-202,4-3-55</inkml:trace>
  <inkml:trace contextRef="#ctx0" brushRef="#br0" timeOffset="9083.67">4130 4347 1574,'10'-5'7,"-4"2"36,9 6 36,4 0 28,1 4 16,1 0 9,12 5 19,0 8 17,10-1 9,-3 5 6,4 5 2,6 10-8,-7 4-10,-3 7-13,-4 7-23,-12 8-8,-7 3-11,-8 2-16,-12 5-24,-6-1-37,-12 29-40,-15-8-41,-8 0-27,-23-10-65,-6-5-75,-10-2-65,-14-6-127,-10-5-134,-11-4 30,-14-8-100,-8-5-108</inkml:trace>
  <inkml:trace contextRef="#ctx0" brushRef="#br0" timeOffset="9541.79">1388 4088 1643,'0'0'-18,"0"0"22,0 0 5,0 0 9,-9 9 11,2-1 11,0 1 9,-3 7 6,-6 0 19,-1 16 8,-10-1 1,-6 17 0,-4 8 1,-6 26 7,-7 8 0,2 5 2,3 8-4,0 1-3,3 5-7,1-1-11,12 0-3,1-3-6,8-7-7,10-16-5,10-14-3,5-11-11,8 6-21,7-8-24,2-13-33,10-4-34,-2-4-47,6-9-58,-9-7-116,6-7-187,-6-6-163,-5-5-147</inkml:trace>
  <inkml:trace contextRef="#ctx0" brushRef="#br0" timeOffset="9847.97">1202 5210 1700,'0'-2'-53,"0"2"12,0 0 31,0 0 25,-3-4 27,3 4 15,3-2 10,-3 2 4,3-6 14,4 2 7,6-6-1,0-2 0,11-5-2,3-9-7,12-1-9,5-13-7,6 0-3,0-3-14,20-17-36,-4-2-53,2 2-67,2-5-79,-7 5-214,0-2-250,-17 9-145</inkml:trace>
  <inkml:trace contextRef="#ctx0" brushRef="#br0" timeOffset="10787.47">6441 4732 1096,'10'-7'276,"0"2"-116,1 0-49,-8 2-12,0 8-9,-3 3-4,-3 1-2,-8 11-2,1 1-2,-3 9 4,-4 3-2,4-1 0,0 2-5,0 7-6,2-3-8,1-4-6,4 1-4,-1-2-7,7-3-3,0-4 1,4-2 2,5-2 3,1-1 2,7-7 7,3-4 1,3-2-9,1-6 3,2-4-6,4-6-3,4-2-7,-1-4-2,-3-7 0,3-4-7,-3-2 2,-3-8-10,0 2 4,-8 3-8,-2 0 3,-4 2-1,-3 6-2,-3 0-11,-7 3 12,0 3-4,-7 3-10,1 6-3,-3-1-7,-2 8-8,-3-2-1,1 4-2,4 3-4,-4 0 2,5 0-1,2 3 1,6-1 3,3 4 6,2-2 0,6 1-2,3 3 6,6-1-2,4 1 3,-5 0 3,4 4-3,-3 0 7,-3 0-5,1 3 3,-13 1-15,-1-1-36,-8 0-41,-6 0-45,-3 2-54,-9-4-95,-12-1-170,0-1-50,-2-4-62,-5-3-69</inkml:trace>
  <inkml:trace contextRef="#ctx0" brushRef="#br0" timeOffset="10907.15">6214 4590 1655,'27'-33'0,"-3"9"-3,6 6-2,-4 5-8,4 3-30,4 5-52,-4 0-134,3 5-202,7 0 59</inkml:trace>
  <inkml:trace contextRef="#ctx0" brushRef="#br0" timeOffset="11358.27">9135 5121 1344,'51'-26'64,"-4"6"6,-11-5 23,-2 0 9,-1-5 5,-3-3 5,-7-1-7,-6 1 0,-3 3 2,-8-2-5,-6 6-7,-3 1-4,-7 6-11,-7 1-7,-7 5-4,-2 6-6,-8 7 2,-9 7-5,-7 7-3,1 6-8,-11 9 2,0 5-6,6 4-8,3 3-2,5-2-4,6 5-3,10-8-3,6 3-1,11-8-2,6-1 0,7-3-4,7-4-1,6-5 3,4-3-6,10-3 1,-1-6-5,8-5-1,2-2 1,4-5 0,1-3 2,-1-8-5,7-2-1,-11-4-1,1-4-3,-4-3 1,-6-4 2,-7-2 7,-4 6 9,-2 3 2,-1 2 4,-3 2 1,-3 5-9,3 1 0,-4 5-1,1 4-12,0 8 6,0 8 0,2-1-2,2 11 1,5-1-11,8 8-4,-1 0-16,11 5-28,2 2-37,4 2-56,7 0-65,-4-4-125,17 3-237,2-3 72,13-4-122,4-5-115</inkml:trace>
  <inkml:trace contextRef="#ctx0" brushRef="#br0" timeOffset="12214.24">11833 4853 1699,'33'-15'-19,"-5"2"33,-2-5 30,-2 1 23,-4-1 7,0-2 8,0 0 3,-4 0 9,1-1-5,-7-5-3,1 3-1,-5-2-1,-3 3-9,-3-3-1,-3 2-6,-3 1-5,-8 2-5,-2 4-7,-8 2-5,-3 5 3,-3 3-9,-3 9-4,-4 4-4,-4 3-3,1 10-3,1 1-4,3 11 2,2-1-4,4 5-1,7-1-3,9-5-2,4 2 1,4 1-1,8-5 0,9 1-2,3-1 1,5-6-1,5-2-1,6-2 1,0-5-3,0-8-2,2-1-1,2-4 2,-4-1-1,4-5-1,2-2 6,-6-7-2,0 0 4,0-2 1,-3-3 3,-4-3-7,-2 1 3,-5 2 4,-2 0 6,-1 2 5,-3 1 8,0 2 3,-3 6-2,-1-3-5,-3 3 0,0 4-5,-6 2 5,3 3-5,0 0-3,-9 8-1,9-1 2,-4 4 13,4 4 6,4 4 9,-4 1 7,6 5 10,0 5 3,5 6-5,-1-2-6,4 12-3,-1 0 2,4 2-4,-1 11-3,-2 0-3,-5-7-5,1 3-3,-3 1-5,-3-4 0,-4-2-5,-4-2-1,-3-7-3,-3-3-3,1-3-3,-8-2-2,-1-3-4,-1-8 0,-1-1-5,-1-9-7,-1-3-15,-2-9-17,1-1-14,-1-11-7,2-9-28,1-9-19,4-11 5,4-1 3,4-8-2,9-3-3,3 2-5,3-2-14,7-1-24,4-4-30,7 2-43,6 6-42,0-3-69,6 6-158,-2 10-86,-4-1 58,3 6-38,-3 2-46</inkml:trace>
  <inkml:trace contextRef="#ctx0" brushRef="#br0" timeOffset="13525.49">12647 4620 1576,'7'-3'5,"-4"6"12,5-1 25,-5 1 14,3 0 10,0 4 6,1 3 8,4 0 7,1 2 0,3 4 0,-3-2-5,2 6-4,3-3 0,0 9-5,-4-6-2,-1 5-6,2-1-3,2 2-2,-5-6 0,2 1-4,4 0-5,-1 2 4,-2-6-4,5 1 3,-1-1-4,2-2-3,-1-5 1,2 2-5,-1-4-3,-4 1 4,1-5 4,-4 0 1,-2-6-3,-5-4-4,-2 0-7,-1-9 1,-3-3-10,0-6-4,0-7-2,-3-5 3,3 0-12,0-2 2,6 3-4,4-2-5,0 1 1,10 2 1,3-4-2,4 4 5,6 1-3,7 0 2,7-2-7,-1 8 1,0 2 4,3 0-4,-6 7 2,-1 0-2,-1 4 7,-8 6-8,-3 4 3,-9 1-1,-2 9-3,-8-2 1,-1 6 1,-10 5-1,-4-1-4,-2 10 3,-5 0 4,-2 9 5,-7 2-6,0 5 3,-4 2-4,1-3-1,0 5 1,2-1 3,2-6-3,2 1-2,4-6 6,2-2-3,2-3-6,6-4 4,3-1 1,6-4 1,0-3 3,8-3 1,2-2-8,5-3 4,-1-4-1,0-3 2,0-3-1,3-4-1,4-3 0,-3-5 0,-2-5-3,-2-5 2,-3-2 2,-4-3 0,-3-3-3,1 4 0,-4-4 4,-5 8-5,5 0 3,-4 0-4,1 5-2,-1 0 8,1 0-7,3 2 2,-5 3 3,12 0-2,0 0-2,2 3 4,4-1-6,0 3 2,0 3 1,3 2-3,1 0 6,0 2-5,-5 6 6,1 0-4,4 1 1,-5 4 1,-2 2-1,-1 5-2,2-1 2,-9 4 3,2 2 2,-1 3-8,-4 3 4,0-5 0,5 1 0,-4-2 10,-1 4-1,0-5-8,2-1-2,-2 0-2,1-6 2,3 0 8,0-4 2,3-3 1,1-3 2,2-7 0,4 0 1,4-7-1,2-5-3,-3-7 0,1 0-1,0-1-8,-1-5 7,-8 5 3,3-1 4,-6 6 14,3 3 0,-5 0-1,0 2-6,0 1-2,-3 10 2,-4 2-5,-3 2-2,0 0 2,3 12 2,-3-1-6,0 1 0,-3 3 2,6 2 0,-3 5-2,2 2 3,3-2 8,5-1 1,0 3 6,5 1 5,5-5 2,5 0 4,5-2-1,3-9-1,7 1-2,-7-7-5,5-3 0,-2-8-6,4-4-3,-4-5 1,1-6-5,0-7-1,-3-3-1,-4-4-4,-7-8-3,-7-3-2,-2 1 0,-7-1 2,-1 8 2,-3 3 18,-3 4 5,4 7-4,-1 2-4,-6 9-2,3 8-1,-4 4 5,-2 8-3,3 3 2,3 4 0,0 12 6,0 2 8,3 7 8,3 4 13,1 9 5,3 1 7,0 5 1,3 1 2,4 8-2,-1 2-8,5-2-7,2 1-9,1-3 3,-5-4-8,8 1-8,-7-11 3,4-2-6,-5-8-6,-2-3-1,-4-4 3,1-3-8,-4-6 3,-1-3-3,-1-7-3,-5-5-3,-1-10-5,-2-1-5,-2-13-12,-4-10-10,-5-13-8,-2-7-7,-1-11-4,5-8 3,-1 7 4,7 7 0,-2 0 5,13 8 0,-5 6-2,4 4 8,5 4-4,1 6 3,9 3 2,-3 3 2,-2 8-2,3 1 6,0 4 1,-3 6 3,-4 2 2,0 5-2,-4 5-2,-1 2 1,-6 9-1,-7-1-6,-2 4-24,-3 7-43,-10-2-44,-8 5-36,3 2-48,-5-1-53,-5-7-66,3-3-84,-9 0-207,-5-4-37,10-12 79,-2-5-323,2-1-379</inkml:trace>
  <inkml:trace contextRef="#ctx0" brushRef="#br0" timeOffset="13663.13">15892 4391 2649,'34'-8'11,"-8"2"9,-2 0-4,-8 2-22,1 2-83,-10-1-136,-4 0-278,-3 3-134,-24-2-135</inkml:trace>
  <inkml:trace contextRef="#ctx0" brushRef="#br0" timeOffset="20744.24">315 6684 1765,'0'0'-105,"0"0"14,0 0 7,0 0 7,0 0 8,0 0 16,-20 6 1,10-6 14,0 0 16,0 2 4,0-2 18,0 0 14,0 0 12,-4 3 10,4-6 6,0 6 16,0-3 13,0 0 6,0 0 4,4 0 5,-1 0 3,-3 0 5,3 2 4,1-2 5,2 0 5,-2 0 2,6 0 3,-7 0 5,3 0-5,4 0 1,0 0 7,-3 2 2,3-2 7,0 0 6,7 3 7,0-3 6,-1 2 3,4 2-1,-1-2 0,2-1 2,6 5 5,3 0-3,7 0-1,3 2 1,13 2-3,4 0-2,13 3 3,16 0-1,8-1-8,6 3 0,33 2-7,1-2-9,2-3-3,5 1-5,-22-2-42,25-2 1,-1 1-5,0 0-7,5-5-7,-2 0-5,-20-2-4,-5-1-8,33 0-5,-27-2-11,-11 0 6,1 0-9,-4 0 3,-3 0-6,-5 0-2,0-2 1,-5 2-3,-13-2 2,3-3-7,-7 2 0,0-2 1,1 0-4,-1 3 2,-2-6 9,-1 6-2,-4-3 1,-4-1-3,6 2-3,-6-1-2,-7 0 3,1 1-8,-2 1 4,0-1-3,-5-1-2,5 3 2,-4 0-4,0-1-1,3-2 4,-3 2-1,7 1-5,-4-1 8,10-1-9,5 1 2,-5 1 2,2-3-1,3 0-4,-2 2 3,2 0 2,2 2-4,-1-2 2,-2 1 1,4-1-3,2 0 4,-4 3-2,2-2 12,5-2-15,5 4 0,-2 0 4,15-1 4,3-5-8,-1 4 7,7-1-7,1-1 1,-1-1 2,38-1 2,-2-1-5,-2 0 0,-1-3 0,2 3 2,-2-4-1,1 2 2,0-2-2,6 4 2,0-4-2,2 2-1,-3-4 1,8 1-3,4 2 5,2-3-2,5-2 12,-1 5-15,6 0-4,-2-2 1,-1-3 6,5 4-11,-2-4 1,4 1-6,-7 1 1,1-2 1,-1 2 0,0 1 4,5 2 0,-5 0-1,1 0 3,-4 1 0,-7 4 0,0-2 0,-7-1 0,-1-1 4,-9 5 1,-16 1 3,-17 1-4,4-1 0,0 0 4,0 3 0,-1-2-5,34-3 10,-7-2-7,-16 2 0,-13 2 5,-4-2-4,0 5 2,1-4-6,-2 1 7,-2 1-2,-7 2-1,3-3 1,-16 0-2,3 2 1,-3-4-1,-4 4 6,1 2-9,-1-4 3,-3 3 5,0-6 0,0 3-1,0 1-2,-3-3 0,3 0-3,0 2 4,-1-2 5,-2 1-1,3 1-5,4-2-5,-4 0 1,3 3 4,4-4-3,0 5 4,13-4-2,0-1-1,0 5 7,2-4-6,6 2-1,-2-1 4,2-1-1,1 3 2,1 0-7,4-1 16,2-2-12,-3 2-1,37-2 5,-22 1-6,-16 1 3,3-2 0,34 3 0,-19-3 1,21 2-7,-2-1 2,2-1 4,-1 2 1,4-1-10,-5-2-1,5 4 4,0-4-4,-8 1 0,-13 3-4,18-1-5,-21-2-6,-14 2 6,38 1 2,-7-1 0,2-1 5,2 1 0,-22 1-1,-12-1 1,37 1 3,-27-1-5,-14 3 4,1 0-2,-2-2 8,1-1-3,0 3-3,-3 0 2,1 0 6,0 0-2,-2-3-5,-2 6 4,4-6 1,-12 2 5,-9-2-9,1 3 2,-2 0 1,-3-2 2,1-1 0,-3 0 0,-1 2-1,1-4 3,-4 4-2,0-1-5,-3 2 11,3-4-3,-7 2 1,-6 2-4,0-3-2,-6 6 4,4-6-6,-1 6 4,-4-3 3,-1-3 0,2 6 0,-9-3-2,9 2-5,-8 2 2,4-4 1,-1 2-5,1 4 4,4-5 7,-8 2-7,4 0 2,-1-1 0,4-2 0,0 0 1,-6 0 2,9 3 2,-3-3 3,0 0-5,0-3 1,3 1-7,4-1 6,-7 0 1,7 2 0,6-4-1,4 2 2,-4-3-6,0 1 6,1 3-2,-14-3 7,7 2-9,-11-2 0,4 2 1,1-1 1,-8 1-1,4 1 0,-4-3 5,-8 5-6,3-5 1,-6 2 2,-2 0-5,-2 3 11,2-1-13,-13-2 5,9 3-1,-9 0 2,-4-2-3,4 2 6,-4-3-3,4 3 5,-10 0-8,6-3 1,-3 3 1,4 0 3,-1-1 2,1 1-6,-5 0 1,4 0 2,4-5 3,4 5-3,-5 5 2,-2-10-1,5 5-5,5 0 2,-7 0 3,-1 5-1,4-5-2,4 0 3,-5 0 1,5 0 2,-4 0-6,7 0 5,-8 0 3,5 0 3,-1 0 0,0 0 4,4 1-4,-7-1 10,4 0 3,-5 0-5,1 0 0,4 0 3,-4 0-6,3 3 11,-9-3 3,5 0 1,-3 0-6,-2 0 9,0 0-6,-2 0-2,3 3-2,-2-3-4,0 0-1,-6 2-2,3-2-1,-4-2 2,5 4 0,-8-2-9,7 0-12,-4 3-31,5-6-37,-8 3-44,7 0-52,-10 0-96,0 0-100,-13-8-112,-14 2-325,-23-1 59,-78-10 105,-48-3-495,-50-6-600</inkml:trace>
  <inkml:trace contextRef="#ctx0" brushRef="#br0" timeOffset="-207995.03">1787 7412 1152,'-2'-2'53,"2"2"-20,-6-3 15,3 0-2,-1 3 5,-2 0-1,6 0 6,-9 0-5,9 0 7,-8 0 8,5 3 6,-4-3 3,1 3 6,-2-1 6,-1 1 5,2 2-6,-4 2 5,-2 1-4,1 2 2,-6 5 1,1 4 2,-2 4 6,-1 7 4,-7 5 9,3 5 5,-2 13-2,0 5-1,2 6 1,-3 24 4,7 4-10,4-9-5,6-8-9,3 2-8,3 0-11,4 4-3,11 20-7,2-5-3,0-13-12,4-16-8,0-1 5,6-3-5,0-4-8,4-2-1,0-2-4,-3-13 3,1 1-9,2-5-7,-3-6-27,-1 0-42,-2-6-40,-2-4-41,-2-7-43,-1-3-57,5-3-56,-12-4-126,4-5-146,-2-5 33,-5-7-154,2 0-176</inkml:trace>
  <inkml:trace contextRef="#ctx0" brushRef="#br0" timeOffset="-207282.87">2846 7877 1867,'16'-12'-44,"-5"0"7,-3 1 29,1 1 12,-3 0 10,-3 3 12,1-1 13,-4-2 10,3 3 5,-6-1 2,3-1 13,-4-3 2,-3 6 4,5-2 4,-7 1 4,4-1 0,-5 1 1,4 4-8,-5-1-3,-2 1-4,-2 0-9,0 6 3,-2-3-1,-2 7 1,-8-2-5,3 3 4,-6 6-1,0 4 1,0 2 0,-6 10 3,2 6 0,-2 6 2,2 6 7,4 3-1,4 7 2,6 0-3,2 2 7,6 2-10,2 0-7,2-7-6,5 1 0,6-1-7,5 0-3,2-5-2,7-5-2,2 0-7,8-5 4,3-3-3,6-4 1,1-6-6,7-4 2,-5-7-5,2-4-2,-1-3 5,3-6-7,-8-1-1,10-7 0,-5-3-1,1-1-5,-6-7-3,5-6 2,-3-3-1,-7-5-6,0-2 2,-3-9 0,-3-1-4,-8-5 5,1-2-6,-11-7-1,1 1-1,-7-4-1,0 1 0,-7 0-3,1 3 4,-4 5-1,-1 0-2,-1 5 2,2 6 2,-4 3 8,-2 6 6,-2 1 6,2 5-2,-7 7-5,0 4 2,-1 6 0,-3 5-2,-1 4 6,-2 8 7,0 2-3,0 8 2,5 3 2,-1 9 1,-1 1 2,7 2-2,3 5 10,4 2 1,9 1 3,4-1-1,10 7-1,1-3 2,5 2-8,7 5-2,7-1-3,4-5 0,2-5-3,7 1-5,1-7-7,-3-7-8,2-4-25,-4-2-42,-2-11-43,0 1-50,3-6-39,-7-4-59,-3-1-69,3-7-76,-3 0-168,-3-4-75,0-2 57,-11-4-285,1-3-347</inkml:trace>
  <inkml:trace contextRef="#ctx0" brushRef="#br0" timeOffset="-206340.98">3590 7242 2262,'3'-6'-75,"0"2"22,-3 1 20,4-2 17,-4 3 16,6 2 17,-6 0 21,11 0 23,-1 5 20,-1 3 20,2 2 4,-1 2 5,2 6 0,-1 2 4,-1 8-10,-1 1-7,2 4-1,-4 2-17,-1-1-2,0 2-13,2 1-2,-2-4-14,1 2-6,3-2-19,-7-9-26,4 4-26,0-2-28,-4-5-33,2-1-32,0-6-31,-2 3-35,0-8-51,1-1-121,-1-3-145,-3-3-97,4-4-100</inkml:trace>
  <inkml:trace contextRef="#ctx0" brushRef="#br0" timeOffset="-206095.01">3813 7304 1611,'7'-17'-22,"-2"5"14,0-1 22,-2 5 22,-3-1 18,4 4 15,-4-3 6,0 3 9,3 0 3,-3 5 0,0 0 19,0 0 5,-7 14 5,4 0-3,-2-2 2,3 8-6,-6 2-9,3 3-3,-5 3-16,3 1-7,-1 5-10,0-5-2,1 7-7,0-6-7,-3 3-12,4-4-31,-4 1-25,2 0-36,2-2-29,-4-7-36,4 5-32,-2-6-32,-1 0-30,-1-5-61,-1-1-91,-1-2-280,2-5-143</inkml:trace>
  <inkml:trace contextRef="#ctx0" brushRef="#br0" timeOffset="-205882.04">3410 7632 1706,'0'-9'-12,"-3"-3"21,6 3 22,-3-3 24,3-1 14,4 1 15,-1-3 7,5 1 9,2 0 4,0 2 2,4-3 2,0 2-2,5 1-16,-1 3-4,5 0-5,4 2-11,1-1-4,2 0-8,0 6-3,7 0-3,4 2-15,2-3-31,4 3-34,3 3-43,5-1-42,-6 3-50,12 0-46,-3 5-134,-1 3-146,-5 2-104,-1 5-92</inkml:trace>
  <inkml:trace contextRef="#ctx0" brushRef="#br0" timeOffset="-205649.68">4594 8462 1921,'-3'6'108,"3"1"-1,-4-2 12,4 2 7,-7 5 10,4 4-4,-1 4-1,-5 2-7,2 1-10,-3 7-6,0 0-15,0 3-4,0-4-17,-3 4 4,2 0-27,1-2-33,4 1-41,-4-6-44,3-1-61,4 0-67,-1-5-59,-2 2-142,6-7-108,-3-1-154,3-5-156</inkml:trace>
  <inkml:trace contextRef="#ctx0" brushRef="#br0" timeOffset="-205263.71">5334 7817 1810,'3'-7'-22,"0"1"14,0-1 20,2 5 18,-2-3 12,0 2 5,-3 1 9,3-2 6,1 4 22,-4 0 21,0 0 10,6 6 11,0 0 3,2 3 11,-2 4-1,4 2 9,4 5-2,-1 2-4,7 5-4,0 5-9,6-1-4,-2 5-10,6 1-13,0-3-9,0 1-7,0 1-10,6-1-6,-2-3-7,3 1-5,-5-3-6,3 0-4,-2-5-13,-6-3-25,-1 0-45,-3-4-35,1 0-33,-7-3-28,-2-5-37,-4 0-43,-1-2-53,-3-3-65,-4-2-117,0-6-87,-3 3 32,-6-11-82,-1 1-82</inkml:trace>
  <inkml:trace contextRef="#ctx0" brushRef="#br0" timeOffset="-205018.36">5835 7817 1610,'3'-13'33,"-3"6"11,0 0 17,-3 2 20,-1-2 8,0 7 22,4 0 11,-14 7 10,4 3 11,-2 2 11,-1 8-3,-8 6 10,-2 8 1,-4 7-3,1-4-9,-7 10-9,3 1-14,-4-1-11,4 6-14,-4-6-9,8 3-10,0-7-23,5-3-33,1 2-40,4-9-39,2 0-37,1-6-52,-1-3-60,8 0-56,-1-12-82,4 3-177,0-8-17,3-2-138,0-2-165</inkml:trace>
  <inkml:trace contextRef="#ctx0" brushRef="#br0" timeOffset="-204673.83">6154 7404 1851,'3'-1'-26,"1"1"34,-4 0 41,13 7 40,0 0 23,8 5 23,2 8 13,7 1 15,7 6 14,-1 3 10,11 10 4,-4 4 0,-3 7-5,10 22-6,1-1-9,-8 8-7,-10 3-12,-9-8-16,-7-10-11,-8 4-11,-5 2-14,-8-1-11,-11-3-20,0 2-46,-24 18-58,-2-8-68,-8-6-60,-11-6-67,9-12-88,1-10-111,-3-1-179,-4-8 43,-6 0-229,0-12-281</inkml:trace>
  <inkml:trace contextRef="#ctx0" brushRef="#br0" timeOffset="-204243.64">7929 8073 2212,'-3'0'-34,"-2"0"6,5 0 18,11-4 13,-2 4 11,1-2 2,10 0 0,4-2-2,3 3-5,3-2 1,3 1-3,1-4-16,-1 4-29,3 0-32,1-1-29,0 6-38,-7-6-79,4 6-349,-18 1-66</inkml:trace>
  <inkml:trace contextRef="#ctx0" brushRef="#br0" timeOffset="-204082.07">7918 8600 1516,'14'0'-20,"5"-6"11,8-2 20,14-1 24,5-8 10,11 0 3,13-7-2,-3 4-19,-7 6-72,-4-6-104,-2 3-192,-7-1-55,-4 0 92</inkml:trace>
  <inkml:trace contextRef="#ctx0" brushRef="#br0" timeOffset="-203497.59">10083 7240 1241,'-3'-8'64,"6"3"20,-6 0 19,-4 0 8,0 3 8,-6 2 4,-4 5 8,-6 4 4,-7 7-1,-7 6 5,0 10 6,-10 9 6,4 5-8,-10 28-4,-1 6 2,15 15-1,-1 10-4,13 8-10,4 8-12,10 5-11,9 5-10,4-2-7,10-4-11,6-7-6,5-4-10,4-6-22,5-6-32,8-7-31,-2-10-23,-1-20-30,-5-12-34,-5-11-48,5-7-56,4-5-65,-4-9-153,4-9-105,-8-5 57,1-2-116,-4-5-99</inkml:trace>
  <inkml:trace contextRef="#ctx0" brushRef="#br0" timeOffset="-202841.82">11010 7617 1600,'3'-18'-44,"-3"4"34,0-1 22,-3 5 18,0-2 16,-4 0 6,1 5 20,-5-2 1,5-1 5,-7 4-4,-1 4-2,-6-3-3,0 5 1,-10 0-2,0 5 2,0 0 1,-3 5 3,-1 5 6,-3 3 0,3 9 7,2 3 1,5 6 4,-6 13-2,6 1-3,4 5-4,6 5-8,1 2-10,5 4 0,8-9-10,0 3 0,9-2-15,1-3 3,10 4-5,0-1-1,13-8-7,0 0 1,0-14 10,5-5-6,5-5 4,0-4-4,1-9 0,-1-3-2,-1-8-4,2-4-2,-1-3-7,3-8 4,4-4-3,-4-11-5,-5-4 1,2-11-2,-4-4-1,-9-11-6,-4-2 10,-6-2-11,-10-3 2,-4 6-3,-6-10-2,-8 4 5,-2 3-3,-7 4-5,0 4 3,-10 3-1,4 9-8,-4 7 7,0 1-3,-3 5 2,3 9-3,0 6 5,-1 2-3,1 11 0,0 2 4,3 5 5,-3 9-1,4 3 4,-1 6 3,7 5 6,0 5 7,6 10 6,5 2-1,2-1 1,11 6-2,2-2 0,10 4-1,8 3-5,2-2 2,8-4-6,6-3 1,3-2-7,4-2 2,0-3 0,3-5-7,-7-6-8,1-3-19,-1-4-29,0 1-27,-3-7-21,-3 1-25,-4-2-33,-9-6-43,3 1-43,-5 2-40,-5-6-95,-4 0-168,1-2 6,-4-2-140,-4 0-169</inkml:trace>
  <inkml:trace contextRef="#ctx0" brushRef="#br0" timeOffset="-202580.52">11730 7937 1913,'4'-9'36,"-4"-2"12,2 1 16,-2 2 11,7-1 8,-4 1 4,8 1 10,-2 0 4,9-1-1,-2 4 4,10-2 3,2 6-6,2 0 3,3 3-3,4 0-3,7 3-16,-2 2-2,2 1-9,-1 2-11,8 1-37,-8-3-57,-4 3-59,-1-3-67,-2 2-80,-6-4-139,0 0-146,-3 1 53,-4-6-83,0 3-58</inkml:trace>
  <inkml:trace contextRef="#ctx0" brushRef="#br0" timeOffset="-201832.7">13174 7285 1433,'14'-18'-37,"-1"4"29,-6-3 18,3 3 20,-4 2 19,-2-3 6,-4-1 6,3 2 9,-6-2 3,-4 1-4,1 3 1,-5-3-5,-5 6-5,-1-3-7,-6 8 1,3 1-1,-4 3-4,-6 6-1,7 4-7,-11 5-4,4 0-5,0 5 3,0 5-6,3 0-3,5 0-2,2 3-3,2-1-1,2 2-2,7 4-3,1-3-2,5 6 3,3-4-1,11 0 1,2 3 4,4 8 2,-2-6-1,3 4-2,1-2 0,-2 2 2,4-2-7,-5 1 3,-2 0-4,-1-5 5,-7 0-6,-3-2-3,-3-4 1,0-1-1,-6-3-6,-1 0-3,-2 0-7,-2-1-4,-5-5 4,-1-4-3,4 0 1,-4-1 1,1-2 2,1-6 4,6 4 6,-2-5 9,1 3 2,1-1 1,3-4-3,1 1 0,2-1-1,3 2-3,3-2 7,5-2 2,-2 3 6,4 4 5,4 0-1,5 6 8,-2 1 10,10 7 1,-3 3 2,2 8 5,4 2-2,-4 2-5,1 4-1,0-2-7,0 4-4,0-4 1,-4 5-7,0-7-5,-3 1-4,0-4-15,0-4-39,-6-5-45,-1-2-41,0-3-50,4-2-43,0-1-36,-4-5-90,1-4-112,-2-6-196,6 1-144</inkml:trace>
  <inkml:trace contextRef="#ctx0" brushRef="#br0" timeOffset="-201512.24">13744 8025 1748,'14'-40'22,"-8"9"23,-2 8 27,-4-1 20,0 7 5,-6 4 4,-1 1 6,-4 4-3,-1 4-2,-9 1 6,2 6 4,-5 1 8,-3 9-2,1 2 14,-8 11-3,1 6 1,6-1-4,1 5-14,-1 1-7,11 1-8,-1-1-6,10-2-9,4-2-7,3-6-4,6-1-12,4-2-4,10-1-3,1-7-1,0-7-10,9-4-1,0-5-4,5-2-3,5-9-3,0-2-2,0-7-4,0-7-1,-6-3-4,-4-5-10,-7-5-33,-7-2-18,-9 3-23,-4 3-8,-6 3-12,-7 1-17,-7 0-25,-2 1-28,-9 4-31,-4-1-43,4 8-41,-12-5-101,10 9-174,0-8 26,4 7-95,3-1-113</inkml:trace>
  <inkml:trace contextRef="#ctx0" brushRef="#br0" timeOffset="-201036.52">13969 7260 1798,'9'-6'11,"1"2"14,-4-1 17,5 2 16,-1-4 9,4 1 9,2 1-4,1 1 1,-1-4 0,4 6 1,4-4 3,-2 4-1,2 2 0,-4 0-6,7 5 6,-7 3 2,3 1 15,-6 7 4,-1 1-5,1 5-1,-7 6-13,-3-3 3,-4 3-8,-3 7-11,-3 2 1,-1 1-5,-5 7-14,-5 0 0,4 2-7,-6 0 1,-1 2-8,4 0-3,-1-1 1,4 0-5,1-1-6,1 1-5,8-6-2,-3-2 2,6 0-1,1-3-2,0 1 1,2-3 0,4 0-2,0 0-1,3-3 9,4 3-13,-4-5 3,4 3 0,3-3-1,0 0-1,-4 3 2,5-4 0,-5 2 4,4-2 6,-6 0 9,-1 3 3,-3-5 3,0 3 1,-6-5 2,-4-1-1,-4 2 4,-3-1-4,-4-1-1,-1 2-2,-5-1-5,-3-3-2,-3 0-2,0-1-10,-4-6-22,0-1-31,0-3-27,5-6-32,-5-1-34,0-7-44,4-1-39,2-4-55,5-6-53,2-2-107,8-3-91,3-1 29,9-3-68,5-2-64</inkml:trace>
  <inkml:trace contextRef="#ctx0" brushRef="#br0" timeOffset="-200869.97">15045 8430 1745,'24'6'64,"-11"8"33,1 4 27,-8-1 10,-3 5 15,-3 3 2,-3 3-9,-3 4-12,-1 1-5,-4-3-15,2 2-20,-5-4-29,4-1-44,4-1-50,-4-7-58,3 1-57,3-2-66,-5-3-131,6-5-141,-1-5-134,1 0-118</inkml:trace>
  <inkml:trace contextRef="#ctx0" brushRef="#br0" timeOffset="-200643.35">15509 7667 1750,'33'-17'44,"-4"7"9,-1 2 25,4 8 30,-2 5 11,5 5 13,1 3 7,8 7 6,-1 6-2,4 0-4,6 11-20,-2-2-1,-2 5-13,5 1-13,-4-1-9,-4 0-7,4-2-22,-10-6-34,-3-6-35,0 3-34,-8-9-31,1-3-36,-3-2-37,0 0-43,-8-7-65,1-5-114,-2-1-107,-1-4-127,-8-4-108</inkml:trace>
  <inkml:trace contextRef="#ctx0" brushRef="#br0" timeOffset="-200422.94">16505 7602 1861,'-6'-10'77,"0"5"15,-2 3 29,2 4 19,-4 3 7,1 5 17,-5 5-2,1 8 9,-7 7 10,-4 7 9,-3 13 1,-2 5-3,-18 25-17,0-5-13,1 0-16,-5 3-13,8-3-14,-4 0-15,11-13-31,-1-9-42,7-6-49,7-2-52,-1-5-38,2-5-37,1-5-38,4-2-38,4-3-51,-4-8-60,4-4-124,-1-3-77,5-7 40,2-3-89,7-9-85</inkml:trace>
  <inkml:trace contextRef="#ctx0" brushRef="#br0" timeOffset="-200189.63">16535 7360 1701,'30'-10'50,"-2"5"26,-2 2 44,1 3 27,0 3 19,0 4 14,6 3 16,4 7 18,9 8 13,4 8 6,-3 8 2,-1 3-3,8 24-13,-4 4-17,-13 8-17,-14-5-17,-13 0-15,-10 3-18,-10 30-19,-20-9-59,-13 1-79,-11-4-100,-9-7-96,-7-6-117,-8-8-155,-1-10-149,-4-8 53,-1-5-298,-6-3-368</inkml:trace>
  <inkml:trace contextRef="#ctx0" brushRef="#br0" timeOffset="-199306.46">17846 8136 2347,'5'-1'-61,"-2"-2"34,0 1 29,7-1 19,-1-2 10,5-2 8,-1-1 4,8-4-1,-1 2 3,-1-2 1,2-6 5,5-2-1,-2 0 6,2-3 1,-3 1 0,1-5 3,-1-1-6,0 0-4,-3-2 2,-2 0 4,1 0 4,-2 6-2,-4-2 9,-2 8 3,-2-1-6,1 4-2,-3 2-5,0 3 0,-4 5-7,0 5-7,-3 0 4,2 13-13,-4-1-2,2 3 5,2 7-3,-2 4 2,5 6 0,-2 3 1,4 3 0,0 1 0,6 2 0,-3 1 5,10-2-7,0-5-3,-1 1-7,5-9 10,3-3 7,0 0 0,6-10 6,-3-1-5,0-9-1,0-1-3,6-6-3,-6-4-7,8-3 3,-9-4-7,1-6 7,4-11-4,-4-1-2,-4-1-4,-6-4-3,1 2-3,-8 2-1,-3-3-2,0 7 1,-7 4-5,0 0-2,-6 3-1,0 2-3,-7 3-2,-4 1-7,-6 6 1,1 3-10,-5 2-7,-3 2-5,7 3-6,-3 3-8,3-1-2,0 1 3,7 2-4,0-1 7,5 4 7,5-4 1,6 4 3,8 1 3,-1-2 5,6 1-1,11-1 9,-4 3 10,11 0 8,-1 2 1,0 0 3,1 4 7,0-4-2,-1 3 6,0 0-6,-6 2-1,-5 1-1,-1 5 1,-11-6-3,-3 0-21,-4 1-35,-6-3-42,-4 3-46,-6-3-47,-8-2-41,2-4-59,-8-6-66,-3-1-135,-6-2-61,-8-6 29,-2-2-68,-8-8-80</inkml:trace>
  <inkml:trace contextRef="#ctx0" brushRef="#br0" timeOffset="-199190.77">18127 7536 1571,'-14'-32'-6,"11"7"28,10 6 14,3 1 14,3 5 9,7 1 1,7 2-7,7 1-4,8 1-16,6 3-61,3-1-77,18 1-173,0 5-238,12 0-20</inkml:trace>
  <inkml:trace contextRef="#ctx0" brushRef="#br0" timeOffset="-198675.22">20550 7817 1532,'15'0'16,"-6"0"23,2 0 27,5-2 7,1-1 3,3-2 2,-7-2 2,7 2 4,-3-5-2,3-2 0,0-1 1,-6-2 1,2-3 1,-2 1-7,-5-3-3,-2 0 0,-1 0-9,-1 1 5,-5-1 1,-5 6-6,2-1-5,-7 5-8,-6 0-3,-1 2-3,-6 7-7,-1 1-4,-6 7-5,-3 3 0,-1 2-5,1 5-3,-3 7 2,6 3-5,-5 3-3,13 2-1,5-4 0,6 5-1,1-4-4,10-1 2,0-2 0,10-3-5,8 3 0,-2-8 3,8-1-2,3-5-4,-7-4-1,5-1 1,-1-4 1,6-3 10,-3-5 3,-3-3 4,2-2 6,-6-2-8,0-6 11,-3 0-9,-4-4-6,1-5-4,-7-1 7,-4 3-4,0 1-7,-3 0 8,3 4 2,-3 3-4,0 3 0,0 1-6,4 2 0,-1 7 0,0 1 5,5 6-4,-2 4-8,4 8 6,7 0-2,-1 5-2,7 2-4,1 4-28,6 3-43,3 2-49,4-4-63,7 1-78,-8-3-175,4 0-128,3-8 78,-6 0-123,0-1-107</inkml:trace>
  <inkml:trace contextRef="#ctx0" brushRef="#br0" timeOffset="-198024.96">22372 7652 1739,'30'-7'11,"-10"-1"31,4-1 21,-2-2 10,9-4 0,-8 0 3,3-5-2,4 1 3,-12-2 1,1-2-3,-2-2-3,-4 0-1,-5 3-6,-5 0-5,-3-2-3,-7 8-4,-3-2-5,-6 3 2,-8 3-4,-6 7-7,-3 0-2,3 5-3,-14 8-1,0-2-3,2 7-2,-2 5-4,0-1-1,3 6 0,11-3-4,0 0-1,9 0 1,0 2-1,12-4 2,-2-1-2,11-2 2,3 1-4,8-4 5,-1-2-1,7-3-3,2-2-2,8-2-1,0-1 3,-4-4 2,3 2 3,2-6 6,-2 2 14,-3-6-5,0-1 4,1 2-6,-4-4 0,-6 3-4,2-2 10,-2 2-3,-8 2 11,4 1 2,-3 0-3,0-1 1,-5 5-6,2 1-4,-4 2-3,0 8 4,-4-2-2,2 5 8,2 3 17,0 6 20,0 4 8,0 3 11,2 8 9,5 2 9,4 11-19,-1 2 2,-1 2 4,5 11-6,-1 2-4,-3 0-7,-3 2-8,0-7-12,-7-2-5,0-2-5,-11-5-5,4 2-7,-2-6-21,-4-7-30,-7-2-37,-1-11-50,2-3-41,-1-3-39,-10-3-36,2-11-33,2-4-46,-1-3-46,4-13-73,-7-6-178,4-10-19,2-5 63,4-11-207,7-6-236</inkml:trace>
  <inkml:trace contextRef="#ctx0" brushRef="#br0" timeOffset="-196751.96">22659 7572 2166,'43'-12'32,"-2"2"30,-11 5 16,0 0 10,0 5 10,-8 2 6,5 6 6,0-1 5,6 6 2,-6 2 1,0 2-6,-7 4 9,3 1-19,-6 0-6,0 3-5,-4 3-9,0-1-5,1-5-7,-11 2-6,3-2-10,1-5-3,0-1-5,0-2-5,-7 1 0,6-2-5,-4-4-3,6 2 0,-8-10-5,0 3-9,0-4 5,4-16-6,-4 2-6,3-6-7,-6-9-4,6 3-3,4-6-1,-7-1-3,6 0-1,-4 6-1,6-1 1,6 2-1,-8-1-4,4 5-2,4 2-2,-1 0-2,7 0 3,-5 5-4,10 0 2,-5 2 8,4 1 0,-5-1-3,8 6 1,-4 0 6,4 4-6,-3-2 2,-2 2 4,-2 3 10,-2 3-10,-2 2 1,-2 3-2,-8-1 6,-6 2 2,0 8 1,-3 0 5,0 3 4,-15 1-2,9 5 0,-8-1-2,3 3-3,1 0 2,0-4-1,7 4-2,-8-5 3,4-4-1,4-1-6,-5 0 6,8-4 0,3-1-16,0-1 14,0-4 4,3-1-2,8-2 1,-2-5 7,1 0-8,7-5 0,-4-2-3,4-9 4,-1 2 3,4-7-3,-2-3-2,-2-1-1,1-3-1,-1 3 0,1 1 3,-4 4 11,1-1-1,-4 4-3,3-1 1,-3 5-4,0 1-1,0 2 2,-3 2 0,3 1 1,3 5 1,-6-1 1,3 6 8,3-1 3,-6 3 2,3 5 5,-4 0-1,1 2 0,7 9 2,-11-4 1,3 2 2,1 2-7,-4-1-1,1 2-5,3-4-3,-7 0 4,6-3-5,1 2-4,-4-4-1,0-1 3,8-4-3,-8-2 2,7-6-3,7-3-3,-11-2 0,7-3 0,-2-5-2,2-4-2,4-3 1,-11-5-4,4-5-2,4 2-2,-8 0 2,1 3 2,-4 0-3,8 6 2,-11-1 5,3 7-9,-3-2 0,3 3 1,0 4 0,-6 2 0,3 5 1,0 1 5,0 0 1,-3 15 10,0-3 8,3 1 3,0 4 6,0 6 12,3-3-4,-3 5-2,3-3 4,7 2-3,-7-3-2,8-1-3,-2 0 2,12-2 1,-12-3 0,12-3 5,-5-4 2,1-6 4,2-2 5,2-5 5,-1-5 1,-1-4 5,2-12-5,-1-1 15,-7-6-7,4-9-21,-4 2 1,-3-6 10,-3 12 10,-4-1 0,4 4 11,-4 4 2,-1 4-11,6 4-7,-8 4 1,0 6-11,0 8 5,0 1 1,2 15 5,-2 2 10,0 11 14,-2 6 9,4 4 4,-4 7 3,2 8 3,2 17-14,-2 0 5,5 2 2,-2 6-6,4-3-2,-4 0-8,7-3-3,-3 0-70,3-6-11,-4-11 0,3-6 0,2-3 0,-7-8 0,2-6 0,1-2 0,-5-5 0,3-3 0,1-7 0,-6-6 0,4-3 0,-4-8 0,0-11 0,0-9 0,-4-14 0,4-13 0,-13-19 0,0-28 0,9 9 0,-7 10 0,9 4 0,2 4-12,0 9-39,13 7 4,-6 2 3,5 8 5,6 2 3,-1 14 3,6 2 1,-3 4 4,3 9 5,-6 5 3,3 4 0,-7 6 7,4 7 7,-4 5 9,-2 3 0,-11 1 4,-11 6-5,5 9 3,-14-5 0,-3 9-1,-8-1-20,1-3-33,0-1-53,0 0-49,-6-6-49,6-4-70,3-6-51,4 0-81,-2-8-85,5-2-154,5-5-138,2-4 64,-1-5-538,11-4-713</inkml:trace>
  <inkml:trace contextRef="#ctx0" brushRef="#br0" timeOffset="-196637.53">24853 7354 3499,'3'-4'-180,"-3"-4"-69,-9 3-293,-4 0 23,-17 1 71,-11-7-83,-22-2-35</inkml:trace>
  <inkml:trace contextRef="#ctx0" brushRef="#br0" timeOffset="-194907.98">748 10085 1053,'-3'-3'219,"0"1"-82,0-1-14,-4-2-15,0 0-5,-6 3-10,-1-1-11,-2 1-5,-5 2-1,-1-3 7,-5 3 6,-6 5-1,-5 2 2,-1 4-3,-1 1 2,-7 11 0,4 2-4,-1 4-4,7 4-2,7 4 5,4 1-2,2 4-7,4-1-4,14-3-6,2-1-10,8-3-2,6 4-3,6-1-7,11-1-3,6-6-3,11 0 0,-1-5-8,17 2-14,-3-6-28,0-4-32,-1-5-30,1-2-32,-7-2-31,0-4-23,-3-1-46,-1-6-46,-2-1-112,-4-4-138,-4-7-109,-2-3-112</inkml:trace>
  <inkml:trace contextRef="#ctx0" brushRef="#br0" timeOffset="-194672.75">1319 9894 1865,'3'-9'68,"0"0"10,-3 6 9,3-1 20,-3 4 8,4 6 7,-4 1 14,0 5 25,0 4 18,0 9 7,-4 3-7,1 3-4,-3 10-8,3-2-19,-1 12-12,1 0-12,-1 3-12,4 1-10,0 3-9,4-3-17,-4-1-39,3 1-42,1-2-32,-1-6-40,0-4-38,0-6-40,4-2-35,-4-5-42,4-6-27,0 0-38,2-9-104,2-3-136,2-4 41,-3-8-66,4-3-64</inkml:trace>
  <inkml:trace contextRef="#ctx0" brushRef="#br0" timeOffset="-194342.97">1676 10344 1614,'9'-32'44,"1"7"14,-7 6 24,2 2 20,-2 5 7,-3 3 2,0 1-2,-3 5 3,3 3 13,0 0 15,-14 20 31,7-2-4,-7 2 4,1 10 1,1 3-6,-6 7-5,-2-1-8,7 4-13,4-8-12,1 3-19,-2-1-4,10 1-7,0-8-12,4-3 1,5 0-10,5-3-5,2-2-5,1-5-5,4-7-5,1-2-5,5-3-5,-3-5-5,6-4-5,0-5-4,0-3-3,0-8 1,-3-5-16,-1-5-15,-6-7-16,-4-7-18,-9 0-10,0 4-10,-7 0 10,0 2-36,-3 6-7,-4 1-12,1 4-16,-4 6-19,-4 2-15,-2 4-21,2 3-21,0 4-20,1 5-31,4 3-20,-1 0-46,3 6-108,-3 1-108,10 3-144,0 3-162</inkml:trace>
  <inkml:trace contextRef="#ctx0" brushRef="#br0" timeOffset="-193931.09">2066 10662 1768,'13'10'-25,"0"-2"9,1-3 29,-2-3 15,-1 0 11,6-2 14,3-2 5,-1-3 17,5-3 8,-1-4 5,1 0 3,0-6 1,6-2 3,0-2-2,0-5-1,-5-4-20,2-1 2,-3-4-6,-7 4-5,-4 1-12,-3 2-4,-7 1 1,1 3-11,-8 0 0,1 6-3,-7 1-4,3 5 2,-7 1-5,-2 7-7,-1 2 3,1 3-7,-1 3-2,-7 5-2,8-1-4,-1 2-6,1 5 0,2-4 0,4 2-6,4-2 4,3 3-1,6-4 0,0 4-2,7-2 3,4 1 1,2-2 7,4-1 3,4 2 4,6-2 11,3 2 4,4-3 3,2 1 7,2 1-4,-8-2-1,-3-1-2,0 1 0,-7-1-5,-1 0-4,0 0 5,-6 5-6,-5-3-5,-8 4 4,0-1-10,-6 1-20,-4-4-24,-3 4-26,-6-1-27,-3-1-26,1-4-28,-2 3-35,-1-2-39,2-1-38,-1-2-105,-1-5-134,5 0-149,2-5-135</inkml:trace>
  <inkml:trace contextRef="#ctx0" brushRef="#br0" timeOffset="-193012.92">2836 10210 1733,'26'-13'26,"-7"6"7,3 2 16,-5 5 18,-5 0 17,3 5 14,-3 2 7,1 6 7,-3 4 1,0 4 0,-3 0 1,1 2 14,-3 2 3,3 5-21,-2-5-2,0 3-12,2-3-13,-2-1-3,0 0-6,1-3-8,0 0-1,3-6-8,0 3-1,7-6-5,-1-4-7,8-1-4,-7-5-8,5-4-3,-1-1-1,6-4-3,-4-3 2,-3-6-5,6-1 0,-5-8-7,-2-3-1,-2-1-3,-4-4-3,1 0 4,-7 2-4,-1 0 3,-3 6-4,5 6-5,-5-5 5,0 7-6,-3 5 3,3 4 0,-6 3 3,3 5-5,0 0 5,-3 15 2,0-2 8,3 1 9,0 5 0,3 3 6,0 0 1,0 3 1,4 0 3,-1 0 2,5 3-4,2-3 3,1-5 4,2 0 4,1-2 1,2-4 4,8-2-3,-3-4-7,2-3 1,5 0-4,-5-7-2,1-3-5,0-1-5,-1-6-1,4-3-3,-3-6-1,-2-3-2,0-9-3,-2-4-3,-3-2-4,-7-5-16,1 1-4,-4 4 2,-4 3 0,-2-1-4,-1 11-3,-3 0-7,0 1-9,-3 8-8,-3 5 0,-3 0 2,-3 5-11,3 7-8,-5 0 8,1 6 0,1 0 2,2 3 1,5-2-3,-2 6 0,-1-4 9,6 7 0,2-3 2,2-1 13,6-3-8,-1 4 2,6-1 5,1 1 5,2-3 3,1 4 4,3-5 0,0 1-5,3 2 8,-2-2 6,-2 3-4,1-4-2,1 4 3,-2-1 5,-2 1-7,-1 2 5,1-2 6,-4 2-6,1 0 7,-4 0 6,4-1-8,-5 2-3,1-3 3,-2-4 0,1 3 1,-2-4 8,2 2 3,5-3 2,-1-2 2,1-2 0,2-3 3,5 0-1,2-5-4,0-2 3,3-6-2,5-1 1,-5-10-5,4-3 0,0 0-2,-3-9 1,0 5 2,-11 0 1,1 4 2,-4-1 5,-5 6 2,-2 2-1,-6 5-4,-3 5-3,-4 1 5,-3 4-8,-3 10 0,-4-4 3,1 10 0,2 3-1,-3 3 1,4 3 10,3 5 0,7 0 6,-1 0 3,4 3 11,4 2 4,12 0 0,4 0-5,10 0-4,3 0-3,7-3-1,4-3-7,2-3-3,0 0-16,3-6-33,-13-3-33,-3 3-33,0-3-26,-13-4-43,-10 0-74,-3-1-73,-10 0-99,-14-1-219,-17 3 56,-22 2-232,-14-1-287</inkml:trace>
  <inkml:trace contextRef="#ctx0" brushRef="#br0" timeOffset="-192440.71">595 11207 2037,'0'3'-123,"0"-1"20,0-2 26,0 2 30,0-2 18,0 0 20,3 3 22,-3-3 17,0 0 16,0 0 12,-3 2 16,3-2 10,0 0 9,0 0 2,-7 3-3,7-3 0,0 0-7,0 0-3,7 3 11,7-2 34,8 3 14,19-2 13,15-2 6,24-2 6,23-2-6,51-3 5,19-2 3,18-4 17,12 1-3,10-4-2,4 4-11,1-1-3,-9-1-6,1-1-11,-13 5-6,-17-2-11,-13 1-11,-17 5-7,-3-1-28,-14 0 8,-23 2-7,-18 3-5,-13-1 3,-10-2-3,1 2-2,-13 1-7,-4 2-3,-2-2-8,-5-1-12,-10 1-2,2 2-4,-5-3 0,-3 3-13,-7 0 2,0 0-5,1-2-11,-8 2-3,4-3-15,-2 3-15,-6 0-9,2 0-17,-1 0-26,-3-2-48,-3-1-72,-7 0-64,0 3-180,-20-4-201,0-1-129,-7-4 76,-10-3-476,-12-5-629</inkml:trace>
  <inkml:trace contextRef="#ctx0" brushRef="#br0" timeOffset="-166372.44">7158 10227 962,'-3'-10'98,"-1"3"-19,1-1-12,0 0 4,0 4-5,0-4-13,-2 7 14,2 1 9,0 4 12,-4 4 9,4 1 13,0 11 7,0 6 9,-1 6 8,4 5-3,0 6-4,0 10-11,0-2 3,0 7-10,4 2-6,-4 1-15,3 9-5,3-3-8,-2 3-7,-4-13-4,3 1-6,0-4-2,0-1-8,-3-10-4,0-3-1,0-5-12,0-6 4,0-4-3,-3-2-8,0-5-14,-4-6-7,-2-8 0,2-4-8,0-1 1,0-5-4,1-1-3,3-3 3,-1 0-2,4 0 3,4 0-2,-4 3 2,6-3 1,1 2 5,3 3-4,6 0 0,2 3 4,1 2 0,1-3-1,10 3 1,-3 0 3,6-2 5,1 2 1,2-3 2,8 1-5,-4-6 1,-1-2 0,5-3 2,1-1-4,0-4 0,-2-2-1,-1-4-1,-1-2 0,-7-1-4,-1-6 3,-6 1 2,-1-3-1,-1-3-2,-12 5 0,-1 1 2,-2 5 1,-2 2 0,-6 2 0,-2 5-5,0 6 8,-6-1-6,0 7 7,-5 0 3,-2 9 6,-1 0 1,1 6 3,1 6 6,-6 3-2,6 2 2,1 5 8,1 5 0,4-5-4,6 2 4,2 8 2,5-2-1,5-1-4,3 1 0,9-4 0,-2-4-3,8 0-1,0-7-4,0-8 1,5-2-3,-2-6 0,0-7-3,4-5 5,-1-7-4,4-8-1,-10-8 2,0-4-4,0-11 0,-10-10-3,1-4 2,-8-8 0,-3-3-3,-3 4 1,-4-1 5,0 12 14,-3 8 13,0 8 6,-3 6-1,6 7-3,-6 1-8,6 10 3,-3 9 7,0 4-2,-3 10 1,3 4 0,3 7 2,0 6 4,1 6-1,-4 12-3,6 7-4,-3 3-5,5 3-3,-2-1-1,10 8-7,5 0-1,-1-2-3,-7-11-5,14 6-13,-7-11-16,4-4-19,-2-4-22,2-9-22,-4-2-32,4-3-34,-8-6-37,1-2-31,-4-7-38,-8-4-35,4-2-28,-6-7-28,-15-2-62,7-3-84,-11-5-50,-8-4-191,-6 0-212</inkml:trace>
  <inkml:trace contextRef="#ctx0" brushRef="#br0" timeOffset="-166246.78">8225 10730 1972,'-10'-11'-23,"7"-1"24,6-1 37,4 1 32,7 2 19,5-5 18,11 1 10,14-4-11,5-2-6,5 2-6,12-1-17,5-1-48,-1-1-95,6 1-115,-16 7-225,-1-1-81,3-2-70,-9 4-59</inkml:trace>
  <inkml:trace contextRef="#ctx0" brushRef="#br0" timeOffset="-165546.65">10376 10674 1494,'8'-7'-37,"1"0"19,1-3 20,1 0 21,-5 0 17,4-6 10,-4 4 14,2-3 9,-5-3 5,0 4 2,-3-4 2,0 0 9,0 1 0,-3 3 5,-5-1-3,2 2-5,-4 2-8,-4 4-9,1 5-1,-4 2-4,-5 7-3,1 6 1,-5 7-1,2 5 0,-3 7-8,1 6-3,3-1-5,3 6-2,3 0-2,3-1-5,5-2-3,6-1-1,-1-1-3,8-1-2,5-1-5,1-6-3,7-3 3,-1-1-2,5-7-2,2-7 2,4-4-1,0-5 0,0-3-7,-2-5 1,2-3 1,0-7-7,0-2 4,0-4-2,-7-3-2,-1-6-6,-5 2 5,-1 1-1,-3-2-1,-1 10-1,-1-1-3,-2 2 2,1 6-5,-3 3 3,1 0-2,0 9 4,-2 3-4,3 3 3,-2 6 3,6 0-4,-3 6 0,-2 2 0,6 2 5,-2 1-3,1 4-1,5-2-3,-5 0-16,5 0-16,-5-6-26,8 2-32,-8-6-34,2 0-35,6-3-57,2-4-48,-7-4-90,0-4-125,1 0-160,2-1-136</inkml:trace>
  <inkml:trace contextRef="#ctx0" brushRef="#br0" timeOffset="-165361.15">10926 10972 1901,'4'-5'69,"3"-2"13,-4 4 17,0 1 32,4 4 1,-1 1 1,-2 6 8,3 2 8,-4 1 2,4 9 0,-1 1 1,-3 5-11,2-1-16,1 5-11,0 1-12,1 4-9,-1-4-12,2 6-27,-2-3-45,1 3-47,-4-6-53,0-4-57,5-3-63,-5-1-53,-3-8-95,3 0-143,-3-10-27,-3 0-107,6-9-132</inkml:trace>
  <inkml:trace contextRef="#ctx0" brushRef="#br0" timeOffset="-164934.13">11244 10435 1734,'23'-25'38,"-10"4"1,1 6 1,-4 6 39,3 6 20,-3 3 20,0 5 11,3 5 11,-2 7 19,-2 7 14,1 5-1,1 4-4,-5 4-7,4 3-25,-4 5-18,8 3-3,-8 2-17,4 2-6,1-2-7,2-2-9,-4 1-9,-1-4-6,2-7-7,-4-5-6,5-1-5,-5-7-1,-3-3-6,4-1-5,-1-6 0,-4-3-9,-2-7-4,6-5-11,-6 0-6,-6-17 7,1-3-12,2-5-8,-4-8-8,1-6 5,6 1-2,0-2-1,3 4 4,4 2-2,2 1 0,2 6 4,2-2-1,1 10 5,2 2 4,1 4 6,2 4 2,2 1 7,-4 5 11,2 6 0,1 2 6,1 2 10,-2 6-3,-2 4 1,-1 4-6,-2 0-1,-5 4 1,-2 0-3,1 8-1,-8-5-4,0 2-10,-5-3-18,-5 3-34,1-3-38,-2 1-34,-1-3-44,-6-3-50,-2-6-62,7-1-58,-4-10-124,1 0-128,2-8 39,1-2-127,4-3-159</inkml:trace>
  <inkml:trace contextRef="#ctx0" brushRef="#br0" timeOffset="-164654.47">12361 10510 1974,'30'-16'41,"-11"4"29,-1 3 16,-9 3 12,2 1 13,-1 3 7,-7 2 6,0 4 2,-3 5 3,-6 0-9,-1 9 0,-5 1-9,1 6 0,-3 6-9,-2 1-15,-2 5-7,2 4-20,2 1 2,1-2-2,4-2-16,5-1 10,4 3-4,4-5-7,5 0-6,4-2-6,8-5-2,2-1-2,4-7-29,6 2-16,1-7-16,2-2-19,-9-6-16,3 1-21,-1-6-28,-5-2-33,-4-2-36,-4-1-44,-6-4-42,-3-1-89,-10 1-113,-1-5-20,-8-1-31,-2 0-31</inkml:trace>
  <inkml:trace contextRef="#ctx0" brushRef="#br0" timeOffset="-164530.8">12371 10902 1452,'-7'-8'22,"4"1"11,3 0 25,3-1 20,7-1 10,7-3 0,2 0 0,10-5-7,6 2-8,-2-2-6,11-4-24,2 4-45,1-3-51,4 3-66,-9-4-87,1 1-403,-2 6-109</inkml:trace>
  <inkml:trace contextRef="#ctx0" brushRef="#br0" timeOffset="-163952.35">13732 10188 1764,'23'-24'25,"-7"4"24,1 3 30,-4 5 20,-3 3 7,-3 1 9,-1-1 12,-2 5 7,-8 1-11,-2 3-5,-4 3 1,-10 4 8,-4 7 0,-8 2 2,-6 11 0,-3 6-1,3 7-12,-5 6-3,2 3-3,-8 23-2,11-9-6,5-5-3,9 1-7,-1-2 6,7 6-9,6-3-5,4-7-3,8 0-9,4-3-6,6-3-5,6-2-1,11-2-7,0-7 0,6-2-4,3-7-1,8-7-5,-4-8-3,1-4-2,-2-8-7,1-5-1,3-7-4,7-9 0,-2-3-5,-6-11-1,2-8-2,-4-9-4,0-26-2,-7-7-2,-3-7-2,-9-6-4,-9 1-1,-7 17 0,-2 10 0,-11 4-2,2 12-3,-7 4 0,-1 4 0,-5 7 2,-8 3-3,3 9-1,-2 10 2,-1 2 2,-3 5-3,0 8 0,0 4 3,0 5 0,-4 5 1,-6 11 6,8 4 14,-2 6 7,4 2 7,3 5 1,7 6-1,7-4-1,7 0-2,6 0-1,6 9-3,7-3-1,7-2-2,7 7-3,7-2 0,2-7 0,7 2 0,0-7-6,1-3-1,0-7-3,-5-2-2,1-2-10,-7-7-21,2 0-23,-5-4-26,-8-3-32,-1-1-39,2-3-54,-7-4-62,1-1-63,-4-2-68,-2-2-131,-1-1-126,-7-1 45,0-4-271,0 3-355</inkml:trace>
  <inkml:trace contextRef="#ctx0" brushRef="#br0" timeOffset="-163618.88">14201 9632 2389,'8'-15'-42,"1"0"20,1 1 29,4 1 16,-4 2 6,7 4 8,-4-1 13,3 8 16,1 3 8,0 5 2,6 5 13,3 4-4,-2 5 0,3 3-5,0 6-5,3 3-8,-4-1-2,1-1-7,-2 1-6,3-1-7,-1 0 0,-4-6-7,0-1-6,-4-3-14,2-2-21,-3-5-31,-6-2-32,1-4-49,1-1-35,-4-5-26,-4-1-32,1-4-79,3-4-120,-10-3-87,4-4-44,-4-7-41</inkml:trace>
  <inkml:trace contextRef="#ctx0" brushRef="#br0" timeOffset="-163413.4">14721 9537 1523,'-3'-12'37,"3"5"17,0-1 23,0 4 17,0-2 16,3 4 17,-3 2 21,0 0 5,7 12 21,-3 0 14,-8 3 2,2 8-3,-3 2-10,-4 5-16,-1 5-13,-5 5-16,0 2-14,-2-2-13,0 3-8,1-1-32,0 1-43,-3-1-51,3 1-37,-3-3-31,2-3-46,1-5-30,-6-1-29,7-7-30,-2 2-22,0-8-46,-2-6-85,-2 0-30,5-5-194,-1-7-109</inkml:trace>
  <inkml:trace contextRef="#ctx0" brushRef="#br0" timeOffset="-163275.78">14188 10026 1584,'4'-24'6,"5"2"36,5-1 34,-1 5 30,7-2 11,4 3 11,2 0 2,8-4 1,6-1 2,3 2-9,-3 4-7,7-5-12,-7 5-12,3 4-33,-1-1-70,-3 7-97,-3-7-115,-10 7-255,2 4-9,-9-1-75,-6 6-64</inkml:trace>
  <inkml:trace contextRef="#ctx0" brushRef="#br0" timeOffset="-162487.87">15252 10907 1560,'7'-5'69,"-4"2"-2,0 1-9,0-1-5,2 1-2,-2 0-11,-3 2 0,3-3-7,-3 3-8,0 0-33,6 3-31,-6-3-45,4 2-53,-4-2-104,0 0-265,3 0-11</inkml:trace>
  <inkml:trace contextRef="#ctx0" brushRef="#br0" timeOffset="-162227.72">16133 10142 1489,'9'-12'53,"2"4"-6,-5 1 5,1 5 34,-1 4 26,-2 1 13,-1 6 14,1 4 4,-1 9 1,0 1 3,-3 7-5,4 3-5,-4 4-9,0 3-13,3 0-8,0 10-14,4-3-7,-4 1-22,4-1-33,-4 1-30,4-6-34,-1-4-34,-2-4-35,-1 2-34,1-9-34,-1-2-17,4-2-34,-10-5-105,3-6-145,-4 0-117,1-4-88</inkml:trace>
  <inkml:trace contextRef="#ctx0" brushRef="#br0" timeOffset="-161116.89">15815 10157 1640,'0'-27'7,"4"4"-1,-1 5 1,4 3 5,3 3 6,0 2 1,0 1 5,3-2-3,4 4-1,-1-1 0,5 1-3,5-4 1,1 4-2,3-3-1,4 3-4,5-3 0,-2 1-2,0-5-4,0 4-1,-4 0-5,3-2-1,-6-4 0,0 3-4,0-4 4,-6 0-5,-8 0 3,1 0 2,-4-2-2,0-1 3,-5 3 19,-2 0 15,0 2 17,2 2 19,-6 0 11,-2 4 2,0 1-4,0 6 9,0 2 11,0 0 9,-10 19 8,7 1 9,3 5 8,0 3 14,0 13 7,8 6 20,-3 5-2,6 11-12,6 0-11,-5 0-13,8 0-11,-3 5-8,0-6-12,4-4-9,-8-5-27,4-6-4,-4-5-6,4-1-9,-4-8-1,-1-7-4,-1-3-5,-4-2-2,2-2-5,-1-9-2,-2-3-5,1-4-8,-4-8-13,0-7-16,-3-4-10,0-9-8,0-4-8,3-4-3,0-2 7,2 1-7,1 1 0,1 0 1,2 5 9,5 1-5,-4 7 1,-1-2-5,9 4 8,-5 3 0,4 3 3,0 1 2,-4 7 11,4-1-2,-4 8-1,0-1 0,1 5 2,2 3 4,-5 2 3,-2 6-1,1 2 4,1 3 6,-5 4-5,-3 4 3,4-4 4,-7 0-2,3 0-1,-3-2 4,3-2-10,-3 0 12,4-3 0,0-3 1,-1-2-3,0-2 5,4-3-6,6-3 4,0-4-1,4-1 1,0-7-1,3-2 3,3-8-7,0-5 3,1-5-1,-4-4 0,-1-7-2,2-3-2,-7 5 0,-5-1-1,-2 2-1,-1 6 7,-3 3-8,-6 3 5,3 1-7,-10 3 3,4 8 3,-8 1-3,1 4-2,-4 8 1,4 4 5,-4 5 0,1 5 5,-1 5 7,4 5 5,6-1 5,-3 6 5,7 1-1,3 1 0,3 3 0,3-4-1,8 2-2,2 1-1,8-2-2,3-2-2,-1-12 1,4 3-5,1-7 4,2-4-4,0-6-1,-3-2 0,0-5-4,3-5 2,-3-5-5,-3-5 1,-1-7 0,-1-4-3,-10-3 2,3-5-5,-6 2-2,-5-2 2,4 1-2,-9 6-3,2 2 1,-1-1 2,0 7-3,-3 4-3,0 1 2,0 5 3,0 6 0,-3 3-2,3 0 2,-3 12-1,3-3 1,0 6 9,0 0-5,0 0 4,6 5 3,-2-1 3,7 2-4,-6-4 2,2 1-4,0-5 2,0-1-3,0 0 3,-1-2 2,0-5 1,5-5-8,-1 0 2,-1-5 2,2-2-1,-1-6-2,-1-4 1,2-4-6,-1-3 3,0 2 0,4-4-5,-5 3 2,4 4-1,1 1-1,2 0-3,5 9 5,-4 1-1,-1 3 0,1 7 9,2 3 0,-1 6-3,-2 4 4,1 3-3,0 4-3,-7 2-28,2 5-49,-1-3-63,-8-1-60,1 3-70,-1-3-63,-6 3-202,-1-3-78,-6-3 97,-3 4-205,0-6-210</inkml:trace>
  <inkml:trace contextRef="#ctx0" brushRef="#br0" timeOffset="-160388.71">19084 10212 1925,'10'-5'-58,"0"3"22,3-3 24,-2-1 14,2 2 9,-4-4 6,2 1 12,-5-4 6,4-1 8,-3 0 9,-3-3 7,-1 0 1,-3-1 6,0 2 2,-3-1 4,-1 2-5,-3 4-4,1-2-4,-7 4-1,-4 5-7,0 4 0,-3 5-1,-3 4 1,-4 3-4,0 6-2,3 4 2,2 5-11,-2 3 3,1 3-6,3 0 4,6-2-7,5 1 3,2 2-8,0-4 0,10-5-1,1 1 0,3-6-4,2 1 0,5-5-5,2-3 2,5-8-4,-2 1-3,5-6 6,-1-4-4,1-3-3,3-5-1,-1-5 2,-3-6-6,1-6 0,-1-5-2,-3-8-2,3 0 3,-6 0-1,-7 5 0,4 4 5,-4 2 1,-4 6 4,4 3-5,-3 5 2,0 5 2,-4 6 7,6 4-3,-1 7 4,2 5 1,2 6 4,2 3-8,3 5 3,0 4-3,-1-2 3,4 4-5,0-1-3,0-2-13,2-4-26,3-1-32,-5 0-24,5-7-29,0-4-35,1-4-36,1 0-32,0-7-54,-8-4-105,2-2-111,2-3-84,-6-3-70</inkml:trace>
  <inkml:trace contextRef="#ctx0" brushRef="#br0" timeOffset="-160179.72">19961 9997 1546,'10'-15'33,"0"2"2,0 4 31,3 5 33,1-1 16,2 5 15,1 6 7,3 2 7,3 4 14,4 5 1,0 3-10,-4 4-1,-2 0-11,1 1-8,2 3-13,-4-1-18,-1 4-6,2-4-9,-1 0-13,-1 2-18,-1-5-31,2-2-33,-5 1-38,0-5-28,-2-6-24,-3 0-35,-3-2-46,3-2-44,-5-6-77,3 0-150,-6-4-33,3-3-86,-5-5-73</inkml:trace>
  <inkml:trace contextRef="#ctx0" brushRef="#br0" timeOffset="-159962.31">20440 9937 1685,'8'-13'35,"-6"4"7,2 1 36,0 6 20,-2-1 21,3 6 13,-2 4 8,-1 3 21,-2 5 9,0 8 9,-2 4-2,-6 3-9,2 5-18,-3 0-15,-1 8-14,-7 0-9,4 1-8,-4 2-16,4-2-26,-4 1-34,-4-3-38,2 1-35,-1-5-31,-4-6-36,-3 0-38,5-6-35,-2-4-25,7-4-44,-5-6-132,-2 1-121,-3-8 31,4-2-59,3-6-39</inkml:trace>
  <inkml:trace contextRef="#ctx0" brushRef="#br0" timeOffset="-159794.75">19847 10200 1584,'21'-27'43,"-1"6"23,7 6 31,-1 0 20,4 6 6,7-3-3,0 5-7,2 0-6,1 2-16,4 0-2,-1 0-16,4 2-4,-4-1-10,6 1-17,-1-2-35,-6 3-34,6-1-34,-1-2-34,-2 1-36,3-4-38,-5-2-90,1-1-156,-4-1-144,-1 0-61</inkml:trace>
  <inkml:trace contextRef="#ctx0" brushRef="#br0" timeOffset="-159376.87">21115 9540 1546,'-3'0'37,"3"0"15,-4 15 39,4 3 28,0 3 20,0 7 16,0 10 15,0 1 12,0 5-7,4 7 3,-4 4-3,3 1-2,0 2-7,0-2-8,4 2-7,0-5-16,0-1-12,-1-2-12,-3-10-13,4-2-7,0-1-11,-7-10-5,7-1-5,-4-4-7,-3-2-9,3-5-5,0-8-7,-3-2-7,0-7-10,0 2-12,0-18-8,-3-4-14,0-5-7,3-11-10,-3-5 5,3-1-2,0 1 0,0 4 5,6-2 4,-3 7-1,8 3 4,2 1 0,0 5 12,10 3 8,-2 4 5,1 6 4,2 1 7,3 5 1,-4 3-1,1 6 6,-5 2 2,2 4-1,-4 6 3,-8 3-2,-3 3-4,-6 0 4,-2 4-10,-8-1 1,-1 10-8,-2-7-9,-7 1-35,4 1-29,-4-4-36,2 3-39,-4-6-41,5-2-48,1-4-40,2 1-59,-2-4-99,2-6-146,4 0 9,4-4-171,6-6-220</inkml:trace>
  <inkml:trace contextRef="#ctx0" brushRef="#br0" timeOffset="-159098.61">22106 9806 2111,'22'-14'-18,"2"2"34,-7 1 22,-4 7 32,-2-1 22,-8 2 1,-3 3-1,0 0 4,-11 10 0,-2-3 12,-1 8 2,-2 3 1,-7 5 1,-1 4 0,5 9-2,-11 1-9,3 5-8,3 0-13,4 1-4,4 1-8,6 2-8,6-5-2,4-5-5,7 5-6,13-4-6,0 1-3,13-6-5,1-3-3,5-3-9,5-6-22,-1-3-20,-5-1-36,-5-6-24,-3-3-30,-4-4-34,-3-3-34,-6-3-31,3 0-32,-16-3-45,-2-6-96,-2-2-99,-6-1-181,-8-5-159</inkml:trace>
  <inkml:trace contextRef="#ctx0" brushRef="#br0" timeOffset="-158969.41">22076 10162 1762,'-17'-18'9,"7"6"9,7 2 4,3 1 12,9 2 12,1-5 11,4 5 4,13 0 3,-5-4-2,16 4-1,-2-3-6,4 1-13,4-2-2,-1 4-28,0-4-39,-3 4-45,3-3-76,1 0-172,-5-2-285,1 5-104</inkml:trace>
  <inkml:trace contextRef="#ctx0" brushRef="#br0" timeOffset="-158492.26">23203 9680 1783,'3'-8'15,"0"4"16,-3 1 29,0 3 35,-3 7 20,0 1 6,-11 9 12,1 9 8,-4 3 16,-6 13-3,-7 8 7,-3 8 5,-11 25 1,1-3-9,6-3-12,3-9-15,9-9-8,11-3-11,1-9-10,-1 0-6,14-6-2,3-7-8,8 2-11,2-6-1,7-5-8,7-8-6,-1-2-4,4-6-11,0-5-2,4-4-5,6-11-2,6-1-3,-2-8-6,-1-7 2,10-14-10,-6-5 5,3-29-9,-4-6 0,-12-6-4,-8-1-20,-9 11-2,-6 9-2,-9 10-1,-4 7-1,-9 0 8,-6 3-5,1 11-2,-11 2 3,8 12-1,-5 9 3,4 3-2,-7 10 4,4 1 3,0 7 2,-4 8 10,7 5 9,-4 8 7,8 3 3,6 6 0,0 6-1,3 2-2,7 0-3,2 3 1,9 3-3,3-4-2,-1-2 0,14-2-4,3-4-8,0-1-23,5-8-31,4 0-31,7-8-38,-2-2-27,-8-10-25,4-5-37,-4-7-32,8-1-49,-7-15-94,-1-3-166,5-15-7,-1-14-238,-10-6-280</inkml:trace>
  <inkml:trace contextRef="#ctx0" brushRef="#br0" timeOffset="-158278.92">23973 9056 2169,'3'-3'-14,"8"3"38,-5 3 30,4 1 22,4 4 10,5 4 1,1 2 1,4 6-5,3 3-5,-5 0-12,5 2-4,-3 0-11,6 0-5,-10 0 1,7-4-7,-1 0-10,-4-4-15,3 0-15,-5 0-21,5-8-25,3-2-24,-11-1-20,3-4-26,3-2-18,-6-2-27,-1-5-48,-2-1-74,2-2-383,-6-5-162</inkml:trace>
  <inkml:trace contextRef="#ctx0" brushRef="#br0" timeOffset="-158079.43">24543 8994 1747,'-7'-12'12,"1"3"7,-1 3 21,-6 6 20,3 2 20,3 4 24,-6 1 15,-2 8 13,3 5 10,-6 7 11,3 4 20,-2 5-8,-6 5-18,3 5-14,3 0-26,-11 7-1,13 3-14,-10-2-13,10-6-33,-5 0-20,7-4-23,-4-1-12,4-11-26,-1 2-23,1-8-23,2-6-40,2 1-45,-4-6-59,-1-6-68,1-6-131,-4-1-80,1-7-98,-5 1-101</inkml:trace>
  <inkml:trace contextRef="#ctx0" brushRef="#br0" timeOffset="-157889.96">23803 9382 1629,'7'-10'24,"-1"3"17,4-1 37,7 4 31,3-5 26,0 4 21,10 1 7,0 1 11,3 1-8,11-4 7,-1 4-25,7-1-12,4-1-12,-8-1-11,4 2-12,0-2-9,-3 0-18,-4 2-45,0-1-44,-9 1-47,-4 1-55,0-2-70,0-2-80,-3 0-184,-11 1-79,1 2 50,-7-1-50,-4 2-32</inkml:trace>
  <inkml:trace contextRef="#ctx0" brushRef="#br0" timeOffset="-148504.95">445 12342 1763,'6'-5'91,"-3"3"-28,5 4 54,2 0 5,2 4 4,-1 4 1,2 3-9,1 4 10,-1 5-1,-3 5 19,3 1 1,-6 7-1,3 3-14,0 7 1,-3-3-9,-1 7-9,1-3-10,0 2-9,-4-9-9,4 4-8,-4-2-9,3-4-8,2 1-1,-5-4-7,3-9-6,-2 0-2,-1-5-6,3 0 4,-2-3-7,-1 1-1,4-13 2,-3-2-4,-4-6-9,0-9-1,3-6-2,-6-12-17,-1-12-5,-3-11-5,-3-14-6,4-5-13,-4-3 7,3 0 0,0 0-2,4 2 1,0 13 3,6 5-2,0 3 4,-3 6-6,7 8 5,-3 4 3,-1 2 0,7 3 0,-1 7 5,5 2 1,2 7 1,2 4 0,1 6 6,1 3-1,7 4 4,0 8-1,5 5 1,-2 3 3,8 10 4,-2 5 3,5 7 3,-6 3-3,3 5 0,-8 5-1,0 2 2,0 1-12,-3 3 7,-4 2-2,-3-8-29,-3-1-34,-4-4-35,-3-4-45,-3-7-47,-7 0-44,0-6-42,-7-3-70,-3 0-129,-10-5-88,0-8 24,-7-5-80,-3 0-110</inkml:trace>
  <inkml:trace contextRef="#ctx0" brushRef="#br0" timeOffset="-148351.36">575 12787 1663,'10'-20'47,"3"5"10,4 1 3,3 2 4,0 3-3,4-1-4,6 0-7,0 3-5,3 0-7,3-1-2,4 1-11,-6 2-30,0 1-45,-1 2-42,0 2-77,-1 0-169,-4 6-189,-5-1-31</inkml:trace>
  <inkml:trace contextRef="#ctx0" brushRef="#br0" timeOffset="-147590.82">1235 13113 1543,'7'12'50,"3"-3"14,0-1 25,0-3 24,3-2 7,4-3 7,0 0-1,3-3 2,3-10-9,0 1-1,4-3-4,-3-8 14,2 1-9,-6-6-7,7-4-5,-7-5-15,-1-1-7,2 1-5,-12 2-14,5 1-3,-7 0-9,-1 6-3,-3 7 1,2-3-12,-5 2-3,3 5-3,-3-1-4,0 6-1,0-1-9,-8 6-1,2 2-11,-1 2-13,-2 3-11,1 3-17,2 2-10,-4 2-7,4 0-4,2 4-2,0 2-1,4-1-1,4 0 5,0 3 2,5 0 7,1 0 2,4 0 6,-1 0 2,1 3 5,2-3 1,1-1 3,-4 2 6,4 1 5,-4-2-5,4 0 3,-7 3 3,-2 0 1,7-4 0,-8 3 2,1-2 1,-2 3 2,-3-6 2,0 4 1,0-2 0,-3 1 0,0-1-1,0-2 5,0 0-2,-3-2-1,6 0 0,-3 0 2,0-3-1,4 2 0,-4-4 3,3-1 3,-3-1 7,6-3-1,-6 0-1,11-7 0,-5-7-1,4-3 2,4-3-1,-1-9-4,0-12 2,7-2 2,-4-2 3,1 3 4,0-3 9,0 3 2,-3 2-2,-5 7 4,-3 1 10,2 7-5,-1 5-6,-4-2 2,-1 7-4,-2-2-1,-2 8-7,-1 2-4,-8 2-6,4 2-2,-5 3-10,1 3-10,-3 2-2,4 2-4,-3 1 0,4 1-3,1 3 8,6-3 0,-5 6 2,7-3 1,0 3 2,3 1 5,3 1 9,4-2 12,4 2 16,2-3 4,4 3 7,0-2 2,0-1 1,8 1-6,-8-1-4,-1 3 3,2-2-8,-5-1-7,1 1-1,-1-1 2,-5 7-8,-1-6-2,-8 5-27,-2-5-16,-6 10-23,0-10-33,-8 3-41,-5-1-36,2-1-37,-3-4-41,0-3-121,-4-1-155,0-3 30,4-2-45,0-3-34</inkml:trace>
  <inkml:trace contextRef="#ctx0" brushRef="#br0" timeOffset="-147266.66">2329 12582 1575,'30'-10'30,"-3"0"6,-7 3 21,-7 4 1,1 1 12,-4 4 15,-7 1 17,3 4 10,-6 3 5,0 8 4,0 4 5,-6 0 5,-1 12-4,-2 0-6,1 4-8,-5 4-1,7-3-4,-2-1-16,2 0-3,6-3-10,0-4-1,3-4 5,5 5 3,1-7 2,7 0-4,2-10-6,5-1-4,0-6-6,0-2-6,7-3-9,-3-8-2,3-1-8,0-4-4,-3-10-7,0-2-2,-8-7-13,-2 0-28,-4 0-26,-9-7-11,-4 9-7,-4-3-5,-2 2-16,-7 2-13,-4 2-24,-6 4-32,3 5-38,-4 3-46,-6 0-75,10 0-164,-3 6-78,3-2 64,7 3-56,-4-2-41</inkml:trace>
  <inkml:trace contextRef="#ctx0" brushRef="#br0" timeOffset="-146560.51">2773 12582 1444,'18'-2'0,"4"2"18,-3 2 22,-5 0 23,0 7 4,-1 0 17,-5 6 11,3 5 9,0 6-2,-8 1-3,2 5-8,1 1-4,-3 1-8,-1 2-4,2-4-5,-1 4-8,4-7-3,4 0 0,1 3 2,1-8 1,5 1-1,-1-5-5,5-5-4,1-2 4,5-6-5,2-2 4,3-5 0,-3-5 4,0-2 1,3-1 3,0-12 2,-6-3-5,0-1 1,0-9-8,-8 3-5,-2 3 4,0 0-6,-4 1 2,-3 6 7,-3 3-6,3-1-6,-3 6-6,-4-1-6,0 3 1,0 8-5,-3 2-5,0 0-3,0 17 2,0-4-4,0 5 0,4 1 2,-4 1-9,7 5 1,-1-2 5,7 2 7,4-1 10,4 2 0,1-4-5,5-2-4,3-4-2,0-7 1,0-1-1,3-5-1,1-6-7,-4-5-12,7-5 1,0 1-1,-4-10-2,0-6 1,-6-5 5,-1-1-4,-9-4-4,-6 4-3,-2 1-3,-6 0-1,1 6 0,-4 4-1,-4 1-2,-2 4 2,0 9 4,-8 0-5,0 7 2,-2 2 4,0 6-5,-5 3 5,3 3 0,3 6 1,-2 2 0,1 4-2,4-5 7,2 0-8,2 1 3,4 1 2,1-6-2,3 0 3,3 2-3,4-10 4,3 2-1,0-4 2,3-1 1,-1-4-4,0-4-3,1 1 8,1-5-2,-5-2-2,1-3 5,1 1 3,-5-2-9,0 2 2,1-2 6,-5 2 1,7 4-1,-7 1-1,2-1-2,-1 1-3,0 4-2,1 6 4,-1 2 1,-1 5-2,7 2 1,-7 3-2,8 3-3,-3 4 4,6 3 3,-3 3-1,4 2-13,6-3-38,-3 0-35,-4 1-31,1-8-29,-5-2-30,4-1-42,-5-7-69,-8-3-138,0-4-127,-8-1 19,2-4-93,-4-3-120</inkml:trace>
  <inkml:trace contextRef="#ctx0" brushRef="#br0" timeOffset="-146431.89">3347 12443 1658,'-18'-23'31,"12"5"1,3 6-2,6 2-1,3 1-2,4 1-4,4 2-13,2 0-23,5 5-36,5-2-66,1 1-141,-3-1-223,6 3 15</inkml:trace>
  <inkml:trace contextRef="#ctx0" brushRef="#br0" timeOffset="-146190.52">3975 12297 1476,'18'-1'71,"-5"-5"19,4 0 22,4 6 15,-5 0 6,1 6 14,6 1 21,-3 6 5,3 4 10,1 6-10,-5 2-5,2 12-5,-4 3-12,-1 8-9,-6 2-9,-3 2-16,-4 3-13,4 2-9,-1-1-14,-3-4-21,8-2-26,-4-5-30,5 1-34,6-7-13,2-3-20,2-9-39,5-5-42,-10-5-28,3-3-39,0-5-21,-3-3-41,-7-6-73,3-3-110,-6-2-21,-4-5-53,-3-5-32</inkml:trace>
  <inkml:trace contextRef="#ctx0" brushRef="#br0" timeOffset="-146001.07">4227 12692 1528,'0'-17'34,"6"1"17,4 7 25,7-2 24,-1 4 17,2 0 10,8 2 2,-2 2-7,-2 3-9,9 3-12,-1-1-8,-4 3-11,4 2-8,-3 1-5,0 5-4,0 3-9,0 0-13,-5 4-8,-2 3-22,1-1-23,-8 6-26,-3-7-27,-3 3-30,-7-2-37,3 3-35,-6-4-40,-4-5-103,0 2-130,-3-8-100,1 0-40</inkml:trace>
  <inkml:trace contextRef="#ctx0" brushRef="#br0" timeOffset="-145866.6">4573 12357 1378,'14'0'-66,"-1"0"4,4 2 4,-7 4-16,0-3-47,-4 4-218,5 1 145</inkml:trace>
  <inkml:trace contextRef="#ctx0" brushRef="#br0" timeOffset="-145350.93">4766 12547 975,'13'17'39,"1"7"22,2 0 19,5 6 19,-2 0 8,-1 0-1,2 0-10,-3 0-6,-4 3-9,4-3-7,-4 0-6,-3-3-9,3 0-7,-3-4-3,-3-1-6,3-4-4,0 0-4,0-3 0,0 2-2,0-10-3,0 4-4,0-4 0,0-4-4,-3-3 0,3-3-2,0-1-5,3-7-4,-3-4 0,0-5-9,-3-2 1,3-6 1,-4-2 0,4 3-1,1-1 5,-5 6 1,4 0 3,1 1 1,-5 6-2,4 0 0,0 3 0,0 0 5,0 1 1,4 1 5,-5 0 3,8 3 6,-4 2 3,8-3 1,-2 0 1,5 1 7,-1 1 4,7-6 7,0 0 2,3-1 5,1-1-7,-1-1 4,-3-2 4,0-1 2,-3 0 10,0-1 3,-8-1-4,1-4 3,-6 7 9,-7 0-6,-4 2 6,-1 1-15,-4 2-7,-1 5-7,-8 2-8,-2 3-6,-4 4-2,1 3 7,-5 8-13,2 1 0,-4 7-2,2 4 4,5 2 7,2 3-11,1 3 12,7 5 2,2-4-1,4 1-9,7 0 3,3 0-5,3-2-2,7 2-4,4-8-12,2-2-28,3-4-34,1-1-31,-2-1-21,-8-4-32,0-3-35,-7 2-45,-4-5-78,-9 1-154,-6 0-148,-13 0 60,-16 0-174,-14 2-196</inkml:trace>
  <inkml:trace contextRef="#ctx0" brushRef="#br0" timeOffset="-144830.81">435 13922 1984,'-3'-5'9,"0"2"7,3 3 26,0 0 22,0 0 19,13-7 22,-4 5 9,5-3 11,5 2 8,2-2 27,9 3 15,0-4 12,3 2 6,14 4 7,6-5 6,13 2 3,8 3 4,22 0-8,9-6-3,51 6-40,7 0-3,14 0 19,15-1-20,13 1-10,5 0-9,10 0-18,8 0-3,12 1-14,10 5-4,9-6-10,8 3-5,10 2-11,7-2-6,-7-2-6,-4 7 0,0-3 1,-13 3 4,-12-4 0,-15 1-8,-26 3-9,-21-1-1,-26-2-8,-43 1-6,-30-6-26,-24 1-66,-19 5-75,-23-6-78,1 0-83,-16 0-81,2 3-109,-8-3-199,-27 0-72,7-3 106,-7-3-461,0-1-578</inkml:trace>
  <inkml:trace contextRef="#ctx0" brushRef="#br0" timeOffset="-143390.94">8332 12709 2812,'3'-7'-159,"1"0"34,-1-1 28,0-4 24,0 2 19,1-5 16,-4-1 21,0-3 6,-4 0 15,-2-5 14,-1-1 8,1 3 8,-1 2 4,-3-3 5,0 6 1,0-2 2,-3 3-4,0 3-4,-1 6-4,-2 4-2,-2 3 2,2 7-3,-7 4 5,6 4 2,-3 7 1,0 3 1,3 3-1,4 7 0,0 5-4,2-3 0,5-1-3,-1 3 3,4-1-6,6-1 1,1-1-1,2-2 3,8-5-3,-1 0 6,0-2-1,7-5-3,1-4-2,2-3-4,-4-5 3,8 0-2,-3-5-1,-4-5-3,3-3-1,0-1 5,4-4-1,-7-6-3,3-6 4,-3-6-9,-2-3 1,-6-4 5,-2-2-8,-2-4-3,-5 5 8,0 1 0,0 4 8,0 4 11,1 0 0,-4 2-1,3 3-3,-3 5-8,0 0-2,3 5-3,-3 2 1,3 4-4,5 6-6,-5 3 15,7 3 10,-1 7 4,5 3-3,-1 4 14,4 3-8,4 4-3,1 4-4,-1 5-3,5-1 1,-2 1-6,2-1-5,1-2-21,-2-3-40,5 6-43,-2-10-43,-1-3-43,-3-3-47,2-2-56,-6-5-90,3 0-191,0-5-1,-6-2 54,3-1-64,-7-7-63</inkml:trace>
  <inkml:trace contextRef="#ctx0" brushRef="#br0" timeOffset="-142627.89">9406 12417 1537,'0'-7'-5,"0"2"7,0 2 0,0-2 26,7 5 13,0-2 15,-1 4 19,7 3 18,1 3 9,2 4 8,1 0 8,7 6-8,-2 2-4,2 0-6,-2 3-10,3 2-7,5 2-4,-7-1-7,3 1-9,-2-2-3,3 1-5,-4-2-9,0-2-3,0-1-6,1-1 1,-1-3-14,-6 0-13,3-5-26,-7 5-25,1-5-26,-5-3-25,5-1-20,-7-3-37,3-1-42,-3-1-40,-4-6-77,0 1-366,-3-5-168</inkml:trace>
  <inkml:trace contextRef="#ctx0" brushRef="#br0" timeOffset="-142388.53">9892 12535 1833,'0'-13'-18,"0"4"22,0-3 28,-3 6 19,3-2 18,-3 1 16,0 2 2,3 0-3,-4 0-7,1 2 10,-4 6 7,-3 2 12,-3 2 0,-1 5 17,-2 4-4,-4 4-1,-4 2 1,1 11-14,-7 2-12,4 1-4,-4 5-12,3 1-5,-3 4-9,0 4-2,2-8-13,6-2-4,-1-1-17,3 0-32,3-7-34,4-4-47,-4-3-47,7-3-58,4-1-45,-1-6-92,7-6-191,3-1-10,4-3-80,2-5-107</inkml:trace>
  <inkml:trace contextRef="#ctx0" brushRef="#br0" timeOffset="-142108.28">10417 12117 1807,'13'-7'29,"1"2"3,-8 2 6,1 6 16,-1 2 26,-6 2 13,0 6 9,0 9 5,0 3 7,-6 7-4,2 6 2,1-1 4,-3 14-9,-2 1-9,2 7-10,2-4-5,-2 14-18,6-12 6,3 3-11,0-1-16,4-5-5,7-2-20,-1-4-24,0-6-16,7-4-24,-1-11-35,2-2-40,9-7-39,4-6-49,-4-9-89,0-6-146,3-4-43,-3-5-60,0-9-48</inkml:trace>
  <inkml:trace contextRef="#ctx0" brushRef="#br0" timeOffset="-141678.51">10813 12072 1623,'-3'-22'76,"-1"4"-8,0 8-6,2 5 26,2 5 25,0 0 13,6 15 12,1 0 14,3 6 10,-1 3 8,6 6 9,-2 6-9,0 6-3,1 3-7,-5 3-24,5-2-13,-4 7-13,0 2-7,0-2-11,0 2-12,-4-2-4,5-4-7,-5-4-3,1-4-10,-1-7-10,2-4-3,-2-3-3,-3-4-2,4-1-3,-4-1 0,0-9-6,2-2-2,-2-10-5,-3 0-8,0-14 0,0-6-13,-8-6-8,5-6-4,-3-6-4,-4 1 1,7-1 3,0 1-1,3 4 1,0 3 8,6 3-7,4-1 4,-1 6-4,5 3 1,2-1 2,5 6 3,-1 2 5,3 4 10,0 3 4,1 5 0,-1 5 6,1 0 4,-1 8-3,-3-1 0,0 9 1,-7 3-3,-3 1-1,-3 4 0,-4 5-3,-6-5-2,0 4-16,-8 1-29,2-1-36,-5 0-26,-2-3-34,-1-2-38,0-6-45,-3 3-50,4-13-59,-1 1-137,0-10-141,4-1 66,3-2-137,-1-5-164</inkml:trace>
  <inkml:trace contextRef="#ctx0" brushRef="#br0" timeOffset="-141479.04">11560 12440 1863,'46'-10'29,"-2"6"10,0 3 30,-8 2 26,0 7 4,-2 1 3,2 3 0,-1 0-5,-5 6-6,3 2-1,-3 2-11,0-2-6,-4 5-6,-2 0-7,-1-2-7,-2 2-5,-2 1-25,1-5-24,-7-4-44,4 0-36,-7 0-29,1-2-31,2-3-8,-4-2-42,-1-6-66,5-1-118,-7-1-213,-3-4-89</inkml:trace>
  <inkml:trace contextRef="#ctx0" brushRef="#br0" timeOffset="-141271.19">12140 12365 1671,'-6'-8'30,"3"1"-2,3 2 10,-4 2 35,4 3 29,0 0 18,-6 5 11,6 5 7,-3 1 11,-5 4 3,2 4-7,-4 4-3,0 2-12,-4 7-18,2 4-18,-6 3-10,2 4-2,-1 2-8,-3-3-12,4 5-13,2-1-38,-2-4-40,2-2-42,-6-2-49,7-6-58,6-5-75,-3-2-168,4-2-126,-1-5-133,3-5-174</inkml:trace>
  <inkml:trace contextRef="#ctx0" brushRef="#br0" timeOffset="-140964.38">12878 12387 2048,'27'-15'51,"-8"6"13,-2 1 24,-4 0 12,-2 3 7,-8 0-1,0 3-7,-3-3-16,-3 2-5,-4 3-5,-3 3-9,-11-1-7,5 5-9,-7 4 0,-4 4-5,0 5-3,0 2-10,2 1 2,-2 9 1,-1 1-12,2 2 7,6 2-3,4-4-1,2-1-2,0 4-2,12-4-4,-2-2 3,10 2-5,1-5 2,6 2-5,7-5-7,7-2-17,3-4-34,7-3-27,-4-10-32,0 1-30,5-6-44,-2-3-45,1-5-135,-1-7-159,-9-3-111,-3 1-128</inkml:trace>
  <inkml:trace contextRef="#ctx0" brushRef="#br0" timeOffset="-140762.93">12998 12143 1862,'10'3'58,"3"1"40,4 4 23,6 4 20,4 3 27,3 5 15,10 2 16,3 6 12,-3 1-10,3 9-8,1 3-9,-10 3-19,-4 7-30,-19-2-12,-6 4-27,-10 7-58,-11 4-48,-17 27-49,-13-9-59,-4-2-57,-7 0-62,-10-10-94,4-2-240,9-15 31,5-14 78,2 1-107,7-10-71</inkml:trace>
  <inkml:trace contextRef="#ctx0" brushRef="#br0" timeOffset="-140306.15">14519 12482 1506,'-22'-7'-12,"3"2"1,6 0 24,-4 2 21,6-1 5,6 1 5,-2-2 0,0 2-1,4 2 2,6-2 6,4 0 3,5 1-6,3-2-3,5 2-4,3 0-2,7-3-6,-3 5-9,3-3-17,3 1-32,0 2-39,1 0-32,-4 0-35,-7 0-55,0 0-353,-6 2-43</inkml:trace>
  <inkml:trace contextRef="#ctx0" brushRef="#br0" timeOffset="-140144.58">14462 12663 1482,'-7'5'-6,"4"2"30,6 2 26,1-1 22,4 0 21,14-1 8,1 3-4,2-5-5,9 3-10,7-4-8,4 0-6,3 1-13,3-1-37,-2-1-49,1-3-53,7 0-57,-7 0-87,6-3-391,1 3-116</inkml:trace>
  <inkml:trace contextRef="#ctx0" brushRef="#br0" timeOffset="-139704.68">16085 12339 1688,'14'-27'26,"-1"8"20,-6 1 34,0 3 16,-4 2 13,-3 3-3,0 3-6,-3-1-5,-4 4-10,-3 4 8,0 4-1,-10 4 11,4 7-3,-11 4 7,0 7 11,-3 4-3,0 1-4,-3 8-8,3-3-6,3 5-19,4-1-10,2 0-4,5 1-8,6-4-6,0-3-4,7 2-6,3-6-2,3-3-6,7-4 1,0-3 2,6-2-8,1-6-3,7-4-1,-5-4-3,5-4-4,-1-4-1,-2-4 2,1-8 1,-1-4-6,-4-2-2,-4-7-2,-4-4-9,2-4-2,-8-4 3,-3 7 0,0-2 1,0 4 0,0 7 1,0 0 8,0 2-8,0 3-3,-3 5-7,6 5 7,-3 8 2,4 2 0,2 7 11,0 1-2,8 4 4,-1 6 2,4 2-3,3 2 1,7 1 1,3 9-1,7-3-5,3 4-10,6 3-16,-2-9-36,5 8-19,-8-10-28,2-2-29,-7-3-32,2-8-39,-5 2-55,-6-11-78,3 0-136,-11-6-70,-5 0-139,-2-3-172</inkml:trace>
  <inkml:trace contextRef="#ctx0" brushRef="#br0" timeOffset="-139518.79">16613 12347 1905,'0'-2'-5,"6"2"27,0 2 26,4 2 20,5 8 17,0-3 8,9 6 6,3 5 1,0-2-2,3 4-11,10 3-6,-3-2-9,-1 3-6,1-2-9,-1 1-15,1 1-22,-7-7-24,-3-2-37,-4 1-32,-2-5-40,-2 1-28,1-7-39,-7 1-102,4-5-138,-7-3-153,1-3-74</inkml:trace>
  <inkml:trace contextRef="#ctx0" brushRef="#br0" timeOffset="-139322.32">17033 12351 1571,'-7'-9'45,"4"2"-1,-4 2 11,4 2 30,0 3 17,0 5 12,-1 0 9,0 5 13,-2 6-2,-1 1 0,-6 5-9,3 6-8,-6 4-9,-2 3-8,-5 8-14,3-3-8,-3 2-7,3 1-15,-3 1-28,3-1-51,-1-3-43,2-2-53,2-6-50,7-4-51,-4-3-97,5-8-187,2-2-140,-1-8-142</inkml:trace>
  <inkml:trace contextRef="#ctx0" brushRef="#br0" timeOffset="-138892.47">17326 12092 1942,'24'5'71,"-1"3"38,-3 4 19,-3 5 13,-4 4 12,4 4 14,0 4 4,-5 2-2,2 4-3,0 7 3,-1 0-12,0 1-24,0 2-10,-3 3-15,3-3-11,1-1-7,0-3-7,-2-7-13,-1 2-3,2-6-9,-7-5-1,5-3-10,-2-2-1,-2 1-3,0-7-2,0-1-5,-3-6-3,-1-2-4,-3-7-9,0-6-8,-3-4-4,-1-5-8,-3-9-8,-3-2-4,1-1-4,-6-4 1,9 4 2,-3 3-2,5 4 7,-3-1-6,7 1-4,0 7 2,11-3 3,-2 3 4,4 6-1,0 0 2,4 5 0,0-1 7,4 5-8,-6 0 7,6 5-1,-1 3-3,-3 1 2,-4 6 1,-3 0 6,0 3 0,-7 2-10,-3-1-38,-6 6-23,-1-4-20,-7 1-22,1-2-34,-4-3-41,-5 3-44,-2-7-49,1-2-111,-5-4-163,5-5 30,1-2-132,1-5-150</inkml:trace>
  <inkml:trace contextRef="#ctx0" brushRef="#br0" timeOffset="-138698.46">17749 12122 1834,'41'-12'43,"6"4"16,0 8 22,2 3 20,-2 4 12,13 3-4,-3 6 8,-1 4 3,4 7-3,-6 6 13,-7 4 1,-11 5-13,-9 0-11,-14 6-11,-11 8-11,-7 8-22,-15 5-27,-17 20-31,-16-7-36,-14 1-44,-6-8-46,-11-3-47,-9-9-78,-13-3-178,-14-5-104,-4-8-109,-17-2-134</inkml:trace>
  <inkml:trace contextRef="#ctx0" brushRef="#br0" timeOffset="-138367.41">15629 12030 1867,'10'-3'22,"0"1"14,-4-1 12,0 3 7,-1 3 19,-2 2 17,-6 4 5,-2 9 4,-5 2-2,-5 10 3,-2 9-11,-7 0-4,8 6-6,-4 9-9,3 4-2,6 7-3,9 5-7,8-2-28,1 2-47,12-2-58,15 19-57,10 0-63,6-12-82,7-5-173,12 0-44,8-17-20,-7-16-17</inkml:trace>
  <inkml:trace contextRef="#ctx0" brushRef="#br0" timeOffset="-137834.71">18861 12045 1489,'16'6'25,"-2"2"26,2 4 18,4 2 13,1 3 4,-5-2 0,7 8 2,-2-1-6,4 3-7,-1 1-3,3 6-5,-4-7-8,7 5-5,-6-3-6,3-3-5,-5 2-10,2-3-16,0-1-26,-4 2-17,-1-8-28,2 2-35,-5-3-28,1-5-44,-4-2-99,1-3-356,-6-1-114</inkml:trace>
  <inkml:trace contextRef="#ctx0" brushRef="#br0" timeOffset="-137625.27">19396 12162 1760,'0'-10'14,"-2"4"8,-1 0 18,3 0 29,-5 10 10,5-4 11,-12 12 7,2 0 1,0 6 6,-7 3-1,1 8 11,-5 1 1,-1 7-3,-2 1-7,-2 2-13,-5 7-5,1 1-7,0 3-7,0-5-15,7-4-8,-4 0-37,3-1-40,5-7-44,-8 2-45,10-9-54,4 2-48,0-10-122,3-4-167,3-3-148,4-4-152</inkml:trace>
  <inkml:trace contextRef="#ctx0" brushRef="#br0" timeOffset="-137322.08">20058 12126 1874,'36'-19'39,"-6"4"10,-13 6 22,0-2 28,-4 7 14,-3-5-5,-7 5-10,0-1-5,-6 5-9,-7 0 2,-2 5 1,-9 3-3,-2 4 8,-7 7 6,0 4 7,-7 6 0,1 2-8,-1 5 5,7 1-6,0 1-4,7-1-5,2 3 1,8 0-8,3-5-18,10 2-6,0-5-2,13 4-5,4-6-4,9 0-14,12-3 9,8-2-12,4-2-21,10-6-32,10 0-30,-7-6-43,4-4-47,-4-1-72,-7-10-125,8 2-284,-13-4 73,-8 0 79,0-7-126,-9-2-100</inkml:trace>
  <inkml:trace contextRef="#ctx0" brushRef="#br0" timeOffset="-136746.74">20758 11872 1721,'3'-12'7,"1"-1"30,3 0 25,-7 4 9,6-2 17,-3 2 7,1 1-6,2 3 10,2 0 12,1 5 9,-2 5 11,2 5 40,5 5 5,-1 6 8,1 3 4,2 6-5,-2 3-5,2 6-11,-2 5-9,5-1-11,-1 6-10,2-2-9,-4 1-14,4-1-9,1-1-26,1-4-3,-1 0-3,-1-4-4,-4-8-7,4-3-4,-7-2-4,1-4-1,-1-4 2,4-2-1,-4-10-3,3-3-5,-5-7-8,6-5-2,-1-9-7,-2-10-2,2-13-7,-2-8-16,-2-15-17,-1-7-11,-4-1-11,-5 0-10,6 4-17,-6 8-4,-2 10-9,0 7-19,-2 7-23,2 2-22,-3 10-16,-4 4-33,0 5-49,-6 8-50,3 0-77,-4 8-189,-2 3-35,-1 2 50,-7 5-133,-6 5-165</inkml:trace>
  <inkml:trace contextRef="#ctx0" brushRef="#br0" timeOffset="-136549.25">20661 12180 2003,'14'-5'56,"6"2"27,3-2 16,7 0 2,0-2-4,0 2-9,10-2-13,1-2-2,-2 5-8,7-1-6,2 2-5,-1 1-25,2-1-40,-2 3-37,3 3-46,0 2-56,-1-5-88,5 5-176,-8 5-242,9-3-151</inkml:trace>
  <inkml:trace contextRef="#ctx0" brushRef="#br0" timeOffset="-136130.58">22136 12055 1896,'6'-23'14,"7"1"17,-10 2 23,5 2 10,-8 3 13,0-2 5,0 2 10,-8 3-5,5-1 0,-3 2-9,-7 2-7,-1 6-7,-2 1 5,-8 7 5,-3 4-10,4 7 3,-7 6 1,0 1-4,0 3-5,-4 8-2,8-2-2,-1 1-3,11-6-1,-8 3-5,11 0-2,-1-3-8,8-3 1,3-2-3,3-2-3,3 0-1,7-5-1,0 0-3,6-5-4,-2-5-2,6 0-1,0-5-2,-3 0-2,6-3-4,-3-4 3,0 0-4,0-5 2,-3-4-3,-4-4 2,1 2-1,-5 1-4,1-1 0,1 6 5,-8-3 1,3 5-4,-2 0 3,2 2 1,-3 6-6,5 7-4,-8 2 2,0 3 2,3 5 0,0 3 0,0 2-4,4 5 4,-1 0-13,8 2-32,-4 3-26,4-3-29,-1 1-26,4-8-22,-4 3-38,1-3-49,2-5-74,1-5-134,-1 0-69,-5-3-121,5-2-124</inkml:trace>
  <inkml:trace contextRef="#ctx0" brushRef="#br0" timeOffset="-135938.1">22335 12357 1636,'0'-12'11,"7"4"1,-7 1 36,0 4 30,4 3 19,-4 0 10,6 8 15,-2 4 5,-2-2-1,-2 8 0,4-3-19,-4 5-6,-4 0-12,4 5-12,4-3-8,-4 2-8,0 2-18,3-1-33,4-1-33,-7 0-36,6-4-30,-6-6-16,8-1-18,-2-1-36,4-6-39,0-3-73,0-3-95,0-5-197,4-7-64</inkml:trace>
  <inkml:trace contextRef="#ctx0" brushRef="#br0" timeOffset="-135565.09">22536 11737 1581,'0'-32'25,"2"7"12,-2 5 0,4 4 1,-4 9 43,3 7 22,0 3 14,5 7 4,-5 4 12,4 6 7,-1 8 10,0 5-12,-2 2 3,-1 2-11,8 1-3,-11 4-14,0-2 2,3-1-26,-3 2-6,3-3-7,3-3 5,-6-3-5,4-7-6,-1 0-13,1-2-3,0-3-5,-4-2-6,3-4-2,0-4-2,0-5-4,4-5-3,-7 0-2,3-15-10,0 1-2,1-10-8,0 0 2,2-3-4,-3 1-2,4 1 8,-1 3-12,2 2 0,-5 0 2,3 7-6,1 0 3,7 9 5,-8-1-5,4 5-1,4 5 1,-8 2 0,4 3 2,4 5-1,-11 3 0,3 2-21,-2 0-15,-4 1-21,0 3-18,-4-2-20,-2 1-25,-8 0-27,4-4-41,1 1-32,-5-1-49,-2-5-110,-5 1-160,4-3 32,-2-2-62,2-5-68</inkml:trace>
  <inkml:trace contextRef="#ctx0" brushRef="#br0" timeOffset="-135384.57">22959 12267 1720,'20'5'67,"0"5"25,-3 4 16,-1-2 2,-2 2-3,-4 3-9,-4 3-4,1 1-9,-7-1-9,0 2-7,-7-1-15,4 1-21,-3 0-35,-1-4-44,0-1-45,-3 1-57,0-3-131,0-3-194,0-3-97,7 3-70</inkml:trace>
  <inkml:trace contextRef="#ctx0" brushRef="#br0" timeOffset="-135129.72">23482 11922 1711,'10'-17'64,"-2"4"24,-6 6 20,2-1 7,-8 0-10,2 4-5,-16-1-4,6 5 3,-9 2 0,4 3 0,-3 3-4,-3 4-7,0 2-1,-4 10-4,4-2-12,3 3-7,0 3-1,7-1-11,1 1-4,7 2-4,5-3-1,0-1-1,3-2-7,11 1-11,-1-5-18,4 3-29,10-6-31,3-2-36,0-2-37,0-6-31,9 1-37,-6-5-92,4-6-140,-7 1-78,0-4-61,7-6-67</inkml:trace>
  <inkml:trace contextRef="#ctx0" brushRef="#br0" timeOffset="-134883.69">24003 11737 1665,'0'-10'45,"0"2"9,0 4 13,0 1 22,0 3 26,0 0 11,0 0 6,-10 20-3,7-7 0,-8 7 2,5 2-2,-7 5 0,-4 5 11,4-3-10,-4 5-5,4-1-14,-4 7-15,4-5-4,6-2-13,0 2-7,7 0-10,0 0-4,7-3-4,6-1-6,11-4-14,-5-5-25,8-1-30,3-4-32,0-2-24,-3-5-38,3-5-37,0-3-43,-3 0-47,-10-4-53,2-3-114,-5-2-112,-4-6-149,-1-2-166</inkml:trace>
  <inkml:trace contextRef="#ctx0" brushRef="#br0" timeOffset="-134724.31">23990 12008 1778,'-14'-11'-17,"1"2"21,10 3 18,-4 0 7,0 2 4,4-1-4,6 2-2,0 1 1,8 0-2,2-1-5,4 1-2,-1-1-5,4 3-16,4-2-44,6 2-52,0-3-62,3-2-140,-3 3-179,0-1 15</inkml:trace>
  <inkml:trace contextRef="#ctx0" brushRef="#br0" timeOffset="-134275.52">24687 11700 1321,'3'-10'33,"0"2"5,-3 2 20,7 2 19,-7 4 44,0 0 12,-7 10 15,1 4 11,3 7 7,-11 1 15,1 10-18,-1 2 6,-2 8-3,-8 0-1,4 6-8,4-5-14,-1 2-13,3 1-10,1-3-10,13-5-9,-3-1-10,6 1-6,10-5-12,1-3 10,3-3-7,2-2-2,8-2-9,3-8-4,3-3-4,-3-4-8,8-6-7,-8-2-1,3-5-3,7-5-7,-10-5-7,3-2 2,0-11-5,-3-6-4,-6-9-2,-8-2-6,-2-8-8,-1-2-15,-13 0-3,0-5-6,-13-1-1,-1-2 1,-2 5 2,-1 13-1,-6 5 0,-4 5 1,4 5 6,-7 7-2,3 9 2,11 6 0,-8 4 0,4 8 6,4 6 2,2 5 4,1 5 1,10 2 3,-5 6 3,8 2 1,0 5 1,11 2 1,2 7-1,1-3 1,5-1 2,5 0-1,6-2-4,-7-4-18,7-2-38,-6-9-31,6 0-34,-4-6-26,-3-5-38,1-3-40,3-4-48,-8-7-55,1-4-120,1-3-104,-5-9 46,-9-2-81,0-8-82</inkml:trace>
  <inkml:trace contextRef="#ctx0" brushRef="#br0" timeOffset="-134064.09">24954 11040 1692,'0'-3'24,"3"6"45,7 1 24,-4 9 20,8 2 16,-1 6 0,4 3-5,6 6-1,-6 8-8,10-1-18,-11 1-8,4 2-11,4 0-5,-8-4-8,3 5-11,-5-8-15,2-3-18,-2 0-22,0-5-26,-2-2-25,-5-6-20,4-3-26,-1-2-39,4-4-30,-11-4-51,2-8-89,3-4-105,-2-1-145,-6-6-58</inkml:trace>
  <inkml:trace contextRef="#ctx0" brushRef="#br0" timeOffset="-133863.63">25256 11055 1604,'0'-13'3,"0"6"34,0 4 24,8 3 14,-8 0 22,0 8 17,3 4 11,-3 3 3,0 6-1,-3 3-4,3 3-9,-8 3-13,1 6-8,5-1-8,-8 2-11,-1 1 1,2 2-35,-4 2-31,-1-2-27,-2-2-41,-1-6-24,-3-1-32,3-4-44,-3-3-43,-3-6-111,3-3-130,3-4-133,-6-4-77</inkml:trace>
  <inkml:trace contextRef="#ctx0" brushRef="#br0" timeOffset="-133674.61">24774 11415 1618,'0'-27'15,"3"3"28,10 2 29,4 5 27,2-1 10,11 3 7,8 3 6,5-1-10,7 1-1,6 1-4,8 7-11,3 2-8,6 2-10,-11 2-21,-4 1-75,-8 1-85,-4 4-99,-10 4-236,-8 1-37,-21 1-72,-7 5-49</inkml:trace>
  <inkml:trace contextRef="#ctx0" brushRef="#br0" timeOffset="-130482.93">1305 14079 758,'0'-7'168,"4"-1"-42,-4 8-26,3-7-18,-3 5-13,0 2-7,0-5-6,4 2 3,-4 3 5,0-5 5,0 5 1,0 0-6,0 0 2,0 0-7,0 0-2,0-2-1,0 2-1,0 0 3,0 0 3,0 0 2,0-6 0,0 6 5,0 0 4,-4-1-2,4 1 1,0 0-2,0 0-7,0 0 0,7 7 9,-7 0 2,0 1 5,3 9 7,0-5 22,4 12 7,-4 0 10,4 9-3,3-1 1,-4 5-4,1 4-7,0-1 1,3 4-13,0 2-7,0-1-7,-3 2-9,2-3-6,-2-3-10,-3-1-5,3-5 2,-1-1-9,-3-3-7,4-6-3,-4 0-5,1-7-4,-4-1-5,3-7-12,-3-2-15,4-4-5,-4-4-7,0 0-2,-7-22-5,3 5-1,-2-7-5,-1-8-5,-3-12-12,0-6-4,0-1-7,-3-9 3,2-4 5,5 7 0,3 4 7,0 2 4,3 6 4,3 3 1,0 5 7,7 4 5,4 1 4,-2-4 10,6 12 1,1-1 12,1 2-1,-3 5 5,3 9 7,0-4 2,0 4 3,0 6-3,0-2 0,-4 5 2,5 5-3,-4-5 2,-1 4 2,1 9-8,-1-5-2,-2 4 1,-7 3-3,-1 3-1,-1-1 8,-5 0-10,0 3-13,0-2-20,-5 7-18,-1 0-16,-1-6-16,-4 5-13,2-5-11,-1 1-5,-1-2-7,2 0-2,-1-1 4,4-2 1,-2-5 3,2 5 7,2-7 9,4 2 9,0-3 16,0 1 26,7-4 25,4 4 19,-2 0 23,7 1 20,1 4 15,4-2 20,-2-2 3,5 6 11,-1 3-2,3-2-11,-1 8-5,-3-5-4,-1 6-4,-1 0-4,-8 0-8,-1 6-4,-4-12-2,-5 11-6,-4-4-8,-5-1-9,-4-1-29,-1 3-26,-5-1-32,-3-3-26,-1-4-40,-5 2-36,3-9-39,1 3-37,1-7-89,4-8-139,-4 2-52,8-4 32,-4-4-47,8 2-33</inkml:trace>
  <inkml:trace contextRef="#ctx0" brushRef="#br0" timeOffset="-130211.6">2039 14615 1603,'43'-18'53,"-3"3"5,-3-2 9,-7 2 1,0-1 1,1-4 2,-6 3 0,2-8-1,-3 0 4,-4 3 0,-4 2 0,-5-6 0,-1 4-3,-7-1 0,-3 5-6,-3-1-4,-4 2-7,-4 4-4,-1 4-1,2 1-12,-7 5-4,-4 3 1,5 0-4,-4 11-5,1 6 1,1 5-1,-2 3 4,7 8 8,-1 2 12,8 0-5,-1 5 6,4 2-1,6-2-9,4-3 6,3 12-10,10-10-23,3-2-35,7-7-40,4 3-62,2-8-74,-3-7-80,5-11-183,-5 3-31,0-8-125,1-4-115</inkml:trace>
  <inkml:trace contextRef="#ctx0" brushRef="#br0" timeOffset="-128744.34">2906 14247 1871,'-7'-7'57,"0"7"23,2 7 23,-6 1 15,4 4 4,-2 10 22,0-2 10,-3 18 5,-6-1 0,3 9 2,0-1-4,0 2-10,0 3-14,7 0-10,-2 0-15,3-5-7,7-5-11,4 0-5,2-5-8,7-8-10,7-2-7,7-2-6,6-5-4,1-9-7,4-3-6,1-6-1,3 0-3,2-10-7,2-5-1,2-10-3,-5 0-2,-3-6-4,-3-3-7,-7-1-3,-4-5-6,-6 5-2,-7 0-17,-2-4 2,-2 12 0,-9 3-1,0-1 1,-3 7 0,-6 1-1,-2 4 6,-2 11-2,-4 2 5,-2 2-2,-2 6 0,-2 1 2,0 11 3,-1-2 2,1 7-1,2-5 2,5 4-3,-1 2 2,8-4 3,2 4-3,4-7 3,3 4 2,3-5-5,4-2 1,2 1 1,8-8 3,-1-1-4,2-1 0,2-7-4,-1 2 4,-2-4-1,3 2 1,3-10-8,-2 3 9,-5-8 0,1 5-4,-4-8 2,1 3 3,-5-2-1,5-1 0,-7 3-1,-1 5-2,1-3 2,-1 4-3,2 1 3,-5 6 0,3-4 5,-2 12-3,-1 1 7,3 3 3,-2 5 8,6 3 8,-3 1 5,-1 6 3,8 6 3,-4-6-2,4 7 0,2-7-3,1 3 0,2-3-3,1-3 2,4-2-7,-5 3-2,5-13-1,-4 5-2,4-8 1,-5-4-4,2-3-3,-1-3-1,-2-3-1,4-3-2,-6-1-2,1-5-3,-2-2 1,3-8-5,-6-6-3,3 2-3,-5-9 1,0 5-4,0 3 2,0-2 1,-5 10-1,4-3 0,-3 7 1,0 1-3,-2 2 2,1 6 4,0 2 0,-1 7 0,-4 0 2,2 7 3,2 2 7,-4 0 1,0 4 4,3 4 5,-3-2-2,3 3 0,1 0-4,-4-1 4,5-2-2,0 3-1,-1-8-2,2 5-1,0-5 2,1-3-1,4 1-2,-2-8-1,4 0 0,1-6-2,-1 4-1,1-8 1,2-4-2,-2-3-4,-5 1 4,1-4-3,1-5-3,-2 2 4,1-2-2,-5 8 3,1-7 3,-3 15 3,0-9-2,1 11-6,-4-3-1,0 3 3,0 7 4,0 0-5,-4 7 0,1 3-2,0 0 1,0 7 5,0 7-2,-2-2-4,5-2 5,0 5-5,5 5 1,-2-6 5,10 5 1,-4-5 1,8 1 2,1-7 5,-2-3 0,7 0 3,-3-11 1,6 2-2,1-6-3,0-6 2,0 2-5,6-11-2,0-3-1,-3 0 0,7-14 3,-7 1-7,3-1 1,-6-5 1,0-3-3,-7 5-1,0-5 0,-3 13 0,-4-3-4,-6 5 4,-2 5-8,0 5-9,-10 0-6,0 4-21,-6 6-10,-3 5-12,-2 5-3,0 3-19,-1 2 0,4 5 4,3-4 3,0 3 2,3 3 10,4-2 9,3-3 4,6 5 9,8 0 16,-1-3 27,4 4 14,0-3 20,3 3 16,3-3 2,-3 2 2,2 1-4,0 0-7,-9-4-7,4 3-29,-9 1-34,0 0-37,-2-1-27,-6-2-28,-4 0-24,2 3-24,-8 0-12,1-4-6,-5-2 3,4 4-3,-7-1-5,7-8 6,-7 4 0,6-4-2,6 0 21,-2 1 17,3-6 15,8-2 16,-4 0 15,12-7 34,-1 4 14,8-4 26,3-3 22,0-5 17,4 0 13,8-3 17,3-6 22,0-2 16,3-1 12,2-6 5,-4 0 8,5-6 4,-3-2 3,-10 4 2,-3 4 4,-7-1 1,1 4 7,-12 2-2,1 3 3,-3 7-7,-3-2-5,-8 8-12,-3 5-5,0-3-6,-5 10-1,-2 3-5,1 4-11,-8 3-2,5 7-6,-4 6-8,3 2-7,0 2-1,4 3 0,3 3-8,7-4 0,-1 2-5,8-7-4,2 9-4,4-5-5,7 1-23,7-3-49,6-1-57,0-8-75,6 1-88,4-3-110,14-5-226,6 0 68,9-1-235,21-3-263</inkml:trace>
  <inkml:trace contextRef="#ctx0" brushRef="#br0" timeOffset="-128245.64">7710 14090 2078,'-2'-18'-52,"-1"10"29,0-9 14,3 4 20,-7 4 14,4-1 25,0-1 15,-1 4 3,-1-6-6,3 9-5,-1-1 11,3 5 25,0 0 14,5 17 10,7-5 30,-2 9 9,9 4 22,6 7 7,-3 8-20,8-3-4,2 11-7,7 0-12,-3 1-7,0-3-12,4 1-10,-5-2-13,1 3-9,4-6-11,-10-9-9,3 2-8,-3-2-21,-3-9-25,-3 1-30,-1-7-31,-3 4-26,0-5-14,-4-2-13,-2-4-19,-1-1-17,1-2-40,-8-7-39,1 5-41,-1-12-55,-3 2-139,-6-10-111,0 5 60,0-9-126,-4-4-122</inkml:trace>
  <inkml:trace contextRef="#ctx0" brushRef="#br0" timeOffset="-127888.6">8302 14122 1726,'3'-7'22,"1"-3"13,-1 2 27,-3 1 22,3 7 27,-3-8 7,0 5 1,-3 3 4,3 0 9,-13 5 12,3 1 13,-4 1 7,1 1-8,-4 9 7,-3 3 7,1 4 5,-11 7-1,6 1 3,-6 11 3,0 1 1,-3 7-7,-1 4-8,1-5-10,-3 7-9,6-4-19,-5-1-8,5 4-14,8-14-11,-2 1-10,7-3-5,-2-5-14,2-3-3,6-7-3,-2 1-4,3-4-9,3-5-3,1 1-4,-1-3-3,1-5-1,2 5-1,1-5-3,0-3-6,3 0 1,0-4-5,3 5-5,0-8 4,1 1-20,2-2-35,-4 1-39,3-8-50,1 1-61,1-3-44,0 2-59,-2-7-72,4-5-145,-3 5-205,1-10 63,1 2-413,3-2-531</inkml:trace>
  <inkml:trace contextRef="#ctx0" brushRef="#br0" timeOffset="-127116.55">10646 14372 2642,'0'-8'-132,"-4"-1"29,2-6 33,-1 5 20,-2 2 34,3 1 23,-1-1 11,-1 1 12,1-4 10,-5 6 8,3 1 7,-2 4 2,0-5 9,0 5 2,-2 5 8,2-1 7,-4 9 8,5-1 10,0 9-7,-1-1 14,0 5 1,0 0 6,4 7-9,0 1 1,0-1-11,3 0-8,0-3-5,3-3-9,0 5-7,3 1-3,7-7-3,4 0-4,1-5-1,-2-5 2,7 0-1,1-12-6,3 4 3,3-7-5,0-3-5,3-4-3,3-1 2,-2-9-9,-2 3-3,-1-4 0,-1-8-1,0 2-9,-10-9-2,-2 6 1,-2-6-1,-7 0-6,2 2 1,-8 5-3,-3 3-7,0 4-8,-3-5-4,-3 8-10,-8-2-5,1 8-3,-4-3-16,4 9-10,-4-1 0,0 2-9,7 6-2,-3 2 14,6 5-6,7-3 10,0 3 8,3 5 4,4-5 4,3 8 17,7-3 17,-1 2 8,4 5 16,1-1 9,-2 1 6,1-5-2,1 3-1,-2 4-4,-5-7-4,-4 5-3,-4-3-4,-6-1-35,-3 5-39,0-8-39,-10 3-56,-4-3-51,-4-5-63,2-3-73,-8-7-167,-3 0-70,-7 0 41,0-7-158,1-8-179</inkml:trace>
  <inkml:trace contextRef="#ctx0" brushRef="#br0" timeOffset="-126946.48">10466 13900 1873,'24'-10'-62,"6"0"-10,0 2-7,3 8-22,-4-7-80,1 7-288,8-6 24</inkml:trace>
  <inkml:trace contextRef="#ctx0" brushRef="#br0" timeOffset="-126276.19">12707 14454 1338,'0'0'19,"0"0"16,3-12 9,4 9 16,-3-6 2,0-6 3,-1-3 10,-1 3-1,5-8 2,-7 4-4,3-6-3,1-1 3,-8-4 3,4 5-1,-3-2 5,0 3 3,-3 0 8,-1 4-9,0-2-3,-3 10-9,-5-3-3,3 4-6,-5 11-7,1 0-2,-7 11-4,-1-1-3,1 12-3,0 3 1,-1 0 2,1 10-2,3-1 4,5 5-4,7-10 2,-2 9-5,7-6 1,3-3 4,6 2-6,1-5-2,6-1 5,-3-6-4,5 1-4,7-8-4,-3 5 5,2-10-14,-1 0 3,3-4 6,0-3-1,-3 0-13,3-3 10,-4-4 1,2 0-7,-3-10 6,-2 5-1,-2-8-1,2-5-2,-10 6 2,4-12 4,-6 12 1,0-6 6,2 7 15,-3-4 17,-3 6 0,3 4-11,-3-3-5,0 8-6,5 4-4,-5 3-4,0 0 4,6 18-2,1-8-1,-1 12 1,5-5-2,2 9-5,-1 6 0,12-7-2,0 8-4,6 1-5,3-1-3,0-5-9,4 1-38,3 0-46,3-5-51,1-2-55,-1-4-68,7-6-88,-10 1-207,3-5-51,-2 1 77,2-9-218,-8 3-227</inkml:trace>
  <inkml:trace contextRef="#ctx0" brushRef="#br0" timeOffset="-125500.12">14642 14105 1921,'6'-15'-47,"1"4"21,-5-1 33,2 2 26,-4 0 19,5 3 13,-10-3 8,5 2 1,-4 1-4,-1-1-2,-2 5-3,-2 3 0,-5 0 4,-2 5 5,-5 8 6,1-1 6,-3 13 4,3 6 4,-5 1 2,3 11-8,2-3 0,0 5-14,7 2-1,-1-2-11,8 3 0,3-8-8,3-4-5,6 5-11,0-7-1,15 7-6,-1-14-28,3-2-27,4-2-30,6-5-32,3-3-31,1-5-20,7-2-13,0-8-8,-5 0-15,4-8-10,1-1-3,-1 0-10,-3-9-22,-6-6-37,-4-1-334,0-6-89</inkml:trace>
  <inkml:trace contextRef="#ctx0" brushRef="#br0" timeOffset="-123501.71">15129 14364 1489,'10'-31'-36,"-7"5"32,3 3 28,-6 11 38,4-5 27,-4 9 14,-4-5 10,1 8-4,-3 1 4,-4 1 5,-4 6 4,1 1 5,-7 7 5,-3-1 4,-4 7 1,1 5-10,-8 5-2,4 4-4,-3 1-6,6 4-7,-3-4-14,6 1-10,1 1-6,6-7-4,4 4-2,3 1-13,3-6-8,5-6 1,2 2-12,2-4-2,5 0-3,3-4-3,7-4-6,-1-3 0,1 1 0,4-8-6,-2 0-1,-2 0-8,6-8-4,-3 1 2,0-10-7,0-7-3,0 0-5,-3-3-7,-4-6-4,1 1 1,2-2 4,-2 2-3,-1 3 6,-3-1-1,0 5 0,0 0 0,0 4-6,0 1 7,3 8 0,0-5 0,1 3-2,-1 2 6,4 5-2,-4-1 8,1 3-4,2 3 1,-2 0 0,2 2 6,-2 4 7,2 1 7,-2 3-1,-1 4 3,1 4 6,-1-1-4,1 2 0,-5 5-6,-2-4 5,2 7-3,-1-5-4,-3 3 3,3 2-6,-2-8 2,2 5-1,-5-4-3,2-6-5,0 1 0,-2-3 2,3 0-1,2-2 0,0-4-1,0-4-3,2-7 0,0-6-1,2 1 0,3-10 2,-2-6-3,0-4-6,1 1-3,-1 2 9,-1-4-6,2 0 0,-3 3 1,2 5 2,-3 5 0,0 3-6,0 0 2,0 9 5,3-5 0,0 8-1,1 5 2,-1 0 0,1 5 4,-1 8 1,-1-2 9,3 3 0,-2 6 7,-3 3-3,3 2 0,0-1-2,-2 3 1,-1 4 2,-1-6-3,-1 0 0,-2 0 0,1-5-3,-4-3-1,3 7-7,-1-10 7,-2-4 0,0 5-1,0-5 2,0-2-5,1-7 2,-4-1-3,0 0-3,3-9 5,-3-9-14,3-4-10,5-5 0,1-6 2,1-2 0,4 2-3,2-1 5,1 4-5,-1 2 4,-2 3 1,2 0-2,-2 8 3,2 2 1,-2 5-2,-1 2 4,1 2 3,-1 6-5,-3 6 7,3 2 1,-6 2 3,3 5 0,0-3 0,0 11 3,-4-4 4,1 6 0,-3-2-2,2 3 4,1-4 3,-1 2-4,1-3 1,3-4-2,-6 5-1,2-11 2,-3 4 2,4-5 1,4-2 0,-2-1-3,1-5 0,4-2-2,-1 0 2,1-2-4,-2-5 1,2-4 5,-1-4-8,0-8 1,-5 4 1,1-5-1,-2 5 0,-1-3 0,2 6-1,-5 4 2,0-6-3,4 11-4,-4-6-1,0 9 3,-3 4 2,0 0 1,0 0 0,6 12 5,-6 0-3,5-1-4,-5 4 9,3 2 6,-1 0-4,-2-2 2,4 3 2,0 0-4,-1-1-2,0-2-3,0-5 2,0 5 2,2-4-7,-5-4 6,5 3 1,-5-3-1,4-5-2,3-2 0,-7 0-5,3-4 2,0-9-1,0 4 5,2-9-12,-2-8-4,-1-4-4,6 3-2,1 0-1,-1-6 1,1 11-3,-3 2 2,6-2 5,-4 5-5,6 5 3,0 0 2,-2 9 4,3-4 1,-2 7-9,-1 2 5,6 3 6,-6 3 2,3 2-1,-3 5-1,2-3 2,-4 9 3,-1-4-3,6 1-1,-6 1 1,2-3 2,-5 1 1,1-5-4,-4 6 0,4-10 2,0 4 1,-1 1 1,-2-9 0,-1 4 0,3-3 2,-2-2-2,-4 1-3,0-4 2,7-15-3,-4 1-1,0-2-5,1-3-8,2-7-8,1-5-5,3-2 7,0 5 2,0 3-3,0 0 5,0 8-2,0-4 1,4 9 4,-5-1 5,1 8 0,-3 1 2,3 4 2,-4 4 7,1-1-3,-4 5 8,5 7 9,-5-3-3,0 3-6,-3 3 9,3 4-1,0-2-2,-3 2 2,4-4 0,-1 5 4,0-6-4,5 0 4,-5-2-6,7-3 5,-1 2-1,5-4 0,-1-3-5,1-7 0,2 0 2,1 0-4,-1-5-3,5-4 0,-1-2 1,-4-7 2,1-2-3,-4-5 4,1 0-6,-4-4 4,-4 4-9,2-1 1,-5 4 3,0-1 0,3 5-2,-2 6-3,-4-3 0,3 8 2,-3 5-1,0 2 1,0 0-3,0 0 0,0 17 6,3-7-4,0 5 4,-3 3-3,5-3 2,1 2 5,1 2-3,-1-1 0,0 3 1,2-4 0,5 1-2,0 0 2,-3-4 2,3-2-3,4 1 0,-4-6 0,4-4-1,-4-1 1,8 4-2,-5-12 1,0 4-3,4-8 3,-3 2-1,0-6 0,-4-2-2,0-2 7,-3-1-9,0 2-7,-3 2 4,-4-3 1,5 5 2,-6 1-3,5 4 3,-4-1-2,1-4-6,-1 11 7,-3-4 1,0 5-5,0 1 1,0 0-3,0 0 4,0 14 4,0-6 1,0-4-2,4 9-3,0-3 5,-1-1 0,3 5 0,0-10 5,5 9-6,-2-5-3,1-6 9,1 0-4,2 3 2,0-10 0,-2 3-2,1-5 2,6-3 1,-2-5-5,-2-6 8,-1 1 1,1-6 2,-8-3 2,4-8 5,-7-1-3,-3-7-3,0-9 0,-6 3-1,-1-6-3,-3 0 5,0 9 0,0 6 21,4 6 1,-5 5-1,5 2-7,-1 14-2,-3 6 1,-1 4-3,5 10-4,-3 4 0,1 9-1,1 8-1,-2 5-3,6 10 1,0-4 0,3 11 0,3 2 0,-3 2-2,6 3 2,4-2-4,4 12-2,5-8-4,4-7-13,1-6-13,3-3-22,-3-7-23,6 0-29,-4-9-22,-3-3-26,4-10-17,-3-4-28,-1 0-21,-7-3-15,-2-10-48,-1 2-56,-3-4-94,-3-3-99,-7-5 26,0-3-116,-7-4-110</inkml:trace>
  <inkml:trace contextRef="#ctx0" brushRef="#br0" timeOffset="-122775.65">17726 14108 1730,'-13'-11'25,"7"4"18,-1-1 10,3 5 20,8-4 23,6 2 14,3 2 6,4-4 4,10 5-2,0-3-11,3 2-8,6-2-7,-3 3-10,7 2-9,-3 0-4,3 0-6,3 0-7,-2 0-6,-1 0-4,-4 0-6,-3 0 0,1 0-5,-4 0-8,-5 0 3,-3 2-4,1-2 1,-6 0 6,0 5 9,-8-5 7,1 0-4,-10 8-5,-6-6-8,-4 5 6,-4 1-10,-5-1 2,-2 11-8,-7 0 0,-1-1-4,-1 5-2,0 4 2,4-1-7,-1-1 2,7 2-4,0-1 1,4-5 6,5 2-8,2-4 4,5 1-3,4-6 4,4-1-4,5 1-2,5-2 5,-1-4-8,7 0-4,0-7 2,0 0 1,7-5 2,0 3-2,0-5 4,-1-4-7,0 4 2,-2-8-1,3-1 8,-7 4-6,-4-5 0,1 2-2,-4 0 0,0-1 0,-2 7 2,-3-1 8,1 0-5,-3 2 2,1 2 2,-7 5-3,3 1-1,-3 0 4,0 7 1,0-4 7,-3 6 1,3 4 8,3-5 9,-3 9 4,3-7-1,-1 5 1,7-4-2,-3 3-1,4-4-6,0-3 2,3 1-3,-1-1-4,6-7 0,3 0-5,-2-4-18,2 1 2,2-10-1,-4 4 1,1-7 5,4-3 8,-8 1 4,2-7 5,-6-6-2,-1-1-1,-1-2-2,-4-2-1,-3-6-4,1-5-2,-1 1-3,1 7 4,-4 3 0,3 4 4,-3 1-5,0 12-3,0 2-1,4 9 1,-4 3 9,3 10-5,-3 5 2,3 5 0,0 4 2,1 7-4,-1 4 0,4 6-1,0 3 0,-1-2-1,1 8-3,3 1-6,0-5-18,0-2-22,0-4-14,3-3-19,0-7-17,4 0-18,4 0-25,-5-8-7,1-2-26,-1-4-20,-2-4-28,-1 1-18,1-5-22,-5-6-63,-2 3-107,-4-8-101,-3 1 34,-3-1-100,-4-2-87</inkml:trace>
  <inkml:trace contextRef="#ctx0" brushRef="#br0" timeOffset="-122565.55">18734 14183 1594,'-11'-11'13,"5"4"9,9-4 25,4 4 22,0-1 23,6 1 17,4 0 11,6 4 10,4-4 12,3 1-3,0 5-1,6-2 2,-2 3-20,0 0-1,-1 4-14,-3 4-14,-3 0-1,-5 6-30,5 1 7,-7-3-13,-3 6-1,0 3-10,-8-4-18,5 1-21,-7 0-23,-1-1-26,1-3-31,-7 1-42,0-4-58,-4-4-67,1 1-169,-3-8-114,2 3-145,-2-3-165</inkml:trace>
  <inkml:trace contextRef="#ctx0" brushRef="#br0" timeOffset="-122391.02">19137 13808 1859,'4'-3'-26,"-1"3"3,3 0 0,-2 0 3,0 4-10,2 2-19,1 1-46,-4 1-104,3-4-275,2 9 18</inkml:trace>
  <inkml:trace contextRef="#ctx0" brushRef="#br0" timeOffset="-121253.13">16000 14379 1228,'-27'0'-56,"3"0"5,4 0 0,1 0 0,1 3-11,1-1-1,1 4 7,-1-6 5,1 1 5,-1 5 15,4 2 19,-4-8 20,4 3 19,-2 4 19,3-5 23,-1 3 21,-1 3 8,1-8 8,-4 4 8,4 1 8,-5-2 3,6-3 12,-6 5 12,6-2 7,-2 1 2,5-4-8,-1 0-3,3 3-5,3-3 18,4 0 20,24-3 20,6-4 14,20-1 15,27-1 6,43-13-18,9 4 2,18-8-5,17 9 21,3-8-24,6 3 6,17 2-12,7-5-9,-4 4-9,1 1-11,-15 3-12,-14-5-13,-23 6-18,-31 4-12,-28 4-13,-16 1-8,-13 5-7,-8-6-8,-16 8-12,-16-5-10,-11 5-9,-3 0-2,-37 5-16,-3 3-3,-20 1-14,-23 6-8,-37-3-15,-21 19-7,-5-6-9,-14 8-12,-11-4-3,-6 9 7,-6 4-1,-4-1 2,-3 1 9,-4 8 1,1 0-5,4-5 4,2 3 1,13-4 0,13-3 1,12-1 9,12-8-4,24-4 6,27-6-3,19-4 2,13-3 4,18-11-5,12 4 14,18-3 13,12-2 7,11-3 1,26-3 10,21-10 6,62-6 6,21 1 9,30-7 5,15 0-5,23-6 1,12 4 3,9 3-7,7-1-1,8-1-1,-11-4-1,-10 5 2,-20 0-3,-20 6 4,-26 1-4,-25 3 4,-35 0 2,-27 5-4,-21 0-7,-22 3-6,-28-3-8,-12 5 1,-21-4-11,-19 8-4,-28-5-9,-26 6-8,-53 6-10,-21 1-7,-16 1-6,-17 4-2,-6 3-4,-14-5-5,-4 7 0,1 4 2,4-4 3,9 0 1,14 1 3,23-3 5,23-3-1,24 1 2,32-3-6,35-3 5,23 1 3,22-5 2,25 1 11,-4-4 13,67 0 3,6-7 10,63-1 11,25-1 11,22-12 3,14 9-2,19-3-1,5-3-6,2 1-4,-6 3-10,-10-3-34,-14 5-32,-22 0-40,-18 4-39,-39 4-35,-32-4-29,-14 3-34,-19 3-69,-12 2-51,-14-10-75,-9 5-98,-11 2-232,-9-4-37,-15-1 106,-5 1-534,-14-4-672</inkml:trace>
  <inkml:trace contextRef="#ctx0" brushRef="#br0" timeOffset="-119842.46">15099 13847 3115,'3'3'-104,"7"1"31,-3-4 30,0 3 28,-1-3 21,1 0 13,-1-3 11,1-1 4,0 1-1,-4-10 9,-3 9 5,3-11 0,-6 5 4,0-5 5,0-3-2,-5 1 13,2 2 1,-7-3 3,-1 3-6,-2 5-6,-8-3-8,1 9 6,0 4-11,-7 2-4,0 5 2,-4 8-4,4 3-4,-3 2 2,-1 10-5,4-2-6,3 2 1,8-1-1,5 2-3,4 1-1,10-7-16,0 0 5,7 0-3,6-7 5,4 0 2,6-1-1,1-3-3,6-6 6,0-1-8,0-4 2,0-1 1,4-7-1,-4 1-2,0 1 0,0-10-2,0 1 2,-4-2-3,-3-4 0,-3 0 1,-7-4-3,1 2-1,-4-1 1,-4 1-1,2 6 8,-2-2 6,-3 4-1,4 5 0,-7-4-6,3 4 8,-6 2-10,3 5 1,0 0-12,-10 12 6,4-1 6,2 4-4,0-3 1,4 3 0,4 3 2,3-2-1,-1 2 2,7 3 6,4-4 1,4-5 7,-2 1 4,8-2 2,0-2 4,3-4 1,0-2 1,0-6-4,2 3-1,-2-7-4,8-3-4,-6-4-1,-2 2-4,0-8-3,0 1 0,-6-5-5,0-3 3,-7-3-2,-1 0-2,-7 6 0,-1-9-1,-5 8-6,-6 8-4,-5-5-13,-1 4-11,-4 7-13,-4-1-12,-4 9-14,2-2-15,-2 10-16,1-5 4,2 8-3,-4-1 1,7 4 2,0-4 11,5 5 2,8 1 11,4-1 6,3 1 10,4 5 9,5-3 3,2-3 13,5 3 10,-6 0 13,5 3 1,1-8 10,-4 5 3,3 0-2,-3 2 4,-1-5 4,1 4 1,-4-1-2,0 2-4,-6 1 4,0-2-5,-7 1-4,3-3 1,-6 3 6,3-6 5,-7 4-10,4-5 4,-4 5-13,1-8 9,-1 3-7,0-3 2,0 1 1,1-5 3,3 1-3,-4-4-1,7 0 4,0-12-3,3 2 1,4 0 5,3-12-1,3 1 2,4-11-7,6-6 9,1 1 6,2-13-3,1 0 1,0 0-3,-8 0-1,2 8 5,-4 1-5,-4 7 5,1 4 7,-8 2-4,1 3-5,-4 3-2,-6 4 4,-1 8-6,-5 0-3,-5 6 2,1 1-8,-4 6-6,1 1-12,-5 6-6,1-2 2,7 4-8,-1 3-6,4 0 13,4-4-2,6 3 6,6-2-3,4 4 7,4-3 9,10 4 17,1-5 4,5 3 17,8 0 13,-2 3 12,4-3 3,-3-3 0,0 1-1,-1-1-4,-6 3-2,-3-6-3,0 5-5,-4-2-2,-6 1-5,-1-1-2,-5 3-2,-8 0-11,-3-4-24,-7 3-35,-7-4-25,-2 5-29,-4-3-23,0 1-31,-7-5-31,4 2-32,0-3-40,-1 1-50,1 1-125,3-9-159,3 0 58,4 0-167,6 0-182</inkml:trace>
  <inkml:trace contextRef="#ctx0" brushRef="#br0" timeOffset="-119003.84">13104 14064 1889,'17'3'-11,"-4"2"40,-3 2 34,7 4 18,-4-1 17,1 5 12,2 0 13,-2 2 1,-1 1 11,4 7 5,-7-6-8,0 4-7,3 0 0,-3 2-13,-3-8-10,3 8-15,-7-7-1,4-1-6,-1 1-7,-2-3-4,0 0-7,-1-5-4,0 0-4,0 4-3,4-6 2,-4-1 13,-3-4 0,0-1-10,0-2-5,0 0-7,-7-9-6,4-2-6,3-6 0,-3-5-7,3-3 1,-3-3-4,3-10-2,0 4-5,3 0 0,0 2 0,0 3-2,1 3 2,-4 4-5,6-1-3,2 5 2,1 6 0,4 0 2,4 9 1,-1 3 1,5 0 3,2 11-4,7 4-2,0 4 2,4 11 2,-1 3-3,7 12 2,-6 3-8,-4 2-34,2-1-56,-8-5-76,-4 2-101,0-3-172,-4-6-208,4 4 52,-6-9-282,6-6-354</inkml:trace>
  <inkml:trace contextRef="#ctx0" brushRef="#br0" timeOffset="-118156.58">16523 13530 2266,'-3'-5'-55,"3"-3"15,0 3 24,-3 2 21,3-1 19,-5-1 12,2 2 6,3 3-3,0 0 1,-6 0 1,6 0 12,-10 8 4,2-1 8,-1 11 6,-2-1 3,1 2 0,1 5 2,-4 0-4,2 9-3,-2-8-4,4 7-7,1-2 3,2 0 8,-1 3-11,4-8-1,0 3-5,3-6-5,6 3 7,-2-5-4,2-3 15,5-1-1,-2-7 7,4-1-4,0 0-3,4-3-7,-4-5-4,7-5-8,-6 2-3,7-4 1,-8-3-6,4-4-7,-8 2 0,-3-8-2,1 1-10,-2-6-26,-5-1-23,-5 2-10,-2-1-10,1-1-11,-3 2-11,-2 6-18,-3-4-21,6 4-28,-6 3-26,1 6-33,2-2-37,1 2-60,6 3-143,-1-1-61,0 4-124,5-5-121</inkml:trace>
  <inkml:trace contextRef="#ctx0" brushRef="#br0" timeOffset="-117402.68">16869 13600 1748,'14'5'-8,"-1"-1"26,-6 4 29,3 4 22,-3-3 22,-4 8 8,3-5 11,-6 10 9,4-2 0,-4 5 4,0 0 2,0 6-8,-4-6-12,1 2-7,3 3-10,0-5-6,3 0-11,1 0 0,2 0-10,2-8-13,4 3-2,6 1 1,-2-11 4,7 5-17,4-11-1,0 1 4,3-2-11,0 2 3,0-10 5,3 2-4,-3-6-8,0-4-4,4-4-2,-8-1-5,1-5 4,-4-2 0,0-2-2,-2 0-6,-5 5 4,1-2 0,-4 4-4,-3 3 11,0 3-4,-3 3-6,0-2-3,-1 8 4,0-2 1,-2 7-3,-1 0 2,4 3 0,-3 1 2,-2 7-2,-2-1 4,4 5 3,0 0 5,2 2 3,-3 1 1,1 0 1,2-1-2,5 5 6,-2-4 2,1-3-7,3-3-3,4 3 8,-4-5 2,8-2-4,-2-4-3,5-1-3,-3-3 1,5-3-5,-3 3-1,4-12 1,0 2-4,-4 0-2,1-12 2,-2 1-5,-1-3 4,-1-1-7,-7-8 3,-3 8-3,0 0-9,-6 0 1,-1 8 5,0-4-2,-6 9 3,0-3-6,-7 12 2,-1-4 0,-2 7 0,-1 0-4,-2 7 4,-1-2 2,1 8 3,-1-5-7,1 2 3,-1 5-8,4-6 7,2 6 0,1-4-2,4-4-2,3 4-2,3-2 3,3-1 2,0-1-5,7 0 5,-4-4-1,8 2-1,-1-5 0,4 0 2,-4 0-2,4 0 10,-1-8-7,1 8-2,0-7 1,0 5 0,-4-6 2,1 3 1,-5 3 0,2-4-4,-1 5 4,-1-2-1,2 3-3,-5-5 1,4 5 0,-4 5-2,5-2 3,-1 4 0,0 0 0,3 1 0,0 4 2,1 0-2,2 6 0,1-6-1,-4 4-1,4-2-31,3 1-35,-3 3-34,-1-7-38,-2 3-25,-4-6-45,0 1-57,-3-9-123,-7 8-147,3-8 9,-3 0-186,0 0-207</inkml:trace>
  <inkml:trace contextRef="#ctx0" brushRef="#br0" timeOffset="-117208.2">17723 13350 2117,'-13'-21'33,"3"4"6,6 5-8,-3 4-1,5 0-2,4 4-9,2 1-16,3 1-34,3 2-33,3 2-37,4 1-45,-1 0-98,5-2-339,2 5-84</inkml:trace>
  <inkml:trace contextRef="#ctx0" brushRef="#br0" timeOffset="-116989.77">18371 13284 1558,'16'-7'16,"-2"-2"17,-1 0 24,-5 4 28,3 1 19,0 1 3,-3-5-3,1 6 5,-3 4 24,1 9 12,-4-4 4,0 11 32,-3 4-6,0 3-2,0 3-8,-3 6-9,0 4-13,-1-3-13,1 5-13,-1-3-11,4 4-11,4-4-8,-4-2-13,3 0-18,4-2-9,3-6-25,0 3-28,3-5-30,4-5-29,-4-3-26,4-1-21,-1-1-21,-2-8-28,-1 1-23,0-4-23,-3 2-21,-3-4-11,-4-4-33,-3 2-66,-3-7-53,0-4-243,-7 4-132</inkml:trace>
  <inkml:trace contextRef="#ctx0" brushRef="#br0" timeOffset="-116774.34">18477 13689 1678,'-14'-22'14,"9"2"33,-3 7 20,5 1 3,0-3 16,3 5 10,3 0 3,2 3-1,6-1-9,0-1-3,2 0-10,0 9-4,4-4-6,-1 4-5,4 4-11,-3-1-3,6 5-3,-3 2-4,0 2-2,0 1-6,-2 1 0,-2 4-1,-2 0-7,-4-1-12,-7 0-17,0-1-24,-3 0-26,0-2-29,0 3-45,-3-7-60,-4 0-162,4-2-146,-4-1-87,0-5-84</inkml:trace>
  <inkml:trace contextRef="#ctx0" brushRef="#br0" timeOffset="-116577.88">18701 13268 1546,'3'-5'-63,"7"5"-19,-7-4-84,3 4-254,1 4 69</inkml:trace>
  <inkml:trace contextRef="#ctx0" brushRef="#br0" timeOffset="-116175.03">18951 13522 1161,'3'15'36,"0"2"17,1 4 18,2 1 15,-3-5 7,1 3 5,3 4-4,-1-2-6,4-2-15,-4 2-3,5-4-8,-4 1-4,2 1-5,2-8-3,-5 2-6,4-2-3,-4 1-5,5-9-2,-1 1 0,0 3-3,0-8 5,-3 0-3,-1 0 1,5-8-4,-2-1 0,-2-6-8,3-3 2,0-4-4,-3 2-1,-1-5-5,1 2-1,0 5-4,-1 1 8,1 0-1,-1 2-6,2 4 5,2-4 1,-1 6-2,5 1 2,-1 1 2,4 1 7,6 2 8,-1-1 9,3 2 8,2 3 5,3-7-5,-4 5 5,4-2-1,-3-1-1,-2 1 1,3 1 7,-8-2 18,1 0 5,-5-2-4,4-1-4,-7 1 3,-2 0-6,-2-4-3,-6 2-3,1 0 9,-4-3-4,-4 4-5,-6 4-9,-3-4-4,0 3-1,-1 3-9,-6 4 0,4 3-4,-4 3-7,0 1-4,3 6 0,0 3-5,4 7-2,3-5 2,3 4-4,4 7-1,3-6-1,7 3-1,8 2 8,3-3-11,12 6 1,3-6-2,10-3 0,4 2-19,7-4-42,13 4-62,2-8-64,-9-4-69,7-2-90,-7 1-204,0-6-53,0 4 75,-6-11-226,-7 0-233</inkml:trace>
  <inkml:trace contextRef="#ctx0" brushRef="#br0" timeOffset="-114320.29">21394 13982 1945,'20'-7'-33,"5"-3"27,-12 0 27,9-5 21,3-3 20,-10 1 16,3-4 8,-6 3 5,3 2 3,-2-2 3,-13 3-7,0 3-6,0-2-4,-13 7-3,-4 2-2,-4 5-3,-5 5 3,-11 8 5,-3-1-2,1 11-2,-5 2 12,-2 2-9,-2 11-2,9-1-6,-1 8-6,10-9-9,3 6-5,7-2-3,7 3 1,10-8-8,-8-3-7,22 1-1,-5-1-1,7-7-1,4-5-5,3-5-2,3 0-4,4-8 1,0-2-6,3 1-7,0-12-9,-3 1-4,6-10-17,-3 1-9,0-3-14,-3-7-8,-5-1-17,-5-4-15,-4-1-14,-2-5-10,-5 2-10,-6-2-2,-4-3 0,2 9 8,-1-10 9,-5 12 7,-1-4 12,1 5 9,3 3 8,-6 4 7,1 1 10,4 0 9,3 3 6,-5 1 7,8-2 8,0 7 32,11-1 15,-5-1 15,15-4 5,-8 6 7,4-4 5,2 4 4,-3-2 5,1-2 5,4 4-1,-4-2 6,-4 4 9,-4 5 0,5-6-5,-4 1-10,0 4-4,-3 0-3,0 9 29,-1 1 10,-3 10 8,0-2 4,-3 11 9,3 1 5,-3 6 3,-3 7 2,3 2-6,-3 8-2,0 0-7,3 8-8,3-4-7,0 16-8,5-2-7,-2-1-7,1-1-2,7 1-8,-1 1-8,4-3-5,-8-16 1,11 2-12,-6-9-3,2 0 0,-9-9-10,0-8 8,2 0-10,-2-6-6,0-5-3,0-10-11,-4-5-2,3-2 1,-6-12-14,4-10-7,-4-7-12,0-12-12,-7-13-18,1-10-13,-4-8-11,-1 1 5,2 5 3,2 5 8,0 11 1,-3 2 9,7 12 2,3 3 1,-3 7 7,9 9 3,4-3 4,0 8 6,3 5 4,1 3 1,2 4 8,5 6 1,-5 2 2,1 4 1,0 2-2,-4 4 5,0 3 1,-2 4 1,-5 2 0,-3 2 2,4-1 1,-14 2-10,4 0-24,-3 3-44,-1-4-42,-4 1-45,2-2-41,-8-2-41,4-5-32,3-1-52,-7-8-123,7 4-122,0-6 33,0-7-142,7 0-180</inkml:trace>
  <inkml:trace contextRef="#ctx0" brushRef="#br0" timeOffset="-113148.56">22065 14222 1922,'33'-17'16,"5"2"18,-8 0 22,0 5 21,0-5 8,0-1-2,0 4-4,0-5-5,0-6 0,-4 5-2,4-4 4,-10 2-3,4-5-3,-4 0-4,-4 0-3,-2 7-10,-4-6-5,-8 3-1,5 2-3,-7 4-6,0-1-2,-3 4-3,-3 5-11,-8 0 2,0 4 0,2 6 7,-6 4-6,2 3 1,-10 7 2,6 6 5,-4 2 7,4 7 0,0 1-3,0 4 16,6-4-6,3 1-1,6 4-5,2-3-1,3-1-3,3 5 0,8-10-2,5 2-2,1-7-1,9 2 3,-3-11-2,14 2 5,-7-9 0,4-4 7,6-4-2,-8-2-2,8-5 3,5-3-6,-6 0-8,1-13-4,1 0 2,-2-2-8,-5-2 2,-4-8 0,0-3-5,-10 1-4,-4-6 0,-2 4-4,-1 3 0,-3-1-4,-6 4 2,-1 8-4,-6 0-5,-1 6-7,-9 4-1,-4 4-13,4 4-17,-3 5-6,2 2-10,-7 0-3,5 2 0,2 5 2,5 1 3,-1-1 4,7 4 7,3-4 5,0 1 1,6 2 4,4-3 2,7 5 11,2 1 6,5-3 4,3 5 6,3-4-1,-7 3 2,7-2 5,0 4 3,0-1 1,-10 0-8,3-5 2,-2 5 6,-5-3-4,4 0 3,-6 0 1,2 2-3,-6-2 3,4 1-4,-1-4 3,-7-1-2,5-1 1,2-2-2,-10 1 4,11 1 1,-1-7 1,-3 0-3,10 0 1,0-7-2,4-1 2,-3-7 1,7-2-2,2-3-4,0-10-1,0-3-2,0-2 6,-3 0-6,-1-5 0,-8 5 0,-5 3 0,0 6 4,-9 2-7,-1 0-4,-6 8 9,-1 5-2,-6-3-4,-3 11-3,-4-2 6,1 5 3,-2 5-2,-2 3-2,-2 1 4,4-1-1,-5 10-2,6-8-2,4 5 3,-4 0 4,6 2-6,6-5 4,-2 1-2,4-1-1,-1 1 0,8-3 2,-1 0 1,4-2-2,7-1-6,-5 1-5,4-1 7,1-7 1,-1 0 1,0 0-6,7 0 7,-6-6-1,2 5-2,-2-5 1,-1 1 2,-2 1 1,1 1 4,-5-2 8,4 2-6,-5-2-1,1 3 0,-1 0-5,1 2-2,-3 0 1,-1 0-3,-3 4 3,3 1 1,-3 3 0,0 2 2,7-2 4,-7 2 0,0-1 6,3 4 0,7-3 6,-3 5 3,3-8 2,3 4 1,-6-4 3,3-4 3,3 2 6,1-5 2,2 0 1,-2-5 3,2-4-1,-2 0-2,2-6 1,-2-2 5,2-8-6,-2-3-3,-8-4-4,4-8 1,-10-10-4,0-3-1,0-5-5,0-2-5,-10 3 0,7 7 6,0 0 22,-4 12-3,3 8-3,1 1-10,3 9 0,-7 12-4,4 4-1,-3 11-5,6 5 1,-11 8-2,8 11 3,-7 3-4,4 7-1,-1 8-2,0 1 0,7 3 1,0-1-4,3 3 0,1-2-1,3-3-2,2-3-18,5-4-12,2-3-15,-2-5-25,9-10-25,-9 2-16,2-4-32,-2-13-34,-1-1-34,-7 4-39,5-13-54,-11 3-109,0-3-137,0-10 0,-7 0-158,-3-5-194</inkml:trace>
  <inkml:trace contextRef="#ctx0" brushRef="#br0" timeOffset="-112939.6">23683 13815 1913,'3'-7'15,"7"-4"21,0 4 25,10-4 26,4 4 14,6-1 9,0-1 3,6 1 4,1 3 0,-7 3-12,3 2-6,0 0-7,-3 2-1,-3 6-16,0 6-4,-7-3-8,-4 4-4,5 4-12,-15 2 0,5 3-26,-8-3-24,-3 1-33,0 3-32,-3-7-46,3 1-37,-8 2-57,2-4-150,-7-5-166,10-5-149,-11 2-168</inkml:trace>
  <inkml:trace contextRef="#ctx0" brushRef="#br0" timeOffset="-112724.12">23943 13522 1967,'3'-17'-12,"4"2"3,0 4 2,6 4-5,-7-1-22,5 6-34,2-3-65,1 5-152,2 0-194,-10 5 15</inkml:trace>
  <inkml:trace contextRef="#ctx0" brushRef="#br0" timeOffset="-112242.45">24493 13733 1439,'20'0'50,"-3"-3"27,3 3 26,-3-8 10,-4 8 15,4-7 4,-11 7 4,4-8-3,-7 5-9,-3-1-10,-3 1-12,0 3-5,-17 0-8,3 7 1,-3 4-1,-10 4-4,0-3-8,0 10-8,0-4-21,0 5-4,2 2-3,-2-1 5,8 2-11,2-6-4,0 2-7,7 3-2,0-7-1,9-1 1,-4-2 0,8-3-6,8 1-3,-4-5 11,9-5-15,0 4-2,-3-7-3,10 0-10,-3-6 6,3 5 0,3-7 2,-3-2 0,7-1-2,-1-9-2,-2 3 5,2 0-6,1-1 2,-7 3-2,-3 3-2,3-1 8,-3 1 8,-11 4-7,4 1-2,4-4-7,-8 11 0,4-4 13,1 4-13,-8 4 5,3-1 16,1 5-10,-4-1 1,0 1 2,5 2 0,-5 5 2,0-11 6,-3 9-14,3-6 6,4 4-6,-7-4 3,3 1-4,0-4 3,5 4-1,-8-3 5,3-2-4,3-3 2,1 0 0,-4-3-4,8 3-1,2-7 5,-7 0 10,5-1-18,2-1 7,-7 2 3,8 2-10,-1 1 7,1 1-2,-1-5-4,-4 8 7,5 0-4,-1 0 10,1 3-4,-1 2-2,1 2-3,-1 4 2,-7-4-8,5 4-15,-5-2-29,1 4-36,-4-4-47,7-1-53,-10-1-85,0 4-280,0-4 15,-7 1 67,1-4-94,-1 2-61</inkml:trace>
  <inkml:trace contextRef="#ctx0" brushRef="#br0" timeOffset="-112065.93">25063 13655 1567,'7'-23'-160,"-7"5"-319,0 1 15</inkml:trace>
  <inkml:trace contextRef="#ctx0" brushRef="#br0" timeOffset="-108450.46">369 15715 715,'6'0'257,"0"0"-77,1-3-40,-4 3-4,5 0-11,-5-5-2,0 5-2,-3 0-8,10 0 16,-7 5 20,3-2 9,2 7 33,-2 2 11,4 0 9,1 12 7,-2-5 6,-2 13-10,-1 1-4,5 0-12,-5 2-17,-2 2-17,-1 1-17,0-6-11,0 11-14,5-3-16,-5-5-23,0 2-37,-3-7-39,3 3-44,-3-9-47,0 2-38,4-4-37,-8-4-49,4-3-43,0-3-49,-3-4-46,-8-1-89,5-7-84,-7 0-1,2-2-169,-1-3-183</inkml:trace>
  <inkml:trace contextRef="#ctx0" brushRef="#br0" timeOffset="-108053.92">355 16400 1747,'6'7'113,"2"2"22,4-1 18,6-2 14,4 1 9,5-2 8,3-5-25,3 6-14,1-5-15,9 5-10,0-4-17,8-2-37,-5 5-56,4-5-55,-4 0-52,2-5-47,-1 3-34,2-4-23,1 5-7,-3-5-5,-3-3-19,2 0-9,-2 0-388,-5-6-127</inkml:trace>
  <inkml:trace contextRef="#ctx0" brushRef="#br0" timeOffset="-106871.69">1372 16341 1607,'40'-26'-35,"-13"1"25,-4 1 24,-10 0 24,-3 5 27,-3-5 11,-3 4 11,-1-2 12,-3-2 14,-3-2 6,-1 9 5,-3-6 3,-3 5 9,1 6 1,-2-3 5,-5 0 6,2 13-3,-5-3 6,1 5 9,-1 7 3,-4 1 2,2 6 0,-2 6 2,-4 6-3,4-1-5,-4 8-9,7-1-11,-1-6-12,9 8-14,-1-2-10,5-2-10,5-5-6,3-5-11,7 6-6,0-9-6,6 0-5,4-2-5,-1-6-9,8-1-1,-4-8-6,7-2-8,-1-5-1,1-8-3,-1-3-7,4-2-3,-3-13-3,-6-4 3,-2-5-5,-2-9 0,-4-8-4,-6 1 1,-3-9-3,-8-6-3,-3 3-1,-3 2 0,4 4-2,-1 14 3,0 2-2,1 14 0,2 1-3,-2 13 0,3 5 7,3 8 7,-4 7 9,4 0 6,0 17 8,0 8 9,4 5 12,-1 5-20,3 15 4,4 0 0,1 17 2,2-7-1,0 5-3,7 3 2,0-6-6,7-2 4,3-3 3,10-4 16,4-11-4,2 1-6,7-5-1,-10-18-8,8 2 3,-8-12-9,4-2-2,-5-11 0,6-2-12,-12-5-2,4-7-3,-3-8-9,-7-5-16,-4-8-5,-9-2-6,-7-2-3,-2 2-7,-8-1 3,0 7 0,-5 2-3,-1 6 7,-1 1 3,-2 5-3,-2-1 1,1 12 6,1 6-1,-5-1 7,4 11-1,0 1 1,3 1 2,-3 7 6,4 9-2,3 0 4,3 0-1,-4 0 5,8 1-3,2 6-1,1-5 2,2-3 6,2 2-6,5-1 3,4-3-2,1-11 1,-2 4-3,8-13 1,-4 3-1,4-5-2,0-5-2,0-3 2,0-10-3,-2-2 2,-1-4-2,3-9-1,-10 3-4,-1-4 2,-6 1 0,0 0-1,0 6 3,-3 2 2,-4 2-8,4 5 7,-4 1-6,1 10 4,-1-3 7,0 10-4,0 2 1,1 6 0,-1-1 2,-3 10 1,7-1 4,0 6 5,-4-2-3,3 6 1,5-2-1,-4 1 7,5 5-2,-1-10 1,2-2-7,0-2 3,1 1 2,-1-2-6,1-13 5,2 5 1,-2-7-3,2 0-1,4-9 2,-7-2 1,4-2-5,-4-4-2,0-3-3,4-2 0,0-3-2,-2 0-1,0 2 3,-2 5 3,0 1-7,-3 2 4,-1 5-2,2 1-6,-4-2-5,3 7 8,1 1 1,-5-3-4,4 6 3,-4 9 5,4-5-1,-2 1-1,1 3 0,5-1 1,2 8 3,-2-5 4,2 7-1,5-8 0,-1 6 4,-1-6 3,5-1-3,-4 2-1,-4-6 7,5-1-6,-1-3 1,-4-3-2,5-4 1,-5-3-6,1-4 7,-4-4-2,1-5-2,-5-4 3,1-12-4,-7 3-2,1-15-3,-8-4 5,-2-11-3,-4-2-2,0 3 1,3 5-1,-3 10-2,4 8 1,-1 6-1,3-1 0,-2 17 0,2 5 1,4 7-2,-3 8 3,3 0-2,0 23 5,3-3 4,1 5-1,2 15-1,-2-1 3,6 7-2,3 3 5,-2 6 4,1 6-3,2-1-5,3-2-5,3-1-27,-4-15-33,4 0-41,-3-4-42,0-10-41,0-1-26,-1-4-30,-5-6-34,-2-8-47,1-1-35,-4-8-80,-1 0-123,-5 0-22,0-9-337,-8 1-399</inkml:trace>
  <inkml:trace contextRef="#ctx0" brushRef="#br0" timeOffset="-106660.26">3260 15792 2501,'3'-10'-16,"7"-5"24,4 6 34,2 0 36,1 0 17,10-2 27,-1 4 5,0 0-4,4 4-4,0-2-9,5 5-3,-5 8-5,0-1-9,3 3-4,-6-1-7,-2 12-1,-1-1-28,-4 2-4,-4 4-7,2-1-26,-10 2-29,0-1-36,-4-2-32,-4 1-41,-4 1-53,0-2-67,-2-6-129,-4-2-153,0 5 27,0-3-166,-3-6-159</inkml:trace>
  <inkml:trace contextRef="#ctx0" brushRef="#br0" timeOffset="-106342.11">4146 15567 1838,'18'15'37,"-5"0"33,-4 3 40,5-1 33,-1 13 27,1-2 15,-1 7 19,-3 2 7,4 8-5,-2 5-11,-1-2-14,2 4-24,-3-2-12,0 1-14,-3 3-24,-1-4-40,-3-4-46,1 3-50,0-8-35,-4-7-42,-4 1-36,0-10-45,1 5-44,0-10-67,-3 0-122,-1-8-101,-4 1 50,5-9-111,-4 4-81</inkml:trace>
  <inkml:trace contextRef="#ctx0" brushRef="#br0" timeOffset="-105834.56">4056 16157 1642,'10'-20'110,"4"-2"14,2 4 14,4 3 24,10-2 17,1-1 8,2 3 3,3 0-8,2 3-11,2-3-13,-1 8-4,2-4-12,-1-4-14,-1 8-15,-2-1-9,-7 3-13,0 0-10,-3-2-6,3 5-7,-7-4-9,4 4-5,-7-1-4,0-1-6,0 4-3,-4 4-5,0-1-4,3 5-3,-8-1-2,-1 5 0,1 3-2,-7 2-1,1-1-2,0 6-2,-5-2 2,3-3-4,-3 7 2,2-7-2,2 0 3,0 0-2,-1-1-3,1 1 2,1-7-2,3 5 0,-2-6-3,5 5 2,-1-7-1,3-2-2,-3 1 1,6-4 2,-2-2 0,2-2 6,1-4 5,-4-3 0,4-8 0,-4 5 2,4-10-3,4-5 0,-5-3-6,1 3 6,3-6 7,-7 8 12,4 0 13,-7 1 8,3 8 1,-6-2 0,3 3-3,-6 10 14,2-2 22,-3 7 25,-3 0 2,7 18 8,-7-4 7,3 6 6,0 6 4,1 6-8,0 8-9,2-3-14,0 11-11,1 3-9,-4-2-16,1 1-27,-8 0-25,-2 0-37,-4-3-34,-4-2-46,-2 5-47,-14 1-53,-3-10-58,-4 9-60,-10-9-61,-7-1-67,-6-4-54,-26 15-134,-14-10-69,-10 5 49,-10-8-430,-14-6-542</inkml:trace>
  <inkml:trace contextRef="#ctx0" brushRef="#br0" timeOffset="-105294.98">672 17024 2839,'0'0'-52,"0"0"38,0-2 31,0 2 20,3-6 22,-3 6 16,0 0 12,0 0-8,0 0 3,0 0-2,0 0 17,0 0-4,0 0-2,0 0-5,0 0-5,0 0 1,0 0-16,0 0 0,4 8 3,5-8 4,8 0 3,10 0 9,16-2 10,14-4 12,33 2 10,10-1 19,56-5 12,18 5 17,16-5-1,23 2 15,20 1 9,15-2-4,12 0 6,65 1 9,6-1-11,0-6-11,-1 5-12,-6-5-16,-57-3-14,-7 9-14,-15-7-15,-13-1-7,-30 8-10,-21-2-11,-28-2-19,-19 5-29,-34 7-27,-31-7-48,-15 8-54,-14 0-58,-13 0-64,-10-3-71,-4 3-75,-3 3-97,-10-3-115,0 0-209,0 0 88,0 0 81,0 0-467,-17-8-558</inkml:trace>
  <inkml:trace contextRef="#ctx0" brushRef="#br0" timeOffset="-103932.57">8443 15850 2772,'-5'-17'-132,"2"-1"38,0 7 43,3-3 34,0 4 34,0-3 32,0 4 21,0 0 20,3 0 16,-3 1 4,0 1 7,0-1-8,0 6-7,0 2 36,8 10 38,-2-3 8,7 16 16,1 4-14,-1 6 2,4 9 5,2 13-1,2 5-10,2 5-14,7 20-11,7 1-11,-4-2-13,7-3-11,-7-17-7,-3-10-1,0-3-19,-3-10-11,-4-2-7,-6-12-7,-1-2-10,-2 0 3,-4-8-5,3 0-8,-2-10-8,1-5-2,-5-4-8,4-5-9,-5-10-2,4 0-6,-4-15-15,2-3 0,-2-17 0,-3-11-16,0-6-13,1-6-8,-1 0-6,0-6-8,1 6-4,0 8-5,-1 14 0,0 3-2,-3 10-16,3-2-28,-3 14-35,4-1-37,-4 3-25,3 9-16,0 2-32,-3 5-40,3 10-61,-6-3-133,-3 6-162,-4-1 39,-4 13-276,-5-5-368</inkml:trace>
  <inkml:trace contextRef="#ctx0" brushRef="#br0" timeOffset="-103672.23">8032 16387 2539,'-7'-5'18,"7"5"19,4-7 27,5 7 25,5-8 14,9 3 40,11 1 19,6-7 21,20 1 13,16-2 4,8 2-7,12 0-15,2-3-16,1 11-16,3-5-17,37-2-15,-27 9-26,-11-2-36,-4-4-44,-7 5-53,-7 1-56,-7 0-54,-6-3-54,-2 3-69,-12 0-64,-4 3-165,-4-6-76,-8 6 51,-8-3-166,-4 0-192</inkml:trace>
  <inkml:trace contextRef="#ctx0" brushRef="#br0" timeOffset="-103104.75">10570 16205 1923,'10'-6'23,"0"6"20,0-8 17,-3 8 19,-2 0 9,6-1 5,-4-2-1,0-2 1,-2 5-5,3-7-8,-1 4 3,3-4 7,-7-1 0,-1 1 6,2-3-5,-4 3 1,0-4-2,-4-4-10,-6 8-6,1-3-2,-7 0-7,-9 3-12,3-1 4,-5 5-17,-7 3 4,1 3 6,-3 7 0,-4 5 0,-4 7 2,-2-1-4,2 3-3,4 1-1,7 8-3,0-6-2,3 5-1,9-1 2,9-4-2,1-4-1,4 2-1,7-5 1,0 2 1,7-2-2,0 0-1,6-8-1,4 5-4,-1-9 0,8 5-3,-4-8-1,3 1 0,1-6-3,-1 0 0,4-6 0,0-3-5,-5 0 4,5-3-1,-3-8 2,-4 2-4,-1-7 1,-1 1 0,-6-1-5,-1-3 2,-1 3-3,-4 3 3,1 5 2,-3-1-1,1 3 1,0 2-5,-2 1-7,0 10 1,0 4 1,4 3 1,0 5-4,-5 4 3,9 4-3,-5 2 0,12 10-1,-2-3 1,1 4-2,10 1-18,-4-2-39,7 2-51,4 2-37,-5-10-51,1 1-59,7 1-80,-7-11-169,3-1-119,4-4 54,-1-3-237,-1-4-289</inkml:trace>
  <inkml:trace contextRef="#ctx0" brushRef="#br0" timeOffset="-102788.25">11743 16100 2178,'21'-27'58,"-4"3"13,-4 7 13,-4 2 22,2 5 24,-4-5 10,-2 6 35,2 0 6,-4 7 3,-3-5-3,0-1-10,-3 8-16,-6 0-15,-9 5-2,-4 5-3,-8 5 4,-8 5 0,2 13-1,-8 7 6,3 2-6,0 3-6,1 5-8,7-1-6,3 2-11,3-1-7,10-5-15,4-2-1,10-7-9,3-3-8,6 0-7,7-3-16,10-5 8,4-5-15,0 6-21,6-11-34,4-6-28,-7 1-28,0-3-27,-3 1-37,3-8-34,-8 0-41,-2 0-27,-2-3-29,-6-4-37,-1 2-37,-7-5-52,-4-5-93,-7 6-72,-4-8 15,-6 0-176,-5 0-212</inkml:trace>
  <inkml:trace contextRef="#ctx0" brushRef="#br0" timeOffset="-102573.82">11340 16404 2046,'-10'-7'39,"3"0"16,7-1 21,4 1 21,6-1 16,3 3 3,7-2 6,7-1-13,9-2-12,1-2-6,4 4-11,2 3-13,-4-2-47,4 0-58,-3-1-76,0 1-105,-5-2-248,-5 7-42,-5-4-97,2 6-105</inkml:trace>
  <inkml:trace contextRef="#ctx0" brushRef="#br0" timeOffset="-101909.99">13068 15947 1645,'13'-15'4,"-3"6"18,0-6 25,-4 4 22,5-4 15,-4-2 16,-4 7 11,0-5 9,0 5 8,-3-5-5,0 7-3,-3-2-6,0 0-5,-7 5-14,-1-2 4,-1 7 4,-6 0-2,-1 7-1,-8 3 16,4 10-7,-7 1-8,3 8 9,-3 8-3,0 11 6,-3 3-5,9 6 1,-3 0-6,8 6-10,1-6-5,3 9-10,7-15-2,5 4-12,6-4-1,8-1-9,1-6-1,6-1-7,4-3-3,5 1-4,11-15 0,-5 5-5,3-6-4,-2-8-2,2-7-3,1-1-2,-3-1-1,-1-8 2,4 0-8,-4-8-1,0-1-1,0-8-3,-3-6 0,-3-4-5,0-14 1,-3-1-2,-12-7-2,6-11-3,-12-6-7,-3-4-4,-6 0-5,0 3-1,-8 4 1,-2 0 5,-1 14-2,-2 3-1,-1 7 2,-5-1 1,4 13-2,-5 1 3,-4 4 1,1 4 0,-1 11 0,1-1 2,-1 14 0,3 1 3,1 3-1,0 12 6,3 3 8,3 5 6,7 11 4,0 5 1,7 0-1,6 3-2,4 6-1,6-2-1,7 7-2,4-3 1,6-6-3,3 4-7,3-11-21,4-1-30,-3-13-31,6-3-32,-3-2-41,4-2-40,-9-8-29,3-4-32,-2-4-36,-6-7-64,0-6-143,1 5-72,-8-10 41,4-10-140,-7-3-162</inkml:trace>
  <inkml:trace contextRef="#ctx0" brushRef="#br0" timeOffset="-101684.59">13804 15515 2011,'11'-11'67,"2"7"23,7 1 23,-4 6 8,5 1 27,2 7 15,4 7 30,-4-1-1,4 8 1,3 8-22,-4-1-18,1 2-12,-3 9-14,-5 2-12,5-3-11,-7 4-8,-1 1-38,-2-7-44,2 3-46,-2-11-46,-4-4-41,-1-3-37,2 0-28,-1-8-45,-4-2-39,1-13-85,0 7-112,-4-9-36,-3 0-140,0-18-139</inkml:trace>
  <inkml:trace contextRef="#ctx0" brushRef="#br0" timeOffset="-101455.19">14185 15562 1856,'-6'-20'65,"1"11"4,2-2 5,0 4 1,0 4 21,0 3 15,-1 3 16,1 6 13,0 7 12,-5 1 26,-1 8 5,-1 8 1,4-1-11,-8 11-15,1-1-18,-4 8-11,4-8-14,-1 9-11,1-1-13,-4-9-37,4 8-44,-1-6-39,-2-1-39,2-9-32,4-1-28,-2-6-38,-6 0-27,9-11-25,-5 3-28,-2-6-17,2-8-39,1 2-56,-4-6-35,1-7-226,-2-1-118</inkml:trace>
  <inkml:trace contextRef="#ctx0" brushRef="#br0" timeOffset="-101223.82">13602 15947 1741,'-9'-30'52,"9"10"26,5-2 24,1 9 24,5-1 8,6-1 15,2 6 25,4 0 7,14-2-1,0-1-7,7 7-13,5-2-11,1 0-20,4-1-11,6 5-12,-3-1-48,0 4-64,-2 0-83,-1 0-93,-4 0-109,0 4-231,-9-1-12,-8-1 70,-3 6-122,-7-1-86</inkml:trace>
  <inkml:trace contextRef="#ctx0" brushRef="#br0" timeOffset="-100911.63">15292 16662 1698,'3'-7'129,"5"-1"6,-5 2 2,-3 2 2,3-1-3,-3 5 21,0 9 15,-3 8 0,0-1-8,-2 7-8,-1 4-2,-4 6-13,4 1-15,-8 7-47,4 7-86,-4-6-120,1 3-138,-7 0-307,-3 10 30,-3-5 77,-11 5-119,0-5-85</inkml:trace>
  <inkml:trace contextRef="#ctx0" brushRef="#br0" timeOffset="-100046.41">17230 15590 290,'-4'-8'214,"1"8"-33,0-3-35,3-1-22,-6 4-21,6-3-5,0-2-3,0 5-2,-8-2 0,5 2 2,0 0-2,3 0 2,-4 2 21,1 6 6,3-1 13,-3 8 3,0 0 8,3 5 12,0 5 4,0 1 9,-3 6 2,-2 2-14,2 7-13,3 2-12,-6 3-16,2 5-7,1-7-12,0 7-11,0-9-3,3-2-14,-3 3-13,6-6-34,0 1-38,0-6-42,4-2-37,-4-5-47,3-5-52,5 6-57,-5-9-62,7 0-157,-8-5-59,4-1 43,1-4-60,-4-5-48</inkml:trace>
  <inkml:trace contextRef="#ctx0" brushRef="#br0" timeOffset="-99653.99">18160 15608 1552,'17'-11'31,"-7"4"20,0-1 20,-4 5 19,1-1 2,-4-4-1,-3 6-1,4-1 0,-8-2-1,1 3-5,-4-3 2,1 5-3,-4-2-1,0 2-2,-3 2-1,-1-2-3,-2 7 4,-5 1-2,2 9 4,-1 0-13,-4 9 9,-6 3 1,3 7 18,4-1 3,-3 5 3,6 7-3,-4-2-3,4-3-3,7 9-5,0-9-1,2 6-1,5-8-13,6-5-4,6 5-8,5-5-6,2-2-3,7-6-5,7-3-8,3 2-1,3-9-7,4-2-9,-4 0-20,3-7-35,5 2-36,-12-8-30,5-2-31,-8 0-26,-2 0-34,-1-5-43,-6 1-42,-4-5-48,-6 0-131,-7-2-79,-5-1 34,-3 2-66,-9-5-64</inkml:trace>
  <inkml:trace contextRef="#ctx0" brushRef="#br0" timeOffset="-99425.59">17674 15972 1682,'13'-10'41,"0"-2"14,6 4 15,5-2 7,10 3 5,8-6-7,12 0-5,6 1-6,3 0-11,-2 2-44,-1 0-56,3 3-59,-3-4-98,-8 7-189,0-5-127,0 7-24</inkml:trace>
  <inkml:trace contextRef="#ctx0" brushRef="#br0" timeOffset="-98978.11">19697 15515 1689,'20'-15'89,"-6"5"14,-4 2 25,-4 6 10,1-3-2,-7-3-1,3 6-4,-6 2-7,-4 0-15,-5 0 4,-9 2 6,-2 6 28,-11 7 6,1 2 5,-15 9 1,-3 13 1,0 4 2,-2-1-6,-12 26-1,9 4-13,7-4-12,12-3-10,11-8-11,2-3-11,10-3-6,8-1-4,3-1-13,9 2-9,8-1-4,5-5-6,15 0-4,-4-11 0,7-1-1,3-8-9,0 0 1,0-9-8,0-7-2,3-3-4,-6-12 0,6 6-8,0-12 0,4-9-3,-4-3-1,-2-6-5,-1-15-3,-4 0-6,-6-10-13,-6-5-10,-7-5-11,-7-2-6,-7-4-6,-6-1 0,-4 5-2,-7-1 0,-2 4 9,-1 13-1,1 9 6,-5 2 0,1 5 2,-3 10 2,0 8 0,-4 6 5,3 7 2,1 4 10,-1 7-3,5 3 7,-5 7 7,3 7 7,9 10 3,3-5 3,0 7-1,7-1 0,4 5 0,3 7-1,5-9-3,5 3 2,10 0-2,1 1-16,4-9-36,4 0-45,2 0-44,5-9-51,-1-5-42,-4-2-38,5-2-47,-1-13-38,-10-2-117,0 0-118,-4-8 41,4-4-183,-3-6-217</inkml:trace>
  <inkml:trace contextRef="#ctx0" brushRef="#br0" timeOffset="-98741.74">20334 15134 2064,'11'-12'31,"2"5"5,1 1 35,2 6 33,1 8 30,2 0 17,2 7 7,2 10 15,-1 0 10,8 7 3,-2 3-4,-2 5-15,-2 0-17,-1 6-13,-3-4-12,-3 0 3,3 6-14,-7-6-30,-3-9-25,4 2-58,-4-6-41,0 0-35,0-5-25,-4-2-19,1-4-28,0-7-39,0-2-35,-1-1-27,-3-8-11,1 0-29,-4-10-60,3-6-67,-3-1-263,0-8-172</inkml:trace>
  <inkml:trace contextRef="#ctx0" brushRef="#br0" timeOffset="-98490.4">20742 15172 1883,'-4'-25'24,"4"7"11,-3 4 13,3 4 13,0 2 36,0 8 20,0 0 17,3 10 22,-3 5-4,0-3 18,-7 12 2,4 0-4,-7 9-11,0-1-14,-3 8-12,-4 3-12,0-1-12,1 1-11,-4 0-21,3-1-36,-6 0-25,6 6-36,-3-8-42,0-4-34,0 5-33,0-16-38,2 5-38,-2-10-36,1-2-33,-2-3-72,1-6-90,2 0-33,-6-9-84,-4 0-57</inkml:trace>
  <inkml:trace contextRef="#ctx0" brushRef="#br0" timeOffset="-98229.61">20011 15575 1558,'-3'-27'55,"6"3"27,10 7 20,4 0 22,3 2 8,3 2 9,7-2 11,10 0 1,10 0 6,7 5-31,2-5-10,1 6-3,8 1-15,2-2-9,-3 7-20,-7-2-37,-4-2-50,-6 7-60,-2 0-64,1 0-83,-2 0-204,-7 7-98,-4-2-124,5-1-146</inkml:trace>
  <inkml:trace contextRef="#ctx0" brushRef="#br0" timeOffset="-97756.7">22395 15640 1831,'7'-8'13,"-7"6"11,4-3 9,-2-3 6,-2 6 3,0 2 18,0 0 21,-6 10 18,-1 2 14,4 1 11,-1 2 8,-2 3-1,2-1-16,4 8 1,0-1 15,4 2-3,-4-4-6,6 3-8,8-5-3,-4 3-2,3-1-5,8-1 3,1-4-6,2-2-4,2-5-8,1-6-5,0-1-7,3-3-7,0-3-4,-3-4-11,3 0 3,-3-8-14,0-2-3,-5-1-2,-1-7-4,-1 0-1,-7-3-12,1-2-3,-8 3-8,1-3-10,-7 5-3,0-3-8,-7 3-7,1 3-4,-5 2-5,1 2-7,-7 3 2,4 5-1,-4 5 4,4-2-3,4 7 8,-5 0 2,4 0 1,4 7 0,6-2 2,0 5 8,3 0 14,10-2 19,1 10 15,-1-3 6,4-1 1,-4 3 1,4 3-5,-4-4-1,-4 6-4,2-2-2,-8 3-4,-3-5-27,-3 1-32,-8 4-56,2-5-53,-4-1-51,-11-2-61,4-1-65,-7-11-87,0 5-145,1-8-21,-4 1-228,7-2-284</inkml:trace>
  <inkml:trace contextRef="#ctx0" brushRef="#br0" timeOffset="-97473.92">22395 15412 2297,'11'-29'27,"1"8"15,8-1 16,-3 7 1,4 5-8,-12-5-18,5 6-75,-5 8-88,-2-7-154,-4 8-195,-6 0-76,-13 0-58</inkml:trace>
  <inkml:trace contextRef="#ctx0" brushRef="#br0" timeOffset="-96892.97">1698 17319 1550,'14'-15'107,"-1"3"26,-2 2 11,-1 1 22,-4 1 7,-1 4 11,4-2-34,-6 0 10,0 4-19,1 2 7,-4 0 15,6 11 8,-6-1 9,0 7 4,0 5 6,0 8 1,0 0 20,3 8-1,-1 2-11,-2 10-7,6-1-19,-3 6-11,3 1-16,1 1-19,10 0-9,-1 1-13,4-11-13,6 7-13,4-10-39,0-6-19,5-6-30,-2-5-31,-3-6-31,0-6-37,-3-5-35,-1-1-35,-3-4-30,-6-2-34,-1-6-36,-2 1-42,-4-3-56,-4-5-138,-6 0-80,-3-5 34,-3-3-246,-7-2-293</inkml:trace>
  <inkml:trace contextRef="#ctx0" brushRef="#br0" timeOffset="-96622.68">1772 17597 2174,'-3'-10'5,"6"3"22,4 0 17,1-1 11,3 4 9,3-2 9,10-2 7,-2 1 0,8 2-9,4-1-3,-3 1-12,4 3-19,-1 0-42,-1-3-47,4 2-41,-4 1-38,5-3-40,-8-1-142,3 0-136,-3-1-102,-3-5-54</inkml:trace>
  <inkml:trace contextRef="#ctx0" brushRef="#br0" timeOffset="-96137.94">2446 17167 1567,'-3'-7'55,"-1"1"36,4 9 32,0 7 23,0-3 17,0 14 31,4-1-7,-4 7 23,0 1 18,3 6 27,-3 5 14,0 0-2,3 2 1,-3 3-11,3 6-12,-3 1-48,7-2-19,0 1-10,-4-2-23,1 2-11,2-10-11,-3-3-17,1-2-15,3-5-7,-4-6-19,4 0-18,-4-5-13,3-1-10,1-7-12,0-4-11,0-5-17,-1-8-13,-3-3-15,1-3-18,3-11-20,-1-2-9,4-8-3,4-1-3,-1-7 9,4 2 5,6 3 4,0 2 10,-2 4 8,1 5 7,2 5 7,-1-1 2,-2 9 4,-2-1 5,-2 11 2,-2 0 8,3 6 11,0 7 22,-2 1 23,-2 9 12,5 3 19,-5 3 12,2 3 3,0 6-3,1 3 4,4 2-6,-4-1-3,5-3-3,-1 1-2,5-6-5,1-1-3,-4-7-5,7-4-5,-4-2-3,1-3-2,0-8-8,0-2-2,0-2 1,0-8-6,-1-1-1,0-6-5,1-3 1,0-3-8,-7-4 1,4-4-1,-11-3-6,1-3-10,-8-1-9,-3 6-8,0-3-3,-9 2-2,0 0 0,-8 3-2,1 11 4,-4-1 2,-4 7 2,5 3-1,-4 5 3,4 3 1,-2 7 1,2 2-4,2 3-4,5 3-2,2 2-6,7-1-12,0 5-9,4-3-16,2 0-20,4 1-21,10 4-18,7-4-33,9 3-37,11 0-51,23 0-79,3-3-141,41 3-147,3 0 44,6-2-276,13-3-333</inkml:trace>
  <inkml:trace contextRef="#ctx0" brushRef="#br0" timeOffset="-95809.8">5297 17747 2522,'0'0'68,"0"0"30,7 13 51,-4-4 11,4 8 21,3-4 13,0 12-2,-1 4-6,5 0-16,-4 1-14,4 3-16,-4-1-13,-1 1-13,2-1-13,-5 0-31,1 1-38,-1-8-44,-2-1-52,3 0-33,-4-5-33,0-3-39,1-3-47,-1-6-35,-3-2-46,3-5-90,-3 0-86,3-12-45,-6-1-178,3-5-190</inkml:trace>
  <inkml:trace contextRef="#ctx0" brushRef="#br0" timeOffset="-95571.51">5331 17607 1904,'-10'-58'5,"3"16"37,0 4 29,4 11 19,0 5-5,-1 1-9,1 7-10,6 1-4,1 6-8,-1-1-7,3 8-23,2 0-46,1 3-53,4 7-66,-2-1-125,8 6-188,-2 9-80,4-5-36</inkml:trace>
  <inkml:trace contextRef="#ctx0" brushRef="#br0" timeOffset="-94348.91">6001 18067 1461,'13'2'20,"1"-2"11,-2 0 9,2 0 23,-1-2 16,1-3 7,-4 3 8,0-4 2,0-1 10,0-3 4,-4 0 8,-2-2 4,0-4-2,-4 2 2,-4-1-13,0-3 1,-5 1-7,2 1-5,-7 1-7,1 3-11,0 2-10,-7 8-9,3-4 3,-7 9 0,2 2-2,2 5 0,-7 5 8,-1 6 4,9 0-1,-4 7 3,3-2-3,4 3-4,2 1 3,4 1-3,0-2-6,6-4-2,0 1-3,8-4-7,0 0 2,6-4-8,-4-4-2,12-1-5,-6-8-6,6-5 2,-2-2-6,4-6-4,0-4-3,2-3-4,-1-11-1,-5-1-2,-2-6-1,-1-9-4,-6-6 15,0-7-7,-4-13-1,-6-2 0,-4-5-5,-6-29-2,-8 9 2,5 20-4,-1 12-2,4 13 2,0 8-1,3 7-4,0 3 0,3 10-3,-4 3 11,1 17 10,5 2 6,-2 8 9,-1 7 9,2 7 20,2 5 18,4 9 14,0 6 8,4 8 0,2 2-2,2 5 1,8 9-5,-2-1-20,-2-3 1,9 1 2,5-5-40,4-4 1,8-4-5,2-4 1,7-9-9,-1-7-1,1-10-5,2-5-1,-1-5 0,1-7-6,-2-3 0,3-6-4,0-8 7,0-2-14,-10-9-6,1-2-9,-8-2-13,-6-4-14,-5 0-10,-9 3-4,1 0 2,-7 0 2,-7 8 0,4 4 8,-8 3-1,-3 3 8,1 4 1,-7 2 3,-1 5 3,1 2 4,-4 5 1,1 6 3,2 1 4,-2 7 5,5 1 6,1 0 9,4 4 6,3 4 4,3-2 0,0 3 6,6 0 3,7-3-6,4 3 3,1-4 1,12-2-4,0-4-2,9-6-1,-7 0 0,6-7-4,-6-2 1,2-7-2,-1-4-5,0 0 1,1-7-1,0-5 1,-4-2-5,-4-4-1,1-7 0,-4-4-3,-5 2 1,-6-6 1,-2 6-1,1 3 1,-2 0-3,-2 10-1,-1 0-1,2 3-1,-2 5 2,-3 0 0,1 5-2,2 13 3,2-5 4,-5 8-3,-3 0 4,3 9 5,0-3 11,1 8 6,-1-4 8,6 6 11,-1 0 4,2 0-7,2 3 1,-1-8-4,-1 1-9,-1-2-1,2-2-1,-4-4-5,-1 0 1,5-8-3,-2 0-6,4-2 3,-5-3-5,1-6-2,1-3-6,1-4-10,-2-7-10,4-2-17,-2-7-9,2 0 3,0-1-1,-3 7 2,3-2 5,-2 3 1,-1 4-2,3 3 5,1 3 6,-3 4 0,1 6 5,1-1 0,-3 8 5,4 0 0,-8 5 4,7 5 4,-6 4 6,3-3 7,-3 2 1,1 4 5,7 4 1,-2 1 1,1-3-3,-4 0-2,3-5 0,4-2 0,-3-2 3,5-3 5,1 0-2,1-6-2,-2-3-2,1-3-1,4-3-1,3-3-2,-2-6-1,-1-4 3,0-7 2,-1-1-5,1-12-5,-5-6 3,-2-3-3,-1-15-2,-5-8 3,-5-2-6,-2-5 4,-1 2-7,-6 14 3,-1 4 4,1 7-4,3 6 0,-3 7-8,-1 7-1,4 7 3,-4 9 8,1 12-4,-3 9 3,6 6 8,-7 7 0,1 7 0,3 12 5,-2 0-2,2 13-1,3-2 4,3 6-2,5-4-6,-2 4 4,4 5 4,7-3-16,6-9 4,-3-5-33,7-5-19,-3-7-38,-1-8-30,-4-5-32,-1-3-45,1-6-27,-2-1-22,-7-4-32,0-5-38,-3-2-52,-1-5-104,-6-2-133,-3-6-3,-3 1-339,-1-2-425</inkml:trace>
  <inkml:trace contextRef="#ctx0" brushRef="#br0" timeOffset="-93988.36">8046 17837 2682,'-8'-8'40,"5"3"26,6-2 33,0 2 11,8-2 42,2 1 17,4 0 18,6-1 13,0-5 9,7 10 0,0-1-9,0 1-12,4 2-34,-4 0-13,3 2-12,0 9-15,-3-4-6,5 5-12,-10 6-3,-1 0-11,-4 3-11,1 3-2,-5 0-9,-7 2-7,-1-4-24,-2 3-38,-6-3-40,-3-1-50,-3 1-39,1-4-36,-4 0-37,2-6-42,-2-3-25,1-1-18,2 0-4,-1-8-6,1 0 6,3-5 27,-5-3 37,5-1 45,0-6 51,3-3 34,0-5 35,0-4 28,6-11 30,-6 1 29,3-3 23,5-6 11,1 2 19,-2 8 7,-1 2 1,5 4-6,-4 4-7,-1 7-7,0-1-5,2-1-3,-2 9-9,4-3-7,-4 5-8,2 2-19,-2 4-44,4-4-48,-4 8-63,2-6-97,2 6-186,-4-1-247,5 1-175</inkml:trace>
  <inkml:trace contextRef="#ctx0" brushRef="#br0" timeOffset="-93747.87">8839 17512 1976,'10'0'57,"0"0"34,4 5 29,-5 2 9,5 6 13,-1-1 21,-3 12 15,4-2 7,-5 5 12,4 6-9,1 2-18,-1 5-18,1-1-10,-5 2-21,1 2-11,-2 1-33,-2-6-45,1 6-57,-1-5-33,-3-3-40,-3-5-37,0-6-38,-3 2-51,3-4-45,-6-3-90,-1-8-106,-3 3-28,0-5-164,-3-5-153</inkml:trace>
  <inkml:trace contextRef="#ctx0" brushRef="#br0" timeOffset="-93290.92">8849 17992 2004,'20'-20'94,"0"3"20,3 2 14,4-3 20,6 6 15,4-3 21,-1 0 5,5 3-5,2-1-9,-2 2-8,-2 2-12,4 1-14,-2 1-11,-5-3-11,-6 7-12,0 1-13,1 4-5,-8 1-3,0 2-13,-3 2-6,-3 6-5,-7-1-6,-1 3-7,-2 3 3,-4-1-7,1 5-5,-4 2-1,0-5-4,4 4-4,-4-3 0,3-5 2,0 2 12,-1-5 8,9 6 7,0-7 0,2-4 1,0-2-2,4-2-6,0-3-2,1-3-5,2 0-1,2-6-1,0-2 6,-1-4 1,2 0 2,0-4-2,0-5 1,-2 2-5,-5-5-4,1 1-2,-4 2-20,1 3 1,-5 3-2,2 2-1,-1 0 4,-4 4-11,1-1-3,-3 9 13,-1 4-12,0 0 5,-3 4 21,0 7 14,0 3 14,0 6 16,3 4 26,1 5 17,-1 5 8,4 2 4,0 3 10,-1 0 2,7 6 1,-2 0-6,2-3 2,0 3-9,-3-2-15,0-5-10,-7-1-13,1-3-41,-8 2-56,1-2 0,-7-4 0,-3 0 0,-4-4-99,0 1-73,-2-5-70,-5-2-69,4-4-67,-4-4-61,8 1-76,-1-6-128,4-5-154,6 1 88,7-3-613,0 0-778</inkml:trace>
  <inkml:trace contextRef="#ctx0" brushRef="#br0" timeOffset="-92671.65">11144 17999 3666,'10'-5'-49,"-4"3"9,0 0 12,2 2 7,-2-3-2,-2 3 5,-1-2-6,0 2-25,0 2-46,-3-2-58,0 0-80,7 0-200,-3 3-91,-1-3-148,4-3-168</inkml:trace>
  <inkml:trace contextRef="#ctx0" brushRef="#br0" timeOffset="-92231.82">12431 17424 1940,'8'0'28,"4"-1"15,-5-2 22,-1 3 17,-1-5 3,4 5 7,-3-3 2,-2 3-6,-4 0-7,0 0-1,0 0-9,0 0-1,-19 8-10,11-4-4,-5-4-7,-4 8-2,-7-5-5,1 2-3,-7-3-3,0 3-12,0-3 3,-7 6-4,-3-5-2,-4 2-7,5-1-1,2-1-1,4-1-3,3 4-6,3-5 4,4 5-2,-1 2 1,8-4 5,2 12 9,4-7 13,7 14 6,0-2 19,6 1 12,0 5 10,4 5 14,3 6 5,3 5 2,1 1-7,-1 4-5,0 0-12,1 4-4,-1-2-5,1 1-14,-5-2-21,5-1-33,-4 0-42,0-4-36,-4-8-35,2-5-36,-8-4-45,0-1-43,0-4-45,-4-4-80,0-3-82,1-3-67,-4-4-167,4-3-173</inkml:trace>
  <inkml:trace contextRef="#ctx0" brushRef="#br0" timeOffset="-91663.95">12047 18182 1805,'20'-33'8,"1"8"39,1-1 26,2 2 35,3 4 24,3 1 15,3 2 3,7-7-2,-3 7 16,6 0-13,-7 0 1,2 4-10,-2 0-16,-6 0-13,0 4-14,-7 1-6,1 1-10,-4 1-6,-7 0-14,3 0 0,-2 5-5,-4-4 3,0 5 1,-3 5-5,-1-1 8,-3 4-5,-6 1 2,3 4 1,0 2 0,-6 3-4,-1 3 3,1 2-4,-2 2-4,2 1-1,-1 0-5,4-1-2,-1 3 1,2-3-7,2 1-4,0-2-8,0-2 2,2 1-6,2-5 0,3-1-2,6-4-2,-3-4-6,6-3-1,4-1-5,-2-3-3,-2-4-5,4-1 3,4-5-1,-5-1-1,4-1-4,1-7-1,0-4 1,-2-2 2,-1 1 5,-1 0-7,-4-1 0,1 6-1,-4 0 2,1 0 0,-1 5-5,-2 0 3,-5 4-1,7 4 3,-2-1 2,5 5 2,-2 0 3,2 0 11,4 5 16,0 2 12,3 1 19,1 4 8,3 3 11,3 3-1,-4 1-7,-3-3 2,1 4-15,-7-3-4,-1 3-3,-5-2-7,-5-2-4,-3 2-8,-6-2 3,0 1-9,-4-2-5,-7 0-12,2-3-5,-2-4-4,4-3-6,-4 0-14,4-5-6,1-5-8,2-2-12,3-8-10,4-10-23,4-8-32,9-9-33,11-8-28,6-8-34,22-14-35,2-1-46,8 10-64,-14 11-96,3 12-203,0 2 38,10 11-300,6 3-390</inkml:trace>
  <inkml:trace contextRef="#ctx0" brushRef="#br0" timeOffset="-90726.79">16139 17672 2393,'17'-17'-83,"-4"2"17,-3-1 27,-3 4 25,0-1 20,-4 4 10,0-1 11,0 0 2,-3-4 4,-3 5 1,0-3 3,0 1 8,-4 2 4,0-1 3,-6 0-1,3 2 1,-7 2 6,1-1 2,-1 5 0,-7 4 2,2-2 7,-5 7 4,-3 7 0,0 3 9,-3 6-15,-2 4 0,5 6 13,0 2-3,4 2 2,-1 1-3,7 2-3,-1-4-3,9 0-5,5-4-6,1 1-6,6-3-3,0-5 2,10 0-2,0-2-13,6-3-1,4-2-3,4-1-8,2-8-1,1-1 0,3-3-3,0-2-2,0-3-1,-3-3 1,3-2-6,-3-3-1,-5-4-1,5-2 0,-6-4-6,2-8 4,-7-1-5,-2-3 0,-1-5-2,-3-3 13,0 1-3,0-3 2,-3 5-6,-4 3 2,4-1 1,-4 9-5,1 0 0,-1 4-3,0 6-5,0-2 4,1 15 10,-1-2-2,-3 3 9,11 12 11,-5 1 7,0 4 10,1 2 5,0 7 2,3 2-2,-4 2-3,5 4-3,2-2-5,-3 4-2,7 3-5,-1 2-2,1-3-2,7-1-11,-8-4-27,1-3-47,2 0-51,5 0-50,-7-8-40,2 1-41,-6-3-46,4-3-36,-4-4-123,1-4-137,-3-4 35,-2 1-193,-3-6-229</inkml:trace>
  <inkml:trace contextRef="#ctx0" brushRef="#br0" timeOffset="-90372.84">16883 17487 2082,'7'-7'18,"-1"-4"13,1 9 12,0-3 12,-7 3 10,3-1 6,1-5 8,-1 8 2,0 0 5,0 0 0,-3 0 5,7 0 23,-1 5-8,-2 3 39,6 2 19,-4 4 13,4 5 7,1 0 5,2 13 6,-3-1-1,10 6-3,0 6-11,0-4-14,0 4-16,7 3-3,-4-4-8,1 1-24,3-4-2,-2-1-15,2-1-5,0-1-16,0-6-4,-4-3-10,-3-2-19,0-2-28,0-5-35,-5-1-28,0-5-34,-2 1-43,0-1-59,-2-4-40,-5-4-35,1-1-38,-3-3-38,-2-3-26,-4-1-65,2-7-92,-4-1-48,-3-6-282,4-1-331</inkml:trace>
  <inkml:trace contextRef="#ctx0" brushRef="#br0" timeOffset="-90120.52">17420 17645 2256,'3'-9'-49,"1"-3"20,-4 7 26,0-2 23,0 2 21,0 2 37,0 3 26,0 0 20,-14 13 3,4 0 14,-5 5 30,4 4 4,-10 5 7,-2 8 2,0 0-5,-13 10-6,1 4-10,5-3-13,-3 4-17,0-1-11,-4 2-13,4-3-10,-3-4-11,9-3-15,-3-7-37,3 2-43,7-6-47,0-2-53,3-6-42,4-2-42,3-2-43,0-3-48,3-6-63,7-4-113,0-2-96,7-3 35,-7 0-143,10-12-159</inkml:trace>
  <inkml:trace contextRef="#ctx0" brushRef="#br0" timeOffset="-89846.93">17653 17406 1940,'17'-7'33,"-4"0"10,0 5 33,1 2 23,-5 2 5,2 5 12,-1 5 30,-1 7 10,2 0-10,-4 13 12,-1 4-4,1 3 1,3 9-10,-6 5-11,2 1-15,-3 0-9,4 3-12,2 11-9,-1-3-19,5 0-29,1 0-55,2-6-40,4-1-30,0-8-45,0-8-41,0 1-48,7-8-41,-8-2-127,2-9-160,-4 0 59,-1-4-120,-2-6-107</inkml:trace>
  <inkml:trace contextRef="#ctx0" brushRef="#br0" timeOffset="-89585.6">18284 17919 1667,'23'-22'80,"0"-1"9,1 5 14,2 6 18,1-3 12,-1 6-2,4-4-8,7 1-4,-4 3-12,7-3-14,-2 3-10,-2-2-2,4 4-7,-7 2-19,0 0-28,-3 3-52,1-1-36,-8 3-36,1 3-34,-5-1-28,5 3-48,-10 0-77,-2-3-104,-5 9-202,0-2-90</inkml:trace>
  <inkml:trace contextRef="#ctx0" brushRef="#br0" timeOffset="-89351.66">18493 18093 1649,'-16'12'13,"0"-5"16,5 1 22,8-1 32,0 1 24,6-1 12,2 0-5,10-1-6,0-1 1,13-3-6,2 1-4,3-3-15,15-3-8,2 3-9,2-2-33,5-2-68,0 3-82,10-5-94,-1 4-222,5-1-37,-1 1-70,3 2-42</inkml:trace>
  <inkml:trace contextRef="#ctx0" brushRef="#br0" timeOffset="-89068.41">19624 17412 1541,'7'-7'53,"-1"-1"11,2 1 9,-6 2 9,2-1 3,-1 1 10,0 5 25,4 0 14,-1 5 20,2 6 24,-2-2-3,4 12-11,-4 4 12,5 4 0,-5 7-9,4-2-12,-2 12-14,1 0-13,1 0-15,-3 2-6,3-4-13,0 6-18,-4-4-36,2-6-52,5 2-49,-7-7-48,1-4-52,3-4-43,0 0-48,-4-9-101,5-3-169,-8-5-3,7-3-187,-4-5-204</inkml:trace>
  <inkml:trace contextRef="#ctx0" brushRef="#br0" timeOffset="-88804.12">20178 17540 1920,'23'-16'20,"-2"12"13,-2-1 33,1 2 31,1 3 25,-2 5 24,0 0 18,6 8-14,2 1 14,-1 7 6,0 1-5,4 1-7,4 7-10,-4-1-15,0 8-12,0-6-10,-4 1-9,8 6-13,-11-3-10,7-2-14,-3-3-13,-3-5-38,-5-3-31,5 3-28,-4-4-21,-4-6-21,-2-1-24,-4-4-40,-1-3-44,2 1-39,-5-5-86,-2-3-148,-1-3-65,-6-2 58,-4-5-65,1-5-43</inkml:trace>
  <inkml:trace contextRef="#ctx0" brushRef="#br0" timeOffset="-88545.81">20691 17499 1634,'0'-1'61,"-3"1"32,3 0 36,-7 7 22,1 3 18,-1 4 16,-3 4-12,-3 9 4,-4-2 3,-3 16-4,-3-7-9,-4 10-13,4-2-15,-4 3-13,-3 3-9,0 1-17,2 1-8,6-8-19,-1-1-42,6-2-51,1-1-44,-1-6-39,-1-3-48,9-5-59,1-4-57,0-2-161,3-4-129,2-3 63,6-4-130,5-4-121</inkml:trace>
  <inkml:trace contextRef="#ctx0" brushRef="#br0" timeOffset="-88180.36">21165 17610 1754,'37'-30'15,"-7"-1"12,-8 17 16,-1-4 25,-12 0 18,2 9 15,-1-1 14,-1 2 4,-4 1-6,-2 2-8,-3-1-8,-8 6 4,2 6 8,-7 1 11,-4 0-16,-2 12 5,-5 3-2,0 0-4,-2 6-1,-1 4-2,1 1-10,-1-1-9,4 0-9,2-2-3,5 0-10,-1-3 1,4-1-12,2-4-1,5 2-9,3-7-7,0 0 4,6-2-5,3-2-1,2-4 0,1-2-5,4-1 0,1-3-5,-1-6-2,4 1-3,-1-3-1,1-6-1,0-1-3,-4-5-1,0-5 0,-2-6-4,-1-2 16,-1 1-7,-2 2 6,0 3-5,0 0 1,-1 5 4,-3-1-5,4 2-2,-3 6-4,3 5 8,-1-1 4,0 8 9,7 8 2,-2-1 6,6 4-4,-4 3-2,4 6-1,-1 3-5,0 4 2,5 1-5,-4-1-3,10 8-1,-12-8-18,9 1-40,-3-1-46,1-1-40,-5-4-40,-4-4-36,1-3-42,2 3-40,-2-9-80,-1-3-146,-6 0-58,3-3 71,0-3-134,-4-3-127</inkml:trace>
  <inkml:trace contextRef="#ctx0" brushRef="#br0" timeOffset="-87916.58">21878 17592 1884,'21'-7'52,"2"-4"20,0 5 11,4 0 2,-4-1-6,7 1-8,0 1-7,4 1-6,-4 1-6,3-2-18,0 2-28,-3-2-38,-3 5-43,0-2-50,-4 2-52,-3 0-98,-3 0-357,-11 2-128</inkml:trace>
  <inkml:trace contextRef="#ctx0" brushRef="#br0" timeOffset="-87657.76">21912 17840 1703,'-13'15'-2,"3"-5"30,6-2 25,4-1 19,4 0 26,6 1 17,-1-4 4,5 1 0,6 1-7,3-1-10,4-1-10,3-1-12,3-1-1,4-2-31,-7 0-60,3 0-56,-1 0-55,4 0-52,-6-5-95,0 3-157,-1 0-166,1-3-93</inkml:trace>
  <inkml:trace contextRef="#ctx0" brushRef="#br0" timeOffset="-87382.49">22936 17435 1565,'20'-17'2,"-10"-2"23,3 10 28,-6-2 25,3 4 13,-7 0 5,0 2 4,4 0-1,-7-1 13,0 6 13,0 0 6,-20 13 9,3-5 5,-6 1 2,-7 4 6,1 1-3,-9 4-7,5 0-12,-7 5-33,4 2-6,6 0-6,-4-5-7,11 1-10,-1 3-5,4 0-6,7-4-5,-1-1-1,7 0-9,7-7-3,0 8-1,0-8 0,4 5-11,10-8 0,-8 1-3,11-3-2,-4-7-3,4 5-1,3-5-3,-3-5-2,10 3-1,-11-8-2,4-3 1,4-6-1,-5-1-5,-2-3 1,-1 1 1,-2-1-2,-4 1 5,4 1 13,-8 8 12,4-6 6,-4 6-3,2 1-6,-2 2 0,1 8 22,-1 4 15,5 3 2,2 5 8,-7 5 2,1 3-4,10 1-10,0 6-2,9 6-7,8 4-4,-1-3-8,10 6-29,-3-6-50,-7 0-74,8-2-82,-5 2-112,-6-6-173,0-6-242,-7 3 102,-4-8 77,-1 0-331,-6-1-352</inkml:trace>
</inkml:ink>
</file>

<file path=ppt/ink/ink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v"/>
        </inkml:traceFormat>
        <inkml:channelProperties>
          <inkml:channelProperty channel="X" name="resolution" value="3225.09839" units="1/cm"/>
          <inkml:channelProperty channel="Y" name="resolution" value="4300.13135" units="1/cm"/>
          <inkml:channelProperty channel="F" name="resolution" value="0" units="1/dev"/>
        </inkml:channelProperties>
      </inkml:inkSource>
      <inkml:timestamp xml:id="ts0" timeString="2021-09-03T09:54:43.48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6024 3866 1948,'0'-14'50,"4"4"61,-1 0 12,0 5-8,0-2-27,-3-1-16,3 3-2,-3 3-3,0-3-6,0 2 2,4 3 14,-4 0 0,0 8 3,-4-3 4,4 2 1,0 3-1,0 0 11,-3-1-12,3 5-6,-3-2-6,3-2-3,-3 0-4,3 0-1,0 0 1,0-2 6,0-1 0,0 1 7,3-2 13,7-6 13,4-3 3,9-2-18,10-8 0,10-7-1,5-8-2,15-7-5,30-17-1,4-11 1,2-4-10,5 1-2,7 4-6,-2 5-5,-5 1-6,-7 12-4,-24 9-6,-10 7-5,-13 8-5,-7 3-18,-5 5-26,-5-1-29,-6 7-38,-5 6-47,-5 0-61,-4 6-67,-2 7-85,-11-1-124,-4 5-200,-9 3 62,-14 6-297,-9 3-382</inkml:trace>
  <inkml:trace contextRef="#ctx0" brushRef="#br0" timeOffset="7219.09">8002 6670 656,'6'-3'258,"-3"1"-121,2-1-39,-2 1-27,0-1 1,0 3-6,-3 0-8,0-3-3,0 3 8,7 3 4,-7-3 7,0 0-2,6 3 2,2-3-1,-5 2 1,0 1 0,0-1-4,1 1-4,-1-1-6,0 1-3,0-1-1,0 0-2,1-2 3,0 0 5,-1 3 10,4-3 14,2-3 5,8 1 2,3-5 0,3-6 1,7-2-6,4-5 5,10-5-3,9-11 4,6 0 0,18-15 4,4 0-3,-3 0-2,-10 8-10,-11 9-10,-1 0-5,-12 7-3,-1 5-9,-3 1-10,-10 2-4,0 4-8,-7 3 0,-2-1-4,-2 1-14,-2 3-25,4 0-29,-8 2-31,-4 2-28,2 2-24,-5 3-24,-6 0-39,0 0-46,-6 10-54,-5-3-142,2 0-136,-12 5 58,2-6-66,2 2-72</inkml:trace>
  <inkml:trace contextRef="#ctx0" brushRef="#br0" timeOffset="14391.54">10447 9039 1569,'0'0'-31,"0"0"31,0 0 28,3 9 4,-3-4-5,3 2-5,-3 1 3,7-1-1,-4 3 3,0-3 9,-3 3 3,3-2-1,1-1 2,0 1 2,-4-2 0,3 0 5,0-3 7,4 1 11,-1-1 16,8-3 6,2-4 2,11-7-3,13-2-2,9-9 0,15-7-2,22-17-1,9-7-1,1-4-1,8-3-5,-1-2-4,-3-4-1,1 3-2,-8 5 3,-6 2-13,-5 1-3,-14 13-3,-16 9-5,-8 6-7,-4 4 1,-7 3-14,-3 2 1,-3 4-1,-3-1-8,-5 5-20,-2 0-28,-4 2-19,-2 6-13,-5 4-34,-6 3-45,-3 3-51,-3 7-50,-12 3-129,-5 1-175,-10 9-122,-7 0-162</inkml:trace>
  <inkml:trace contextRef="#ctx0" brushRef="#br0" timeOffset="27617.61">12830 13490 678,'-9'-11'64,"3"4"-34,-9-1-12,5 1 2,0 0-7,-2 4 2,-1-7-4,-2 6 1,3 1 4,-2-5 5,-2 8-1,-2-7 7,6 1 3,-5 4 7,0-1-1,4 3 6,0-4 7,-4 1 9,4 3-5,2-5 10,1 2 6,1 1-1,-2-1-1,5 1-1,-1 2 0,-3-2 2,6 2-6,1 0 8,3 0 21,0 0 14,27 2 6,3 0 4,10 6 3,24 0 2,23-4-3,46 7-1,20-4 0,17 1-10,11-1 0,5-2 1,0 0-11,8 3-1,-8-6 3,-5 0 8,-11 3-6,-13 3-2,-17-8-5,-30 3-4,-20-3-5,-20 0-6,-3 4-9,-14-4-4,-6 0-6,-8 0-8,-1 0-7,-5 0-10,-6 0-47,-5-4-52,-9 4-53,-2-3-56,-5-2-58,-1-3-67,-5 4-177,-5-4-97,-1-5 57,0 1-154,-4-1-166</inkml:trace>
  <inkml:trace contextRef="#ctx0" brushRef="#br0" timeOffset="29231.57">17170 4520 1733,'3'0'-60,"3"-3"20,2 1 12,-5 2 19,3-3 20,1 3 13,-1-3 10,2-1 10,-2 1 4,1 1 10,-4-6 6,3 1-1,-1 0-3,-2-1 5,0-2 0,-3 0-5,0-3 0,0 1-3,-3-3-3,-5 0 0,-1-1-4,-1 2-3,-1 1 1,-5 0 1,2 2 0,-2 3-7,-1-2-3,-2 8-5,-5-2-3,1 4-3,-1 6-2,1 4 0,-3 2 1,-4 8-3,3 3-4,0-1 2,0 11-6,0 0 1,4 4-5,3 4 3,0-5 1,4 4-3,2-5 0,4 1-2,-1-2-2,8-2 2,0 1-4,3-5 3,6-1-4,-1-4 0,5-1 0,-1-1 1,5-7-3,2 1 6,5-5 1,-1-2-4,3-4 2,-3-1 0,7-6 2,-4-1-3,0-4 4,0-4-2,-2-3-3,2-5 1,-3-3-1,-3-4 0,-4-3-1,4 0-3,-7 0 0,3 0-2,-3 0-2,-3 0 0,-1 5-2,-3 2 11,5 1 3,-8-1 3,3 6 0,0 2 0,0-1 6,-3 4-3,4 0-2,-4-1 4,3 3-5,-3 0 4,0 4-4,3-2 0,-3 0 2,0 0-4,0 0 0,3 6 3,-3 0-2,0 2-4,0 0 4,0 10-3,5 2 2,-2 2-2,3 2 5,1 4-4,2 3-2,5 5 5,-1-1-14,7 3 11,-2 0-2,1 0 5,8 3-12,-7-6 7,-2-3-10,4 2-19,-3-4-22,-2-4-26,-4 0-31,4-3-33,-4-3-32,8-2-43,-8-5-72,4-3-158,0-2-68,-4-2-86,1-3-90</inkml:trace>
  <inkml:trace contextRef="#ctx0" brushRef="#br0" timeOffset="29545.26">17867 4250 1655,'3'-9'-21,"0"3"2,0-2 4,1 2 7,0 2 7,-4 2 13,6-4 10,-3 6 15,4 0 6,-4 6 16,4 0 4,0 2 6,6 8 7,-7-1 2,5 5 1,-1 0-1,-1 2-4,2 8-4,2 1-4,1-2-6,2 1-6,-2 0-6,-1 3 0,4 0-9,-1-1-3,1 0-4,-1-2-3,1-3-13,-4 2-22,1-10-23,-4 1-29,0-1-26,4 1-23,-5-6-11,-2-4-19,-1 0-36,2-5-72,1-3-375,-6-2-118</inkml:trace>
  <inkml:trace contextRef="#ctx0" brushRef="#br0" timeOffset="29799.58">18243 4255 1599,'-3'-8'-36,"0"2"22,3-2 11,-4 2 9,4 4 14,-3-2 24,3 4 15,-6 8 16,3 1 11,-5 0 5,5 6 1,-4 3 1,-2 4 4,-2 8-3,5 3 0,-7-1-15,2 5-4,-2 4-8,0 1-3,-1-2-11,1 3-2,0-3-7,3-5-10,-3-3-23,-1 1-25,4-3-25,-4-3-32,5-4-25,-1-2-29,-1-5-32,-1-1-40,-2-7-72,7-1-380,-2-4-145</inkml:trace>
  <inkml:trace contextRef="#ctx0" brushRef="#br0" timeOffset="30023.98">17783 4432 1747,'0'-7'-45,"3"2"14,-6 2 25,6 0 12,-3 3 15,4 0-1,-4 0 7,10 6 1,-3-1 1,-1-3 1,5 3-5,2 0 5,4-2-2,-1 2-4,7-4-3,4 3 2,3-2-7,7-2-22,-1 2-15,5-4-32,2 2-31,3-2-29,-2-3-57,2 2-140,-2 1-111,-11-1 70</inkml:trace>
  <inkml:trace contextRef="#ctx0" brushRef="#br0" timeOffset="30493.44">19356 4332 1174,'0'-4'31,"0"-2"11,-2 0 5,2 0 16,-3 0 7,3 2 11,0-1 12,-7-3 6,7 5 0,-3-1 1,-4-1-6,-1 2-1,0 1-16,-2-1-7,-7 3-1,0 3-13,1 2 1,-5 2-2,2 3-3,-5 2 1,1 6 0,-1 2 1,5 3 0,-2 3 0,4 0-8,1 3-2,5 3-2,2-1-5,2 2-1,7-3-4,4 2-4,2-1-2,5-1 0,5-4-4,7-2-3,4-5-1,-3 1-16,9-4-22,-3-4-27,3-2-27,-3-2-30,0-6-28,0 1-34,4-1-35,-8-7-69,4 0-130,-8 0-197,3-7-96</inkml:trace>
  <inkml:trace contextRef="#ctx0" brushRef="#br0" timeOffset="30811.99">19904 4391 1532,'3'-3'-38,"1"3"5,0-3 10,-4 3 10,3-2 18,0-2 12,1 4 12,2 0 7,-6 0 6,13-2 8,-6 2 2,6-2-1,1 2 4,2-4-2,5 4-6,5-1-1,1-2-3,-1 1-7,8-1-3,0 0-4,-4-1 0,3 1-7,-3-2-3,3 3-15,-3-1-15,-3-2-23,0 3-22,-1-1-26,-6 1-29,0 2-18,-4-2-59,0-1-327,-6 6-18</inkml:trace>
  <inkml:trace contextRef="#ctx0" brushRef="#br0" timeOffset="31021.01">20004 4590 1389,'0'5'-4,"4"0"24,3-1 11,2 2 17,5-3 4,6 0 3,6-3 3,8 0 6,2 0-3,8-3-6,2-6-5,5 7-7,-4-4-26,-1 2-27,-3-4-34,-4 4-29,5-4-35,-8-2-54,2 1-129,-5-2-135,1 2 65</inkml:trace>
  <inkml:trace contextRef="#ctx0" brushRef="#br0" timeOffset="31524.81">21278 3800 1271,'6'-8'29,"2"5"0,-2 2 19,1 1 19,-7 4 13,3 6 15,-3 2 13,0 6 11,0 8 0,0 1-2,0 0-3,0 11-1,0-4 1,0 4-10,0-1-6,4 4-10,-2-4-7,6-2-9,-2 2-3,4-1-9,1-1-5,-2-2-8,1-1 1,4-6-4,-2 3-3,-5-7-3,4-2-8,-1 1 0,-4-4-5,5-2 8,-8-3 1,3 1 3,0-4 2,1 0-3,1-6-10,-5-3 0,3-3-1,-2-8-4,-2-1 2,2-3-11,-4-7 2,0-2-9,3 0-1,-6-3-4,3 1 4,0-1-3,3 2 3,-3 2-4,4 1-3,-4 2 3,7 1 0,-5-1 1,6 4-4,1 0 3,-1 5 1,5 3-5,0 1 9,4 4-2,-8 3 1,5 0-1,-1 7-4,1 1 6,-1 4-3,1 3 2,-8 3 0,1 0 1,-1 4-5,-6 0-3,0 0 7,-3 2-15,0 0-6,-7 1-31,-4 1-34,-2-4-32,-1 3-48,1-3-44,-8-2-87,1-3-178,2-1-35,2-3-111,-1-6-116</inkml:trace>
  <inkml:trace contextRef="#ctx0" brushRef="#br0" timeOffset="31797.09">22348 4004 1812,'8'12'9,"-2"-3"16,4 5 12,-4 6 5,4-2 9,4 2-4,-4 3-7,0-1 7,4 3-5,-2 0-1,6 3-2,-2-6-4,1 3-6,-1 0 1,5-1-7,-12-8-12,12 2-21,-9-1-14,-1-1-15,2-4-19,0 0-15,-2-5-20,2 4-14,-3-4-29,-3-5-61,6 1-355,-10-3-55</inkml:trace>
  <inkml:trace contextRef="#ctx0" brushRef="#br0" timeOffset="32007.22">22639 4103 1461,'0'-11'17,"-7"7"-1,4-1 10,-3 5 24,6 0 13,-4 9 16,0-1 4,1 4 11,3 3 2,-4 4-1,-2 5 0,3 1-7,0 0-5,-8 8-8,4-2-8,-2 1-4,-1 2-8,-1-1-10,-1-2-14,2 1-20,-1 0-20,2-1-29,-9-5-30,8 1-35,0-7-30,-6 0-70,2-5-129,-2 0-283,2-2-113</inkml:trace>
  <inkml:trace contextRef="#ctx0" brushRef="#br0" timeOffset="32205.21">22149 4371 1740,'0'-6'-14,"0"-2"13,0 3 22,6-2 14,5 1 20,2 2 7,1-1 11,5-3 2,8 3-3,3-2-4,0 1-5,13-2-8,-7 2-6,8 0-8,2-1-22,1 0-31,4-1-27,-9 3-41,6-2-42,-5-1-83,4-1-178,-4-4-152,1 5-38</inkml:trace>
  <inkml:trace contextRef="#ctx0" brushRef="#br0" timeOffset="32548.3">23710 3964 1547,'10'-2'44,"-7"2"8,3 0 15,5 0 14,-8-2 9,4 4-1,-7-2 4,-10 5 0,6-2-7,-6 4-3,4 0-7,-15 5-1,5 5-4,-4 0-5,-4 5-3,1 1 0,-7 2 0,4 5 1,-4 6 7,2-5 2,2 5-5,6-9-1,4 3 1,2 2-1,0-2 10,12-5-6,2 1 15,0-2 5,6-5 15,10 5 5,8-5 0,2-1 1,11-4-5,4 0-7,-5-4-9,4-2-10,7-4-5,-7-1-7,3-1-9,-13-2-17,3 0-39,-3-2-48,0-3-48,-6 0-65,-18 0-94,-2 1-126,-4 1-263,-10-2 66,-20 1 80,-13 0-202,-14 0-191</inkml:trace>
  <inkml:trace contextRef="#ctx0" brushRef="#br0" timeOffset="40600.17">17100 5945 1074,'3'7'283,"0"-1"-122,1-3-60,2 2-14,-3-1-5,5-1 4,-5 2 0,0-5 3,-3 0 3,3 0-4,1-3-6,-8-5 3,4 1 5,0-1-7,-3-4 6,0-1 0,-4 1-7,0-3-3,1 1 0,-4 5-4,3-3-11,-3 1 7,0 2-12,-4-1-9,-2 4-1,-4 5-7,0 1-2,-3 4-4,-4 4-4,3 4 2,-6 1-18,4 5 4,-4 3 4,7 2-6,-1 2 1,4 2-4,4 1-3,2 0-1,4-1-4,4 3 4,1-5 1,10 0-4,-2 0 2,7-1-1,-4-8-6,11 2 6,-4-3 2,4-6-7,3 2-5,0-5 2,0-5 2,4-7-5,-5 3 2,5-6 0,-4-3 0,0-3-1,-3-4 1,-1-5 12,-5 2-10,2-3 2,-7 3-4,1-4 2,0 7-2,-4 2 3,0-2 4,-3 7 1,4-1-7,-1 4 1,-3 1 1,3 6 3,-3 2 3,0 0 1,3 10-5,1-1-1,0 7 1,2-1 0,1 4-2,6 2 0,0 3-3,4 6 3,3-2-11,7 6-20,-1-3-28,4-1-26,4-3-24,-4-4-24,0-3-19,0-1-19,0-6-18,-3-2-20,3-4-10,-8-4-42,-1-3-87,2-5-307,-3-5-149</inkml:trace>
  <inkml:trace contextRef="#ctx0" brushRef="#br0" timeOffset="40842.52">17680 5886 1747,'3'-9'-17,"-3"2"11,4 2 27,-2-1 26,5 6 21,1 0 14,-2 6 14,1 1 14,2 4 5,5 4 4,-1 4-3,1 4-1,-1 4-13,1 3-4,2 2-15,4 9-4,1-3-8,-5-1-8,4 3-3,-4-3-10,1-5-19,-1 1-22,-2-3-22,-1-5-21,-2-2-23,-1-4-17,-1-1-21,2-3-25,-1-3-22,-4-1-29,0-9-33,-2-2-32,0-2-50,-1-9-336,4-1-119</inkml:trace>
  <inkml:trace contextRef="#ctx0" brushRef="#br0" timeOffset="41039">18030 6024 1631,'-4'-22'-62,"4"5"25,-3 2 12,3 5 21,0-1 14,0 4 17,0-1 11,-3 3 11,0 3 11,3 2 24,0 0 14,0 13 6,-3-1-1,3 3 0,-4 5 0,1 2-3,0 5-2,-5 4-12,2 4-10,-4 0-5,4 0-8,-5 3-6,2-3-18,2-1-25,-4 2-35,2-3-33,-1-4-36,-1 2-49,5-7-41,-7-2-62,-1 1-120,-2-5-250,2-1-110</inkml:trace>
  <inkml:trace contextRef="#ctx0" brushRef="#br0" timeOffset="41221.02">17513 6172 1709,'4'-13'-11,"2"6"24,7-3 32,0 5 17,7-3 2,4 2-1,2 0-3,8 0-7,2 5-2,9-5-7,1 1-7,-2 3-25,2 0-25,-2-1-36,2 1-32,1-1-34,3 0-44,-7 1-97,0-1-264,-3 1-25</inkml:trace>
  <inkml:trace contextRef="#ctx0" brushRef="#br0" timeOffset="41559.64">18864 5885 1434,'3'-2'14,"0"-4"7,-3 6 15,4-3 16,-4 1 8,0 2 0,0 0 2,-16 0 5,5 0 8,-2 2 6,-4 3 4,-3 1 1,0 1 3,-4 4-1,1 1 1,0 2-3,-1 4-3,1 5-3,4-1-9,1 1-6,6 3-4,1-2-2,2-2-6,9 2-9,0 2-5,2-4-2,5 4-4,10-4 0,3 0-3,6-2-2,1-2-8,3-6-13,7 1-29,0-3-25,-7-5-34,4-3-44,-1 1-62,-3-8-95,0-2-197,0-3 19,-3-1-66,-5-8-29</inkml:trace>
  <inkml:trace contextRef="#ctx0" brushRef="#br0" timeOffset="41958.58">19555 5808 1392,'2'5'6,"-2"-2"5,4 1 18,-1 4 26,4 1 4,-2 1 8,6 5 0,-1 0-4,3 3-6,1 2-3,2 2-4,5 2-8,-1 0-1,-4-2-5,8 4-5,-7-2-13,6-2-29,-3-2-30,-3 1-30,2-1-26,2-3-30,-8-4-46,1 0-93,-2-4-174,-1-1 52</inkml:trace>
  <inkml:trace contextRef="#ctx0" brushRef="#br0" timeOffset="42169.01">19814 5852 1211,'-13'-5'3,"7"5"16,-2 5 22,2-3 12,-4 9 14,4-2 17,-2 9 16,2 2 7,-1 2 2,1 5-1,-5 7-5,5 4-8,-4-1-10,-1 1-8,5 1-13,-1 6-15,1-5-29,-5-2-33,2-1-25,2-2-27,0-2-29,0-4-36,-2-5-54,-1-5-97,-4-1-260,1-4-44</inkml:trace>
  <inkml:trace contextRef="#ctx0" brushRef="#br0" timeOffset="42336.44">19321 6165 1461,'3'-11'-26,"7"2"23,-3 1 9,8-1 21,3-2 10,4 4 1,3-4-2,0 4-4,5-1-4,8-1-4,3 1-10,1 1-28,1 0-26,4-1-33,4 4-33,-5-8-90,1 5-228,-1 2 67</inkml:trace>
  <inkml:trace contextRef="#ctx0" brushRef="#br0" timeOffset="42643.32">20535 5828 1194,'-4'-3'29,"1"-2"13,0 2 7,-2 2 13,3-2 6,-8 3 2,0 0 7,-4 0 3,0 3 3,-2 1 3,0 4 3,-4-1-3,0 5 5,-3 0 4,-2 8-4,6 1-4,0 1-6,-3 1-4,6-1-3,7 3-10,-1 0-3,7-1-5,-2-3-4,5 4-7,5-2-3,4-1-7,7-4 1,8 4-7,3-2 3,3-2-17,2-6-25,2-5-22,0 1-25,-4-3-27,2-2-41,3-3-53,-10-3-84,5-2-166,-2-3-219,-8-4-144</inkml:trace>
  <inkml:trace contextRef="#ctx0" brushRef="#br0" timeOffset="43163.93">20655 5529 1671,'-10'-1'-13,"3"1"4,7-3 8,-10 3 5,7 0 6,-1-3 4,4 3 12,0 0 12,10-2 7,0 2-3,4-3 2,-1-1-2,0 1-3,4-3-3,6 1-6,-2-2 0,2 2-17,-3-3-12,3 1-22,1 0-20,-5-4-26,1 4-35,1-2-56,-2-5-104,-2 2-218,-4 0 13</inkml:trace>
  <inkml:trace contextRef="#ctx0" brushRef="#br0" timeOffset="43373.37">21009 5133 1352,'0'-4'-4,"0"4"25,0 0 21,6 12 23,-3-3 13,1 3 17,2 8 12,5 6 7,-8 3 6,0 8-3,4 4-8,2 4-9,-1 2-10,-2 3-8,1 3-4,2-6-33,-1 3-40,-2-11-46,4 7-44,-4-9-45,5 1-52,-8-3-98,7-5-366,-4-5-142</inkml:trace>
  <inkml:trace contextRef="#ctx0" brushRef="#br0" timeOffset="43586.8">21504 5862 1827,'4'-5'-7,"2"0"8,5 3 19,-1-3 10,-1 2 0,6 1-3,0-1-1,6 1-4,-5 2-2,8-3-6,0 0-13,-4 3-20,-1-1-24,2-2-32,-1 1-21,-4-1-51,-2 0-116,-4 2-203,-1 1 28</inkml:trace>
  <inkml:trace contextRef="#ctx0" brushRef="#br0" timeOffset="43669.58">21482 5954 1231</inkml:trace>
  <inkml:trace contextRef="#ctx0" brushRef="#br0" timeOffset="43767.58">21469 5973 1197,'0'9'11,"0"-4"17,3 3 23,7-1 13,-1 0 7,8-1-1,4 1 2,5-2-9,0 1-1,8-3-8,3-3-7,0 0-12,2 0-35,5-3-47,-1-1-48,1-3-63,-4 0-113,-7-1-156,7-2 64</inkml:trace>
  <inkml:trace contextRef="#ctx0" brushRef="#br0" timeOffset="44203.19">22305 5337 1230,'0'-8'46,"-3"6"12,3 2 15,-3 7 7,3 4 5,-7 2 15,3 7 14,4 4 9,0 3 6,0 11-3,0-1 1,4 1-10,-4 5-4,7 4-8,6 0-5,-7 3-1,5-2-9,2-2-10,1 1-6,2-5-10,-6-7-2,3 0-7,-2-2-3,-5-3-5,4-10-8,0 2-6,-6-5-1,6 2-6,-10-7-11,6-5-1,-3-2-2,4-5-8,-7 0 0,0-12 3,0 2-4,0-11-6,-7-4 1,0 0-2,5-2 3,2-3-5,-8 3 3,8 4 1,-2 1-3,2 1 4,10 3 2,-10 4 1,9-4-2,2 9 5,-1-1 4,2 4-1,6 5 0,-9 1 3,12 1 3,-12 5-2,2 4 2,-1 2-3,-4 3 2,0-1-5,-6 4 2,0 0-2,0 2-4,-6-2-19,0 1-23,-8-1-24,0-3-27,2 2-35,-6-4-41,2 2-47,0-2-39,-8-4-101,8-4-111,-2 1-176,6-1-136</inkml:trace>
  <inkml:trace contextRef="#ctx0" brushRef="#br0" timeOffset="44420.62">22926 5632 1764,'16'0'-6,"-2"2"24,-1 6 35,1 2 16,-1 4 4,0 5 0,1-2-1,2 8 1,-2 2-9,2 1 0,-2 3-10,2-4-3,-2 3-7,2 0-8,-9-5-19,3-3-26,3 1-29,1-3-23,-8-3-28,4-2-24,4-1-24,-8-2-40,4-6-82,4 2-298,-8-3-58</inkml:trace>
  <inkml:trace contextRef="#ctx0" brushRef="#br0" timeOffset="44624.06">23299 5678 1461,'-3'-8'-16,"0"5"27,-4 3 13,2 5 23,0 2 14,-5 1 12,0 7 12,0 0 9,-3 9 1,-4 0-6,4 1-5,-9 2-10,7 3-9,-2 2-5,1-4-14,-4 5-28,6-3-30,-9 0-27,3-3-21,3-1-46,-3 0-24,0-3-26,0-2-61,-3-4-345,3-5-63</inkml:trace>
  <inkml:trace contextRef="#ctx0" brushRef="#br0" timeOffset="44780.64">22713 5990 1539,'0'-20'-1,"3"8"15,10-1 16,-10 0 11,11 3 7,-1 0 4,4 2 2,2 2-3,8-6-3,3 5-10,-3 0 1,3 2-5,3 0-15,4 2-22,-3-2-26,9 1-32,0-1-41,-13 0-113,7 2-328,0-2-46</inkml:trace>
  <inkml:trace contextRef="#ctx0" brushRef="#br0" timeOffset="45072.86">23786 5615 1624,'0'-5'46,"-6"2"10,-1 0 17,0 3 4,-3-1 6,4 2 4,-8 5-2,-2 1-1,2 1-7,-6 4-3,0 3-1,0 5-2,0 3-6,0-1-5,4 3-8,-2 3-4,6-3-1,-6 0-12,9 2-3,6-2 3,-5-2-10,8-1-3,8-2 2,-5 1-4,6-4-1,1-2-4,10-1-9,-2-3-19,-2 1-16,11-4-15,-7-1-23,3-4-26,-6-3-36,10 0-38,-11-3-46,1-3-125,-1-1-316,4 0-150</inkml:trace>
  <inkml:trace contextRef="#ctx0" brushRef="#br0" timeOffset="45368.59">23859 5645 1766,'4'-5'-5,"3"2"4,6 3 23,-3 0 18,3 0 0,0 5 0,4-1 9,-4 2 1,11 5 7,-7 1-2,-1-2-2,11 5-7,-10 0-2,10-1-4,3 5-4,-8-5-4,2 1-5,3 0-11,-7-3-10,-1 0-10,2 0-16,-4-5-9,1 3-11,-3-3-13,0-2-25,0-3-22,-2 1-33,-3-3-69,0 0-395,-3-5-96</inkml:trace>
  <inkml:trace contextRef="#ctx0" brushRef="#br0" timeOffset="45541.88">24183 5634 1698,'-10'0'0,"4"3"17,-8 2 9,11-1 15,-7 8 9,7 0 8,-11 5-1,14 0 1,-13 3-3,10 4-5,-11-2-5,7 0-4,1 3-9,-8 3-22,11-3-28,-10 3-30,10-4-26,-11 3-31,1 2-42,2-7-80,-2 0-324,7-2-53</inkml:trace>
  <inkml:trace contextRef="#ctx0" brushRef="#br0" timeOffset="45725.9">23923 5817 1546,'13'-15'-3,"0"3"22,1 1 8,2 2 15,8-1-1,-4 3 6,4 2-7,6-2-5,-11-1-4,8 2-16,0 1-22,-7 3-21,7-3-31,-5 2-49,-1 0-109,-1 1-267,-5-1 11</inkml:trace>
  <inkml:trace contextRef="#ctx0" brushRef="#br0" timeOffset="46053.03">24687 5467 1432,'6'-5'48,"1"0"15,-7 2 12,0 2 16,3-2 14,-3 0 0,0 3-3,0 0-5,0 0 3,-16 7-3,5 4-5,5-1-4,-7 2-1,-4 5 3,4 4-8,-11 1-6,11 5-2,-4-1-5,4 1-8,6 0-5,-6-3-3,9 0-6,-6 1 1,10-2-7,0-1-5,4-2-4,6 1-6,3-5 0,1 2 9,2-6-15,11 1-4,-10-2-3,13-3-10,-11-4-13,5 1-10,-1-2-20,1-6-26,-8 1-29,11-4-33,-13-1-35,2-6-52,-2 0-155,-1-1-137,-10-3-130,0-3-134</inkml:trace>
  <inkml:trace contextRef="#ctx0" brushRef="#br0" timeOffset="46278.43">24556 5199 1688,'11'-7'-3,"-5"2"12,7-3 7,1 1 5,2 2 6,8-2 3,-7 0 7,10 1 0,-8 0-5,8 0-4,0-2-3,-7 1-1,7 2-6,-8-1-5,5 1-19,-4-2-23,-4 0-13,1 2-25,3-2-29,-10-1-41,3-2-94,4 0-243,-7-3 18</inkml:trace>
  <inkml:trace contextRef="#ctx0" brushRef="#br0" timeOffset="46457.95">25057 4815 1351,'0'-6'22,"0"6"19,0 0 30,0 0 19,3 11 11,0 2 15,-3 4 5,0 8 12,7 4 9,-4 12 5,1 2-3,6 6-9,-7 6-18,0 0-3,4 2-17,0-2-40,0 3-52,-7-5-63,0 1-75,-14 1-148,4-2-240,-10 7 57,-3-3-62,-7-2-31</inkml:trace>
  <inkml:trace contextRef="#ctx0" brushRef="#br0" timeOffset="58050.16">17760 7127 1438,'4'0'-22,"-1"-2"20,0 2 5,0-3 16,1 1 6,-4 2 10,-4-5 5,1 0 4,-3-1 7,-2 5 5,-1-4 0,-1-3-1,-4 4 1,-2 3-4,-2-2-2,-1 7-6,-7 2-2,1 6 2,-1 4 6,-4 6-6,3-3-4,-3 7-3,0 4-1,7-2 0,3 2-7,0-3-3,4 3 1,2 0-1,4-2-4,4-6-3,2 3 2,4-2-3,4-4 1,6 2 0,-1-4-1,4-5 2,1 1 3,2-5 4,1-5 5,4-2 3,-5-2-3,7-4 3,-2-7 1,-2 0-5,4-8-2,-3-2-5,-3-3 0,0-7-4,-4 2-2,0-3-2,1 0 2,0 6 2,-4 4 0,-4 4-1,5-1-2,-5 4-3,1 4-2,-1 4 1,1 6 2,0 2-2,-1 5-3,4 5 4,1 0-6,2 5 0,-4 3 3,5-3-4,2 5 2,5 2-2,-1 3-13,-1-2-23,5-2-26,0 0-22,-1 1-27,-4-4-27,5 0-23,-4-5-23,0-1-6,0-2-33,-3-6-67,-1-1-328,-2 0-109</inkml:trace>
  <inkml:trace contextRef="#ctx0" brushRef="#br0" timeOffset="58249.14">18277 7142 1647,'7'-10'-33,"-1"3"9,1-1 33,3 6 17,0 2 18,3 2 13,1 3 12,4 7 12,4 3-1,-2 6 6,2 1-1,2 3-5,3 6-2,-4 0-6,4 5-8,-3-1-5,2 0-5,-3 2-10,0-2-7,-2 0-29,-5-5-27,5-2-32,-9-6-31,2-2-23,-1-1-28,-6-2-36,0-5-86,0-5-361,-4-2-113</inkml:trace>
  <inkml:trace contextRef="#ctx0" brushRef="#br0" timeOffset="58452.6">18621 7090 1642,'-4'-8'-36,"8"3"18,-4 7 25,0-2 23,2 11 17,5 3 13,-7 2 12,3 6 3,-3 3 4,0 5-5,0 5-8,0 0-7,-3 8-1,-4-3-9,1 0-5,0 5-21,-5-1-28,2 1-34,-1 1-32,-1-9-35,1 1-33,-3-9-53,-4 0-115,-1-5-194,3 1-6</inkml:trace>
  <inkml:trace contextRef="#ctx0" brushRef="#br0" timeOffset="58632.12">18207 7535 1398,'6'-13'25,"-2"1"7,6 2 13,6-3 20,4 4 6,7-4-1,3 2-2,7-1 0,-2 2-5,6-2-6,3 2-7,2 0-4,1 0-11,0 2-33,-4 0-39,1 4-46,-4-4-41,-4 0-43,4 1-119,-10 0-190,0 2 18</inkml:trace>
  <inkml:trace contextRef="#ctx0" brushRef="#br0" timeOffset="58949.27">19254 7342 1278,'10'5'-23,"-4"0"18,8 0 24,-4 0 12,4 0 12,-1 0 5,0 0 11,4-3 0,-1 1 6,1 0-5,0-6-2,-2 0-2,7 1-6,-9-5 3,0-3-2,-1 0 3,-4-3-3,-1-1-1,-7-2-3,0 1 2,-5 0-4,0-2 0,-9-1-1,3 3-3,-1 3 0,-6 1-4,6 4-2,-6 5-3,3-1-4,-5 6 2,3 4-5,-3 6 2,7-1-1,-1 6-3,5 2-2,-1 5 0,6 0-2,11 2-1,3 3-1,7 1 1,9 3-6,7-1-1,8-1-29,12-2-38,7-2-46,4-6-51,-4-5-57,0-6-145,-4-1-283,-3-5-135</inkml:trace>
  <inkml:trace contextRef="#ctx0" brushRef="#br0" timeOffset="59116.82">20735 7224 1756,'40'-4'-54,"-4"-1"13,4-3-11,-7 3-14,5 3-27,-5-3-45,-3 0-100,0 0-128,0-1 122</inkml:trace>
  <inkml:trace contextRef="#ctx0" brushRef="#br0" timeOffset="59305.33">20745 7425 1072,'3'7'29,"0"3"13,11-5 3,-1 2 12,11 0-3,-2-1-4,13 0 5,1-4-7,13-2-11,5-2-21,17 2-43,-12-8-64,1-3-128,0 2-179,-3-4 92</inkml:trace>
  <inkml:trace contextRef="#ctx0" brushRef="#br0" timeOffset="59727">21945 6590 1358,'0'-8'105,"-3"5"10,3 3 15,0 16 6,0-2 9,0 10 11,3 5 2,1 4 4,-1 7 8,4-1-2,-4 9-5,7 3-12,-4-2-14,2-1-10,1 2-14,1-5-13,1 2-2,-2-2-9,4-2-14,1-3-8,-4-5 0,4-3-9,-11-4-8,3-3-5,1-6 1,-1 2-17,2-4-10,-5-7-16,0 0-4,-3-7-5,3-3-11,-3 0-5,0-15-3,-3 0-1,3-9 1,-3-2-3,0-9 10,-5 2-9,8-2 7,0 7 2,0 1 4,8 0 6,-2 4 1,4 0 12,4 6 0,-1 0 3,4 7 8,2 2-7,5 3 4,-7 7-3,-1 1 0,11 5 8,-13 5-5,2-1-3,-3 5 2,-3 5-3,-6 2 4,-4 0-5,-4 3-25,-2 3-35,-8 1-28,0-5-32,-5 0-41,-3-1-40,7-1-40,-5-3-61,1-6-127,-2-2-96,1-3 50,4-8-77,2-2-46</inkml:trace>
  <inkml:trace contextRef="#ctx0" brushRef="#br0" timeOffset="59907.23">22512 6878 1731,'40'1'87,"4"7"15,-11 5 13,7 2-1,-10 3-10,14 3-3,-11 4-8,3 4-7,-2-5-9,-1 3-7,-3 0-10,-3-1-19,-4-4-31,-3 1-33,-3-5-34,-4-1-34,1-2-28,2 0-32,-9-5-21,3-2-114,-4-3-358,5-2-140</inkml:trace>
  <inkml:trace contextRef="#ctx0" brushRef="#br0" timeOffset="60081.76">23019 6786 1785,'-3'-3'-9,"0"3"29,3 0 19,-4 12 11,4-3 5,0 7 5,-7 6 13,4 1 4,0 4 2,-4 5-5,1 4-6,-5 1-4,5 6-8,-11-1-7,7-2-21,-6-1-43,-1 2-36,4-7-43,-4 0-45,4-5-67,-4 0-137,-7-3-242,8-1-86</inkml:trace>
  <inkml:trace contextRef="#ctx0" brushRef="#br0" timeOffset="60253.32">22462 7173 1745,'14'-6'36,"6"0"21,2 2 4,8 1-3,0 1 1,7-1-9,7-1-3,2-1-7,1-1-14,4-1-30,-5 2-49,1-2-53,-4-4-58,-3 5-139,-3-6-224,0 3-31</inkml:trace>
  <inkml:trace contextRef="#ctx0" brushRef="#br0" timeOffset="60633.75">23676 6803 1522,'17'7'18,"-4"-2"26,4 0 14,10 0 4,-8-1 3,8-1 4,-10-3 1,10 0 1,-4 0 3,0-5 13,4-2 6,-7-1 2,0-1-3,0-2 3,-6-2-4,-8 4-3,4-4 0,-10 1-6,3-1-4,-6 1-6,-4 2 0,1-1-5,-11 4-3,4 2-4,-11 5 2,4 3 9,-7 6 1,-3 3-11,4 9 10,-4 1-2,7 9 2,-7 4-2,9 3-5,2-4 7,15 1 11,-9 0 1,13 0-2,3 0 2,7 0-1,4-2-6,9-1-4,7 1-7,0-6-10,10-4-6,0-2-19,-4-4-34,5-5-41,-5 0-25,1-4-26,-7-1-21,0-4-45,-13-1-56,2-2-64,-5-2-196,-7-6-112,-7 0 76,-7-1-214,-10-7-220</inkml:trace>
  <inkml:trace contextRef="#ctx0" brushRef="#br0" timeOffset="61712.95">19218 8361 2117,'6'6'-10,"4"0"20,7-4 12,-1 1 6,5-3 3,-1 0-5,2 0 4,2-5-1,3 1 3,-7 0 7,3 0 7,-6 0 5,-2-1 3,3 0 6,-1 3 2,-4-3 5,-3 0 0,3 2-4,-3-2 3,-1 0-8,0 3-5,-3-3 1,4 0-3,-5 2 1,0-1-1,-1 1-8,2 1-3,-3-2-2,4 2-2,-4 0-1,0-2-1,0 3-1,2 1 1,-3-3-3,2 1 4,-1 2 1,-3-3 2,3 0 5,-3 3-12,-3-4 3,0-1-7,-3 2-1,-5-2-5,1-2 5,-3 2-4,-4-5-8,-3 0 5,1 2-1,-2 1-5,-2-1-2,-4 3 0,4 3-2,0-1 5,-4 8-4,-3 3 0,5 4-4,-1 6 4,0 1-6,3 4 4,0 3-1,2-2-2,5 6 0,2-2 1,4 2 0,1-3-3,1 1 2,5-3-1,3-3 4,0 1-5,7-1 7,3-2-4,3-2 4,1-3 8,5-3-8,2-4 3,-1-1-3,3-4 2,-3-3-4,7-3 3,0-4 0,-1-6 0,1-2-3,-2-7 2,3-3 4,-6-7 1,3-4 5,-5 9 9,0-2 8,-6 5 8,2-1 6,-6 7 1,0 1-9,0 2-2,-1 5-5,-2 3-5,0 5-1,0 4 0,-1 5-4,4 3-5,4 5 0,0 2-3,2 7-2,7 0 1,7 3-3,4 4-19,2-1-35,5 0-38,5-3-34,-3-3-24,1 2-38,2-8-43,-2-1-42,-4-4-38,-4-6-109,2-5-134,-5-2 8,3-2-162,1-5-188</inkml:trace>
  <inkml:trace contextRef="#ctx0" brushRef="#br0" timeOffset="61894.46">20895 8136 2013,'16'-4'26,"5"-1"28,-1 0 24,2 0 4,2 3-4,6-6-3,3 3-6,5-2-9,1 2-4,4 0-10,0-2-21,1 2-35,-7-1-39,-7 0-44,-3 5-52,3-2-42,-10-2-118,-1 2-332,-8 1-135</inkml:trace>
  <inkml:trace contextRef="#ctx0" brushRef="#br0" timeOffset="62065.84">21099 8407 1694,'-4'13'-15,"0"-3"16,8 0 15,0-2 21,5 0 6,-2-4 2,10 1 5,2-2 4,11-1 1,7-2-1,4-5-6,8 0-7,-3-2-40,9-6-57,5 3-75,-17-10-143,7 3-292,-4-3-67</inkml:trace>
  <inkml:trace contextRef="#ctx0" brushRef="#br0" timeOffset="62489.71">22136 7665 1757,'3'-11'73,"-3"7"-3,3 4 35,-3 0 16,3 15 4,-3 0 12,4 5 14,-1 7 21,-3 6-8,3 7 6,0 2 1,-3 13-4,8 0-2,-8-1-11,3 1-11,7 1-14,-10-3-11,6 2-16,2-3-7,-5 0-10,3-3-9,1-5-6,-4-4-8,8-5-6,-8-1-7,3-10-3,-6-2-3,7-1-7,-7-1-5,3-6-6,0-1 0,5-6-5,-5-2-1,3-5-7,1-2-9,-1-8-6,2-5-7,1-8 1,1-4-3,0-1-2,0-1 2,0 1-3,4 1 6,-4 1 1,6 6-2,-10 0 2,8 0 2,2 3 0,-2 1 3,0 7 1,2 1 3,0 1 0,1 4 10,-3 3 3,2 5 3,5 3 8,-9 2-4,6 2 4,-12 6 0,4 2-4,-3 2-1,0 3-1,-14 1-1,-4 3-7,2 2-31,-15-2-48,1 4-53,-11-3-71,1 2-95,-14-3-180,-9-3-191,-4 3 83,-9-3-330,-9-3-387</inkml:trace>
</inkml:ink>
</file>

<file path=ppt/ink/ink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v"/>
        </inkml:traceFormat>
        <inkml:channelProperties>
          <inkml:channelProperty channel="X" name="resolution" value="3225.09839" units="1/cm"/>
          <inkml:channelProperty channel="Y" name="resolution" value="4300.13135" units="1/cm"/>
          <inkml:channelProperty channel="F" name="resolution" value="0" units="1/dev"/>
        </inkml:channelProperties>
      </inkml:inkSource>
      <inkml:timestamp xml:id="ts0" timeString="2021-09-07T05:32:33.11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7788 8254 492,'-7'-2'151,"5"0"-24,2-1-45,0 3-11,-9-2-9,7 2 1,2 0-2,-3-2-2,3 2 9,0 0 3,-7-6 1,4 6 10,3 0 2,-4-2 3,4 2 7,0 0-2,-5 2 4,5-2-1,0 0 2,-6-2-3,6 2-6,0 0-1,0 0-7,0 0-4,0 0-5,0 0 8,0 0 5,15 5 2,-5-2 1,4-1-5,-2 0 5,6 3-4,1-3 3,4 4-4,5-4-15,-2 3-2,4-2-1,0 1-10,0-1 1,0 2-2,0-2-2,0 2 0,-3-3-2,0 0-4,3-2-6,-4 4 4,1-2-5,-1 1 4,-2-3-7,-4 0-2,3 0-4,1-3 2,-1 3-5,-3-2-1,0-2-4,3 0 1,1 0-4,0-2 4,-2-2-5,5 1 1,-3-4 0,-1 0-1,1-1-2,-3-8-4,4 6 3,2-4-2,-4 1-1,-3-3 0,0 0-3,3 0-4,-3 0 6,0-1-3,1 2 1,-5-1-1,-2 4-1,2-5 0,-2 3-5,-2 1 4,-1-1-4,-2 1 1,1-1 4,0-2-2,-2 0-3,-2 3 3,-3-6-1,0 3 1,1-2-1,-4-1 1,-4-2-5,1 4 1,0-5 0,-3 0-1,-2 3 2,2-4-1,-4-2-2,-3 2 2,-1-1-2,1 0 2,-1 1-2,-2 2 2,-1-3-1,0 2 0,-3 0-2,-1 1 0,2 0 2,-4 0 1,0 0 1,-2 0-3,4 0 2,-3-3-3,-6 0 0,3 3 1,4 0-2,-4 0 1,0 3 0,5 0 1,-2 2-1,-3 0 3,4 0-3,2 2 3,-1 3 0,1 0-2,1 3-2,1-1 3,-2 1-3,1 1 0,1 2-1,1 0 5,-1 2-2,-4 0 0,5 2 2,-5 0-2,3 0 1,0 2-2,4 1-1,-4 0 3,-1-1-2,2 6 7,-1-3-7,-1 2 5,-1 3 0,-2 0-4,1 3 0,2-1-1,-1 6 6,-3 0-8,2-1 7,0 5-4,4 3 1,-6 1-5,6 1 4,2 3-2,0 5 1,-1-1 6,3 2-3,0 4-1,7-1 4,-5 2-3,2 1 0,1 3 2,4-3-1,-1 11 3,0 0-3,-1-1 5,8 1-4,-2 5 2,4-2 1,3 0-3,-2 5 1,8-2-2,0 6 2,4 2 4,-2-1-1,4-12 5,0 8-1,0-9 1,4 8 3,1-12 1,-3 2 0,6-7 4,-3 1-3,5-1 9,-4-3 3,4-3 5,-3-6 7,-2-2 7,5-5 4,0 1 2,3-7 12,3-4 3,-3-5-1,4-2-3,-1-6 0,8-4-4,-5-3 0,0-2-3,-2-6-4,-1 0-2,-3-4-3,-3-1-8,-4-4-3,-5-1-4,4 2-5,-5 0-20,-4-2-34,-5 3-40,-8 5-45,0 3-73,-14 0-90,1 6-123,-17 4-254,-14 7-39,-16 5 101,-27 8-339,-43 9-408</inkml:trace>
  <inkml:trace contextRef="#ctx0" brushRef="#br0" timeOffset="8668.32">5857 10824 288,'-4'0'107,"4"0"-43,-2-2-26,-2 2-20,4 0 12,0 0 13,-6 2-3,6-2-6,-6 0 3,6 0 3,-4 0 5,0 3 4,4-3 6,0 0-6,0 0 3,0 0 5,-4 3 2,2-3 3,2 0 0,0 0-3,-4 2 2,4-2 2,0 0 4,-6 0-8,6 3-5,0-3-1,0 0-2,-8 0-4,8 0-4,0 0 0,-6 0-4,6 0-5,0 0-3,0 0 3,-6 0-5,6 0-1,0 0-1,0 2-3,0-2 1,0 0-3,0 0-1,0 0-2,0 0-3,0 0 2,-4 2-6,4-2 0,0 0-3,0 0 2,0 0-1,0 0 2,0 0 1,0 0-2,0 0 4,0 0-1,-4-4 2,4 4-1,0 0 1,0 0-1,0 0-2,0 0-2,8-3 1,-8 3-4,2-2 0,-2 2 0,8-3-1,-6 0 3,6 3 2,2-2 2,0 2 6,2-3 4,-2 3-1,5 3 5,-2-3 8,0 2 5,0-2-2,4 6 2,-3-4 1,2 3 1,-2 0-3,-2 1 9,2 1-8,-1 1-4,1-2-1,-4 2-4,-1 2-3,2 0 5,-1 0-7,-4 2 6,1 1-4,-3 2-2,-4 0-1,-4 0-6,1 5 4,-1-2-5,-5 2-1,-5 0-3,-2 5 2,-5-3-2,5 1-3,-4-1-1,-1 0-5,2-1-1,-1-6-1,3 2 3,0-1-7,1-2-3,2-1-14,2-3-16,-2-3-29,1 0-39,2-2-32,5-2-18,-2 0-27,3-6-14,0-2-12,5-2-15,0-3-32,5 0-391,-2 0-138</inkml:trace>
  <inkml:trace contextRef="#ctx0" brushRef="#br0" timeOffset="9003.48">6071 10914 1650,'7'-9'-74,"-4"3"12,4-1 17,-1 0 23,-3 4 23,5-2 15,-2 3 17,-3-4 10,1 5 10,-1-2 4,-3 3 5,0-2 4,0 2 0,0 0 0,0 0 4,0 0-1,-3 12 4,3 0 5,-4-2 0,1 5-2,0-1 1,3 7 3,-3-1-5,3 5-1,0 1 1,0 0-2,0 2 3,6 0-7,-6 2-3,3-3-8,4 3-1,-1 0-7,5 0-1,-5-8-8,1 3-4,-1-1-7,5-5-3,-5 1-1,4-2-6,1-3-11,2 0-29,-4-3-29,2-4-30,2-1-38,1-2-40,2-3-34,1-2-43,-4-2-99,4-5-121,-4-1-155,0-2-107</inkml:trace>
  <inkml:trace contextRef="#ctx0" brushRef="#br0" timeOffset="9533.09">6907 10788 1536,'4'-3'-62,"-1"-2"21,4 1 13,-3 3 29,-4-1 10,3-2 21,-3 2 8,0-1 2,0 3 4,0 0 10,0-4 9,0 4 6,-3-3-2,3 3 4,-8 0 2,8 0 7,-6 0 7,2 3-4,-1-1-12,-6 0-5,1 3-2,-4 2 2,4 2 1,-5 0 9,1 4-3,-3 2 1,0 2-8,4 1 4,-7 5-8,4-1 0,2 2 3,-2 2-5,2 2 1,4-1-2,4-2-4,-5 0-4,8 0-11,3 3 7,0-3-6,0 0-1,3 0-10,5-3 2,1 1 2,1-3-10,6-1 3,-2-1-15,6 2 5,4-2 3,-1-3-9,-4-3 2,6-2-3,-2 0-1,-4 0-4,2-4 0,2 0-1,-7 0-3,5-4-4,-5 1-12,-2-1-13,-2-2-18,6-2-16,-8-1-23,0-2-28,-3 1-24,2-4-22,-5-2-19,-1 2-24,0 1-34,-3-6-64,-3 6-90,0-6-286,-1 4-170</inkml:trace>
  <inkml:trace contextRef="#ctx0" brushRef="#br0" timeOffset="9756.42">6745 11127 1742,'-7'-5'-54,"0"0"18,1 3 2,2-1 25,4-2 36,-4 3 14,8-1 12,0-2 13,2 2 3,5-1-2,-2-1-1,8 0 0,-4-3-8,4 0-3,6 4-7,-2-4-4,2 0-2,-1 4-5,2-6-5,2 5-5,-1-2-4,-2-1-23,-1-1-32,-1 5-34,3-1-48,-5 2-34,-2-1-73,3-1-408,-3 2-127</inkml:trace>
  <inkml:trace contextRef="#ctx0" brushRef="#br0" timeOffset="10519.38">7695 10667 1691,'3'-7'-28,"4"-1"2,-4 3 20,-3-2 16,0-3 15,2 5 12,-4-3 5,-1 1 8,0 2 5,-1-3 13,-2 3 4,-1 0 7,0 3 3,1-1 9,-1 1 2,-3 2-11,-3 5-4,0 0-7,-6 4 7,4 4 1,-5 1 4,0 7-3,-3 4 15,3 1-1,-1 3-1,-2 6-2,3 0-2,3-2-13,4 6-2,0-1-9,3-2-9,3 1-3,4-2-9,3 2 4,3-4-6,4-1-9,-1 1-2,8-3 1,-4-3-6,7 1-2,-1-6 0,1 1-4,3-6-4,-3 1 4,3-6-5,-4 1 0,5-1-4,-2-4 0,1-4-2,-3-1 0,3-3 2,-6 0-3,2-3 2,1-1-5,-4-4 11,-3-2-7,3-2-4,-6-8 1,-2-1-4,4-1-1,-7-1 3,-2 1-4,0-3 2,-2 3-5,-7-2 2,7 5 0,-4-1-1,-1 2 3,1 0-4,-5 4 2,1-1-3,1 3-4,-2 2 1,5 3 0,-4-4-2,3 4-6,0-1 1,-3 3 8,7-2-6,-3 2-4,2-1-5,1 2 1,-1-1-5,4 0 2,4 0 3,-1-1 3,4 5 4,-1-2 0,6 1-1,3-1 4,0 0 16,3 3 10,-1-2 11,3 4 7,3 1 15,0 0 1,5 2 12,-7-1 2,7 4 0,-5 2-2,1 0 1,0 2-2,-5 2-3,-2 3-4,4 0-6,-5 5-4,-2-3-2,-1 7-5,-1 2-5,-4-1-8,-2 1-9,-2-3-31,-4 3-50,0 1-48,-4 4-66,-2-3-75,-5 0-136,5 0-264,-7-1 74,-1 2 72,1-1-186,-4-3-188</inkml:trace>
  <inkml:trace contextRef="#ctx0" brushRef="#br0" timeOffset="45213.3">11204 15782 1504,'3'-7'201,"4"-1"-96,-1 6-44,-3-5-18,4 4-12,0-3 3,0-3 4,-1 6-6,8-9 5,-1 2 3,0 0 5,4-5 1,-1-1 5,1-1-2,0 0 0,-4 0-1,4-7-3,-4 0-5,-3-3-2,-3-6-7,0 8 0,-7-3-1,0-2-5,0 5 1,-3 1 5,-5-2-2,2 1 2,-1 8 3,-2-1-4,-5 3-1,4 8-1,-7 4-2,-3 3-4,0 0-1,4 10 2,-8 5-1,7 0 6,-6 5-1,7 5 9,2 5 10,4 0 0,4 2-1,-1 1-3,10 1 1,1 7-3,5-8 7,8 9-9,3-8 4,7 7-8,3-8-2,6 0 1,5-6-6,2-3-22,1 0-26,-8-10-34,1-1-38,-4-6-40,0 1-47,-3-8-60,-6 0-104,-2 0-136,-1-8-24,-4 1-29,-5-1-37</inkml:trace>
  <inkml:trace contextRef="#ctx0" brushRef="#br0" timeOffset="45375.87">11794 15707 1607,'9'5'77,"-1"-2"22,2 7 29,2 5 9,-1 3 6,2-1-2,-4 12-18,6 0-7,-6 0-10,5 0-10,-4 5-15,3-2-7,1 1-35,-5 2-37,5-5-54,-4-3-65,3 3-73,-2-9-145,-2-4-175,-2 0-91,3-9-99</inkml:trace>
  <inkml:trace contextRef="#ctx0" brushRef="#br0" timeOffset="45538.94">12211 15807 1634,'6'-7'29,"4"4"17,-4 6 20,2-3 16,2 7 1,-4 2-2,1 8-3,0 0-7,-4 5-6,4-3-7,-1 7-3,-3-1-25,1-1-37,3 8-49,3-5-66,-1-5-104,-1-2-443,-2 0-165</inkml:trace>
  <inkml:trace contextRef="#ctx0" brushRef="#br0" timeOffset="45884.41">12684 15637 1814,'37'-14'-20,"-7"-1"16,-4-2 14,4 8 10,0-6 3,-7 5 0,1 1-5,3-6 5,0-3-1,0 3 6,-8-3 8,-2 1 5,-4 1 9,4-1 8,-7 0 0,-7 0 0,4-1 0,-7 3 0,-4 0-3,-2 5 0,0 2-2,-4 6 4,-4 2 5,1 2 5,-4 6 1,1 2-6,2 5-6,-7 3-3,5 6 7,2 1-12,2 5 1,-1-2-4,5 4-3,1-4-5,5 4-7,4-6 0,5 6-5,4-6 3,5 6-12,14-5-11,0 3-31,7-10-29,3 5-34,0-10-39,-4-6-43,1 0-49,-3-5-110,-4-4-141,3 0-171,-6-4-139</inkml:trace>
  <inkml:trace contextRef="#ctx0" brushRef="#br0" timeOffset="46187.56">13651 15398 1771,'23'-11'38,"-3"-1"25,4 9 20,-1-4 19,-2 7 9,2 0-1,-4 1-6,8 5-4,-6 2-5,-2-1-1,1-2-13,1 10 0,-8-7-6,1 9 1,-5-8-10,-2 8-4,-1-2-6,-6 2-16,0 0-2,-3 0-1,-4 1-4,1 2-10,-4 0-5,0-3 6,0 7-3,-4-7-6,4 0 2,4-2 0,-4-4-5,3-2 0,7 6 1,0-7-4,7-1 1,3-4 3,6 4-8,4-7-5,10 0-17,4 0-35,10-3-40,5-1-39,5 1-55,9-4-100,11-1-244,-1 1 22,0 7-78,4-8-87</inkml:trace>
  <inkml:trace contextRef="#ctx0" brushRef="#br0" timeOffset="47012.05">12897 16641 1693,'3'6'67,"2"-4"6,-5 7-1,0-9 3,3 4 5,-3 1 3,0-5-3,0 0-5,-8 0-9,5-5-5,-3 1-1,-1-7 2,-2 4 1,-2-1 0,1-2 5,1 3-3,-6-1-4,6 0-2,-5 7-7,-3 1-6,1 0-2,0 1-5,-5 12-2,1-1-6,1 4 1,-2 2-2,1 6-8,3 1-2,1 1 2,0-2-3,5 9 0,1 0-1,7-7-1,0 5 0,3-4-2,3-2 0,7 1 0,0-4-2,0-3-5,6-2 0,1-3 0,4-2 0,0-5-1,-3-1-5,5-4 5,-2-2-3,-4-8 0,5 7 1,-5-11-3,4-2 0,-9-4 3,-1-4-3,-2 2 2,1-5-4,-2 3 2,-2-1 0,1 5-3,-1 1 5,-3 2 4,-3 3 1,5-1-3,-2 4 4,0 0-1,-3 1 2,0 7-2,0 1 3,0 0 1,3 9-1,1 4 0,2-1 1,5 6 3,-2 5 5,8-1-13,3 6 0,3 4 2,11 1-14,-1-3 8,3 2-10,1-2-22,0-3-28,3-3-30,-10-5-31,3-4-36,1 0-31,-4-7-48,-4-2-103,-2-5-105,0-2-40,-5-2-65,-2-8-48</inkml:trace>
  <inkml:trace contextRef="#ctx0" brushRef="#br0" timeOffset="47212.02">13545 16667 1480,'10'-9'43,"3"6"22,-3-3 22,3 6 20,7 6 20,1 4 4,0-1 1,7 9 2,-1 6-5,3 0-13,0 3-11,3 11-8,0-6-11,-3 3-10,4 0-22,-4-1-35,0-2-45,-3-13-39,-7 5-36,4 0-35,-8-7-22,4-2-20,-7-8-99,1-1-118,-1-1-167,-4-5-64</inkml:trace>
  <inkml:trace contextRef="#ctx0" brushRef="#br0" timeOffset="47406.78">13918 16607 1522,'-6'-8'30,"-1"-1"15,3 2-2,1 7 34,3 0 19,3 15 13,1-6 12,-4 13 1,7-2 11,-4 13-4,0 1-5,0 7-13,1-1-16,-1 10-6,-3-5-5,0 0-11,0-2-27,-3 7-45,-4-13-49,1 4-50,-1-7-47,-4-2-40,-1-1-74,-6-7-116,6-4-285,-6-7-156</inkml:trace>
  <inkml:trace contextRef="#ctx0" brushRef="#br0" timeOffset="47566.35">13515 16982 1856,'13'-15'11,"7"6"14,0-2 18,3 1 9,7-3 1,0 6-8,7 5-5,-1-6-3,8 0-5,-1 1-11,1 5-15,-1-5-21,7 4-22,-4-3-37,1 4-27,4-4-40,-8 2-65,1-1-354,-5-3-63</inkml:trace>
  <inkml:trace contextRef="#ctx0" brushRef="#br0" timeOffset="47884.91">14592 16782 1471,'5'-3'4,"4"3"15,-3-5 7,4 5 24,-1-2 14,2-3 0,-1 5 0,4-10-5,-5 8 2,3-5-2,3-4 3,-2-2 3,0 1 2,-3-3 5,-3 0 3,-4-2 0,0-1-1,-3 0 4,0-4-3,-6 7-2,-1-3 3,-5 6-9,-2-1-3,-2 6-5,-2 5-6,1 2-2,-6 7-5,2 3-2,1 7 0,2 1-2,-4 7-11,7 7 1,0 1-3,7 0-4,1 1 2,2-1-4,5 2-5,8 2 0,4-1-15,10-2 0,0 0-27,8-2-50,5-7-49,4-3-49,-2-4-46,-4-8-93,-3-3-130,0-5-30,-3 3-66,-7-5-40</inkml:trace>
  <inkml:trace contextRef="#ctx0" brushRef="#br0" timeOffset="48043.63">15009 16830 1485,'6'-6'56,"-3"6"13,4 0 21,0 8 8,3 7 0,-4-5-7,1 16-2,0-2-3,6 6 7,-3 6-2,7 3-8,0-2-7,3 5-25,-7 4-49,4-9-63,0 6-72,-8-11-90,1 1-136,-3-8-247,-3-2-106</inkml:trace>
  <inkml:trace contextRef="#ctx0" brushRef="#br0" timeOffset="48209.19">15739 16716 1767,'46'-19'33,"-2"2"-5,-7 2-5,-1-1 2,-6 8-4,-3 4-12,0-4-29,0 1-43,-1 2-54,-5 0-73,-2-2-326,-2 1-20</inkml:trace>
  <inkml:trace contextRef="#ctx0" brushRef="#br0" timeOffset="48369.76">15806 16917 1372,'3'7'23,"0"-2"4,7-2 3,4 5-9,3-7 0,2-1-5,5 0-6,6 0-38,3 0-64,11-4-98,8-1-222,12-5 78</inkml:trace>
  <inkml:trace contextRef="#ctx0" brushRef="#br0" timeOffset="48925.28">16482 16422 1179,'0'0'89,"0"0"6,0 2-5,0 4 6,3-3 11,2-3-1,4 4-8,-3-4-6,6-4-7,4 4-8,1-3-7,5-5-9,1-2-5,7-2-6,0-6-6,7 3-4,-4-3-1,2-2-4,1-2-5,1-2-2,-7 3 0,-3-1-10,-4-1 0,-7 3-1,-2-2-5,-7 2 4,-4 5-1,-3-1-3,-3 7 2,-8 1-5,1 5 4,-6 6-3,-7 2 4,-1 5 4,1 8 7,-7 7 6,2 7-1,3 3 10,-2 5 1,4 5 6,2 0 7,5 0 8,5 3-7,8-4-2,-1-1-3,11-2-1,4 0-1,-1-3-8,13-3-4,4-2-15,3-6-21,0-5-27,7-10-31,-1 5-43,1-10-31,-1-5-24,-2-2-26,0 0-43,-4-5-99,-4-8-105,-3 4-193,-6-9-121</inkml:trace>
  <inkml:trace contextRef="#ctx0" brushRef="#br0" timeOffset="49092.18">17200 16515 1584,'6'-3'13,"-3"6"43,2-1 22,-2 5 29,0 9 17,3 1 9,1 0 7,-1 8 2,2 0-4,-2 9 3,4 0-26,-4-2-11,5 6-4,2 8-17,-3-5-4,7 8-11,-4-7-32,4-2-36,-9-5-47,7-2-58,-5-7-54,0-1-47,-4-1-133,-2-12-141,3 0-168,-1-5-145</inkml:trace>
  <inkml:trace contextRef="#ctx0" brushRef="#br0" timeOffset="49293.47">17696 16367 1965,'34'-2'75,"0"4"17,-1 6 18,-3 7-1,0 2 3,0 6 0,3 4-7,1 7-7,2 5-12,0 3-6,2 3-3,-8-4-8,0-7-20,-4 4-26,1-6-38,-7-4-42,-4-6-28,-2-4-24,2-6-29,-2 3-43,-8-6-96,4-3-105,-6-4-271,0-2-148</inkml:trace>
  <inkml:trace contextRef="#ctx0" brushRef="#br0" timeOffset="49458.86">18064 16549 1800,'-4'0'12,"4"0"12,-3 13 18,3-1 12,0 4 6,3 1 4,-3 8-3,-3 5-5,-1 0-5,4 2-5,0 9-5,-3-7-6,0 9-12,0-2-37,-4-7-50,4 7-45,-5-7-53,-1-2-73,-1-1-372,-1-4-107</inkml:trace>
  <inkml:trace contextRef="#ctx0" brushRef="#br0" timeOffset="49630.92">17633 16922 1709,'16'-23'31,"1"7"18,4-1 19,2 0 11,10 5 1,4-2-5,2-1-9,2 4-7,5 1-4,8-3-6,3 6-7,-4-3-25,4 1-51,3-2-50,-4 7-37,4-5-60,-3 0-95,3 1-297,-10 0-73</inkml:trace>
  <inkml:trace contextRef="#ctx0" brushRef="#br0" timeOffset="50021.88">19063 16491 1545,'0'-17'4,"0"0"24,-3 2 14,-3-3 23,-1 6 16,4-3 8,-3 0 10,-2 8-1,2-3-10,-4 3-5,-7 7 6,4 0 2,-4 7 9,-2 3 2,-2 7 1,1 6 4,-3 2 5,0 2 0,-1 5-35,4 9-5,0-7-7,6-1-2,5 0-10,-1 0-4,3-7-6,3-1-6,4 0-4,7-2-2,0-5-10,3-9-4,3 4-12,1-8-1,2 1-4,4-5-3,1-2-1,-5-5 2,4-3 4,1-2-5,-5-4 1,1-2 3,-1-6-6,-2-3 2,-4 0-1,2 1 0,-1 1-3,-4 5 1,2 4 5,-1-2 2,-2 1-4,1 8-2,-1 8 3,8 0 3,-8 8-6,7 1 7,1 0 0,2 11 1,11 0-1,0 6-8,3-2-31,3 1-35,4 5-33,-3-5-35,2-5-37,-2 3-47,-1-11-136,2 3-144,10-5-155,-2-3-156</inkml:trace>
  <inkml:trace contextRef="#ctx0" brushRef="#br0" timeOffset="50205.38">20475 16300 1992,'9'-8'51,"5"3"-3,-2 1-6,6 1-6,-2-3-1,5 6-4,-1-2-13,5-4-18,3 6-35,-5-1-34,1-2-44,-8-2-83,4 2-162,1-1-146,-8 1-10</inkml:trace>
  <inkml:trace contextRef="#ctx0" brushRef="#br0" timeOffset="50365.95">20277 16612 1388,'0'5'-20,"5"2"6,3 1 4,3-3 2,8-1 4,-2 2-2,10-4-3,3-2 3,7 6-11,0-12-46,0 6-123,2-2-170,12-5 131</inkml:trace>
  <inkml:trace contextRef="#ctx0" brushRef="#br0" timeOffset="51228.23">22092 16212 1041,'20'-13'63,"4"5"11,-11-1 2,-4 2 10,2-1 10,-1-2-5,-7-5 2,2 6 1,1-2-1,-3-4 5,-3 0 10,-3 3-3,-3-3 1,4 5-7,-4-5-5,-4 7 1,-4 1-9,-2 4-7,-1 6-1,1 1-5,-14 7-5,6 7 2,-3 6-9,4-2-2,-7 7-6,0 3-4,7 0-4,3-4-2,6 1 0,-2 0 3,9-5-3,0 1 6,7 1-16,4-9 5,6 5-2,-1-4-4,12-9 2,-8 7-5,10-8 0,1-7 4,3 5 4,-5-6 5,2-6 5,3 5 0,-4-7 12,1-2 4,-5-5-12,1 0-22,1-5-2,-8-2-3,1 4 6,-5 0 7,-2 3 8,1 0-3,1 6-2,-3-2-6,1-4-4,-1 15-1,2 0 9,1 5 2,1 5 0,4 8-5,2-1-3,8 8-2,2 10-1,8-2-4,12 9-4,-2-2-28,6 2-33,2 0-50,-1-1-48,-1-7-53,3-1-55,-3 0-79,-7-7-183,-2-2-85,-14-2 70,-1-2-179,-6-2-195</inkml:trace>
  <inkml:trace contextRef="#ctx0" brushRef="#br0" timeOffset="52407.59">13131 18252 1760,'3'-4'-85,"4"-4"35,0 3 11,0-2 11,-4-2 8,0 0 19,0-2 2,1 2 8,-1-1-1,0 0 9,1 2 8,-4-1 1,3 0 5,1 2-2,-4 2 2,0-3 1,0 4-2,0-1-1,3 0-4,-3 0 2,0 2-4,0-1 8,0 1 3,-3 1-3,3-4-4,-4 4 3,4-3-5,-3 3-1,-1-4 3,4 3 0,-3-1 4,-4 1 2,4-2 2,-3 0 3,-1-2 2,0 2-5,0-3 2,1 3 0,-1 1-5,0-1 1,4-1 1,-4 0-4,1 3 0,-1-3 5,4 3-6,-4-1 0,3 1-3,-2 1 3,3-1-2,-4 0-4,7 1 2,0 2-1,-6-3 2,-2 3 2,2 3-9,-4-1 4,4 4-5,-5 1-1,-5 4 2,-1 4 0,-3 4 0,0 6 0,0 0 0,-1 5 0,2 6-1,-4-2-1,2 1-1,5 5-1,2-8 1,5 4-5,-1-6 1,2 0 0,5-3-3,3-4 4,0-1 1,8-2-2,1-3-2,1-1-2,4-7-3,2-3 2,4-5-2,4-2-1,-2-2 3,5-7-6,0 0 6,0-7-1,3 0 8,-6-9 6,-1 1-2,-4-2 1,-1-3 0,-12-3-5,4 4 6,-7 0 1,1 4 13,-1 4 8,1 3-18,-4 0-3,3 3-8,-3 8 4,-3 2 1,6 5 0,-3 0-5,0 17 5,6-2-9,1 3 9,7 10-7,-1-1 0,7 2 0,3 7 0,0 1-4,7 1-5,4-4-27,3-1-19,2 0-21,-2-6-28,-1-2-33,-6-5-40,0-8-55,-6-4-117,-4-4-129,1 0-26,-5-8-87,-2 0-79</inkml:trace>
  <inkml:trace contextRef="#ctx0" brushRef="#br0" timeOffset="52589.11">13672 18067 1683,'12'-10'57,"-2"5"23,7 0 22,-4 5 17,4 2 2,4 6 0,2 4-5,3 4-5,1 1-9,3 5-10,-7 1-6,4 3-8,3 3-10,0 4 0,-3-3-24,0 2-39,-8-6-48,2-4-54,-1 0-49,-7-2-24,1-5-52,-5-2-103,-2-4-102,-1-4-125,-3 1-55</inkml:trace>
  <inkml:trace contextRef="#ctx0" brushRef="#br0" timeOffset="52783.44">13921 17937 1567,'-3'-9'40,"3"0"12,0 7 23,0 2 18,3 13 8,4-3 4,-4 10 8,1 2 5,3 11-7,-4 1-6,-3 4-5,3 2-8,-6 3-12,3 2-6,-3 5-7,0-3-30,-8-2-38,4-4-47,-2 1-42,-2-5-36,-2-4-35,0 0-37,-4-6-91,0-5-99,-2 1-166,-2-8-57</inkml:trace>
  <inkml:trace contextRef="#ctx0" brushRef="#br0" timeOffset="52930.57">13602 18515 1534,'9'-20'23,"3"-1"28,6 7 21,3-4 19,1 0 9,8 1-1,0 0-9,4 1-9,3 2-6,-4-1-7,7 0-15,-3 3-23,2-3-35,-1 2-44,1-3-44,4 4-38,5-5-49,-9 3-98,5 0-277,-4-1-57</inkml:trace>
  <inkml:trace contextRef="#ctx0" brushRef="#br0" timeOffset="53275.65">14678 18078 1507,'7'2'-19,"-5"-1"31,7-1 28,-3 4 20,4-2 22,-4 1 10,4 0 4,0-3 1,3 0-1,1-3-4,-4 3 0,7-3 0,-7-3 6,-1 3-2,2-6 2,-1 2-7,-7-1 17,-3-4-26,0 2-4,-3 1-2,-4-2-4,-2 2-1,-2-2 7,-6 4-22,1-1-7,0 5 2,-5 1-2,-2 7-4,-2 0-9,4 7 6,-3 4-8,-1 4 5,3 4-6,3 3 1,-2 12-4,8-6 8,-2 1-9,10 1-2,2 0-10,9 0 7,-4-3-3,8 1-4,10 3-12,8-5-16,-1-2-31,6-5-23,-6-4-30,3-5-39,3 0-35,-3-5-46,0-2-69,-6-4-127,-1-4-112,-3 0 50,-3 0-51,2-4-29</inkml:trace>
  <inkml:trace contextRef="#ctx0" brushRef="#br0" timeOffset="53589.81">15002 18347 1384,'7'-12'65,"-1"1"21,1 5 19,3-6 20,0 9 14,7-6-1,-4 7 0,0-3-4,4 3 1,-4 2-13,4 0-4,-1 2-10,-2-2-9,-1 5-7,1 2-7,-4 0-8,-1 2-10,-1 3-1,-2-2-10,-6 5-4,3 0-1,-6-1 1,3 7-25,-6-1-11,-2 0 6,-1 0 0,-1 3-6,-1-4-2,-2 4 0,0-2 0,0-2 6,0 1-7,2-2-8,1 0 1,1-4-1,-2-2 3,8 1-14,-1-1-3,8 1 5,3-2 1,9-2 1,5 1-13,5-3-19,4 1-23,7-5-23,-1-1-33,12-2-32,-2 0-39,4-5-54,-1-3-120,-1 1-110,-2-3-206,-2-2-168</inkml:trace>
  <inkml:trace contextRef="#ctx0" brushRef="#br0" timeOffset="53757.36">15940 18260 1918,'6'-11'22,"4"5"14,-1-6 12,8 5 2,1 0 0,-2 2-5,7 0-3,1 0-7,-5 0-4,5 3-16,-1-3-35,-3 2-48,0 1-45,-3-1-46,-1-2-107,1 2-301,-4-1-68</inkml:trace>
  <inkml:trace contextRef="#ctx0" brushRef="#br0" timeOffset="53911.95">15962 18393 1520,'3'9'-26,"2"-1"8,1-3 13,4 2 4,7-2 3,-1 3-9,4-3 7,4-1-9,9 1-24,7 1-36,7-6-106,6 0-226,0 0 87</inkml:trace>
  <inkml:trace contextRef="#ctx0" brushRef="#br0" timeOffset="54443.78">16783 18124 1202,'10'8'68,"-3"-3"10,2 0 19,-2 2 18,3-1 3,3 1-1,-2-1-4,2-4-3,0-2-7,1 3-11,-1-3-5,4-3-8,-1-2-9,4-4-12,1 0-2,-2-3-5,1-3-5,-3 0-6,3 0-1,-3-6-1,-7 4-5,-1-3 1,2 0-2,-5-2 1,-2 6 0,-8-1-2,1 3-3,0 1-3,-8 0-2,2 8-2,-1 3 1,-4 2-2,-2 7 2,-1 6 1,1 2-3,-5 7 7,4 3 4,-5 10 6,1 3 6,5-1 1,2-2 6,4 2 1,4 4-14,2-4 0,4 1-3,4-1-8,2-2 1,4-2 1,11-4-7,-2 0-4,8-5-5,3-4-18,3-5-24,0-3-21,5-5-33,-8-3-27,3-2-33,-3-2-41,0-2-64,-6-6-135,1-2-125,-4 0-153,-4-5-158</inkml:trace>
  <inkml:trace contextRef="#ctx0" brushRef="#br0" timeOffset="54783.87">17386 18237 1776,'2'-7'32,"7"1"27,-3-1 21,7 2 27,-2 3 20,5-4 9,0 4 1,1-1 8,4 1 2,-1 0-4,-1 2-12,2 0-14,-2 2-3,1 0-10,1 1-17,-2 2-4,-2 0-9,-4 2-5,4 2-9,-7 0-5,1 3 3,-8 4-9,0-2-5,-3 1-10,-3 6 3,-4-1-9,0 2-9,-6-1-14,-4 3 2,3-2-2,-6 3 1,5-4-3,0-1-5,0 0-2,0-3-8,5-1-5,-3-2 8,3-1-22,3-4-1,5 4 0,2 0 5,2-3-2,5-2 9,6 1-2,7-1 4,4-3 2,2 2-5,4-2-17,8-2-25,-2-6-32,-3 3-35,11-5-37,-1 2-49,-2-9-75,2 2-121,-4-2-90,2-4-135,-4-1-134</inkml:trace>
  <inkml:trace contextRef="#ctx0" brushRef="#br0" timeOffset="54988.32">18377 18067 1751,'3'-7'20,"1"-1"22,-1 5 25,2 3 20,7 3 9,-2 2 7,-2 3 7,10 5 1,0 2 2,1-1-6,4 8-4,0-2-9,7 8-7,4-1-12,2 0-3,-6 2-12,4-2-29,-4-4-29,-3-3-25,-4-1-35,0-6-33,-3 3-26,-2-7-27,1-1-48,-5-4-103,2-1-113,-2-3-206,-8 0-111</inkml:trace>
  <inkml:trace contextRef="#ctx0" brushRef="#br0" timeOffset="55177.82">18677 18060 1592,'-10'-6'10,"3"1"13,0 3 13,5 4 31,2 3 15,-4 3 4,1 4 9,3 7 7,-3 3 1,3 5-2,-4 4-7,4 6-5,-4 2-9,1 4-9,0 5-5,-3-1-8,-4 1-27,-4-3-40,0-1-46,1-3-36,0-7-43,3-1-28,-7-3-54,-1-5-111,6-7-283,-1-1-108</inkml:trace>
  <inkml:trace contextRef="#ctx0" brushRef="#br0" timeOffset="55355.75">18292 18440 1640,'19'-20'25,"0"2"16,1 3 22,4 0 10,3 0 8,5 3-3,2 2-6,6-1-9,-5 2-5,10-1-8,-5 2-3,0 3-9,4-2-34,-5 1-46,1 1-38,7 1-35,0 1-18,-1 1-17,2-6-46,-5 3-354,-1 1-53</inkml:trace>
  <inkml:trace contextRef="#ctx0" brushRef="#br0" timeOffset="55724.17">19495 18054 1438,'0'-12'-34,"2"0"24,-2 0 30,0-1 23,-2 2 14,-7 2 3,4-2 7,-2 7 1,-3-1 3,-3 5 3,0 5 5,-4-1 1,-3 7 5,-3 1 2,1 6 3,-4 4 6,7 3-1,-4 3-4,2-1-13,2 0-4,2 3-7,0 0-4,7-3-4,-3 2-9,6-7-4,3 1-6,4-5-6,4-1 1,3-3-10,3-3-3,3-2-4,1-3-1,-2-5 1,6-2-9,-2-1-2,1-4 3,0-4-3,-1-5-2,1 0 0,-4-5-3,-3-2 5,4 2-4,-6-2 0,0-2-1,2 7 4,0 0-3,-8 1 6,6 7-9,-1-1 2,0 4-2,1 6 4,0 4 1,-1 5-5,3 2 2,0 3-3,4 6 0,2 3-23,4-1-46,0 3-42,3 3-43,10 4-36,7-4-59,0-3-143,4-3-74,9 1-88,1-3-56</inkml:trace>
  <inkml:trace contextRef="#ctx0" brushRef="#br0" timeOffset="55987.1">20601 17890 1671,'0'2'65,"0"-2"2,7 3 26,0-1-2,3 0-1,3-2-13,0 3-7,7-1-10,0-2-4,1 0-13,2 0-20,0 0-36,4-2-38,-7-1-43,7 1-51,-5-3-76,-1 0-419,-4 3-138</inkml:trace>
  <inkml:trace contextRef="#ctx0" brushRef="#br0" timeOffset="56149.18">20641 18217 1756,'0'13'-9,"4"2"16,-1-5 15,7 0 6,7 2-5,-1-2-1,5 0-1,9-1-2,6-3-15,7 2-30,4-5-44,7-3-59,-5-8-115,19-1-241,-5-3 10</inkml:trace>
  <inkml:trace contextRef="#ctx0" brushRef="#br0" timeOffset="56583.05">22305 17637 1387,'7'-15'42,"-7"5"14,0-3 19,-7 9 12,4-1-5,0-3-6,-13 6-3,2 4 2,-2 1 8,-8 4 7,-3 8 8,-3 2 2,-6 8-2,-2 5-1,2 3 4,-4 4-2,0 7-5,3 0-8,4-7-2,6 1-2,1-1-16,6 1-5,-1-5-5,12-4-4,-1 2-9,3-6 9,7-3-11,3-2 1,4 1-11,3-7 2,3-1-5,1-6-7,2-2-2,1-2 1,0-3-3,2-3-3,2-5 1,-1-1 3,3-4 4,-6-2 1,-1-7-1,1-3 1,-4-3 3,-2 1 12,-5-1 7,1 6 14,-1-1 19,5 3 8,-11 2-1,6 4-5,-3 1-10,1 8 8,-1 3 4,3 6-2,2 5-2,1 6-7,-2 7-7,10 3-6,2 12-5,8 1-6,5 9-12,7 1-31,-3-1-48,4 3-51,0-1-68,-4-1-69,2-3-81,-16-7-120,6-5-200,-16-6 67,-5-7-292,-4-7-342</inkml:trace>
  <inkml:trace contextRef="#ctx0" brushRef="#br0" timeOffset="60111.82">14738 16197 1069,'-26'-10'333,"-1"5"-149,3 5-62,-1 0-24,1 9-19,-3-1 2,-6 16-3,-4 0 2,-6 12 3,-4 6 1,7 8-2,0 5-2,-3 20 0,10-8-3,9-2 0,4 2-3,7 1-5,2 2 8,11 0 6,0 0 6,11-4-4,2 3-8,4-6 3,6-8-9,7 0 8,10-8-2,3-5 18,8-3-3,9-10 0,6-4-1,10-7 1,-5-9-1,-1-9-3,16-4 1,-2-11-4,22-16-8,2-7-3,-9-11-8,-12-6-6,-3-5-7,-19-7-6,-7-2-5,-26 0-8,-14 9-6,-11-7-10,-12 6-16,-7-3-18,-16-2-20,-4 9-22,-8 7-16,-7 7-26,-10 11-22,-9 7-39,2 7-43,1 10-45,-3 16-43,-1 1-78,-4 7-137,-2 9-27,7 6-194,5 1-221</inkml:trace>
  <inkml:trace contextRef="#ctx0" brushRef="#br0" timeOffset="60601.32">15448 18027 2048,'-6'-9'26,"-7"-4"22,-1 0 15,-5-2 21,-5-2 10,-2 2 9,-5-2-3,-5 4 9,0 0 6,-5 3-9,1 3-9,4 4 7,-1 3 0,0 3-3,3 7 1,1 5-7,6 3-6,1 6-5,3 3-10,6 12 0,1-3-11,2 9-7,7 3 0,4 2-6,3 2-5,6 4-7,1-1 1,10 5-1,6-3 1,0 1 3,4-6-4,3-2 7,7-6 4,0 2 4,3-5 4,0-12 4,3-2 10,0-6 9,5-4 3,-6-9 6,1-4 0,5-6 2,-1-5-3,5-9-4,-1-6-6,-6-10-3,3-7-8,-12-2-4,-2-7-6,-17 4-3,-7-7-6,-10-2 3,-14-6-13,-9-3-9,-27-16-7,-10 6-17,-13 1-21,-5 9-23,-7 9-31,-10 9-39,-8 11-40,13 10-43,-27 4-71,11 11-71,2 4-103,-49 28-124,-13 11-55,-18 15 51,1 3-285,-8 1-336</inkml:trace>
  <inkml:trace contextRef="#ctx0" brushRef="#br0" timeOffset="62313.83">12061 15765 881,'3'0'73,"-3"0"1,3 0-1,-3 0-9,0 0 3,7 0 5,-7-3 4,0 3 3,0 0 11,0 0 9,0 0 9,0 0 3,0 0-2,6 5 4,-2 8 20,9 14 18,8 8 1,12 22 8,24 31-9,9 7 1,18 14-9,16 12 1,16 4-2,31 25-9,10 0-13,9-4-11,5-5-7,1 4-7,4-10-10,-5-2-6,-4-5-9,-30-26-5,-1-2 3,2-5-6,-5-8-5,-7-4-6,-10-8-15,-5-8-23,-7-10-37,-14-1-34,-16-19-36,-18-7-32,-13-10-40,-9-7-46,-4-5-47,-4-4-33,-8-5-113,-6-7-124,-5-2 32,-7-13-149,-3-2-144</inkml:trace>
  <inkml:trace contextRef="#ctx0" brushRef="#br0" timeOffset="62591.59">14092 15862 2007,'10'-14'104,"-1"-1"-4,-1 6-1,1 1-1,-2 7 9,2 1 26,12 15 30,6 5 12,20 21 12,29 34 8,11 17 13,16 15-1,14 11-2,29 36 5,14 8-6,11 6-7,12 5 0,6-2-6,9-2-7,5-2-44,7 3-12,-6-7-10,3-8-16,6-5-8,-6-7-23,-7-6-36,-3-7-42,-18-2-51,-39-24-64,-5-1-75,-26-3-127,-19-8-191</inkml:trace>
  <inkml:trace contextRef="#ctx0" brushRef="#br0" timeOffset="74269.85">16790 5591 488,'-7'-6'56,"0"6"-21,4 0-2,-4-2-73,4-2 78,0 2 7,3 2-3,-8-3-2,5 3 4,0-3 16,3 3 9,-6-1-4,2 1-5,4 0 8,-11-3 1,5 3 3,0 0 2,3 3-2,-4-3 2,-1 0-3,5 0-3,3 0-6,-7 0-1,7 0-3,-5 0 1,1 1-6,4-1-2,0 0-5,13 6 5,-2-4 4,5 2-1,11-2 4,9 1 4,11-3 4,10-3 2,16-3 4,21-2 1,40-1 9,8-3-1,8-1 1,7 1 3,-4 3-11,-3-3-6,-3 3-2,-9 1-3,-26 5-1,-19-2-10,-2 3 0,-15-3-5,-2 5 2,-4-2-3,-3-1-4,-10 1-10,-8-1 6,5 3-2,-7-2 0,-4-1 3,1-1 2,-11 1-6,0 0-1,-3 1-3,-3-1-2,0 2-2,-8-2-3,2 3 3,-1-3-7,-4 3-2,1-2-2,-4 2 0,0-4 7,1 4-14,-4 0 4,3-2-1,-3 2-5,-3-3-5,-2 3 0,7 0 2,-6-3-9,1 3-28,3 3-27,-4-6-39,-2 2-36,1 1-47,3 0-51,-1-3-70,-3-2-135,2 0-110,4-2 71,-5-1-54,6-5-35</inkml:trace>
  <inkml:trace contextRef="#ctx0" brushRef="#br0" timeOffset="75141.99">21469 5112 1309,'0'-3'-81,"0"3"9,0 0 8,0 0 13,-8-2 17,8 2 7,-3-3 15,3 3 12,0 0 0,0 0 26,0 0-4,-4-2 16,4 2-1,0-2 4,0 2 2,0 0 10,0 0 13,0 0-2,7 7 7,1-7 5,-3 2 8,5 1 3,8 0-1,-2-3 5,8 0-1,8 0 3,9 0 3,6-3-3,19 0 0,8 1-2,23-3-5,-1 0-2,45-2-7,-8-4-1,4-1-2,2-3 2,-1 5-1,4-5-9,-1 3 8,-8-3-9,-10 3-2,-16 1-5,-17-1 0,3 4-5,-9-2-4,-4 0 2,-13 3 0,0-1-4,-7 3-7,-11 1 0,-2-1-8,-7-1 0,1 4-2,-11-2-6,0 0 2,0 2-6,-14-1 0,4 0 3,4 1-8,-11 0 3,4 2 1,-1-3-8,-2 1-2,-1-1 7,0 3-5,-6-2 1,3 2-8,3-3 1,-6 3-5,3 0-15,-5 0-27,3 0-29,-1 0-36,-7-2-52,0 2-64,0-5-67,-7 2-218,-3 1-34,-3-3 69,-14 2-61,-6-2-37</inkml:trace>
  <inkml:trace contextRef="#ctx0" brushRef="#br0" timeOffset="77852.13">19574 4020 730,'0'0'95,"0"0"-35,11 2 6,-11-2 2,2 3 11,-2-3-11,0 0-7,0 0 4,0 0 1,-6 5-4,-1-5-4,-3 2 4,3-2-3,-4 0 0,6 3-1,-5-1-7,0 6 7,-5-3-1,6 4 8,-4 7 7,0 0 2,-7 7 0,0 5 3,0 10 1,-5 2 6,0 15-4,-6 5-2,-5 30 7,-4 5-6,4 2-3,-5 3-4,5 3-4,-4-3-5,2-3-5,5-2-5,0-8-6,3-16-5,7-12-3,3-1-5,3-10 3,1-4-20,2-7-32,4-6-37,1-4-30,1-6-38,5-1-41,3-6-66,7-6-137,0-5-166,6-6-77,-3-5-105</inkml:trace>
  <inkml:trace contextRef="#ctx0" brushRef="#br0" timeOffset="78493.29">23933 3730 1554,'20'0'-60,"-7"2"24,-3 3 34,1 3 22,-8 4 24,-3 2 17,0 12 18,-17 9 17,4 11 13,-17 14 9,-11 24 10,-8 4-3,-5 4 1,4 2 1,-6 5-1,-1 1-11,6-3-15,-5-4-5,2-3-9,8-3-11,1-7-9,10-15 1,8-12-11,-1-9-8,10-3-10,1-11-53,4-1-59,-1-4-72,11-2-74,-7-10-137,10-4-189,0-4 62,0 1-33,0-3-21</inkml:trace>
  <inkml:trace contextRef="#ctx0" brushRef="#br0" timeOffset="90081.51">18944 9922 663,'0'2'236,"0"-2"-79,0 0-51,-4-7-27,1 2-5,6-2-6,-3-4-6,0-1-4,0-1 3,0-4 1,0 2-3,0-7-4,-3-1 7,3 0 1,-3 1-2,-4-6-2,1 6-2,-5 2-1,1-1-4,-2 0-1,-2 5-5,-2 2-2,-2 2 1,-5 4 2,3 8-1,0 5 0,0 7 3,-7 5-6,4 6 0,-1 4-1,-2 9 0,2 2-3,8 1-1,-1 4-6,8 1 0,1-3-4,6-1 2,2-3-4,6 1 3,4-3-11,4-6 3,2 0-2,8-7 2,-1-5-7,0-5 2,3-6-2,1-5-4,3-2 4,-3-5-5,0-6 2,0-3-6,-4-8 1,0-2-2,-6-4 4,-1-4-3,-2 0-4,-4 2-1,-4 0 2,2 4 0,-5 5 3,3 1-2,-2 3-2,-1 6 0,0 5 2,0 7 4,5 2 1,-5 10 4,3 4 1,1 6-2,2 8-2,5 0 5,2 10-1,8 3-3,0-1-2,9 9-6,3-5-18,5-3-36,2-2-41,-7-12-28,5-4-27,-1-4-28,-5-6-35,-5-10-48,5-4-113,-12-5-247,4-4-118</inkml:trace>
  <inkml:trace contextRef="#ctx0" brushRef="#br0" timeOffset="90269.77">19761 9777 1796,'10'-10'6,"0"5"28,4 8 21,-1 1 13,0 7 19,4 1 7,0 6 9,5 4 2,2 3-6,0 8-6,6-1-10,-4 3-6,8 2-9,-1 1-10,-3-3-18,3-2-27,0-1-33,-3-4-22,-6-3-18,0-8-24,-2 0-13,-1-4-26,-1-3-21,-7-8-49,-4-2-112,2-7-311,-9 0-115</inkml:trace>
  <inkml:trace contextRef="#ctx0" brushRef="#br0" timeOffset="90448.29">20187 9819 1757,'-3'-4'-12,"3"4"27,0 0 30,0 12 21,0-2 23,0 8 14,-3 8 7,0 3-1,-7 9-8,4-1-7,-5 9-11,1 0-6,-3 4-6,3 4-8,-3-5-23,-1 1-30,1 0-30,-1-6-36,-2 0-32,2-5-27,-2-6-23,-1-4-22,1-4-35,-8-4-83,7-6-325,-6-10-101</inkml:trace>
  <inkml:trace contextRef="#ctx0" brushRef="#br0" timeOffset="90590.91">19657 10265 1631,'10'-33'-5,"4"6"25,2 3 27,4 3 20,7 1 2,3 2-1,4 2-7,2-1-5,11 2-6,3 1-1,-3 4-10,10 0-15,-8 2-20,5-1-28,2 0-32,5 2-49,-11 2-44,7 0-89,-11 0-309,4 0-50</inkml:trace>
  <inkml:trace contextRef="#ctx0" brushRef="#br0" timeOffset="90807.35">21128 9835 1575,'0'-3'47,"0"1"12,0 2 14,-7 7 15,-2 0 8,-1 4 9,-4 3 6,1 10-3,-4 0-2,4 7-6,-4 1-4,4 11-6,-1-4-10,5 6-10,2-8-6,7 7-8,3-5-3,7-1-12,7 4-7,7-5-20,6-4-19,6-9-30,7-3-30,11-6-32,-8-5-38,11-8-41,-13-4-96,5-5-176,5-8-176,-2-3-121</inkml:trace>
  <inkml:trace contextRef="#ctx0" brushRef="#br0" timeOffset="90961.61">21989 9935 1721,'13'-8'4,"1"-2"0,5 3 14,5-1 4,2 0 0,1 2 3,0-1-1,6 1-6,-3 4 2,7-7-7,-1 5-17,1-1-30,-7-1-45,0 4-63,0-3-133,0 3-187,-14-1 31</inkml:trace>
  <inkml:trace contextRef="#ctx0" brushRef="#br0" timeOffset="91109.22">22312 10113 1245,'-7'12'-20,"4"-2"22,3-1 16,10 2 2,-4-4 6,11-2-5,4 1-1,5-6-8,4 0-28,6-4-43,4-5-80,10-4-246,-3-4 104</inkml:trace>
  <inkml:trace contextRef="#ctx0" brushRef="#br0" timeOffset="91508.18">23166 9264 1105,'-3'-15'51,"-1"8"-2,4 5 31,-8 4 23,6 5 3,2 5 9,0 12 12,2 1 14,6 13 11,-8 6-9,7 8 1,0 4-6,1 6-10,0 6-8,6-1-14,-8-2-8,7 0-14,-2-10-5,-5-2-4,4-6-8,4-10-10,-11-1-4,7-4-2,-5-1-2,7-9-13,-9-5 1,7-7-8,-7-8-10,4-2-2,-3-7-15,-2-8-4,2-7-9,-4-5-5,0-6-2,3-1 4,-3-3-1,0 8 2,0 1-1,7 3 2,-7 3 0,5 1 4,6 7 3,3 3-2,0 4 9,-5 5 5,12 2 4,-5 5-2,-2 7 16,-2 3-2,6 6 5,-2 1-4,-2 5-6,-2 4 8,-8-2-12,2 0 0,2 5-22,-8-7-19,0-1-33,-8-2-28,2-1-32,2-2-28,-6-5-27,8-1-26,-12-5-92,0-8-143,1-2-73,0-7-18,7-8-32</inkml:trace>
  <inkml:trace contextRef="#ctx0" brushRef="#br0" timeOffset="91680.71">23593 9765 1516,'40'0'56,"-7"4"30,7 1 16,-3 8 13,3 0 1,6 6-3,-2 2-8,-4 1-10,-4 1-10,5 2-7,-11-3-5,-3 2-9,3-5-10,-8 0-9,2-1-22,-7-5-26,-1 0-23,1-4-15,-5-1-22,3-3-35,-5-3-33,7-7-71,-14-2-134,0-3-285,4-7-120</inkml:trace>
  <inkml:trace contextRef="#ctx0" brushRef="#br0" timeOffset="91853.25">24140 9692 1651,'-3'2'-31,"-5"6"22,5 2 21,0 4 25,0 4 16,-7 5 16,7 2 10,-8 5 0,1 3-1,4 2-16,-5-1-2,5 5-7,-4-3-10,4 3-28,-8-5-26,4 1-30,4 2-29,-8-5-30,4-1-22,-4-3-12,8-6-36,-7-4-73,-1-3-220,1-6 30</inkml:trace>
  <inkml:trace contextRef="#ctx0" brushRef="#br0" timeOffset="91991.88">23750 10044 1312,'3'-21'11,"3"-3"7,8 5 19,2 2 14,5-2 7,9 2 0,0 0-4,3 1 3,10-3-9,1-1-3,2 5-8,-5 0-5,5 3-38,-10-1-50,5 0-40,2 0-53,-11 1-122,8 2-151,-5-2 68</inkml:trace>
  <inkml:trace contextRef="#ctx0" brushRef="#br0" timeOffset="92229.25">24787 9542 1205,'3'-5'43,"-3"0"14,3 3 19,0-3 20,-3 2 15,8 3 2,-8 0 27,-8 8 19,5 4 18,0 6-16,-7 3 4,4 3 12,-2 6-1,2 3-15,-4 1-6,4 4-12,6-1-15,0 1-9,0-4-14,13 2-7,-7-4-10,11 1-3,7-3-11,-5-3-10,8-3-6,3-8-29,10 2-39,-6-6-36,9-2-49,-13-8-50,3 3-61,-3-5-73,0-5-155,-6-2-146,-11-3 59,-10 3-107,-3-6-127</inkml:trace>
  <inkml:trace contextRef="#ctx0" brushRef="#br0" timeOffset="93054.1">18100 11122 1648,'-17'-12'-37,"4"-4"10,3 7 6,-3-1 8,0 2 1,2 3 9,-2-2 4,-1 4 8,-5 1 6,-1 2 2,-1 5 19,-5 4 5,3 9 5,-4 5 6,0 7 1,1 4 2,5 7-6,2-1 3,1-1-2,6 7-3,1-9-3,8 3-3,6-1-2,1-3-6,6-1-3,3-2 4,1-6-3,5-4-4,2-3 1,2-8-8,1-5 6,2-1-6,-3-6-2,4-6-3,-3-3 1,2-8-5,1-1 0,-8-5-1,2-4-2,-4-3-2,-1-3 0,-6 1 0,0-1-2,-3 5 7,3 3 3,-7 6-1,4-1-5,-4 8 10,4 4 4,-1 5 10,4 6-1,1 6 2,2 7-1,1 1 0,5 7-2,1 5-4,4 5-3,3 4-1,3-1 0,6 9-5,1-5-13,1 0-24,-2-7-35,3-2-23,-3-8-26,-2-6-17,-4 0-38,-4-11-52,2-5-110,-8-2-313,-4-6-131</inkml:trace>
  <inkml:trace contextRef="#ctx0" brushRef="#br0" timeOffset="93239.61">18744 11235 1820,'9'-5'3,"5"5"28,-1 2 19,1 6 17,2 7 10,5 2 10,-2 5 7,1 6-1,4 0-6,0 7-12,-2-1-6,2 7-7,-4-4 0,-1 4-13,2-2-22,-7-7-29,2-1-32,-2-7-26,-1 2-17,-4-8-8,2-1-35,-5-5-51,-2-7-94,-1-2-395,-3-6-155</inkml:trace>
  <inkml:trace contextRef="#ctx0" brushRef="#br0" timeOffset="93426.11">18880 11197 1853,'4'-7'-17,"-4"2"8,4 7 19,-1 5 15,-3 4 15,3 3 8,-3 5 4,0 3 0,-3 5-3,-4 5-5,-3 6-2,3-1-7,-2 8-3,-2 3-6,4 0-27,1-1-25,-4-2-22,6-5-23,-6 1-22,4-7-19,-4 1-19,-1-5-42,2-5-78,-5-5-217,1-3 24</inkml:trace>
  <inkml:trace contextRef="#ctx0" brushRef="#br0" timeOffset="93567.73">18553 11650 1306,'14'-25'6,"2"1"22,8 5 17,-1-1 11,7 4-6,3-4-4,8 8-1,-1-2 12,10-1-9,0 2-5,3 1-18,7 2-18,0-1-28,0 4-31,0 0-46,4-3-65,-1 2-323,-1 1 8</inkml:trace>
  <inkml:trace contextRef="#ctx0" brushRef="#br0" timeOffset="93827.23">20015 11219 1388,'3'-9'30,"-6"1"16,3-2 22,-4 3 8,1-3 1,-7 3-2,0 2-5,-4-1 5,-2 4-2,-1 2 12,-3 8 3,-3-2 2,-1 10-1,1 1 1,-3 3-6,2 5-6,-3 8-3,7-6-6,1 10-7,1-5-6,9 4-5,-2-1-2,8 1-11,3-2 2,6-1-5,5-3-4,5-1-4,8-1-8,6-1-29,6-3-33,2-7-36,5-7-33,0 2-31,1-4-29,-8-6-73,1-2-155,-4-2-257,-3-6-152</inkml:trace>
  <inkml:trace contextRef="#ctx0" brushRef="#br0" timeOffset="94018.28">20334 11362 1745,'14'2'-38,"-4"1"33,7 5 26,2 2 19,2 5 4,4 2 3,3 1 2,2 2-2,3 5-4,4 0-3,-4 2-3,4-1-7,-14-4-17,7-1-24,-3 3-32,0-2-30,0-5-23,-8-1-21,1-3-24,-2-6-99,-6-2-234,-2 0 20</inkml:trace>
  <inkml:trace contextRef="#ctx0" brushRef="#br0" timeOffset="94248.66">20681 11297 1275,'-3'-8'6,"0"1"2,3 0 3,-4 1 14,1 4 19,3 0 7,0 2 14,0 0 17,-3 12 6,3-2 3,-4 8 5,1 4-2,0 3-2,-4 8-7,0 1-6,4 7-8,-7 4-6,0 0-4,2 2-6,2 0-9,0-1-23,-1-6-31,4 1-28,-7-5-28,6-3-29,-2-1-21,3-7-28,-7 0-47,-1-5-90,5-5-261,-7-2-44</inkml:trace>
  <inkml:trace contextRef="#ctx0" brushRef="#br0" timeOffset="94393.42">20334 11735 1494,'0'-23'-1,"3"7"26,5-4 22,2 4 18,7 0 12,-9 2-4,10-1-5,2 1-6,0 2-3,2 0-6,6 0-7,2 2-2,2 1-14,6-2-42,-5 2-58,4 3-59,0-2-124,-1 1-318,5-4-72</inkml:trace>
  <inkml:trace contextRef="#ctx0" brushRef="#br0" timeOffset="95003.79">21312 11172 1459,'0'-4'-34,"-4"1"12,4-2 14,-3 5 17,-10 0 14,5-3 14,-1 6 6,-1 2 8,-3-1 2,-1 4 5,5 2 7,-2 5 6,-2 0-4,3 6 5,0 3 2,0 3-2,7 6-7,3-5-5,-7 7-2,14-3-7,-7 2-5,9 0-2,2-2-5,2-2-5,4 0-4,6-2-1,0-3-2,7-5-3,0 0-15,0-2-24,0-4-29,-4-4-30,-1-5-37,-3 0-29,1-5-40,-8-3-82,-2-4-344,-4 0-104</inkml:trace>
  <inkml:trace contextRef="#ctx0" brushRef="#br0" timeOffset="95152.39">21335 11252 1616,'3'-8'-19,"11"-4"7,-1 5 7,6-4 6,-2 2 4,6-2 2,-3 2-11,5 1-3,-6-1-27,5-2-22,-1 1-51,1-2-108,-5 2-183,5 0 90</inkml:trace>
  <inkml:trace contextRef="#ctx0" brushRef="#br0" timeOffset="95359.84">21788 10788 1202,'4'-6'41,"-4"4"28,0 2 26,0 0 16,7 13 16,3-4 16,-10 6 4,9 3-1,-2 4-1,0 1-14,3 9-11,-4 0-10,5 4-12,-1 3-12,3 6-7,4 1-28,-8 1-35,5 1-36,-1-1-40,1-2-41,-1 0-36,-3-11-67,-4 0-155,2-5-157,-5-5-1,0-2-22</inkml:trace>
  <inkml:trace contextRef="#ctx0" brushRef="#br0" timeOffset="95561.1">22136 11517 1415,'6'-3'0,"4"1"2,4 0 15,-1-1 3,4-2 2,-4 3 6,4-4-9,-1 4 3,11-3-7,-10-2 0,9-1-17,-6 4-21,0-7-27,4 4-23,-5 2-25,2-5-55,-1 5-247,-8 0 88</inkml:trace>
  <inkml:trace contextRef="#ctx0" brushRef="#br0" timeOffset="95725.67">22139 11719 1153,'-3'11'17,"6"-2"29,3 2 14,4-4 2,4 4 1,2-4-7,8 1-7,6-6-6,-7 3-6,14-3-8,-7-2-25,6 0-30,1-2-35,7-5-57,-8-1-101,0-2-188,-2-4 83</inkml:trace>
  <inkml:trace contextRef="#ctx0" brushRef="#br0" timeOffset="96151.81">22773 10922 1190,'3'-3'25,"0"6"33,0 1 30,4 10 16,-1 3 19,2 8 18,-2 8 15,4 4 11,-4 11-1,2 2 6,-2 2-31,1 1-8,-1 5-11,5 5-7,-5-7-13,1 2-8,-1-5-13,5-7 11,-8 2-7,7-10-21,-7-1-7,3-7-8,2-1-6,-5-8-10,7-1 3,-10-7-11,6-6-6,1-5-8,-7-4-13,0-8-15,0-5-6,0-7-10,-10-6-4,7-4 2,-4-3 4,4-3 3,0 7-1,3-1 4,3 3-1,0 4 6,7 2 0,0 3 6,7 5 7,-4 1-1,-3 6 10,3 3 2,1 2 8,-1 3-4,1 8 5,-4 0-1,6 6 1,-12 3-1,-1 3-1,4 6 0,-14 1-2,4 3-1,-1 6-1,-6-2-21,-3-4-22,-1 3-25,1-4-24,-4-1-25,4-3-25,-4-5-31,4-2-33,3-6-88,-3-5-132,3-1-243,7-9-159</inkml:trace>
  <inkml:trace contextRef="#ctx0" brushRef="#br0" timeOffset="96343.33">23336 11292 1908,'30'-10'12,"-10"5"26,4 3 14,-8 4 13,0 3 12,-2 5 13,2 5-7,-2 3-6,0 1-4,-8 4-6,7 3-3,-2 3-14,-5-1 4,7 2-5,-2 2-12,1-1-7,-5-2-21,4-1-30,2 2-27,-7-5-28,5-4-30,-5 0-36,1-1-32,-1-7-102,1-1-402,-7-4-172</inkml:trace>
  <inkml:trace contextRef="#ctx0" brushRef="#br0" timeOffset="96536.81">23572 11380 1848,'-6'-11'-3,"6"4"2,-3 2 2,0 3 14,3 4 10,-11 3 12,8 0 3,-7 8-2,7 1 2,-8 7-1,5-1-5,2 5-5,-8 2-1,1 3-4,4 3 2,-3-1-15,0 1-18,4 2-19,-8-5-28,1 0-18,3-1-20,1-3-21,-5-4-35,0-7-62,3 0-304,-1-2-17</inkml:trace>
  <inkml:trace contextRef="#ctx0" brushRef="#br0" timeOffset="96686.43">23256 11567 1385,'7'-24'-20,"9"3"11,1 4 24,7-3 15,6 3 7,0 0-1,0 3-3,0 2-3,6-1-2,0 3-15,-2-2-27,2 2-28,5-1-32,-1 2-28,-4-1-47,1 0-258,-4 2 81</inkml:trace>
  <inkml:trace contextRef="#ctx0" brushRef="#br0" timeOffset="96897.84">24093 11190 1108,'0'-8'6,"3"3"21,0 0 21,-3 1 17,0 1 8,0 1 8,0-1-4,0 3 2,0 0 1,-13 12 9,4 1 12,-2 2 5,1 4-2,1 6-2,-5 6 1,1-1-8,2 5-8,5 0-6,-4 0-5,7 5-10,3-3-6,0 1-8,3-1-1,7-2-4,4-2-7,2-1-4,1-4-16,10-6-19,3 1-26,-8-7-38,8-2-35,0-7-46,0 1-23,4-8-57,-12-3-106,6-2-320,-1-2-146</inkml:trace>
  <inkml:trace contextRef="#ctx0" brushRef="#br0" timeOffset="97106.29">24390 11335 1683,'0'-3'-54,"0"-2"35,3 5 27,7 3 19,-3 2 8,3 2 10,3 1-3,4 4 0,-2 1-1,6 2-4,3 5 0,2-5-4,-6 2-7,4 4-7,-1-4 6,1-3-16,-5-1-23,5 0-15,-4-3-28,4 0-27,-8-4-24,1-5-46,-4 2-88,1-6-217,-1 2 34</inkml:trace>
  <inkml:trace contextRef="#ctx0" brushRef="#br0" timeOffset="97281.82">24687 11297 1266,'-11'0'-14,"8"4"21,0 2 19,3 2 21,-7 2 9,4 7 5,0-2 1,3 8-6,-3-1-5,-5 6-1,5-3-3,0 10-6,3-5-6,-10 5-10,7-3-30,3-4-30,0 1-37,-3-3-24,-5 1-23,2-7-64,-1 0-262,1-2 48</inkml:trace>
  <inkml:trace contextRef="#ctx0" brushRef="#br0" timeOffset="97431.42">24405 11567 1210,'11'-15'-7,"6"-2"3,0 2 24,-2 0 7,13-3-2,-1 3-3,3-2 4,0-1-5,0 3-20,0 0-19,3 1-33,0-3-43,5 1-104,-8-2-136,0 6 152</inkml:trace>
  <inkml:trace contextRef="#ctx0" brushRef="#br0" timeOffset="97651.34">25077 11088 973,'-7'-3'29,"0"0"3,1 3 13,-4 6 16,3-1 14,-6 4 14,3 4 9,3 4 7,-6 6-1,-4 4-6,4 1-5,3 0-9,3 3-8,-6 1-7,13 2-7,-7-2-5,7-2-4,7 0-5,-4 0-7,11 0-13,-8-5-18,4-5-21,7-2-24,-1-3-29,8-3-36,-8-2-22,1-5-34,0-5-90,-4-3-297,0 1-46</inkml:trace>
  <inkml:trace contextRef="#ctx0" brushRef="#br0" timeOffset="97810.91">24907 11062 1423,'6'-10'-36,"5"2"10,-5 1 8,7 0-4,-2-1 1,5 1-5,-3-1-5,4-2-29,7 2-42,-15-1-72,15-2-135,-11-1 175</inkml:trace>
  <inkml:trace contextRef="#ctx0" brushRef="#br0" timeOffset="97975.42">25130 10550 892,'0'-6'33,"0"10"33,0-4 21,0 15 17,0-1 14,3 6 7,8 6 3,2 6 10,4 7-2,-1 7-11,3 8-13,9 7-6,-1 1-17,0 3-61,-5 22-102,-8-9-119,-2-11-289,-12 6-41,0-3-28</inkml:trace>
  <inkml:trace contextRef="#ctx0" brushRef="#br0" timeOffset="99176.21">21574 11907 1338,'0'2'-66,"-2"4"-8,2 0 29,0-5 18,0 4 15,0 1 9,0-4 8,0 3 12,0-3 11,0 0 3,0 1 2,0-3 13,0 5-5,0-2 3,0-1 5,0-2-2,0 0 1,0 0-2,0 5-3,0-5-3,0 2-4,-7-2-7,7 0 0,0 6-5,-3-6-1,3 0-9,0 0-22,0 0-29,-7 0-36,0 0-47,1-3-135,-4 0-184,-1-1 51</inkml:trace>
  <inkml:trace contextRef="#ctx0" brushRef="#br0" timeOffset="103451.34">19841 11885 1086,'3'-13'-70,"4"3"16,0 3 6,3-2 11,-4 1 11,5-4 8,2 6 8,-4 0 10,5-1-1,-4 2 10,0-3 1,0 4 8,3-1 5,-3 3 11,4-4 9,-4 4 5,3-2 12,4-2 4,0-2 8,6 1 1,3-1 0,8-4 8,6-1 9,9 1 6,8-3-1,14-5 8,8 0 4,41-8 5,11-2-1,9-2 4,3-3-4,7 2-10,-6 4-8,-8-4-11,-6 5-5,-7 1-9,-9-1-6,0 0-6,-34 6-4,-13 2-9,-7 3-7,-17 1-15,-4 2-32,-1 1-24,-11-2-30,-8 3-35,-5 2-35,-1-1-38,-13 2-48,-7-1-133,-8 2-315,-3-2-165</inkml:trace>
  <inkml:trace contextRef="#ctx0" brushRef="#br0" timeOffset="103985.32">19787 11160 1722,'-3'-5'-71,"3"1"1,0 3 19,0 1 9,11 0 15,-8-3 5,3 6 16,1-6 10,-1 3 4,5-3 12,2-2 7,4 1-2,2-4 3,2-2 7,2-2-3,4-5 5,-1 1-3,1-4-3,-7 3-5,0-3 0,-3 2-7,-4 1 7,0-3-6,-6 3-2,0-4-3,0 4 0,-7-1-1,-4 3-2,4 3-2,-7-4 0,-3 4-1,-3-1-3,0 6 5,-4 0-3,4 4 9,-7 1-6,3 2 3,-3 5 8,0 2 4,0 3 14,4 5 5,-1 3 8,4 7 3,2-3 11,5 11 5,6-3 0,3 5-3,3 2 0,15 2-4,6 4-4,12-2-8,8-1-2,13-5-9,7-3 1,29 2-4,15-5-7,-11-15-19,-5-3-41,10-9-56,44-4-67,-2-11-80,-6-2-206,-12-2-67,-2-4-26,-13-3-32</inkml:trace>
  <inkml:trace contextRef="#ctx0" brushRef="#br0" timeOffset="104715.44">23856 11435 1373,'-3'4'-43,"3"-1"18,-7 2 1,14-1 27,-14 5 26,7-4 10,-3 2 4,6 1 13,-3-1 11,-3 3 6,6 0 8,4-3 11,-4 1 16,11 0 9,5-3 3,8-2-2,10-6 2,13-2-3,13-3 1,21-7-3,-1 0-4,37-9-1,3-5-18,-9 2-1,2-5-13,4-1-5,4-1 3,-4-2-10,0 3-7,-13 1 3,-1 2-8,-22 3-20,-14 4-23,-20 3-28,-3 2-41,-7 4-47,-13-2-38,-11 4-27,-9 0-29,0 4-30,-18 1-37,-2-3-132,-7 5-97,-10 0-27,-7 0-26</inkml:trace>
  <inkml:trace contextRef="#ctx0" brushRef="#br0" timeOffset="105207.39">24099 10790 1310,'-13'-2'-39,"4"2"18,-5 0 5,-2 0 12,2 0 17,1 2 13,2-2 14,-5 4 6,10-1 3,-8 0 4,7 2-1,1-3 4,6 3 2,0-5 2,0 3-3,0-3 3,13-3-5,4 1-4,-4-3-1,4-3-4,2-4-6,5 0-4,-10-4 0,5-1-2,5-4-2,-15 2-3,2-1 1,-1 0 0,-10 0-3,0-1 2,0 1 4,-13 6-2,-1-2 4,-2 4 0,-8 5 7,4 1 5,-7 6 0,-3 4-2,0-1 8,-3 11 4,3 1-3,-7 2 8,14 5 13,-4 3-1,11 3-10,-5 1 6,15 2 4,3-3 20,6 5 4,10-2 3,4 8-7,13-5 0,3 1-10,21 0-5,-5-2-8,19-8-6,-5 2-6,7-7-6,7-4-7,-14-7-2,3 1-4,-6-5-21,-6 2-46,-4-1-45,-10-4-44,-3 1-52,-7-6-74,0 1-85,-14-1-221,-5-4-34,-5 2 72,-12-3-59,-15 6-70</inkml:trace>
  <inkml:trace contextRef="#ctx0" brushRef="#br0" timeOffset="107012.09">20337 13612 1440,'0'2'-72,"-3"1"20,3-3 10,0 0 9,3-10 13,2 8 9,-5-11 2,3 4 8,-3-8 4,-3 5 6,-5-8 9,2 3 2,-4 0-2,-7-1 12,-2 0 2,-2 9 7,-6-6 6,1 8 2,-8 4 1,4 3 1,-3 4 9,-3 9-3,-8 4-1,-2 9 8,5 1-4,1 3-3,4 6 3,-1-2-2,10 4-2,1-1-3,2 1-2,11-9-4,3 2 0,3-4-3,7-2-3,3-1-5,8 0-2,-2-9-3,9 2-1,4-5-3,2-5-1,6-1-4,-3-3-1,6-6-1,-3 3-3,3-7-3,1-8 1,-4-3-2,0 1-2,0-8-1,-7-1-2,-2-4-3,-5 0 2,-2 1-2,-2 1 0,-2 6-1,-2 2 1,-2-1 0,0 9-7,1-1 0,-1 8 2,2 5 3,1 3-1,4 5 0,8 7 1,-4 2 2,10 3-1,3 10 1,3-2 2,2 4-1,13 3-6,-8-5-17,12 6-36,2-5-27,-7-11-29,3 4-28,0-10-35,-2-4-40,-6-8-425,-5 3-135</inkml:trace>
  <inkml:trace contextRef="#ctx0" brushRef="#br0" timeOffset="107196.59">21529 13500 1838,'22'-18'8,"1"8"15,5-5 22,-8 8 2,2 4-1,2-2-3,6 3-5,-3-1-2,0 3-7,3 0-6,0 0-25,0-3-20,0 3-32,0-4-33,-3 4-19,0-5-12,-5 2-23,2-1-20,-10-1-33,2-1-245,-2 3 51</inkml:trace>
  <inkml:trace contextRef="#ctx0" brushRef="#br0" timeOffset="107347.19">21709 13605 1232,'-11'12'9,"-2"3"16,10 0 16,3-4 17,0 3 9,0-4 4,7 5 3,2-3 5,5 1-8,9 5-4,0-3-8,7-3-9,4 0-8,6-7-45,3 1-60,11-6-54,-5-8-112,19-2-293,1-12-25</inkml:trace>
  <inkml:trace contextRef="#ctx0" brushRef="#br0" timeOffset="108713.7">23013 13005 1305,'0'-8'-61,"-4"1"14,4 0 13,0-4 16,-7 4 12,4-1 14,0 1 17,3-1 12,0 3 6,-10 0 6,10 0 6,-3 3 16,3 2 26,-4 7 18,4 3 10,0 5 17,4 8 1,-4 2 6,6 8-2,1 4-6,6 1-4,-6 4-12,3 5-7,7 2 27,-4 12-32,7-1-7,3-2-6,-3-6 0,4 0-4,-1-6-10,-8-4-4,7-5-11,-6-4-2,-2-3-7,-1-5-6,-3 0-8,0-7-1,0 1-9,-5-3 2,7 1-4,-6-5-3,1-1-1,-4-1-3,-1-5-3,-2-2-4,0-3 0,0 0-5,0-17-3,-2 5-3,2-12-13,-3-1 0,3-5 0,0-5-2,0-1-3,3 4 0,4 0 2,-1 4 1,1 3 1,3 4-3,3 5 1,4 0-2,0 7-2,-2 1 5,10 3 0,-5 5 6,4 3-4,-2-1 1,2 6 0,-4-1 0,4 3-3,-12 2 4,-2 6-2,-2-3 5,-12 3-8,-3 6-22,-6 2-22,-7-1-42,-14 2-29,-2 6-45,-14-1-40,-5 4-53,-5-5-115,-2 2-233,-8 0 73,-20 9-99,10-9-130</inkml:trace>
  <inkml:trace contextRef="#ctx0" brushRef="#br0" timeOffset="115341.37">21518 9435 530,'7'-4'139,"0"-4"-62,-4 8 0,4 0 2,-7 5 19,-7 2 6,7 2-5,-6 12 0,-5 0 6,-5 12 9,-2 10 4,-5 12-6,1 10-6,-8 22-13,-5 8-8,-1-2-7,3 0-9,3 1-9,-7-3-13,4-1-41,3-5-51,-3-2-33,3-16-25,6-8-35,-3-1-18,5-3-68,-5-2-304,7-8-31</inkml:trace>
  <inkml:trace contextRef="#ctx0" brushRef="#br0" timeOffset="115873.46">25133 9397 1352,'-3'0'-43,"3"0"15,-10 2 23,7 6 26,-7 4 30,-4 13 23,-9 11 22,-7 16 17,-30 23 1,4 5-10,-12 10-8,-1 8-11,-18 7-6,0 0-10,-3 3-63,-7-2-103,-9 0-141,1 4-391,-11 5-127</inkml:trace>
</inkml:ink>
</file>

<file path=ppt/ink/ink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v"/>
        </inkml:traceFormat>
        <inkml:channelProperties>
          <inkml:channelProperty channel="X" name="resolution" value="3225.09839" units="1/cm"/>
          <inkml:channelProperty channel="Y" name="resolution" value="4300.13135" units="1/cm"/>
          <inkml:channelProperty channel="F" name="resolution" value="0" units="1/dev"/>
        </inkml:channelProperties>
      </inkml:inkSource>
      <inkml:timestamp xml:id="ts0" timeString="2021-09-07T05:39:33.358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8903 7190 1717,'9'-25'-69,"4"2"9,4 6 1,0 4 9,3 1 3,3 2-22,4-1-32,0 4-120,6 0-133,0 4 131</inkml:trace>
  <inkml:trace contextRef="#ctx0" brushRef="#br0" timeOffset="36492.29">1869 9503 225,'-7'7'-127</inkml:trace>
  <inkml:trace contextRef="#ctx0" brushRef="#br0" timeOffset="81848.39">4869 539 902,'0'-4'141,"5"-1"-32,-5 0 6,0 2 6,-5 0-17,3 1-7,-5 0-4,0 2-6,-7 0 4,2 2-1,-6 0 0,-2 1-1,-3 5-1,1-3 0,-8 5-2,0 2-2,-3 3 1,-1 3-2,-6 4 4,0 1-6,3 4 1,1 6-2,2 2 4,1 3 1,-1 9-1,4 1-7,0 1 0,7 4-10,3 2-2,0 2-4,7-4-2,7-3-4,1 0-7,5-5-4,8 5-9,5-5 1,4-3-3,9-2-4,8-3 2,-1-6-2,4-4-2,6-5-3,-6-7 0,-1-4 3,4-1-4,-7-8-3,4-2-1,-4-2-1,1-2-3,0-4 0,-1-8-5,-3-1-1,-6-5 1,-5-4-2,1-1 2,-8-3-5,-1-6-5,-7 2 1,-4-1-4,-4 2 1,-3 1-7,-2-1-5,-5 4 3,-2 0-5,-5 5-2,2 2-9,-6 1 0,3 4 3,2 4-6,2-2-5,2 6 3,0-4-16,2 3 1,4 2 6,7 1-1,0 2 5,6 0 7,7 2 2,4-2 5,2 3 0,11-3 3,3 2 1,2-2 5,2 4-2,3-2 8,-3 0-2,2 3 7,-2 0 0,-1 3 8,-3 1 1,0 4 3,-3 2 4,-4 5 5,0 2-1,-6 7 3,-4 2-2,-2 7 4,-8 2 7,0 1-2,-3 8-4,-6 7-4,-1 0 5,-3-1-8,3 3 2,-6-3-3,3 2-8,-4-4-14,8-3-36,-4-7-40,3-4-46,0-1-54,4-8-47,3-3-40,-3-4-84,6-6-166,4-5 27,-4-1-42,7-6-37</inkml:trace>
  <inkml:trace contextRef="#ctx0" brushRef="#br0" timeOffset="82047.71">5468 1482 1447,'13'-2'9,"-7"2"33,-3 5 38,1 4 35,0 3 19,-4 8 18,0 1 5,-4 4 2,0 8-3,-2 4-5,3 1-11,-4 1-11,1 9-13,-2-1-11,-1-1-9,5-4-18,-2-2-37,3-2-36,-1-4-36,4-2-49,-4-3-56,4-4-55,4-4-40,0-4-67,-1-5-167,7-7-175,-1-8-136</inkml:trace>
  <inkml:trace contextRef="#ctx0" brushRef="#br0" timeOffset="82307.72">6074 839 1725,'17'-9'2,"-3"-2"0,2 9 12,-2 0 28,-5 4 32,1 6 19,4 2 12,-4 7 8,3 3 3,4 8-4,-4 2-8,1 5-10,2 5-2,4 5-9,-3 0-7,6 11-9,0-2-3,-2-7-7,2 6-8,-3-11-12,3-1-21,1-4-21,-1-5-32,-7-7-37,8-2-34,-4-2-44,0-9-43,-6-5-93,2-5-135,-2-2-208,-5-2-129</inkml:trace>
  <inkml:trace contextRef="#ctx0" brushRef="#br0" timeOffset="82517.97">6514 1042 1711,'-3'-7'15,"0"-1"4,0 6 23,3 2 40,0 0 27,-7 7 13,0 1 12,0 2 4,1 2-4,0 8-1,-5 3-6,-2 3-15,-1 7-4,-2 8-12,-1 1-11,-3 4-4,3 0-14,-6 10-4,0-3-22,0 1-32,-1-1-31,4-7-34,-3-3-33,3-5-39,3-1-33,0-5-32,0-3-34,1-7-77,6-4-99,-7-6-225,8-5-125</inkml:trace>
  <inkml:trace contextRef="#ctx0" brushRef="#br0" timeOffset="82726.93">5950 1287 1694,'4'-15'2,"6"0"13,-3 5 25,6 1 34,1 1 14,-2 1 14,9 2 6,2 1 10,4-4 2,6 7-2,1-4-4,9-1-12,4 1-4,-1 3-17,8-3-5,-1 3-7,10-1-7,-3 1-8,-3-1-20,-3 1-22,-3-4-32,-2 5-33,-2-2-40,-8-2-49,1 1-71,-10-2-219,0 0-71,-9-2-84,-9 2-87</inkml:trace>
  <inkml:trace contextRef="#ctx0" brushRef="#br0" timeOffset="84351.57">6802 672 1514,'3'-3'-2,"-1"1"3,2 2-1,-4 0 36,6 2 29,1 4 18,1 0 16,-3 2 12,9 1 4,0 3 0,2 0 3,8 3-1,-1 4 0,4 2 1,10 7 3,2 4 6,8 6-7,-4 1-18,0 4-11,1 5-3,-7 2-14,-4 5-1,-9 5 3,-7 0-18,-4 8-4,-13-10-2,-7 16-14,-4-2-43,-14 19-30,-5-2-38,-21-4-36,-2-5-42,-7-2-40,-7-8-51,-10-5-98,-2-11-184,-6-4 36,15-12-30,8-10-23</inkml:trace>
  <inkml:trace contextRef="#ctx0" brushRef="#br0" timeOffset="84932.02">3855 638 1425,'-2'-3'0,"-6"3"16,3-3 23,-5 3 18,0 3 7,-3 0 11,-1 4 3,1 3 13,-7 4 9,3 12 9,-1 1-1,6 6 1,-2 12-2,-2 3-3,6 4-2,-3 10-9,6 8-3,4 3-2,0 4-16,6 3-5,4 26-6,9-7-7,7-2-5,6-2-10,13-6 2,4-7-3,8-7-4,3-4-5,3-8-6,-8-15-19,-5-8-35,-7-10-45,4-3-62,-4 2-66,-10-10-117,3-4-208,-6-5 52,-7-3-64,-4-3-44</inkml:trace>
  <inkml:trace contextRef="#ctx0" brushRef="#br0" timeOffset="87879.83">919 1088 1028,'15'-6'113,"-3"6"-59,-4 0-11,2 3 27,-3 0 6,1-1 4,-3 3-1,3 5 1,-6 0 2,2 2 7,-1 6-4,-3 0-2,-3 1 1,3 9-8,-4 0-5,2-2-6,-2 11-6,0-6-7,2 1-4,-1 4-5,-5-5-5,8-2-3,0 0-9,0 0-30,0-8-37,0 2-35,0-1-39,0-4-44,0-6-54,0 1-127,0-3-208,0-3-51</inkml:trace>
  <inkml:trace contextRef="#ctx0" brushRef="#br0" timeOffset="88260.1">1012 910 1454,'2'-25'0,"-2"3"12,0 2 5,-2-1 11,-1-1 11,-1-2 9,-3 0 14,1 2 1,-7-3 7,-4 5-6,4 2 1,-8 0 3,-2 7-8,-4 3-5,1 8 1,-8 5 0,-6 9-2,-3 9 5,-7 15-2,0 4 6,-17 25 1,10 8 2,5 8 1,1 8 5,7 4 1,8 2-10,6-1-3,7 5-3,13-16-3,6-13-2,11 2-5,7-5 0,22 16 0,10-10 2,14-7 6,21-10 5,6-14-9,12-5-1,-9-20 0,-7-9-3,5-5-3,2-13-8,30-17-3,-10-10 5,-3-11-8,-7-8-3,-14-11-17,-13-10-16,-13-10-23,-12-5-34,-15-3-32,-14 1-32,-11 17-39,-8 10-58,-8 2-146,-8 1-189,-3 5 77,-8 2-89,-6 2-72</inkml:trace>
  <inkml:trace contextRef="#ctx0" brushRef="#br0" timeOffset="89098.22">8772 1082 1497,'11'3'0,"-5"2"28,0-3 17,1 1 19,-4-1 19,5 3 10,-6-2 5,2-1 3,-4 3 2,0 0 8,0 5 0,0 0-1,3 5-7,-3 3-2,0 1-4,3 2-11,1 4-9,-1 0-1,4 0-8,-3 0-8,8 2-4,-3 0-7,2-3-9,3-5 2,0-1-6,5 0-3,1-4-1,4-7 0,-1 1-5,7-8-5,-4-2-6,4-5 3,5-8 1,-5-3-3,3-5-4,-6-7 4,-2-3-10,-1-1 5,-7-9 1,-4 8-4,-7-3-3,-2 1-3,0 5 3,-4 2-6,-4 3-4,-3 1 8,1 4-8,-7 3 2,-1 3-6,1 6 0,-4 2-5,1 3-3,2 5 2,1 3-2,-1 1-2,4 7 4,10-2 2,0 4-5,7 0 8,7 2 4,2 2-9,8 0 12,2 4 1,4-1 2,0-3-3,0 4 0,-3-4 5,-4 3-8,0-3-7,-5-2-19,-12 0-33,0-4-37,-6 1-34,-3-2-35,-6-3-51,-9-2-113,-1-2-163,-5-1-148,-6-7-142</inkml:trace>
  <inkml:trace contextRef="#ctx0" brushRef="#br0" timeOffset="89213.91">8588 872 1744,'8'-15'-23,"-2"3"4,6-2 1,6 5 3,-1 2 8,0-1-11,-1 1-23,4-1-57,0 4-150,0-4-180,7 1 63</inkml:trace>
  <inkml:trace contextRef="#ctx0" brushRef="#br0" timeOffset="89862.16">12001 927 1160,'6'-1'-6,"1"1"6,-4-3 13,0-2-6,-3-1 15,0 0 9,0-3 3,-6-1-5,-1 0 5,1-4 6,-8-1-1,1-3 8,-1 3 6,-2 2-2,-1 1 2,-3 4-2,-3 2-4,-1 6 7,-6 4-6,0 4 1,-4 6 1,2 3-5,-6 7 0,6 3-4,-1 3-3,3 2-6,5 1-4,6-3-2,6 0 4,4 0-9,9-8 0,0 3-2,12-5 4,4-3-7,1-1-3,7-7 3,3-1-2,3-3-1,3-5-2,-1-2-3,6-3 1,1-5 2,-6-5-2,2 0-1,-5-3-2,-7-2-2,0-2 5,-3 2-1,-7 0 5,1 3 8,-4 2-1,0-2-3,-4 5-2,2 5-2,-5 0-2,-3 7 0,0 0-1,0 7 0,0 0-3,3 4 0,-3 4 0,10 3-8,0 1-24,0 1-29,6 4-26,8 0-23,6 3-41,9-2-70,5-5-156,7-3-175,1 0-47</inkml:trace>
  <inkml:trace contextRef="#ctx0" brushRef="#br0" timeOffset="90334.9">13593 942 1631,'11'-12'51,"-4"2"21,-3 0 16,-4-3 6,-4 3 5,-5 3 6,-2-1-5,-6 1 2,-2 5-3,-3 2-7,-8 2-4,0 3-5,-2 5 3,-1 2-13,-4 2-4,1 7-12,6-1-5,0 0-3,3 2-5,7 2-3,0-2-4,10-2-3,3-2-1,7-3-6,7-1-1,3-1-3,6-1 0,5-4-1,2-4-7,3 0 2,4-4 1,3 0-5,-3-6 3,0-1-7,0-1 0,0-4 0,-4 2-2,-4-5 7,-2 3 4,-4-1 14,1-3 5,-4 4-1,-2 0-1,-2 2 1,-2 1-3,-2-3-4,0 4 4,1 4-4,-6-1-3,4 5 0,-4 0 2,0 9 5,0 3 10,3 0 2,0 8 8,4 5 15,6 5 8,-3 5-1,10 10 1,-3 0 0,4 12-2,-5 3-7,4 3-8,-7-3-2,0 1-4,-6-7-9,-4-1-7,1-4-5,-8-9-17,-2 1-27,-4-4-29,-4-5-48,-2-2-39,-4-3-38,-4-7-45,4-7-50,0-5-60,-3-8-90,4-8-175,-2-7 25,3-10-161,6-2-213</inkml:trace>
  <inkml:trace contextRef="#ctx0" brushRef="#br0" timeOffset="91488.11">13994 1082 1973,'38'-20'-27,"-5"8"10,-6 2 33,0 5 16,-5 2 18,-1 3 17,-1 5 14,-1 2 6,5 4 2,-1-2-5,4 7-2,0 1-2,-1 3-9,-3 2-4,1-1-6,0 1-7,-5 1-5,-2-2-1,0-2-6,-4-4-8,0 0 0,-2 3-5,-3-9-2,0 3-2,2-1 0,-6-1-2,-1-6-5,0-1-7,-3-3-1,0 0-9,-6-20-1,2 3-1,1-7-4,3 0 0,0-3-3,7-9 0,1 5 1,7-2 3,0 3-5,7-6 6,7 7-3,1-4 0,7 6-1,0 2 1,-1 7 3,-3 0-1,2 4-3,-9 6 0,-3 3 4,1 3 0,-11 4 0,0 5 3,-3 4-3,-7 2 0,1 4 6,-8 3 0,-2 2 0,3 6 1,-7 2-2,-1-1-2,2 4 3,2 1 0,1-2 0,-2-3-3,2 5 15,2-10-1,1-2-5,3 1 3,3-5-2,4-1-1,10-5 2,-1-4 0,1-3-5,3-5 4,0-3-1,7-5 2,-3-4-9,2-6 4,4-3-7,-3-8 5,6 0 2,-3-4 1,-4 1-3,4 1 1,-6 4-4,-4 3 0,1 0-1,-2 4 1,-2 3 3,-4 3-2,4-1 0,-1 4 0,1 1-2,-4 2-2,1 4 2,-1 1 2,-2 6-2,-3-1 3,3 6-1,-5 2 3,2 0-2,-3 8 2,0-4 2,0 6 2,-5 3-6,0-3 1,4 2 2,-4 1-2,0-6-1,4-2 0,-4 0 1,0 0 0,4-6 1,2 3-1,4-7-4,0-2 1,2-6 2,-2-6-1,8 0 0,-6-4 3,6-4-1,-2 2 0,2-2-3,-2 1 0,1 4-1,-4-3-1,0 5 2,-3 0-2,-1 3-2,6 2-1,-9 1 4,3 8-2,-4 1-1,1-1 1,1 7 1,0-2 1,-2 6 6,3 0 3,2 3 8,0 0 1,7 1 11,2 1-2,5-2 4,3-3 6,-1-3-2,-2-4-2,3-3-1,0-1-1,-5-6 1,5 0-10,-3-6-1,-1-5 4,4-3-8,-4-7 4,-3-2-9,-3-13-2,-1-4 5,-6-9-3,0 2 0,-3-4 9,-4 5 4,0 9 5,-3 1 6,4 9-9,-4 3 2,-4 8-1,1 11 1,0 10 8,-4 4 9,-3 10 3,3 9 6,1 9 7,-4 10 5,3 5 1,4 5 1,3 2 5,3 13 14,1 3-1,2-1-5,7 1-5,1-4-2,2-1-4,1-2-9,0-5-6,0-10-7,-4-6-3,1-11-5,-2 0 1,-5-5-4,4-6-4,-5-5-3,0-10-4,1-7-4,-3-5-4,-1-13-7,-3-4-9,-3-16-13,-1-19-6,-3-9-8,4-5 2,0 2 2,6 9-3,0-1 6,11 0 0,2 2 2,8 12 1,0 4 2,6 8 3,3 4-5,-3 10 3,0 4 0,-3 7 1,-5 9 5,1 9-2,-5 4 4,-6 7 0,-2 10-2,-2 3 7,-8 4-5,-8 4-23,-4 2-43,-6 6-39,6-2-50,-4-5-50,-6-1-55,2-4-62,5-8-68,-6-8-172,4-4-47,0-6 67,7-5-160,1-6-197</inkml:trace>
  <inkml:trace contextRef="#ctx0" brushRef="#br0" timeOffset="91605.79">16896 1130 2105,'37'-11'35,"-11"2"-7,-2 4-1,-8-3-3,-2 6-19,-4-3-38,0 0-83,-10 0-154,-4-5-344,-2 2-113</inkml:trace>
  <inkml:trace contextRef="#ctx0" brushRef="#br0" timeOffset="92238.66">18157 512 999,'10'-20'157,"0"5"-33,0 2-14,-6 5-6,2 2-13,0 6-7,1 0 13,4 10 4,-2 6 5,4 3 5,-2 8 2,-2 6 3,5 4-7,-4 9 0,-5 1-13,6 3-8,-3 5-10,-2 0-6,4 2-6,0 6-7,0 4-4,0-2-8,4 1-27,-5-15-31,1-1-40,-4-12-38,5-3-31,-1-2-26,-5-11-45,4-7-70,-3-8-126,-3-4-245,1-6-128</inkml:trace>
  <inkml:trace contextRef="#ctx0" brushRef="#br0" timeOffset="92442.65">18458 660 1731,'5'-33'-14,"6"8"28,-5 5 22,-4 5 9,3 3 1,-5 5 8,6 4 25,1 3 14,0 7 7,3 6 0,0 4-3,5 7-1,0 5-9,-2 5-5,4 10-6,-1-1-11,4 13-5,1 2-7,-2 4-4,5 1-28,0 2-32,-1-3-35,0 1-28,-3-6-26,-10-6-31,0-5-22,-3-8-27,-7-3-21,-3-10-120,-8-5-276,-5-5-95</inkml:trace>
  <inkml:trace contextRef="#ctx0" brushRef="#br0" timeOffset="92566.32">18137 1180 1545,'3'-17'-55,"10"-1"9,7 3 16,7 0 14,3 0 4,17-3-1,6 4 2,13-7 1,5 4-10,4 2-39,0-2-93,1 4-230,-9 0 107</inkml:trace>
  <inkml:trace contextRef="#ctx0" brushRef="#br0" timeOffset="92996.52">19994 967 1160,'17'2'51,"3"1"-3,-3 0 0,-4 2 16,-3 4 14,0 3 13,-3 0 3,-1 7-2,-2-1-2,-1 5 1,4-1-5,-4 0-4,4 4-8,-1 3-3,5-1-3,2 4-3,-3-4-6,6-1 1,2 0 4,-2-4-1,7-1-2,-2-4 7,1-6-8,2-1-5,-2-9-2,3-2-10,2-5-2,-1-3-3,-4-4-7,3-10-1,-2-1-8,-3-7-6,-3-3-5,-4-4-9,-3-1-1,0 4-4,-8 1 3,-2 3-2,0 3-3,0-1 0,-2 6-1,-1 4 0,-1 1-1,1 7 0,0 0 1,-4 7-2,3 1 0,-2 2 1,6 0 1,0 9-1,0-1 3,6 4 0,5 0 1,-1 2 1,3 1 2,0-1 0,6 4-2,-1 0 2,2-1-1,-7-2 1,4 3-4,-4-3-26,-6 0-32,0-3-37,-7 1-47,-4-1-39,-9-3-79,0-1-146,-11-2-213,-6-3-122</inkml:trace>
  <inkml:trace contextRef="#ctx0" brushRef="#br0" timeOffset="93604.49">22699 1115 1687,'47'-5'-53,"-7"5"19,-14-5 30,-2 2 13,-8-2 15,-2-4 3,-4 1 9,-4-2 10,-3 0 11,2-3 3,-5 1 9,-5-1 3,2-2-1,-3 3-5,-7-2 3,-1 8-5,-2-4-3,-8 5-4,4 2 0,-7 3 2,-3 5 2,-3 5-3,-4 3-7,4 3-3,0 3-3,3-2 0,0 6-6,0 2-1,6-3-4,8 2 0,-2 2-4,16-3-2,-6-1-4,8-1 4,8-5-2,-2 2-3,8-3 0,2-2-3,1 0-4,2-6 1,-1-5-4,2 1-2,2-6 2,2 1-3,0-8-2,-1 0 2,3-8-2,-2-2-1,-1-4-3,7-7-2,-3 2 2,-3-4 1,-5 5-2,5 3 0,-7 0 16,-4 8-4,1-1-6,2 6 2,-7 2 15,12 4 8,-8 6-5,4 4 2,0 5-4,2 2-1,5 8 0,3 4-4,3-1 1,0 8-2,0 2-4,0-1-1,6 4-2,1-1-36,-2 2-38,6-9-41,-4-4-52,3-1-48,1-7-62,-19-7-183,-2-1-69,-2-4-129,-6-1-142</inkml:trace>
  <inkml:trace contextRef="#ctx0" brushRef="#br0" timeOffset="95183.65">2406 2992 1760,'10'-40'-49,"-7"7"6,-3 3 18,-3 3 16,0 4 9,-7 4 9,2-5 11,-1 8 8,-7-2-1,2 3 1,1 3 1,-1 2-4,-2 3-7,-1 3-2,-4 8 4,8-1-7,1 11 2,-2 1-1,4 2-5,3 5 0,0 6-1,4 2-1,3 8 2,3 2-4,4 7 3,3-1 1,-3 0-1,7 3-2,-2-5-1,9 1 1,-2-1-4,1-1 5,1-2-2,1-1 2,-1-2-4,-4-9 1,-1 1-1,-2-2 3,2-3-3,-6-6 1,0 0 0,-3-2 1,-1 0-3,-2-4 0,-4-1 0,0-2-2,-4-4-4,-2-4-3,3-2-9,-4-5-3,4-8 1,-5 1-3,12-8 5,0-2 4,6-9 5,3 4-1,10-11 8,1 3 3,2-1 9,5 2 0,-1 5 5,3-2-1,0 1 0,0 3 5,-3 7 4,0 0 1,0 0-2,-3 3 0,-1 1-3,-1 6-1,-6 0 3,4 3-1,-5 2 0,-3 5 0,0 0 4,-6 5 2,1 2 0,1 8 0,-2 0-1,-5 8-3,-2-1-1,2 3 0,2 1-1,-2 5-2,0 1-2,2-1 2,4-1-4,-4 1 1,8-2-1,2-4 0,2-3 2,-2-4 0,4-5 5,4-3-4,-1-3-2,0-2 0,0-2 2,1-9-2,0-1-3,-2 0 1,2-6-2,-4-2-3,0-2 0,-3-1-3,0 1 3,-1-1-1,-6-1-2,3 3-2,-3 6 1,-3-2-1,0 2-3,-1 2-1,1 6 1,-1-1 1,2 8 0,-5 0 2,0 5 0,4 3-1,-4 3 0,3 2 0,-1 3 4,1-1 2,0 0 7,4 0 3,1-1-1,5-1 6,1 0 2,7-1 3,1-2 3,5-8-1,-3-1-4,2-6 3,1-3-3,5-7-5,0-5 6,-5-6-10,9-5-4,-9-6 0,0-6 0,-11-4 10,4-6-6,-13-3 4,0-3-6,-6-1 3,-4-3 3,-6 3 1,2 6 9,-3 3 8,0 9 3,4 4-6,0 8-3,-3 3-2,2 6-2,-3 9-3,4 5-4,-4 7 7,4 8-13,3-1 7,-4 10 2,4 8 0,0 5 2,0 5-7,4 5-3,-4 5 6,6 3-2,-2-1-5,6 4-1,0-7-2,0 1-1,4-4 3,-8-9-5,7-2-1,-6-3 0,3-5 3,-4-3-6,1-5 3,0-6-4,0-6-3,-1-7 4,1-2-4,-7-6-2,3-7-5,-3-7-3,-3-3 4,6-3-2,-3-3-4,3-1 1,8-2 5,-2 1-3,5 3-4,-1 2 5,11 1-4,-5 4 3,8 4 6,-3 1-2,-1 5 0,1 4-5,-2 6 0,-4 6 3,2 4 5,-4 3-4,-2 7-1,-8 4 4,1 4 1,-10 2-1,-1 6-2,-10 2 5,-2 5-29,-4-1-37,0 2-40,-3-2-56,0-3-54,-4 1-62,-3-4-94,6-8-204,2 0 49,-5-3-95,3-2-116</inkml:trace>
  <inkml:trace contextRef="#ctx0" brushRef="#br0" timeOffset="96014.15">4423 3739 1829,'37'-19'23,"-7"-5"30,0 3 10,0-4 9,-7 0 3,1-8 2,3-1 0,0-7 2,3-9-7,-4 0-6,0 0-7,-5 4-3,-1 7-4,-5 2-2,3 4-3,-6 6-1,-1 4-6,-2 3-8,-1 3-4,-2 5-1,5 4-2,-6 3-5,0 10-2,-5 3 0,3 6-3,-6 3-7,-2 7-8,3 0-6,2 3-10,0 0-9,2 2-2,3-4-1,0 2-4,10-2 3,0-2 5,6-2 2,-1 0 3,7-1 2,-7-7-2,0 1 3,0 2 3,-3-4-2,0 1 4,-1-4 1,-3 2 2,-3-2-2,0 2 5,-3-1-3,-7-1-1,3 2-5,-6 1 2,0-2-1,-4 0-4,0-3-1,1 4 5,-4-3-1,3-3 1,-3 2 2,4-2 1,-1-3 2,3 1 1,-2-3 2,6 0 3,0-8-4,3 3 2,4-2-3,3-3 3,3-1 1,4-3 0,9-6 6,1-2-1,6-4-1,5-6-1,-2-1 3,4-7-2,-1 0 1,2-5 0,-1 5-1,-7 2 4,-6 6 9,0 0 9,-7 3 6,-1 5 4,-5 4-2,-1 3 2,-2 0-4,-5 4 0,-6 0-7,0 3-1,-3 5-2,-4 5-4,0 3 3,-2 4-5,-5 11 0,1 2-2,0 7-1,2 3-1,-2 2 0,7 1-2,2 3 0,4-7 1,4 5 3,2 0-2,10-7 3,1 1 4,7-6 9,3-2 2,-1-5 1,4-5 1,-4-7 1,8-3-4,-4-3-1,3-7-1,-3-7-2,0-1-1,4-9 3,-4-3 2,-4-6 5,-2-3-2,-7-3-2,-2-4-5,0 2 0,-5-4-6,-4-3-1,0 9 0,-6 2-3,4 3 1,-4 6-7,4 4 0,-4 6 0,0 7-1,0 9-1,0 3-2,0 2 3,-4 20 0,4-2-1,4 11 0,-4 9 3,3 12-5,4 0 7,2 5-1,8 5-5,3-3 3,3 1-1,4-5 2,0-11-10,-4-5-18,4-2-22,-7-7-20,3-8-41,-2-8-35,-5-2-41,-2-5-40,-2-5-42,-5-5-101,-3-3-110,-4-6-98,-4-1-71</inkml:trace>
  <inkml:trace contextRef="#ctx0" brushRef="#br0" timeOffset="96134.12">6034 3077 1501,'3'-8'-48,"4"1"7,0 2 3,3 0 9,7 0 16,-1 0-7,8 1 8,2-1-10,11 2-27,7 3-61,8 0-172,9 0-3,9 0 197</inkml:trace>
  <inkml:trace contextRef="#ctx0" brushRef="#br0" timeOffset="96704.22">8309 3050 941,'13'-5'105,"-13"-5"14,0 5 2,-10 0 1,-3 0 0,-7 3 2,-4 2-3,-6 3-9,-3 3-10,-7 6-9,0 6-10,-7 7-4,7 6-6,-7 6-6,8 2-5,5 6-4,4 3-3,6-5 3,3 2-12,9-2-4,5-6-3,5 1-4,8-6-1,4 0-3,10-2 0,1-7-3,4-3-3,5-6 0,0-6-3,0-3 4,0-5-9,5-2 0,-2-6-2,0-7-4,-3-5 2,4-7-6,-8-8 2,-3-5-2,-3-8 0,-6-1-2,-4-4-1,0 0 0,0 1 0,-3 4-1,-1 1-1,1 6-1,-1 4 0,5 5 0,-2-1-2,4 3 3,4 3-2,4 2-1,1 2-1,5 4 2,0 1 1,-4 5-1,8 6 0,-5 4 0,1 3 0,-3 8 3,-3 5 1,1 8 12,-5 9 1,-8 15 3,-2 9 2,-7 5 12,0 16 1,-10 31 9,4-19 7,-3-10 7,4 3-4,5-5 12,0-5-3,0-12-6,0-4 0,3-1-2,4-13-9,-3-3 4,5-5-6,1-3 1,7-7-6,-2-7 0,7-7-6,-3-3-4,5-9-5,-1-2-8,4-12-16,-3-7-22,2-10-5,-6-10-21,0-12-16,-7-6-34,-13 3-16,-3 6-16,-4-4-16,-2 8-24,-2 5-50,-6 2-82,-6 6-187,5 9-49,-3 3-68,3 3-105</inkml:trace>
  <inkml:trace contextRef="#ctx0" brushRef="#br0" timeOffset="97278.68">10556 2784 1629,'16'-9'-11,"2"-2"12,-1 2 10,-1-4 22,-2 6 13,-1-7 8,-3 5 10,-3-3 0,-4 1 1,-1-1 4,-7 2-6,-5 3-3,-5-1 0,0 2-5,-10 6-3,-5 6-5,-5 2-1,-12 9-1,1 6-1,-2 2-3,-5 12-6,7 6 7,2 7 7,-2 22 1,8-7-2,16-7 9,1 2 1,12-6-1,2-1 5,7-3-3,10 0 2,9-3-1,8 3 0,6-2-1,11-8-9,2-5-3,-2-8-3,2-6 2,1-1-3,-7-11-5,1-3-2,-6-5-9,0-2 0,0-5 1,-1-3-5,0-7 3,-8-1-8,-2-5 0,-8-8-5,-2-2-3,-12-6-7,2 1-12,-8-4 2,-1 4-2,-2 2 6,-1 5-1,2 2 0,0 3 0,3 3 2,0 2 1,-1 2-5,8 0 0,-1 6 2,6 2-2,5 1 2,2 3 0,1 4 2,2 2-2,9 2 2,-1 6-2,-1 7 5,4 2 3,-3 9-5,-7 1 2,3 10-1,-9 1 3,-1 4-6,-7-2-24,-1 0-41,-2 0-56,-3-1-68,0 0-69,0-7-128,-3-4-163,-5-3 53,5-3-45,3-6-48</inkml:trace>
  <inkml:trace contextRef="#ctx0" brushRef="#br0" timeOffset="97422.3">11427 3605 1735,'40'-13'154,"-7"6"11,-3 2-13,-6 0-12,-2 2-12,-3 1-13,3-1-16,-3 0-20,-2 2-58,-4-2-74,4 3-87,-6-2-140,-5-4-249,-2 4-79,-8-6-106</inkml:trace>
  <inkml:trace contextRef="#ctx0" brushRef="#br0" timeOffset="115821.81">1145 4485 656,'-6'0'162,"2"-3"-32,1 1-21,0 0-30,-1 2-1,0-3 9,1 0-6,-1 1-2,2 2 1,2 0-8,-3-3-5,3 3 0,-4 5 4,8 1 6,1 1 2,-1 0-1,7 3-4,-5 3-5,4-1-5,0 3-4,0 5-1,-3 0-1,3 0-2,-3 3-4,-1-3-7,-2 2-3,-4 2-5,0-3-5,-4 4 1,-2-2-4,-1-1-3,-6-2-2,-1-1-1,-6 5-5,-1-7-3,-2-2-8,-3-2-8,0-3-9,-1-6-12,-1-4-8,-2-2-14,0-5 4,4-4 1,3 2 5,7-6 1,2 0 2,11-5 3,-1 2 3,8-4 8,6 3 5,2-7 4,8 1 6,7-2 3,3-2 2,5 2 4,1-1 7,4-1 4,-1 1 0,2-4 2,2 2 2,-6-1 2,0-1 3,-1 2 2,-2-3 1,-1 4-1,-9 1 3,-1 3 8,0 5 5,-3 1 4,-3 1-2,-4 3-1,0 2-2,1 1-4,-4 2-5,-4 0-2,5 4-1,-8 4-1,3 4 11,-2 7-3,-1-2 10,3 8 1,5 2 12,-5 2 22,1 5 13,4 8 4,-5 1 2,4 2 2,4 8-7,-2 1-16,-2 4-2,1-1-4,-2 3-9,1-2-1,-2 2-4,-5-3-6,-3-2-10,0 0 1,-8 3-4,-1 0-8,-4-1-7,-8-5-21,-2 1-30,-7-4-27,0-3-32,-3-1-32,-7-8-44,-7-9-55,7-3-60,-3-9-80,2-5-193,-2-5-30,4-10 51,1-3-97,8-3-119</inkml:trace>
  <inkml:trace contextRef="#ctx0" brushRef="#br0" timeOffset="116058.23">1629 4470 1757,'36'-18'25,"-6"3"7,-6 5 9,-7 3 17,-1 4 12,4 0 11,-7 6 9,0 2 5,1 5 11,2 4 5,-5 7 14,2 9 7,1 2-9,-5 6-14,2 8-9,-5 0-10,4 5-7,0-1-9,0-1-10,-4 2-13,5-1-18,-2-3-13,1-1-27,4-7-19,0-3-32,-5-5-31,-2-5-24,4-7-35,1-1-9,-1-3-50,-1-6-68,-1-3-100,2-4-95,-4-2-56,-4-5-29</inkml:trace>
  <inkml:trace contextRef="#ctx0" brushRef="#br0" timeOffset="116185.89">1886 4855 1427,'-4'-14'-22,"4"0"10,4 4 6,6 0 7,-1-2-2,4 2 1,8-3-5,2 1-8,10 2-35,8-8-63,-1 6-150,9-5-62,2 5 161</inkml:trace>
  <inkml:trace contextRef="#ctx0" brushRef="#br0" timeOffset="116630.51">3576 4782 1019,'3'3'101,"-3"-3"-3,-3 7 5,3-2 11,0 3 15,-3 7 2,0 3 4,-1 1 1,1 8-2,0 2-2,6 5-5,-3 4-5,0 2-15,3 1-7,4 0-6,-1-3-10,2 1-11,-2-1-6,4-6-5,1 2-6,2-7-1,-1-2-4,6-7-4,-2-4-3,4-7-6,4-4-4,-4-6-1,3-4-3,7-7 0,-5-7-8,0-4 0,2-8-4,-4-6-3,-3-6 3,-4-3-6,1 1 1,-6 1 2,-5 9 3,-3 5-12,0 4 5,-3 1-13,-3 5 3,-4 4-11,-4 5-5,2 6-3,-3 4-3,1 3 2,1 5-3,-3 3-5,6 4-2,4-2 4,-2 4 0,10 0 0,-2 1 1,10 2 10,-4 0 6,10 1-2,-3 2 8,0-3 0,1 1 0,0 0-3,-4-3 3,4 2 3,-7-2-4,0 3-8,-6-3-36,-4 0-46,-4-1-46,-6 2-64,-6-3-130,-5-1-198,-6-4-146,-3-1-173</inkml:trace>
  <inkml:trace contextRef="#ctx0" brushRef="#br0" timeOffset="116758.17">3086 4662 1851,'3'-30'-25,"11"6"5,2 3 2,8 4 4,-4 2-4,3 5-31,-3 0-38,4 0-67,-8 2-176,1 0-57,0 6 102</inkml:trace>
  <inkml:trace contextRef="#ctx0" brushRef="#br0" timeOffset="118906.58">5137 5172 1167,'34'-10'48,"-7"-2"7,-1 0 16,-3-5 10,-6 3 0,3-3-3,0-3-8,-3-4 1,-1 0 2,-2-3-7,-1-3-5,-7 2-1,-3 1-1,2 1 2,-2 4-3,-6 1 0,-5 1-5,2 1-5,-4 7 6,-7 0-3,4 6-2,-7 1-7,4 8-2,-8 7 0,-3 5-1,4 7-1,-1 2 1,5 2-1,-2 3 1,8 7-1,0-1 6,6 1-1,4 1-5,-1 1 4,11-4-3,3 1-1,4-3 2,9 2-1,7-5-1,0-6-1,7-9-4,-1-1-2,7-8 0,-2-2 0,-1-8 4,3-5-7,4-5-4,-4-8 4,1-4-8,-8-6-2,0-9 0,-9-1-5,-3 1 4,-4 2-4,-4-1 0,-6 9 4,1 2 7,-2 5-3,-3 3-8,-2 2 2,2 11-2,-6 1-5,0 4 5,0 4-5,0 0 6,-6 24-11,6-10 3,-4 9 1,4 0 2,0 1 0,4 1 7,0 4 5,3 0-1,2 1-2,1-2-4,4-4 0,-2-5-4,0 2 1,0-6 7,2-2-12,-2-8 12,2-3-9,0-2-1,-2-7-1,-1-6-2,-1-2-1,-1-7-15,6-3 11,-5-3-7,-1 1 3,5 4-4,-4-2-2,-1 3 1,5 2-11,-4 2 3,0 3-6,4 2 9,-5 5 2,-1 4 4,1 4-2,1 3 3,1 4-2,-5 1-1,1 4-3,-4 6 12,3 1-1,2 7-1,-2-1-3,1 7 5,-1 1 1,5 1 3,-1 4 5,2-3-3,2 0 3,10 0-1,-2-2 5,12-3 4,-1-8-3,4-5 9,3-5-3,3-6 4,4-6-8,-4-5-2,4-4 1,-2-9-1,4-5-5,-6-3 0,-4-11-5,-9 0 8,-2-5-7,-6 0 6,-4 1-5,-9 7-1,-2 3-5,-3 4-5,-8 4 3,-3 5 1,-2 4 2,-4 6-5,-7 3 1,-1 8 1,-2 2-1,-3 5 4,-1 7 0,-3 7-2,0 0-4,6 3 5,-2 6 0,7-4 2,4 2 2,9-1-4,-2-3-1,13-2 2,-2 0 2,7-5-1,7-3-6,-1-4-10,4-2-2,4-7-6,0-1-2,4-6 7,-5-4-4,5-1 0,-8-7 2,7-5 5,-8-2-2,2-9-2,2 2 2,-7 1 0,5-2 4,-6 8-1,0 2 2,-2-1-1,0 7 3,-3 6 3,3 3-7,-2 3 9,-2 4 2,5 5 2,-4 4-6,-4-2 8,4 7-1,1 4-3,-5-3 14,1 5 1,-1 2 2,1-2-9,0 2 2,-1-1 1,1 0-6,-1-3 7,2 0 0,-2-5-9,1 0 4,-1-5 3,8-6 0,-4-1-5,4-6-3,-2-1 2,1-4 0,1-6 3,-1-4-1,4-10 3,-4-1-1,1-3-7,-4-2 3,4 5-4,-5 0 2,4 3 3,-5 6 0,-2-1-1,1 9-4,-1 2 7,1 7-7,0 3 3,-4 5 3,4 0 0,-4 7-1,3 0 0,-2 5 2,3 2-7,-1 1 9,4 3 2,1-1-7,5 3 8,7-2 6,1-1 8,-1-2-4,2-3 13,3-6-4,2-6 2,4-1 4,-1-4-7,0-4 0,8-7-5,-5-3-1,0-9 0,4-3-1,-5-5-9,-5-5 3,-5-1 3,-1-1-4,-4-1 1,-7 7-3,-2 1 1,-5 4-4,-2 4 1,-8 3-4,1 5-4,-8 3 0,2 4-3,-7 6 3,-1 2 4,-1 8-4,-4 4-2,2 3-1,-4 5-4,5 2 3,-2 1-2,1 2 3,6 0-1,1-3-3,6 1-2,1-3-1,6-1 6,3-3-5,0-2-1,6-2 0,2-4-7,3-2 3,0-3 4,-2 0-2,8-6 5,-6-2-2,6-3 2,-4-2-2,2-3 7,-6 1-3,6 0 4,-9 1-4,2 4 8,-5-3-11,4 2 2,-4 3 7,2 0-6,-5 5 0,-3 0-3,3 8 8,1 2 1,-4 6 0,-4-3 2,4 10 10,0 2-2,4 2 3,-1 6 8,3 5 4,2-1 3,1 8 0,1 0-1,4-2-3,-8 4-1,1-10-3,-1 4-2,1-7 0,-3 3 0,-1-8-2,-3-3 0,0 0-5,0-3 5,-3-3-3,-4-2-6,-3-6-2,3-3-3,-3-3-2,-3-6-8,3-6-12,-1-3-13,5-12 2,3-6-2,6-12-1,0-15 0,11-10 1,9-29-1,7-2 5,-3 0 3,3 3 6,0 2-3,0 3 3,-7 16 2,-2 9-2,-5 2 7,-2 10-4,-5 0 4,1 2 1,1 3 12,-8 10 10,0 1 10,0 8 8,-3 1-4,4 6 0,-4 6-1,-4 5 8,1 8 5,3 0 13,-6 21 8,2-4 2,-3 10 1,1 8 5,2 5-3,1 8-3,-3 5-4,6-4-4,-4 6-5,4-4-5,4 1-5,-1-5-1,0-5-6,0-1 1,1-7-4,-1-1-5,0-5 3,1-5-5,3-4-2,-1-1-3,4-9-1,0-3 1,0-4-3,3-7 1,-2-5-2,5-5-2,1 0-4,-1 1 1,1-4-2,7 5-1,-5 1-2,5 0 1,-4 6-3,4 4-3,-2 7-3,-1-1-11,2 9-13,-8-1-19,3 5-18,-6 4-29,3 4-28,-2 3-49,-11-3-62,3 0-69,-5 0-83,0 2-225,0 1 8,3-4 78,0 5-153,4-5-174</inkml:trace>
  <inkml:trace contextRef="#ctx0" brushRef="#br0" timeOffset="119415.93">9819 4570 1898,'13'-15'22,"-6"2"23,0 6 14,-4-1 4,1 2-6,2 6 10,-3 6 13,-3 2 4,4 4 3,-1 11 6,-3 7 9,0 7-11,0 9 4,-3 5-10,3 10-12,0-1-6,0 10-5,3 0-4,4-2-12,6-4-11,4-4-18,-1-5-26,5-9-21,2-9-21,-3-8-19,3-1-21,-2-8-17,-1-5-22,-1-8-19,-5-2-17,-1-5-23,-3-5-22,-3-4-59,-3-4-347,-8-4-114</inkml:trace>
  <inkml:trace contextRef="#ctx0" brushRef="#br0" timeOffset="119767.07">9869 5017 1625,'7'-13'-33,"0"4"15,2-3 32,5-1 25,6-2 14,7-3 9,3 3 8,0 1 6,7 1 1,0-2-4,-1 2-2,0 3-2,4 0-6,-6 5-2,0 4-8,-4 1-2,0 6-2,0 2-4,-8 4-5,-1 1-2,-4 3-1,-1 5 0,-2 2-3,-8-1-3,1 7 3,-7 0-4,3 3-3,-6 1 2,0 2 0,3-1 0,-7 2-3,4-1 0,0-3-2,-2-4-1,5-1 1,0-5 1,5 2-6,-2-7 6,7-5 7,-1-2 1,8-7-3,-1-3-4,5-3-2,-1-7 3,3-5-6,0-8 1,-2-4-1,-5-4-9,-2-10-4,-1 1-4,-6-3-10,-4 9-16,-6-4-10,-1 6-22,-3 1-31,1 6-35,-2 6-46,6 6-45,-8 3-86,6 2-173,4 1-171,4 7-138</inkml:trace>
  <inkml:trace contextRef="#ctx0" brushRef="#br0" timeOffset="120530.03">11901 4922 1707,'16'-5'33,"-9"5"11,-4 3 24,-3 2 29,-7 2 4,1 3 0,-4 5 3,-4 5 5,-5 6-5,-1-2-9,2 7-10,-4 3-5,2 3-8,5-4-7,3 1-7,5-1-5,4 3-4,3-9-4,10 1-5,7-2 0,2-5-4,7-1-1,5-7-7,-1-6-2,3-7-6,1-5 0,6-7 1,3-8-2,-3-8-2,-3-14-2,0-6-1,-7-12-3,3-25 5,-9-7-9,-11 9-1,-7 6-3,-6 2-1,0 5 2,0 15 3,-3 4 6,0 12 2,-4 7-5,1 8 5,-5 12-5,5 7 3,-7 5 4,2 10-3,1 5-2,1 13 0,-5 4 2,1 8 9,2 8 4,5 2 11,-1-2 0,1 4-2,9 0-1,0-2 2,7 0-10,4-2 3,2-3-7,1-3-1,-1-9-1,1-6 2,4-2-6,1-8-2,-1-4 0,-1-10 3,-1-3-15,5-7-4,-4-10-10,4-2 0,-2-4-3,-1-4-3,-1 2-1,-2-2 0,4 2-8,-6 0 5,-2 7 0,-1 2-5,1-4-7,-5 11 5,1-1 2,-3 5 1,0 3 3,-1 4 5,-2 3-2,2 5 6,-6 3-1,3 3 1,-3-3 2,0 10 2,0 2 4,0 1-7,0 0 7,4-1 3,0 3 4,2-3 1,4 3 0,10-6 8,1 0 5,3-5-2,8-5-1,-2-4 1,7-4-3,-1-7-5,7 2 6,-2-11-6,5-5 3,-5-3-2,-1-6-3,-4-6 3,-6-5-3,-3 2 1,-7 1 0,-10 2-1,-4 3-4,-6 4 3,-3 4-3,-10 5-8,-4 6 10,-7 2-5,2 6 6,-8 7-5,3 2 7,-3 5-6,3 8-6,0 5 7,7 3-21,4 3 7,2 1-10,8 0-6,6-2-16,6 3-17,8-6-18,2 3-14,8-7-23,2-1-29,11-4-41,-1-8-50,5-5-106,-1-5-127,3-3-169,1-7-136</inkml:trace>
  <inkml:trace contextRef="#ctx0" brushRef="#br0" timeOffset="121180.26">13688 4790 1708,'-7'-12'-34,"-2"1"19,-5 10 35,-3 1 18,-1 4 11,3 4 9,-2 4 7,-2 3 7,2 7 5,4 4 5,-4-2 7,7 3 4,2 4 3,4-1-4,4-3-3,4 6 0,4 0-6,5-6-4,4 0-6,1-1-3,7-7-3,2-1-3,-1-9-4,1-3-2,3-9-9,4-2-3,-4-10 3,0-5-9,2-10-6,-4-8-1,-2-14-7,-6-8 0,-3-3-7,-11-8 0,-6-4-10,-3-4 2,-7 4-1,-4 4-4,5 16 11,2 4 6,-3 15-5,0 4 5,0 15 1,3 7-3,-3 10 8,3 7 7,-2 9-2,2 4 1,0 10 7,0 7-17,5 6 10,2 7 7,0 5 10,6 0-4,0 0-2,5-3-1,5 8-2,1-2-8,3-12 0,-3-5-2,-1-7-3,-2-5-3,6-4-2,-4-4-6,2-9 1,-6-5-4,1-7 1,-2-7-4,-1-5-6,-4-9-13,-3-7-6,-3-6-4,0-7-5,-3 3-1,3 1-5,0-1-3,0 4 3,8 5 3,-2-3 0,7 8 5,4-1 0,-1 5 0,5 2 2,2 6 6,-4 2-2,2 1 1,-4 3 0,-1 4 5,1 4 0,-7 1 5,0 1-6,-3 1 4,-1 3 0,-6 2-2,-3 2 2,-3 1-3,-5 5 5,-2 2-7,-4 2 11,-2-1-6,-5 3 6,-3 1-2,1 0-2,-4 2-1,-4 1 3,11-3-7,-1-3 5,8 3-12,2-2-9,4-2 7,4-2-2,6 0-4,6 2-4,1-5-14,10-3-11,-1 0-14,8-1-21,-1-1-29,14-5-30,2 2-35,21 1-62,11-2-156,5-5-163,14 5 65,4-4-52,46 2-51</inkml:trace>
  <inkml:trace contextRef="#ctx0" brushRef="#br0" timeOffset="121686.43">16139 4640 1505,'-13'-8'-2,"-1"-2"27,-5 1 21,-8 0 28,0 5 1,-6-1 6,-3 5 1,-12 1 10,6 3-4,-6 6 3,-5 2 2,3 8-3,3 8-10,4 7-9,-1 5-7,10-3-4,8 2-7,7 5-4,8-1-7,7-4-3,12-1-7,4 2-18,13-2-19,8-6-19,7-6-19,7-5-24,6-1-25,0-10-28,1-5-31,0-3-21,6-6-25,-5-6-67,5-5-318,-9-8-81</inkml:trace>
  <inkml:trace contextRef="#ctx0" brushRef="#br0" timeOffset="121903.85">16479 4337 1693,'-3'-15'47,"3"6"7,0-2 6,-3 9 28,3 4 17,0-2 15,6 14 7,-6 0 6,3 6 19,-3 5 20,0 5 5,0 7-13,0 8-13,-3 6-17,3 6-8,-3 3-14,3 0-11,3 0-14,0 10-20,0-5-32,5 2-36,-2-15-35,0 1-36,-2-14-44,-1 0-45,5-4-46,-3-8-40,-1-7-148,0-5-166,2-7 66,-3-6-54,2-4-52</inkml:trace>
  <inkml:trace contextRef="#ctx0" brushRef="#br0" timeOffset="122182.62">16736 4712 1500,'10'-21'24,"-4"5"24,-3 6 15,2 2 16,-10 6 6,-1 4 1,-3 3 9,-1 4 8,-4 11 15,-7 4 9,6 6 4,-6 7-2,2 2-6,2 5-9,4-1-3,2-6-8,7 1-7,2-4-15,8-1-9,8-4-3,2-4-11,5-4 4,5-8-7,1-6-4,6-5-13,1-7-7,5-2-1,-2-8 2,7-8-7,-8-2 2,-3-7 1,-6-4-8,-6 2 2,-5-6-8,-10 5-21,-2 2-14,-8 4-22,-5 1-28,-8 1-35,-3 7-46,-4 2-44,1 8-32,0 2-34,-4 6-104,4 2-154,-1 7-119,5 6-136</inkml:trace>
  <inkml:trace contextRef="#ctx0" brushRef="#br0" timeOffset="123322.67">17046 5279 1770,'37'9'-26,"-7"-9"28,-3 0 15,-7-3 11,4-5 2,-5-2 5,-2-5 10,2 0 1,-2-5-1,1-5-1,-5-2-5,-4-3-3,2-3-5,-5-2-5,-2-3-2,-4 1-3,0 0-1,-4 4 0,1 3-6,0 3-2,-1 4-4,4 1-6,-4 4-4,4 6-3,0 4-5,0 6-2,4 2 2,-4 0 0,10 12 2,-3 1-4,-1 2 4,5 3 0,5 1 1,-2 1-1,-1-2 3,6 7 3,-2-3 5,4 1 5,-5 0 5,4-1 1,-6-3 1,-2-2-1,-1 7 0,-2-4 3,-1-1-1,-6 5-3,-2-4 0,0-1-2,-6 4-4,0-5 1,-1 1-8,-6-1-13,3-3-4,-1-3-2,2-1 0,1-2-8,-1-3 2,2-5 1,4-2-1,0-5 3,3 0 5,6-11-3,1 0 5,6-11 8,4 1 11,6-10 7,1-3 18,3 2 12,6-9 9,-3 7 7,0 7 8,-7-2 3,0 7-1,-3 6 1,1-3-3,-8 9-5,0 0-5,0 3-5,-6 3 1,3 8 0,-3 2 1,-1 2-1,1 8-4,-4 3 1,0 3-1,-3-2 3,0 8-4,3 1 0,-3 2-4,5-3-3,1 2-2,1 2-8,2-1 0,2-1 0,5 0-3,1-7-6,3-2 2,0-2-3,4-8 2,-1 0-8,0-9-2,3 3 7,-2-7-9,3-4 3,-4-9-2,-3 0-1,3-8-3,-6 0-5,-4-1 1,1-3-1,-7 4 2,2 3-5,-5 4 1,2 3 0,-2-2 1,0 6-2,-1 2-6,-3 8 6,0 3-4,0 2 2,0 0-1,-3 15 0,-1 0 5,4-1-2,-4 7 1,4-1 2,-3 5 0,6-3-1,1 3 6,3 0-7,2 3-1,5-3 7,2-3-3,8-1 1,0-6 1,2-6 3,-1-1 0,9-3 3,-4-8-3,5 1-2,-3-11-5,2 1 5,-4-6-1,-4-2 5,-2-8-6,2-5-4,-6-1 4,-2 1 1,-8 1-5,-8 1-4,2 2-3,-4 4-3,0 5-10,-4-1-13,-5 7-11,2 4-8,-7 3-11,2 2-8,1 2-12,2 3-7,-5 5-9,7 0 2,-2 3 5,5-1 9,4 3 8,0 0 10,6 4 3,1-5 8,4 3 6,5 1 9,1-1 9,2 1 10,1-3 13,4 5 7,3 0 6,-1 0 10,1 0 11,3 0 4,-7-3 6,4 3 8,-3-5-1,-1 5 3,0-2 3,1-3-4,-4 0 2,2-1 2,2-1-6,-4 0-3,1-6-4,-5 1-1,4-3-6,-4-5-3,1 0 0,0-3-5,-4-2-5,-3-4 1,1-4 1,-2-5-4,-5-2-1,-1 0-5,0 0 2,-6-1-5,0 2 4,-4 2-6,4 2 1,0 5 0,-1 0-3,-3 7 0,4 5 0,0 6 1,-1 5-1,1 5 2,3 1-1,3 6-1,4 3 0,7 7 1,5 0 3,5 5-18,9-3-30,14 5-52,3-1-55,13-5-60,-3-2-136,11-4-176,-2-8-127,1 1-145</inkml:trace>
  <inkml:trace contextRef="#ctx0" brushRef="#br0" timeOffset="124558.16">21354 4538 1737,'20'-9'-10,"-6"5"27,-4-4 27,4 0 20,-4-1 14,-4-2 0,5 2 3,-11-4 0,3 0-4,-3 4-5,-3-4-5,-5 3-7,-5 0 3,4 3-8,-16 5-9,3-1 1,-5 8-3,-3 0 0,0 7-1,-10 6-1,7 2 1,-7 7 3,3 3-8,7 6-1,4-2-1,-1 4 1,7 2-4,-1-5-2,12-3-3,2 2-5,4-10 2,3 3-2,3-3-3,7-5-2,-1-4-3,9-6-1,2-1 0,-1-5-3,2-3 1,-1-5-1,3-5-1,0-3-1,1-7 0,-4 0-1,-4-7-3,0-1-2,-5-4 1,-5-1 1,1 1-3,-3 4 0,-4 3-1,2 3-2,3-1 1,-10 8-1,5 6-2,-2 1 3,-2 5-1,-3 6 2,4 2-4,0 5 3,0 5 1,3 0 4,3 8 1,3-1 7,1 2-1,4 5 10,5 0 9,4-4-3,4 3 2,1-6 1,5-2 7,5-5-9,-5-1-5,0-8 1,0-3-3,0-6 0,0-2-5,-4-4-3,4-4 2,-4-5-3,-2-4-2,0-4 7,-7-3-8,-1 1-6,-3-2 2,-6 0-3,0 6 3,-1 3 3,4 1-4,-10 3-5,4 3-3,-4 2 0,0 8 8,-4 0-9,4 4 3,0 0 2,-7 20-1,4-8 6,3 2-4,0 3 5,3 7-4,4-2 5,-3 0 1,2 3-9,4-5 10,0 3-5,4-6 6,-8 0-7,8-1 3,-1-6-4,0-3-1,1-4 7,2-3-2,1-5-3,3-5-1,0-2 2,-6-5-1,2 1-7,1-4 8,2-2-5,-2 1-2,4 4-4,-8 2 7,4 0-3,-4-1-3,4 7 5,-8 1-6,4 3 4,-2 5-1,-1 2 3,-4 4-4,5 4 1,-5 3-2,1 4 5,-1 3-1,2 1-3,-2 3 6,7 3 9,-2-3-5,5 5 10,-2-7 11,2-2-7,1-2 3,2-6 1,5-2 1,-1-2-5,7-3 2,0-8 1,4 1-7,-4-8 1,2-3-2,-2-8-5,1 2 15,-4-8-16,0-6 0,-5-2-3,-5 3-2,-7-3 1,-3 5 0,-3 2-1,-8 1 1,-6 5-4,-3 1-4,-4 4 3,-7 7-1,5 3 1,-11 1-9,0 9 10,-7 2 1,4 2-2,3 8-2,-4 3 4,8 3 2,2 0-4,7 4 0,4 1 2,7-2-4,2 1 2,4-2 6,6-1-4,8-2 3,0-5-4,5 1-2,8-8 4,-1-4 1,2-4 1,2-4-2,0-8 1,2-2-3,-1-6 1,-1-3 3,-3-9 1,0-5 0,-8-9-6,8-15 1,-13-2-1,2-38 3,-10-3-5,2 1 4,-5 18 14,0 16 29,-3 15 20,0 9-3,3 8-7,-6 9 1,3 13 14,0 12 15,0 3 2,-3 32 4,3 7 7,0 6-7,0 9-1,6 19-7,4 30-3,1 1-7,5 7-10,1 1-6,2 1-13,2-1-26,-1-3-49,-4 0-44,-2-10-49,-1-19-48,-7-14-67,-6-12-74,-9-6-134,-4-3-245,-11-4 51,-12-9 92,-24-6-259,-24-2-296</inkml:trace>
  <inkml:trace contextRef="#ctx0" brushRef="#br0" timeOffset="125129.64">4216 6317 1348,'8'-5'230,"-5"5"-88,-3 8-16,0 1 1,3 4-16,0 7-24,-3 2-12,4 5-13,2 4-4,-3 4-7,-3 3-11,4-1 3,3 3-19,-4 1-38,1-4-47,2 3-47,0-5-60,-6-8-128,8-1-343,-5-7-135</inkml:trace>
  <inkml:trace contextRef="#ctx0" brushRef="#br0" timeOffset="125271.26">4233 6225 1773,'-3'-30'3,"0"7"10,3 5 0,-3 4-3,3 3-2,0 7-3,0 2-12,3 2-37,-3 0-28,13 9-43,-3-1-82,4 2-276,-2 2 20</inkml:trace>
  <inkml:trace contextRef="#ctx0" brushRef="#br0" timeOffset="125581.75">4784 6699 1363,'9'9'28,"2"-2"8,-6 1 12,0-3 10,-2-1 7,-3 4 4,-3-3 2,-2 2 5,0-2 5,-1 0 4,-3-5-1,-1 3-6,2-6-6,-6-2-2,1-5-5,-1-5 3,1-2-10,-1-3-5,-2-8 1,6-4-5,0-1 2,3 1 0,4 2-2,6 2-5,4 1 0,3 1-7,7 2 0,6 5-4,1 0 1,-2 6-4,4 8-1,2 3-3,2 4-4,2 9-1,2 1 2,-4 6-2,0 4-1,-3 8-4,3 2-3,-6 4 1,-1 2-4,0-1-16,-6 1-30,-4-4-40,1-4-45,-4-2-41,4-1-35,-11-7-67,3-2-136,-3-6-278,-3-2-174</inkml:trace>
  <inkml:trace contextRef="#ctx0" brushRef="#br0" timeOffset="125842.27">5310 6437 1958,'11'-8'2,"2"11"36,-4 2 26,2 5 17,2 5 7,1 2 1,-1 8 15,4 3 1,-1 1 8,1 2 15,3 6-2,3-1 1,1-2-13,-4-1-3,3-6-9,0-1-11,-2-4-6,2-4-8,-4-6-5,5-4-11,-5-6-5,-1-4-4,4-6-2,-4-4-8,2-6-6,-8-6-15,2-9-11,-4-2-17,-4-5-31,-1-2-24,-5-4-27,-5 6-25,3 0-29,-2 7-44,0 4-52,-2 7-134,2 1-197,-1 3 65,-2 9-65,3 4-72</inkml:trace>
  <inkml:trace contextRef="#ctx0" brushRef="#br0" timeOffset="126894.43">6168 6765 1567,'13'14'29,"-3"-1"0,0-5 11,0-1 12,-4-2 10,2-2-1,2-1 5,-1 1 3,2-6-4,2-2-6,-4-3-7,9-1-5,-6-7-4,2-1-4,3-3-7,-4-7-2,-3-1-1,-7-2-7,-3 2-4,0-6 4,-6 0-8,-1 2 0,-6 6 1,3 0-3,-7 3-3,-3 6 2,0 5 1,0 4-3,-3 7 0,-4 2 0,0 10 0,-3 3-2,4 6-1,-1 3 1,7 4 1,0 6-1,6 0 0,1 1 6,3-1 13,3 1 3,7 2 11,7-4 1,3-2 2,3-4 4,11-2 6,3-4 5,3-6-2,3-2-6,0-7 1,4-4-4,0-5-6,0-1-2,2-7-1,-5-6-7,-1-2 4,0-5-5,-3-8-7,-6-4-2,-4-4-6,-4-1-8,-2-3-5,-8 9-3,1 2-2,-4 2-6,0 7-8,-3 0-15,0 5-17,-3 5-6,-3 4-1,-1 9-13,-2-3-9,-2 10-10,1 0-7,-3 4-5,6 3 6,0 0 6,4 0 8,3 3 11,3 0 4,1 0 7,6 3 6,3-3 9,0 0 10,4-1 16,7-1 6,-2-1 10,2-1 5,9-1 7,-1-1 7,4 2 7,-6-4 6,0 1 0,-4-1 0,4 1 0,-7-1 1,1-2 4,-1 3-4,-4 1 4,1 2-1,-2-4-1,-5 4 0,0-4-5,1 3-4,-2-3-4,-1 1 0,-1-1-3,0-2 1,-3 2-1,0-4 10,2 2 3,-2-5-3,0-5-4,0-3-4,-1-1-6,1-7-7,-4-3-5,0-1-2,1-5-9,-4 0-7,0 0 1,0-3 2,0 1 2,-4 4 0,1 1 1,0 2 2,3-1-5,-4 6-2,1 6-1,0-1 0,0 7 6,-1 1-2,4 2-2,0 0 2,4 12 0,-1-5 3,3 1-2,1 4 3,3-1 4,3 4 7,0 0 6,4 2 9,4 0 4,-2 4 0,1-1 0,4 2 1,-5 1-3,-1-1-3,2 0-1,-4 1-1,-2-2-1,-4-2-1,-1 1-2,-1 3 0,-5-4-1,0-1 0,0 0-2,-3 0-7,-3-3-4,0-1-2,0-1 3,-2-4 0,5 2 1,-3-4 2,0-5-6,0 2 0,3-4 0,3-13 1,0 2 0,5-8 1,-2-1 0,4-10 0,0-6 0,0 4 6,3-5 2,1-3 5,-8 5 4,1 2 9,3 3 11,-3 8 3,-4-1-3,4 3 0,-4 3-7,-3 6-1,3 7 1,-3 4-6,0 0 4,-3 15-3,3-1-3,-3 9 1,3 3-1,0 0 1,3 10 0,3 1-1,5 1 3,5 4-5,5-1-2,5-5 1,4 3-11,4-8-41,-1 0-64,0-4-69,-3-5-79,0-4-168,-4-3-109,-9-3-125,-6-1-146</inkml:trace>
  <inkml:trace contextRef="#ctx0" brushRef="#br0" timeOffset="135166.57">12418 6873 461,'0'0'187,"3"0"-17,-3 0-23,0 0-21,3-6 0,1-1-4,-4-4-5,3 2-6,0-6 6,-3 0 4,0-3-4,-3-2-1,0-2-3,-4 0-8,-7-7-6,-2 5-1,-1-1 0,1-1 0,-5 6-3,4 6-11,-5 3-6,1 7-9,-2 4-3,-1 7-2,-3 11 7,2 6-5,-5 12-3,6 3-5,0 7-7,4 1-1,4 1-11,6 2 3,6-4-5,4 0-7,4-5 1,6 3-4,6-4-1,8-2-3,-1-8 1,4-5-4,3-3 0,0-8-3,0 0-1,0-10 1,3-1-2,-3-3-3,-3-4 3,3-7-6,0-2-1,-6-1 2,-3-9-4,-2-2-4,-3 0 4,1-2-1,-7-2-2,-4 8 0,1-2-1,0 6 0,-4 2 0,0 0-3,1 2 0,-1 6-1,0 4 3,-3 3 0,0 0-2,0 20 1,0-8 0,7 4 6,-3 4-6,5 2 1,1 1-5,3 4-6,1-2-22,2 3-26,4-3-36,0 0-41,4-5-43,2 5-43,2-8-45,-6-4-114,2-4-157,0 2 45,-7-6-29,-4 0-24</inkml:trace>
  <inkml:trace contextRef="#ctx0" brushRef="#br0" timeOffset="135341.11">12981 7224 1574,'3'0'77,"-3"0"-8,0 0 17,-3 12 17,0 2 3,3 1 6,-4 5 1,4 2 1,0 6-9,0 2-11,4 5-8,2 0-10,5 8-7,5-1-25,-2 3-37,5 1-46,2 3-51,2 1-53,0-8-60,-6-4-121,-1-8-153,1-6-54,-4-6-33</inkml:trace>
  <inkml:trace contextRef="#ctx0" brushRef="#br0" timeOffset="135828.67">13634 6348 1536,'10'-7'20,"-3"-1"17,-5 2 18,7 3 0,-3 1 22,0 4 29,1 9 8,4 4 8,-1 7 3,-1 5-3,1 11 2,1 4-8,1 6-5,-1 3-5,2 0-13,-3 4-6,0-2-5,6 8-7,-5-12-4,-2-1-15,5-1-3,-7-10-6,3-5-4,-4-1-3,1-3 0,-4-6-3,4-2 1,-3 0-9,2-10-2,-3-3-7,-3-2-3,3-7 3,1-5-11,-4-9-5,0-1-5,0-10-2,0-1 0,3-6 1,1 1-2,-1 0 1,1 3-3,5 0-1,-2 8 3,4 1 1,-2 4 0,4 0-2,7 4 6,-2 6 13,4 2-4,-5 2 3,7 6 9,-2 5 11,2 4 5,3 5 4,-7 5-2,4 3 0,-8 8-3,-2 0-2,-5 1-5,-2 4 1,-4 2-4,-6 1-5,-4-2-20,-2 3-35,-5-1-35,-7-1-38,2-3-46,-8-5-51,7-1-54,-10-6-103,3-3-206,0-7 48,2-5-109,1-2-126</inkml:trace>
  <inkml:trace contextRef="#ctx0" brushRef="#br0" timeOffset="136157.78">15355 6582 1752,'41'-22'15,"-14"7"21,-8-1 26,-2 4 15,-5 5 12,3-3 14,-10 5 7,3-4 1,-8 6-6,0-1-6,-10 4-5,0 0 0,-10 7 5,-8 7-1,-2 1-2,-8 12 1,-13 9-4,1 3-4,4 9-2,2 2 12,4 2-15,7 3-5,3 2-10,6-1 0,11-7-10,6 2-5,7-12-7,11 7-3,8-1-7,4-8-3,14-3-6,0-3-18,3-3-20,0-6-23,1-4-20,-8-6-18,3 1-31,-6-8-25,-3-5-26,-3 0-37,-5-3-52,-2-2-99,-7-5-181,-4-5 12,-10 0-91,-1-5-99</inkml:trace>
  <inkml:trace contextRef="#ctx0" brushRef="#br0" timeOffset="136293.42">15096 7112 1780,'0'-2'31,"0"2"23,16-7 8,1 2-6,6-3 0,14-5-5,3 1-5,10-3-4,13-7-7,4 2-39,-1-1-74,-10 1-93,-6 1-243,-6 4-112,-10-1-30</inkml:trace>
  <inkml:trace contextRef="#ctx0" brushRef="#br0" timeOffset="137024.02">16316 6247 1454,'0'-7'19,"3"-1"17,0 1 19,-3 2 11,0 0 22,0 5 16,0 0 14,0 17 11,0-2 3,0 11 9,0 1-3,4 14-2,-4 0-3,0 12-10,0 7-12,3-1-12,1 11 0,3 3-14,5-3-10,-2-3-3,11-1-13,-1-4-21,2-4-31,5-6-33,-6-12-44,1-5-41,3-3-35,-3-7-33,-1-5-27,-1-8-38,-1-3-89,-6-4-115,4-7-149,-6-6-96</inkml:trace>
  <inkml:trace contextRef="#ctx0" brushRef="#br0" timeOffset="137270.22">16843 6207 1707,'3'-15'16,"4"2"15,-4 6 10,-3 2 35,4 5 24,2 5 18,1 2 17,-4 6 5,4 7 11,0 5-7,-1 8 12,-3 6-7,4 9-7,-3 5-9,3 2-15,-1 9-13,4 4 1,0 2-18,0-5-3,3 3-12,-2-7-14,5 2-33,-6-10-26,3-2-27,0-7-32,-2-1-29,-5-9-38,-6-4-30,0-2-37,-3-3-46,-3-3-86,-5-1-138,-5-6-41,-1-3-81,-3-4-85</inkml:trace>
  <inkml:trace contextRef="#ctx0" brushRef="#br0" timeOffset="137418.82">16409 6902 1749,'10'-23'50,"6"4"26,1-1 10,7 0-7,3 0-6,3-1-8,14 4-5,2 0-6,4 1-6,2 2-46,8 3-55,5 4-67,-5 0-85,3-1-196,-10 3-131,1 3-35</inkml:trace>
  <inkml:trace contextRef="#ctx0" brushRef="#br0" timeOffset="137916.49">18407 6624 1495,'-11'-4'-14,"5"1"5,3-2 22,8 2 6,4-2 9,7 3 5,7-3 5,4 0-1,3 3-6,10-6-2,6 4-1,1-1-5,6-3-3,1 3-6,6-1-29,-7 1-25,1 3-23,-7 2-21,-7 0-29,-4 0-50,-9 2-282,-4 3 47</inkml:trace>
  <inkml:trace contextRef="#ctx0" brushRef="#br0" timeOffset="138122.45">18440 7035 1292,'-18'10'15,"10"2"18,8-2 13,0-3 7,8-2 17,3 2 2,14-1 2,-1-3-2,15-3-3,7 0-6,8-3-6,8-3-7,8-1-3,-6 2-4,7-4-22,-11-2-21,0-1-24,-5-2-19,-4-6-28,-7-1-12,-5-1-33,-5-7-52,-14 2-101,-4-3-175,-5-2 49</inkml:trace>
  <inkml:trace contextRef="#ctx0" brushRef="#br0" timeOffset="138383.81">18940 6234 1222,'-16'-5'24,"-1"3"10,7 4 12,4-2 17,-1 5 11,7 1 10,7 1-7,2 4 10,12 1 8,2-3 6,11 9 7,2-3 2,13 6 0,8-1-1,11-1-1,-2 6-3,1 1-5,-4 1-2,-3 0-7,0 3-2,-7 3-7,-3 0 1,-12-2-4,-5 7-6,-3-3-7,-14 8-3,-2-1-6,-8-1-3,-9 1-14,-7 5-2,-4-3-6,-3 2-21,-5 0-25,-9 3-27,1-11-36,4 1-36,-4-3-45,6-4-52,1-4-44,0-1-99,6-7-165,4 0-120,6-8-135</inkml:trace>
  <inkml:trace contextRef="#ctx0" brushRef="#br0" timeOffset="138841.07">21224 6560 1711,'28'-53'-39,"-15"13"25,-10 5 16,-3 5 24,-3 5 6,-3 2 17,-5 4 11,-2 4 11,-11-1 8,1 9 6,-3 0 7,-8 7 7,-3 2-2,-2 8-5,-12 10-1,5 6-2,-4 8-9,-7 1-6,8 7-5,1 3-7,5 0-2,6 3-10,7 0-4,10-6-8,3-1 2,8-4-9,5-4 1,8-4-2,2 2-3,11-7-6,3-4-1,7-5 2,-4-5-5,10-2-1,-3-7-1,4-2 0,5-7-1,-1-4-1,-2-6-2,1-9-2,-4-3-1,-3-7-1,-3-7-3,-7 2-3,-7-3 2,1 0 1,-4 10 1,-4 3 1,1 1-4,0 9-3,-4 0-4,0 7 4,4 7-2,-4 3 3,4 7 5,3 6 1,0 8 2,7 1 1,-1 5-2,8 5-1,-4 6 7,10 2-6,0 2 1,7 6-5,2-3-16,-5-3-25,2-4-33,5-3-34,-6-2-37,5-6-35,-6-5-33,3-1-35,-11-9-81,9 1-107,-19-8-171,7-2-104</inkml:trace>
  <inkml:trace contextRef="#ctx0" brushRef="#br0" timeOffset="139049.86">21842 6300 1789,'6'-5'49,"5"2"30,-1 3 17,3 8 16,4 1 12,3 4 11,3 7 20,7 3 10,-10 2-6,10 8-9,0 1-11,0 4-10,3 7-15,1 2-10,-4 2-11,0 2-17,0 2-48,-7-10-37,1-4-36,-5-3-34,-2-7-33,3-4-26,-6-2-27,2-4-36,-6-6-56,-4-5-119,1-8-131,0-3-108,-7-4-113</inkml:trace>
  <inkml:trace contextRef="#ctx0" brushRef="#br0" timeOffset="139224.4">22122 6203 1822,'-3'-5'34,"-1"5"30,4 0 16,0 12 7,-3 0 11,3 6 7,-3 8-2,0 0-6,3 11-6,-8 1-10,2 11-8,-1 2-11,1 2-15,-5 2-36,5-1-36,-7 9-40,-1-13-37,1 0-43,-1-5-60,-2-4-130,-1-12-338,1 0-168</inkml:trace>
  <inkml:trace contextRef="#ctx0" brushRef="#br0" timeOffset="139385.97">21514 6699 1764,'0'-27'-18,"7"3"14,7 3 17,2 1 23,5 3 10,9 0 9,3-4-4,11 3 4,5-1-6,2 2-5,9-2-6,0 5-3,-7-1-26,3 2-36,-2 1-47,-4 3-42,-7 1-74,4-5-136,-7 2-164,-5-1 4</inkml:trace>
  <inkml:trace contextRef="#ctx0" brushRef="#br0" timeOffset="139789.89">22572 5910 1473,'-3'-7'36,"0"-1"22,3 5 13,-7 6 16,4 5 8,3 1 14,0 4 9,0 4 8,0 7 1,0 2-3,10 4 5,-7 8 15,0 1 3,7 4-14,4 6-5,-8-3-10,7 4-15,1-2-6,-1-1-8,-2 0-9,5-4-12,-6 0-3,0-11-10,0-4-3,4-3-7,-11-3-1,10-2-9,-10 0 5,8-7-4,-8-4-2,3-6-9,1-6-8,-1-4 2,2-5-13,-5-8-11,-3-8-5,3-7-9,-3-5 0,3-2-7,-3 1 8,4 2-3,-1 1 2,3 6 2,2-1 8,-2 3-3,1 4-1,10 7 2,-4 4-5,-7 0 7,8 7-1,-1 4 8,1 7 0,-1 1-4,4 6 2,-4 5-1,0 5 2,-3 7-1,-3 3-2,-4 3-5,-3 4-19,0 4-22,-3-4-27,-10 1-28,2-1-42,5 1-49,-4-4-53,-4-3-112,8-1-177,-7-8 38,5-1-37,2-4-43</inkml:trace>
  <inkml:trace contextRef="#ctx0" brushRef="#br0" timeOffset="140074.71">23723 5958 1657,'13'-16'94,"1"3"16,-5 4 1,-9 4-7,0 5-3,0 0 3,-16 7-3,9 3-3,-9 5 1,-5 8-5,-2 4-5,-3 9-5,2 6-6,1 6-9,-8 3-4,8 4-1,4-2-13,1-6-2,6 1-3,1 0-8,8-11-2,3 4-6,14-7 0,-2-1-5,9-3-1,6-6 2,-1-3-15,4-4-25,4-2-26,-8 0-24,4-8-30,-10-2-38,-3 1-37,6-5-42,-16-4-56,6-6-139,-10 2-80,-3-6-60,-3 1-49</inkml:trace>
  <inkml:trace contextRef="#ctx0" brushRef="#br0" timeOffset="140202.96">23486 6420 1423,'-4'-9'-32,"4"6"30,4-6 18,10 2 11,-2-1 10,6-1 1,12 1 2,-8-2-1,12 1-4,3-4-2,-4 0-5,4 3-41,-4 0-49,0 0-50,-3-3-128,-3 1-187,3-3 63</inkml:trace>
  <inkml:trace contextRef="#ctx0" brushRef="#br0" timeOffset="140406.23">24210 5903 1154,'3'-3'22,"-1"1"40,2 4 30,4 2 25,-8 4 10,3 5 19,7 4 7,-7 1 15,7 4-11,-6 8-6,9 0-13,-10 5 1,7-1-9,-3 7-14,3 2-13,-5 4-11,3 1-33,-6-2-33,-2-3-34,0-2-44,-2-2-41,2-3-38,0-4-40,0-5-21,0-3-49,2-5-134,3-12-268,-2 1-139</inkml:trace>
  <inkml:trace contextRef="#ctx0" brushRef="#br0" timeOffset="140624.63">24536 5777 1809,'14'-7'11,"-8"4"36,5 3 29,2 8 23,-3 1 21,3 6 12,8 6 18,-12 4-14,12 4 12,-5 12-8,1 2-13,-4 6-7,4 11-12,-1 5-9,-5 1-7,-5 3-14,1 0-27,-7 3-40,-7-3-34,4-4-32,-8-10-38,5 1-44,-4-10-41,-4 2-41,-2-10-81,-1-8-159,1-3-42,-1-4-40,1-9-43</inkml:trace>
  <inkml:trace contextRef="#ctx0" brushRef="#br0" timeOffset="140798.17">24197 6410 1667,'13'-18'107,"7"3"19,7 0 6,1 1 0,10 1-1,2-2-2,13-3-2,-6 6-13,10-3-2,-4 1-25,1 2-5,-11 5-35,1-1-52,-14 3-60,0 3-61,-11 2-69,-2 5-224,-7 3-94,-10 1-55,-3 3-70</inkml:trace>
  <inkml:trace contextRef="#ctx0" brushRef="#br0" timeOffset="141974.59">7971 8165 690,'0'-12'100,"0"-1"-18,7 3 29,1-8 9,1 1 8,4 0-10,1-1-15,-1 3-1,1-3 4,-1 6-1,-4 3-2,5 3 5,-1 9 11,1 4 13,2 10 3,2 8 0,-6 10 1,9 8-5,-5 6-10,1 9-5,0 5-12,-1-2-4,1 2-6,3 3-12,3-4-2,1-4-6,3-1-9,-5-4 3,13-3-11,-2-5 1,-3-10-1,0-5-7,3-3 1,-3-4-4,0-6-5,0-3 1,-3-2-4,-4-7-3,0-5-7,4-5-1,-4-7-8,-3-5 3,0-9-3,1-10-4,-9-9-4,-3-7 0,0-16-10,-7-4-14,2-8-9,-8 5-7,4 0-10,-6 2-12,-1 3-10,0 5-16,1 11-11,-4 3-12,3 6-26,0 8-28,1 3-42,0 13-45,-5 1-34,-2 3-131,-4 6-165,4 9-69,-4-2-135</inkml:trace>
  <inkml:trace contextRef="#ctx0" brushRef="#br0" timeOffset="142170.64">8109 8393 1802,'-4'4'12,"8"-4"13,9 0 31,4-2 15,9-3 1,15-4 3,12-5 3,10 4-5,10-5-7,-6 5-3,4 0-7,-5 3-8,-3-1-8,-6 7-31,-4-2-41,-6 3-38,3 3-58,-14-2-124,-6 7-260,-2-1-16,-9-2-32</inkml:trace>
  <inkml:trace contextRef="#ctx0" brushRef="#br0" timeOffset="142870.61">10300 8649 1445,'0'3'-25,"0"-3"19,0 0 13,0 0 2,-3-7 6,-1-1 11,0-4 0,1-1-3,-3-5 4,-4 1 0,3-3-1,-3-2 2,0-2 8,-4 5 10,1-1 2,0 1-1,-7 2-1,3 8-1,-2-1-1,-2 8 3,-2 2-1,-4 7 2,1 3 2,-1 8 1,-3 2-4,3 5-3,-3 5-2,3 2-2,4 1 3,6-1-10,4-2-4,3 3 0,10-6-1,0 3-4,3-4 0,7 3-3,0-9 0,7 3 0,0-6 0,2-2-4,2-5-2,2-2-1,1-4 1,-5-4-1,5-2-5,-1-5-3,1-4 1,-1-3 0,0-6-2,-2-9-1,-5 0-2,4-5 0,0-4-1,-7 6 1,0-1 2,-2 6-2,-1 3-3,-1 4-1,2 6 3,2 4-5,-3 7 2,3 6 2,5 2-2,-2 7-6,7 6-1,1 3-19,3 3-17,6 1-28,7 5-31,-1-3-37,7 1-39,2-6-78,-1-2-395,6-3-149</inkml:trace>
  <inkml:trace contextRef="#ctx0" brushRef="#br0" timeOffset="143129.91">11451 8294 1809,'-4'-20'-11,"0"3"30,1 7 24,0 0 14,-4 5 4,-6 4 8,-4 2 11,-3 10 11,1 0 4,-8 7 2,0 8-4,-6 3-2,-1 5-6,4 7-6,7 1-7,-1 4-6,5-4-4,5 6-5,4-3-6,7-5-4,6 0-5,10 3-4,4-6-2,10 1-9,3-6-17,7-5-26,-1-3-35,4-3-27,-3-6-24,0-5-28,-4-1-22,0-3-33,-6-4-34,-3-2-102,-8-2-120,-2-4-94,-8 0-37</inkml:trace>
  <inkml:trace contextRef="#ctx0" brushRef="#br0" timeOffset="143270.54">11223 8640 1506,'-3'-5'-12,"6"2"16,8-2 16,5 3 10,4-3 5,10 0-2,4 0-4,9 1-3,7-2-3,-1 0-22,5 2-42,0 0-57,-4-2-111,-1-2-249,2 1 33</inkml:trace>
  <inkml:trace contextRef="#ctx0" brushRef="#br0" timeOffset="143477.83">12307 8045 1395,'0'-3'35,"-3"6"19,0 4 17,3 6 8,0 4 8,0 8 12,0 10 11,3 2 0,0 12 5,1 0-7,2 6-11,1-2-6,3 12-8,0-4-8,4 0-9,2 2-15,1-5-27,-4-9-25,1-1-32,-1-3-39,-5-11-38,7 0-18,-2-10-46,-6-7-113,3-6-375,0-9-157</inkml:trace>
  <inkml:trace contextRef="#ctx0" brushRef="#br0" timeOffset="143671.32">12551 7980 1908,'3'0'-7,"4"6"37,-1 6 15,5 5 17,-2 8 8,8 8 5,3 9 2,-4 3-2,12 12-6,-1 6-5,8 18-6,-1 0-2,-4-8-8,-6-8-8,-5 0-35,-5 0-33,-1 0-37,-7-8-35,2-4-38,-8-11-23,-3 0-36,-2-6-86,-5-2-297,-2-5-79</inkml:trace>
  <inkml:trace contextRef="#ctx0" brushRef="#br0" timeOffset="143804.52">12428 8787 1537,'6'-19'-61,"4"4"3,7 2 9,0-3 7,4 4 4,7 0 2,6-1 4,2-1-10,7 1-23,1-5-104,6 3-153,-7 0 163</inkml:trace>
  <inkml:trace contextRef="#ctx0" brushRef="#br0" timeOffset="144201.43">14225 8885 1051,'6'15'143,"-2"4"32,-4 4 11,-4 2-1,-2 10-8,-4-1-10,-10 10-19,-1 1-11,-1 4-12,-5 4-34,-3 1-59,-3-5-77,6 6-96,-9-5-114,1 0-237,-1-5-81,-1-2-74</inkml:trace>
  <inkml:trace contextRef="#ctx0" brushRef="#br0" timeOffset="145012.08">15456 8515 1574,'3'10'-25,"-3"-3"20,2-2 10,3 1 7,-2-2 14,-1 1 16,6-5 5,-1-2 9,-2-1-7,3-4 2,2-2-7,-3-7 1,-4 0-1,-1-3-4,3-4-1,-5 1-7,-5-3 4,3 0-3,-8 1 12,-3-2-5,-8 3 1,2 3-5,-1 8 6,-4 2-1,-3 10 4,0 2 2,-6 12-1,3 7-1,-6 12-5,2 2 2,1 10-4,3 3-5,7-5-1,6 6-2,7-2-3,7 1-3,3-6 1,6 5-3,8-4-3,5-2-6,5-7 4,-1-10-1,7 0-1,0-7-3,7-4 0,-7-6-1,6-5-4,-6-2 2,5-5-4,1-2 5,-4-8-6,-2-1 2,-2-5 0,-6-4 0,6-10-5,-8-3 3,-8-1-3,-1 3-2,-2 2 1,-1 1 1,-6 6 0,6 3 0,-5 4-3,1 3 1,-1 7 1,-3 6-2,3 6 2,4 3 0,-5 7 2,9 8-1,2 1 0,4 6 0,0 0-2,3 3 3,7 3 0,-4 0 0,7-1-11,-4-2-19,-2-2-27,-1-4-29,-2-5-29,-2 2-15,-2-3-58,-7-8-117,-4-3-194,-1-5-69,-10-2-68</inkml:trace>
  <inkml:trace contextRef="#ctx0" brushRef="#br0" timeOffset="145194.6">15483 8298 1594,'6'-13'8,"1"5"-11,-2-2 9,6 0 24,6 0-7,3-2 1,-4 2-7,10 0 3,-1 0-3,8-3-4,-3 0-15,3 2-20,1-1-34,-4-4-24,3 0-21,-3 2-48,-3-3-105,-4-1-115,1-2 117</inkml:trace>
  <inkml:trace contextRef="#ctx0" brushRef="#br0" timeOffset="145348">16093 7793 1127,'3'-8'49,"-3"1"12,3 2 12,-3-1 0,4 4-4,-4 2 17,0 0 3,6 10 10,1 5-4,0 7-3,-1 1-5,4 10-12,4 9-9,2 2-2,-2 8-5,-1 7-18,4 0-30,2 4-38,-1 2-35,1-2-62,1-3-84,1 0-194,-9-13-106,9-1-13</inkml:trace>
  <inkml:trace contextRef="#ctx0" brushRef="#br0" timeOffset="145624.27">16939 8315 1538,'4'-21'56,"-4"7"26,0 1 11,-7 3-6,-3 7-4,-3 3 7,-1 6 9,-5 6 2,-8 8 1,-3 10 8,0 3-5,0 7 2,-3 7-6,-2 3-13,10 3-4,5-6-7,2 1-8,5-1-11,7 1 0,8-6-7,6-2-2,4 0 4,12-3-7,6-4-5,6-5-2,9-2-16,-2-10-23,7-1-30,-10-5-30,0-2-30,-3-3-31,-7-5-43,0 0-51,-7-5-71,-10-3-167,-3-2-48,-7 0-33,-6-2-38</inkml:trace>
  <inkml:trace contextRef="#ctx0" brushRef="#br0" timeOffset="145761.9">16713 8817 1504,'3'-6'-10,"6"0"20,9-7 11,5 3 1,7-2-1,7-1-4,6 0 0,7-1-22,7-1-27,0 0-44,0-4-59,-5-2-140,2 3-92,-4-2 119</inkml:trace>
  <inkml:trace contextRef="#ctx0" brushRef="#br0" timeOffset="145964.36">17773 7980 1087,'0'-8'81,"4"1"-4,-4 4 19,3 6 16,0 6 9,-3 2 3,7 10 3,-3 2 9,5 13 1,-2 6-3,2 7-4,2 0-17,5 11-10,-2 2-10,2-2-9,8 6-10,-4-8-16,4 5-29,-2-5-39,-1-3-37,-4-10-35,2-5-37,-2-7-26,-4-3-29,1-10-34,2-8-170,-2-5-219,-1-4-95</inkml:trace>
  <inkml:trace contextRef="#ctx0" brushRef="#br0" timeOffset="146164.83">18311 7905 1774,'3'-18'28,"3"10"37,4 6 9,1 7 16,-2 5 12,1 9 13,1 10 10,-2 5-2,3 12-2,0 7-12,1 9-15,1 2 5,2 7-24,11 19-5,-10-10-15,-1-13-30,-2 0-28,-2 1-37,2-5-40,-8-11-43,4-2-33,-6-10-76,-4-5-158,-7-5-124,-2-7-33,-5-1-48</inkml:trace>
  <inkml:trace contextRef="#ctx0" brushRef="#br0" timeOffset="146312.43">17897 8682 1626,'-17'-17'72,"7"4"6,7 1 6,6 2 14,3 0-3,11 0-8,10 0-8,13-4-5,17 0-9,6 2-10,14-3-53,-1 5-72,5-2-114,-15 4-291,-2 3-99,-15 2-74</inkml:trace>
  <inkml:trace contextRef="#ctx0" brushRef="#br0" timeOffset="-164054.43">7999 6087 1346,'23'-20'206,"-4"6"-86,-5-3-21,-1 5 1,-6 0 2,3 2-13,-3-2-4,-4 1-2,4 2 5,-7 0 10,3 0 1,-3-1 3,-3 0-1,-1 3-2,-2-3-9,-1 2-5,-7 4-3,2 1-8,-9 3 4,2 0-9,-8 4-2,-6 4 0,-5 5-10,-2 2 2,0 5-14,-3 2 0,3 0-6,3 7-2,5 0-7,-2 4-4,1 4-2,3 1 3,3 4-5,7 0 5,3 1-6,10 2 2,1 3-3,6-3-1,6 5 14,5 2-6,2 1 4,7 5 0,0-4 2,-3-4 2,-1-2 7,1-3 3,-4 2 2,1-4 4,-4 1-1,-7-6-4,0-1-7,-6 1-5,-4-1-3,1 1 0,-11 2-5,1 3 1,-5-3-1,-2-1-4,-4 2-2,1-1-4,-4-1-3,3-1 9,-3 2-1,3-2-7,1-1-1,2-2 1,5 0-3,-5 0-5,10-2 5,-2 0-3,5-2 0,5 0 0,0 2 0,2 1-2,1 1-3,6 0 2,1 3 0,-1 4 2,3 8 1,-3 8 1,8 13 21,-8 4 13,-3 6 11,4 31 1,-8-1 3,1 3 4,-3-3 3,-5-2-5,-2 3 4,2-6 0,2-1-6,-1-4 0,-1-22-2,5-11 0,3-16-3,-1-2-10,4-7 2,4-6-2,2-3-2,5-10-3,8-2-2,8-7-2,0-6-4,12-3-4,9-6-3,5-1-3,11-11 3,12 3-6,4-9-2,4 1-18,-3-1 0,0 0 0,3-2 4,-8 3-8,-1 3-4,-15-1-15,-4 2-12,-3 0-27,-12 3-26,-5 0-37,-3 5-49,-9-2-72,-8 5-80,-5-4-105,-14 9-243,3-3 25,-21 8 80,-9-4-346,-6 6-399</inkml:trace>
  <inkml:trace contextRef="#ctx0" brushRef="#br0" timeOffset="-148922.33">2656 10694 950,'3'0'129,"0"-2"-46,1 2-18,-4 0 28,10-3-24,-6-1 11,-1-1-6,0-1 6,0-1 6,-3-3 5,2 0 5,-2 1 4,-2-4-3,2-2 1,-6-1-3,3-1 1,-8 0-9,1-1-5,4 3-5,-8-2-2,4 4-4,-3 1-4,-1 2-9,-2 2-7,-1 3-3,1 5-5,-1 2-2,-7 9 0,5 2-3,-8 4 5,7 5 3,-4 2-11,5 7-1,2-1-1,4 5-4,-1 0-4,8 1-2,-1 1 2,4-2-2,3-1-2,3 2-5,0-2 0,7-3 6,1-1-7,2-5 3,4-4-6,-4 0 4,4-6-2,-1-2-6,4-6 4,0-2-5,0-5 4,-3 0-4,2-5 6,2-5-7,-5 0-7,4-5 7,-6-6-3,2 0 3,-6-2-2,4-2 0,-5 0-3,-2 3-3,4 2 6,-5-3-4,-1 5 3,0 4-4,1-2-1,-2 4 7,0-1-10,-1 4 3,0 1 2,0 3 5,-3 5 11,7 8 6,-7-1 10,6 6-6,-2 2 9,3 2 5,-1 6 1,1-2 0,-2 5-3,7 4 1,-2 1-3,3-2-3,4 1-2,-4-2-2,7-1-4,-4 1-1,3-3-4,-1-3-4,3-2-10,0 1-22,4-4-14,-5-5-27,4-2-31,-5 0-46,2-5-54,2 3-64,-7-8-176,-2 0-166,-5-4 88,-2 3-166,0-7-168</inkml:trace>
  <inkml:trace contextRef="#ctx0" brushRef="#br0" timeOffset="-147534.02">4587 10548 1785,'4'-4'-47,"-4"2"12,0-1 10,0 3 16,-4-4 12,0 1 11,-2 3 0,-1-2 4,-2 4 7,-2-2 10,-2 5 4,-1 0 5,1 3 4,-7 5 8,0 1 5,3 3 5,-6 3 1,3 4-3,3 0 5,1 3-6,-1 2-3,4-3-1,2 3-4,2-2-4,9-3-4,0 2-3,0 1-2,9 1-5,5 2-1,6-5 0,3 0-7,1 0-1,9-5-3,0 0-3,1-1-4,-1-3-14,4-4-19,-3-2-27,-8-2-23,-3-4-33,1-1-47,-7 0-35,-1-6-45,-10-2-117,2 0-283,-8-2-122</inkml:trace>
  <inkml:trace contextRef="#ctx0" brushRef="#br0" timeOffset="-147391.4">4453 10880 1643,'14'-5'-34,"2"-2"13,5 4 7,6-2 7,-1 0-4,8 1 4,2 3-1,4-5 6,7 4-15,-2 2-28,5 0-36,-2-3-60,2 3-286,-7-2 63</inkml:trace>
  <inkml:trace contextRef="#ctx0" brushRef="#br0" timeOffset="-147160.02">5424 10340 1312,'10'-8'93,"3"6"-8,-3 2 23,4 2 25,-1 6 16,1 4 9,-1 5-5,0 3 3,0 9 10,-3 0-9,-3 4-11,-3 2-12,-1 5-13,0-3-14,1 3-9,-4 2-25,3 2-30,0-5-30,0 4-30,0-6-41,1 1-38,-4-6-45,7-1-47,0-7-49,-7-6-100,6-6-174,0-3-108,-2-3-118</inkml:trace>
  <inkml:trace contextRef="#ctx0" brushRef="#br0" timeOffset="-146947.59">5791 10343 1666,'10'-18'39,"0"3"-4,-4 7 6,4 3 47,-2 7 23,0 4 16,6 3 10,0 9 10,-2 2 5,3 5 7,-2 5-14,4 5-7,-4 5-15,0 2-18,4 3-8,-4 3-9,1 2-13,-2 1-22,2-2-42,-4 1-26,0 1-39,-6-7-37,-1-1-38,-3-4-38,0-3-38,-7-4-46,-3-1-116,-3-7-115,2-6-122,-8-9-104</inkml:trace>
  <inkml:trace contextRef="#ctx0" brushRef="#br0" timeOffset="-146818.93">5520 10890 1635,'4'-21'2,"6"3"7,3 2 12,8 3 13,-1 1-5,2 2-3,12-2-4,-1 0-11,8 9-38,2-6-35,4 7-40,2 0-87,-3-1-291,9 1 15</inkml:trace>
  <inkml:trace contextRef="#ctx0" brushRef="#br0" timeOffset="-146652.51">6862 11022 1387,'3'18'79,"-1"4"24,-2 1 35,-2 4 26,-1 5 9,-2 1-11,-1 4-15,-3 4-18,2-4-14,-4 8-42,2-7-57,-1-1-87,7 2-89,-8 0-149,5-3-168,-2 0-91,6-3-69</inkml:trace>
  <inkml:trace contextRef="#ctx0" brushRef="#br0" timeOffset="-145855.84">8292 10662 1472,'17'-7'-24,"0"-1"4,-1-1 19,1-3 22,-1 0 12,-2 0 8,-1-5 8,-2 0 0,-5-1 2,0-2 6,1 0 6,-4 3 2,-3-3 8,0 4 3,0 1-8,-6 3-3,-4 4-7,-1 4-2,-2 5 1,-4 7 0,1 7 2,-7 5-3,3 6 1,-7 8 0,4 4 1,-1 1-4,1 5-3,3 0-3,3 1-3,1-1-5,5 4-3,5-3-4,6-4-3,0-4-4,6-2-2,8-4-4,-1-2-1,8-7-2,2-4-2,0-6 1,0-1-4,4-9 0,0-2-2,0-7 2,-1-5-4,5-4-1,-9-6-1,-2-6-2,-2-2 1,-6-5-3,1-5 1,-5 3-2,-5-1 2,0 3 1,-3 8-2,0 2 1,0 2 1,-3 4 0,0 4-2,0 2 2,-2 8 3,2 5 2,3 0 1,-3 12 7,3 1 0,3 1 2,0 7-5,8 3 7,5 2-10,5 3 2,9 3-1,0-1-8,0 1-24,8 1-19,-3-5-22,1-3-28,2-3-37,-6-2-34,5-5-34,-4-3-52,-6-6-114,-6-5-118,-5-1-72,-2-1-53</inkml:trace>
  <inkml:trace contextRef="#ctx0" brushRef="#br0" timeOffset="-145684.31">8795 10355 1477,'10'-17'16,"0"-2"-4,4 7 3,0-1 28,2 4 7,0-1-3,5 3-8,2-4-3,7 5-2,-4-1-5,4 0-4,1 2-3,2 0-27,-3 0-35,3 2-47,-3-4-56,-3 0-132,0 2-166,-4-7 51</inkml:trace>
  <inkml:trace contextRef="#ctx0" brushRef="#br0" timeOffset="-145478.86">9462 9893 1270,'4'-11'62,"-1"2"15,-3-2 8,7 6 8,-7 0-1,7 5 34,-1 3 20,1 9 0,3 6-1,3 9 6,0 5-7,1 11-3,6 5-18,0 9-14,2 3-7,3 3-10,8 21-14,-6-14-45,-1-9-36,2-1-45,-7-2-51,7-1-52,2-5-57,-7-8-98,4-5-166,0-4-184,0-3-152</inkml:trace>
  <inkml:trace contextRef="#ctx0" brushRef="#br0" timeOffset="-145183.65">10800 10352 1956,'20'-22'29,"-8"4"25,3 8 21,-9 0 15,-2 3 6,-1 2-1,-3 5 10,0 0 12,-10 14 6,-4 2-8,-5 6 0,-6 6-5,-5 1-2,-2 9-4,4-1-8,-4 9-7,2-5-10,10 2-1,0 3-9,6-1-9,5 0-4,4-8-1,13 3-5,5 3-7,6-1-2,19 1 0,2-3-14,2-10-13,6-3-28,-2-4-26,-2-3-27,-4-5-29,-3-8-27,-4 1-39,-3-8-40,-7 0-38,1-5-31,-11-5-102,-3 0-136,-6-6-169,-4-4-173</inkml:trace>
  <inkml:trace contextRef="#ctx0" brushRef="#br0" timeOffset="-145044.02">10716 10742 1774,'4'-2'-29,"6"-3"19,2 0 23,6 2 24,9-5 1,3 4-5,3 2-1,10-6-5,4 3-9,-1-3-27,5 3-44,2 0-38,7-3-49,-10 3-119,-3 1-211,3-6 23</inkml:trace>
  <inkml:trace contextRef="#ctx0" brushRef="#br0" timeOffset="-144833.86">11964 10290 1349,'7'-10'92,"-1"-1"1,-3 5-1,4 3 16,0 3 34,3 5 7,-4 2 3,8 8 9,-4 8 23,3 5 0,-2 6-6,-2 1-19,-2 10-14,3 0-11,-3 2-17,2 3-22,1 0-24,-2 4-37,1-3-25,-2 0-41,-1-3-34,2-11-39,-2-3-43,-3-6-33,4 2-31,-1-13-64,5-1-164,-1-8-68,-1-4-64,2-7-72</inkml:trace>
  <inkml:trace contextRef="#ctx0" brushRef="#br0" timeOffset="-144621.87">12474 10149 1614,'17'-30'51,"-4"9"2,-3 3 35,3 7 33,0 7 21,4 6 21,-4 3 27,1 10 5,2 11 3,1 3 2,0 10-9,0 4-13,2 13-19,6 2-16,-10 2-13,9 2-12,-11 2-37,4-1-28,-4 0-49,0 0-35,-3-9-34,0-2-33,-2-3-40,-5-7-44,4-8-53,-5 2-40,-4-11-134,-2 0-121,-2-5 34,-2-3-53,-2-8-51</inkml:trace>
  <inkml:trace contextRef="#ctx0" brushRef="#br0" timeOffset="-144464.1">12271 10701 1597,'-11'-12'131,"8"0"2,0 0-3,9 2 43,8-1 7,2 2-7,8-1-24,6 2-13,6-2-21,8 2-11,6-1-35,7 1-69,-7 3-105,-4 0-150,-3 1-293,-9-1 66,-8-1-96,-9 6-80</inkml:trace>
  <inkml:trace contextRef="#ctx0" brushRef="#br0" timeOffset="-141000.08">3986 13040 1568,'7'0'79,"0"-6"-25,-4-2-8,-3 4 3,3-11 2,-3-2-5,-3-5-6,-4-4 0,1-1 4,-4-6-2,-4 3-3,2-1-2,-6-1 2,2 5 4,-1-1 2,-3 6-4,4 5-2,-1 2-3,0 7-2,-3 7 7,0 2 6,-3 7-1,0 4 2,-1 10 4,0 4 1,2 6-3,-5 3-3,7 5-1,-1 1-4,2 1-2,5 3-5,8-8-6,-1 3 2,4-5-4,6 0-5,4-2 2,2-4-3,8-1-2,1-8-2,-2-2-2,1-5-1,2-4 1,5-9-4,-4 0-1,3-9-1,-1-4-7,3-7 5,-2-8 0,-1-7-2,-2-2-4,-2-1 2,-1-2-4,-3 10 6,-5 0-4,1 6 0,-3 3 0,3-1-1,-7 6 0,4 4 0,-2 8 1,0 4 7,1 7 5,1 2-1,0 4 3,3 7-2,0 3 0,3 2 1,7 7 1,-3-4-3,9 4-4,4 1-10,-3 2-33,3-9-32,3 3-40,-3-7-37,8 2-43,-2-7-50,-9-10-107,3 1-145,-3-7-112,-4-2-101</inkml:trace>
  <inkml:trace contextRef="#ctx0" brushRef="#br0" timeOffset="-140791.12">4587 12770 1807,'4'-5'40,"5"2"35,-2 6 22,7 2 18,2 7 9,1 1 8,6 10 18,3-1-4,1 10-11,0-2-5,-5 7-11,6 4-13,-1 1-9,3 8-7,-4 0-21,1-8-35,-5 2-32,3-5-39,-9-11-32,1 2-38,0-6-31,-4 2-31,-3-9-46,-3-7-109,-7-3-153,0-4-180,0-3-154</inkml:trace>
  <inkml:trace contextRef="#ctx0" brushRef="#br0" timeOffset="-140587">4714 12687 1828,'5'-7'16,"0"-1"8,1 8 35,-3 3 29,5 5 17,0 4 4,0 5 2,-2 5 2,2 9-6,-2 1-7,1 5-16,-4 5-6,-1 7-10,-2 1-2,0 1-19,0 3-25,-2-1-34,-6-4-31,6 1-32,-4-2-37,1-6-47,-4-9-70,-1-1-153,-4-4-105,-2-3-32,2-8-24</inkml:trace>
  <inkml:trace contextRef="#ctx0" brushRef="#br0" timeOffset="-140419.93">4457 13026 1608,'30'-24'64,"-4"5"19,11 1 23,4 4 10,-5 2-1,7 0-13,6 7-7,11-8-9,0 9-10,5-4-6,-2 8-14,0-4-22,-3 1-41,-6 3-40,3 3-44,0 1-46,-5-4-92,2 0-161,-4 0-192,0 5-82</inkml:trace>
  <inkml:trace contextRef="#ctx0" brushRef="#br0" timeOffset="-139963.15">6067 12789 1739,'14'-24'34,"-4"2"24,-4 1 21,-2 4 12,0 2 0,-4 2-4,-4 1-2,-3 2-4,1 0-8,-8 4 0,-2 4-2,-5 4-1,-2 6 2,-3 8-5,-4 4 3,-4 9 4,1 6-1,-1 10-5,-2 0-4,6 2-1,6-1-9,0-1-6,8 2-3,0-4-3,6 1-6,3-6 1,7-3-7,3 0 0,4-5-3,2-2-7,5-6-1,2-5-13,5-2-4,2-6-1,1-7 0,-4-2-12,2-8 9,2-2-1,2-10 4,-1-2-4,-6-8 1,-2-8 2,-4-7-5,1 0 0,-7-5-1,-1 3-2,-6 6 1,3 4 4,0 2-1,-3 7 4,4 1-6,-4 7 1,0 5-2,4 6 12,-1 5 16,0 8 6,4 5 0,2 6 7,-1 5 2,2 2-6,3 7-1,0 2-3,8 7 4,-2-1-4,8 4-2,3 1-16,0-6-24,0-2-26,0-1-35,-6-6-40,-1-4-39,0-1-34,-3-2-24,-3-10-95,-1-5-183,-2-3-5,-7-4-88,-1-5-84</inkml:trace>
  <inkml:trace contextRef="#ctx0" brushRef="#br0" timeOffset="-139795.6">6228 12540 1716,'10'-7'4,"3"-1"7,1 1 9,9 2 5,-4-1-3,5 0-5,3 2-3,3-1-5,0 0-20,0 3-42,-3-3-33,0 2-68,3-4-168,-5 2-91,-4-2 78</inkml:trace>
  <inkml:trace contextRef="#ctx0" brushRef="#br0" timeOffset="-139610.65">6755 12130 1250,'2'-4'82,"2"4"12,3 4 31,-3 4 23,5 4 20,-3 8 7,5 2 9,2 4 16,0 6-16,0 0-12,1 11-13,-3 3-19,2 3-31,-4 1-4,2 13-41,-1 1-38,-4 4-52,0-3-62,-6-6-65,11 9-72,-7-13-180,-1 1-127,-1-7-134,8-1-160</inkml:trace>
  <inkml:trace contextRef="#ctx0" brushRef="#br0" timeOffset="-137929.62">18794 5978 1880,'7'4'16,"-1"1"30,1-2 41,-1-3 17,2 0 0,1-3 5,8-2 16,3-2-5,10-8-2,14-5 2,8-10-3,35-15-10,6-4-8,11-13-15,6 0-4,2-8-17,6 0-6,-7 0-16,-5 0-24,-10 10-28,-5 5-23,-28 12-29,-13 11-52,-10 9-31,-10 8-16,-3 10-45,-10 5-50,-11 8-169,-6 1-74,-6 15-35,-11 3-39</inkml:trace>
  <inkml:trace contextRef="#ctx0" brushRef="#br0" timeOffset="-137590.6">19101 8360 1476,'-3'15'16,"-1"-3"24,-3-2 34,4-2 33,0 2 21,3-3 18,-4-2 13,4 0 6,4-1 6,-1-4-1,7-1 11,7-10-6,6-1-14,17-7-9,10-14-16,30-17-14,7-10-12,8-5-12,10-10-13,4 0-33,2 0-28,-1 5-21,-10 4-33,-3 9-29,-20 8-45,-20 11-57,-11 12-75,-13 7-133,-9 4-203,-7 2 55,-14 5-131,-6 6-143</inkml:trace>
  <inkml:trace contextRef="#ctx0" brushRef="#br0" timeOffset="-135035.81">7848 12847 1091,'0'0'121,"3"-5"-12,-3 3-36,0 2-15,4-3-1,-4 3 4,6-3-8,2 2-9,-2-2 0,0 3 0,1-3-2,4 1-1,1-1 2,-2 2-3,1-2-5,5 0-2,-2 1-4,-1-4-5,4 0 1,-1 2-1,1-1-4,4 2-8,-5 1 1,1-3-20,-1 5-23,1 0-37,-4 0-16,4 5-35,-4-3-45,-3 4-109,1 0-203,-5 2 18</inkml:trace>
  <inkml:trace contextRef="#ctx0" brushRef="#br0" timeOffset="-134694.13">7719 13325 1314,'0'1'-13,"-4"5"14,4-6 13,0 0 14,0 6 17,0-6 9,0 2 7,0-2 9,0 0 8,0 3 8,0-3 8,0 4 10,0-4-1,0 0 5,0 0 0,0 0 5,0 0-6,0 0 2,0 0-2,13-9-3,-3 5-10,7-1 3,4-2 12,1-1 14,10-1 1,9 1 2,-1-6-9,11 3-6,-5-2-13,-2 1-11,-4 2-3,3-2-11,-6 4-13,0-1-31,-7 3-50,0 1-59,-3 1-56,-11-1-68,1 5-84,-11 0-195,-2 2-105,-8 1 66,1 1-92,-7 4-113</inkml:trace>
  <inkml:trace contextRef="#ctx0" brushRef="#br0" timeOffset="-123012.02">9026 12801 446,'-3'3'111,"-1"0"-25,-3-1-39,0 4 13,1-3 11,3 1 2,-4 1-1,0-2 0,4 1 11,-4-1 6,4 0 9,-3 4 6,2-7 7,0 0 4,4 3 3,-3-1-6,3 1-4,0-3-8,0 0-7,7 0 2,0 0-4,2 0-5,5-3-3,-1 1-3,0-1-7,8 3-4,-4-7-3,5 1-5,2 2-7,-4-4 3,4 1-6,-2 1-5,-1-2 9,-4 2 1,-4 0-5,4-3-2,-7-1-4,-1-1 6,2 2-6,-8-3 1,-3-1-11,0-3-7,-6 4-2,-2-1 4,-1-3-5,-4 3-3,-1-3 1,-7 4-5,5 2-3,-4-2 3,-4 4-3,5 1 1,-8 1-2,4 4 5,-1 2-3,-3 2 4,1 4 3,0 4 4,2 2 6,-6 6 6,6 3 6,1 3 2,4 3 4,1 3-1,6 0-2,1 5 10,1-2 0,10 4-2,-3-2-2,9 2 2,4-1 2,0-2-4,9 4 5,6-5 2,5 0 0,0-6 2,3 0 2,4-4-3,-3-5-3,2-1-2,4-5-4,-4-2-2,8 0-7,-4-2-4,4-1-5,-1-4-3,-7-1-4,-2 1-2,3-3-6,-4 0-6,-3 0-25,0-3-45,-4-2-32,1 5-46,-3-7-45,-1-1-42,-3 1-53,-3 4-56,0-10-80,-4 4-180,1-1 6,-5 3 66,1-4-166,-4 4-179</inkml:trace>
  <inkml:trace contextRef="#ctx0" brushRef="#br0" timeOffset="-122369.86">10920 12625 1856,'6'-13'-42,"-2"1"18,-1 2 28,1 2 20,-4 1 16,-4-1 10,1 3 12,-1 3 5,1-3 5,-7 5-2,0 0-3,0 5 2,-10 5 0,-3 2 3,-4 8 5,0 3 4,-3 9 3,-4 3-4,4 5 6,-2 5-2,-1 0 1,6-3-6,7 2-1,-3-1-8,9 3-6,3-3-7,6-6-6,5 4-8,10-7-6,6 7 5,11-9-10,3 0 3,3-5-14,4-4 3,-3-4-6,2-2-14,-4-5-14,2-5-19,-7-4-19,3-1-20,-6-4-17,-1-4-28,0-3-23,-6-1-24,-4-4-19,-2 0-14,-2-1-5,-5 1-18,-4-1-36,-4-2-55,1 3-269,-6-1-78</inkml:trace>
  <inkml:trace contextRef="#ctx0" brushRef="#br0" timeOffset="-122213.32">10820 13059 1574,'-7'-4'-20,"0"-4"17,1 8 17,6-7 17,0 1 6,2 4 26,2-1 3,3-1 1,6 1-5,4 3-4,6 0-10,1-5-3,9 2-7,-3 3-3,3 0 0,8-2-15,-5 2-38,1-3-42,3 3-36,0-2-42,-3 0-81,3-3-339,0 2-59</inkml:trace>
  <inkml:trace contextRef="#ctx0" brushRef="#br0" timeOffset="-121967.97">11854 12605 1654,'6'-3'15,"5"3"52,-5 6 35,1 1 18,-1 3 11,5 10 5,-5 3-1,1 4-3,-4 4-6,7 8-3,-7-3-14,4 13-8,0-2-13,-1 6-7,-2-1-9,6 1-8,-3 1-4,2-1-6,1 0-7,1-5-43,-8-9-34,3-3-45,1-2-42,-4-2-43,5-6-38,-5-1-35,0-8-110,0-1-133,0-7-133,1-1-107</inkml:trace>
  <inkml:trace contextRef="#ctx0" brushRef="#br0" timeOffset="-121772.09">12268 12801 1849,'6'-14'46,"1"2"-6,-4 4 2,0 6 37,4 4 12,-3 6 7,2 4 0,1 8 6,-1 6-7,1 3-8,0 6-9,-1 2-5,1 12-6,3-3-13,0 7-7,0-1-33,0 4-51,-3 1-47,0-4-48,-4 2-41,0-6-36,-3-3-77,-3-6-127,-4 0-153,-7-7-66</inkml:trace>
  <inkml:trace contextRef="#ctx0" brushRef="#br0" timeOffset="-121601.55">11826 13459 1656,'4'-17'0,"2"5"0,9-9 12,5 9 13,3-5 0,7-4-7,3 5 2,4-2-4,9 0-4,-6 8-1,4-7-24,-1 9-45,1-7-76,-8 5-161,4 2-146,-7 6 51</inkml:trace>
  <inkml:trace contextRef="#ctx0" brushRef="#br0" timeOffset="-87032.22">17506 10785 1383,'4'-16'117,"3"2"-35,-7-1 22,0 2-4,-4 1-9,4-2-12,-7 0-5,0 1 3,1 1 3,0 0 2,-1-3-5,-4 3 0,5 1 5,-4 1 3,0 0-3,-4 0-5,1 0-4,-4 6-9,1-1-6,-4-1-7,-3 4-4,-4 4 5,1 4-5,-8 0 7,1 10 8,-8 4 21,5 5-13,-4 2 4,7 5-12,0 4 1,3 3-9,6 2 6,0 4 0,4-1-9,10 0-6,1-5-1,2 2-8,11-7 0,2 4-4,4-6-5,7 1 0,6-6-1,0-2-4,7-6-1,0-1-5,0-2 3,0-9-7,0-5 3,0-2-3,3-2-1,-3-3-3,-3-5 3,3-4-6,-3-5 1,-3-3 1,-4-3 1,-4-3-4,-6-1 0,0-4 2,-3 1-2,-4 1-2,0 1 1,1 3-1,-4 3-4,0-2 3,0 4-2,0 1 11,0 3 2,0 2 10,0 0-1,0 4 3,-4-1-2,4 1 3,-3 3 1,3-2 1,0 1-4,0 2 2,-3 1-3,3 0 1,0 2 0,0-1 2,-3 2-3,6-1 1,-6 0-1,3 0-2,0 3 0,3-2 0,-6-1-4,3 3 1,0 0-6,3-1 3,-3 3-6,0 0 0,0-5 0,0 2-2,0 1 1,0 2-3,0-3 0,0 3 2,3-2 1,-3 2-3,0 0-1,0 0 11,3 10 11,1-2 4,-1 5 3,3-1 5,5 8 3,-5-1 2,11 8-3,0 2-1,0 1-6,9 4 1,0-1-3,9 0-2,-2-1-2,3-2-3,0-2-3,1-1-14,1-4-21,-5-5-23,0-4-30,0-4-27,1 3-40,-1-11-40,-3-2-43,0-2-55,3-3-51,1-8-87,3 1-165,-7-6-15,-1 0-245,-2-2-322</inkml:trace>
  <inkml:trace contextRef="#ctx0" brushRef="#br0" timeOffset="-86673.18">18470 10940 2300,'4'12'-16,"-1"-2"36,0 3 39,-3 6 28,2 5 14,-2 2 11,5 2 1,-1 7-5,-4 2-7,0 4-12,0-1-7,0 2-8,2 1-7,-2-1-16,4 0-33,-1-1-34,1-1-33,-1-3-42,0-2-44,-1-5-52,7-6-52,-7 0-106,5-9-134,-4-3-142,4-4-119</inkml:trace>
  <inkml:trace contextRef="#ctx0" brushRef="#br0" timeOffset="-86145.58">18804 10292 1782,'10'-10'21,"-4"5"21,-2 0 28,0 1 15,-1 1-2,-3 1-1,3-1-6,3 8 16,1 2 25,0 11 8,6 2 13,-3 10 9,1 7 8,1 11-12,-2 2-1,4 12-6,-4 3-5,0 2-4,0 4-14,0-1-6,0-3-11,0 0-12,0-1-7,-1-12-7,-1-3-5,2-6-8,-1-8-5,-1-4-7,-2-3-5,-3-3-1,1-7-10,-1-5-2,0-5-2,0-5-3,-3-5-4,0 0-5,-3-18-2,-3-1-2,-4-12-5,-1-3-7,-2-9-3,4-2 0,1 0-3,5 5 2,0 3 1,3 6-4,3 4 2,0 3 1,5-2-2,-2 8 3,7 1 2,1 4-2,2 4 5,-2 4 0,5 1 9,-2 8 12,4-2 14,1 9 0,2-2 8,-4 4 2,7 7 1,-8 0-1,-1 5-3,-6 2-1,2 4-2,-10 0-7,-4 0 0,0-1-3,-4 4-12,-6-1-27,-3 0-37,0-3-48,-4 0-37,0-6-47,-3 0-45,0-7-54,4-3-60,-8-6-126,7-5-129,-6-6 38,6-2-185,0-5-232</inkml:trace>
  <inkml:trace contextRef="#ctx0" brushRef="#br0" timeOffset="-85815.8">20378 10307 2100,'24'-17'2,"-6"-1"16,-3 6 34,-5 0 16,-1 1 10,2 4 12,-8 1 6,4 1 2,-2 3 4,-1-3 1,0 3 12,-2-1-8,-2 3-4,0 0-9,-15 15-12,-2 0 5,-6 8 0,-4 9-2,-1 6-6,-2 1-3,0 11 1,5 6-4,-2-1-5,11 0-8,2-2-4,4-2-19,13 2-4,4-2-2,7-5-3,11 5 0,13-3-5,5-11-1,4-2-7,-4-8-12,7-7-34,-4-2-26,-2-8-21,-4-5-31,-7-5-34,-3 0-34,0-5-32,-3-4-34,-10 2-124,-7-7-171,-4-1 32,-6 0-113,-6-5-116</inkml:trace>
  <inkml:trace contextRef="#ctx0" brushRef="#br0" timeOffset="-85666.35">20274 10780 1785,'3'-5'6,"5"-3"19,11 1 39,8-4 5,14 2-7,-5-4-6,16-1-6,2-1-6,3 2-8,3-3-38,-3 2-49,6 2-52,1-5-77,-1 3-162,-6-1-175,0 0-21</inkml:trace>
  <inkml:trace contextRef="#ctx0" brushRef="#br0" timeOffset="-85421.08">21679 10118 1588,'10'-8'78,"-4"8"41,8 0 21,-8 8 0,4 1 4,4 6 2,-4 7-4,6 8-3,-9 3-7,6 9-5,-3 6-16,4 0-12,-5 5-7,-2-2-12,0 4-5,3-2-14,-4 2-29,1-5-42,0 0-30,0-6-39,-1-3-45,1-3-47,0-1-42,3-7-66,-4-8-125,-3-1-67,4-4-92,0-7-64</inkml:trace>
  <inkml:trace contextRef="#ctx0" brushRef="#br0" timeOffset="-85180.55">22052 10127 1537,'7'-21'42,"-7"4"19,3 2 10,0 6 11,0 1 7,-3 6 34,8 4 14,-2 6 10,1 7 5,2 11 8,5 3 19,-4 12-10,4 7-12,2 3-11,1 12-14,-1-1-14,8 0-12,-7 3-8,2-2-8,5-3-14,-7-3-43,9 0-34,-12-6-40,2-9-29,-6-5-37,0-1-49,0-4-57,-4-2-49,-6-4-131,-2-4-127,-2-2 38,-10-4-83,2 1-66</inkml:trace>
  <inkml:trace contextRef="#ctx0" brushRef="#br0" timeOffset="-85015.98">21832 10782 1720,'7'-18'85,"-1"3"32,8 1 16,5-2-4,5 4-13,9-3-10,10-5-12,1 3-9,10 0-15,-5-4-43,5 6-58,-1 0-76,-2 0-73,-12 6-172,-3 1-115,-12 3-59,-4 3-29</inkml:trace>
  <inkml:trace contextRef="#ctx0" brushRef="#br0" timeOffset="-84459.47">17070 12937 1434,'-7'-3'75,"3"1"-1,1 0-7,6-1 19,1-2 4,9 5 0,4-10-7,6 3-11,4-1-7,9-1-8,8-3-4,-1 8-7,4-9-2,7 1-7,2-2-3,1 2-4,-4 0-5,1 0-23,-15 2-22,1 3-20,-2-1-22,-8 6-21,-8-1-27,-1 1-21,-12 4-93,-1 1-386,-8 4-110</inkml:trace>
  <inkml:trace contextRef="#ctx0" brushRef="#br0" timeOffset="-84243.53">17106 13247 1600,'7'4'8,"3"2"22,0 0 14,6-4 24,1-2 2,7 0-3,3 0-9,3-6-3,3 4-6,0-1-7,10-4-5,0-6-3,1 4-3,2-7 0,5 4-6,-12-3-3,1 0-4,-3-2-15,-4 1-29,1-3-31,-8 1-31,-2-2-26,-3-2-38,-12-1-80,-2 0-320,-7-2-55</inkml:trace>
  <inkml:trace contextRef="#ctx0" brushRef="#br0" timeOffset="-83802.52">17388 12564 1359,'-5'-4'-27,"-5"1"20,4 1-2,-5-3 19,-2 2 12,7 1 19,-8-1 9,4 1 5,-4 2 3,2 0 7,-1 0 1,5-3-2,-2 3 0,1 0-3,-2 3-2,1-3-3,1 2-1,1 1 11,5 2 8,0 0 6,6 2 10,8 3 13,2-2 2,7 0 5,10 1-2,7 2 1,9-4 0,11 0-1,6 1 0,8-4-1,1 1 6,2 1-6,3-1-5,-8-4-7,2 5-8,-8-4-3,1 4-3,-14 0-17,-1-5 4,-5 4-14,-4-2-5,-7 1 0,-3 2-2,-3 4 3,-7 2-1,-7 6-5,-6 4-4,-7 3 0,-10 11-6,-10 3-3,-17 14-4,-20 19-1,-6 1-4,-7-1 0,-4 6-4,2-3 0,-2-3 2,4-1-7,7-5 0,3 0-24,13-11-33,10-10-31,10-6-42,0 2-42,11-7-56,10-1-52,6-8-42,6 3-207,4-12-74,6 8 80,14-14-161,-2-1-167</inkml:trace>
  <inkml:trace contextRef="#ctx0" brushRef="#br0" timeOffset="-83121.82">19551 12630 1816,'6'-5'-25,"-2"0"15,2 0 22,-2-2 16,1-4 5,0-2 0,-1-4 0,-2 2-4,-2-7-4,-2-1-3,-2-2 9,-1 1-1,0-8 9,-9 3 3,1 0 14,0 0 1,-2 7 1,0 2 2,-5 5-8,3 3-1,-6 4-4,-2 8-5,-5 10-1,5 2 0,-2 12 0,-7 5-1,8 6-6,-4 3 0,7 14 0,-1 4-3,1-2 2,10-1-4,-1-3-4,4-3-1,10-4-2,0-1 1,7-2-4,3-8 3,7 1-3,3-8-2,3-5-2,7-5-3,-4-7-1,4-5-2,0-6 3,-4-2-7,4-7 5,0-4-4,-2-1-2,-5-8 1,-4-5-1,-4 2 0,-5-6-3,0-2 0,-6 6 0,-4 0 2,2 5-2,-2 4 9,4 0 6,-4 3-4,0 3-4,0 3 1,0 4-2,3 8 1,-3 0 5,3 11 8,4-2 6,0 8-2,-1 4-2,4 7-2,8-2-1,-2 5 2,7 6-1,4-5-7,3 1-22,3-3-29,4 0-40,-1-2-46,-2-11-48,3 1-48,-10-11-80,6-2-158,-3-2-22,-4-6-66,1-2-47</inkml:trace>
  <inkml:trace contextRef="#ctx0" brushRef="#br0" timeOffset="-82909.4">20168 12315 1696,'3'-10'66,"0"5"13,4 2 34,4 6 23,-2 2 2,4 5 14,7 2 14,4 8 21,0 1-7,-2 1-11,8 8-15,-4 0-16,4 5-12,4 1-11,-4-2-9,4 4-17,-8-1-33,4-2-43,0-3-47,-6-7-37,-4-1-35,0-8-24,-7-1-34,1-3-27,2-1-28,-6-10-53,0-2-118,-3-7-98,-3-2-129,-1-5-116</inkml:trace>
  <inkml:trace contextRef="#ctx0" brushRef="#br0" timeOffset="-82724.83">20548 12317 1725,'-10'-12'47,"0"4"9,0 4 9,0 1 19,7 6 12,-12 4 8,5 1 9,0 9 8,0 3 1,4 3 1,0 6 3,-2 8-3,6-1-13,-5 7-9,7-1-8,-3 5-8,3 6-12,3-3-37,-3 0-47,0-5-46,0-5-50,0-1-44,0 4-41,0-8-39,-7-5-84,1-5-142,-4-3-183,-4-1-138</inkml:trace>
  <inkml:trace contextRef="#ctx0" brushRef="#br0" timeOffset="-82560.33">19858 12707 1806,'16'-20'20,"8"1"11,3 1 18,3 2 10,6 2-1,11-4-8,3 4-4,3-2-5,4 1-7,0 0-4,0 0-4,3 1-9,-4 1-35,0 0-33,0 1-43,2-3-41,-8 1-100,0-2-355,-3-2-90</inkml:trace>
  <inkml:trace contextRef="#ctx0" brushRef="#br0" timeOffset="-82133.84">20958 11860 1693,'-6'-5'45,"-5"-3"0,8 8 23,0 0 21,0 8 15,3 2 11,0 7 10,6 2 12,5 13 14,-2-1 29,1 7 3,1 5 9,5 6-2,1 3-8,2 3-11,2 4-27,-1-2-16,3 1-11,-3-1-11,3 0-10,4-4-10,-7-7-7,3-4-10,-7-1-8,1-12-4,1 3-3,-2-5-7,-2-6-9,-5-1-1,5-5-6,-4-5-5,-4-8-4,1-2-12,-4-6-13,-3-6-6,-3-8-4,-4-2-5,1-7 1,-4-4-1,3-4-4,0 1 5,1 4-2,6 2 3,0 0 0,3 5 0,0-1 3,7 7 1,1-1 0,5 4 1,-2 7 0,5-2-3,-3 7 6,1 4 2,4 4 8,-1 4 2,-1 2 2,-2 8 2,0-3 0,-4 5-3,0 4 2,1 7-5,-7-7-4,-5 2-12,-2 1-38,0 1-34,-2-1-33,-8-2-37,-4 0-51,4-1-50,-3-11-78,-4 0-182,0-3-56,-2-5 73,1-5-123,3 0-121</inkml:trace>
  <inkml:trace contextRef="#ctx0" brushRef="#br0" timeOffset="-81966.29">21238 12027 1794,'37'-25'62,"-7"7"3,0-2 21,-7 6 10,3 1 0,-1 1-14,5 2-8,0-4-9,0 2-5,3-2-7,-3 1-5,3 1-12,1 0-29,-4-4-42,-4 1-43,4 0-51,-3-2-35,0-3-61,-4 0-453,-3-3-173</inkml:trace>
  <inkml:trace contextRef="#ctx0" brushRef="#br0" timeOffset="-81776.79">21912 11382 1934,'-4'-7'-2,"4"4"20,0 3 48,0 0 16,4 10 9,-1 2 20,4 6 0,0 5 13,6 7 13,1 5 19,2 5-3,-2 7-16,2-1-10,-2 3-9,2 8-13,4 4-8,4-1-11,-8-2-22,11 0-52,-4-2-47,1-1-54,-5-10-58,5-2-68,-7-5-77,2-4-184,5-9-40,-5 0-150,5-5-161</inkml:trace>
  <inkml:trace contextRef="#ctx0" brushRef="#br0" timeOffset="-81466.62">22893 11940 1930,'13'-15'46,"-7"5"23,-3 0 28,5 5 23,-8 0 9,3 2-5,-6 0-17,3 3 2,-11 0 10,-2 3 1,-1 2 18,-2 7 4,-4 1-6,-4 7-4,2 5-7,-8 8-7,3 2-7,0 5-7,7 2-11,-4 3-8,8 0-6,2 3-10,8-3-5,-1-6-4,7 2-4,7-1-5,3 0-3,10-3-7,10-1-3,0-7-7,3-1 0,8-9-4,-5-1-14,1-6-19,2-6-30,5-1-32,-7-4-31,-7-2-31,3-4-33,-6-1-39,0-1-40,-7-3-52,-4-3-69,-6 0-136,-3-7-37,0 6-187,-17-3-214</inkml:trace>
  <inkml:trace contextRef="#ctx0" brushRef="#br0" timeOffset="-81297.77">22746 12325 1996,'-11'-3'23,"8"-2"15,6 0 27,5 3 18,5-6 7,4 3-2,-1-2 0,11-1-12,3 1-3,0-4-6,3 4-15,0-3-2,4 3-10,-3-3-30,-4-2-40,3 1-51,-6 1-49,3 0-67,0 0-113,-7 0-176,0-2-60,1 3-49</inkml:trace>
  <inkml:trace contextRef="#ctx0" brushRef="#br0" timeOffset="-81074.87">23382 11552 1627,'0'-6'56,"0"7"28,0-1 35,0 18 17,7-1 9,0 8 5,7 5 18,-8 5 18,10 12 1,-2 2-9,-1 8-16,4 3-15,-1-1-13,4-1-12,-2 5-13,-6-6-11,9 1-40,-5-8-43,-2-5-49,2-3-36,-2-8-40,-4 0-49,3-7-50,4 1-38,-11-8-94,8-8-173,-4-2 26,-4-7-94,5-3-81</inkml:trace>
  <inkml:trace contextRef="#ctx0" brushRef="#br0" timeOffset="-80850.16">23706 11560 1625,'0'-14'84,"-7"0"2,4 4 15,3 8 47,3 2 20,4 6 30,0 8 20,3 6 18,7 5 15,-7 8 0,6 4-7,4 8-17,4 10-17,-1 2-18,0 3-22,4 3-15,-7-1-15,7 4-17,-14-4-36,4-2-41,-4-8-35,-7-5-37,5-1-52,-5-1-38,1-8-42,-7-3-44,0-5-51,0-4-55,-7-3-88,4-4-150,-3-6-15,-5-2-231,1-5-279</inkml:trace>
  <inkml:trace contextRef="#ctx0" brushRef="#br0" timeOffset="-80680.92">23542 12150 2334,'7'-16'44,"4"4"38,5 0 49,4-1 29,4 3 11,9-2 19,7 0 7,3-1-9,17-2-20,0-1-16,-3 2-14,3-3-26,0 1-94,-7 6-99,-13 0-133,1-2-177,-19 2-217,-1 2 60,-18 4-215,-13-5-253</inkml:trace>
</inkml:ink>
</file>

<file path=ppt/ink/ink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v"/>
        </inkml:traceFormat>
        <inkml:channelProperties>
          <inkml:channelProperty channel="X" name="resolution" value="3225.09839" units="1/cm"/>
          <inkml:channelProperty channel="Y" name="resolution" value="4300.13135" units="1/cm"/>
          <inkml:channelProperty channel="F" name="resolution" value="0" units="1/dev"/>
        </inkml:channelProperties>
      </inkml:inkSource>
      <inkml:timestamp xml:id="ts0" timeString="2021-09-07T11:39:16.90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9260 680 506,'-8'0'135,"5"-3"-33,0 1-19,3 2-9,0 0-2,-7 0-10,7 0-2,-6-3-1,3 3 2,3 0 1,0 0 1,-8 0-1,8 0 0,-3-3-2,3 3 0,0 0-4,0 0 0,0 0-5,0 0-3,11-2 5,-2 0 3,4-1 2,11 1-4,3-1-5,3-2-4,6 0 0,8-2-3,-1 2-5,7 0-3,-3-2-3,3 2-2,-1-3-5,-3 0 0,5 3-3,-7 0-4,0 0-1,-12 0-10,2 0-26,-4 2-15,-3-1-35,-1 1-26,-6 1-17,0 2-29,-7 0-49,1-2-103,-11 2-208,4 2-6</inkml:trace>
  <inkml:trace contextRef="#ctx0" brushRef="#br0" timeOffset="260.32">9879 597 1338,'-10'0'-13,"0"0"7,4 0 9,-1 3 17,0-3 17,5 5 33,-3 0 11,1 3 10,4 4 19,-2 3 5,2 5 10,-3 4 4,3 4-1,-4 5 3,1 2-5,0 2-1,-1 4-2,2 1-20,2 0-7,0 4-9,-5-4-6,5 3-14,5-3-2,-5 0-5,2 0-8,2-1-3,-1-3-10,-3-3-21,3-8-32,1 3-40,-4-7-40,0-1-38,3-1-33,-3-7-56,0-7-139,0 1-159,2-5-124,-2-3-141</inkml:trace>
  <inkml:trace contextRef="#ctx0" brushRef="#br0" timeOffset="599.94">9953 1100 1691,'10'-8'-35,"0"4"40,3-2 32,4 4 30,0-1 14,2 3 4,5 0 10,0 5 1,2 1 4,-3 1 4,4 0-2,-4 6-4,4-3-11,-3 0-4,-5 3-9,1-4 0,1 6-9,-5-2-2,-2-1-11,2 1-4,-10-3-3,5 2-3,-5-2-10,4 0-3,-7 0-1,2-3-1,-2-1-5,0-1-4,-3-4-3,0-1 0,0 0-7,-3-6-11,3-5-9,-3-3-7,3-1-11,3-8-10,0 0-10,3 1-3,4-2-8,1-4-9,5 1-12,4-1-18,0 3-7,0 0-18,7 2-21,0 5-11,-2 1-9,3 0-17,-5 5-30,0-1-378,1 5-90</inkml:trace>
  <inkml:trace contextRef="#ctx0" brushRef="#br0" timeOffset="1080.34">10813 860 1574,'10'0'-29,"-3"5"32,-1 0 16,-2 2 19,-1 3 19,1 0 10,-4 5 9,-4 0 7,1 5 4,3 0-2,-4 2-2,0 2-4,-2-2-1,6-1-6,-3 3-5,3-2-10,0-2-5,3-5-3,1 3-4,-2-3-2,13 0-1,-5-3-3,3-4-1,0-1-6,7-1-2,-3-6-4,0 0 3,2-6-3,-2-1 0,4-4-4,-5-1-3,-2-6 4,-1 2-5,-4-5 6,2-1 5,-1 2 9,-4 3 10,-3 1 6,1 1 8,3 3-13,-4 0-2,1 1 1,-4 2-3,3-3-6,-3 6-5,3 3-2,-6 3 19,3 0 5,0 13 8,0-3 6,0 5 24,0 2 4,3 6 1,-3 3 12,10 5 9,-3 5-5,0-2-4,2 12-4,2-2-8,2 2-9,-4 0-9,5 0-6,-7 1-5,-1-7-9,1 0-6,-3-3-6,-4-1-2,0-2-4,-4-5-5,0 3-4,-2-2-3,-4-9-4,-4 0-3,-2-4-5,2-4-6,-8-9-17,2-4-21,-7-4-23,0-13-22,-3-5-11,0-11-21,3-2-9,4-5-18,6-1-8,4 4-1,6 2-2,1-2-4,2 4-11,1 4-16,3 3-34,0 1-37,0 6-39,0 1-73,0 5-133,-7 1-33,0 2-165,-6 4-178</inkml:trace>
  <inkml:trace contextRef="#ctx0" brushRef="#br0" timeOffset="1406.46">9219 2000 1825,'-6'2'-20,"2"-2"13,4 0 42,0 0 35,27 0 24,-3-2 16,9 2 11,13-3 18,21 1 11,7-4 17,22 2-6,36-5 0,16-3 8,5 3 3,4-2-7,1-1-7,-2 2-11,-4-2-11,-4 3-15,-8-3-11,-14 0-11,-22 4-11,-20 1-8,-18 2-9,-2 0-12,-18 3-20,1-3-33,-14 2-39,1 3-49,-14-3-62,-4 3-61,-11-1-59,1-2-64,-6 3-168,-24-5-85,1 5 54,-11-3-142,-9-1-164</inkml:trace>
  <inkml:trace contextRef="#ctx0" brushRef="#br0" timeOffset="2358.28">742 2622 1216,'3'-12'234,"-3"2"-118,0 2-51,0 4-16,-3-1-9,0 5 5,3 0 6,-14 9-8,7-1-2,-2 2-1,-2 5 0,1 3 0,1-1-4,-5 5-4,1 3-2,0 1-2,-4 3-3,4 2 0,-1-2 1,1 1-8,2 1-11,2-2-1,-1 2-1,-1-10-1,5 2-2,-4-3 3,4 0-1,1-2-2,-1-6 2,3 0-2,0 1-3,-1-2 1,1-2 0,0-1-4,6-4 5,0 4 0,4-3-3,-1 0 4,5 0-2,2 0 0,1 0 0,2-2 0,4-1 1,7 3 3,-4-3-3,7 3 4,0-1-5,3-2-1,1 3 4,-2-5-5,-2 2 2,5 1 0,-5 0 0,0-3-5,-3 2-17,-5-4-9,2-1-29,-4 0-21,-1-3-29,2-1-26,-4-2-52,-11-4-376,1 1-64</inkml:trace>
  <inkml:trace contextRef="#ctx0" brushRef="#br0" timeOffset="2608.14">854 2760 1593,'-6'-5'5,"3"0"11,-4 2 19,3 3 35,2 0 20,-1 5 11,-2 0 17,3 5 8,2 5 11,-4 8 7,1-1 19,-4 10 5,4 9-15,-3 4-8,-1 4-11,0 4-11,0 0-11,1 2-13,-2 2-8,2-2-8,-1-1-9,4 2-9,0-6-5,0 3-7,0-11-6,-1-1-28,4-4-38,-3-4-33,3-6-39,-4-5-43,1-2-63,3-8-84,-4-1-198,-2-6-90,0-10 83,-5-3-98,1-9-84</inkml:trace>
  <inkml:trace contextRef="#ctx0" brushRef="#br0" timeOffset="3066.58">982 2352 1574,'12'-20'-1,"-1"5"14,-4 0 18,-5 1 7,-2 2 12,0 0 5,-5 3-2,-6-2 1,1 2 9,-7-1 5,-2 2 3,-5-1-2,1 3 2,-7 0 0,0 5-3,-3 1-1,-1 1-1,-2 8-4,-4 6 4,-7 4-1,1 6-2,-8 13 2,4 5 0,-13 17-4,-1 4 5,4 9 9,3 2 6,7 8 4,4 1-10,1 9 0,13 0-6,4-1 2,9-15-5,8-6 0,11-1-8,5 0-1,10-3-4,16 18-3,13-5-3,9-10 3,10-2 6,8-11-1,11-4 2,2-8 4,-4-15 5,-3-10-1,0-3-5,-8-9-7,2-5-2,1-6-11,-2-6-2,8-7 3,-5-9-8,-6-8-2,16-20-5,-13-9-2,-6-10-2,-14-13-10,-7-5-16,-13-5-20,-10 2-11,-9 15-21,-5 14-12,-6 6-24,-11 3-17,-2-5-20,-4 3-28,-13 4-33,1 3-45,-11 3-78,-7 4-220,-3 5-47,-4 4 76,-6-1-86,0 2-90</inkml:trace>
  <inkml:trace contextRef="#ctx0" brushRef="#br0" timeOffset="4109.75">4400 2814 1648,'4'-19'-5,"-8"1"5,1 5 22,-4 1 13,1 5 3,-8 0 7,-2-1 7,-2 3 7,-8 1 5,3 4 1,-7 4 8,-3 1 0,-5 4 6,-2 4 3,-2 7 2,-2 4 6,0 7-3,1 10 2,0 5 4,7 7-1,-3 1-6,-1 27 1,10-13-13,8-6 0,6 3-6,6-2-6,6-3-2,4-3-6,7-2-3,6 5-8,4-10-2,9 0-5,-2-7 0,6-7-5,0-5 1,5-3-11,-5-12 4,9 1-8,-9-10-4,2-5 3,2-7-3,6-4-6,-7-9-13,5-8 1,-5-3-11,-7-9-3,-3-4-5,-6-3 1,-1-3-1,-5 3-1,-4-2-2,-4 7 0,-3-3 0,-7 8 1,-3 3-5,0 1 4,-6 6 1,-1 5 5,4 6 2,-4-2-2,1 7 0,-2 0 3,6 5 3,-2-1-2,7 2 3,1 3 0,6-2-2,0 2 2,0 0 2,13 0-1,1 0-1,5 2 6,-2-2-2,6 0 4,7 0 0,-4 0 1,1 3 2,6-3-6,-6 2 9,0 4 0,0-1-2,0 3 7,-4 4-1,-3 0 7,-3 6 3,-4 2 1,1 2 7,-8 6-2,0 4 3,-2 1-6,-4 3 3,0 3 1,-4 1-2,-2-1-2,3 2 0,0-1-2,-1 3-4,0-6 1,1 1-8,0-4-31,-1-4-31,4-4-37,0-2-34,0-1-44,7-6-50,-7-2-116,3-5-181,5-2-128,-2-6-144</inkml:trace>
  <inkml:trace contextRef="#ctx0" brushRef="#br0" timeOffset="4263.34">4984 3502 1666,'25'-13'-10,"-1"4"1,-3-4 1,-1 5 17,3 4-1,-3-1-1,-3 0 1,6-3-4,0 3-1,4 0 4,3 0-17,-3-3-29,3 7-32,-3-2-24,-5-2-63,2 0-289,-7 5 46</inkml:trace>
  <inkml:trace contextRef="#ctx0" brushRef="#br0" timeOffset="4422.91">5014 3777 1179,'6'6'-41,"7"-4"7,1 1 4,6-3 17,7-3 6,3-2 3,6 0 2,8-6-5,2 4-32,-2-5-89,-1 2-170,7-5 186</inkml:trace>
  <inkml:trace contextRef="#ctx0" brushRef="#br0" timeOffset="5026.31">6631 2489 995,'15'-27'121,"-3"3"13,-5 6 0,-4 3 4,0 2-9,-6 1-15,0 4-8,-7 0-12,-4 7-10,-2 1-9,-1 1-6,-10 7-7,3 2-5,-5 5-5,3 0-7,-4 6-1,-1 1-6,5 0-2,2 6-8,1 4 1,-1 2-6,1 2 0,9-4-2,2 4-4,5 1 1,7 1-4,0-1 0,10 8 1,3-2-5,7 1-1,7 1 2,0 5 1,3 3-3,0-3 2,-3 1 2,-1 0 2,-6-6 7,-3 3-1,-4 2 5,-4 1-2,2 0-2,-8 2-1,-3 2 8,0 3 2,-3-6-3,0 1-5,-5 0 1,2-7-3,-4 0 0,-3-5-4,-4-2-2,0-4-6,4-5 4,-4-3-3,-2-2-2,5-2-2,1-3 2,-1-3-7,4-2 4,4 0-3,-4-2 0,3-1 0,0-4 0,4 1-2,0 2 2,-4-4-10,7 4 9,-3-2 1,3 1-1,0 3 4,-4 1 0,4 4 6,0 5 8,-3 2 6,3 4 10,-3 6 8,3 9 1,-4 10 32,4 6 12,0 10-6,4 3-6,2-1-11,1 1-2,3-3-3,3 0-3,1-3-7,2-1-6,1-7 1,-4-9-9,4-1-3,0-8 2,3-1-10,-3-8-14,2-1-24,1-4-30,4-2-30,0-4-34,-5-9-48,1 0-63,7-4-76,-11-6-173,1-2-94,4-10 56,-5-2-117,3-9-119</inkml:trace>
  <inkml:trace contextRef="#ctx0" brushRef="#br0" timeOffset="5655.43">8139 2900 1661,'-4'-8'-45,"1"1"27,3-1 18,-4 2 13,-2 3 16,3-3 6,-4 1-3,0 0 3,-3 5 8,-3-2 10,-1 2 5,1 0 9,-4 5 11,-2 2 12,-5 6 10,0 1 10,-6 9 7,0 10 13,-2 4-1,-2 16 11,-11 22-2,3 10 6,3 2-8,5 11-4,4 2-5,4 7-9,5 2-9,12 2-5,5-1-11,11 3-8,1 3-6,14 2-1,5-5-5,6-8-7,7-5-6,-2-7-10,10-5-9,0-13-11,-9-17-30,-3-12-33,-2-11-38,2-5-39,-6-8-43,0-6-55,4-3-56,-7-11-47,-4-4-173,-2-6-79,-5-8 49,1-6-102,-8-11-113</inkml:trace>
  <inkml:trace contextRef="#ctx0" brushRef="#br0" timeOffset="5980.56">8588 3093 1683,'5'-9'-16,"-5"5"22,3-1 10,-3-1 18,3 1 11,-3 1 12,0 1 4,0 3 32,0 0 12,0 0 2,3 15 4,-3-5 8,0 8 7,0 4-7,0 3-6,0 3-8,-6 7-8,3 1-12,-2 5-6,-1 2-10,3 4-4,0-4-4,-1-1-9,4-2-16,-3 0-28,0-2-26,3-6-41,0-2-49,0-2-53,10-3-61,-4-6-149,5-1-177,2-8-115,-1 0-159</inkml:trace>
  <inkml:trace contextRef="#ctx0" brushRef="#br0" timeOffset="6356.55">9646 3175 1835,'20'-5'7,"-8"-1"22,0 1 28,-6 1 15,1-1 6,-7-1 6,0 4 0,-5-3-10,0 5 0,-10 0 1,0 2 9,-2 6 2,-7 2-6,-2 4 8,3 7-1,-4 1-2,0 9-6,0 4 2,8 2 6,-4 3-20,5 3 6,6-1-7,1-4 3,8-1-7,6 1-3,1-4-2,9-2 0,0-3-8,10-4 13,4-5-13,0-5 0,5-5-1,3-5-7,-2-5-4,7-8-5,0-4-3,6-6 1,-2-7-7,-4-2 0,-4-8-2,-9-2-12,0-9-23,-7 4-21,-10-3-16,-7 7-18,-6 3-25,-13-1-29,-8 4-35,-9 7-35,-8 11-41,-8 1-54,-11 6-149,3 7-105,-9 7 54,-2 6-27,-5 1-18</inkml:trace>
  <inkml:trace contextRef="#ctx0" brushRef="#br0" timeOffset="6818.18">8779 4412 1355,'4'0'19,"-2"-2"5,2-3 3,-4 3 11,0-4 11,0 1 9,-4 4 8,4-5 9,0 0 4,-6 4 5,2 0-3,1-2 0,0 3-11,3 1-5,-14 5-5,4-1 2,-1 2 3,-1 4-4,2 2 6,-6 6 2,2 2-1,-2 1 7,-1 2-2,0 5-2,3 0 0,5 2-6,-4-1-4,2 2-1,8-1-3,0-3-3,3-2-1,6 0-5,5-1-2,-1-5-2,7-4 0,2-3-3,5-4-6,2-3-3,4-5 0,0-4-8,1-2-3,5-9-4,-3-3-1,0-1-4,1-10 3,-11 0 0,-2-5-4,-9 5-2,-5-3-2,0 2-17,-7 0-9,-4 5-10,-6 0-15,4 0-18,-8 4-14,4 1-18,-2 6-21,-2-1-20,0 5-32,8 0-38,-1 2-60,4 1-136,3 2-89,3 2-61,8-2-54</inkml:trace>
  <inkml:trace contextRef="#ctx0" brushRef="#br0" timeOffset="7023.44">9516 4325 1421,'16'3'-13,"-2"1"32,-1 1 33,-2 3 43,-3-1 32,3 6 21,-8 1 12,5 2 0,-5-1-6,0 7-13,-3 4-2,2-4-22,3 5-5,-5 1-14,3 2-8,0-3-9,0 9-24,1-9-27,-4 3-38,4-5-40,-1-1-45,0-4-41,4 4-41,-4-10-62,3-4-153,2-3-116,0-4-37,2-6-47</inkml:trace>
  <inkml:trace contextRef="#ctx0" brushRef="#br0" timeOffset="7456.68">10147 2892 1438,'0'0'-59,"0"0"15,9 5 17,-2-2 28,-4 2 30,4 2 14,3 0 22,0 1 8,0 2 15,7-1 16,0 9 11,-1 3 3,7 6 9,4 6 6,6 2 5,4 12-1,-1 3 2,15 23-1,-4 2-2,-7 5-1,-1 3-1,-5 1-12,-12-6-8,-7-11-9,-2 5-13,-11 2-5,-4-2-9,-6 3-8,-1 0-4,-17 20-10,-1 0-2,-3-5-8,-7-1-4,3-2-3,4-18-8,0-12-28,5 1-30,-2-3-30,6-14-29,-2-2-35,7-7-40,-1-4-48,7-1-59,-4-12-96,4 0-142,4-4-28,-1-7-120,7-1-149</inkml:trace>
  <inkml:trace contextRef="#ctx0" brushRef="#br0" timeOffset="7637.21">10753 4662 1860,'19'5'36,"-1"3"26,-2 5 27,-2 4 13,-4 3 2,-4 5-6,1 3-7,-7 1-8,4 5-9,-4 2-19,-4 0-44,-3-2-58,1-2-76,-7 1-112,2 0-258,-5-3-108,2-3-101</inkml:trace>
  <inkml:trace contextRef="#ctx0" brushRef="#br0" timeOffset="8189.05">11881 2619 1590,'0'0'-50,"-4"8"10,1-3 29,-5 2 14,2 0 23,-3 7 15,2-2 14,-7 8 14,-2 2 13,2 9 9,-5 6 9,-1 6 10,-1 15 9,2 4 6,-8 31 2,-1 6 1,6 6 9,1 8-21,4-1 5,1 6-11,13 2-13,0-3-4,9 6-13,5-3-3,5 4-4,7 4-9,1-5-1,3-8-9,3-5-1,3-9-9,4-7-1,-2-7-21,3-22-28,-8-11-35,-7-16-39,4-4-50,-4-10-55,0-2-59,-3-10-96,1-6-193,-8-6 22,4-6-82,-4-11-92</inkml:trace>
  <inkml:trace contextRef="#ctx0" brushRef="#br0" timeOffset="8725.1">12290 2796 1578,'0'4'-39,"0"4"25,0-3 22,0 2 26,0 3 9,0-3 10,0 3 1,-3-2-2,3 1-3,3-2-3,-3 5-5,0-3 1,0-1 0,0 2 9,4-1 5,-4 4 6,4 1 5,-4 3 2,3 2 3,0 1-1,0-1-3,1 5-2,-1 0 3,-3 2-3,6-1 7,-2 2-6,-4-3-7,4 5 0,-1-2-6,-3-2-6,3 3-8,0-3 3,-3-3-7,0 1-6,4-3-4,-4-3 0,0 1-7,3-3-4,-3 0-16,0-3-23,0 0-28,0-1-31,0-1-41,0-1-58,0-6-59,3 0-157,-3-1-109,0-2-68,0 0-77</inkml:trace>
  <inkml:trace contextRef="#ctx0" brushRef="#br0" timeOffset="9455.15">13688 2912 1506,'6'-7'-39,"2"-1"8,-6 3 22,2-2 25,-4-1 4,3 1 11,-6-1 3,-3 3 4,-2 0 12,-2 0 3,-2 2 10,-2 1 4,-6 2-1,5 2 7,-6 6 7,0 2 4,-2 5 1,-4 3 6,3 4 0,2 6-3,-2 4-4,1 3 1,2 0 0,2 2-12,5-4 0,1 0-2,7 0 0,3-2 2,3-3 1,3 0 1,0-4-4,10-4-3,1 1-4,2-6-3,8-3-4,-1-4-2,4-3-9,6-5-13,-3-5 8,7-3-4,1-4-8,-3-3-2,1-11-1,2 2-5,-6-3 3,-4-4-20,-12 4-21,0-2-19,-6 5-25,-10 2-35,-3-1-37,-6 3-43,-5 2-37,-9 1-68,-4 3-159,-10-1-85,0 4-124,-6 1-145</inkml:trace>
  <inkml:trace contextRef="#ctx0" brushRef="#br0" timeOffset="9996.4">11764 4478 1690,'-3'-3'-38,"3"3"20,0 0 6,-4-3 19,4 3 14,0 0 12,-6-2 11,6 2 3,0-3 3,0 3 2,0 0 5,6-4 5,1 1 4,2 1 0,2-2-6,5 2 0,-2-4 6,5 2 0,5 2 5,3-4-6,0 2-5,-1-1-4,1 2-5,3-2-9,-4 0-3,1 3-17,-4-3-28,1 0-29,0-3-27,-2 7-25,2-5-23,-4 0-17,-1 2-18,-1-1-10,-1 0-25,-1-1-67,-2-1-308,-1 2-57</inkml:trace>
  <inkml:trace contextRef="#ctx0" brushRef="#br0" timeOffset="11326.47">12311 4170 1403,'0'0'-98,"0"0"38,0 0 10,-13 2 9,9 1 11,0-3 25,1 3 1,3-1 7,0-2 18,-6 2 12,2-2 7,1 3 5,0-1 7,-4-2 4,0 2 2,4 1 6,-4-3 3,-2 3 2,-2-1 2,5 1-2,-7 2-1,2-3 2,1 6-1,1-3 0,-2 2 4,1 4 4,1-2-2,-2 6 1,1 0 4,1 0 1,1 6 2,-2-4-5,7 5-1,-3-3 0,3 5-2,-1-2-6,4-2-3,0 3-3,0-1-6,0 1 2,4 1 2,2 0-6,0-5-5,1 4 2,4-2-1,2-2-8,-4-2 1,8 1-6,-4-5-6,1-1 1,2 0-6,5-2-1,-4-2-1,-1-3-1,4-3-5,-4-2 1,5 0 0,-1 0 2,-4-2-4,4-3-4,-3-3-4,3 1 0,0-3 2,-5 1 0,4-7-3,-8 3 2,4-4-8,-5 0 2,0-3-2,-7-4 1,4 0 2,-7-1-3,4-3-1,-4 1-4,0 1 2,-4-1 1,0 0 0,-2 2 2,1-3-6,0 6 3,-1-3 1,-4 2-1,-1 3 6,5 1-1,-1 1-8,-8 0 10,7 3-9,-5 3-1,-1 0 0,1-1 2,-4 5-1,4 0 0,-4 4 2,4 1 0,-4 1 0,-3 2 0,3 2-1,-3 1-2,1 4 6,-2 1 1,-2 5-1,2 1 4,2 1 6,-1 3 3,0 2-1,0 2 12,3 3 9,4-1 3,3 5 4,0-2 4,3 0-1,1 4-2,-1-4-1,3 2 0,4-3 2,0 2-1,0-1-5,4 1 0,0-3-1,2 0 4,0 0-4,4-4 0,1 3-4,-2-7 3,9 1-1,-6-3-8,9-2 0,-5-1 0,4-2-1,1-3-2,1-2 0,2 0-2,-4-5-2,0 3-2,3-6-4,-3 3-3,-3-5 3,6-2 0,-6-3-4,3-2 1,-6-5-3,-2 1 0,2-4 5,-7-5-8,-1-5-2,1-3-1,-7-2 1,-5-2-3,3 2-2,-4-2 3,3 1-2,-4 1 0,-4 3 0,5 2-1,-4 1 1,0 3-1,0 3 3,3 3-2,-6 2-3,3 1 2,-6 5-15,2-1-28,1 1-34,2 4-42,-2 4-53,0-1-67,3 1-82,0 2-144,-4 2-180,8 0 55,-1 2-253,1 2-330</inkml:trace>
  <inkml:trace contextRef="#ctx0" brushRef="#br0" timeOffset="11781.3">13387 4541 2195,'-16'-3'-60,"-1"3"21,4-3 19,4 3 18,-2-2 11,4-2 3,1 4 10,3 0 10,3 0 10,0 0 6,13-4 4,-3 0 1,6 4 0,8-1-7,-5-2-5,8 3-2,3-2-7,3-1-6,-3 3-27,5-5-26,-3 0-31,2 3-33,-1-3-26,0-1-51,-3 2-91,0-3-374,-2-4-130</inkml:trace>
  <inkml:trace contextRef="#ctx0" brushRef="#br0" timeOffset="12026.65">14095 4207 1707,'3'-2'-11,"1"2"21,-1 2 49,0 0 35,-3 6 19,0 2 24,0 5 27,0 5 14,0 2 0,0 7 8,-3 0-3,3 6-10,3 2-5,-3 3-13,3 3-18,5 5-14,-2-3-12,1 2-15,2-1-30,-1-9-38,-2 1-51,1-6-42,-1-7-48,0 1-60,-1-7-51,1-2-56,-3-4-189,-3-3-76,4-6 47,-4-4-69,0 0-67</inkml:trace>
  <inkml:trace contextRef="#ctx0" brushRef="#br0" timeOffset="12578.18">14378 2576 1443,'0'0'-62,"-6"0"16,6 0 12,0 0 8,-3 1 17,3 2 28,0 0 21,3 3 23,0 2 12,0 2 9,4 2 8,0 6 17,3 0 10,6 7 6,-2 2 2,9 1-7,4 6 7,-2 7-3,13 8 3,-1 4 1,19 20-6,2 4-1,-6 0 3,5 6 1,-10 4-7,-1 6-3,-9 2-4,-7 8-7,-3-3-5,-17 0-8,-3-15-10,-14-8-6,-3 26-8,-17-1-2,1-2-8,-8 0-7,-6-4 0,3-2-7,-5-9-8,4-2-33,2-16-23,6-9-24,3-6-33,-3 1-29,11-16-43,-5-2-49,4-4-49,7-7-52,-4-2-144,4-6-110,-4-3 47,10-8-87,-3-1-95</inkml:trace>
  <inkml:trace contextRef="#ctx0" brushRef="#br0" timeOffset="12797.59">15232 4805 1695,'17'4'55,"-1"4"41,-5 2 27,-5 5 23,1 3 1,-4 4 2,0 0-18,-3 4-7,3 1-9,-3 4-12,5-2-5,-2-1-24,-3 2-38,0-3-39,0 0-45,-3-2-47,3 0-66,-5-5-82,2 1-219,-3-1-28,-1-8-51,4-2-44</inkml:trace>
  <inkml:trace contextRef="#ctx0" brushRef="#br0" timeOffset="13388.96">16980 2502 1426,'-3'-6'-37,"-1"-1"24,0 5 13,4-3 17,-3 3 12,-4-1 15,1 3 15,0 0 10,-2 3 13,-2 1 8,4 5 8,-7 0 9,-1 6 9,1 3 9,-4 6 12,1 6 6,-4 8 18,-4 7-3,1 13 9,-11 26 16,4 9 2,0 9-4,3 9-10,0 8-9,7 6-16,4 3-12,0 1-11,10 2-8,6-3-12,6 5-8,6-6-9,6 0-6,9-6-9,3-7-6,6-6-5,4-6-8,-1-7-5,2-10-19,-4-18-29,-7-14-38,0-5-51,-3-8-45,-4-5-46,-3-10-44,-3-3-68,-4-9-69,4 0-205,-7-11-33,-4-4 68,5-7-162,-8-6-188</inkml:trace>
  <inkml:trace contextRef="#ctx0" brushRef="#br0" timeOffset="14026.26">16977 3027 1798,'-4'-2'-75,"0"-2"25,1 3 3,3 1 23,-3-2 20,-1-2 11,1 4 15,3 0 11,-6-2 12,3-1 4,3 3 15,-4 0 3,4 0 9,4-4-1,-4 4 12,6-3 1,0 3 14,8-5-6,6 2-1,0 1-3,4-3 0,2 0-9,4 0-14,-4 3-1,4-3-7,0-1-12,0 2-3,5-1-7,-5 0 0,-5 1-18,4 1-20,-1-3-28,-4 3-28,3-1-39,-7 1-30,-1 1-38,-2-4-73,0 1-174,-4-2-96,-3 0-24,0-1-31</inkml:trace>
  <inkml:trace contextRef="#ctx0" brushRef="#br0" timeOffset="14285.6">17589 2663 1409,'10'-5'-30,"-3"-2"19,4 1 30,-5 0 21,4 1 15,-3 3 9,0-3 9,-5 0 6,5 2 3,0 3 9,-4 0 10,5 6 11,-5-1 14,3 4 2,-2 4 4,-2 5 6,5 1-4,1 4-2,-5 4-18,0 6-7,0 0-7,3 1-13,1 4-9,4 7-12,-1 0-6,3 0-16,0-2-32,0-2-39,-2-5-49,-5 0-60,7-4-65,1-2-68,-7-8-151,2 1-105,-1-9-117,5 2-140</inkml:trace>
  <inkml:trace contextRef="#ctx0" brushRef="#br0" timeOffset="14818.41">19254 2682 1606,'4'-5'-74,"-1"0"30,0 0 4,0-2 11,0 2 13,-3 1 18,4-2 4,-4 0 14,0 1 8,-4 1 9,-2 1-1,0-2 3,-8 2 2,4 1 4,-3 4 3,-4-2 6,-3 6 5,7-1 1,-8 2 11,2 7 4,-1-1 5,-1 3 2,2 6 3,-1 1-2,2 2 0,2 2-1,-1 1-5,8-1-2,-1 3-4,3 3-5,3-6 3,4 1-7,4-3 0,0 0-4,5-4-1,1 3 3,7-5-4,2-3 0,5-3-5,3-4-1,0-1-5,3-5-7,3-2-3,-3-2-7,3-4 0,0-7 3,1 0-5,-4-5-10,0 0 7,-8-6-8,3-4-1,-5-1-8,-7-1-8,-3-4-8,0 3-13,-7 0-8,-3 2-18,0 2-21,-6 2-38,-1 4-47,-3 3-70,-3-4-165,-7 7-174,-5 3 87,0 2-64,-6 1-44</inkml:trace>
  <inkml:trace contextRef="#ctx0" brushRef="#br0" timeOffset="15464.24">18173 4067 1387,'0'-12'-20,"-3"2"14,0 0 9,-4 0 16,0 2 18,-3 4 6,-6-5 6,-1 5 11,-3 0 9,-3 4 5,-7 4 5,0 4 5,-7 1 3,0 6 5,-3 8 2,4 1 1,3 2-8,6 1-5,0 4-6,6-5-5,9 5-5,-2-1-1,10-3-5,4-2 4,4 3-2,7-1-3,4-1 4,6-4-1,3-2-6,-2-3-3,8-5-1,4 1-6,-4-5-4,4-3-4,-4-3-4,3-2-3,4-4-3,-4-4-1,3-2-6,1-8-2,-7 1-4,0-3-11,-3-6-16,-4-1-20,-6-5-19,-4-1-11,-3 1-11,-3-2-16,-3 8-17,-1 1-19,-6 1-26,3 5-33,-4 4-45,0 0-114,1 3-137,0 2-62,3 2-44</inkml:trace>
  <inkml:trace contextRef="#ctx0" brushRef="#br0" timeOffset="15721.54">19254 4085 1514,'10'6'-3,"4"-2"25,-4 4 37,-1 1 23,-2 4 13,7 2 17,-8 3 12,4 2 3,-7 2 2,4 3 8,-3 3-8,2 1-10,1 5-11,-4 0-9,4 4-10,0-4-10,-1 4-1,4-1-16,-3-1-34,0-4-30,-1-5-46,1-2-49,-4-2-48,7-4-59,-6-7-182,-1 0-141,0-7-79,-1-5-104</inkml:trace>
  <inkml:trace contextRef="#ctx0" brushRef="#br0" timeOffset="16228.34">19744 2277 1586,'10'3'-57,"-3"0"20,3 2 34,3 2 29,4 5 22,3 3 11,6 2 22,4 7 10,4 7 8,-1 2 5,11 9 9,-1 9 5,14 17 0,-7 2 2,-1 10 4,-2 4-2,-4 8-1,-5 8 3,-8 11 10,-3 3-6,-14 7-7,-4-1-9,-9-3-11,-4 3-9,-11-5-7,-2-5-9,-10-2-17,-3-6-9,-6-4-1,2-9-12,-5-6-15,9-16-24,3-14-30,3-11-31,4 2-31,0-10-45,0-5-60,3-8-60,1-3-159,2-3-148,-2-6 69,6 0-100,-1-5-96</inkml:trace>
  <inkml:trace contextRef="#ctx0" brushRef="#br0" timeOffset="16457.8">20638 4527 1696,'17'6'33,"-1"-1"38,-2 2 31,-4 8 25,0 2 5,-7 6-4,1 2 3,-1 5-17,-3-2-4,-3 4-9,-1 3-9,1 0-14,-4 0-4,4 0-13,-4 0-30,0-3-32,4 1-44,-4-9-42,1 4-56,6-6-45,0 1-74,0-3-142,0-5-260,6-5-159</inkml:trace>
  <inkml:trace contextRef="#ctx0" brushRef="#br0" timeOffset="17028.28">22012 2332 1683,'-7'-5'-27,"4"0"11,-7 0 6,4 0 16,-5 3 21,1-1 8,1 3 14,-5-2 5,1 2 10,-1 2 6,-2 3 11,-1 5 9,-3 2 7,0 5 9,-4 4 3,-2 9 6,3 6 20,-4 6 6,0 10-6,-3 5 15,0 26 7,-10 9 0,10 8-2,4 11-12,-1 9-2,7 4-7,7 9-11,2 0-7,7-1-11,11-2-12,1-5-7,1-5-5,12-9-13,1-7-7,5-7-2,3-9-21,-3-17-25,0-19-20,0-2-30,-4-13-30,4-2-35,-1-10-37,1-4-42,-4-4-46,1-5-54,-4-7-55,-1-2-177,-5-3-48,2-5 44,-2-5-115,-4-3-128</inkml:trace>
  <inkml:trace contextRef="#ctx0" brushRef="#br0" timeOffset="17350.41">21809 2925 1607,'0'-3'-66,"0"0"30,3 1 10,3 2 27,1-3 19,0 1 11,0 2 10,2-2 10,5-1 8,-4 1 0,3 2 1,4-3-1,3 1-1,0-3-8,10 2-4,-7-1-2,4-1-8,0 2-1,0-2-7,3 0-20,-8-1-26,5 1-34,0 1-30,0-1-46,-4-6-66,4 4-381,-9 0-77</inkml:trace>
  <inkml:trace contextRef="#ctx0" brushRef="#br0" timeOffset="17572.08">22432 2571 1549,'0'-1'-14,"0"-5"26,4 4 25,-4 2 22,0 0 23,10 8 13,-10-1 6,0 4 16,0 6 5,2 0 2,-2 6 1,0 4-3,0 1-16,-2 7 1,2 2-7,-8 4-11,6 1-11,2 0-9,0 0-12,0 1-39,0 0-39,2-4-43,-2-1-45,8-1-53,-2-5-50,4-3-131,-10-7-157,14 1-93,-8-8-94</inkml:trace>
  <inkml:trace contextRef="#ctx0" brushRef="#br0" timeOffset="17998.48">23059 2832 1579,'10'-2'-47,"-10"2"7,0-3 11,0 3 13,4-2 14,-4 2-10,10-3 2,-10 1 17,0 2 8,3-3 8,0 3 7,0-3 6,4 3 4,-7-1 6,0 1 4,0 0 2,0 0 3,4-3 0,-1 3 1,-3 0-2,0 0-3,0 0-2,0 0-1,0 0-1,0 0-1,0 0-4,0 0-3,0 0 1,0 0-3,0 0-3,7-2-3,-7 2-3,0 0-7,0 0-1,0 0-4,0-3 0,0 3-3,0 0-4,0 0 1,0 0-3,0 0 2,0 0 0,0 0-3,0 0-3,0-3-10,0 3-19,0 0-19,-7-2-17,7-2-26,0 4-33,0 0-25,0-3-39,0-3-107,0 3-253,0-1-47</inkml:trace>
  <inkml:trace contextRef="#ctx0" brushRef="#br0" timeOffset="18480.19">23522 2514 1463,'8'-1'-14,"-8"1"6,0-3 24,0 3 16,0 0 10,0 0 1,0 0 5,-14 4 6,10 2 6,-8 1 10,-2 5 9,0 4 8,1 0 2,0 5 5,-1 4 4,1 3 7,4 2-6,-5 0 2,7 0 2,4 2-2,-1-4 4,4 2-11,4 2-1,6-1-4,-5-2 0,6-1-2,3-3 0,2-3-1,4-2-4,0-2-2,0-9-3,8 4-3,-6-8-5,5 0-8,-3-7-4,6-1-6,0-4-7,0-5-1,-3-5-6,-4-2-2,0-3-2,0-6-5,-2-2-6,-12-3-9,1-1 6,-6-1-9,-4-1-1,-4 4-14,1 0-20,-7 1-25,-3 6-30,-4 0-38,-3 8-57,-3 2-73,-7 5-123,-3 2-245,-1 8 86,-6 3-191,-3 7-212</inkml:trace>
  <inkml:trace contextRef="#ctx0" brushRef="#br0" timeOffset="19105.62">22386 3960 1861,'6'-18'-57,"4"1"29,-4-1 19,4 0 16,4 4 16,-10-3 18,6 4-1,-10 0 13,2 1 3,2 2 5,-4 0-3,0 2 6,0 1-5,-4 5-7,2-1 0,-12 6-4,0 3 8,-2 7 7,0 5 5,-5 4-1,-2 6 6,3 2 2,0 8 0,4-1 2,-1 1 0,4-4 0,4-2-9,4 3-6,2-3 1,3 0 7,6-8-5,2 1 6,1-2 5,1-3-6,6-3-5,8-2-1,-4-1-6,4-8 1,6 0-10,0-4-2,2-2-2,2-5-6,2-3-5,-2-5-4,-1-1-5,-6-6-2,0-3-5,-7-4-11,-4-4-13,-2 2-20,-4-1-16,-10 3-16,0-5-26,0 8-29,-7 2-32,1-1-47,-1 5-47,0-2-68,4 9-158,-10-1-66,6 4-146,0 0-171</inkml:trace>
  <inkml:trace contextRef="#ctx0" brushRef="#br0" timeOffset="19362.38">23206 4146 1828,'13'4'-24,"-6"-2"16,3 0 28,3-2 25,1 0 13,2 0 5,1 0-2,-2 0 1,10-2-1,-5 2-7,10-2-5,-4-2-3,4 0-5,4 2-4,-4-1-4,6 0-4,-6-1-10,-9-1-21,6 2-23,-1 1-34,-3-4-38,1 4-43,-7-5-70,9-1-149,-12 2-179,-5-2-42</inkml:trace>
  <inkml:trace contextRef="#ctx0" brushRef="#br0" timeOffset="19576.1">23863 3885 1467,'10'-7'15,"0"4"11,-7 3 28,4 0 35,0 5 18,-4 2 12,7 3 10,-10 5 10,3 8 7,0-1 8,1 5 22,-4 5-4,0-3-4,-4 5-14,1 4-19,0-1-2,3 1-24,-7-1-10,7-2-37,-3 3-45,3-10-36,-3 1-43,3-3-45,0-4-42,-7-2-47,7-1-36,0-5-129,-4-2-159,4-4 48,0-3-56,0-8-32</inkml:trace>
  <inkml:trace contextRef="#ctx0" brushRef="#br0" timeOffset="20260.27">24063 1997 1361,'0'10'-63,"-7"-3"29,4 4 0,3-4 3,-3 0 3,0 0 8,3 2 15,0 0 0,0-1 15,0 0 2,0-3 8,0-1 10,0 4-10,0-3 21,-8 0 3,8 0 8,-3 1-2,3-3 3,-3 3-3,3-3-2,-7 2-1,7-2 2,-3 1-7,0-1-2,3 2 2,-3-5 1,3 2-3,0 3-1,0 0 17,0 0 1,3 3 0,0 1 2,0 3 8,4 6-1,7 3 8,-5 6 5,4 3 3,4 10 0,7 5 5,3 11 2,3 6 3,0 26 3,3 11 25,-3 8 6,-5 11 11,3 8 15,-8 9 17,-10 2-3,-3 5 1,-4 0-7,-11-6-9,-2-1-14,-2-8-12,-8-2-12,0-10-30,-6-10-6,-12-5-9,4-7-7,2-10-4,2-20-8,0-9-11,-7-7-31,7-10-30,0-4-32,-3-3-27,13-7-27,-7-2-26,0-7-32,1-7-39,6-2-41,3-2-58,1-6-162,-11-4-152,10-6 82,-9-7-200,9-7-228</inkml:trace>
  <inkml:trace contextRef="#ctx0" brushRef="#br0" timeOffset="21170.84">24403 1555 1864,'-10'-5'-69,"7"2"22,-7 1 32,5-1 22,3-1 17,-6 1 16,6 0 10,2-2-6,2-2 2,6-1 1,5 2 1,4-3 3,3-1 8,3 0 5,7 3 6,0 0 5,0 1 0,1 6-4,-1 0-1,0 6-4,-3 3 1,3 8-3,-11 0-6,1 9-2,1 2-2,-5 5-5,-10 1-2,5 12-3,-8 0-3,-6 7 2,3 1-4,-3 0 2,-8 3-7,5 6 1,-7 4 0,-1 1 6,-2-1 1,2-5-5,4 4 0,4-4 0,-5-7-5,8 3 4,3-6 0,0-2-5,0-2-3,6-6-4,5-4 0,-5-4-3,7-1-4,4-3 0,4-5-4,-2-2-2,8-6 1,-7 0 6,4-6-11,-5-2 1,5 0 0,-1-6 3,-3 1-3,-3-2-3,0 1 5,-4-3-7,0 3 4,-3-3 1,0 0 3,0 2 0,4-2 1,-11 3-3,0-2-1,-3 7-1,0 0 0,0 1-1,-3 7-2,3 4 2,-3 2 9,-4 11-2,0 1 5,7 7-2,-10 11 14,7 1 4,-4 7 6,4 9 2,-1 6 8,1 31 25,-4-1 0,1-18-4,6-7-6,0-2-7,-7 2 3,4 25 14,0-15 6,3 17-4,0-18-3,-4-14-4,-3 1-5,4-1 6,0 0 2,3-1 0,-7-19-4,4 1-5,0-5-10,-1-9 3,-6-5-7,7 1-4,-4-5 0,1-4-10,-8-1 2,4-1-6,-4-7-10,-5 0-13,2-5-25,-10-3-30,0 1-41,5-5-46,-16-1-51,5-2-57,0-2-74,-10-9-85,-4 4-228,-20-5-16,-6-6 77,-7-4-318,-37-4-367</inkml:trace>
  <inkml:trace contextRef="#ctx0" brushRef="#br0" timeOffset="22692.48">788 5802 516,'-10'-3'20,"4"-1"81,-2 1 1,-1 1-11,5-1-13,-2 0-3,3 1 2,0-1-7,-1 1 7,1 2 8,-1-2 3,4 2-5,-3-3-3,3 3 11,10-2 11,0-1 4,7 1-1,2-3-9,12 2-2,2-1-7,6 1-8,1-5-9,7 4-4,4-5-8,-4 4-6,2-2-8,2-1-1,-1 1-10,-7 2-16,0 0-22,-9 0-24,-8 0-23,4 2-14,-10 2-22,4 1-31,-8 0-38,-5-3-76,-2 3-426,-9 3-155</inkml:trace>
  <inkml:trace contextRef="#ctx0" brushRef="#br0" timeOffset="22952.78">1229 5745 1769,'-7'5'-40,"-3"-1"22,6 2 36,-2-1 29,3 2 19,-4 0 26,4 4 18,-2 1 16,5 3 12,-2 8 11,2-1 9,0 7 13,-4-3-7,4 9-1,0 5-1,-3 3-6,6 9-11,-3 1-10,4-1-16,-2 1-10,3-1-10,1 4-9,1-7-9,-1 1-9,-2-2-9,3-8-29,-4-2-32,0-7-30,1 2-30,2-8-29,-3-2-33,-3-3-40,4-2-48,-1-6-62,1-2-139,2-3-175,-2-7 67,2-3-143,1-1-155</inkml:trace>
  <inkml:trace contextRef="#ctx0" brushRef="#br0" timeOffset="23281.91">1652 6195 1813,'7'-4'10,"-1"-2"15,-3 0 16,2 4 19,-5 2 15,0 0 15,-8 9 13,-2 5 6,-2 3 14,-2 6 3,-7 4 6,5 3 5,-1 2-20,-2 6 2,2-1-2,4-4-8,2 2-10,8 0-6,0-8 3,3 4-15,3-6-3,7 0-13,0-5 1,6-1-3,5-3-9,-1-4-1,7-2-7,-5-5-3,5-3-9,-3-2 1,6-2-4,-3-5 10,-1-6-11,-2-2-1,-1-5-10,-3-5-16,-3-2-12,-4-5-9,-3-4-13,-7 0-14,-3 2-12,-7 2-14,-2-1-20,-1 0-31,-7 6-36,1 0-68,2 2-55,-8 4-176,1 1-104,1 1 62,-4 7-93,5-5-91</inkml:trace>
  <inkml:trace contextRef="#ctx0" brushRef="#br0" timeOffset="24001.01">3710 6033 1622,'7'-9'64,"-1"0"-5,-4 3-4,6 4 42,-4 4 25,-1 4 22,0 3 9,-3 8 11,0-1 1,0 9 4,-3 9 34,0 2 4,-5 4 3,4 13-5,-1-1-1,-2 4-13,1 11-11,-5 3-14,8-2-12,0 1-16,0-9-14,6 3-9,-3-3-14,3 0-4,0-3-15,4-2-6,3-5-6,-3-3-10,-2-9-2,7-3-8,-9-2-3,4-8-4,-4 0-1,0-6-5,-1-6-9,-2-5-13,0-6-11,-2-4-15,-1-8-15,0-7-14,-7-14-3,-2-7-8,0-12-8,-2-14-5,2-2 0,-2-4 5,7 2 5,1 11 6,3 3 2,-1 3 3,4 9 7,4 2-2,-4 8 3,6 1 6,0 9 3,2 0 4,5 7 2,-4 3 3,5 1 5,-2 9 2,6-1 3,-1 3 4,0 5-1,2 2 11,0 4 3,3 2 2,-4 6 2,0 1-2,-6-1 0,3 10 0,-10-4 0,-5 2-1,-2 6-5,-7-4-20,-5 4-29,-3-3-38,-1-2-35,-4-1-41,-1-4-39,-4-1-55,4-2-61,-7-5-96,3-5-214,3-2 71,2-6-201,2-4-243</inkml:trace>
  <inkml:trace contextRef="#ctx0" brushRef="#br0" timeOffset="24788.46">4123 6515 1975,'44'-3'-43,"-8"3"13,-2 0 24,-4 5 20,-7 3 20,4-1 9,-8 3 6,5 2 5,-4 4 14,0-1 1,-3 2 2,-4 3-1,4 3 4,-4-1-5,1-2 1,-8 3-9,1-1-4,-1 0-8,-2-2-7,-1 1-4,1-6 0,-1 0-2,-3 0-7,3-3-4,0-3-6,1 3 1,-4-6-2,3 0-18,0-6-11,-3 0-5,0-12 1,0-3-3,4-6-2,3-1 0,-1-8 0,4-1 1,1 0 2,5 0 2,1-1-1,10-1 3,-5 1 1,5 4 1,-3 3 2,1 3 1,5 2-1,0 3-1,-2-1 7,-5 5 3,4 3 1,-5 5 2,-1 0-1,-1 2 7,-3 6-1,0 0 2,-4-1 0,-3 3 2,0 3 1,-3 4-3,-4 0 2,0 4-3,-3-2 0,-3 7-2,0-1 3,-4 2-4,0 1 0,4 2-1,-4 0 2,1 0-1,-1 2-1,4-2-1,-4 0 3,7 0-4,-4 0-2,4-2 3,4-4 3,-4 1-4,7-4 0,-4-1 1,0 0-2,4-6 1,-1 2 0,1-4 1,0-1-1,0-3 3,2-3-2,-3-1-2,2-5-1,-1-3-1,2-2 0,-1-6 0,1-5 0,1-6 0,1-2-2,2-3 1,-3 1-1,3 2 2,0 0 3,1 3 6,-1 2 3,4-1 4,-4 7 0,0 2 2,4 2-1,0-1 10,-4 6 4,4 3 1,-1 4 4,5 3 8,-2 3 7,2 1 7,-1 7 1,2 1 5,-4 6-1,5 2-8,-3 5 0,0 5-3,3 2-5,1 2-7,-8 0-3,4-5 3,-3 0-12,-3-3-1,-2-3 4,2-2-6,-4-4 0,0-3-2,-3-1 1,3-3-6,-7-4-3,3-6-15,-2-4 17,0-3-6,-4-6-7,3-1-17,-3-8-5,0-6-10,2-7-10,-2-5-18,5-2-13,-2-9-15,-3 9-25,3-1-19,-3 9-26,3-2-34,-3 6-41,3 3-88,-3 4-174,0 1-7,0 6-74,4 2-72</inkml:trace>
  <inkml:trace contextRef="#ctx0" brushRef="#br0" timeOffset="25109.66">5934 6587 1498,'13'13'-36,"-2"-4"15,2-1 25,0-1 19,1-2 16,-2 1 11,6-6 5,-6-2 5,9-2 6,-4-3 2,-1-3-1,4-2 2,-3-1 6,0-1 1,0-7 1,-4 1 2,-4-2 5,-1-2-2,-2 5 3,-6-1-3,0 1-7,-3 2-4,-8 5-5,2 0-4,-4 7-5,-1 2-4,-6 8-2,0 6-3,0 2-4,0 8-5,3 7 3,0 1-6,4 7-3,3 2-6,3-1 2,7 2-5,3 4-3,11 3 2,6-1-2,14 2-10,9-3-22,7-3-34,7-7-38,-4 0-47,10-7-55,-9-13-76,2 3-172,-12-10-66,2-2-103,-9-3-100</inkml:trace>
  <inkml:trace contextRef="#ctx0" brushRef="#br0" timeOffset="25756.93">8752 6152 1729,'3'-10'25,"1"0"21,-4 3 25,0-2 9,-4-3-6,-2 3 1,-4-2-2,-7 2 2,-1 1 0,-4 1-2,-4 1-2,-1 5 1,-6-2-16,3 6 6,-8 4 0,2 5-3,-1 6 7,1 8-1,3 3 5,3 3 1,0 8-1,3 3-2,7 1-1,0 5-5,3-3-11,7 5 0,3-1-2,0-3-3,11-4-4,3 3-8,3-3 7,6-2-12,4-2 0,-3-8 1,6-4-1,1-4-9,-1-2 2,4-4 0,0-5-7,-8-2 1,8-8-3,-7-2 0,1-2-8,1-6-5,-1-6-7,-4-3-4,2-7-3,-5-3-1,-1-4-2,1 2 1,-8-4 1,4 6 6,0-1 5,0 6 0,-3 2-5,-4 2-3,7 1 1,-7 2-7,4 5 13,3-1-1,0 7 5,3 1-4,-1 3-5,6 5 9,-1 6 8,3 1-4,0 3 0,-4 2-3,4 5 6,-3 4-4,3 1-2,-3 4 4,3-2-5,-4 4-22,1-3-37,0-3-51,-4-2-57,1 2-58,-1-6-77,1-4-126,-1 1-83,1-5-126,2-4-136</inkml:trace>
  <inkml:trace contextRef="#ctx0" brushRef="#br0" timeOffset="26218.01">10030 6309 1745,'20'-2'-18,"-4"4"22,-2 6 35,-4 2 41,-1 5 19,-2 3 10,0 4 13,0 4 6,-1 3-3,1 4 13,-1 4-1,-2 1-14,3-1 0,-1 1-19,4-1-12,1-2-4,-5 1-5,4-7-12,4 0-8,-5-5 1,1-5-6,7-1-4,-4-5-4,7-3-6,1-5-7,-2-2 2,1-6 3,4-2-9,0-5 1,1-8-3,-1 1-10,-4-5-9,0-7-3,-3 0 0,-4 1-7,-4-5-3,5 3-2,-7 5 3,-3 0-2,-1 3 3,-1 1 4,-2 5-9,-2 0-3,-5 7 0,0 1-8,-2 3 2,-5 5-5,1 3-2,3 4 0,-1 1 4,2 4-1,2 0 5,1 4 0,6-2 0,0 4-1,6 5 9,4-3 5,7 5 10,-1-3 5,5 1 4,2-1 8,-4 0-10,2 1-1,-1-2-4,0 1 6,-8-2-8,-2 0-13,-2-2-22,-5-1-41,-3 0-35,-11-2-47,-1-2-54,-6 1-54,-1-3-96,-4-4-169,-7-4 1,0-6-85,0 1-102</inkml:trace>
  <inkml:trace contextRef="#ctx0" brushRef="#br0" timeOffset="26338.69">9966 6065 1545,'34'-15'-87,"-1"7"-3,-3-1-32,-6 3-125,-5 3-93,-2 1 145</inkml:trace>
  <inkml:trace contextRef="#ctx0" brushRef="#br0" timeOffset="27010.94">12689 6695 964,'9'-5'68,"-3"-1"3,0-1 7,5-3 12,-4 0 4,2-5 3,5 0 1,-7-5 0,-1 0 2,0-2-4,1-3-3,-4 0 2,-3 2-3,0-2-4,-3 5 0,0 1-6,-3 1-3,-7 0-10,-2 5-5,-4 6-6,-2 2-6,1 5-2,-6 8-7,2 1 0,-6 9-5,4 3-4,3 1-6,-1 3 3,7 5-3,1-1-7,3 2-3,1-1 4,10-3-7,2-2 3,7 0-6,0-2 4,6-2-3,0-3 0,4-2 0,3-4-2,0-2-1,7-5-1,-1-3-1,-3-2-1,5-2 1,-7-5-1,4-1 1,-5-4-4,4-5 0,-5-3 1,-2-6-6,-4-3 6,1 0-5,-5-3 2,-2 1-7,-4-1 6,2 7 2,-2 0-4,3 5 2,-2 3-5,-4 3 0,2 3 3,-2 4-1,4 7 0,7 6-2,-5 1 4,7 7 0,1 3-3,5 3 3,5 6-10,-1-1-17,7 4-26,1 2-24,5-4-23,7 1-19,1-3-16,2-6-29,8 1-42,-4-7-83,-1-5-115,-3-1-158,9-4-64</inkml:trace>
  <inkml:trace contextRef="#ctx0" brushRef="#br0" timeOffset="27457.75">14285 6341 1472,'20'-32'11,"-7"5"26,-6 3 14,-4 3 20,-3 4 11,-7 1 8,1 4 2,-1-1 2,-3 1 0,-6 7-1,-1 0-1,-3 5 6,-7 2-4,1 4-1,-4 6 4,3 6-7,-3 2-1,3 5-7,3 1-3,2 0-5,5 2-8,4 0-8,2-4-8,5-1-1,2-1-4,8-2-4,2 0-3,5-3-5,5-1-2,1-6-7,2 0 0,5-3-4,0-2-2,-4-2 0,2-6-3,2 1-1,-4-1-1,1-4 1,-2-5-1,-2-1-2,-1-5 3,-5-2-6,-1 1-1,-1-1-5,-5-4 8,3 5-2,-4 2 11,-3-2 5,7 7 3,-4-1-1,-3 1-5,3 5 0,-3 1 3,0 6 1,0 0 25,7 18 17,-4 0 17,1 8 3,3 5 6,-4 5 5,3 10 1,1 7-6,3 5-7,-3 6-8,2 2-8,2-2-1,-1 2-7,-4-12-12,1-4-29,-4-2-36,1-10-39,-1-3-36,-3-6-34,0-1-44,-3-8-56,-4 0-51,0-7-45,-2-3-79,-2-7-136,1-3-36,1-8-190,2-5-252</inkml:trace>
  <inkml:trace contextRef="#ctx0" brushRef="#br0" timeOffset="28702.47">14527 6428 2123,'30'-8'-1,"0"4"15,-9 4 31,2 0 16,-6 4 21,3 1 3,-1 5 10,2 2 5,-1 3 6,3 2-6,1 2-7,-4 0-4,-4 4-8,1-2-13,1 0-2,-9-1-10,4 0-3,-2-2-3,-5-1-6,4-2-1,-3-3-6,0 1-2,-1-2-4,-2-2-12,2-1-2,-3-5-13,1-6-3,-1-2-12,1-4 1,-1-5-5,4-6-1,-1-4 1,8-9 1,-4 0-4,6 0 6,7-1 2,1-1 2,0 2 0,-1 6-1,3 1 1,1 2-2,0 3-2,-4 3 5,1 6 5,-2 0-2,-1 2 2,-4 5 2,-4 0 4,1 5-2,-5 3 6,-2 2 0,-4 7 5,-3 0 1,0 5-2,-7 2 4,1 3-5,-5 0-1,2 6 3,-4-1-5,2 0 3,-2 2-2,4-2 3,1-2-4,2-2 1,2 2 1,1-5-2,0-2 1,6-4 5,0 3 1,4-4-4,7 0-2,-1-3 0,1-2 0,-2-4-3,6-1-3,-2-3 6,-2-3-4,2-1 0,1-7-6,-4-2 3,4-7-6,-1-4 1,1-3-2,-4-4-4,1 2 1,-1-2 6,-3 1-5,2 3-2,-4 1-1,2 4 7,0 1-4,-3 2 0,2 1 0,2 1 0,-1 5 5,-1 3 0,2-3-1,2 5 0,-1 0-1,0 1 2,0 6-1,-1 0 3,-1 6 4,-5-1-1,5 4-6,-2 3 3,-5 0 7,1 5 4,-1 0-3,0 4 0,-3 0 2,3 4-4,-3-2 5,0 3-1,0-4-10,4 0 8,-4 1-3,2-6 1,6 3-3,-1-7 0,-1 0 6,1-6-13,3 1 9,3-3-1,0-5 3,4-3-8,-4-2 3,4-4-2,0-3-3,0-5-1,-4 0 7,0-3 3,-3-1-3,1 4-1,-5-3 0,1 6-7,-1-1 8,-3 2-2,5 0 3,-8 6-4,0 2 3,-3 0-3,3 5 4,0 0-1,-11 7-3,8 0 9,3 4 3,-4-2 1,8 3 6,-1 2 10,3 3 10,5 0 13,2 1 6,4 0 8,7 2-5,1-6-1,5 2-3,-3-7-7,3-3-1,-3-5-7,3-1-5,0-3-3,-3-6-2,3-6-6,-6-2 1,2-5 5,-3-3-3,-3-10-1,-3-3 2,-1-2 0,-6-2-2,1-3 2,-5 4 9,1 4 8,-1 4 5,-3 2 3,-3 5-1,5 3-8,-2 1-7,-3 6-3,3 4-3,0 7 3,-3 5 6,4 9 8,-4 6 11,3 12 7,-3 8 10,-3 7 10,3 13 5,-4 8 6,4 9 0,-3 6 1,3 2-2,0 2 6,0 1-10,0-3-3,3-3-11,1-2-4,-1-2-25,0-15-16,3-4-2,2-4-5,-6-7-5,2-6 5,3-4-5,-4-6 1,0 0-6,-3-6-3,3-9-7,5-4-16,-8-6-18,2-7-12,-2-4-15,0-15-12,-5-10-15,0-16-8,-4-21-10,-4-28-2,-1-1-1,4 15 10,7 10 10,0 14 5,3 4 9,6 7 5,1 3 6,2 12 6,5 5 4,2 3 5,5 9 6,-2 5 6,3 6 8,-4 2 2,2 10 10,2 2 10,-6 6 0,-4 5 2,-2 3-1,-2 9-1,-2 1-1,-10 4-25,-6 0-54,-6 5-56,-6-4-76,-8 3-81,0-6-99,-11-4-208,-5-1-57,-1-7 92,0 3-277,0-7-327</inkml:trace>
  <inkml:trace contextRef="#ctx0" brushRef="#br0" timeOffset="30672.17">17563 6587 2175,'16'-2'-77,"1"2"22,-3-3 25,2-1 25,-2-1 13,-1-3 9,0-3 6,1-1 8,-1-5 8,-2 2 5,2-9 8,-4 3 4,-1-4 6,-2 1 7,1-2-1,-1 3 4,-3-2 5,1 5 0,3 0 3,-4 5-3,-3 1-7,3 1-7,1 2-10,-1 7-2,-3-1-4,3 5-7,-3 0 2,3 12-4,-3 2-3,0-1 3,4 3 0,0 6 6,-1 2-4,3 0 0,1 8 8,2-1 4,2-2-9,2 4 12,1-3-14,5-1-5,2 0-1,2-5-5,1 1-3,2-4-2,4-7-4,-7-4 7,4-5-6,-3-3-4,-4-4-5,3-5 0,-3-6-1,0-2 1,-7-10-1,4-2-3,-7-3 2,0-3-5,-7-2 0,0 5 0,-3 0-3,0 2 5,0 3-4,0 3-2,-3 1 2,3 5-4,-3 0 5,3 4 0,-7 5 1,4 4 2,0 3 3,3 0-1,-3 13 10,-1-4 5,4 4 3,0 3 6,0 1-5,4 3 10,-1 2 2,0 3 1,3-2 1,4-1-3,1 1-2,2-1-2,1-2-5,-2 0-3,6-2-1,1-5-2,-2-1-2,3-5 1,-3-2-3,3-3 0,-4-2-7,8-4 2,-7-6-2,-1-2-3,0-5 0,-2-2-2,-4-8 8,-4 2-4,1 0 0,-3-3-2,-1 2 0,-3 5-4,0-2 2,0 6-5,0 2-2,0 0-1,-3 4 1,3 4 0,-4 5-2,4 2 2,-7 12 2,5-2-2,-2 4 1,4 4-1,-5 5 2,5-1-4,0 4 2,5-1 3,1-1-3,-2 2 3,3-4 0,-1 1-3,5-3 1,-2 0 2,-2-3-1,-2-4 3,6-4 2,-4 0-6,3-7-3,1-2-8,-5-6-4,4-1-7,-4-3-11,4-7-2,-2-3-11,1-6-5,2-1-7,-1-5-7,-4 4 6,8 1-2,-8 2 10,0 5 6,1 0 2,4 3-1,-8 0 10,4 5-6,-1 3 5,-3 1 8,4 3-2,0 5 5,0 0 9,-1 7-8,0 4 5,1 2 7,4 2 2,-5 4-2,4 1 8,0 9 13,3-3 4,5 2 2,-2 0 5,1-1 4,2-3 1,5 2 8,-1-4 4,4-2-4,3-2 1,0-5-3,7-4-7,-7-4-2,3-5 0,0 0-3,0-5-6,1-2 0,3-7-5,-7-2-5,0-7 2,-4-1-9,-7-4-6,6-7-12,-12-1-13,-3 4-2,-6 0-9,-1 4 8,-6 3-2,-4 1 0,-3 3 5,-3 4-1,-1 1 1,-2 7 5,-8 0 0,4 8 11,0 2-4,-3 5 0,2 2 1,2 7 2,-1-1 0,7 4 2,-1 2 3,4 0 6,4 2 1,6 2 3,0-3 3,3 2 7,3-1 7,4-1 4,4-4 2,-1 0-4,4-4 2,-1-1-1,1-6-4,-1-1 3,2-9-4,2 3-3,-2-7-2,0-7 1,-1-2-6,0-5 3,-1-9 1,-6-1-7,2-8 5,-2-5-7,-5-5-2,2-1 0,-7 0-1,0-2 2,0 7-1,0 4 2,-4 5-3,4 2-2,-3 8 4,3 1 2,-5 1-4,5 4 6,-2 9-11,-1 3 7,-2 3-1,3 6 5,-1 3 2,0 5 4,3 5 17,-4 7 7,1 2 6,3 5 4,0 0 5,3 9 2,-3 3-3,7 9 3,-2-3-2,10 3 1,-5 2-3,5-5-2,5-2-5,1-1-5,3-6 0,1 0 1,10-9-6,-6 2 0,6-12-2,-2-5-2,3-2-2,-3-7-5,4-1-1,-4-4-2,5-6-3,-2-4-5,-6-3-1,0-5-3,-3-5-2,-7-3-7,-7 1-2,-3-4-2,-3 5-7,-4-3 1,-3 7-3,-3-2-5,-4 6 3,-3 0 6,0 3-3,-3 8-1,-1 2 4,1 2 2,-4 3-1,4 5 4,-3 5 0,2 3 3,1 5 1,-1 3 1,5 2 6,2-1 2,4 7 10,-1-3 8,4 5 1,4-4-1,2 6 2,4-5 2,0-1 6,4-3 3,2 0-2,4-7-3,0-5 1,3-2-5,4-2 1,0-6-5,-1 0 0,8-4-5,-8-5 0,1-4-3,6-1-3,-6-7-8,0-5-2,3-3-6,-6-9-6,-2 2-5,-6-2-9,1-5-4,-6 7-7,-9 0-2,3 5-6,-10 0-3,3 5-2,-4 2 1,-8 2-5,-2 4-4,-1 3 1,-7 4-4,0 4 0,5 0-9,-1 5 5,4 0 0,-2 2 11,6 1-3,-2 2 5,4 0 11,7-1 2,0 1 0,6 3 11,3-3 3,4 2 5,4 0 3,8 2-1,2-1 8,3-4-5,0 4 6,3 2 9,3-1 2,-6 2-2,-2-2 1,5 7 2,-5 1 5,-6 0-3,2 3 3,-1 6-7,-7-1 0,4-1 3,-4 5 3,-1-3-10,3 3-30,-2-2-33,-3-8-42,0 4-45,-4 0-46,5-3-43,2-6-77,0 1-145,1-3-65,-4 0-119,3 0-146</inkml:trace>
  <inkml:trace contextRef="#ctx0" brushRef="#br0" timeOffset="32086.35">21745 6125 1757,'-6'4'-7,"2"7"40,-3-1 28,4 2 17,-3 5 11,2 4 9,1-1 2,0 0 4,3 1 2,0 3-12,0-2-6,0 0-3,0 3-13,3-4-3,-3 1-6,3-3-7,-3-3-7,4-3 6,-4 1-10,0-1-5,3-2-3,0-2 0,-3-6-3,10-3-5,-10-3-1,4-6 0,2-4-11,-2-5-3,-1-5-7,3-4-10,5-3-5,-5-1-1,7-3-6,-2 5 3,2-2 1,0 6 2,1 3-2,-5 1 2,5 7-2,-4-1 4,0 7 1,0 1-1,0 7 3,0 0 0,0 5 5,0 2 5,0 5 4,-7 3 12,8 6 0,-2 1 7,-2 1 3,3 7 3,-3 0-6,6-1 6,-7 4-4,5 0-2,2-3 2,-7-3-5,5-2-3,-5-2-1,4-3-3,1-3-3,-8-2 6,7-2-6,-1-5 1,2-3-2,-1-8 0,7-5-4,-8-1-4,4-9-1,1-2 2,-1-10-9,4-3-3,-4 1-1,4-1-6,-2 1-1,0 1 0,0 4 7,0 3-9,-2 4 4,0 2 8,1 0-8,0 6 2,-2 2-1,2 5 4,-4 2-3,3 3 4,-2 3-1,-1 6 3,-4 4 1,4 4 2,-4 1 5,2 8 2,-6-2 2,5 3 8,0 6 2,-3 0-7,6-3 2,-4-1 9,4 2 1,4-4-2,-2-5 3,6-2 3,-6-4 6,6-4-1,-2-4-4,4-6-4,4-2-6,-1-5-4,3-4-4,4-9-12,0-2 0,8-10-13,-8-3 1,0-2-3,-8-3-1,2-1-3,-4-2-5,-4 2 3,-2 8 4,-4 2-3,0 7 4,-10-2 0,0 7 1,0 5-7,-7 4 6,1 3 5,-11 3 1,4 4-2,-3 3 4,2 5-5,-10 0 5,5 5-5,-2 0 8,4 5 1,4-3 3,4 3-2,-5 1 1,4-4 0,7 0 2,0 1 1,3-4 0,0 0-2,3 1 1,3-5 1,1-3-6,7 1 5,-5-3 1,4-3 0,4-2-2,-4 0 1,1 0 6,-1-7-9,1 1 3,-4-1-2,-1-3 4,2-3-8,-1 1 8,-7-1-1,3-1 0,-2 1 4,0 3-6,-4 0 4,3 1-6,-3-3 0,3 9 1,-6-3 0,3 6 2,0 0 3,-3 14-1,3-5 5,0 3-3,0 3 1,0 0 8,3 3 0,0 1 0,4-1 1,-4 2 0,7-1 3,-3 2 0,3-3 6,3-3 6,-3-1 0,3-3-2,1-6 0,2-2-4,1-3 3,3-6-8,-3-1 4,3-8-5,-4-1-1,5-9-1,-5 0 0,-2-4 0,-6-4-8,3-2 1,0-5 3,-11-2-7,0-9 1,0 5-1,-7-5-9,3 9 10,1 4-3,-5 2 0,6 4-6,-1 10 2,0 6 1,-4 4 2,0 7-4,-1 8 5,3 3-1,2 6-1,-4 3 2,4 4-2,-1 6 0,4 0 6,0 5-2,0 6-1,4-2-3,6 3-1,-7-3 3,10-1-1,1-4-12,2 1-22,1-2-20,-1-6-21,-2-2-13,1-5-20,0-1-17,-5-7-46,7-1-38,-4-6-53,-10 0-149,-1-4-146,3-4 55,-5-1-38,-7-4-41</inkml:trace>
  <inkml:trace contextRef="#ctx0" brushRef="#br0" timeOffset="32508.77">23116 6065 1461,'3'-5'15,"0"2"24,4 0 24,0 3 17,6 0 16,1 0 8,2 0 0,1 3 1,3 0-1,0-1-8,0 3-6,3 3 2,4-1-4,-4 1-9,0 1-1,5 3-3,-12 2 0,4 1-9,-4-1-1,1 9-7,4-5-5,-9 4 0,6-2-4,-12 1-6,4-1-6,4-1-2,-8-1-1,0 0-8,4-6 4,-2 0-6,-5 1-2,6-4 0,-9-1 1,4-3-4,-1-5-12,0-2-5,-3-6-4,4-4 2,-4-1-4,0-3-3,4-10-2,-1 1-4,0 1-3,4-5 7,6 4-6,-13 4 1,10 0 4,-3 1-1,-4 2-1,7 6 5,-3 2 10,3 2-3,-4 3 6,8 5 2,-4 5 0,3-3 7,-6 10-2,3-5-3,3 5-5,-6 0 5,3 3 0,-4 2-1,4-1-10,-6-4-16,3 1-17,-1-1-18,-3 1-18,4-4-21,-7-2-27,3 2-48,-3-1-41,0-7-58,0-1-110,0 0-94,0 0-81,4-6-51</inkml:trace>
  <inkml:trace contextRef="#ctx0" brushRef="#br0" timeOffset="32627.09">23783 6017 1511,'3'-10'-17,"-3"0"17,0 3 11,0-1 11,0 1-5,3 2 1,-3 1-8,0-4-24,0 2-40,7 1-40,-7 0-71,0 3-259,0-4 67</inkml:trace>
  <inkml:trace contextRef="#ctx0" brushRef="#br0" timeOffset="32858.48">23993 5927 1133,'24'2'38,"-5"1"13,1 2 14,4-2 17,3 4 22,-8-2 9,5 3 1,-1-1 6,1 4 8,-2-2-4,2 4-1,3-1-5,-12 0-7,5 5-2,5-4-10,-12 5-7,4-3-10,-4 2-3,-6 2-5,3-2-7,-4-3-12,1 2 4,-7 0-13,0 1-20,-7-3-26,1 1-26,-4-2-34,-5 0-37,0-4-41,-2 3-47,-1-9-80,3 2-150,-2-5-66,-6 3-45,6-6-29</inkml:trace>
  <inkml:trace contextRef="#ctx0" brushRef="#br0" timeOffset="33052.96">24273 5975 1552,'12'-2'62,"3"-1"25,-2 3 34,4 5 19,-4 2 6,4 6 9,-2 1 4,3 4 28,-1 5-7,-1-1-9,4 5-19,-3 3-12,6 6-15,-3 2-10,4 1-17,-1 1-49,4 0-45,-7 0-55,4 0-50,-8-2-53,1 1-54,-4-11-75,1-1-161,-11-3-68,0 0-131,0-4-140</inkml:trace>
  <inkml:trace contextRef="#ctx0" brushRef="#br0" timeOffset="35296.22">1005 7700 1125,'0'0'159,"7"7"-65,-5-2 17,2 3 19,-4-1-1,4 6-8,-4 2-3,0 3-12,2 4 5,2 0-1,-4 1-2,0-1 0,3 3-8,1-1-2,-4 2-9,4-1-10,-1-1-8,-3 0-6,3-2-7,1-5-4,-1 1-8,-3-3-2,2-2-2,2-4-6,-4 2-2,3-6-10,1-3-15,0-4-5,-4-6-7,3-7-9,-3-1-1,3-10-2,1-2-2,-1-7 1,-1-5-3,2-2 4,-1 2-1,5 2 0,-5 1 2,4 3 1,-2 5 3,2 4-4,1 3 1,-5 2 2,4 2 2,2 6 8,-2 0 3,3 6 12,3 0 0,-2 6 1,-1 4 4,3-2 3,-3 9 11,3-4 0,-3 8 2,4 0 1,-5 2-2,2 1 3,-1 4 2,-4 1-3,4 1-7,-3 7 1,0-7-8,-1 2 3,1-1 0,0-3-11,-4 0 8,4-1-10,-4-7 0,0-1-1,4 0 7,-4-1-1,1-6-12,-1-4-5,1-2-6,-1-8-6,0-2-3,0-5-5,-3-5-2,7-4-1,-4-4-1,4-2 3,0-5 2,6 5 5,-3-3-3,3 6 4,1-1-5,-1 2 6,0 7-2,1 2 2,2 2 4,-2 3-1,2 6 7,-2 4 2,2 2 1,-2 5 7,-1 6 1,4 1 1,-7 5 4,4 0 8,2 9-3,-7 0 2,5 5 0,-4 2 4,1-2-4,2 5 1,-4-1-2,2-2-6,-1-1 1,-1 0 0,2-4 1,-1-1-3,-1-5 0,2-1 2,-1-7-10,3 2 4,0-9 0,0-2-1,4-2-1,-4-6 2,4-5-2,0-1-2,-4-4-5,4-7-8,-3-2-7,-2-6 2,-1 2 0,-1-6 2,-1 3-1,2-1 4,-8 5-4,4 5 4,-5 0 1,2 2 0,-1 3 0,-3 2-1,3 4 0,1 4 2,-4 2 7,0 3 7,0 0-1,-4 17 0,4-4 2,0 2 2,4 3 13,-4 4-13,4 3 6,-1-3-2,1 6 0,1 2 4,5-4 4,1 0-3,2 0-2,0 0-1,1-7 3,2-4 0,5 0-4,-4-5-2,2-2-3,1-3 3,1-5-2,-5-3-4,4-5 3,4-2-1,-8-5-1,1-2-5,2-5 2,-1-7-6,-6 0 0,-1-1-8,-4 0 2,-1 2-6,-3 3 4,0 0 4,2 3 8,-5-2-11,3 8 0,0 0-5,-3 7 8,0 1-4,0 6 3,0 2 0,0 0 1,0 17 0,0-2-1,0 0 9,3 6 2,1 1-4,-1 2 5,3 2 8,2 1 0,1 3 7,4-2 0,1-3 4,-1-3 0,1-1-2,-1-4 0,4-5 1,-4-2-5,7-7 3,-4-3-6,2-5 1,1-3-4,1-4-6,-3-5 3,-1-9-8,2-1-3,-7-6-6,4-5-4,-5-5-1,-3-3-9,-1-7 6,-3-2-3,-3 1-2,-3-4 5,0 3 0,-4 5-1,1 2 6,-1 8 2,0 8 0,-1-2-4,6 13-1,-1 6-2,0 5 9,0 5 3,-1 7 4,4-2 12,-7 15 8,7 3 7,-3 4 10,3 6-1,0 4 2,0 6 2,0 4-2,3 1 4,4 7-3,0-3-4,1 3-2,7-3-1,2-4-3,3-2 0,3-2-2,-3-8-2,0-7 1,4-1-5,3-7-3,-5-2 1,2-7-2,-1-2-5,1-5 3,-5-5-4,4-4-3,1-4-1,-4-7 1,-4-2-2,2-6-3,-8-2 3,-1-5-5,-6-3-2,-3-1 1,0-7-3,-3-4 8,-4 4-8,-2-3-4,-2 7 4,5 6-3,0 5 1,-1 3-1,4 5-5,-5 5 1,5 4 2,3 9-1,0 5 5,0 0 2,0 15 4,7 0 7,-3 10 3,2 5 5,0 2-5,1 2 6,7 15 0,-5-2-5,5 3 1,2-3 1,2 5-3,-2-6-4,4 2 0,4-8-11,-8-3-29,1-7-29,-1-2-31,2-3-26,-2-5-26,-2-6-27,-2-1-33,-2-5-37,1-3-29,-5-3-28,-3-4-75,1 0-117,-8-9-62,1 2-140,-6-3-184</inkml:trace>
  <inkml:trace contextRef="#ctx0" brushRef="#br0" timeOffset="35570.49">3062 7737 1869,'11'-8'7,"2"4"14,4-1 26,6 0 23,-3 0 9,7 2 3,-4-1-4,4 1-4,-7 1-6,6-1-8,-2 3-6,0-3-3,-5 3-5,1 0-6,4 3 0,-5 0-5,-2-1 0,4 4 0,-2 3 2,-2 1 4,-1 0 2,1 4 6,-7 2 0,4 4 2,-4-1 0,-4 1-2,2 4-2,-5 0-7,0 1-2,-3-3-8,0 4-17,-3-4-19,0 1-38,-2-3-25,-1-1-22,3-3-20,-4-4-23,4 4-27,-3-7-16,1-1-29,2-3-51,0 0-107,0-8-218,3 3-81</inkml:trace>
  <inkml:trace contextRef="#ctx0" brushRef="#br0" timeOffset="35677.87">3513 7527 1421,'0'-7'-138,"0"-3"-35,0 2-205,0 3 110</inkml:trace>
  <inkml:trace contextRef="#ctx0" brushRef="#br0" timeOffset="36142.68">3767 7437 1149,'13'8'58,"-3"-1"29,7 8 33,-9 0 26,2 7 17,2 9 10,-4 1 10,2 11 10,-2 4 9,2 6-2,-8 2-1,8 10-6,-1 2-8,-7 3-16,5-2-12,0-1-20,-4 1-6,4-10-17,-3-4-13,2-4-11,-3 0-6,4-12-11,-4-1-6,-1-4-3,3-6-10,-5-1-6,4-4-1,-2-2-9,2-7-19,-4-4-14,0-4-16,0-5-9,0 0-14,0-18-6,-4 4-10,4-11-11,-2-11 1,-2-6-4,-1-11 0,3-4 8,2 0 1,0-1 6,2 3 7,3 6 1,1 3 9,1 9 3,3 4 9,1 4 4,1 0 10,6 7 9,-6 5 2,2 5 9,-1 0 12,0 8 12,4 4 4,-7 4 5,4 4 6,-5 8-4,-2 1-1,-4 5-3,-3 4 0,0 1-4,-3 3-7,-7 3-4,4-1-6,-8-1-36,4-5-37,-3 5-41,3-6-30,-4-6-47,-2 1-58,6-2-53,-7-3-97,0-4-170,4-4 1,3-3-149,-3-1-188</inkml:trace>
  <inkml:trace contextRef="#ctx0" brushRef="#br0" timeOffset="36626.38">4336 8029 1820,'34'-17'-7,"-7"-1"2,-1-2 6,-9 3 23,0-8 8,0 0 12,-4 0 1,-3-7 1,-3-6 0,-4-1 4,0-7-1,-6-7 1,0-1 7,-4-4 9,0 3 9,4 8 11,-1 7 1,-2 5-5,3 2-13,-1 10-3,4 11 15,-3 5-2,6 8 4,-3-1-3,4 21 5,-4-3-9,3 4 5,-3 9-6,0 3 13,0 4 6,0 2-1,0 2-3,3 11-4,0-1-5,1-2-2,-1 5-9,4-2-4,0-5-6,2 1-6,1-6-6,4-9-2,-4-1-7,7-3-2,-1-6-4,1-8-4,-1-1-3,4-5-8,-2-2 0,1-6-10,-2-4-5,-1-4-3,0-3-8,2-6-8,-6-3 0,-2-3 4,2 5 4,-4-4 1,0 2 0,-2 5-3,-1-1 3,1 1-2,-3 3-4,-1 0 5,3 6 2,-5 1-2,3 3-1,-3 7 6,0 3-5,2 0 3,2 5 3,0 3 0,-1 0 2,4 1-22,0 1-33,2 4-26,-2-5-39,2 1-37,1-4-37,1 1-42,-1-8-56,-3-3-120,-1-4-138,1-2 35,0-2-94,-4-6-109</inkml:trace>
  <inkml:trace contextRef="#ctx0" brushRef="#br0" timeOffset="36756.04">4801 7517 1625,'0'-15'-9,"0"5"-2,3-3-4,0 7-1,-1 0-6,3 0-8,0 2-36,3-1-57,-1 2-167,-7-1-65,3 1 131</inkml:trace>
  <inkml:trace contextRef="#ctx0" brushRef="#br0" timeOffset="38074.45">5667 7695 903,'3'-5'9,"1"-3"44,-1 6 2,-3-4-1,-3 2 4,3-1 4,-7 2 0,1-2-5,-2 2-3,-1 1 2,-1 0 0,-3 2 1,-4 2-3,-3 3 1,0 3 3,-3-1 2,-1 7 4,-3 3-6,5 0 0,-5 5-3,0 5 4,7 1 1,-1 7-4,2 1-4,2-5-4,7 1-4,1 2-3,1-1 0,5-4-2,6-1-4,1 2-2,6-3-2,3 1-2,7-3-4,4-5 1,6-6-3,0-3 1,3-4-3,0-1 0,4-6-3,7-4 1,-4-5-4,2-2-2,1-3 0,5-3 0,-8-7-2,0 2-1,-4-7-2,-2-3 1,-4 0-3,-3 1 1,-11-2-3,1 5 1,-8-2-2,-1 5 3,-2 3-3,-6 4-2,-3 0 1,-4 6-1,0 2 0,-6 3 1,-1 5-1,2-1 0,-9 6 3,5 4-2,-4 0-2,-4 8 1,5-2 0,2 2 3,-3 3-4,0 1 3,6-1-1,4-4 0,-4 2-2,8-4 1,0 3 0,6-5 1,-4 3 5,8-6-7,2 1 0,0-1 0,4 1-2,0-8 3,5 3-1,-2-3 1,-3-3-3,2 3 2,2-5 1,2 1-2,-6 1 1,5-6 0,-6 0 0,1 1 0,-3 1 2,3-3-2,-3 0 2,-5 0-2,5 2 3,1 1 0,-2 1 2,-2-2 0,-1 7-3,-1 1 1,2 0 9,-4 0-4,3 13 6,1-5 2,3 1 2,-4 3 5,1 1 8,2-1 2,-3 5-1,4 1 1,3 2-2,-3-3 4,-1 1 0,5-3 1,-1 3-5,-1-3 0,5 0 1,-4-3-1,0-4 4,7-1-2,-4-2 6,4-2-10,3-3 10,-4 0-8,1-5-8,3-5-4,3-4-4,-2 0 2,-2-6 2,1-4-6,-3-7 1,-4-1-5,1-6 3,-4-4-2,0-6-6,-7-3 5,-3 0-7,3-2 5,-6 1-5,3 3 2,-3 8 12,3 4 11,-4 4-5,1 8-4,3 3-3,0 9-7,0 5 9,-3 5 3,3 3-3,0 0-5,0 29 1,0-7 5,0 5-2,0 8 3,-3 2 0,6 9 4,-3 4-3,0 2-2,3 1 1,0 3-3,4-5-4,7 2 2,-1-6 0,4 1-9,-1-6-16,1-4-18,-1-5-22,-2-6-16,2-3-18,-2-6-21,-1-3-28,1-2-27,-1-6-36,-4-2-34,2-5-34,-5-3-72,-2-4-96,-4-3-58,-4-2-53,-5-5-46</inkml:trace>
  <inkml:trace contextRef="#ctx0" brushRef="#br0" timeOffset="38316.8">6284 7872 1517,'0'-7'26,"4"-1"15,3 1 24,2-1 22,5 1 9,2-1 0,1 1-3,6-1 2,1 0-2,-1 1-7,1 3 0,3 1-7,-1 0-1,-6 1-9,3 4 1,4 4-1,-3 1-4,0 3-1,1 2-11,2 2 3,-4 7-5,-2-1 0,-2 2-11,-3 4 0,-2-1-3,0 2-8,-4-1-1,-8-2-15,5-2-27,-3 4-37,-4-4-42,-7-2-38,3-1-42,2-2-45,-6-2-157,-1-6-132,-2 1-75,1-2-83</inkml:trace>
  <inkml:trace contextRef="#ctx0" brushRef="#br0" timeOffset="38440.47">6635 7760 1580,'3'-15'-20,"3"2"5,2 1-1,-2 4-1,1 2 2,2-2-12,2 5-30,2-2-42,-5 1-102,3 4-178,3 0 109</inkml:trace>
  <inkml:trace contextRef="#ctx0" brushRef="#br0" timeOffset="39037.87">7405 7905 1117,'13'0'68,"0"0"7,-2-3 9,-1 0 17,-1 3 10,-2-2 5,-7 0-3,0 2 2,0 0-4,-13-5 1,3 5-1,-7 2 0,1 1-7,-8 4-6,-2 2-7,-1 5-5,-3 4-6,0 1-7,0 1-9,3 4-7,0-1-2,5 3-4,1 0-8,4-3-6,1 3-1,6-6-4,0 2-3,3-4-5,7-1-1,0-5 3,3 4-7,4-6-1,3-3-4,0 1-7,3-6 0,4-2-11,-1-2-3,5-4-8,-1-1-1,-1-3 0,5-4 1,-4-2 1,1 1 1,-2-5 0,1 4-1,-4 0 5,2 0-2,-1 4 5,-8 2-1,4 3 0,-2-6 0,-5 6 1,4 1 1,1 4 3,-5 0 4,4 2 3,0 0 8,-3 4-3,3 2 2,-4 1 4,4-2 0,-3 3 6,3 1-2,-4 2 3,1-2-4,0 2 0,-3-4-7,2 1 3,-1-1-3,0 1-1,2-1 3,-4-2-4,1 0 1,-1-2 0,3-1-2,1-2-1,0-2 1,0-6-6,-1 1 2,4-3-1,-3-2-2,3 0 7,0 0-9,-2-2 2,4 4-4,-2 0 3,-2 2 5,4 1-8,1 1 1,-3 4 2,3 4 3,-1 2-5,-1 4 4,3 1 1,-3 3 1,1 3-1,-2 3-1,1 0-13,-2-1-26,1-2-36,-2 2-51,-3-4-65,2 0-60,0-4-173,-7-1-104,0-1-141,0-5-162</inkml:trace>
  <inkml:trace contextRef="#ctx0" brushRef="#br0" timeOffset="39182.21">7992 8007 1993,'7'-7'47,"2"1"2,2 2 14,2-1-3,-4 0-8,5-1-23,-4 4-59,4-3-99,-8 5-267,-2-5-195,-8 0-92</inkml:trace>
  <inkml:trace contextRef="#ctx0" brushRef="#br0" timeOffset="51091.33">1875 9090 863,'7'-8'140,"-1"1"-32,2 4-18,-6-4 16,5-1-2,-7 4 0,4-5-7,-4 0-7,-4 1 0,1 0 7,-3-1-4,-4 1-3,-1-1 6,2 1-8,-8 1 4,4-2 0,0 4-6,-4 1-7,-2 4-5,8-3-7,-2 7 0,-1 4 9,1 8 3,2 1 4,5 5 0,-4 10 6,4-3 0,1 9-4,-1-1-8,3 10-6,-1 3-6,1 3-5,6 2-5,-3-1-7,4 4 0,-1 0-6,3 0-7,2-1-1,-2 0-10,1-7-14,-1 3-15,-4-14-34,7 2-32,-6-7-26,-3-7-38,-3-3-42,-6-2-64,4-9-103,-5 0-149,-4-10-17,1 2-121,-7-10-128</inkml:trace>
  <inkml:trace contextRef="#ctx0" brushRef="#br0" timeOffset="51301.3">1222 9597 1685,'10'-7'-38,"0"2"22,3-2 25,0-2 27,4 4 9,7 1 6,-1-1 6,3-1 1,4 1-2,4 1-4,3 4-7,0-5-4,6 2-2,1 1-3,-8-1-5,4 3-7,-4 0-35,5 0-29,2 0-36,1 3-33,-9-3-33,-1 2-64,0 1-348,-4 2-55</inkml:trace>
  <inkml:trace contextRef="#ctx0" brushRef="#br0" timeOffset="51489.8">2182 9605 1589,'0'7'6,"0"3"17,0 5 29,-3 1 29,0 6 15,-1 0 15,-2 6 1,3 4 4,-1 3-1,0 0-5,-3 5-11,5 0-7,-2 1-13,1-2-4,0 0-4,0 0-14,3-3-27,-4 0-39,4-9-54,-4 2-61,8-3-45,-4-6-61,7 1-138,-4-9-296,0-2-159</inkml:trace>
  <inkml:trace contextRef="#ctx0" brushRef="#br0" timeOffset="51659.32">2796 9512 1745,'34'-9'-53,"-4"0"8,-3 4 4,3 1 0,0-1 10,0-1-3,3 4 2,7-5 8,-1 2-17,2-3-24,-1 0-34,-4-1-61,1 2-207,-7 2 119</inkml:trace>
  <inkml:trace contextRef="#ctx0" brushRef="#br0" timeOffset="51838.14">2749 9864 991,'4'9'-1,"4"-1"5,7-1 6,0-2 11,13-1 2,-1-1-6,8-3 1,1 0 2,3 0-3,7-3-38,-2-1-47,-4-4-166,-10 4-37,-3-4 209</inkml:trace>
  <inkml:trace contextRef="#ctx0" brushRef="#br0" timeOffset="53607.51">1972 9549 854,'-33'-2'53,"3"2"12,0 2 2,0 6 19,4 2 14,-4-2 4,0 2 6,0 2-6,6 1-7,0-1-4,7 3-1,4 1 5,7-4 11,6 0 4,10 1-1,13-1-4,11-4-5,13-1 3,16 1-4,13-7-4,17-1-3,7-1 0,37-7-1,-4-2-9,-5-5 7,-5-5-11,-29 5-2,-18 0-7,-16 3 8,-3-1 2,-13 3-1,-9-4-10,-5-4-2,-13 3-8,-10-3-8,-17 1-5,-6 2-7,-22-3-1,-12 3 0,-21-2-10,-14 4-2,-8 3 4,-14 8 1,-34-1-4,-4 6-11,-2 9 3,-3 6-2,3 9-2,9 3-1,15 5 2,10 1-5,20 3 0,22-6 0,25-4-2,19 0 0,18-5 2,12-2 1,13 1 4,17-2 6,18-2 9,12-7 5,21 1 0,12-6 9,45-2 1,5-7 1,3-5 8,5-6 4,-7-2-4,-10-2-4,-17 0 0,-26 4 9,-21 0 5,-17 3 12,-3-2-5,-19 0-9,-8-3-5,-12-1-6,-11 1-8,-13 0-6,-16-2-3,-17-4-3,-8 4-4,-26 0-4,-2 5-4,-15 0-4,-2 0-2,-41 5-2,13 9-1,-23 3-2,-6 7-1,3 1-1,6 8-2,15 6 3,5 0-2,34-4 1,27 2-4,16-2-1,17 2 1,19-5-2,9 1 2,11-2 0,18 0-1,10-3-2,13 0 4,13-2-4,21-7 2,9-2-1,1-2 3,10-8-2,32-5 0,-3-4 2,-6-5 0,-14-3 0,-23 6-1,-19 3 5,-19-1 5,-4-1-2,-15 0 2,-10 0-3,-13 0-4,-7-3 2,-12 3-4,-12-4 0,-15 2-1,-10 2 0,-14-3-1,-5 5 0,-4 3-4,-4 5-6,-2 0-6,5 2-12,-2 3-15,9 3-23,6-3-33,7 5-44,10 3-34,13-1-22,7 3-28,10-2-44,10 1-52,6 3-47,7-3-126,8 1-129,2 2 47,7-2-220,4 3-283</inkml:trace>
  <inkml:trace contextRef="#ctx0" brushRef="#br0" timeOffset="56164.32">3850 9244 2093,'0'0'-55,"0"0"7,0 0 25,-5 13 32,3-6 27,-1 10 23,-4-1 14,-1 4 16,6 2 13,-6 4-1,6 3 0,-4 8 4,-1-6-2,0 5-5,-1 1-12,6-3-5,-4 4-4,2-6-9,1 4-8,0-4-6,-1-7-2,4 0-8,-3-2-6,-2-3-2,5-2 6,0-4-11,-2-2 4,4 1 10,-2-3-12,0-4 1,5-6-3,-5 0-5,3-13-1,-3-3-7,4-3 1,-4-8-9,3-9 5,0-1-5,-3-8-1,0-8 1,-3-5-5,3 1 8,-3 0-11,3 1-2,0 1 4,0 11 12,0 4-2,3 2 1,-3 2 5,0 10-10,0-2 3,3 6 1,1 2 2,2 7-1,7 4 10,-2 1-2,5 8 6,-2 5-1,4 5-2,0 2 2,3 11 8,-5-1 1,4 6-4,-5 1 5,3 9-1,3 4 1,-9 1-2,6 1-4,-6 2 0,2-1-5,-4 2-5,3-1-1,-2-1-2,-5 0-5,4-10-4,-7-1-37,4 2-26,-3-4-36,-1-7-23,0-2-30,-3-1-32,0-2-50,-3-2-38,0-3-36,-1-5-77,-3-3-110,-3-2-34,4-2-100,-11-6-118</inkml:trace>
  <inkml:trace contextRef="#ctx0" brushRef="#br0" timeOffset="56363.35">3740 9622 1668,'3'-10'-10,"-3"5"10,7-2 29,-2 0 27,3-4 13,6 7 3,-1-1 6,4-4-2,-1 5-7,4 1-7,4-2-5,3 2-6,-1 1-6,8-1-9,-2 1-22,5 2-36,0 0-46,3 0-43,6 2-49,-9-2-77,1-2-367,1 2-102</inkml:trace>
  <inkml:trace contextRef="#ctx0" brushRef="#br0" timeOffset="56542.32">4643 9564 1554,'0'0'-45,"11"0"29,-1 3 17,-1-3 23,5 0 16,-1-3 0,4 3-2,7-4-6,1 1-5,7-2 0,-3 2-6,1-2-12,0 1-26,0-1-30,-4 2-54,1-4-60,-3 1-324,-11 5 8</inkml:trace>
  <inkml:trace contextRef="#ctx0" brushRef="#br0" timeOffset="56705.39">4493 9818 1229,'0'7'-55,"4"0"22,6-2 13,3 0 24,7 0 7,10-3-4,3-4 0,7 2-2,4-3-13,2 3-38,-2-4-50,2-4-139,0 1-27,-2 0 218</inkml:trace>
  <inkml:trace contextRef="#ctx0" brushRef="#br0" timeOffset="57019.55">6101 8753 904,'13'-5'119,"-6"-1"-4,-1 4 12,-2 2 22,0 8 13,-4 1 5,-4 6 6,-3 10 5,-3 6 14,-3 3 13,-7 10-3,-3 14-13,-11 22-1,-2 13-7,6 2 9,-4 8-17,4 6-13,4 2-16,5 6-12,12 0-10,2 4-17,7 0-6,12-10-10,10-2-7,4 0-9,4-12-6,7-4-9,6-5-10,-4-4-19,5-9-38,-7-15-41,-1-10-44,5-7-50,-4-11-45,-4-1-57,6-7-59,-5-11-107,-7-6-177,3-4 36,-7-8-206,-3-6-249</inkml:trace>
  <inkml:trace contextRef="#ctx0" brushRef="#br0" timeOffset="57288.83">6691 8792 2020,'10'-5'-44,"1"0"11,-6 0 19,3 5 45,-2 5 32,1 3 10,2 4 15,-1 5 10,-2 4 4,-3 4 0,5 0-5,-3 7-8,-1 3-10,2 1-5,-6 1-8,4-2-7,3 2-3,-3 1-8,1-4-21,5-1-42,-3 0-50,4-4-49,-1 4-60,2-8-66,6 1-159,-9-7-81,5-1-62,-1-6-46</inkml:trace>
  <inkml:trace contextRef="#ctx0" brushRef="#br0" timeOffset="57666.04">7828 9007 1444,'20'-10'12,"-2"0"14,-9 4 21,-3-2 27,1-1 10,-7 2-4,0 2 7,0-3-2,-7 4 16,5-4 4,-8 3 1,-1 3-10,-2 2 2,-4 2 4,-2 3 1,-2 7 4,-2 5-4,-2 7-4,4 1-2,0 1-2,1 3 0,1 0-30,5 2 10,4 1-6,4-3-7,2 0-3,4-4-1,4-1 9,5-1 4,1-3-9,7-3 7,-2-2-1,10-4-5,2-4-3,-1-4-5,4-6-2,0-1-12,3-7-4,1-4-1,-1-5-5,-6-2-7,-3-6-7,-4-7-25,-4 2-24,-5-1-19,-5 2-18,-6 1-31,-3 4-38,-8 1-42,-8 6-47,-1 6-41,-14 2-75,0 6-157,-1 9-20,-13 1-144,-5 7-160</inkml:trace>
  <inkml:trace contextRef="#ctx0" brushRef="#br0" timeOffset="58062.36">6917 10052 1774,'0'8'-5,"-3"-1"23,0-2 9,-1 0 7,2 0 6,-8-2 11,2 4 1,-2-1 2,-5-3 4,-2 9 12,-7 0 6,5 0 5,-8 6 0,-1 2-1,2 5 9,0 5 2,2 3 0,5-4-4,2 5-1,4-3-7,2 1-2,5 1-3,6-6-10,0 4 5,6-6-17,5 2 15,5-2 2,4-2-3,-2-6-4,10 0-6,-1-6-2,3-4-7,0-1-2,0-6-3,6-6-7,2-1-1,-1-6-2,-4-2-4,0-7-8,-3-5 2,0-6-2,-6-2-2,-8-3-7,-6 3-1,-3-3-9,-4 7-17,-6 3-19,-4 0-17,-3-3-25,0 12-25,-3-1-29,-1 2-32,1 5-43,0-4-60,3 5-133,0 2-139,10 0 62,0-3-78,3 4-56</inkml:trace>
  <inkml:trace contextRef="#ctx0" brushRef="#br0" timeOffset="58290.75">7665 9992 1535,'20'5'-7,"0"0"26,-4 0 45,-2 2 39,0 5 30,-1 5 18,-7 0 4,5 3 8,-9 6 12,-2-2-10,4 3-13,-4 4-8,-4-2-17,4 5-9,-2 0-14,2 4-8,-3-6-16,3 0-7,3 0-23,-3-2-35,2-3-36,-2-1-33,4-4-32,-4-2-38,3 1-38,0-1-46,1-8-81,-1 1-176,5-6-23,-5-1-97,3-4-84</inkml:trace>
  <inkml:trace contextRef="#ctx0" brushRef="#br0" timeOffset="58638.82">8135 8586 1551,'4'-4'-40,"-1"4"44,-3 0 42,10 16 29,0-7 22,0 6 9,6 5 12,8 3 16,3 7-3,6 5 3,10 5 2,4 1 9,4 5 7,12 16-11,0 6 2,-6 5-8,-9 7-6,-7 5-9,-4 9-5,-17 4-14,-7 7-7,-13 3-11,-13 5-10,-7-4-6,-17-4-30,1 0-53,-4-10-39,-6-10-51,-1-4-50,-4-10-55,11-16-59,4-7-139,3-15-129,-1-3 36,1-8-98,6-5-100</inkml:trace>
  <inkml:trace contextRef="#ctx0" brushRef="#br0" timeOffset="59490">9903 9305 1569,'0'-3'-20,"0"-2"17,0 2 17,0 3 14,-4-4 14,4 4 4,0 0 29,0 0 20,0 12 6,0-2 12,0 2 2,4 3 3,-1 6-2,4 1 8,-4 1-2,0 4-8,4-2-1,0 3-22,-1-3-2,1 5-8,0-6-7,0 2-8,-1-1-8,1-3-2,-1-2-12,-2-2-5,3-3 2,-4 0-4,0-3 4,1 2-12,2-5 10,-3-5-10,-3-1-2,4-6-5,-8-9-5,1-3 6,-3-5-3,-4-12-11,-4-3-2,1-13 3,-4 1-3,4-6-6,-1 3-4,4-2 4,4 4 3,2 1-9,1 6 5,6 4-3,4 2-2,0 6 4,6-3-1,4 8 6,3 2-8,3 5 4,0 1-1,4 6 0,0 3 2,3-1-1,0 6 1,3-1 0,-6 6-2,0-1 2,0 6-1,-5-4 5,2 7-1,-7 1-3,-1 3 0,-2 0 1,-8 3 4,-2 2-2,-4 2-3,-4-2-5,-2 2-5,-5 2-8,2-3-14,-4 0-7,-1-1-3,4 1-3,-4-5 1,5-1-8,-1-3 1,3 0-1,3 0 3,-2 0 2,3-4 2,-1 1 1,1-1 7,3-1 2,3 0 5,1 1 4,-1-4 4,7 4 8,-3-2 8,6 4 9,1-2 7,-1 4 6,4 0 7,-1 1 5,1-1 1,-4 6 3,4-1-5,-4 0-2,1 1 1,-5 2-2,-2 0-2,-4 0 10,-3 2-11,-6 2-4,-4-2-1,-1-2-6,-8 2-15,-1-2-21,-7-3-26,-3 1-28,0-5-41,0-3-51,3-1-49,0-3-73,1-6-138,0-3-66,5-1-52,5-8-52</inkml:trace>
  <inkml:trace contextRef="#ctx0" brushRef="#br0" timeOffset="59634.62">11063 9273 1441,'51'-9'-72,"-5"5"19,-2-1 12,-4-1 6,-1 1 0,-2 3 8,0 0-3,0-1-23,-1 1-34,1-3-89,-4 5-107,0-3 198</inkml:trace>
  <inkml:trace contextRef="#ctx0" brushRef="#br0" timeOffset="59812.7">11150 9637 811,'4'13'13,"2"-3"19,4-2 6,7 1 4,6-1 1,7-1-12,4-2 1,12-3 0,4 1-10,4 0-44,-5-11-85,8 1-191,-3-6 70,-15 1 78</inkml:trace>
  <inkml:trace contextRef="#ctx0" brushRef="#br0" timeOffset="60269.48">12557 8777 672,'0'-12'42,"-3"3"13,3-3 27,-3 3 5,0-2 25,-5 2 21,5 4-2,0-3-8,-4 6 3,-2 4 16,-2 6 11,-5 6 2,-1 10 10,1 5-5,-5 9 13,-2 9 1,0 10-10,3 9-3,-7 31-1,3 6 1,5 6-8,2 11-12,7 8-14,4-1-8,9 5-14,3 4-10,7-4-8,11-4-11,6-6-5,10-4-10,0-7-15,3-12-26,4-9-36,3-12-44,-10-21-33,-4-12-38,-2-18-51,-4-4-53,3-8-56,-2-10-118,-5-7-142,-2-6 34,-2-9-145,-2-11-159</inkml:trace>
  <inkml:trace contextRef="#ctx0" brushRef="#br0" timeOffset="60509.85">13055 8967 1850,'3'-20'12,"0"5"3,1 2 8,-4 6 27,0-2 12,0 4 3,0 1 31,0 4 14,9 9 7,-6 0 10,1 9 21,0 4-15,-1 4 1,0 3-1,-3 3-14,0 6-9,0 2-10,4 3-12,2 7-6,0 0-12,5 0-25,2-3-42,4 1-45,-1-6-57,5-3-61,5 0-64,-3-15-90,4 2-168,0-7-39,3 2-108,-7-12-128</inkml:trace>
  <inkml:trace contextRef="#ctx0" brushRef="#br0" timeOffset="60863.89">14478 8947 1758,'27'-15'4,"-7"2"12,-3 4 37,-4 2 27,-6-4-6,-2 4-6,-1-1-6,-4 3 7,-4-2 7,-1 2-6,-8 5 9,-1 0-1,-9 5 8,0 4 2,-4 3 3,-6 9-2,-1 2 7,1 7 4,3 0-5,0 2-1,3-1-8,7-2-10,4-1-2,5 2 2,8-5 4,3-1 5,3 2-1,4-6-4,6 0 0,4-8-6,6 2-8,1-8-4,3-3-6,-1 0-4,4-9 0,0 0-10,0-8-8,0-4-10,-3-4-24,-2-2-26,0-10-30,-5 2-19,-7 2-20,0 0-21,-6 1-22,-7 3-52,0 6-63,-9 5-43,-10 3-114,-3 6-122,-8 6 22,-3 6-73,-7 4-82</inkml:trace>
  <inkml:trace contextRef="#ctx0" brushRef="#br0" timeOffset="61292.61">13441 10355 1613,'0'0'5,"0"0"21,0-8 24,0 5 22,-6 2 18,-1-4 4,1 2 7,-5-2 1,-2 0-4,-1 5-7,-2 0 2,-4 1-3,0 3 0,0 4 1,-4 1-3,-2 4 7,2 4-9,1 6 5,3-1-6,0 0-10,4 3-2,2 3-6,1-1-3,3-3 3,3-3-5,7 2 1,0-1 1,7-1 1,0-1 5,5-3-1,6-2-6,1-2-3,5-6-6,2-1-5,4-4-2,0-4-10,4-4-2,-1-3-5,0-4-3,-3-5 0,-3-2-3,-3-4-7,-7-5 1,-8-2-1,-5-5-12,-4-1-12,-4-1-32,-10 4-23,-2-7-25,-4 7-24,-4-2-29,2 9-38,-2-2-44,7 10-45,-5 2-80,4 2-144,2 3-34,6 0-130,3 5-150</inkml:trace>
  <inkml:trace contextRef="#ctx0" brushRef="#br0" timeOffset="61474.12">13981 10251 1788,'40'9'-20,"-2"-4"28,-2-2 32,-3 1 20,1-1 1,-4-1-7,6 1-4,-6-1-5,7-2-6,-4 0-4,4 0-6,-3 0-1,-4-2-36,0-1-30,0-2-43,0 2-31,-4-1-48,0-5-107,0 1-261,-6-3-31</inkml:trace>
  <inkml:trace contextRef="#ctx0" brushRef="#br0" timeOffset="61677.58">14832 9975 1477,'3'-7'9,"-3"2"10,0 2 39,3 3 33,-3 0 17,0 12 4,4 1 12,-4-1 3,0 8 10,-4 3 1,1 4-12,0 6-6,-1-1-9,-2 3-13,3 0-11,-5 2-11,5 1-12,0-1-32,3 1-36,-3-5-38,-1-5-42,4-1-45,-3-3-39,3 0-42,3-10-107,-3-4-142,4-3-120,2-4-79</inkml:trace>
  <inkml:trace contextRef="#ctx0" brushRef="#br0" timeOffset="61954.84">15018 8620 1726,'14'-5'14,"2"5"22,2 3 29,-2 1 21,7 9 11,-2-1 6,9 8 8,0 3 2,3 4 5,10 6-1,1 7 10,5 2 1,-3 3-6,22 20-3,-8 5 6,-3 3-11,-7 2-10,-10 7-4,-4 3-11,-12 7-3,-14-11-12,-7-3-7,-13 26-7,-10 1-23,-10-4-55,-8-4-52,-7-5-55,-5-5-64,-5-3-67,-1-13-110,-4-5-176,11-19 27,2-12-117,1-8-129</inkml:trace>
  <inkml:trace contextRef="#ctx0" brushRef="#br0" timeOffset="62545.98">17160 9192 1579,'0'0'-41,"3"-3"37,0 0 22,-3 3 23,0-1 2,-3-4 5,0 2-1,-8-2 14,2-2-1,-1 2 1,-7 0 1,-3-3 7,-3 4 5,-7 1 2,0 0-3,-3 6-2,-1 1 0,-6 7 0,0 3 4,7 2-7,-7 9 0,2-3 4,5 7-16,3 0 4,6 5-2,9-2-7,5 2-2,2-1-5,5 1-3,9-2-4,2 1-1,8 0-9,8 0 5,6-4-9,6-2-1,5-2-7,2-4-14,4-6-28,2-3-40,-5-4-46,6-7-54,-3 4-41,-4-11-93,1 0-178,-8-6-186,-3-3-159</inkml:trace>
  <inkml:trace contextRef="#ctx0" brushRef="#br0" timeOffset="62713.54">17410 9255 1716,'3'-6'-55,"4"-1"10,2 2 25,5 0 15,2 3 6,8-3 0,-1-1 4,4-1-8,-1 2 8,4 4-22,0-5-34,0 0-31,-2 4-47,-5-1-92,-4 0-153,-1 2 112</inkml:trace>
  <inkml:trace contextRef="#ctx0" brushRef="#br0" timeOffset="62872.12">17453 9530 1034,'6'10'-2,"4"-1"1,4 2 21,6-4 5,6 1-11,4-1 1,0-4-3,14 2 3,3-7-45,-1-1-49,1-4-140,7-4-55,-1-4 208</inkml:trace>
  <inkml:trace contextRef="#ctx0" brushRef="#br0" timeOffset="63152.36">18814 8342 908,'0'-5'64,"0"5"16,0 0 38,-7 20 17,1 1 9,-1 8 4,-4 8 9,2 16 16,-1 10-2,-4 9 6,-6 28 10,1 5-3,-2 10-24,8 8-7,-4 2-13,10 7-13,1 1-13,10-1-17,8 2-3,6-8-12,8-3-3,4-9-10,7-8-5,-4-12-19,4-3-36,-4-27-36,-6-11-29,-4-13-41,-2-5-45,-2-7-56,-2-14-91,-1-1-213,-5-5-30,-1-10 65,-7-6-67,0-8-37</inkml:trace>
  <inkml:trace contextRef="#ctx0" brushRef="#br0" timeOffset="63375.77">18757 9050 1419,'17'-14'-19,"-4"2"8,4 5 26,-1-5 22,8 1 10,-4 2 4,4-1 4,2 2 2,8-2-2,-1 0-4,7 0-8,-4 0-3,5 2-1,2 1-5,0 1-5,1-2-27,-2 2-46,2-1-36,-2 2-37,-2-6-52,2 4-136,-6-3-113,-4 1 71</inkml:trace>
  <inkml:trace contextRef="#ctx0" brushRef="#br0" timeOffset="63573.79">19664 8312 1224,'0'0'18,"0"0"40,0 10 22,0 3 14,3 1 13,-3 10 10,3 3 3,2 8 7,-5 5 1,3 10 2,-3-1-7,3 4-9,-3 1-9,3 1-14,0 1-10,4-1-9,-1 1-56,5-7-51,-1 4-67,7-2-59,-8-8-98,12 1-176,-5-7-182,4-10-115</inkml:trace>
  <inkml:trace contextRef="#ctx0" brushRef="#br0" timeOffset="63932.12">20898 8669 1654,'13'-14'-37,"1"1"25,-4 1 25,-4 2 28,-3 2 20,2 3 5,-2-2-10,-3 1 3,-3 2 0,-5 0-4,-5 8-1,-1-2 10,-8 12 9,-5 0 5,-3 8 0,-6 5 2,2 6 4,-6 9-2,10-4 1,0-1-1,6 4-6,4-3-8,9-4 6,5 1 5,6-5-1,4 0-1,3-1-7,9-5-8,4-5-5,0-4 0,7-4-5,3-5-11,3-5 2,0-1-5,2-4-5,1-7-6,-3-1-6,-3-6-22,-3-4-29,-8-4-26,-1-1-29,-9 0-26,-6-1-41,-3 3-47,-3 0-43,-13 3-150,-7 4-120,-4 1-150,-3 7-158</inkml:trace>
  <inkml:trace contextRef="#ctx0" brushRef="#br0" timeOffset="64390.89">19847 10069 1718,'8'0'-22,"-5"-2"20,0 0 15,1-3 25,-1-3 18,0 0 10,-3 2 19,3-1 4,-3-1-1,0-1 3,-3 5 4,3-4-2,-6 5-10,-4 1-8,-1 2-9,-5 2-8,-8 4-3,1 6-3,-4 3-1,-3 8 3,-3 2 3,-1 2-3,4 3 3,0 6 12,7-7-8,4 1-4,1 3-3,6-6-4,3 4 8,7-7 4,4-2 5,9-2-1,3-2-11,2-3-6,8-5-2,5-2-6,6-6-3,1-2-3,10-5-4,8-7-1,-1-6-9,11-7-2,-7-7 1,-1-4-1,-6-6-6,-6-3-14,-5-7-12,-9 2-11,-9 2-12,-8 3-10,-10 7-14,-6 4-22,-4 1-25,-10 6-39,-2 2-39,5 10-59,-9-1-128,3 4-172,3 5 58,4 1-88,-1 2-74</inkml:trace>
  <inkml:trace contextRef="#ctx0" brushRef="#br0" timeOffset="64595.35">20514 9890 1526,'26'10'-4,"-1"0"22,-5 2 41,-4 1 33,4 2 24,-3 3 8,0 6 4,-1 1 10,-2 5-4,-4 3-11,0 2-11,0-1-6,-4 2-9,-2 1-13,2 1-8,-2-4-10,-1 4-18,1-5-42,-4-4-45,0-1-50,3-3-51,0 1-44,0-9-56,1-2-159,-1-5-267,0-6-162</inkml:trace>
  <inkml:trace contextRef="#ctx0" brushRef="#br0" timeOffset="65000.27">21039 8349 1761,'0'-9'-25,"-8"4"27,5-3 16,0 1 15,3 2 12,0-3 11,0 4 7,6 1 19,5 1 17,2 7 8,7 2 5,4 5 6,2 11 8,7 10 8,11 9 3,-8 8 1,18 23-1,-2 4-1,-2 5-2,-2 8-6,-6 8-24,-1 2 1,-7 2-14,-4 6-5,-8-1-7,-11 5-4,-4-1-9,-11-2-8,-10 2-10,-8-4-19,-12-7-46,0-2-37,-9-6-52,-7-7-55,6-5-67,-5-10-98,6-12-242,5-13 22,-1-3 69,-1-14-135,3-3-111</inkml:trace>
  <inkml:trace contextRef="#ctx0" brushRef="#br0" timeOffset="66364.6">2676 11730 1640,'-7'0'-6,"4"0"20,-4 0 16,7 0 15,-6 0 17,-1 0 8,4 2 6,-1 3 28,1 3 6,-1 2 9,4 3 6,0 4-3,0 5-5,0 3-6,4 3-11,-1-1-6,1 7-10,3-3-11,-1 1-7,0 1-3,-2 0-10,-1-6-8,4 1-25,-3-3-24,-4-3-35,3 1-38,-3-6-43,-3 4-42,-1-7-34,1-1-25,-8-3-51,5-5-83,-4 0-288,0-3-141</inkml:trace>
  <inkml:trace contextRef="#ctx0" brushRef="#br0" timeOffset="66685.74">2152 11675 1830,'-10'-13'13,"4"3"5,6 0 11,-3 5 18,6-2 25,3 2 17,7 1 7,4-2 8,7 4 2,3 2 5,9 0 9,7 2 0,4 1 1,7 1 1,6 4-1,3 2-3,1 2 8,5 6 5,1 5-6,-3 1 4,-12 6-3,3 0-3,-5 3-5,-5 4-8,-15 1-9,-3-1-5,-7 3-8,-7 0-9,-6-3-4,-6 1-9,-8 2-5,-2 1-5,-7 2-9,-4 3-3,-3-5-9,-6-4-46,-7 1-23,3-4-28,-8-1-28,8-3-19,-6-3-22,9-5-28,-3-6-47,0-1-40,5-5-57,0-3-112,8-7-155,4-5 42,3-5-190,3-2-209</inkml:trace>
  <inkml:trace contextRef="#ctx0" brushRef="#br0" timeOffset="66872.25">3429 11988 1846,'21'-6'-72,"-1"4"26,7-2 30,0 0 14,3 2 6,3-1-7,0-2 2,0 3-1,7-3 3,0 0-1,-3-1-3,-4 4-17,4-3-36,-2 3-32,-5 0-58,1-1-120,-7 0-119,-4 3 104</inkml:trace>
  <inkml:trace contextRef="#ctx0" brushRef="#br0" timeOffset="67037.81">3560 12395 1118,'6'7'12,"4"1"-1,4-1 25,5 1-1,8-3-3,6-1-3,8 0 0,9-2-2,10-2-9,5-2-18,13-2-64,-11 0-207,-1-1-74,-1-6 142</inkml:trace>
  <inkml:trace contextRef="#ctx0" brushRef="#br0" timeOffset="67544.25">5171 11532 962,'0'0'14,"3"8"21,-3-2 18,-3 3 37,0 1 25,-5 2 15,2 8 14,-4 5 16,-7 8 4,4 8 13,-11 2 6,1 12 5,-3 6 5,-12 21 3,-1 3-7,-1 0-5,3 3-29,7 1-6,3 10-16,14-5-9,3-7-12,7-9-12,13 27-10,10-2-7,6-6-10,8-4-8,6-8-19,3-8-16,7-4-16,-3-19-17,-7-8-14,3 1-13,4-12-25,-7-2-19,-7-6-37,0-5-32,-6-2-43,3 1-44,-10-11-78,1-3-198,-8 1-29,-4-8 57,-1 0-92,-5-13-71</inkml:trace>
  <inkml:trace contextRef="#ctx0" brushRef="#br0" timeOffset="67863.4">5507 11915 1502,'-3'-2'-10,"0"2"5,3 0 1,-3-4 1,3 4 3,-4-2 7,4 2 9,0 0 9,13 0 8,-6 0 5,3-2 13,3 2-3,4 0-1,0-4-10,3 8-1,3-4 0,-3 0-8,4 0-5,-1 0 1,3 2-22,-2-2-24,6 0-31,-4 2-42,0-4-79,4 0-160,-2-2-93,-1 0 65</inkml:trace>
  <inkml:trace contextRef="#ctx0" brushRef="#br0" timeOffset="68073.84">6138 11676 1165,'3'-6'52,"-3"-2"10,3 1-3,-3 2 10,4 2 2,-1 3 27,-3 0 15,10 5 5,-6 5 7,5 3 5,1 5 12,-3 4-5,7 2-11,-8 8-16,4-1-6,0 5-14,0 1-5,0 6-10,4-1-7,-2-2-37,-1-3-51,2 3-60,4 0-61,6-2-66,-6-6-147,-1-1-139,-2-4-97,6-5-91</inkml:trace>
  <inkml:trace contextRef="#ctx0" brushRef="#br0" timeOffset="68468.9">7725 11719 1520,'15'-11'-23,"3"0"18,-8 7 22,-2-5 28,-5 5 12,-1-1-1,2 0 8,-4 2 3,-4-2 5,-1 3-6,-6-1 0,1 3 6,-7 0 3,-6 3 1,-3 4 2,-8 8 3,1 3 5,-14 7 2,0 9 10,1 7-2,-1 2 6,7 3-6,3 2 1,7-1-3,7-4-9,7-2-13,5-4-4,5-2-4,6-8 18,6 6-6,5-6 6,5-2 2,7-5-5,4-2-13,6-6 1,4-4-10,-1-6-7,1-4-5,4-3-5,-2-4 3,1-11-10,1 1-5,-5-8-18,-3-3-30,-3-5-33,-3-4-33,-6-2-38,-12-5-37,1 3-30,-10 2-29,-4 4-29,-11-1-66,-12 8-167,-3 6-28,-14 5-123,-13 6-131</inkml:trace>
  <inkml:trace contextRef="#ctx0" brushRef="#br0" timeOffset="68954.37">6415 13208 1641,'9'-8'-30,"-5"1"18,2-4 15,-2 1 19,-1-5 13,1-2 20,-4 2 11,3-1 6,-6-1 16,-1 2 11,1 0-1,-4 3 1,0 0-9,-6-1-8,-4 5-4,1 3-6,-4 5-7,-4 2 0,-3 6-1,-3-1 1,0 11-1,0-3-1,0 7-3,0 9-3,0 1 10,8 3-1,1 5-3,8 1-5,3-7-1,3 3 0,7 1 0,0-6 0,4-2 5,5 0 14,8 3 1,0-8-5,6-8-16,4-2-4,6-3-7,0-6 3,8-6-12,-1-7-2,3-4-10,4-9 1,3-2-1,-7-8 0,-3-2-5,1-9-5,-11 4-7,-6-9-17,-2 3-12,-8-3-15,-5 2-16,-5 3-13,-4 2-15,0 3-16,-7 2-21,-5 5-26,1 5-32,-2 6-37,2-3-48,1 7-164,1 4-103,-2 5 44,4-2-34,4 1-23</inkml:trace>
  <inkml:trace contextRef="#ctx0" brushRef="#br0" timeOffset="69163.34">7055 13080 1423,'10'7'-14,"3"-2"-1,4 0 22,0-1 19,2 4 18,5-2 7,2 1 7,1-2 2,3-2-2,4 1-8,-1-1-6,0 0-3,0-3-5,5 2-25,-8-4-42,3 2-37,0 0-35,-3-3-35,-7-1-109,4-2-193,-4 1 51</inkml:trace>
  <inkml:trace contextRef="#ctx0" brushRef="#br0" timeOffset="69375.78">7828 12859 1251,'2'-2'17,"4"2"38,-3 5 38,-1 0 29,2 4 14,-1 5 8,0 5 5,1 2 6,2 6 2,-1 6 1,-2-1 11,-1 5-15,-2 4-13,4-1-25,-4 2-4,4-2-11,-4 3-7,2-6-17,2 4-39,-1-4-51,0-10-50,-3 0-52,5-4-49,-2-1-71,-3-4-148,0-6-122,2-4-162,-2-3-163</inkml:trace>
  <inkml:trace contextRef="#ctx0" brushRef="#br0" timeOffset="69724.84">8125 11332 1751,'0'-5'-44,"-3"3"14,6-4 21,-3 5 39,3 1 38,1 4 23,6 4 18,0 4 9,7 6 6,2 7 9,11 5 10,0 6 3,7 10 0,4 7 1,15 19 0,0 8 11,1 8 4,0 7-1,-7 8-7,1-1-15,-15 8-11,-3 5-1,-13 4-12,-13 7-11,-11 1-11,-12 1-24,-11-1-63,-13-4-79,-10-4-81,-13-1-104,-10-5-162,-21-6-196,-9-4 53,-14-12-254,-16-2-304</inkml:trace>
  <inkml:trace contextRef="#ctx0" brushRef="#br0" timeOffset="136736.66">1518 14400 1123,'0'-3'296,"0"-3"-113,4 5-78,-4 1 9,0 0 19,-7 15-1,7-3-3,-3 5-5,3 3 3,-3 6 4,3 3 3,0 2-1,-4 4-11,4 5-9,0 2-6,4-2-14,-1 2-6,0 2-10,0-5-10,1 4 0,3-8-12,-4-1-4,4-1-1,-4-3-9,0-5 1,0-5 1,1 3 19,0-8 10,-1-5-6,-3-3-8,0-7-7,0 0-7,-7-13-6,3 1-2,-5-13-7,-1-5 0,-4-5-4,1-13-4,-7-6-2,4-11-3,-1 0-8,4 5-3,-1-8 1,4 13-3,4 2-3,2 4 0,4 6-2,4 3 3,2 5-1,7-3-2,1 9-2,6-1 6,3 5-2,4 5-2,3-1 4,0 9 3,3-1 2,-3 8 3,3 1-3,-3 8-7,0-4 5,-3 3-6,0 5-1,-4 2-1,1-1-5,-8 4 6,0 4-2,-5-2 13,-1 3-4,-7 0 1,-3 1-2,0 1-2,-3-2 1,-4 7-14,-3-8-16,-3 3-11,0 1-7,0-4-9,-1 3-8,-2-5-10,-1 3-1,-2-3-1,4 2 4,0-7 1,4 5 0,4-7 0,-4-1 3,5 4 3,3-10 8,3 5 6,0 1 14,3-7 4,8 8 16,-2-6 14,1 0 14,10 3 19,1 3 16,1-1 7,2-2 18,3 8 12,-1-1 11,4 4-4,0 1 2,-4 0-6,-2 7-5,-1 0-7,-2-2-6,-1-1-2,-4 4-5,-10-3-9,5 3-3,-11 0-7,0 0-1,-3-6-6,-5 5-2,-2 1-3,-2-6-8,-8 5-2,-4-2-19,0-10-35,2 3-30,-2-6-30,-2 0-35,-1-1-42,0-8-53,8 0-64,-8-11-83,3 4-186,-2-11 0,2-4 51,-3 2-131,8-10-131</inkml:trace>
  <inkml:trace contextRef="#ctx0" brushRef="#br0" timeOffset="137531.53">2691 14600 1604,'5'4'-40,"-2"-4"24,0 3 8,1-3-2,0 2 3,-1-2 2,0 6-6,-3-6-7,3 0-13,-3 0-12,4 7-38,-4-7-68,0 0-254,0 0 85</inkml:trace>
  <inkml:trace contextRef="#ctx0" brushRef="#br0" timeOffset="138237.93">3010 14415 1127,'16'7'72,"-2"3"25,5 5 24,2 10 27,-1 0 21,2 10 3,5-2 0,-3 6-14,-1 4-7,-3-6-10,3 11-10,-5-8-21,-2 3 0,1 0-8,-8-11-17,5 0-7,-4-4-10,0 4 1,-4-9-13,5-3-7,-5-3-3,-3-2-5,4 0-8,-4-4-9,5-4-4,-5-7 1,-3 0-4,3-7-5,-3-4-1,-3-4-14,3-10-6,-7-2-8,-3-6-13,0-14-9,-4-3-5,1-10-1,0 2 4,3 1 3,0 4 3,4 6 6,-1 6-1,7 4 2,0 5 3,0-1 4,3 6 5,4 2 8,-1 4 7,4 1 3,4 3 1,-1 0 5,4 3 6,-1 5 4,4 2 0,4-1-1,-5 0-1,5 6 4,-4 0 0,4 2 2,-5 0-1,1 2-2,1 5-2,-2-7 2,1 11 1,1-4 0,-5 8 0,-2-3-7,-4 1 2,-4 7 1,-3-5-3,-6 3-2,0 4-6,-7-2-12,-1 3-15,-1-4-11,-1 4-7,-5-1-13,-2-4-10,7 0-8,-1-1-2,1-2 2,4-3 1,-5 1 4,11-2 7,-1-2 12,4-1 12,4-1 14,2 3 12,8-5 20,-1 5 20,4-2 12,2-1 17,8 1 8,6 2 16,1 5 14,0-6 20,-1 6 9,0 3 10,1 0-13,-4-1-1,-4 1-7,-4 4-11,-2 3-11,-1 0-9,-3 3-5,-11-3-8,0 0-7,-5 0-4,-5 0-11,-4-3-16,-1 6-19,-11-6-33,1 3-25,2-6-28,-6-1-34,1 3-32,-4-11-36,4 0-48,0-3-66,-4-5-169,0-2-130,-3-2 78,3-1-164,5-9-167</inkml:trace>
  <inkml:trace contextRef="#ctx0" brushRef="#br0" timeOffset="138778.49">4537 14780 1867,'0'0'38,"0"0"4,10 4 4,-4-4 18,2-1 10,4 1-1,2 0-6,-1 0-6,8-3-8,-2-2-5,8 2-3,3 3-4,0-6-7,0 5-3,2 1-9,2-8-18,-4 8-23,0-3-37,-4-1-34,-1 4-34,-5 7-40,-7-7-90,-3 8-394,-10-1-143</inkml:trace>
  <inkml:trace contextRef="#ctx0" brushRef="#br0" timeOffset="138950.03">4317 15240 1787,'16'0'28,"5"0"13,5-7 10,8 4 10,9-11-4,4 5-5,10-1-26,-1-3-37,4 1-45,7 5-60,-10-11-105,2 11-357,-6-8-79</inkml:trace>
  <inkml:trace contextRef="#ctx0" brushRef="#br0" timeOffset="139319.04">5928 14225 1584,'15'-8'23,"-4"5"17,-1-4 11,-6 5 18,1 2 11,-1-5 6,-4 5 1,0 0-1,0 0-1,-6 7 6,-4 0 10,3 4 12,-4 5 11,6 10 13,-9 4 8,1 13 14,0 7 6,-2 7 21,3 13 7,-2 29-3,-2 7-2,2 4-2,4 0-10,10 5-14,0 8-11,14-3-34,-2 5-9,13 0-9,1-1-10,8 2-7,2-11-8,4-5-9,4-5-3,-4-12-7,3-9-8,-9-16-15,-4-19-24,-8-6-35,-1-5-44,-1-6-43,-4-7-38,-2-4-55,-4-6-56,-1-6-63,-2-4-134,0-5-197,-3-7 76,-4-6-316,0-7-380</inkml:trace>
  <inkml:trace contextRef="#ctx0" brushRef="#br0" timeOffset="139652.15">6511 14240 2271,'7'0'-58,"-1"0"28,-2-6 22,3 12 31,-4-6 34,0 1 19,0 5 10,1 2 12,-1 4 2,0 1 11,-3 11-1,3-3 0,2 4 5,1 7-8,-3 8-7,0-5-8,1 8-17,2 4 1,2-2-10,-5 3-3,0-6-21,7 6-17,-4-6-29,5 3-30,-5-7-44,4-9-54,-5 2-52,7-4-76,-2-4-166,-2-6-116,7-2 80,-2 3-77,0-11-43</inkml:trace>
  <inkml:trace contextRef="#ctx0" brushRef="#br0" timeOffset="140078.22">7992 14432 1478,'33'-10'40,"-6"5"9,-11-3 4,1 4 19,-4-4 19,-2 2 8,-5 5 3,1-7-2,-1 5-2,1-1-1,-3 1-3,-1-5-1,1 8-1,-4-5-11,-4 3-6,1 0-4,-8 2-7,-2 4-2,0 1 6,-7 6-3,-7 4 5,1 3 6,-4 6 2,0 9 2,-4-1 4,4 5-2,4 4 3,5-1-3,2 2-8,1-2-10,8-5 3,8-1-1,-1 5-6,8-12 0,5 6-2,8-14 1,-2 1-6,4-8 0,1 5-3,4-16-3,5 5-3,0-12-5,0 2-3,5-11-6,-2-3-15,0 1-1,-3-13-4,4 2-1,-8-10-7,-6 1-14,-6-2-12,-8 3-19,0 4-30,-9-1-32,-6 1-40,-9 7-47,-8 7-60,-1 0-63,-13 9-162,-3 1-94,-10 8 58,-7 3-123,-4 6-133</inkml:trace>
  <inkml:trace contextRef="#ctx0" brushRef="#br0" timeOffset="140572.9">6745 15758 1616,'2'-9'3,"2"0"28,0 1 14,-4 1 17,0-1 18,0 3 11,-4-2 0,-5 0-3,-2-1 3,-3 5-3,-2-1-1,0 4 0,-8 0 0,1 0-1,-4 7 0,0 3-1,-3 5 8,4 2-4,0 9 2,2-2 0,-3 9 0,7-6-1,4 6-5,-1 0-10,4-1-7,6-6 0,3 0-7,8-1 4,6-1-4,3 0-3,7-7 3,0-7-5,7 2-2,3-4-6,4-5-1,-1-3-5,3-8-2,4 1-1,1-3-2,-2-5-3,1-2-8,1-9-2,-8 1 4,-3-2-6,-8-11-15,-4 8-15,-9-3-23,-2 4-15,-3-5-12,-4 8-17,-4 1-22,-3 0-27,-2 2-38,-5 4-42,4 4-45,-4-3-91,1 3-158,-4 2-28,8 1-167,-4 10-187</inkml:trace>
  <inkml:trace contextRef="#ctx0" brushRef="#br0" timeOffset="140795.3">7185 15725 1816,'20'4'26,"-1"-1"28,5-3 25,6 0 15,6 0 7,2 0-2,2-3-5,3-1-4,7 4-2,-3-3-10,-1-2-9,-2 3-12,-7-1-14,-4-2-27,3 3-41,-6-3-43,0 3-52,-3-6-47,-3 5-66,3-1-139,-5-5-247,-1 1-117</inkml:trace>
  <inkml:trace contextRef="#ctx0" brushRef="#br0" timeOffset="140988.83">8038 15540 1643,'8'-3'26,"-5"6"34,0 5 22,0-1 18,1 3 15,-1 7 9,3 6 8,1 4 15,3 6-5,-3 7-10,3-5-11,-3 15-9,3-7-16,-1 3-36,-5-2-42,-1-5-42,-6-1-43,6-1-44,-3-1-43,0-9-29,4-3-62,-4 2-115,0-9-309,0-5-164</inkml:trace>
  <inkml:trace contextRef="#ctx0" brushRef="#br0" timeOffset="141290.03">8289 14022 2051,'16'8'107,"-2"9"29,9 3 9,-3 4-4,7 7 9,3 4-4,3 5-3,4 4-5,7 7-3,16 16-12,-4 4-11,-1 4 0,0 2-7,-5 5-7,-7 8-9,-6 3-5,-7 2-9,-7 5-8,-10 5-2,-2-5-9,-11-7-5,-11 16-6,-5-1-23,-8-3-38,-2-2-31,-11-6-42,-6-5-37,-2-6-49,-7-11-57,-1-3-65,-4-5-149,4-16-113,-1-15 48,8 3-135,-1-15-142</inkml:trace>
  <inkml:trace contextRef="#ctx0" brushRef="#br0" timeOffset="141803.92">9906 13922 1705,'7'-8'-22,"-4"8"30,-3 0 30,3 8 31,-3 2 20,0 5 14,-3 13 19,0 6 13,-1 12 13,1 7 8,-7 19 16,3 28 7,-9 10 2,5 7-5,-2 9-3,7 6-9,2 0-8,4 11-14,4-3-16,9 3-25,10-4-8,4-2-9,10 1-11,-1-10-10,8-10-16,6-4-15,0-12-18,4-9-27,-5-10-20,5-10-31,-7-22-26,-14-8-20,-3-11-36,-6-8-33,6-7-31,-8-8-57,-1-4-108,-9-5-183,1-12 49,1 0-162,-7-13-167</inkml:trace>
  <inkml:trace contextRef="#ctx0" brushRef="#br0" timeOffset="142080.18">10660 14197 1896,'20'-14'37,"-10"3"6,0 5 10,-4 6 35,0 0 26,-2 9 8,0 0 3,0 4 5,-1 4 8,-3 9-2,0-1-4,0 2-14,0 6-11,0 1-7,0 4-10,0-5-10,3 2-8,3 5-13,0-5-19,2 0-37,2-1-43,0-3-42,0 1-51,6-7-53,1 0-52,-4-5-103,4-3-195,0-1 56,0-7-80,2-1-63</inkml:trace>
  <inkml:trace contextRef="#ctx0" brushRef="#br0" timeOffset="142442.22">11721 14280 1648,'25'-8'82,"-1"1"10,-7-3 19,-8 5 26,1 2 13,1 3 1,-4 0 2,-5 0-9,-2 0-15,0 0-10,-15 8-14,-2-4 0,-4 9-16,-1 4 5,-8 9-3,0 1-10,0 3-5,3 3-1,3 4-11,1 1-3,10-9-6,-1 2-5,8 1 1,9-7 7,0 3 4,13-3 1,-2-3 0,10-4 1,-2-8-4,6-2-6,-1-1-8,6-7 2,0-7-8,6-4-5,1-4-3,5-8-3,-6-3-6,-2-10 0,-7-2-8,-3 1-10,-7-5-11,-10 4-14,-4 1-19,-9 4-20,-7 1-27,-10 7-34,-7-1-38,-9 9-51,-1 3-57,-9 3-128,-1 5-222,-1 5 78,-2 1-184,4 10-214</inkml:trace>
  <inkml:trace contextRef="#ctx0" brushRef="#br0" timeOffset="142890.56">11204 15749 1989,'16'-2'2,"-2"-4"13,-1 5 19,-3-7 22,0 1 13,0-3 12,-4 2 11,1 1-5,-3-1 3,-1 3 7,-3-2 8,-3 1-7,-4-2-3,-3 8-8,-3-1-9,-7 2-1,-4 7-8,-3 1 1,-6 6 0,-3-1-9,-4 6 11,-4 6-7,4-2 6,4 9-4,-2 2-1,8-3-1,7 3-2,0-2 1,9 0-7,4-4 0,7-4 1,6 0 2,3-5 7,9-2-1,0-3-1,10-6-7,1 0-8,4-9-4,0 0-4,7-3-3,-1-12-3,5 0-5,2-3-5,1-6-3,-8-5 1,-2-2-7,-8-10-13,-6 1-24,-6 2-18,-11-1-19,-3-1-25,-3 5-20,-7-1-23,-7 7-27,0-5-43,-6 10-47,3 7-43,-7-3-94,3 5-163,2 4 15,2 4-165,-1 0-187</inkml:trace>
  <inkml:trace contextRef="#ctx0" brushRef="#br0" timeOffset="143086.29">11696 15737 1967,'50'3'50,"-5"-3"7,-6 0 27,2 0 27,-5-3 1,1-2-1,3-2-6,0-1-12,0 3-8,0-2-13,0-6-12,-3 4-14,-4 0-31,-3 0-39,-6 1-47,-2-2-56,2 0-44,-4-2-64,0 2-118,-7-6-323,0 7-171</inkml:trace>
  <inkml:trace contextRef="#ctx0" brushRef="#br0" timeOffset="143295.08">12431 15342 1840,'0'-10'5,"6"8"38,1 2 41,0 0 39,3 2 16,-2 13 25,7 0 20,-5 3 16,0 2 8,0 12 12,7 3-24,-4 5-14,0 3-19,0 4-16,1-4-11,-7 7-20,2 0-32,-1 0-41,-8-7-47,2-1-32,-2-2-44,0-5-26,-2-2-40,-2-1-45,4-7-36,0-7-76,-4-3-161,1-6-91,0-9 74,0 0-92,-1-7-74</inkml:trace>
  <inkml:trace contextRef="#ctx0" brushRef="#br0" timeOffset="143575.96">12377 13950 1769,'41'-9'103,"-5"8"32,4 1 26,3 1 11,-2 5 5,-2 5 8,9 6 4,-3 8 12,5 15-8,0 2-5,10 30-1,-6 14-10,-4 4-9,-7 14-12,-5 12-15,-12 6-6,-3 13-16,-6-8-14,-1 5-8,-12 2-10,-8-2-7,-5 1-16,-8-8-13,-6-8-25,-4-9-40,-3 0-47,-6-14-51,-2-4-47,-1-15-66,2-10-76,4-14-141,-5-8-209,2-9 83,2-2-294,1-6-345</inkml:trace>
  <inkml:trace contextRef="#ctx0" brushRef="#br0" timeOffset="143966.91">13593 14772 2163,'0'-6'-69,"5"5"36,-5 1 26,0-6 14,0 6 14,10-2 25,0-5 13,4 4 5,2-5 8,8 1 1,2 0-6,4 4-9,6-4-6,4 0-10,-3-4-14,-3 5-25,-4 5-31,4-7-36,-9 8-26,2-7-29,-7 11-32,-2-8-78,-6 8-440,-5-1-163</inkml:trace>
  <inkml:trace contextRef="#ctx0" brushRef="#br0" timeOffset="144142.44">13568 15083 1885,'6'9'11,"8"4"14,2-9 16,8 4 13,1-3-3,10 2-3,9-4-5,2-3-8,0-3-17,1-1-35,3 1-37,1-4-47,-5-1-103,8-7-420,-15 6-123</inkml:trace>
  <inkml:trace contextRef="#ctx0" brushRef="#br0" timeOffset="144513.96">14838 14030 1672,'8'-8'4,"-2"8"29,-3-7 18,-3 1 18,3 4 15,1-1 12,-1-1 3,-3 1 7,0 3 4,3-5-8,1 2 1,-4 3-10,0 0-9,0 0 15,-4 15 15,1-4 13,0 8-2,-4 6 12,1 7 11,-1 9 12,-3 17 7,0 7 0,4 10-1,-8 34-5,4 10-4,-1 5-11,5 3-7,-1 4-13,4 4-7,13 5-8,-4-1 7,11-3-6,7-1-11,3-2-2,3-9-8,0-6-1,-4-11-14,8-2-12,-1-12 1,4-8-8,-10-20 1,-4-15-10,0-8-21,-6-6-23,-1-4-32,-2-7-37,-1-7-52,1 4-68,-1-10-90,-7-5-105,-6 1-191,-3-8-157,-7 0 107,-7-8-439,-13-1-531</inkml:trace>
  <inkml:trace contextRef="#ctx0" brushRef="#br0" timeOffset="155339.14">15749 14130 1224,'-3'-5'206,"3"5"-89,-4 0-6,4 0 22,-6 7 12,2 3-3,-2 2-11,6 9-3,-5 1 7,5 6-7,-2 2 5,4-3-20,-2 7-7,5 5-14,1-3-6,-2 3-10,2-4-4,3-3-6,2 3-11,-1-2-27,0-1-38,0-4-40,-3-6-47,3 3-49,0-6-55,0-2-63,3-3-151,-6-4-72,0-3-111,-4 1-97</inkml:trace>
  <inkml:trace contextRef="#ctx0" brushRef="#br0" timeOffset="155674.25">16422 14117 1796,'24'-17'62,"-5"7"-2,-8-1 11,3 4 11,-9-1 0,-1 8-1,2 0 23,-2 3 2,-4 9 6,-4 0-2,2 6-1,-6 5-2,-2 10-1,1-6-8,2 6-9,-7 1-3,5 4 5,2-5 0,1 1-21,3-1-2,3-5 4,3-3 1,3-3-1,7 3 2,11-8 1,3-6-7,3-4-6,2-5-21,5-4 2,14-1-8,2-12 7,1-2 1,9-8-5,-3 0-3,-7-7-6,-12 1-3,-8 2-1,-3-10-4,-14 12-6,-2-4-19,-11 2-45,-3 5-37,-14-1-37,-5-1-42,-8 2-52,-3 9-71,-6 0-116,-5 5-180,-5-1 61,-1 7-167,-6 1-183</inkml:trace>
  <inkml:trace contextRef="#ctx0" brushRef="#br0" timeOffset="156206.81">16766 15400 1723,'-6'-10'-34,"-2"3"10,2 4 8,-4-5 10,-1 1 14,2 7 14,-7 0 10,-1-3 10,-4 6 10,-1 4 14,-8 4 10,0 4 10,-3 2 11,-9 9 10,6 8 2,-8 6 4,8 2-6,-1 6-1,4-3-11,6-3-8,4 3-3,7-2-12,2-7-5,7 5-3,4-8-4,6-8-6,4 0-3,7-3-1,6-10-5,3 4-4,3-8-4,4-6-2,7-4-5,4-6-3,5-10 2,1 0-7,2-4-1,-8-2-3,-4-5 1,-4 0-10,-6-6-8,-12 2-20,-4-2-20,-7 3-23,-1-3-29,-6 2-34,-4 1-30,-1 7-50,2 0-41,-7 8-134,-1-7-115,5 7-140,-4 2-133</inkml:trace>
  <inkml:trace contextRef="#ctx0" brushRef="#br0" timeOffset="156408.27">17146 15440 1799,'27'22'26,"-7"-2"24,-4 5 31,-2 1 27,-1-2 13,1 9 6,-4 7 9,4 2-12,-1 3-5,-1 3-13,2 3-6,-1 0-13,1-1-14,2-1-11,-2 0-50,2-2-52,-3-9-66,4 2-82,-6-13-93,-1-3-170,-4-7-16,1-2-77,0-8-46</inkml:trace>
  <inkml:trace contextRef="#ctx0" brushRef="#br0" timeOffset="156716.54">17226 13755 1636,'37'12'57,"3"11"35,0-4 15,5 19 9,30 20-5,-5 2 6,3 15-7,4 0 1,0 7-14,-7 5-8,-3 1-4,-4 5-4,-9 0 3,-8 6-4,-6 1-9,-10 1-5,-7-4-1,-6-2-6,-10-11-5,-4-3-10,0-6-4,-13 33-2,4-6-9,-14-5-48,0-7-42,-3-15-53,-1-13-70,1-4-60,-4-8-159,-3 1-105,4-9-141,-4-9-144</inkml:trace>
  <inkml:trace contextRef="#ctx0" brushRef="#br0" timeOffset="156920">18737 14915 1898,'34'-15'10,"-4"7"0,-3 0-5,3 4 3,-4-4 0,0 1-2,4 1 0,4 2-3,-5-4-30,-2 8-34,3-6-31,-6 5-35,-4 1-67,-4 0-301,-2 1 1</inkml:trace>
  <inkml:trace contextRef="#ctx0" brushRef="#br0" timeOffset="157116.31">18681 15308 1491,'2'7'25,"8"-7"4,1 2 13,8 4-6,2-12 4,12 4-14,4-1 5,10-4-4,6-7-3,7 5-35,-1-1-55,-8-5-115,-4-2-334,2-1-19</inkml:trace>
  <inkml:trace contextRef="#ctx0" brushRef="#br0" timeOffset="157347.21">20360 14289 1434,'25'-5'55,"-8"3"0,-4 9 44,0 4 38,-1 5 16,-4 8 14,2 8 13,0 4 0,-8 3-18,6 11-14,-6 0-16,2 0-14,0 3-9,-4 2-13,0-3-22,-4-2-61,0 1-43,2-12-41,-6-3-40,6-4-42,-1-7-37,-2 0-66,3-8-123,-2-2-92,0-8-91,2-4-63</inkml:trace>
  <inkml:trace contextRef="#ctx0" brushRef="#br0" timeOffset="157546.67">20111 14315 1599,'0'-11'75,"3"-4"-2,4 6 11,7 1 29,5-5 7,1 9-12,7-4-8,0-5-6,3 8-13,2 1-8,3 1-6,-2-5-8,3 8-6,-6-5-18,4 5-50,-12 0-33,6 5-35,-8 3-34,-4-1-71,-5 11-183,-8-6-280,-3 9-146</inkml:trace>
  <inkml:trace contextRef="#ctx0" brushRef="#br0" timeOffset="157733.18">19821 15182 1979,'13'15'85,"8"-5"35,9-2 21,6-1 15,14-4-1,3-3 20,4 0-8,16-3-12,11-4-15,6-8-14,0 5-11,0-8-18,-7 4-89,-13-4-104,-3-7-142,-23 2-285,-25 3-12,-11-5 70,-29-14-135,-39-27-98</inkml:trace>
  <inkml:trace contextRef="#ctx0" brushRef="#br0" timeOffset="168498.65">1479 16842 1143,'-7'-2'254,"7"-1"-79,0 3-62,-6 0-1,6 5 20,0 0 11,0 5-2,3-1-6,-3 12 6,3-1 22,0 5 20,4 5 7,-4 0 0,1 8-10,3-3-10,-4-1-12,0 9-11,-3-2-20,3-4-4,1 1-14,-1 1-11,-3 0-11,3-5-7,-3-5-9,3 2-9,-3-7-4,0 2-5,4-7-7,-4-1-5,0 0-4,4-6-4,-4-3-8,0-3-3,0-3-5,0-3 0,0 0-4,0-21-4,-4 1-6,-3 1-6,1-14-7,-4-4-5,0-8 0,3-2 9,-3-4-6,4 3-2,-1-1 1,0 1 2,4 0 4,-4 9-6,7-5 5,0 8 3,0-3-2,7 5 0,-1-1 0,1 5 2,3 0 2,7 0-2,-4 10 1,0 0 6,1 2-5,5 9 2,-2 1 3,1 0-2,1 8 2,1 0-2,1 0 3,1 8 0,-2 1 6,4 5-5,-6-2-1,4 3 3,-5 2-3,-4 0 0,1 0 1,-5 7 1,-5-2-1,-1-2-5,-3 5 2,-3-2-6,-5-4-12,-3 7-11,3-3-10,-5-3-7,-4 0-19,4-1-2,-1-1 2,4-3 10,1 0-5,1-1 8,-2-8-1,7 9 2,-3-7 7,6-6 6,0 5-4,3-2 9,7-2 7,-4 0 9,5-3 22,2 5 12,4-3 19,-1 5 15,4 2 11,4 1 15,3 4 9,-5 1 13,8 5-1,-3 0-21,-3 0-4,-4-3-1,-4 8-7,0 0-4,-6-2-5,0-1-2,-6 2-9,-4-2-3,-7 3-3,0-3 1,-5-2-9,-2 5-4,-6-8-3,-4 7-6,-2-5-7,3-4-24,-7 0-20,0-6-28,0 0-14,0-1-31,3-7-18,-3-1-28,3-1-23,-3-7-33,8-2-35,-2-1-44,4-9-82,7 3-154,2 0-34,5-6 45,2 3-156,8-3-163</inkml:trace>
  <inkml:trace contextRef="#ctx0" brushRef="#br0" timeOffset="168859.54">2659 17042 1767,'27'-2'38,"-7"-2"15,0 1 15,-6-6 19,-1 9 18,0-2 9,-6-4-5,3 6-10,-7 0 1,0-1 2,-3 1-9,0 0 2,-16 1-8,4 5 2,-3 2 3,-2-1 16,-2 5 3,-5 4-11,4 4 7,-3 3 0,-4 1 3,7 6-6,0 7 2,0-1-16,3 3-2,4 2-3,-1-1-13,5-3-11,5 1-4,4-3-3,0-1-7,10-1-10,-3-3-11,6-2-45,4-3-34,3 0-46,0-10-44,3-3-54,0-5-56,4 1-79,0-3-183,3-2-37,-3-3 62,3 0-162,0-3-147</inkml:trace>
  <inkml:trace contextRef="#ctx0" brushRef="#br0" timeOffset="169231.08">3643 17415 1743,'-4'0'-13,"4"0"23,0 5 15,0-5 19,0 0 13,14-5 7,-7 5 4,2-3-3,5-3 1,2-1-3,5 2-6,2 1-5,1-4-4,2 0-4,4-1-8,0 1-2,0 0-4,0 2-6,0-1-12,0-5-21,0 10-33,-3-5-30,-4 2-30,-2 2-47,-5 3-50,-6 0-118,0 3-241,-7 2-59</inkml:trace>
  <inkml:trace contextRef="#ctx0" brushRef="#br0" timeOffset="169425.56">3653 17690 1605,'7'4'47,"6"-1"14,1-1 17,6-2 14,6 0 1,8-2-1,6-3-13,6-2-8,6 1-9,6-3-45,-1-4-87,-3 1-98,-8 4-228,1-5-170,-4 6-67</inkml:trace>
  <inkml:trace contextRef="#ctx0" brushRef="#br0" timeOffset="170010.51">5713 16874 1477,'5'0'21,"-2"0"19,-3 0 5,0 0 10,0 0 29,0 9 16,0-2 12,-3 2 6,-4 9 10,3 2-4,-2 5 11,-1 5 6,1 8 30,-8 6 2,4 5 11,-1 2 5,2 17 5,-1 2-6,0 0-6,4 5-9,6 3-7,0 2-12,3-3-14,7 29-14,-1-22-9,2-11-9,2-1-15,17 18-5,-6-15-10,-1-15-9,3-6-9,0 2-25,-2-13-6,-3-4-35,-2-9-42,-3 0-45,2-3-33,-2-9-41,-2 0-42,-4-3-58,6-5-66,-9-3-128,0-4-152,-4-3 63,-3 0-275,0-15-310</inkml:trace>
  <inkml:trace contextRef="#ctx0" brushRef="#br0" timeOffset="170408.97">6171 16924 2218,'-3'0'-45,"3"8"27,-3 0 27,-1 1 32,4 7 27,4 1 22,-4 8 11,3 4 6,3 2 15,-2 7-2,5 4-7,-1-2-11,5 5-7,-7-7-11,5-1-10,-5 4-12,7-2 0,-2-2-13,-1-4-4,-1 0-1,5-1-15,-7-5-38,-1-3-41,4-5-33,0-1-50,0-4-40,0-1-61,0-5-160,0-4-128,0-4-150,-3-1-166</inkml:trace>
  <inkml:trace contextRef="#ctx0" brushRef="#br0" timeOffset="170823.99">7319 16832 1794,'30'-9'-7,"-11"1"21,-5 1 4,-1-2 19,-3 9 16,0-8 14,-3 8 8,-1-1 2,-3-2 1,1-2-5,-4 5-6,0 0 0,-13 0 3,3 5-2,-4-1 5,-2 4-4,-4 5 9,-1-1-2,2 6 6,-1 6 6,-1 2 5,5 6 12,-1 2 8,7-2-11,1 2 6,1-1-4,8-3-2,3 0-2,2 0-6,8-3 5,4-2-11,2-2 1,5-5-6,2-9-6,-2 3-6,6-8-7,0-4-6,3-3-9,4-4-3,-1-6-1,4-5-9,-6 1-1,3-7-4,-4-5-8,-3-1-5,-7-3-10,-6-3-22,-9-3-24,1 8-13,-7-5-15,-2 4-30,-11 7-25,-1-1-31,-8 9-39,1 5-52,-8 7-49,-10 3-105,0 4-175,-6 3 33,-7 7-171,0 5-202</inkml:trace>
  <inkml:trace contextRef="#ctx0" brushRef="#br0" timeOffset="171312.68">6541 18030 1929,'-3'0'11,"3"0"25,-3-3 19,3 3 19,-7-3 7,3 3 0,-2 0 3,-1-1 0,-2 2-2,-2-1 5,-2 6-4,-4-1-4,-3 2 1,3 3 5,-9 5-2,-1 5 3,4 0 6,-4 5 4,-3 5 6,0 3 0,4 2-1,-4 2-4,6 1-8,0-3-4,2-1-22,8-3 2,1-1-14,6-5 2,0-3-7,4 0-4,6-2-2,4-4 3,3-7-4,3 2-4,4-6-3,-1-5-3,11-3-5,3-4 3,3-5-3,4-4-1,4-7-4,-2-1 0,-9-3-2,-3-6-5,-3-2 1,-11-1-5,-10-1-3,0 2-2,-9-2-3,-7 1-9,-4 6-18,-3 0-23,0 6-9,-4 3-18,-2 2-23,2 4-38,1 2-47,3 6-50,4 2-53,-1 0-130,4 2-128,-1 3 38,8 0-158,-1 3-160</inkml:trace>
  <inkml:trace contextRef="#ctx0" brushRef="#br0" timeOffset="171563.53">6955 18160 1887,'22'-4'51,"2"1"14,3-1 20,0-1 24,3 1 3,3-1-4,0-1-6,1 4-8,-1-3-14,0 3-5,5-1-10,-8-2-7,3 3-6,-3-1-23,0 3-26,-3-5-25,-1 2-35,-3-1-33,1 2-41,-1-1-45,-3 0-79,3-3-142,-6 3-231,-4-3-127</inkml:trace>
  <inkml:trace contextRef="#ctx0" brushRef="#br0" timeOffset="171781.67">7705 17855 1776,'5'0'43,"6"1"31,0 8 42,-3-1 28,3 4 16,3 5 15,-3 3 11,-6 3 10,9 6-7,-3 3-9,-2 2-18,1 4-15,1-4-8,-6 1-22,-1 0-20,2 0-51,1 0-55,-4-5-50,5-2-53,-8-6-58,6 0-56,-2-2-48,-4-4-138,2-4-104,2-4 47,-1-3-109,0-3-80</inkml:trace>
  <inkml:trace contextRef="#ctx0" brushRef="#br0" timeOffset="172216.56">7969 16817 1616,'0'0'11,"6"-2"16,-6 2 1,6-3 13,-1-1 16,1-5 7,-3 9 10,1-8 4,-1 8 4,3-1-2,-3-2 9,8 6 4,-1-2 7,4 5-6,-1 5-3,7 4 20,3 4 30,3 5-1,4 8 9,14 10 11,-1 5-3,17 23 12,0 8 6,-3-6-3,-3 8 11,-5 0-14,-2 7-14,-10 3-15,-4 3-11,-6 0-15,-7 4-6,-7-17-16,-11-8-4,-2 3-14,-2-5-31,-11 1-38,-7-6-38,-7-2-47,3-1-48,-6-5-37,0-4-51,-3-3-56,6-10-61,-3-5-94,0-3-157,-3-3 22,6-5-288,1-7-335</inkml:trace>
  <inkml:trace contextRef="#ctx0" brushRef="#br0" timeOffset="172877.79">9476 16716 2175,'4'0'-72,"-1"-1"30,0 1 14,-3 0 18,3-3 23,-3 3 13,0 0 16,0 0 19,0 4 12,-3 4 9,0-2 9,-4 4 6,0-1 8,0 9 6,-2 2 4,-1 8 17,-1 4 24,2 11 10,-1 7 2,-4 9 9,4 14 5,0-3 1,-6 32-19,6-1-6,3 1 0,3 0-8,1-6-13,3-17-9,10 26-13,0-4-12,7-4-8,0-19-9,3-10-6,3-4-11,0 2-5,7-7-6,3-1-8,-2-1-2,-1-3 14,6-3-6,-7-1-10,5-1-1,-8-6-2,2-2-7,-5-7-4,4 2-6,-6-9-11,-2-2-35,-2-2-35,-4-6-34,-3-2-59,3 0-58,-6-5-60,3-5-60,-3 0-75,-1-2-152,1-6-89,-7-2 54,3-5-342,-3-5-409</inkml:trace>
  <inkml:trace contextRef="#ctx0" brushRef="#br0" timeOffset="174097.11">9753 17149 2466,'0'0'-48,"0"0"28,-4-2 13,2-3 20,2 5 16,-5 0 11,5 0 10,0 0 5,0 0 6,5-2 9,-5 2-1,12-3 6,-3-2-2,2 3 2,6-4-1,3-1-6,1 5-5,1-5-10,2-2-7,-1 1-4,7 4-4,-3-4-7,0 1-6,-1 0-14,-3-3-22,4 3-18,-6-1-31,-2 1-36,1-2-41,-7 1-41,1-1-61,-1 1-155,-2-1-116,-5-1-102,1 3-110</inkml:trace>
  <inkml:trace contextRef="#ctx0" brushRef="#br0" timeOffset="174306.55">10207 16762 1741,'3'-7'30,"0"1"6,0-1 4,1 7 41,2 6 24,5 1 18,-5 3 12,4 7 8,4 6 5,-1 2 28,-4 7-6,2 4-8,-1-2-15,4 8-10,-5 0-19,1-1-10,1-1-28,-2-2-27,4 7-34,1-3-45,-4-6-51,4-2-62,2-2-65,1-7-108,-1 5-209,8-10-1,-4 4-142,2-2-159</inkml:trace>
  <inkml:trace contextRef="#ctx0" brushRef="#br0" timeOffset="174765">11851 16929 1802,'0'-5'-7,"0"-2"23,-4 2 8,-2 0 16,1-3 15,-1 1 11,-3 2 2,-6-2 7,3 1 0,-6-2 9,3 7 4,-6-7-2,2 8-1,-6 0 1,3 0-2,-6 9 5,-1-1 10,2 10-13,0 7 5,5-1-2,-5 9 17,3 5 1,4-1-3,10-1 0,1-4-1,1 5-3,5-4-8,6-5 1,5 1 2,1 0-2,7-5-4,8-4-4,3-1-3,6-7-9,-3-5-8,3-2-4,5-5-9,1-5-4,4-5-3,-2-4-7,5-2-6,-2-7-2,-4-4-5,0-6-6,-7 0-6,-6-6-35,-7-4-25,-7 0-29,-2 11-32,-8-6-39,-3 1-43,-7 10-50,-3 2-56,-10 2-65,0 5-169,-7 9-33,-6 1 53,-7 8-118,0 5-125</inkml:trace>
  <inkml:trace contextRef="#ctx0" brushRef="#br0" timeOffset="175557.79">10379 18045 1726,'0'-5'8,"0"2"23,-3-2 15,3 0 17,-3 1 10,-4-1 5,1 2 8,-5-2 7,-2 0 10,1 3 1,-2-2 0,-3 4 1,-3 0 3,0 6-1,0-1 2,-3 3 2,3 4 4,-1 0-2,2 6 6,-2 3 0,5 5 5,2 2-8,2 2-11,5 0-6,0-1-6,3 2-4,1-4-9,6 1-7,4-3-2,0 0-2,3 2-1,7-4-5,2-1-19,5-5-3,0-4-4,2-2 1,4-7-5,4-1-6,-1-3-1,3-3-2,1-4-3,-1-3 2,2-1-8,-5-6-2,-3 0-2,-7-5-4,-3-6-2,-3 0-1,-7 1-2,-7 2-11,0-3-32,-3 1-28,-6 4-7,-2 1-20,3 2-28,-6 2-31,2 0-28,-1 4-34,-1 4-29,5 3-43,-4-1-122,7 3-137,-1 1 45,0 3-169,8-1-167</inkml:trace>
  <inkml:trace contextRef="#ctx0" brushRef="#br0" timeOffset="175946.75">11796 17982 1734,'4'-8'-15,"-4"4"34,3-1 20,-3 0 18,3 0 16,-3-1 5,0 5 8,0 1 13,0 0 13,5 9 6,-10 1 7,5 2 7,0 6 28,0 3 8,0 3-3,-3 3-9,3 2-16,3 0-12,-3 9-15,5-1-9,1 4-14,1-5-13,-1 3-51,5-3-43,-1 3-40,-1-8-39,2-2-48,-1-2-46,3-3-56,-3-9-89,0 3-156,3-10-4,1-1-156,-5-2-147</inkml:trace>
  <inkml:trace contextRef="#ctx0" brushRef="#br0" timeOffset="176306.39">12233 16724 1670,'0'-2'-33,"0"2"24,0 0 24,5 8 25,1-1 19,1 5 23,-1 6 16,5 6 11,5 9 15,7 8 10,7 9 10,4 8 27,9 17 4,1 7-9,2 0 7,1 5 4,-4 1-7,3 5-13,-6 0-11,1 1-14,-7 1-16,-9-2-1,-7-13-21,-6-10-16,-12-1-43,0-1-43,-6 0-44,-8-4-39,-8-3-48,-2-6-55,1-3-61,-9-12-78,8 0-173,-11-5-33,-1-5 76,-1-5-135,4-10-98</inkml:trace>
  <inkml:trace contextRef="#ctx0" brushRef="#br0" timeOffset="176647.48">13245 17487 1604,'6'3'59,"1"-3"13,-4 0 9,7 0 20,0 0 4,0-3-6,4 2-13,5-4-7,1 4-5,4-7-10,0 3-6,6-2-14,0 1-30,-5-3-29,1 4-31,2-3-38,-1 0-39,-7 8-39,0-4-59,-3 4-422,-11 0-139</inkml:trace>
  <inkml:trace contextRef="#ctx0" brushRef="#br0" timeOffset="176868.9">13215 17705 1725,'0'10'5,"3"-2"14,3-1 13,8 0 12,2-2 8,11 0-2,0-3-1,6-2-5,7 0-10,4 0-1,4-4-31,4 1-38,11-2-50,-7-8-119,2 4-395,-5-7-98</inkml:trace>
  <inkml:trace contextRef="#ctx0" brushRef="#br0" timeOffset="177094.28">14565 16965 1825,'2'-7'60,"2"7"15,1 0 41,1 9 19,-3 6 12,4 7 21,-4 11 32,3 4 16,1 13 10,-3 9 4,1 7 10,0 15 4,0 24-2,4 0-37,-9-9-12,2 13-22,8-1-17,8-4-15,1 1-14,8-7 9,6-6-17,3-9-20,8-6-41,-7-19-43,3-11-38,-7-12-43,4-5-56,0-2-52,-4-11-58,0-2-52,1-5-57,-8-5-98,-2-5-179,3-8 46,-5-1-323,2-11-379</inkml:trace>
  <inkml:trace contextRef="#ctx0" brushRef="#br0" timeOffset="177353.59">15135 17199 2335,'0'-4'-61,"-3"-4"25,0 4 22,0-5 29,3 7 21,-4-3 15,4 0 13,4 3 6,2-4 3,-3 1 0,7-2-5,1 7-1,2-5 3,4 3-10,5-3-5,2-1-6,6 6-4,3-1-4,0-5-4,5 6-31,-3-2-29,3-1-37,-2 2-33,1-5-31,0 0-32,-5 6-22,3-8-46,-5 4-111,-7-1-315,-3-3-147</inkml:trace>
  <inkml:trace contextRef="#ctx0" brushRef="#br0" timeOffset="177577.99">15696 16865 1809,'-5'-3'5,"5"-2"33,0 5 36,5 9 26,-2 5 16,4 4 9,2 1 10,2 13 3,2 4-25,7 3-4,0 2-9,0 2-9,0-2-16,3 5-21,1-1-43,-4 0-56,-1-6-55,2 9-78,-4-8-155,-1-3-184,1-6-136,-7-4-150</inkml:trace>
  <inkml:trace contextRef="#ctx0" brushRef="#br0" timeOffset="177980.6">17388 16990 1709,'9'-8'16,"-3"0"6,-2 1 13,-1 2 16,-3-2 7,-3-1 6,-1-2 1,-6 2-3,-3-4 1,0 10-6,-4-6 1,-5 6-2,-3-4-3,-4 12-4,-1 1 7,-8 3 6,8 8 6,-6 7 9,2 2 10,4 5 0,7 4 2,3-5 13,7 2-2,3 3-2,7-3 3,-1-6-5,11-3 0,3 5 1,7-7-12,5-2-8,5-11-4,0 7-6,3-11-9,0-2-5,3-3-2,0-3-9,5-2 3,-2-5-12,1-5-1,-7-3-21,0-5-29,-7 4-34,-6-12-29,-8 6-39,-5 0-41,-8 0-47,-2 6-37,-14 0-152,-10-2-168,-10 5 45,-3 7-124,-11 4-142</inkml:trace>
  <inkml:trace contextRef="#ctx0" brushRef="#br0" timeOffset="178415.95">16036 18037 1811,'-3'3'14,"3"-3"12,0 2 5,-8-2 18,8 0 7,-9-2 1,2-1 3,-2 1 9,-2-3-1,-2 2 0,2-1 5,-2 1 4,1 3 4,-2 0-5,-7 3 7,5 1-7,-4 9 8,0 1 7,-3 6 5,-1 5 14,4 3 5,0 1-16,7 5-1,0-2-5,-2 1-4,9-1-6,3 1-4,3-6-6,0 0-4,7-2-3,3 0-1,0-5-3,6-4-2,5-2-6,-1-6-4,3-3-7,3-5-4,1-2-6,0-3-5,6-7 0,-3-3-5,0-6-5,0-4-3,-3-4-4,-3-7-25,-4-1-9,-10 2-21,-1-4-4,-2 5-9,-7-3-17,0 6-15,-3 4-20,-1-1-28,1 6-31,-3 0-30,-1 7-28,0 3-38,0-1-114,1 5-141,3 0 25,-1 4-87,4 1-81</inkml:trace>
  <inkml:trace contextRef="#ctx0" brushRef="#br0" timeOffset="178641.35">16856 18129 1698,'43'3'67,"-6"0"5,0-3 16,-3 0 10,-8 0-4,4-3-9,4-2-5,-1 2-13,10-1-3,1-4-14,-5 3-27,4-3-27,-2-1-25,-1-1-27,-4 2-30,1-2-32,-3 0-42,-8-2-83,-3 2-366,-2-2-108</inkml:trace>
  <inkml:trace contextRef="#ctx0" brushRef="#br0" timeOffset="178863.76">17659 17877 1584,'4'0'19,"-4"0"21,0 0 17,7 5 31,0 0 19,-4 5 7,4 0 6,-1 5-3,1 3 1,0-1-8,3 8 1,-1 3-7,5 2-11,-1-1-10,1 4-7,2-3-9,-2 0-25,-4 0-37,2-3-37,-1-3-48,-1 0-45,1-4-45,-2-1-74,-2-5-118,-1 1-108,-3-8-65,1 0-38</inkml:trace>
  <inkml:trace contextRef="#ctx0" brushRef="#br0" timeOffset="179092.15">17884 16682 1639,'13'0'93,"7"0"28,-1 10 15,2-3 10,9 10 14,6 9 27,1 6 4,10 11 5,13 23 3,-6 6-5,-5 6 17,-2 4-11,-4 8-16,-2 0-16,-20 7-16,-3 1-13,0-1-18,-13-12-11,-1-8-20,-8 1-42,-7-6-50,3 3-48,-10-4-56,-1-6-60,-4-2-63,1-6-69,-7-10-113,7-6-177,-5-7 41,-3-6-231,0-9-268</inkml:trace>
  <inkml:trace contextRef="#ctx0" brushRef="#br0" timeOffset="179383.4">19237 17299 2018,'3'5'-25,"1"-5"30,-4 0 18,10-5 26,-6 5 15,2-2 8,4-3 8,7-2 5,0-4-7,5 7-3,2-4-6,8-5-5,6 4-8,-1-2-9,-1-1-4,4 0-7,-1 2-22,0 1-30,-3-3-43,-9 5-42,3 0-36,-3 1-34,-5 1-66,2 5-124,-18 0-242,2 5-101</inkml:trace>
  <inkml:trace contextRef="#ctx0" brushRef="#br0" timeOffset="179594.35">19421 17574 1707,'5'16'19,"10"-9"20,-2 6 14,7-4 14,7-4 4,6 2-2,4-1-5,13 0-8,-1-4-5,8-2-14,0 0-39,3-5-51,3-4-63,-9 2-128,3-5-375,-4-3-116</inkml:trace>
  <inkml:trace contextRef="#ctx0" brushRef="#br0" timeOffset="179825.73">20705 16947 1703,'7'-6'-7,"-4"6"46,3 0 35,1 8 30,0 5 23,-4-1 20,7 11 16,-3 2 16,3 8-30,-3 2 2,2-1-8,1 7 0,1 1-17,-2 0-12,1 6-6,4 0-15,2-3-10,-5-3-41,5 0-34,-5-9-38,5 0-45,-13-5-42,8-6-41,-8 0-43,7-4-49,-7-5-119,-3-1-136,0-5-170,-3-2-170</inkml:trace>
  <inkml:trace contextRef="#ctx0" brushRef="#br0" timeOffset="180105.98">20420 16932 1767,'-5'-8'18,"0"1"5,0 5 11,8-6 33,-1 8 25,6-2 10,2-4 3,2 6 7,8 0 8,4 0 2,6 0 2,4 6 0,9-6 10,7 2-21,0 3 10,14 0 11,2 2 9,2 6 23,8 5 14,-2 1 5,-5 6 10,-2 6-4,-4 4-1,-6-1-3,-3 9-8,-11 2-32,-4 5-6,-9 0-14,-9-1-4,-8-3-14,-6 4-5,-10-1-10,-12 2-8,3-3 13,-16 9-16,-7-2-9,-16 13-19,1-11-46,7-12-42,-4-5-54,-6-2-52,6-4-70,1-5-71,2-8-91,-5 0-125,11-6-227,2-3 90,-7-4 63,-1-3-328,4-5-380</inkml:trace>
</inkml:ink>
</file>

<file path=ppt/ink/ink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v"/>
        </inkml:traceFormat>
        <inkml:channelProperties>
          <inkml:channelProperty channel="X" name="resolution" value="3225.09839" units="1/cm"/>
          <inkml:channelProperty channel="Y" name="resolution" value="4300.13135" units="1/cm"/>
          <inkml:channelProperty channel="F" name="resolution" value="0" units="1/dev"/>
        </inkml:channelProperties>
      </inkml:inkSource>
      <inkml:timestamp xml:id="ts0" timeString="2021-09-07T11:40:31.537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4016 1030 423,'4'-8'49,"-4"3"-23,0 1-3,3-4 5,-3 4 6,3-2-2,1-2 10,-4 2-39,3 2 44,0 2-2,-3-4 2,4 4 3,0 0 8,-2 2 5,2-3 7,-4 3-7,3-2 0,-3 2-3,0 0 3,3 0 28,-3 0 9,7 5-1,0-1 9,-3 7 7,2 2 2,4 1-1,-4 6 3,2 3-4,-2 4-2,0 1-6,-2 6-2,2 4-6,-2 11 9,3 2-1,-1 4-8,1 2-9,-1 11-1,2 2 2,-2 5 7,1 0-5,7 30-9,-8-20-1,0-8-6,7 30 0,-2-8 4,-5-14-1,1-10-4,3 0-1,0-3-1,-3 6 3,6 24 3,-3-19-1,0-8-3,-4 0-4,12 22-3,-9-14-4,-2-11-4,7 1-3,-5-1-6,2 0-1,2-1-6,0 2-3,-3-1 0,0-2-4,4 0 2,-4-1-4,-1 1 7,2-2 2,2 2-3,-3-5-1,0 1 3,-3-3-5,-1-8 0,4 14 3,-3-2-3,0 1 1,2-4-5,1 0 0,-2-1-3,4 0 2,-2 3 1,1 1 1,-5 1 2,1-1-5,-4 3 5,4 3-2,-3-1 1,-4 3 0,3-2 0,-6-4 1,3 6 1,-4 3 3,4-3-20,0 5 6,-4 0-9,1 0 15,6 31 9,-6-2-7,0-2 0,-1 1 0,1 2 14,0 1-7,0 1 1,-4-4 7,0-2 5,4 0-2,-4-21 1,7-10-6,-3 0-1,3 0-3,-3-3-6,6 1-2,-3-2 0,3 0-4,0-1-6,1-2 6,-1-13-8,0 2-4,1-7-4,0-3 9,-1-7-10,0-5-16,0-4-24,-3-4-24,3-4-49,-3-9-53,-3-6-62,0-4-57,0-8-55,-8-11-63,1-7-74,-10-18-148,-10-17-94,-23-36 59,-3-17-474,-11-20-586</inkml:trace>
  <inkml:trace contextRef="#ctx0" brushRef="#br0" timeOffset="920.65">2606 2970 2724,'3'-3'-194,"4"3"38,0-3 24,-1 3 31,1-1 26,3-2 23,0 1 23,7 2 20,-4-3 13,3 0 16,5 3 10,-1-2 8,-2-2 5,4 4 6,4 0 6,4 0 3,4 0 0,-1 4-1,11-4-4,2 0-5,8 0 0,12-4-3,4 1 5,17-3-5,9-1 0,38-1-1,13-4 7,6 2 3,10-2 1,8-1-4,6 0 1,6-2-3,4 3 1,-2-3 0,10 0-7,-9-3-5,8 0-1,2 4 2,2-3-4,-2-1-5,-2-2 0,-4 2-8,0 3 5,-4-1-9,-3-1 4,-5 5 4,-5 0 3,-6-1 0,-7 4 9,-4-2-3,-2 4 5,0-1 5,-7 1 1,0-1-1,-5 5 4,7 1-5,-1-3-9,-1 3 2,0 2-3,-4 0-7,0 0 0,3 0-3,2 2-2,2-2 1,0 2 6,4 1 1,-4-1 4,0 4 13,0-6 1,0 2-2,-4-2 5,1 3 6,-27-6 5,27 3 5,-27 0-1,-15-2-6,4-1-5,-7 0-1,42-2-2,-6 1-2,-23 1-4,-14 1-1,-4-1-2,-4 1-6,-13-1-3,-3 1-3,-11 2-4,-9-3-4,-3 3 0,-7-3-6,-11 3-2,1 0-5,-7 0-21,-10 0-25,-4 0-33,-5 3-37,-2-3-33,-9 3-50,0-3-49,0 0-64,-20-3-65,1 0-191,-16-6-35,-4-7 60,-18-1-213,-17-8-236</inkml:trace>
  <inkml:trace contextRef="#ctx0" brushRef="#br0" timeOffset="4169.81">2322 1670 1090,'0'0'170,"0"10"-34,-3-2-5,3-1-4,3 5-7,1 0 2,-1 3-7,-3 2-9,6 2 0,-1 0-1,-5 1-2,6 1-8,-3-1-1,1-1-9,2-1-11,-3 0-5,0-6-7,2 3-4,-2-3-11,0 1-4,-3-2 0,3-2-7,-3-1-1,4-4-6,-8-4-5,4 0 1,0 0 0,-6-16-1,-2 2-5,5-3-5,-3-3-2,-1-7-1,1-4-2,3-3 1,-8-2-2,8 5 2,-4-2-3,7 5 0,-3 6-7,3-2 6,3 5-3,0 4-1,4 7 5,4 1 1,-2 2 2,4 5 0,-2 5 2,2 2 2,1 1 4,2 5 6,-7 2-2,9 5 6,-9-1-1,8 2-3,-4 3-1,4 2-7,-4-1 4,-2-5 3,2 1-5,-3-2-2,0-2-5,-3-2 8,2-3-10,-2 0 5,0-3-1,-3-5-4,2-4-2,-6 0 1,0-12-1,0-1-1,-3-1 0,3-11-4,-3-2-6,3-2 10,0-5-7,3-1-1,0 2-4,3-3 8,1 7-1,4 3 2,1-3-2,-1 7 0,5 4-5,-2 0 6,2 9-1,-3 1 5,4 5-10,-4 3 4,4 3 2,0 6-2,0 5 3,-4 5-3,0 2 3,-1 0-2,-1 5 3,3 4 0,0-3 1,-5 4-12,1-4 3,1-4 3,2-1-1,-5-4 9,7-1-5,0-1 4,6-7 2,-1-4 1,0-2-1,0-3-6,4-5 3,0-5 0,-2-4 1,-2-5 3,4-4-2,-8-4-3,2 0-2,-6-3-2,-1 0 5,-4 0-3,-1 5 0,-3 2 2,1 3-3,-1 3 3,-3 5-5,-3 1 0,-4 5-8,-3 5 5,0 2-1,-3 7 5,0 1-4,-1 3-5,1 3 11,-1-1-7,1 3 3,3 0-1,0-1-5,0 2-3,4-6 2,6 3 5,0-1-12,0-5 15,6 1-7,0-5 2,1 0 4,4-2-5,1-1 4,-2-2-5,4 0 8,-4-2-7,0-3 1,0 2 8,-3-5-4,2-1 5,-5 2-5,3-2 3,0 4 2,-4 1-5,0-4 2,0 5 0,1-2 2,-4 5-6,0 0 2,0 0 3,0 13-4,0-6-1,0 4 5,3 1-1,1 1 1,-1-1-1,4 3 3,-1-3-6,1 5-3,7-4 9,-5 0 0,8-3 7,-1 0-1,2-2 0,1-4-3,-2-1 5,3-6 0,-3 0 1,3-3-4,-4-5 2,1-3-6,-1-1 6,-5-6-6,2-1 6,-7 0-8,-1-5 2,-2-9 3,-3 5 2,-3-8-7,-5 4 1,5 0 2,-4 3-2,1 2 8,-1 7-2,3 4-4,-2 1-1,3 7 2,-4 7 3,4 4 0,0 7-1,3 8 4,0 5-7,0 2-3,0 7 4,3 5-3,3-2-2,1 6 0,3-3-11,3-2-12,0-1-17,-2-2-23,2-5-20,1-5-25,-5-2-28,4-6-30,-2-2-40,-1-5-41,-4-2-106,5-6-122,-8 1-9,0-4-86,-3 2-70</inkml:trace>
  <inkml:trace contextRef="#ctx0" brushRef="#br0" timeOffset="4553.3">3450 1530 1557,'-4'-4'-7,"8"1"26,-1-2 24,0-1 23,4 3 15,0 3 8,-1 0 5,4 3 5,1-1 3,-2 4 2,-2 1-1,7 1 2,-5 2 6,1 2-11,4 3-7,-4 0-11,-1 0-4,-1 0-8,1 3-6,-2-1-8,4-1-4,-5 1-6,1-5-7,-1 1 1,0-1-12,-2-3-3,3 3-1,0-4 1,-4-2-3,0 0 0,0-5-6,0-1-2,5-1-2,-8-7-1,3-2 1,0-4-1,1 0-5,-4-3 1,6-3 0,-3-5-1,0 2-1,5 4 4,-2-1-8,-2 2 2,4 0 1,0 6 4,2 2 0,-3 2 6,3 4 10,0 1-3,0 3 3,0 3-3,0 1-3,0 4-2,-5-1 4,5 3 2,-2 0-13,-1 3-1,-2-4-18,0 2-25,-2-4-33,-3 1-51,0-1-51,-3 1-61,-4-6-94,1 1-152,-6-3-36,2 0-107,2-3-117</inkml:trace>
  <inkml:trace contextRef="#ctx0" brushRef="#br0" timeOffset="4778.72">3633 1377 1765,'3'-9'27,"0"3"20,5 0 23,2 5 4,-4-2-5,0 1-8,5-1-6,-1 0-5,-1 3-8,2 0-14,-1 0-12,-1 0-13,2 3-8,2-3-6,-3 3-2,4 2 0,2-1 0,-2 1 1,-1 1 1,4 1 4,-4 1 3,-3 4-1,5 1-1,-5-4-1,1 2 1,-2-2-4,1 3-10,-1-6-15,-3 1-19,0 4-20,1-4-27,-5 0-42,3-2-107,-1-2-263,-4 0-17</inkml:trace>
  <inkml:trace contextRef="#ctx0" brushRef="#br0" timeOffset="4966.19">3986 1352 1480,'4'-10'34,"-4"0"10,3 5 10,-3 0 19,3 0 16,1 5 25,2 5 9,-2 0 6,2 3 9,1 7 0,0 3-1,3 3 4,3 7-9,0 3-14,1-4-6,2 3-14,1 3-12,0-2-20,6 5-29,-6-9-46,-1 0-55,1 2-60,1-5-69,-6-6-65,-5 0-151,-1-3-86,-6-3-114,-3 0-109</inkml:trace>
  <inkml:trace contextRef="#ctx0" brushRef="#br0" timeOffset="6398.57">2713 2457 1705,'-3'12'29,"3"-1"26,0 2 25,3-1 15,0 0 8,0 1 4,4-1 3,-4 1-5,0 0-4,1-1-6,0-3-10,-1 2-6,0-1-9,0-1-3,1-1-12,-4-1-1,3 2-4,-3-6-9,0 3-1,3-3-7,-3-3-2,0 0-1,-10-9-7,7 0 1,0-1-2,0-5-2,3 0-3,-4-11-4,0 5-2,8-4 0,-4 1 1,4-2-1,-1 3 4,3 1-10,-2 4 5,2 0 0,1 4 1,3 4 2,-3 0 4,1 5 8,7 2 1,-5 3 5,0 3 4,0 2 5,0 2 9,1 1 0,-2 2 4,4 5 8,-2-1-6,2 5-6,-5-2 1,3 2-3,-1 1-6,-3 1-1,4-1-3,-5 0-6,0-6-8,1 2 1,1-4-1,-5 1-6,3-4 8,-2-1-12,2-3 4,-3-5-3,0-2-3,2-6-2,-2-2 0,-3-5-3,0-1-3,0-8 0,2 2-5,-2 0 4,4-2-3,0 4 0,-4 3 0,2 3-3,2-1-1,2 2-1,-2 2 0,6 6 1,0 1 7,-4 1-3,5 3-1,-2 5 2,5 0 0,-4 3 3,0 1-6,0 3 5,-3 5-1,3 0 0,-4 0 2,5 0 1,-5 4-1,1-1-2,-1 0 0,1 0 1,0-5-2,0 0-2,-1-3 0,-3 1-1,4-4 4,-3 2 1,2-4-1,4-4 5,-3-3-7,3-3-1,-3 2 3,-1-11 1,1 0 0,0-3-6,0-5 5,-4-1-7,0 2 7,0-1-1,0 5 0,1 0-1,-1 0 1,-3 5-2,3-3 0,-3 4-2,0 4 3,4 2 1,0 6-2,-4-3-2,3 7 0,0 0 4,0 1 3,0 2-3,1 3-3,2-3-1,-2 2 6,3-2-3,-1 2 2,1-1-2,-1-4 1,2 4 3,1-3 0,-2-1-3,3-2 0,3-4 3,-3-1-1,4 0 0,-4-4 0,3-1 1,-3-4-1,0-3-3,1 0-3,-2-3 4,-2-3-3,-1 0 1,-3 4 1,5-1-1,-5 3 2,-3-1-1,3 4 4,0-3-4,1 5 0,-4 0-2,0 7-1,0 0 0,0 0 2,0 0 3,3 14-5,-3-5 6,0 0-4,0 4 2,3-1 9,-3 1-8,3-3 2,2 4-2,-2-1 5,3-2 0,1 1 5,2 1-1,2-6 0,-1 0-4,-1-3-9,5-2 1,-4-4 0,0-4 0,4-1-3,-5-6 3,2-2 1,-1-4 1,-7-5 3,0-5-4,-3-6-2,-3-3 0,-4-1 3,-3-7 0,0 4 3,0 4-2,4 5 6,-5 4 13,5 4-4,-1 4-9,4 4 3,-3 7 8,1 3-3,2 7 0,-3 0 0,2 7 4,1 3-1,3 3 6,-3 3 2,3 8-1,0 0 2,0 3-2,3-1-3,0 2-2,4-2-2,-1 0 0,2-1-4,2 3 0,-1-6-1,2-2-1,2 1-1,-4-6 2,5-3-4,-4-2-2,4-5 4,-1-3-2,0-2 0,-3-7-3,0-1 1,0-6-8,-3-5 6,0-6-4,-4 0 0,-3-5 2,-3-4 2,-1-2-2,1 4 2,0 2 0,-1 5 7,1 3-1,-2 2-3,3 3 1,-1 4-1,3 5 3,0 8 4,0 0 0,0 12 1,3 5 1,-1 2 0,3 5 6,-2 3-6,4 4 1,0 1-2,1 4-3,3-1-2,3-2 1,1 1 1,5 2-7,2-7-9,-4-2-17,7-3-20,-5-5-31,-5-4-15,6-3-27,-1-1-36,-3-5-28,-4-5-40,1 2-41,-4-6-46,0-4-51,-7-1-119,-3-4-74,0-1 35,-7-4-115,-3-2-127</inkml:trace>
  <inkml:trace contextRef="#ctx0" brushRef="#br0" timeOffset="6517.24">3800 2288 1588,'-10'-5'-6,"3"2"19,4-1 1,0-1 13,3 2 9,0-1 3,3-3 2,7 0-7,3-1-5,4-2-1,6 0-3,1-2-40,5-3-78,-1 0-186,-2-3-225,-3 1-9</inkml:trace>
  <inkml:trace contextRef="#ctx0" brushRef="#br0" timeOffset="7028.88">5240 1908 1248,'0'-3'-64,"4"-1"-62</inkml:trace>
  <inkml:trace contextRef="#ctx0" brushRef="#br0" timeOffset="7517.88">5244 1893 936,'0'-6'-38,"-4"0"1,4 5 6,0-2 11,0 3 7,0-5 11,-3 2 17,3 1 7,0 2 5,0 0 17,0-5 10,0 5 10,0 0 5,-3-2 9,3 2 7,0 0-6,0 0 10,-3 7 9,0-2 8,3 4 0,-4 3 6,4 0 2,0 0-1,0 8 1,0 0-4,0 6-3,4-2-3,-4 3-5,6 3-1,0 6-5,1-3-6,0-2-5,0 1-9,-1 2-3,1-2-5,-1-2-7,2-5-2,-5 1-7,3-2-9,1-4-1,-4 0-4,4-6-5,-7 3 2,4-5-7,2-2-1,-6-1-1,3-3-3,-3-6-4,0 0-3,4-8 5,-4-4-8,0-4 1,-4-3-5,4-9 5,-6-6-7,-1-7 3,0-8-1,1-6 5,-1-11-11,1 1 3,-2 0 1,2 7 1,2 7 1,4 0 3,-3 8-6,0 9-4,6-1 1,0 7 5,1 3-2,6 6 4,0 1 7,0 7 1,4 6 9,2 1 2,1 6 10,-1 3 3,4 5 9,1 8 6,1 1 2,-1 9 6,2 6-10,1 2 0,-5 4-5,-2 5-5,-1 3-5,-2 0-1,2-2-5,-2 4-8,-1-5-20,1 1-23,-4 0-37,-1-10-14,2-3-22,-4-3-35,-4-5-25,0-4-52,0 3-55,-6-9-86,-3 0-156,-1-6-31,-4 2-178,2-5-203</inkml:trace>
  <inkml:trace contextRef="#ctx0" brushRef="#br0" timeOffset="7665.48">5301 2175 1912,'3'-11'-32,"7"4"17,3-5 24,8 2 19,-2-4 10,8 0 2,3 1-5,3-1-1,0 1-3,5-2-9,2 0-34,-4 3-56,0-1-65,-2 1-138,-4 1-280,7 2-52</inkml:trace>
  <inkml:trace contextRef="#ctx0" brushRef="#br0" timeOffset="8591.83">6877 1577 1521,'7'7'19,"0"-2"21,4 7 38,-2-3 29,5 6 19,-2 2 12,-2 5 7,8 3 8,-6 3-1,6 6 0,-6-3 5,3 1 0,-6 4-12,5-2-9,-4 2-8,0-4-11,0-1-8,0 0-13,-4-2-10,1-2-7,0-5-6,0-2-10,-1 1-4,-3-4-7,1-3-8,2 2 0,-3-3-4,2-4-3,-2-3-3,-3-1-7,3-5 1,-3 0-1,0-12-7,-3 0-3,0-5-6,-5-5-2,2-10-2,-4-4-9,-7-12 2,4-1 1,-7-11-4,0-1-2,3-1 0,4 12 2,-1 0 1,1 4-4,6 10-1,1 0 0,2 2 3,1 10-3,6-5 5,3 7-5,-2-1 2,7 5 3,2 1-2,0 5 4,4-1 0,0 6-2,2 2 2,1 2 0,1 3 0,1 3 2,5 2 0,-7 2 2,1 3-2,1 2-2,-4 4 0,-1-1 5,-4 3-2,-4 1-2,-1 4-1,-2-1 2,-6 1-2,0 2 2,-6-2-1,-2-1-6,2 2-19,-4 0-15,-4 3-15,1-8-8,4 1-3,-5-2-8,4 0 2,-1-3 0,5 0 4,-4-6 1,7 2 9,0-4 2,6 1 8,-3-4 5,6 2-1,1-4 8,4 3 6,1-2 1,6-1 11,1 1 12,5 1 9,6 4 20,0 0 4,6 1 18,-3 4 4,1-1 4,-1 4 6,-3 1 7,0 0-3,-8 4 11,0 1-3,-6 1-2,-2-1-6,-8-2-2,-6 2-8,0 2-10,-3-3-1,-7 2-20,-7-1-28,-3 2-42,-3-5-42,-3 1-49,-8-5-65,1 0-75,-8-3-106,5-4-196,-10-5 39,8-1-163,-1-4-197</inkml:trace>
  <inkml:trace contextRef="#ctx0" brushRef="#br0" timeOffset="9187.85">9289 1542 1777,'-4'-7'-51,"1"-1"39,0 1 16,-3 1 18,-1-2 16,1 4 8,-8 2-1,-2-4 13,-1 4 4,-4-1 9,-1 3 5,-5 5 4,-3 1 6,-3 6 1,-2 3 2,2 3 6,0 6-2,-1 8 2,4-1-2,7 7 3,4-1-4,1 4-3,12-4-1,0-2 4,6 0-4,2 3 0,5-4-3,5-2 2,6-2-3,5 3 2,7-3-10,1-7-8,5-6-5,7 0-10,11-5 0,3 0-8,-4-10-15,4 1-33,0-3-41,3-3-44,0-2-43,-4-4-43,-2 0-49,-4-6-97,-5 0-233,-6-3 18,-7-1 62,2-1-96,-8-3-71</inkml:trace>
  <inkml:trace contextRef="#ctx0" brushRef="#br0" timeOffset="9504.01">10970 1492 1549,'7'-3'13,"-4"1"19,-3 0 19,3 2 18,-3 0 17,0 0 17,0 0 10,-10 4 9,7-1-1,0 2 7,-4 3 14,3 5 2,1-1 15,0 5 2,0 3-5,-1 6-1,4 1-11,0 3-4,4 5-7,-4 2-13,3 1-11,3-1-10,-2 4-12,3-2-11,-4-2-14,4-1-17,-1-1-24,2-3-38,-2-3-32,0-3-38,-2-6-26,2 0-25,-3-5-22,2-3-35,1-4-48,-6 0-35,0-6-66,0-2-118,0 0-43,-11-12-90,2 5-95</inkml:trace>
  <inkml:trace contextRef="#ctx0" brushRef="#br0" timeOffset="9782.27">10640 1434 1725,'-3'-7'46,"3"-1"8,0-1 30,5 4 23,6 0 10,3-3 14,1 4 8,9 1 11,2-2-3,8 2 4,0 2 19,2 2 9,11 2 0,7-1 0,3 8-1,3 3-7,0 4-4,3 4-8,4 0-7,-7 4-8,-3 4-8,-11-2-5,-2 0-9,-5 3-10,-5 3-5,-8 0-9,-11-1-13,0-1-9,-11 5-5,-8-1-9,-2 2-20,-11 5-36,-10-1-49,-3-1-57,-10 5-54,-3-6-62,-13 4-74,2 1-94,-30 7-167,-15-5-107,5 0 70,-6-5-294,-13 5-365</inkml:trace>
  <inkml:trace contextRef="#ctx0" brushRef="#br0" timeOffset="10675.99">3383 3414 859,'7'8'160,"-4"2"-19,3 3 1,-2 4 1,0 4-3,-4 1-11,3 3-5,0 5-4,-3 2 0,0 3 1,0 2-2,0 1-2,3-3-6,-3 3-6,0-3-7,0-5-12,0-3-5,0 1-11,4-6-1,-4 3-12,0-7-3,0-1-8,0-2-6,3 1 2,-3-4-3,0 0 4,0-2-6,3-5-7,-3-2-2,0-3 1,0 0-5,-3-15-2,3 0-1,-3-5-11,-1-8 5,1-6-4,-3-7 2,-2-11-3,2-1-2,-1-2-4,1 0 1,-1 0 1,3 5-5,1 7 4,0 6 1,3-1-4,0 9 3,0 1 3,6 3 1,2 5 5,1 5 10,4 8 3,1-1-3,-4 8 8,7 6 10,-4 0 6,4 7-2,2 5 5,2 1 1,-1 9-3,-1 2-2,2 3 1,2 4-1,-2 1 1,-5 2-6,4 3-2,-4-1-8,-2 0 0,-1 0 3,1 1-11,-4-5 1,-4-1-12,0-4-23,-2-1-30,3 1-28,-4-9-25,1 0-33,-1-5-30,-3 1-33,0-4-64,-3-2-60,-4-4-153,0-3-102,-3-1 66,-3-4-91,-1-4-93</inkml:trace>
  <inkml:trace contextRef="#ctx0" brushRef="#br0" timeOffset="10819.64">3356 3720 1560,'3'-10'-10,"-3"0"12,7 2 29,0 3 20,3 0 12,3-2 6,4 2-1,3-1-3,3 4-6,1 0-9,2-3-10,1 2-30,0 3-63,0 0-67,-5 0-136,-4 5-298,2 0-57</inkml:trace>
  <inkml:trace contextRef="#ctx0" brushRef="#br0" timeOffset="11694.8">3343 4902 1468,'4'-10'-35,"-1"-2"23,-3 4 12,3-2 20,-3 3 11,3 2 13,0-3 23,1 8 24,-1 0 16,0 5 8,1 1 13,3 1-5,-4 5 9,4 0 3,-1 6 1,1 0-1,0 2 6,-1-1-4,-2 5-8,2-3-6,1 0-9,-3 0-9,2 0-12,-3-1-6,1-3-9,-1-1-7,0-3-9,0-1-5,1 0-1,-4-2-5,4 0-1,-1-3 2,-3 1-3,0-5-6,3-3-6,-3 0-1,-6-8-5,2-2-2,0-5-18,-5-5-2,-1-2-2,-1-11 5,-2 0-9,0-11 0,3 1-1,-3-2-2,6 7 4,0 1-5,4-1 0,-1 7 1,8 3 2,2 0-4,2 3 1,1 3 2,1 2-3,7 2 4,-1 3-4,5-3 1,-1 6 2,-1 0 2,5 2 0,-1 2-5,1 3-2,-5 1 5,5 4 0,-4 2 3,-4 3-4,2 2 5,-6 3-3,-1 5 10,-4 1 0,-4 1-7,0 0 2,-6 6 1,0 0-5,-4 1-1,0-2-11,-3 2-7,0-2-15,-4-2-14,5 0-4,-1 1-6,-1-5-1,2-1-3,2-3-1,1 0 4,-2 0 3,2-3 2,3 2 2,-1-7 7,1 4 2,6-6 5,1 1-1,-1-1 10,3 1 5,2-3-2,1 0 9,4 0 18,1 0 6,6 0 8,-3 0 13,3 2 14,-1 3 7,5 0 10,0 0 8,-1 3 4,0 2 4,-3 0 0,0 2 1,-3 1 0,0 1-1,-9 2 0,0 0-10,-6-3-6,3 5-5,-10-3-1,0 2-10,-5 1-3,-5-3-10,0 0-6,-2 0-23,-6 1-27,0-4-34,-1 0-32,-4-2-38,2-2-41,-4-1-48,4-2-55,-3 0-48,-1-5-138,0 0-123,-5-2 46,5-4-143,-3-1-172</inkml:trace>
  <inkml:trace contextRef="#ctx0" brushRef="#br0" timeOffset="12253.43">3853 5958 1669,'-8'-4'-73,"6"2"44,-8-3 9,0 5 11,0-2 26,-3 2 24,-4-3 11,1 3 12,-4 0 8,-4 3 9,0-1 6,-6 0 5,0 7-1,-6-1 7,3 4-2,-7 0-1,7 2-4,-1 2-2,0 5-5,8-2 0,3 3-4,2 0 0,5 6-4,9-6-3,0 1 5,11 0 0,2-1-8,8-2 14,-1-2 1,7 0-7,7-4-9,0-2-1,9 1-3,-6-8-4,10 2-6,1-3-6,-5-4-4,4 0-17,0 0-18,0-4-47,-3 4-36,-4-5-39,4 3-40,-12-3-58,10 5-50,-15-2-111,0-1-157,-7 3 11,-1 0-76,-7 3-94</inkml:trace>
  <inkml:trace contextRef="#ctx0" brushRef="#br0" timeOffset="12587.54">3459 7170 1581,'-3'9'11,"0"-3"22,0 1 26,-1 3 30,4 3 23,-3-4 10,3 7 6,0 1 15,0 3 3,0 2 3,3 7-7,1-7-5,-1 5-16,0-1-10,0 0-14,5 5-11,-5-4-3,3 3-10,1-5-8,-1 0-21,2 0-12,-5-2-24,3-3-38,-2-3-29,-1 1-38,0-3-21,-3-2-34,3 1-53,-6-1-83,3-1-167,-6-2-45,-1-2-68,-2-3-68</inkml:trace>
  <inkml:trace contextRef="#ctx0" brushRef="#br0" timeOffset="12947.58">3046 7245 1535,'6'-3'-17,"4"1"28,1-2 26,-2 4 24,5 0 12,0 0 16,-2 0 19,6 0 6,2 0 13,-1 4 4,8-2 0,3 4 8,0-4-1,3 1-3,4-2 5,7 5-8,-1-1-4,4 0-12,-1 0 14,-2 5-6,2 0-5,-5 2 1,8 4-3,-5 1-1,-7 0-1,-4 5 12,-6 2-7,-1 0-8,-9 3-9,-3 4-10,-5-1-6,-9-3-7,0 8-11,-9-2-5,-5 2-3,-6 5-12,-3 0-17,-7-5-28,-4 0-48,-2-3-46,2-2-47,-3-2-54,-2-6-54,5-4-71,1-6-82,-3 1-189,6-9-7,-1-1 67,1-3-167,0-3-189</inkml:trace>
  <inkml:trace contextRef="#ctx0" brushRef="#br0" timeOffset="14620.84">2519 4450 1753,'0'0'-119,"7"2"26,-4 0 23,-3-2 5,0 0 15,4 0 7,-1 4 13,0-4 5,-3 0 22,7 0 14,3 2 8,0-2 12,3 0 9,4 0 5,0 0-1,2 0 6,2 0 7,6 0 1,3 0-1,0 0-2,3 0-3,3 0 1,4-2-1,3 2-4,4-4 1,0 4-4,3-2-2,0 0 0,0-2 0,4 3 0,-5-2-2,5 1-2,-4 2-2,3-3-1,-3 0-4,1 1-3,-2 0-1,5-1-3,-4 3-3,-1-2-1,2-3 0,2 2-1,4 0-2,-2 3 0,10-4-1,-9 1 1,-2 1 2,6-3 2,-3 2 3,-4-2 0,1 4-3,-5-2 0,5 0-1,-4 1-5,-4-2 0,2 2-3,-2 0 1,1-2-2,-1 3-3,1-2 1,-1 1-3,5 2 1,-1-3-2,-5 0 1,6-1-2,0 4-1,-2-5 3,2 2-1,-2 1-3,5-4-1,-4 4 3,-1 0 1,2-3-3,2 3 1,-2-4 0,-2 1 1,5 4 1,-2-5 0,2 4 4,6-4-1,8 0-1,-5 2 2,7-1 1,-4 2-1,5-4 4,-2 2-1,1 0 5,0 0 1,4 0-2,-1-2-1,1 2 1,7-5 3,4 2-4,1 1-2,2-4-1,-1 4 2,-4 0-2,6-3-2,-2 3-2,-3-1-3,3 1 2,-1-4 2,-2 4 4,-11 2-8,11-3-1,-12 1-1,3 2 3,-6-3-3,7 3-1,-2 1 3,-1-2 3,5 1 5,5-2 8,-10 1-2,3-2-4,8 4 1,-10-4 1,2 4-3,7-4-1,5 3 3,2-2-3,0 0-2,0 1-2,-3 0-1,6-2 1,-3 0 0,0 0 1,-1 3 3,1 0 3,5 0-6,-6-2 9,5 1-6,-1 2 8,4-1-2,-4 0 0,0 0 1,1-2-1,5 2-1,-1-3-5,2 3-1,-1-3 10,31-2-6,-16 0-5,-18 3 7,2-3 4,2 2-1,-4-1 2,1-3 1,26 0-3,-16 0-1,-13 2-3,32-5-1,-26 3 4,-7 2 1,1-3-2,3 3-6,-7-3 0,3 4-2,-2-4 3,-1 4-8,-5 1-1,-4-3 4,-7 2 0,-8 1 1,-2 0 5,-4 4 0,-11-4 2,-5 3-3,-8 3 0,-2-4-3,-4 5-1,-5-4 0,0 2-39,-9-2-49,-5 1-47,-8 0-54,-3-1-77,-6 0-91,-8-2-260,-7-1 53,-12-2 70,-13 0-76,-21 2-62</inkml:trace>
  <inkml:trace contextRef="#ctx0" brushRef="#br0" timeOffset="16092.75">2556 5690 1427,'0'5'-91,"-3"-3"28,3 1 13,0 1 10,-4-1 16,4 2 6,0-2 16,0 2 13,4-1 12,-1-1 9,0 3 6,7-1 4,0-2 6,4-2 2,2 5 1,11-4 2,3-2-4,3 3 2,8-3 2,5 0-1,7-3 2,4 3 5,9-2-1,4-1 6,-6 3 1,6-3-4,0 2 2,3-2-1,-2 0-7,2 1-5,4-2-4,-1-1-2,14 3-5,-1-3-2,-1-3-7,2 3-3,0-2-2,0 2 6,0 0 4,1-3 1,-5 4 2,-9-1-1,0 1 1,2 1 4,5-2-7,-7-1-5,-2 0-4,3 2 0,-5 2-3,1-1 0,-1-2-4,-6 2 4,3-1 4,-6-1-3,2 0 3,-3 2 6,-6-2-2,7 2 2,-4-1-2,3 1 8,-3-2-8,2 4-1,3-5-2,-2 4-1,0-2-6,4 2 1,0-1 0,0-1-4,-1 1-1,4 1 0,1-1 1,-2 0-2,4-2 0,0 3 1,1-3-2,2 0-1,1 3 2,10-3 4,0-1-11,-11 2 5,11-1-4,-13 1 0,2-2-2,-2 0 0,1 1 5,0 2 2,-2-1-4,-1-1-2,6 2 4,-5-2 0,5 1 3,8 1-5,1-4-6,0 4 0,2-5 3,1 4-3,5-1-1,-2 1 2,0-2-1,3 0 1,4 1-2,0 1 2,1-1-6,-1 2 10,3-2-16,-2-2 16,-2 2-10,4 0 3,31-3 5,-24 1-3,-10-1 2,0 4-7,30-7 2,-16 4 4,-18 2 6,5-3 6,-1 3 3,33-5-6,-20 0 0,-13 3 5,34-1 0,-21 1-4,-13 1 11,0-2-4,0 4 2,1-1-2,-2-3 0,1 4 1,1-1-5,-4 0 6,2 2-2,1-2-2,1 2-1,-1-1 8,-4-1-1,1 2-3,1 2 3,-2-2-3,-3-2 1,-3 1-2,3 2-2,-3-4 4,-13 5-1,0-2-2,-1-2 3,-2 0 1,-1 2-2,-8 1-2,4-3 1,-13 5 2,0-2-3,-2-1-3,-4 1-1,0-1-1,-6 1-4,-5-1 2,-5 3-2,-1-3-5,-3 2-4,-6-2-4,-4 3-15,-1-3-27,-2 1-46,-4-1-45,-9 2-51,0-5-72,-4 0-88,-11-2-216,-5 2-39,-14-2 77,-14-2-177,-16 0-191</inkml:trace>
  <inkml:trace contextRef="#ctx0" brushRef="#br0" timeOffset="17510.27">2436 7098 535,'3'0'-65,"1"2"127,2-2-4,-3 3 0,4-3-8,0 1 4,0-1 14,2 3-4,5-3 0,-1 0 11,1 0 7,2 3 3,4-6 1,0 3 2,3 0 4,4 0 2,6 0 3,4 0-3,10 0-6,3-3 1,5 2-5,11 1-4,7-3-5,3-2-4,18 2-4,3 1-3,5-3 1,39-3-4,6 1-4,-1-1-4,4 0 5,0 1-4,-3-3 1,0 1-2,-3-2-2,-2 4 0,-1-4-4,-5 2-5,-2 1 2,-24-2-7,-13 5-1,-1-2-5,1 0-2,-4-1-3,-3-1 0,4 2 0,-4 0 13,0 2-10,0-3 5,0 3-1,-3 1-10,-14-1 2,17 0-5,-16 0 2,16 2-5,-11 0 0,5 3 2,5-1-8,5 1 0,0-3 4,2 3-9,2 0 4,-5-2-1,0 2 1,4-3-4,-4 0 2,4 1 4,-4 2-1,0-4-3,0 3-1,2-1 2,-2-2-6,-3 2 4,0-3-1,-14 3 4,5-1-5,-5 1 4,1-1-2,-2 0-9,3 1 6,-1-3-4,-1 3 2,1-1 3,10-2 1,0 0-4,-10 0-4,9 2 3,-9-1 4,3-1-3,3 0 2,-4 0-1,9 3 0,-12-4-1,14 3 0,-3-1-2,3 1 0,4-2 5,-1-3 4,0 4-3,2-1-7,-2-3 11,2 3-1,3-4-4,-2 1-2,1 1 3,1-4 5,-5 4-9,3-1 2,-2-2 1,-4 3 0,0-4 0,-3 5-2,-1-2 3,-3 1-2,3-2 2,-16 5-4,5-4-2,-2 3-2,1-2 2,-5 2 5,8-3-4,0 3-1,6-2 7,-10 2 2,0 0 5,11-6 3,-10 6 1,-4-2-1,2 2 6,2-3-1,-4 1 4,1 0 1,2 2 4,-3-2-3,4-1-5,-5-1 0,1 6 1,1-6-3,-5 2-2,0 2 1,-2 0-1,-1 0-6,-3 0 4,-6 0 0,0 0-6,-5 0 1,-2 1-1,-1 1-2,-2-2-3,-11 2 3,1 2 0,-8-4 0,1 2-2,-7 3-24,-7-6-38,0 6-36,-9-5-49,-4 0-68,-4 0-87,-9-3-178,-10-4-107,-20-1 57,-25-6-158,-38-14-175</inkml:trace>
  <inkml:trace contextRef="#ctx0" brushRef="#br0" timeOffset="19282.09">6187 1105 333,'-3'7'128,"3"0"-68,-3-1-2,0 4 2,-1-2-13,4 0 1,-3 1 18,3 3-7,0 1 10,-3 2 5,3-1 9,0 4 9,0 5 2,3 3 2,-3 6 2,0-1 0,0 7-5,3-3-4,-3 8-3,4-1-8,-1 8-1,0 0-1,0 3-5,5 2 0,-5 2-1,0-1-4,1 1-2,-1 2 10,0 12 15,-3-1-3,3-3-6,-3-6-5,0 1-1,0-2 3,3-1-10,-3-1-5,0 0-4,4-1 2,-4 3-7,4-2-2,2 0-11,-2 0 3,5 1-7,-6-4-9,5 2 5,-2-3-6,4 2 8,-4-1-5,1-2 0,4-1-1,-5 0 1,0-2 2,5 0-4,-4-4 0,-1 2-5,1-9 0,-1 2-6,1-4 0,0 2-1,3-1-1,-4-1 1,1-1-6,0-1 8,-1-3 3,1 1-3,0-1 4,-4-2 8,1-1-2,-1-3 3,0 2-2,-3-1-2,3 1 4,-3-3-1,0 3 2,4-1-5,-4-3-2,3 4 3,-3-3-7,3 1-2,1 8-1,-1-1 14,-3 2 5,4-3-8,-1 4 1,-3-2 1,6 1-5,-2 0 0,-1 8 4,0-3 0,1 7 2,0 4-5,2-5 1,0 2-6,1 3 3,0-2-2,0 1 0,-4-3 0,3 3-2,1 0 2,0-4-3,0 1 0,-1 1 5,-3-1-6,4 1 1,-1 0 0,-1-2-3,1 5 3,-3-1-1,7-1 1,-7 2 2,0-1-2,2-1-1,-2 4 1,0 1 0,-3 0 1,0 1-1,3 2 3,4 2-1,-4 8 0,0-10-2,5 10 0,-2 1-2,1-1 3,-1 3-3,-1-3 2,4 4-4,1-4 3,-1 1 0,-1-1-3,1-2 1,1 0-1,-7-7 0,5 0 1,-3 5-3,3-7 4,-2 2-2,-3-4 1,5 3 1,-5 2 4,3-2 0,0-2 0,1-1-1,1 5 0,-3-9-5,3 5 0,-6-3-1,5-2-1,1-8-2,-5-4-2,-1-3 2,2-2-2,0-6-2,-2 2 2,-2-10-5,4 3 3,-1-2-4,-3-5-2,4 3-4,-4-6-3,4 0-5,-1 0-4,-6 2-10,6-4-10,-3 0-11,2-3-33,-2 1-25,5-1-37,-2-2-27,-3-3-35,0-2-58,2-9-61,-2-6-66,-2-3-172,2-9-31,0-13 72,-8-13-254,-1-17-263</inkml:trace>
  <inkml:trace contextRef="#ctx0" brushRef="#br0" timeOffset="20612.77">7999 848 1923,'6'4'-108,"-3"4"27,0-1 27,2 3 21,1 0 27,-3 5 23,1 3 19,-1 2 11,0 2 8,0 5 8,0 4 7,-3 4 7,5 5-2,-2 10 6,3 2 3,-6 8-4,4 10 7,2 3-5,-3-1-6,0 6 0,8 27 9,-8 0 11,1-15-7,2-10-8,-3 0-9,1-1 9,-4 1-4,3 1-4,4-4-6,-4-7 3,4 5-9,-4-8 0,0 6-5,8-3-2,-4-5-3,2 5-4,1-2-3,1-1 0,1 1 1,2 5 8,-1-4 7,1 1-7,2 0-8,1-2 1,-4 1-1,4-1-1,-7 0 8,3-1-2,1-1-2,-1-4 1,-3 0-3,3 1 3,-3-8 3,-3-1 0,3-1-3,0 0-7,1 0-2,-5-4-3,4 1-1,-1 5 8,2-2-5,-1 9-2,-4-9-2,5 0 0,-5-1-5,7 8-3,-2 2 9,2 1-2,-4 0-2,9-1-4,-9 3-1,5-1 0,-1 4-4,1 0 3,-1-1 5,1 1-1,-1-2-5,4-3 1,-4 4 5,3-4 1,1 3-1,-1-1 2,-2-1 2,6 5-3,0-1-1,-4-1 0,1-1-1,0 5-7,3-1 2,-4-1 0,2 1 0,1 23 1,-2-13-2,-4-10 2,0 0-1,1 0 2,-4 2 1,3-4 2,-3 2-2,4-2-7,-5-4 5,1-1-8,1-8 2,-1 0-1,-4-3-1,5-2-5,-2 0 1,1 0 3,1-2-21,-2-3-6,4 0 4,-5 0 6,1-7-1,-2-1 0,-1-1 1,2-2-2,1 1-1,-2-2 5,-1-1-1,2 1-1,-2-3 2,1 0 2,-1-3-3,-3-2-2,2 4 3,1-6-1,-6 0 2,0 0 3,3-3-4,1 2-2,-1-7 5,0 1-4,-3-4-3,0 0 2,3 1 5,0-3-7,-3 0 6,5-4-5,-5-2-20,0-4-28,0 0-40,-11-23-47,8 8-50,-7-6-42,-1-13-78,-1-10-97,-12-14-204,-9-27-78,-7-15 94,-7-13-399,1-17-466</inkml:trace>
  <inkml:trace contextRef="#ctx0" brushRef="#br0" timeOffset="21834.71">9922 747 2406,'4'15'-201,"0"0"43,-4-2 18,3 2 23,0-5 28,0 2 15,1 0 25,-1 0 6,0-3 20,-3 1-3,4 0 14,-1-3 10,1 3 12,-4-1-2,3-1 20,-3 5 8,0-2 6,3 1 9,-3 0 5,0 3 5,3 1 2,-3 1 3,0 5 10,4 1 0,-1 4 7,0 3-3,1 3-1,-1 7 0,1 5 2,2 5 1,1 2-5,3 5 1,0 9 0,0 5-3,3-2 3,4 33 3,3-2 29,-4 4-7,2-3-13,1-1-6,1 0-5,-3-5-3,3 2 2,-3 2 5,-1 0 3,1 3-6,-4-1 0,4 4 0,-1 2 6,5-1-7,-1-2-5,-1 0-4,2 0-8,-1 1 7,4-5-6,-2-3-8,2-2 2,-4-2 10,7-4-1,-5 2-8,-1-16 9,-8-10-4,7 2-5,-3 1 3,-1 4 7,0 24-4,-2-14-3,0-10-2,-4 3 0,2 25 1,6-2-5,-8-13 3,-4-10 0,2 2-1,-5-2-6,2 0-6,-1 0 8,0-3 2,-2 3-26,2-3-2,0-1-3,3-6 0,-7-7 11,3 9-3,3 1 1,0-10-1,2 6-2,-5-7 7,4 1-4,-5 0-2,8-1-7,-6-2 4,3 3-8,0-3 8,-4 2-5,0-2-11,3 0 1,-2 0 3,0 0 2,3-2-7,-4 0 3,4-4-5,-4 1 1,3-2 2,-2-1-1,-1-4-2,-3-4 0,4 2 1,-1-1-1,-3 0 1,3 0 8,-3-3 1,4 3-7,-4 0 3,0 1 1,0-2-2,3 2 5,-3-2-8,3 4 5,-3-4 1,0 2-1,3-1-1,-3-2 13,4 1 1,-1-3-5,1-2-1,-4-1-1,0-3-6,0-5-1,0 0 6,0-3-8,3-2 0,-6-2-2,6 0-4,-3-4-1,0 3 3,-3-1-2,3-3-7,3-1-20,-3 2-22,0-3-36,0-2-59,-3 2-80,-4-4-74,-3 1-88,0-5-107,-13 0-188,-8-6-43,-8 0 68,-21-7-469,-14-10-588</inkml:trace>
  <inkml:trace contextRef="#ctx0" brushRef="#br0" timeOffset="23367.35">2272 8257 2783,'-10'3'-230,"4"2"73,0 0 27,-2-1 19,5-1 16,-4 5 11,7-3 17,0-1 11,4 2 22,-1 0 15,8 0 10,-2-3 5,4 2 15,4-3 2,7 3 8,3-3 12,6 1 2,3-3 5,14 0-1,0 0 4,13-5-1,8 3 0,-1-3-1,13-5 1,2 3-5,0-4 2,1-1-2,2 2 1,-2-6 5,1 2 3,-4 2 1,4-5-2,-4 3 2,8-1 3,-5 1-1,1 2-3,-2-2-3,6 2 1,-4-1-7,0 3-4,-3 0 0,-4 0-2,-7 4-5,0-2 0,-2 2-4,-2 0 1,1 2-1,1-4 4,-3 6 1,2-3-5,1 0 1,-1 3 1,0-1-1,0 3 0,1 0 2,-5-3-1,4 3 0,1 0-3,-5 0-1,4 0 4,-4 0-4,1 0 0,4 0 3,-6 0-6,5-2-2,-3 2 8,4-2 2,-1 2 2,0-5 1,0 3 1,3-1 0,1 0-5,-1 1-2,0-1-2,1 2 0,-1 1 3,3-3-6,1 3-2,4 0 1,-5 0-5,4 0-3,1 3 0,-2-3 3,2-3 2,-1 6-8,-1-3 4,-1-3 1,3 3 4,15-3-2,-6 3 1,6-2 19,1-2-2,2 4-3,-2-2-5,4 0 2,-2 2-4,4 0 4,1-4-11,-4 4 2,0-1-3,1 1 3,-2-3 1,1 3-1,-2 0 1,-2 0 4,-2 0 2,-1 0 0,2-2-1,3 2-1,-2 0-3,2-3 5,-2 3-3,1-3 2,3 3-11,-7-2 4,5 2 0,-2 0-3,-4-2 2,-12 2-1,14 0-3,-13-3 4,-1 3-4,4 0 0,-5-2-4,1 4 4,-3-4 3,3 4-2,-4-2 1,1 0 2,-2 0 2,0 3 5,1-3 4,2 2 0,-1-2-1,-1 0 3,5 0-4,9-2 4,0-1-1,3 1-6,-3-1-2,7 1 7,-4-4-3,-4 2 0,5-1-1,0 0-3,-17 2-1,16-2-1,-10 1 0,4-5-1,-17 7-5,3 0 0,-3-3-1,-4 2 1,-1-2-4,-9 2 3,-3 1 2,-2 0 2,2-1 3,-7 1 3,5-1 1,-5 1 1,1-1 1,-4 0-2,1-1-1,-8 4-7,-2-3 4,-4 1-1,-4 2-1,-2-2-10,-1-1-22,-6 0-31,-8-2-31,2 4-29,-1-2-38,-7-6-32,-3 5-41,0-1-49,0 0-51,-7 2-114,1-4-145,-1-1 32,-6 3-208,0-2-246</inkml:trace>
  <inkml:trace contextRef="#ctx0" brushRef="#br0" timeOffset="25188.85">12878 630 395,'0'0'-96,"0"-4"172,-3-2-9,3 6-10,0-6-4,-5 4-9,2-4 8,0 5-6,-1 1 9,4 0 2,-2-3 2,2 3-5,0 0 5,0 0 15,-4 8 5,4-4 2,-3 8 9,3-3 9,-3 5 5,3 4 8,0 2 7,0 6 4,3 1-2,-3 9 3,0 3-4,3 1-1,-3 10 0,4 5-3,-2 2-9,2 14-13,2 4 1,2 0 1,-2 1-11,7 24-1,4 6 0,-1-6 5,2-1-4,-1 0-1,-1-4 6,1-16-7,-4-11 4,-3-1-5,4 1-8,-5-4 3,2-1-4,-1-5-7,-1 1 5,2-3-3,-1 6 4,2-2-6,2 5-2,-4-2 5,3 0-3,1-1-6,-4 0-2,3 0-2,-3-1 7,3 4 8,-2-5-1,-5-6 0,4 1-7,-3-2 1,0 5 2,-1-1 7,-3 0-1,1-1-4,-1-1-4,0-3-3,1 1-1,-4-3-6,3 0-3,1 0 0,-1-3 4,0-2-2,0-1-10,1-3 4,-1 2-5,0-1 0,1 5 6,0 2-10,2-3 0,-3-5-2,4 5-1,-4 3-25,4-2-2,-3 3 4,2 0-1,-3 0-2,4 0 0,-4 3 3,0-1 2,0 3-3,2 0 4,-2 3 4,0-3 0,-3 2-3,3-5 2,-3 4-7,3 0 4,1-2 1,-1-2-2,-3 4 0,6-5-1,2 2 9,-5 0-8,2-3 0,3 2 1,3-2-5,-8 4 0,7-5 1,-4 1-7,0 1 20,5-5-1,-4 4-1,1-1-4,1 2-1,-3-3-1,1 0-4,-1 1-2,0-3 10,2-4-6,-2 5 0,1-3-4,2 4-7,-4-3 9,-2-2-7,3-3 3,-2 0 1,-1 0-1,0 1-4,-3-2 5,2 0-5,-2 2 5,-2-1 0,2 0 7,-3 1-2,0-5 7,3 3-6,-4-3-2,4 3-4,0-3 2,-3 0-3,3-2 5,-3 2-5,3-6 3,0 2-3,-3-2-2,6-2 3,-3-3-4,0 2-1,-3-2-3,6-2 5,-3 2-1,0-3 1,0 3 0,-3 0-4,3 0 6,0-3-2,0 5 1,-5-4 3,5 3-1,0 0-7,0-3 5,0 0-4,-4 3-1,4-7 5,0 1-5,0-5 2,0 1-1,-2-2 9,2-4-12,0 3-6,-3-3-14,3-3-32,-3-2-69,-4-5-74,1-5-81,-8-5-81,-2-3-107,-8-10-170,-9-9-142,-8-14 101,-19-29-553,-10-11-690</inkml:trace>
  <inkml:trace contextRef="#ctx0" brushRef="#br0" timeOffset="42095.98">5434 3450 339,'-4'-3'290,"1"3"-71,0 0-40,-4 5-19,-2 0-5,1 5-6,-5 3-1,4 4-13,-5 3 6,-2 8 7,2-1 4,1 8 6,-4 3 0,1 1 4,2 2-11,1-4-9,2 1-9,1-4-12,1 2-1,2-1-14,0-5-11,4 2-12,-1-7-11,1 3-3,3-6-9,-3 1-5,3-3-9,0-2-2,0-4-2,0-1-2,0-1-1,3-4-1,-3-8-12,0 0 0,7-10-2,-7-3-6,3-7-7,-3-8-5,0-6-10,0-9 2,0-9-8,0-6-5,0-2 1,3-10-4,1 0 1,0 13-1,-1-1 1,6 8 0,-2 3 10,0 6-5,-3 4-8,5 5 13,1 4-8,4 6 6,-1 2 5,4 5 5,-1 7 4,1 6 1,2 4 4,5 10 3,0 4 1,-1 6-2,4 6 3,-4 6 3,3 7-3,1 4 0,-3 5 2,3 2-5,-7-4 4,-4-1-6,8 8 0,-8-7-6,1-3-20,-4-2-22,4-1-18,-4-6-28,-6-5-27,-5-3-35,3-3-36,-5-3-40,-5-2-56,-4-8-140,-7 1-146,-5-5 72,1-5-66,-4-3-60</inkml:trace>
  <inkml:trace contextRef="#ctx0" brushRef="#br0" timeOffset="42214.66">5198 3747 1478,'26'-15'-46,"4"3"6,7-3 13,12 2-5,-2-2 9,7 2-35,-5 1-75,5-1-248,0 1 107</inkml:trace>
  <inkml:trace contextRef="#ctx0" brushRef="#br0" timeOffset="42908.37">6802 3263 1048,'9'0'22,"1"0"26,-3 0 10,2 4 35,-1 1 26,-2 5 15,-3 2 12,5 6 6,-3 3 9,0 3-2,-2 3 3,-1 9-4,5-1-6,-4 2-7,5 1-13,-1-4-6,-2 7-20,2-4-8,4-2-7,-1 1-13,-4-4-9,4-2-5,-3-5 0,0-3-12,-1-2-1,0-2 0,-2-3-9,0-5 2,-1-8-14,-3-2-2,0 0-4,0-12-2,-7-3-1,1-8-12,-7-9 3,-2-9-8,0-6-3,-10-13-7,2-2-7,6-6 2,-3 3 4,5 3-5,0 9 0,3 6 3,1 5-10,4 3 11,5 9 3,2 3-3,2 2 1,9 5 4,2 5 1,4 0-5,0 3 3,5 4 0,-2 3 4,7 0-1,-4 3 2,2 4 4,1-2-8,-3 5 9,1 0-5,-1 3 1,1 1 0,-5 2 0,-2 4 6,-7 0-11,1 2 6,-11 3-2,0 3 2,-5 2-9,-4-3-10,-1 6-1,-7 1-11,-3-1-9,-3 0-6,-1-3-11,0 0-1,5 0-5,-1-3-3,-1 0-5,9-6-3,2 1 6,-1-4 5,8-1 7,3-2 7,3 0 13,4-2 17,4 0 11,1-3 18,6-1 12,8 4 11,1-3 11,3 0 6,7 5 9,2-3 4,1 3 8,4-1-18,-4 3 5,-4 0-1,2 0-9,-5 3-2,0 0-7,-6 3-3,-4 2 0,-6-3-7,-4 0-5,-6 4-18,-4-1-22,-3-3-22,-10 0-33,-7 4-40,-3-4-51,-7 0-71,-3 1-101,-3-5-247,-10 0 65,2-5-125,2-2-136</inkml:trace>
  <inkml:trace contextRef="#ctx0" brushRef="#br0" timeOffset="43303.89">9309 3047 1754,'3'-5'-11,"1"-2"19,-8 2 30,1 0 16,-7 0 17,-4 3 8,-2-2 6,-4 8 4,-7-2-1,0 3-1,-3 9 2,0 4 5,0 5 4,5 7 6,-5-1-7,3 9-9,3 2-7,4 1 3,4 1-7,5 0-9,8-2-6,3 0-2,6 0-9,11 5-3,10-6-6,10 4 3,13-2-7,7-7-12,9-3-2,7-9-24,1-2-23,6-5-34,-10-8-33,2-4-39,-2-1-48,1-9-81,-4-3-193,9-7-79,-2-3-118,-4-10-143</inkml:trace>
  <inkml:trace contextRef="#ctx0" brushRef="#br0" timeOffset="43584.65">11716 2820 1736,'10'-3'-5,"-2"0"19,-2 2 30,0-2 31,-6 3 25,0 7 19,0 1 12,0 2 11,-3 2-1,3 3 4,-3 6-3,-1 1-6,4 3-6,0 5 0,0-3-15,0 7-11,4 2-13,-4 0-3,3 1-12,5 1-9,-5-1-7,0-3-19,1-1-29,-1 2-30,-1-7-33,5-6-33,-7 3-38,8-5-35,-8 0-33,0-5-41,0-2-59,-5-4-121,-1-1-94,-3-5-99,-1-3-103</inkml:trace>
  <inkml:trace contextRef="#ctx0" brushRef="#br0" timeOffset="43854.93">11410 2864 1644,'7'-7'6,"0"-3"29,6 2 29,1 4 27,8-4 19,2 3 19,6 3 10,3 2 21,2 2 4,6 1 0,3 4 3,0 3-1,5 7 0,2 1 1,-1 5 2,3 9-9,0 0 0,-9 4-15,-1 3-9,-13 2-3,-3 1-10,-3 0-10,-8 4-11,-7-1-8,-4-6-12,-10 9-7,-4-1-7,-4-1-18,-11-4-28,-12 1-47,-8 0-55,-5-4-55,-5-3-60,-9-2-79,-1-6-94,-29 11-218,5-11-40,9-6 78,-5-4-189,-2 0-229</inkml:trace>
  <inkml:trace contextRef="#ctx0" brushRef="#br0" timeOffset="44959.8">5334 4710 1281,'14'2'92,"-1"11"27,-1 2 12,-1 3-3,-1 4-1,-1 5-5,2 4-10,-1 3-7,0 2-3,-3 3-3,-1-1-7,1 2-2,-4 2 1,0-2-7,1 0-7,3 0-7,-4 1-6,4-7-6,-4 1-5,3-3 1,2-3-4,-5-5-5,0-2-5,4-2 2,-1-2-5,-3-3 3,5-5 0,-2-2-5,1-6 2,-1-4-5,1-3 1,-7-11-2,0 0-10,-4-10 4,1-8-11,-7-10-12,-3-5-5,-7-8 1,0-4-8,-4-2 0,5 5-1,2 3 2,4 6-3,2 3 1,8 5 5,0 3-2,6 1-1,0 3 4,5 3 1,1 4-3,4 1 1,1 4 2,-1 4-1,4 4 3,-1 2 3,1 3 0,0 4 3,0 3 0,-4 2-1,4 2 4,-4 3-5,4 4 2,0 5-1,-4 1 2,0 0 0,-4 4 0,2 5 4,-5-2-3,1 3-2,-7-1 4,0 4-5,-7-1-4,-2 6-2,-1-3-4,-7 0-14,-3-2-9,0-1-6,0-1-10,-4-2 1,8-2-6,-1-5 1,1 3-1,2-8 2,4 0 4,1-5-3,5 0 5,0-4 3,8-3 4,-4 0 7,10-5 0,0 3 11,4-1 13,-1-2 12,7 0 12,3 0 15,0 1 14,4 1 6,3 0 6,0 3 14,-3 6 2,3-2-4,0 4-6,-3 2-1,-2 2-6,3 3-12,-8 5-3,-3-5 3,-4 5-5,0 2-6,-9 2-5,-1-2-1,-6 2-4,-1 2-17,-3-1-22,-7 2-26,-2-1-32,-3 0-40,-8-1-42,-3 3-39,0 2-60,-8-4-125,-1 1-193,-1 0 78,0-3-59,-4 0-52</inkml:trace>
  <inkml:trace contextRef="#ctx0" brushRef="#br0" timeOffset="45331.8">5584 6082 1575,'17'-7'45,"-4"2"6,-6 0 23,0 2 21,-4-2 3,-3 1 0,0 1-6,-3-2-2,-4 5-4,-4 0-1,-5 3-1,-1-1 0,-2 5-1,-2 3-7,-2 2-2,-4 6-10,0 2-3,5 5-3,1 0 0,4 6-6,4-2-5,-1 2-9,8-2 2,3-1-3,6-1 7,11 3 1,2-3-8,4-1-8,7-6 1,10 0 0,6-2-11,1-6-29,9 0-27,0-2-32,-4-2-43,6-4-53,-6 4-66,-3-3-147,-6 0-149,-10 0-136,-5 1-160</inkml:trace>
  <inkml:trace contextRef="#ctx0" brushRef="#br0" timeOffset="45715.78">6004 7611 1771,'6'-9'-1,"-2"2"24,0-3 20,-4 2 28,3 1 26,0 2 19,-3-3 8,0 4 4,4-1-2,-4-1 0,0 0-8,3 5-16,-3-2-5,0 3-3,-3 8 2,-1 0 1,1 1 6,0 4 0,-1 2-2,4 2-11,0 4-5,0 3-8,4 1-8,-1 1-9,4 1-2,-1 0-20,0-1-22,2 0-37,-2-3-36,1-2-41,-1-4-37,-6-3-34,4-1-47,-1 0-55,-6-7-96,-4 0-131,-3-4-10,0-2-66,-3-2-76</inkml:trace>
  <inkml:trace contextRef="#ctx0" brushRef="#br0" timeOffset="45994.22">5571 7417 1621,'6'-7'48,"5"0"22,2-1 35,10-1 31,4 5 17,3-4 16,10 4 16,6 1 8,4 1-2,1 2 9,2 0-1,-1 5 8,12 2-3,-7 2 0,3 8-3,-3-3-18,-3 6-5,-5 0-2,-8 5-3,-2 0-10,-9 4 0,-6-3-34,-8 4-7,-8 1-11,-5 3 2,-10-1-5,0 2-20,-13 1-4,-3 3-9,-4 1-25,-6-3-26,-4-4-46,-10 2-55,4-8-68,-1 1-64,-5-8-67,2-3-83,4-5-90,-1 0-239,-2-4 42,-1-2 64,4-6-293,-4-2-359</inkml:trace>
  <inkml:trace contextRef="#ctx0" brushRef="#br0" timeOffset="87810.93">7349 4697 546,'0'0'198,"0"0"-243,-5 0 144,5 0 24,0 0-13,0 0-2,0 0-8,-3 6-7,3-6 9,0 0 8,-3 0 0,3 0-1,0 0-1,0 0 2,-3 9 2,3-1 6,0 4 0,3 1-7,-3 2 0,3 3-9,0 1-4,5 4-3,-5-1-8,4 3-6,-1 0-14,1 3-8,0-1-7,-1-3 0,4 2-2,-3-1-13,3-2-2,-3-1-9,2 1-17,-5-4-32,3 1-32,-4-4-32,0-1-40,-3-3-42,0-2-64,-3 0-140,-3-6-146,-8-1-99,4 0-115</inkml:trace>
  <inkml:trace contextRef="#ctx0" brushRef="#br0" timeOffset="88151.87">6988 4737 1534,'4'-7'-58,"-4"2"26,0 2 18,0-2 16,0 0 27,3 0 14,-3 3 13,0 0 10,0-4 6,0 4 4,0-1 1,3 2 1,-3 1-2,3-3 11,7-2 10,1 1-1,5 2-3,4 0-1,7-3 1,3 2-3,3-2-6,10-2-2,1 2-4,2 0-8,1-3-13,-4 3-1,1 1-6,-4-2-6,-4 1-4,1 4-9,-7-2-24,0-2-28,-3 1-26,-4 2-31,-2 0-42,-5 2-24,1 2-43,-11 0-48,-2 4-143,-8 1-108,-2 6-44,-11-1-32</inkml:trace>
  <inkml:trace contextRef="#ctx0" brushRef="#br0" timeOffset="88411.21">6995 5322 1501,'6'10'38,"8"0"28,-1-3 36,7 2 27,0-1 20,7-2 8,-1 0 7,4-2 12,4 1-1,-1-2-10,3-1-8,5-2-8,2 0-8,1-5-11,2 3-15,4-5-9,-3-4-15,8 2-6,0-4-8,-1-3-9,-5 2-11,1-4-12,-10 6-20,1-2-30,-5 5-33,-2-1-29,-11 0-34,1 3-41,-8 0-85,-7 1-86,-1 1-207,-11 1-33,-8 4 71,-2-3-69,-10 1-54</inkml:trace>
  <inkml:trace contextRef="#ctx0" brushRef="#br0" timeOffset="110074.18">9246 4688 631,'-3'-5'154,"3"-1"-45,-4 4-10,4-3-7,0 2 2,-3-2-8,3 2 0,-3 1-5,3 0 3,0 2-1,-3-3 2,3 3 4,-5-2-4,5 2 1,0 0 9,-12 9 10,8-3 0,-2 6 3,-2 3-1,2 3-1,3 4-9,0 4 0,-1-2-10,4 3-1,0 2-10,4 0-8,-1 4-4,0-5-3,0-1-6,5 3-9,-2-3-4,1-5-3,-4 4-17,3-7 8,-3 2-7,5-4-28,-5-1-41,0-4-38,1-3-35,-1 2-48,0-6-49,-3-3-101,0-2-134,0 0-45,0 0-36,-6-12-34</inkml:trace>
  <inkml:trace contextRef="#ctx0" brushRef="#br0" timeOffset="110422.64">8993 4652 1452,'-4'-7'-18,"0"-1"17,4 3 23,-3-2 17,6 2 14,1-2 11,3-2 10,6 1 8,4 4 11,7-4 4,1 4 6,5-1 10,5 0 5,8 2 5,4 1 6,2 4 5,1 1-2,7 2 1,3 2-9,-3 3 7,-1 6-7,-2-2-2,-4 9-9,-5-1-1,-6 6-4,-7-1-4,-9 1-3,-2 2-4,-12 2-12,-2 1-4,-9-3-8,-7 3-10,0 1-4,-14 7-9,-1-4 0,-10 1-7,2-4-2,-11 3-6,-1 1-2,3-9-6,-1 0-15,-2-4-40,5-5-42,2-5-51,0-5-49,4-5-65,6-2-75,1-9-142,-1 0-161,7-8 50,-1-1-175,12-5-228</inkml:trace>
  <inkml:trace contextRef="#ctx0" brushRef="#br0" timeOffset="110541.32">9592 4857 2011,'16'-4'-51,"-2"4"-6,0-3-30,-7-2-145,2-2-307,-9 4-42</inkml:trace>
  <inkml:trace contextRef="#ctx0" brushRef="#br0" timeOffset="119192.1">12294 4420 639,'7'-10'62,"-4"3"-9,4 1-5,-7 1 8,0 1-4,0 1-7,-4-3-1,-2 4 8,-1 0 2,0-2 7,-3 3 6,1-2 8,-5 6 6,1-2 6,-7 5 1,-1 2 1,2 2-1,-5 0-1,4 5-4,-7 2-2,5 0-7,-5 4-7,3 1-5,4 1-2,1-2-2,-2 3-2,8 1 8,-1 2-2,8-2 3,-1-2 4,11 3 1,2-5 8,4 1 8,7 4-6,3-4 5,3-2-1,4-2 2,3-3-1,0-3-10,6-2-7,-3 0-6,-3-5-2,5-2-4,-2-3-10,0 0-5,-3-3-4,3 3-29,-2-2-50,-5-1-44,1 1-68,-9 2-76,1-5-108,-3 2-233,-6 1 31,-10-3-64,-4 2-103</inkml:trace>
  <inkml:trace contextRef="#ctx0" brushRef="#br0" timeOffset="138335.74">7365 6062 548,'-3'-2'113,"-1"2"-3,1-3-13,3 0-4,-3 2-12,3 1-8,-8-3-3,5 3 0,0-2 5,0-1 9,0 3 1,-1-3 3,1 2 6,0-4 2,3 4 7,0 1 4,-8-2-5,8-2 0,0 4-4,-3-2-4,3 2-10,0 0-4,-6 0-3,6 0-5,0 8 23,0-2-4,0 1 0,3 2 2,0 4-7,0-1-1,5 3-4,-5-1-2,0 0-8,1 3-5,-1 0-1,3 3-12,-3 1-2,2-1-4,1 2-8,-3-3-1,4 2-2,-4-3-9,0 4 1,5-3-2,-5-3-9,0 2-2,4-1-25,-4-1-31,0-4-25,0-3-29,1 4-33,0-5-30,-1 1-30,0-1-27,-3-3-23,3-5-57,-3 0-108,0 0-78,-3-10-83,-7 2-66</inkml:trace>
  <inkml:trace contextRef="#ctx0" brushRef="#br0" timeOffset="138756.62">7031 6095 1480,'-3'-5'-25,"-3"-1"20,-1 1 18,3 1 18,-2 1 8,2-2 10,-2 3 14,3-1 10,-4-2 7,3 2 3,0-1 1,2 2-4,2-1 0,0 0 2,0-3 0,6 5 5,8-5 6,-2 1 2,12-2 0,6 2-1,4 0 7,5 0 6,8 3 1,1-1-6,-2 3-3,7-2-5,-2 4-6,-2 1-8,-2-1-4,-1 3 2,2 3-5,-9-1 4,-2 0-9,3 5-1,-6 0 9,-4 2-7,-3 1 2,-5-2-2,-2 8 2,-8-2-4,-3 0-5,-3 6-2,-10 0-3,-1 5-11,-13 2-1,-2 2-6,-10 1-1,0 0-9,-6-1-1,2 2-2,-5-4-4,2 0-2,0-2-2,0-3-3,1 2-2,9-10-7,3-1-37,2 0-42,5-3-50,0-3-45,0-5-72,8 1-69,-8-8-111,7-3-201,-4-4 46,4 0-227,-4-6-290</inkml:trace>
  <inkml:trace contextRef="#ctx0" brushRef="#br0" timeOffset="145620.34">2032 9525 837,'0'-6'84,"0"2"63,-4 1-44,1-2-22,0 1-6,-1 1 9,-1 1-8,-6-2 4,4 4 0,-5-2 0,1-1-5,1 3-2,-4 3-1,1-3-6,0 2-3,0 4-6,-4 0 1,0 3 0,0 3-1,-2 1-3,-1 4-3,-1 4 2,2 1 1,-5 0-10,2 0 11,1 3 2,1 3-2,1 0 2,-2-3-3,4 2 1,1 2-4,2-3-2,1-1-10,7 0 4,-2 0-3,5-2-5,6 3-1,2-5-3,1 1-2,7 2-7,4-3 0,7 0-2,-2-1 0,8-4-8,2-2 3,7 1-8,-3-5-16,4-3-11,0 1-15,-6-3-28,-4-1-22,2-1-28,-1-3-38,-1-3-44,-3-1-129,-1-4-178,-2-4-133,-4 2-133</inkml:trace>
  <inkml:trace contextRef="#ctx0" brushRef="#br0" timeOffset="146261.14">2609 9630 1678,'0'0'-27,"-3"0"19,3-3 15,0 3 13,0 0 11,0 0 15,0 0 5,0 0 5,-7 5 8,7-2 20,3 1 3,1 5 2,3-1-3,3 4 1,-1 2-1,9-2-3,-2 6-7,1-4-7,6 7-6,-3-3-7,7-1-7,-4 2-5,1-1-4,-5-2-4,1-2-3,1 1-2,-2-3-2,-2 2-8,4-2-4,-6-2-16,-6 0-26,6 0-26,-5-3-27,1 2-25,-2-1-20,1-4-37,-4 1-68,-1-2-116,-5-3-327,3 0-167</inkml:trace>
  <inkml:trace contextRef="#ctx0" brushRef="#br0" timeOffset="146489.53">2950 9735 1763,'-3'-10'-37,"3"-1"31,-8 4 22,8 2 24,-3-3 16,-1 4 15,1-1 16,-4 5 13,-4 2 8,-1 5 4,0 4 0,-6 3 1,0 2 0,-1 6-6,-4 1-9,0-2-13,-2 5-6,4 2-6,0-2-6,1-2-7,1 1-7,1 1-11,6-7-25,-6-2-29,9 3-36,-1-6-38,6 3-42,1-5-46,3-2-62,3-6-156,4-1-96,3-1-113,0-4-99</inkml:trace>
  <inkml:trace contextRef="#ctx0" brushRef="#br0" timeOffset="146872.02">3940 9498 1596,'14'-6'-12,"-5"0"17,1 5 18,-8-4 19,7 2 23,-3 0 8,-3 1 8,-3-1-1,0 3 11,0 0 4,-9-2 4,-2 2 4,-2 0-4,-2 5 12,-4-3-7,-4 6-4,0 2-2,-4 1-7,-1 4 4,-1 2-14,3 0 6,-4 9-8,7-2-4,-1 1-7,0 5-9,5-2-4,2 4-4,4-2 3,2 0-17,5 0-2,6-5 1,0 3-6,6-6 1,5 6-5,8-6-4,2 2 0,6-8 0,6 2-17,0-1-25,4-5-18,-2 0-26,3-5-33,-7-2-41,1-4-48,-2 2-68,0-6-159,-2 2-133,-6-4 54,-2-1-75,1-3-68</inkml:trace>
  <inkml:trace contextRef="#ctx0" brushRef="#br0" timeOffset="147077.35">4547 9752 1656,'20'-2'53,"0"-1"-4,6 0-2,1 2 3,0 1-2,3-5-2,0 2 0,0 0-10,0 2 2,0-5-5,0 0-5,-3 4-11,3-3-24,-4 0-29,1 0-24,-4 0-43,0 0-87,1-2-151,-10 2-139,-1 2 14</inkml:trace>
  <inkml:trace contextRef="#ctx0" brushRef="#br0" timeOffset="147245.9">4687 10077 1286,'0'10'16,"7"-3"10,-4 0 3,11-1 10,-6 0 6,10-4 0,2-2-5,0 0-3,7-2-2,-1-4-6,8 0-8,-4-3-41,3 2-68,-6-6-154,-4 1-200,-3-1 50</inkml:trace>
  <inkml:trace contextRef="#ctx0" brushRef="#br0" timeOffset="151056.33">9853 5865 1221,'0'0'27,"-10"0"23,10 0 9,-4 2 19,2 1 14,-3 1 18,1 1 17,2 2 1,-1 5 7,3-3 6,-4 4 6,4 4 2,-3 4-3,3-1-4,0 4 3,0-2 2,0 7-8,0-3-5,0 3-10,0-2-12,3 0-3,-3 3-17,0-2-6,4-1-7,-4 1-10,0-1-9,0-5-5,3 2-6,-3-2-2,2-5-7,-2-2 0,0-1-10,4-1 0,-4 0 1,5-3-1,-3-3-5,-2-7-6,7 0 1,-4-9 0,-3-4-4,4-4-2,-4-8-1,-4-10-2,1-3 1,-4-11-6,-4-4-3,6-2-2,-5 0 6,-1 2-6,5 0-2,3 3 4,-4 3-2,4 10 2,-1 4 2,4 4-4,-2 3-2,4 4 10,2 3 3,2 0 14,1 6 3,6 6 0,-3 2-6,3 3 1,4 2 5,0 5 6,3 2-1,0 3 5,0 2 9,3 7 3,1 0 4,-1 4 5,1 3-2,2 0 4,-3 6-2,4 4 4,-3 1-6,-5 1 0,5 1-5,-4 2-8,-4-2-2,5-1-5,-8 3-4,4-2-5,-8-7-3,2 1 2,-1-3-5,-1 1-2,-1-7-11,-2-1-16,1-2-23,-1-2-26,-3-4-27,-3 0-43,-3-3-47,0 1-32,-4-5-39,-2-6-51,-2 1-51,-2-3-60,-4-5-124,-6-7-59,0 3 41,-1-1-191,-3 0-228</inkml:trace>
  <inkml:trace contextRef="#ctx0" brushRef="#br0" timeOffset="151273.1">9742 6185 2020,'-4'-6'24,"4"-1"17,4 5 28,1-3 35,1-1 17,7 1 9,0 3 10,1 0 6,2-3 7,3 0 7,6 0-3,-2-1-7,0 0-8,4 0-11,0-1-16,-4-1-11,4 3-8,-4-2-14,1 1-17,-5-1-27,-1 2-50,-2 3-41,1-3-57,-4 0-76,1-1-106,-8 2-217,-6 2-60,-6-4 61,-12 6-155,-12 0-159</inkml:trace>
  <inkml:trace contextRef="#ctx0" brushRef="#br0" timeOffset="159399.64">6141 8925 1049,'0'0'193,"-6"0"-59,6 0-29,-8 5-8,-1-5-7,-1 5 5,-1 2 1,-2 0 3,-7 5 4,0 5 9,-3 2 5,0 6 5,-4 9 6,-1 2 0,2 7 15,-4 8-14,4 10 2,0 2-4,-1 26 1,2 4-2,9 5-4,2 4-7,9-14-1,5-6-16,3 24-7,7-2-7,7-3-6,6-2-9,7-4-7,4-7-2,4-4-9,9-4 4,-3-1-3,6-10-3,-10-6-9,0-13-3,-3-4-15,-7-7-38,4-4-43,-4-3-47,-8-7-36,-1-6-39,-5-2-60,-2-8-83,-8-6-166,-2-6-97,-4-2 74,-7-7-165,-6-11-172</inkml:trace>
  <inkml:trace contextRef="#ctx0" brushRef="#br0" timeOffset="159731.12">5813 9485 1739,'0'-3'-57,"0"1"17,4-1 14,0 0 18,-2 3 14,-2 0 5,4-5 15,-4 3 16,8-3 1,-2 3 6,0-1-3,4 1 0,-2-3 0,4 2 5,2 3-2,-2-4-4,6 1-4,-1 3-3,3 0-4,-5-3-6,10 3-4,1-2-3,-2 2-11,2-3-12,-3 3-31,4-1-25,-3 1-26,2-3-21,-5 0-30,-2-3-89,-2-2-328,-4 4-55</inkml:trace>
  <inkml:trace contextRef="#ctx0" brushRef="#br0" timeOffset="160043.08">6418 9072 1476,'6'-7'-10,"1"2"11,3 1 13,-3-4 14,3 2 12,-4 0 3,5 5-1,-5-4 4,-3 2 8,4 0-1,0 1 5,0-1 3,-1 6 10,1-3 10,3 2 5,-3 4 1,-1-1-1,1-1-1,-1 1 4,-3 7 10,5 0-9,-5 0-8,3 0 0,-2 6-9,-1 0-4,3 4-5,2 2-4,-5 2-5,4 6-10,2 0 4,-1 4-2,1 0-9,1 3-5,-5-3 0,7 0-6,-2 2 1,-2-4-13,3-1-31,0-3-35,-3-2-47,1-6-47,4 2-51,-3-11-103,3 0-221,-3-5 26,4-4-71,-2 4-67</inkml:trace>
  <inkml:trace contextRef="#ctx0" brushRef="#br0" timeOffset="160497.86">7959 9024 1566,'12'-5'19,"-5"1"-1,-4-1 21,2 0 11,-5 2 11,0-2 2,-5 1 6,5 1 7,-3 0-6,-4 1 3,1-1-2,0 3-3,-8 3 5,4 2-4,-7 2 4,0 6 5,-3 1-1,-3 10 2,1 0 7,-3 1-8,5 10 7,-1 0 0,6-2-5,-2 7-1,7-7-3,3 1-2,5-2-12,2-3 5,2-3 1,5-3-7,5 0 2,6-8 2,3-1-6,6-6-3,6-3 0,-1-7-2,6-6-8,1-2-6,8-8 0,-1-3-7,2-8-2,-12-3-6,1-3-19,-4 1-21,-6-2-20,-10 4-20,-8 5-22,-9 1-27,-3 6-35,-13 5-39,-11 6-57,-6 4-66,-14 5-190,-16 8-45,-7-2 62,-10 12-46,-1 4-23</inkml:trace>
  <inkml:trace contextRef="#ctx0" brushRef="#br0" timeOffset="160964.12">6777 10326 1379,'0'-1'49,"4"-5"8,-4 6-2,0 0 3,-6-2 7,6 2 3,-11 6 6,4-3-1,-3 6 4,1 3 11,-4 3 4,0 3-3,2 2 0,-3 2 8,9 3-12,-6-3-4,5 9 3,-1-4-6,4 1-3,3-1-6,3-2 1,4 0-5,-1 0-1,10 0 3,3-2 1,3-1 4,1-5-12,7-1 0,-4-9-8,4 1 2,0-3-5,1-3-9,3-4-2,-4-2 0,0 1-1,-4-8-9,-3 1-5,-3-7 0,-3 0-7,-10-9 10,-1 1-12,-6-4-14,-3-10-9,-7 5-4,0-4-10,0 4-11,-3 1-11,3 3-16,-7 1-19,6 2-27,-1 8-33,2-1-54,2 2-78,6 6-176,-5-1-92,4 1-100,3 4-136</inkml:trace>
  <inkml:trace contextRef="#ctx0" brushRef="#br0" timeOffset="161264.22">7978 10164 1763,'8'-4'31,"-5"1"14,0 3 8,0-2 14,4 2 7,-4 2 28,0 8 24,0-1 6,5 12-1,-2 1 14,-2 3 2,-1 6-19,3 4-5,-3 2-21,5 1-4,-2 2-8,1 8-8,-1-4-16,1-6-10,3 6-35,-3-8-38,-1-4-46,1 1-53,0-8-57,-4-1-56,4-6-122,-1-5-204,-2-5 59,3-3-42,0-8-42</inkml:trace>
  <inkml:trace contextRef="#ctx0" brushRef="#br0" timeOffset="161568.5">8305 8753 1537,'14'-5'31,"-4"1"11,6 8 26,-2-2 26,2 8 15,8 2 7,6 8 10,3 5 8,8 8 2,2 7-5,4 5-6,16 17 2,-7 3 3,1 5-5,-1 5 12,-2 5 5,-4 8 2,-7 4-1,-3 8-13,-7 2-12,-9 3-7,-4 3-11,-10 2-9,-7-2-8,-9 2-9,-7-3-31,-8-5-44,-2-4-60,-7-8-58,-7-8-74,7 4-92,-7-22-118,1-13-192,1-6 45,3-11-178,2-2-220</inkml:trace>
  <inkml:trace contextRef="#ctx0" brushRef="#br0" timeOffset="162022.3">9793 8667 1931,'14'0'-43,"-8"8"49,0 4 32,-2 6 23,-1 1 20,-3 10 22,0 8 6,-7 10 14,-3 8 17,-1 10 19,-8 34 1,3 2 4,-5 3 2,7 10-9,3 0-15,2 4-10,7 0-13,4-1-11,7-3-12,7-5-5,4-1-11,10-12-12,3-3-16,4-8-28,2-8-29,2-16-41,-5-11-29,1-8-37,-4-9-32,1-6-36,-8-7-42,4-1-44,-6-10-109,0-4-172,-8-7 28,-6-6-85,3-10-104</inkml:trace>
  <inkml:trace contextRef="#ctx0" brushRef="#br0" timeOffset="162268.64">9859 9235 1627,'14'-10'-5,"-1"3"10,-3-4 15,0 4 21,0 1 4,4 1-3,-1-2-3,0 2-2,4 0 2,6 0-7,-3-2-2,7 2-2,-4-3-4,7 4-3,0-4-10,-3 1-27,6-2-22,-3 4-26,0-2-18,0-1-29,-3 1-36,0 0-85,-3-3-226,-5 0 34</inkml:trace>
  <inkml:trace contextRef="#ctx0" brushRef="#br0" timeOffset="162470.11">10393 8782 1363,'0'-5'49,"3"3"13,1-1 37,-4 3 24,14 10 7,-5 0 17,4 5 4,1 3 4,2 7 6,5 2-8,-1 8-7,-1 0-10,2 5-13,-1 3-11,-4 2-8,3-1-13,6 9-22,-6 0-46,5 3-46,-7-10-54,-2 2-58,10 5-60,-12-12-75,-3-4-183,2-3-46,2-5-95,0-4-93</inkml:trace>
  <inkml:trace contextRef="#ctx0" brushRef="#br0" timeOffset="162824.16">11857 9017 1790,'20'-17'52,"-7"4"23,-2-1 17,-8 2 6,-3 3-5,-3 1-2,-4 1 0,-6 5 2,-4-1-2,-6 1 4,-7 7-1,-8 0 1,-1 7-1,-4 5-1,-2 7 2,3-2-6,1 5-10,5 0-10,6 3-4,3-4-5,11 1 1,2-2-5,11-2 1,3-1-2,10-4-6,6-1-5,8-5 1,9 1-3,7-8-4,4 1-5,-2-9 1,6-2-10,-2-5 3,8-4-10,-7 0 6,-7-3-8,-1-6-10,-9 1-21,-9-3-26,-2-3-32,-11 3-18,-5 3-27,-6-1-45,-8 5-42,-9 6-56,-10-1-139,-11 6-174,-1 2 78,-9 5-72,-1 3-69</inkml:trace>
  <inkml:trace contextRef="#ctx0" brushRef="#br0" timeOffset="163290.1">10887 10118 1561,'-10'-5'3,"3"2"19,-1-1 21,3-2 22,-2 4 17,-3-2-2,0 2 0,-7 2 0,0 2 1,-3 2 6,-3 4 3,0 4 7,-5 2 1,6 6 2,2 4 3,-3 2-8,6 4-2,-1 3-4,2-4-3,2 7-10,9-4-5,-3 0-7,8-4 4,4-1-6,0 0-6,1-1-5,6-4 0,3-2 6,5 1 4,2-6-6,2-5-8,4-6-2,2-1-8,1-3-4,4-5-1,-1-5-4,4-3-3,-4-5 2,7-9-11,-10-4-2,-3-5-6,-4-2-19,-5-4-7,-9 5-8,-6 2-5,1-1-2,-4 6-26,-7 1-15,1 4-28,-5 2-26,1 3-47,1 3-33,-2-1-40,-2 5-85,7 4-140,-8-2-31,11 2-39,3 4-46</inkml:trace>
  <inkml:trace contextRef="#ctx0" brushRef="#br0" timeOffset="163491.56">11664 9969 1549,'16'6'31,"0"4"39,1-1 38,-4 7 23,4 5 7,1 0 7,-6 7-2,2 2-13,-1 0-11,1 3-12,-2 1-10,-2-2-6,5 4-19,-2-1-32,-3-2-33,0-2-43,0 0-43,-3-1-47,-1-5-49,1-5-76,-1 0-156,-6-8-241,4-2-144</inkml:trace>
  <inkml:trace contextRef="#ctx0" brushRef="#br0" timeOffset="163815.69">12110 8555 1738,'4'-8'-29,"0"4"15,2 4 41,1 2 22,-1 0 27,5 6 24,-2 4 13,4 6 16,8 7 21,2 10 15,4 7 19,3 13-8,13 26 11,4 2-8,-4 5 4,1 8-13,-1 3-12,0 9-12,-7-3-11,2 3-10,-12 4-14,-3 1-9,-12-1-11,-2-2-6,-12-2-14,-6-6-24,-16-1-37,-1-7-47,-7-1-50,-8-9-46,0-4-58,-7-5-67,7-14-74,5-11-177,-7-5-73,-4-5 54,1-5-155,2-8-177</inkml:trace>
  <inkml:trace contextRef="#ctx0" brushRef="#br0" timeOffset="164247.54">12851 9297 1822,'-3'-4'0,"3"1"18,0-2 2,3 2 23,4-1 10,5-1 4,6-1-5,5 0-3,1 2-5,6-1-7,6 0-6,1 0 1,10-2-7,-7 4-17,3-2-19,-7 3-30,1-1-31,-3 3-22,-4 3-23,-11-1-52,-2 3-135,-7 3-201,-4-1-9</inkml:trace>
  <inkml:trace contextRef="#ctx0" brushRef="#br0" timeOffset="164398.65">12957 9510 1372,'-6'9'-12,"3"-1"27,9 2 22,-3-5 14,11 0 8,2 0 2,11-2 3,3-1-4,7-4-2,10-4-9,3 1-5,6-2-28,4-5-43,0-1-48,0 1-63,-3-3-133,-3-3-193,-7-2 29</inkml:trace>
  <inkml:trace contextRef="#ctx0" brushRef="#br0" timeOffset="164672.5">14041 8657 1452,'0'-2'67,"0"2"13,0 0 28,-3 14 19,3-1 12,-3 7 21,0 8 16,0 7 16,-2 7 0,-1 11 5,-1 12-12,-2 4-1,-12 36-3,1 3-1,1 7-11,-2 6-13,1 0-14,7 5-15,3-1-10,7-3-12,3-2-12,7-4-9,5-4-11,6-10-19,1-1-30,1-24-31,1-12-41,1-6-39,5-1-37,0-8-38,-3-12-52,-1-10-62,1-9-64,1-2-161,-7-9-70,-1-3 49,-1-7-129,1-9-146</inkml:trace>
  <inkml:trace contextRef="#ctx0" brushRef="#br0" timeOffset="164988.27">14557 8482 1775,'5'-5'23,"-2"0"12,-1 1 8,2 1 14,4 6 39,-5-1 12,2 5 21,3 6 3,3 4 18,-2 7 2,1 2 0,1 7 5,-2 2-6,1 9-10,3-1-8,-3 5-13,8-3-13,-6 2-10,1 1-5,1-4-6,-1 2-10,-3-1-9,4-5-17,-5-4-34,2 0-38,-1-3-40,-1-3-29,2-8-43,-8 1-46,4-3-48,3-2-49,-10-6-184,4-2-91,-1-6 57,-3-1-64,0-3-61</inkml:trace>
  <inkml:trace contextRef="#ctx0" brushRef="#br0" timeOffset="165350.02">15595 8665 1579,'26'-13'32,"-5"3"24,-8 0 31,-2 0 19,-5 6 19,-2-2-6,-4 1-10,-4 4 0,-2-2-4,-9 3-2,-5 3-2,-5 1 3,-10 8 8,-1 6 5,-3 3-11,2 5 1,1 4-1,-2 6 3,5-2-1,3 4-7,6 2-3,5-2-8,8-6-7,5 0-3,6-2-3,11 0-8,1-1-3,9-8 0,6-1-9,6-3-4,7-6 0,2-5-8,6-5-7,-2-2-7,3-7-3,6-8 1,-5-4-3,-4-2-4,-3-8-9,-2-11-24,-14 2-29,0-1-27,-11-3-15,-7 8-19,-9 3-29,-6 2-45,-7 8-34,-7 4-44,-10 0-92,-10 8-193,-1 3-10,-5 7 62,-4 7-72,-8 6-60</inkml:trace>
  <inkml:trace contextRef="#ctx0" brushRef="#br0" timeOffset="165728.01">15022 9957 1663,'7'3'50,"-7"0"16,0-1 24,0-2 10,-11 0 4,2 0 5,-8 0 2,4 3-2,-11 1-2,-3 1-2,-3 3 4,-3 4-1,0 1-4,-1 3 0,1 5-2,3 1-4,7 7-2,-2-5 0,10 6-2,0-1-7,6-3-4,6 2-2,6-3-4,4 0-4,6-3-1,6 1-3,6-6-4,5 1 6,0-9-9,9-1-3,-4-5-8,4-3-8,4-5 1,1-3-5,6-4-1,-3-8-5,-1-3-3,-2-4-3,-8-3-9,-2-8-14,-11-2-35,1-5-25,-8 2-14,-2 1-20,-8 4-18,-3 6-25,-3 6-25,0-3-37,-3 4-46,0 8-41,-8-1-71,8 3-120,-3 5-55,2 0-130,1 3-153</inkml:trace>
  <inkml:trace contextRef="#ctx0" brushRef="#br0" timeOffset="165915.51">15581 9825 1723,'32'17'6,"-9"1"41,-4 4 37,-2-2 25,-7 2 15,4 4 5,-4 4-1,-1 2-1,2 3-9,-5 0-10,-2 2-11,2 1-10,-2-1-15,-4 1-32,3-1-34,-3-9-34,2 1-39,-2 0-39,0-4-52,0-4-34,0-4-88,4-3-149,0-6-165,3-4-93</inkml:trace>
  <inkml:trace contextRef="#ctx0" brushRef="#br0" timeOffset="166187.36">16133 7907 1740,'23'-8'63,"0"8"29,4 11 33,-4 7 17,4 4 7,3 14 11,3 20 17,10 26 3,4 9-1,-4 9-10,0 5-12,-5 6-9,-2 3-14,0 1-12,-6 5-3,-3-3-8,-4 9-9,-5-2-19,-15-2-23,-6 7-38,-8-3-54,-16 0-61,-13-9-62,-5 3-83,-18-7-123,-8-6-235,-13-7 46,-12 0 69,-11-7-107,-13-3-88</inkml:trace>
  <inkml:trace contextRef="#ctx0" brushRef="#br0" timeOffset="173894.43">12044 5754 785,'0'-1'130,"0"1"-22,-4 0-17,4 0 6,-3 4 17,0 1-2,0 0-6,0 5-2,-5 0 7,5 5 3,0 3 7,-1 2 11,1 2-10,3 1 1,0 2 4,3-1-2,1 3-1,2 4-15,-2 1-4,3-2-12,-1 0-1,4-3-12,-3-1-5,0-1-8,-1-4-5,1-1-9,-4-6-6,4 1-6,-3-2 1,-1 0-2,0-1-6,0-3 8,0-1 3,-3-5-6,-3-3-1,3 0-6,-6-12-4,3 0 1,-5-7-7,-2-3 1,1-8-7,-2-6 0,-2-6-3,0 0-2,3-4-6,0 4 7,0 4-6,3 4-1,0 2-1,4 3 2,3 4-5,0 4 0,3 0-3,4 4 2,4 0-1,-2 2 2,4 1 6,1 5 1,2-2 0,-2 4 3,2 2-4,1 0 0,4 3-1,-5 2 1,4 0 1,-4 2-2,1 1 8,-1 2-6,-2 0-3,2-1 2,-5 7-4,2-2 4,-2 2-1,-5 2 1,-3-1-2,1 3 0,-4 0-1,0-1 4,-4 7-6,-5-4 5,1 3-6,-1-3-3,-4 4-3,2-4-5,-2 0-8,2-2-6,2 3-3,-1-6-1,4-1-4,-2-1-5,5-1 1,3-3 10,3-1 1,5-1 2,1-1 1,1-1 2,7-2 5,-1 4 8,5-4 12,2 2 5,4-2 17,0 1 13,-1 4 7,0-1 4,4 1 5,-6 2 7,3 1 3,-4-1-2,-3 3 3,-3 3-6,-4 2-5,-7 0-5,-2 0-6,-4 2-3,-7 3-8,-3 1 0,-7 1-20,-5 0-36,-8 3-61,-4 0-57,-13-2-64,1 3-84,-21-2-117,0-5-231,-6 5 58,-7-3-226,-34 7-290</inkml:trace>
  <inkml:trace contextRef="#ctx0" brushRef="#br0" timeOffset="191727.94">7800 7302 526,'18'2'168,"-8"-2"-63,1 0-27,-2 3 8,1-3-10,1 0-5,-5 3 6,0-3-1,1 1 10,1-1 7,-5 0 6,-1 4 5,6-2-1,-6-2 2,2 0 3,-4 0 9,3 6 1,-3-6-5,0 2 2,-3 1-15,-1 1-3,-6 1 0,0 0-7,0 3-2,-2-1-11,-6 6-2,3-1-8,-3 1-3,0 4 1,-1 0-1,0 3-6,-3 4-5,7 0-3,-2 1-2,1 3-3,2-3 1,1 2-10,3-1 3,0-2-3,3-4 1,4 6 9,0-4 4,6 0 1,4 1 2,1-3-4,7-1 7,5 1 7,3-4-2,9-3-3,4-4 2,-1-1 0,9-6 0,2 1-1,-2-6 1,3-1-4,-1-2-5,5 0-4,-8-2-6,1 0-3,-5 0-3,1 0-1,-3 1-7,-7 0-3,-7 1-2,4 2-6,-7-1-17,-4 3-27,1-4-43,1 1-44,-9 1-71,-9 1-57,3 3-74,-12-6-121,-2 6-192,-2-2 55,-7 0-217,-7-2-281</inkml:trace>
  <inkml:trace contextRef="#ctx0" brushRef="#br0" timeOffset="197974.16">9807 7374 841,'-9'-2'125,"7"2"-4,-5 0-41,4 0-9,-4-2-2,5 2-5,2 0-12,-9 0 5,9 0 4,-5 0 1,5 0 4,-10 0 2,6 2 8,-3 0 3,3 1 5,-1 2 1,0-1 2,0 5-4,1-4-4,2 2 6,-3 3-1,1 2 3,2 1-1,2 5-3,-3 0 1,6 1 1,-3 4-4,2 2-4,2 0-6,1 0-7,-3 3-16,5-4 12,-5 6-10,6 0 3,-2-5-7,1 0-8,-3 0-9,2-5 4,1 0-4,-5-2 0,2-1-4,3-2 0,-3-2-7,-1-1 3,0 1-5,1-4-1,-4-3-2,3 0-2,-3-9 5,0 3-9,0-13 0,0 3 1,-3-5-5,-4-7 1,4-4-3,-8-4 0,5-1-1,-1-8 6,-3 3-8,-1-3 2,9 4 1,-6 0-5,3 3 5,1 3-2,2 5 4,-3 2-7,1-1 0,2 5 2,2 1-3,0 2 7,2 1 0,9 1 8,-4-3-6,5 7-5,-1-2 1,6 2 1,0-1-3,2 3 1,2 2-2,-1-1 0,3 4 2,-3-3 2,0 5-2,0 0 2,0 1 0,0 3 0,-3 1 3,-4 3 4,0-1 4,1 3 1,-4-1-4,-4 4 1,1 2-1,-7 1-3,0-4-1,0 5 3,-3 1-3,-7-2 1,3 5 1,-3-3-7,0-1 5,0 1 1,0-3 5,0-5-12,3 2-3,1-2 5,-1 0-10,4 0-4,-4-2 0,4-1-1,3-1 5,0-1-1,3-2 0,0-3 2,4 1 2,0-1-1,-1 3 7,4-3-2,4 2-1,-4-2 3,7 3 14,-4 2-8,4-3 2,2 3 9,2 3 0,-5-1 11,4-2 8,1 5 2,-5 0 8,1 1 5,-1-2 1,1 1 7,-7 5 1,0-5 6,-3 3 0,-1 2-4,-2 0 2,-4-3-1,-4 3-2,-2 0-2,-1 3-9,0-3-3,-6 2-5,3-4-4,-7 2-7,4 0-4,-4-3-1,-3 1-15,1-3-21,-2 0-26,1-3-31,-3-2-41,3-1-38,0-4-41,0 0-43,0-1-50,-4-4-75,8-3-180,-8-2-33,4-2 48,-3-3-134,-4-1-150</inkml:trace>
  <inkml:trace contextRef="#ctx0" brushRef="#br0" timeOffset="203617.65">12238 7260 658,'0'0'95,"3"7"-8,0 1 14,0 2 8,1 0-14,-1 2-6,-3 1 0,3 4-8,0-2 5,1 3 3,-4 4 4,0-2-3,0 5-1,0-2-1,0-1 0,0 3-2,-4-3-5,4 2-6,0-2-7,0-5-3,0 1-10,0 0-5,0-3-4,0-1-4,0 1-4,-3-2-2,6-3-4,-3 1-2,0-2-1,0 1 0,0-3 1,0 1 6,0-3 6,4 2 7,-4-4 3,0-3-12,0 0-2,4-10-4,-4-3 1,0 1-8,-4-8-3,0-6-3,1-1-3,0-9-3,0 0-2,-1-3-1,1 0-2,3-1 0,0 0-1,0 2-5,0 1 3,3-1 2,1 6 4,-4 2-11,6 0 4,1 5 0,0-1-1,3 2 0,-4 4-2,5-2 3,-2 4-6,1 0 4,1 4 3,-2-2-5,1 4 3,-3 3-2,3 0 8,0 2 6,4 7 17,-4 3 1,2 1 2,6 7 2,-2 7-2,1 1 7,0 8 5,-1 2-2,4 2 3,-3 5 0,3 4 4,3 0-4,-3 0 2,0 2-7,-4-2-1,5 3-4,-2-1-1,-2-2-6,0-2-4,0 2-5,-4-5 1,-3-2-1,1-2-6,-2 1-3,1-3-1,1-7 2,-6 3-1,3-5-11,-6 0-15,2-2-24,2-2-33,-6-2-40,-3-2-37,-4-4-43,-3-3-44,5-1-35,-10-6-67,3-3-140,-6-2-48,-1-1-158,2-1-174</inkml:trace>
  <inkml:trace contextRef="#ctx0" brushRef="#br0" timeOffset="203816.63">12281 7545 1862,'0'-5'-30,"3"0"32,0-1 36,4 1 23,6 3 17,-3-3 6,7 3-4,-1-1-2,1-2-7,4 2-8,1-1-5,-1 1-6,-1 1-6,-4-3-30,1 0-55,-2 2-77,4-1-96,-3-4-266,-2-1-105,-1 2-84</inkml:trace>
  <inkml:trace contextRef="#ctx0" brushRef="#br0" timeOffset="210125.11">2202 11558 1483,'4'-8'193,"-4"4"-94,0 1-42,0 3 15,0 0 10,-4 7 3,1 3-3,-3-1 2,-5 9 1,5 0 6,-1 4 2,-3 8 7,-1 1 0,2-2-7,3 5-2,-2 0-9,1 1-8,1-3-5,3 3-5,0-1-7,3-5-2,0-4-3,-3 2-5,6-4-6,-3-1 0,0-4-11,0 0 4,0-4-7,0 1 2,3-5-5,-3 0 0,3-8-3,-3-4-1,0-5-7,0-8 6,-3-5-9,0-13-1,-4-5-1,0-14-1,1-2-4,-1-13 6,1-8-6,2 4 0,1-2-7,3 13 8,0 3-2,3 2 1,1 5-6,2 5 2,1 7 5,2 3-6,2 8 3,1-1-3,3 10-6,-2 1 14,4 5 8,-1 7 6,4 2 0,0 6 15,3 4 9,1 6 5,2 4 6,1 9 6,3 6 12,-3 8 0,6 7-5,-3 6-1,-3 4-5,0 3-3,-1 0-9,-6 5-3,4-3-4,-4-1-5,-1-3-1,-5-9-5,-1-1-7,-3-7-19,-3-2-30,0-4-42,-1-2-35,-3-9-43,-3 1-48,-3-5-52,-3-2-45,-4-3-44,-7-5-104,-3-8-105,-3-2 29,-4-5-119,-10-5-130</inkml:trace>
  <inkml:trace contextRef="#ctx0" brushRef="#br0" timeOffset="210276.71">2079 11719 1740,'7'-11'6,"2"-1"27,12 4 26,2 0 24,1 0 9,2 3-9,4 2-8,1 1-6,2 0-8,0 2-5,0 2-10,1 0-9,-1 4-34,-3-1-44,0 2-50,-3-1-53,-1-4-72,1 5-134,-7-4-195,0-1-47</inkml:trace>
  <inkml:trace contextRef="#ctx0" brushRef="#br0" timeOffset="210498.11">2952 11595 1501,'7'-6'21,"3"6"-7,1-2 25,-1 2 33,-1 5 30,8 4 18,-1 5 11,2 4 12,2 4 4,2 7 9,5 6-8,3 3-6,0 2-15,7 9-9,-3-6-15,3 5-8,-4-3-16,-3-8-11,0-1-30,-7-8-33,-3-4-31,0-1-41,-7-3-39,4-5-44,-1-3-55,-5-7-94,-1 2-130,-1-7-39,-4-4-83,-5-4-53</inkml:trace>
  <inkml:trace contextRef="#ctx0" brushRef="#br0" timeOffset="210706.56">3363 11672 1681,'-4'-2'57,"4"2"37,4 10 36,-4-2 18,3 6 17,0 3 15,-3 6 0,0 3-5,-3 6-10,0 2-20,-4 4-8,1 5-16,-5 2-9,-2 0-14,4-3-11,-9 3-12,6-3-23,1 4-47,-2-11-48,3 0-44,-4-3-57,8-4-59,-1-3-73,1-3-138,2-2-107,1-5 50,-1-2-90,4-4-62</inkml:trace>
  <inkml:trace contextRef="#ctx0" brushRef="#br0" timeOffset="211060.62">3725 12380 1619,'18'3'48,"-1"-3"-5,-4 2 9,-1 0 17,3-2 13,-5 0 2,0-4-3,3-4 5,-3-2 3,-3-5 3,3-5 3,-3-5 8,1-5-8,0-10-1,-6-10 2,3-9-5,-1-10-5,-2-6 6,2 2 8,-1 7 2,-1 8 2,6 5 7,-6 14-6,7 1-10,-9 4-10,6 8-3,0 6 8,1 10-3,6 5-2,-3 7-2,4 5-2,2 6-10,-2 6-4,2 10-5,2 3-5,-2 8-6,1 5-4,-1 2-13,-2 2-36,-1 0-36,1 1-42,-2-2-38,-5-1-29,1-7-43,-5 0-46,0 1-45,-3-12-60,3 5-136,-3-8-61,-3-1 44,0-4-103,0-6-96</inkml:trace>
  <inkml:trace contextRef="#ctx0" brushRef="#br0" timeOffset="211213.21">4016 12085 1706,'10'-20'28,"4"5"3,-1-3 22,8 5 11,-2 2-6,4 0-5,7-2-7,-3-1-4,0 4-16,3-3-46,0 3-42,0 3-53,-6-2-69,2 1-142,-3-4-150,-2 6 16</inkml:trace>
  <inkml:trace contextRef="#ctx0" brushRef="#br0" timeOffset="211390.53">4744 11820 1438,'13'0'31,"4"-3"20,-2 3 17,10-3 2,0 1-8,5-3-4,5 0-5,0-3-6,6-1-6,-4 1-17,0-1-42,-1-2-38,-2 5-35,-4 0-43,-7 0-94,1-1-254,-8 5 12</inkml:trace>
  <inkml:trace contextRef="#ctx0" brushRef="#br0" timeOffset="211557.88">4777 12165 1331,'7'10'-10,"2"-5"9,5 0 3,2-3 12,8-2-1,-2 0 3,9-2-5,6-1 2,6-4-1,1 2-35,-1-5-65,-3 0-148,-3 0-123,-4 0 128</inkml:trace>
  <inkml:trace contextRef="#ctx0" brushRef="#br0" timeOffset="212264.29">5977 11693 1023,'7'-5'58,"0"-3"4,-4 3 6,4 2 13,-4 6 34,0-2 17,0 11 9,-3-3 7,4 6 2,-4 3 10,4 3-2,-1 5 3,-3 2 4,0-1 3,3 8-21,-3-2-11,4 2-7,2 0-12,-3 0-6,4-3-12,0 2-5,0-5-12,-4-4-12,3-3 2,-6-2-16,4 0-1,-1-6-12,1 6 2,-1-8-1,0-5-6,-3-2-3,4-3-4,-4-2-4,0-14-7,0-1 2,-4-11-4,1-11 0,-4-11 1,0-9-10,1-13-4,-1-3-1,1 4 0,2-1 3,0 12-3,4 3 5,4 9 1,-4 6-2,0 3-2,4 2-2,2 6 3,1 3 1,6 6-3,-3 5 5,7 5 8,-4 7 2,4 6 10,3 5 5,0 6 0,4 9 3,6 7-2,-4 5-2,0 8-3,1 7-5,3 5 0,-3 2-6,0 2-4,-4-5-10,0 3-35,-6-9-30,0-2-29,-4 3-40,-3-9-34,-7-5-44,-3-5-45,0-2-33,-3-4-43,-7-5-96,-7 1-93,4-8 7,-7-3-106,-3-9-113</inkml:trace>
  <inkml:trace contextRef="#ctx0" brushRef="#br0" timeOffset="212391.95">6108 11982 1698,'0'-15'1,"6"3"10,1 1 24,7 2 18,2 1 4,4 2-6,4-2-6,6-4-5,0 8-2,10-4-15,-1 1-66,8 2-63,-7-3-101,3 4-370,1-1-78</inkml:trace>
  <inkml:trace contextRef="#ctx0" brushRef="#br0" timeOffset="212540.55">7128 11905 1647,'23'22'32,"-5"1"23,-9 3 28,-2 6 13,-1-3 3,-3 5-1,2 2-8,-2 4-8,-3-2-11,3 2-7,-3-1-44,0 5-84,3-7-105,-6 3-199,-3-3-257,1-1-122</inkml:trace>
  <inkml:trace contextRef="#ctx0" brushRef="#br0" timeOffset="213516.95">8365 11543 1609,'7'-3'9,"-7"-2"13,6 2 11,-6 1 25,0 2 31,4 8 27,0 1 16,-1 6 13,0 5 17,0 3 11,1 5-3,2 6-2,2 1 3,1 2-4,4 7-4,1-2-13,-1 0-10,-2-4-10,1 4-13,-2-7-4,4 0-8,-4-2-12,-1 0 1,-1-6-9,2-3-8,-4 0-8,0-5-8,2 1-2,-5-4-6,4-2-4,-4-4-3,0-2-7,0-6-4,-3-2-6,-3-12-3,3-2-5,-6-12-5,-12-14-4,6-8-12,-9-12-6,-1-3-2,1 1-3,-2 0 3,2 2-6,5-1 7,2 15-2,1 3-1,4 8 3,1 2-3,8 3-2,4 4 3,3 5 0,6 1 3,10 3-4,1 0 6,3 5 0,3 3-2,0 4 3,3-1 1,0 4 0,1 0 1,2 2 0,-4 2-3,-2 3 0,0 0 5,-2 5-1,-1 0 0,-7 0 2,0 5 0,-4 3 1,-6-1-4,1 2 4,-8 5 0,1 1-2,-8 0-2,-3 0-8,-6 5-17,-2-1-8,3 2-16,-6-4-5,6 2-10,-5-6-2,4 3-4,0-6-6,3-2 3,0-1-3,0-3 4,6-2 7,4 2 4,4-4 8,2-2 6,3-1 5,6 0 7,1 1 12,4-1 22,-1-2 19,9 3 18,-5 1 6,4 0 6,-4 3 6,5 2 8,-9-1 4,1 5-3,1 0-2,-12-1-4,1 5-5,-7 1-4,-3-1-5,-3 3-6,-3-1 3,-4 5-7,-4-2-23,-5-2-31,-2-2-37,-6-1-35,1-2-36,-1-4-38,-6-4-50,3 0-49,0-7-41,0-5-98,3-5-128,4-2 14,0-10-115,1-7-132</inkml:trace>
  <inkml:trace contextRef="#ctx0" brushRef="#br0" timeOffset="213697.47">9045 11810 1832,'51'-5'23,"-7"2"23,-1 3 33,-4 5 17,2 2 3,2 4 4,4 4-6,2 3-8,-5 1-9,2 4-7,-2 2-7,-2 0-6,2 0-6,-6 2-8,-2 1-16,-6-8-38,0 1-40,-7-5-36,0-1-40,-2 0-30,2-2-24,-7-5-75,1-3-144,-4-5-157,-2 0-55</inkml:trace>
  <inkml:trace contextRef="#ctx0" brushRef="#br0" timeOffset="213876.98">9906 11807 1640,'-10'-7'45,"-3"7"15,-1 2 29,4 3 15,-3 5 11,-1 3 10,5 7 3,-5 5 1,1 5 3,0 5-4,-4 5-10,4 2-7,-2 1-16,5 2-4,-1-3-13,2-5-14,4 1-42,0-1-55,3-1-68,-1-4-79,6-5-63,-1 1-145,3-8-105,0-5-132,4-5-122</inkml:trace>
  <inkml:trace contextRef="#ctx0" brushRef="#br0" timeOffset="214478.26">10196 11840 1911,'14'-2'46,"-1"4"13,-3 4 29,3 3 16,0 3 14,-2 3 13,2 0 19,1 6-1,-1-2-2,1 6-1,-2 1-2,1-2-7,-2 1-10,-1-5-6,4 3-16,-5-3-7,-2-3-16,-1 0-4,2 1-9,-2-5-4,0-1-8,1-2-2,-4-5-6,0-2-4,2-6-7,-5 3-4,0-17-7,-5-6-2,-1-7-3,-4-9-8,1-9 4,-5-12-6,1 7 1,-1 0-6,4 4 4,-4 4-5,5 9 1,-1 2 0,4 4-3,-2 2 1,5 6-5,3 4 3,0 3 1,6 0-1,5 5-1,2 1 6,4 3-1,2 0 2,8 0 0,3 4-3,-3 2 2,3-3 1,3 3-2,-6 0 1,0 3-4,-5-1 1,-1 4-1,2-2 6,-7 4-4,-6 1 2,5 4-5,-12 2 2,-1 3-1,-2-1 1,-2 5-1,-8 2 1,2 5-4,-4-2 0,-6 0-6,6 4 0,-6-1-8,3-4-15,-2-3-6,7-5-4,-1 2-17,5-2 1,3-3 4,3-3 6,6-2-1,5 0 6,-1-2 7,3 0-4,4-3 9,3-1 4,-1 1-2,5 1 14,-2-2 21,6 1 22,-2 3 2,0-3 7,-2 4 4,0 2 0,-4-2-3,-3 7-6,-4 1 0,-3 3-2,-7 0-5,-6 0-4,-4 3-2,-9 2-17,-9-3-39,-5 6-45,-6-3-47,-3-3-51,-12 3-66,-2-5-70,-11 3-161,1-11-100,-3 1 45,-4-8-157,-4-3-179</inkml:trace>
  <inkml:trace contextRef="#ctx0" brushRef="#br0" timeOffset="-214650.45">11451 11812 1776,'12'0'-28,"-2"-2"7,4 2 11,-1-3 17,4-2 0,1 3 7,4-1-5,1-2 2,3 0-4,2 1-4,-1 1 7,6-2-1,-3 1-9,3 1 4,1-2-2,-1-1-1,0 0 2,0 2-27,1 2-20,-4-1-27,-4 3-27,-2 0-45,0 0-92,-8 0-170,1 3 85</inkml:trace>
  <inkml:trace contextRef="#ctx0" brushRef="#br0" timeOffset="-214460.96">11454 12185 1179,'-11'15'28,"8"-2"32,10-4 25,3-1 14,6-1-1,5-4 3,5 2-3,11-3-5,-1 1-9,7-3-5,8 0-9,-2 0-5,6 0-9,1-3-6,-7 1-30,2-1-46,-4 3-47,-4-2-44,0-3-49,-5 3-112,-5-4-268,0 4-49</inkml:trace>
  <inkml:trace contextRef="#ctx0" brushRef="#br0" timeOffset="-214010.16">12860 12097 1773,'10'-20'-55,"1"2"15,8 4 20,-1 1 22,5 0 3,7 2 1,3-1 6,4 0-7,3 0-4,4 2 0,-1 3-40,4-1-62,-8 3-139,-2 0-206,-4 3 46</inkml:trace>
  <inkml:trace contextRef="#ctx0" brushRef="#br0" timeOffset="-213864.55">13708 12047 1324,'3'21'61,"-3"-2"22,0 4 25,-3 5 11,-3 1-2,-2 5-9,-2 2-8,0-1-11,-2 8-6,1-8-11,-2 7-30,-2 0-75,10-4-98,-9 3-161,1-9-337,0-2-128</inkml:trace>
  <inkml:trace contextRef="#ctx0" brushRef="#br0" timeOffset="-213372.73">15122 11327 1732,'-13'-5'-3,"-7"2"23,0 2 22,-4 1 17,-3 1 11,1 5 9,-1 4 2,-3 2 13,0 5 0,1 7 4,-1 5-1,3 1 3,0 8-5,3-1-4,1 6-7,6-1-12,4 1-2,0 3-8,7-5-4,6-1-10,0 0-2,6 1-3,4 1-12,10-5-8,4-2-23,1-5-30,2-5-34,11-1-36,-5-4-41,3-4-37,1-3-51,-1-6-115,-2-2-155,-4-5-80,-4-2-79</inkml:trace>
  <inkml:trace contextRef="#ctx0" brushRef="#br0" timeOffset="-213186.18">15339 11710 1665,'7'-2'9,"-1"2"23,5 2 27,2 5 17,4 3 7,2 2 1,11 6 5,-1 2-2,12 0-5,3 3-7,6 0-10,-1-1-7,11 5-6,-9-4-9,-2-3-48,-2-3-47,-7-2-40,-2-2-39,-5 0-32,-6-6-105,-5-5-361,-1-2-126</inkml:trace>
  <inkml:trace contextRef="#ctx0" brushRef="#br0" timeOffset="-212987.71">15916 11637 1762,'-3'-2'2,"0"2"21,-5 2 34,2 5 21,-1 4 15,-2 6 12,-2 4 10,-2 5 8,-1 10 3,-2 3 1,-4 5-10,3 3-10,-3 1-9,2 7-10,3-6-8,0 1-22,0 1-32,5-7-50,-1 1-55,5-8-59,3 1-70,-4-8-92,7-3-160,0-6-212,3-4-168</inkml:trace>
  <inkml:trace contextRef="#ctx0" brushRef="#br0" timeOffset="-212722.42">16613 11585 2038,'19'-16'64,"-1"7"28,-9 1 25,2 3 12,-8 4 11,-3 1 10,-14 9-10,1 1 14,-8 2 1,-5 8-4,-8 8-10,2 4-6,-6 4-11,-2 6-7,4 3-19,3 0-8,6-3-7,8 0-9,1 4-12,9-8-13,9 1-22,6-3-20,15 1-26,12 1-33,7-9-27,7-4-27,10-4-34,-2-4-40,26-2-34,-1-5-34,-10-8-59,0 0-158,-10-6-70,-7-9-143,-2-1-172</inkml:trace>
  <inkml:trace contextRef="#ctx0" brushRef="#br0" timeOffset="-212569.82">17427 11775 1959,'10'-7'-5,"3"4"29,0 1 27,7-4 4,7 4-4,-1-2-6,7 0-5,-3 2-6,4-1-12,-1-2-49,-3 3-53,0-1-51,-3-4-96,-7 1-389,-3 4-115</inkml:trace>
  <inkml:trace contextRef="#ctx0" brushRef="#br0" timeOffset="-212406.26">17437 12130 1608,'0'16'-36,"0"-2"14,9 1 21,2-3 19,1-4 4,8 2-2,8-2-1,4 0-2,8-4-1,7 1-3,0-2-12,7-3-59,-5 0-62,-2-6-128,0 1-177,-3-2 65</inkml:trace>
  <inkml:trace contextRef="#ctx0" brushRef="#br0" timeOffset="-212073.95">18540 11913 1301,'7'-16'51,"3"1"24,-4-2 32,1-1 17,0-3 9,3 2 1,-4-3-8,1-12-6,-4 0-9,5-3-5,-6-6 0,-2 1-3,4-7 4,0 3-7,-4 3 6,2 1-5,-2 3 6,4 3-5,-1 3-9,0 6-3,-3 4-9,0-2-11,4 5-7,0 0-6,-1 3-5,0 5-8,3 0-2,1 5-6,7 2-2,-1 8-2,4 6 2,-1 9-1,5 7-4,-2 6 4,4 6-9,8 14-2,-1 3 3,-4 1-8,1 3-1,3 2-34,-6 0-31,-1 0-21,0-3-33,-9-9-34,-1-3-48,-7 0-50,5-8-52,-11-7-122,0-2-112,-3-6 28,-8 2-65,1-5-60</inkml:trace>
  <inkml:trace contextRef="#ctx0" brushRef="#br0" timeOffset="-211932.33">18577 11840 1566,'0'-18'9,"6"3"1,8 5 11,0-2 20,5-1-3,4 4-5,7-3-3,4 0-4,2 0-15,1 2-45,4 1-49,-2-3-78,5 0-165,-10 8-76,-1-1 87</inkml:trace>
  <inkml:trace contextRef="#ctx0" brushRef="#br0" timeOffset="-211760.78">19404 11794 1208,'10'26'59,"0"4"26,-8 0 23,3 3 13,-10-2-2,5 5-5,-5 1-6,0 3-12,0 0-11,2 3-8,-4 2-23,0 0-78,4-5-97,-7-2-144,0-1-356,-5 1-118</inkml:trace>
  <inkml:trace contextRef="#ctx0" brushRef="#br0" timeOffset="-209421.97">20298 11202 1763,'0'-8'39,"-3"6"6,3 4 25,0-2 20,-5 20 11,5-4 11,0 6 1,5 6 5,1 5-13,-3 1-5,5 7-3,0 1-12,0 5-10,6 1-9,-6 2-2,2-3-13,5 1 0,-5-3-7,-1-1-16,2-6-24,-6-3-28,3-2-32,-6-9-29,6 2-25,-5-4-37,-3-2-39,-3-7-63,-1-3-109,-5-2-95,2-6-76,-7-4-31</inkml:trace>
  <inkml:trace contextRef="#ctx0" brushRef="#br0" timeOffset="-209153.15">20008 11364 1402,'3'-22'5,"-3"2"16,7 3 7,-4 1 23,7 7 18,4-2 19,2 4 10,7-3 17,4 8 12,3-1 5,7 0 15,-1 6 3,15 2 7,-4 5 5,1 3-6,2 4-5,0 6-2,-5 2-5,-2 2-6,-3 6-3,-7 2-10,-3 1-12,-3 3-4,-10 3-13,-4-2-11,-3-2-6,-7-1-7,-6 1-9,-7 2-5,-3 0-8,-4 0-5,-6-3-22,-4-2-30,0 1-42,-3-7-34,-1-1-38,-4-3-50,5-8-59,3-2-69,-1-5-163,2-4-119,7-6 69,-1-4-178,-1-5-184</inkml:trace>
  <inkml:trace contextRef="#ctx0" brushRef="#br0" timeOffset="-208975.61">20761 11494 1886,'44'0'-5,"-8"3"22,1 5 36,-1 1 20,-1 2 3,1 4-3,10 3 2,1 1-9,0 5-7,3 2-4,-1-1-3,2-1-7,-4 2-6,-4-3-16,-10-3-38,8-2-42,-11-4-44,-4 1-38,-3-5-50,1 0-130,-15-5-282,5 0-101</inkml:trace>
  <inkml:trace contextRef="#ctx0" brushRef="#br0" timeOffset="-208771.17">21382 11517 1601,'-8'0'15,"8"0"16,-6 8 34,3-3 35,0 5 15,-1 5 13,0-1 4,4 9 1,-2 3 3,-1 0-9,-4 10-8,0-1-11,-4 5-11,1 2-5,1 4-13,-4-2-9,-1 2-25,11-9-43,-10 3-46,3-5-53,3 0-56,3-5-53,-2-6-87,6 0-138,-3-7-240,6-5-165</inkml:trace>
  <inkml:trace contextRef="#ctx0" brushRef="#br0" timeOffset="-208572.7">21725 11595 1944,'14'-6'23,"-1"6"35,4 3 34,-4 2 14,4 3 9,-4 5 5,4 2 6,-1 2-10,-2 5-12,2 3-7,1 0-12,-1 3-5,2 2-9,-2-3-19,-6 0-30,3-1-47,-3-4-46,1-3-54,-5 2-56,4-1-37,-10-5-100,0-5-127,0 3-177,-7-5-120</inkml:trace>
  <inkml:trace contextRef="#ctx0" brushRef="#br0" timeOffset="-208308.41">21728 11393 1736,'7'-21'0,"0"6"20,6 0 35,4 3 30,-1 4 17,8 1 16,3 2 13,3 0 20,6 5 4,8 0 0,2 5 13,5 4-3,1 4 0,5 7-5,-3 3-2,-1 7-8,-3 4-9,-4 7-13,-2 5-11,-14 5-11,-7-1-9,-2-2-9,-15-1-7,-6-4-10,-4 4-8,-8 1-7,-8-3-7,-4 0-32,-6-5-34,-10 2-50,4-9-44,-5-4-47,-2-6-48,-2 3-60,10-9-56,-2-5-144,-2-2-97,9-5 53,-4-3-171,11-4-176</inkml:trace>
  <inkml:trace contextRef="#ctx0" brushRef="#br0" timeOffset="-208144.85">22612 11633 1987,'57'-12'16,"-7"-2"21,4 7 21,-15-4 2,4 4-5,1 2-5,6-3-9,-10 4 0,3-3-6,-2 1-23,-8 1-35,-3 1-30,7-1-28,-7 2-32,-11 0-40,5 1-78,-7-2-360,-4 3-92</inkml:trace>
  <inkml:trace contextRef="#ctx0" brushRef="#br0" timeOffset="-207975.3">22906 11834 1681,'0'13'3,"0"-2"18,3-2 19,3 1 17,5 0-4,5-5-7,1 0-2,7 3-4,6-6-8,0 0-4,3 2-2,-3-8-17,7 8-37,-7-8-31,0 4-52,0-4-132,-7-1-315,-3-3-59</inkml:trace>
  <inkml:trace contextRef="#ctx0" brushRef="#br0" timeOffset="-207582.91">23843 11772 1518,'3'5'12,"7"1"16,-7-2 31,8-1 30,-8 1 17,7-1 15,-10 0 9,6-1 3,5 3 9,-11-2 9,6-6 22,1 1-22,-4-6-9,0-4-8,1-5-6,-4-6-11,0-3-11,0-9-12,0-5 6,-4-9-10,4-3-27,-3-6-3,3-12-9,0-1 4,3 4 4,1 0 1,6 12 2,0 5 4,-7 5 1,4 4-5,0 9-2,6 5 3,4 10 10,-4 4 0,4 5-1,-1 8-9,4 4-1,4 8-3,3 7-3,-5 6-2,8 6-3,-6 8-2,3 3-4,-4 11-8,1 2 1,-11-5-7,0 3-3,-3-3-16,-3 2-23,-2-4-35,3-6-41,-6 7-23,3-10-47,-5-3-34,0-7-47,-5-3-56,3 0-77,-8-6-201,-3 0-8,-4-3 51,1-4-175,-1-2-197</inkml:trace>
  <inkml:trace contextRef="#ctx0" brushRef="#br0" timeOffset="-207429.76">23759 11505 2000,'0'-13'16,"7"4"7,7-2 20,2 4 16,4-1 2,7 1-5,3-1-8,3 3-5,10 0-4,1-2-5,2 1-52,-5 2-77,-1 1-157,-17 1-227,1-1-58,-18 3-40</inkml:trace>
  <inkml:trace contextRef="#ctx0" brushRef="#br0" timeOffset="-184188.96">12755 11763 686,'-8'2'137,"1"5"-24,1 1-4,0 4 7,-1 6 1,-4 2-4,5 0-1,0 5-3,-3 1 4,0 6 5,3-5-1,2 6-1,-1-4-2,-3 0-14,8 0-7,-6-2-3,6-2-9,-4 1-9,1-2-3,3-1-4,0-3-6,-4-3-3,2-2-6,2 0-7,0 1 2,0-4-3,-4-2 5,8 0 1,-4 0 3,0-3 6,2-2-11,2-2-1,-1-6-6,1-2-1,-1-5-5,0-5-4,0-4-3,-6-10-1,3-2 1,-3-10-10,0-1 0,-1-8-3,-3 0 1,5 0-6,-2-3 5,0 3-5,1 0 4,3 5 16,0 2-9,3 6 11,-3-3 8,0 5 2,4 1-2,2 1-1,-2 5-6,3 6 6,-1-3-8,2 5 4,-3 3-6,9 0 6,0 5-6,2 8 8,-2-1 3,2 5 6,4 5 2,1 5 7,-2 2 2,5 8 1,2 3 14,-5 3-2,1 10-4,5 2 4,-7 2-1,4 2-1,-1 3-1,0 8-4,-6-7-2,7 10-4,-8-8-4,1-3-7,-1 5 0,1-4-7,-4-3-2,1 1-4,-4-10-1,0 1-2,-4-2-4,5-3-3,-8-3-2,3-5-3,1 2-2,-4-2 1,1-7-3,-4-1 0,3 2-3,-3 0-23,-3-7-26,-1 1-33,-2-3-40,-4 1-34,0-6-36,0 1-38,-3-6-43,-1 1-41,-2-6-33,-2 1-58,6-6-112,-9 1-45,2-3-253,-5 0-293</inkml:trace>
  <inkml:trace contextRef="#ctx0" brushRef="#br0" timeOffset="-183979.52">12597 12077 2147,'0'-2'-34,"0"-2"23,7 1 53,-3 0 42,5 1 20,4-4 16,4 4 5,1-3 11,6 0-7,4-3-15,10 1-8,-3-1-7,3-2-9,-6 3-20,2-1-5,-1 1-16,-3-1-40,-3 2-59,-3 0-65,-1 3-93,-10 0-152,-2 1-185,-8 2 68,-3 0-98,-14 8-75</inkml:trace>
  <inkml:trace contextRef="#ctx0" brushRef="#br0" timeOffset="-181186.08">2310 13334 772,'3'-2'160,"-3"-1"-47,3 0-42,-3 2-8,0 1 3,0 0-3,3-3-10,-3 3-11,0 0-4,0 0 13,0 0 10,0 12 13,-3 1 17,3-1 9,3 9 14,-3 3 5,0 2 10,7 8 0,-1 2 5,-3 1 3,2 1-15,4-1-7,-5 6-6,2-6 1,0 4-9,2-2-19,-2-3-7,4 3-8,-4-3-9,2-5 0,-2 5-10,1-6 8,-4-6-8,8 2-12,-5-1-3,1-1-1,-4-6-6,3 0-2,-3-1 0,1-2-5,3-3 5,-4 1-3,1-2 4,-1-4 0,-3 3-5,6-5 5,-6-1-4,4 1-13,-4-5 10,0 0 1,-4-14-7,-2 4 0,3 0-6,-4-5 0,0 0 0,-3-1-2,0-1 4,1 0-3,-2-4-4,-2 6-2,2-7 8,2 2-6,-4-2-2,2 2 2,-2-5 0,-1-1-1,1 4 1,1-5 3,-6 1-3,1 2 1,4-1-3,-4-5-1,1 2 3,2 3 1,-2 0-4,2-5-1,5 10 4,-1-5-4,-1 8 0,4-5-3,1 4 4,3 0 1,-3 1 0,-2 4 1,5 1-9,-1-2 8,2 5-2,2 2-2,-4-4 9,4 2-6,4 1 0,2-5 4,5 4-7,-5-1 5,7 2 3,1 1-4,-1-1 2,10 3-5,-2-2 7,6 7-4,-5 0-1,8 0 1,0 2 4,0 0-3,0 6 8,0-3-4,0 5-2,-3 1-3,3 1-3,-3 0 2,-4 3 4,1 0-1,-8 1 0,1 1-2,-4 0 0,-6 0 10,0 1-1,-4 5-5,-3-6 1,0-2-6,-3 2 2,-1 1-2,1 0-2,-4-1 8,-2 1-5,2-3 1,3 0-7,1-5 0,-1 0 2,-2-1 2,6 4-10,-3-6-3,0 4-2,3-4-3,-4-4 0,8 2 6,-4-1-1,6 2 5,-3-4-4,7 3 3,-3-2-5,3 2 4,3-3 3,1 5 9,2 1-14,4-1 12,1 4 8,1-4 4,5 4 5,0 3 10,0-4 4,3 5 8,-4 3 10,1 0 3,-1-1 2,-1 5 17,-6-3 4,-3 5-1,-6-9-6,0 9-5,-2-3-3,-8 1-5,-3 3-6,-8-6-4,-3 5 0,-2 0-8,-9-6-3,-5 5-5,-2-6-2,-1 0-3,-4-2-5,1-4-1,-5-4-25,-2-4-28,7 2-30,-1-10-29,4 2-36,-1-4-35,1-4-43,3-4-40,10 6-52,0-12-87,4 2-152,8 1-1,2-4-173,3 2-208</inkml:trace>
  <inkml:trace contextRef="#ctx0" brushRef="#br0" timeOffset="-180939.73">3059 13658 2043,'23'0'1,"1"1"15,0 7 37,-5 0 28,8 1 11,0 11 10,3-2-1,0 2 4,6 10 0,1-5 7,0 8 0,0-4-14,3 2-6,-4 1-17,2 1-7,-5-6-3,0 0-2,0 4-13,-9-7-5,-2-4-4,2 1-44,-7-4-24,-2-5-29,0 1-23,-2-1-26,1-5-21,-4 7-43,3-14-67,-7 0-152,-2 0-112,-1 0-123,-3-8-121</inkml:trace>
  <inkml:trace contextRef="#ctx0" brushRef="#br0" timeOffset="-180731.29">3639 13764 1649,'-6'-17'51,"0"10"13,2 1-7,1 2 6,-3 7 26,-2-2 19,2 7 12,-4 5 4,4 4 5,-5 2-8,-2 7 15,-1 4-5,-2 7-14,-4 1-3,-1 5-10,-1-4-15,1 4-18,1 0-1,1-1-12,-2 1 3,1-4-17,7-3-49,-1-6-49,4-3-53,1-4-51,6 2-54,-1-16-130,4 6-183,4-4 46,-1-4-95,6-7-76</inkml:trace>
  <inkml:trace contextRef="#ctx0" brushRef="#br0" timeOffset="-180364.17">4393 13725 1638,'24'-10'38,"-1"-1"10,-6-1 8,-4 2 20,4 0 21,-7 3 10,0 1 10,0 2 4,-4-4 10,2 8 0,-2-7-6,-3 5-8,-6-2-18,-7 4-9,-4 0-4,-2 4-11,-7-1-10,-4 6 0,-6 3-7,-4 1 12,0 4-1,3 0-2,-2 7 2,-1 0 4,7 3 1,7 4-7,4-7 4,4 3-10,3 4-1,8-6-6,0 0 0,8 0-4,6 0 2,6 0-2,8 0-6,6-8-4,10 9-4,0-11-6,-3-3-1,2 1-6,5-4-30,-4-1-49,3-1-42,-2-7-41,-8 0-44,3 0-50,1 0-57,-7-4-130,0 1-142,-3-5 35,-5-1-143,3 1-164</inkml:trace>
  <inkml:trace contextRef="#ctx0" brushRef="#br0" timeOffset="-180169.69">4990 13859 1769,'10'-5'56,"4"-2"4,5-1 15,5-1 23,-1 1 8,4 1-13,7 0-8,-1 4-7,3-5-8,4 1-7,4-4-8,-4 7-6,-7 1-36,3-5-35,-5 1-36,-5 5-42,4-3-45,-9 2-42,-1-2-101,-7 5-348,4 0-134</inkml:trace>
  <inkml:trace contextRef="#ctx0" brushRef="#br0" timeOffset="-180003.92">5144 14090 1726,'-3'7'7,"-1"5"15,8-4 26,-1 5 12,3-9 5,8 4-6,-1 0-7,8-1-4,5 1-6,4-8-4,4 1-5,-1 5-54,7-6-65,2-7-85,2 7-188,-4-11-173,1 4-35</inkml:trace>
  <inkml:trace contextRef="#ctx0" brushRef="#br0" timeOffset="-179470.09">6881 13580 1563,'6'-8'44,"-2"-1"-5,0 3 27,-4 3 11,-4-4 8,-3-1-1,-2 3 7,-4 3 0,-7 0 4,-7 2 1,-3 2-1,-8 5-1,-5 4 6,4 2 1,-4 8 3,-5 2-12,9 4 4,-2 4-1,1 4-2,7-2-8,0 6-5,6-2-9,4 1-9,6 5-6,7-11-11,3 4 5,7-2-8,10 4-8,4-4 0,9 2-7,11-6-2,5-3-38,1-4-27,7-3-38,7-6-36,-8-3-41,11-4-42,0-5-42,-7-2-89,-1-2-140,2-5-28,-9-4-77,6-6-74</inkml:trace>
  <inkml:trace contextRef="#ctx0" brushRef="#br0" timeOffset="-179260.65">7134 13658 1581,'-3'-8'42,"3"-1"-5,3 8 21,5-1 33,1 4 18,4 5 8,8-4 0,2 6 6,7 4 5,0 4 0,7-2-10,-1-3-12,8 6-9,2 3-7,1-1-11,-4 2-12,5-4-8,-12-3-26,1 2-42,-4-7-36,-6-1-36,-1 5-33,-3-4-27,2-3-38,-10-4-58,0 2-104,-3-5-96,-2 0-106,1-5-46</inkml:trace>
  <inkml:trace contextRef="#ctx0" brushRef="#br0" timeOffset="-179072.15">7735 13672 1649,'-14'-10'53,"-2"6"-2,0 1 23,2 6 17,1-2 6,1 7 6,0 0 4,-1 6 8,3 1-1,0 6-8,0 1-4,0 3-11,0 3-9,4 4-6,-5 1-4,3-1 2,3-4-18,5 2-9,-3-1-59,0-4-54,-1 6-57,8-7-65,-4 2-93,3-8-162,0-4-25,2 3-69,7-9-41</inkml:trace>
  <inkml:trace contextRef="#ctx0" brushRef="#br0" timeOffset="-178426.7">8185 13672 1598,'14'3'68,"2"2"10,-2 4 34,-4 6 21,3-3 9,1 6 13,-1 3 0,0 3 10,4 2-8,0-1-2,-4-1-7,4 5-19,-1-3-5,-2 5-13,-5-13-9,4 4-10,-2-5-9,-5 1-11,4-3-1,-2-3-7,-5 1-11,0-9-6,0 1-7,-6-5 0,3 0-5,-6-9-7,-5-6-5,-2-3 0,-4-4 2,-3-11-12,-3-5 2,-7-11-2,3-9 1,0 3-6,4 3 1,7 4-1,-2 6-2,2 1-2,6 11 3,3-2-3,4 7-2,3 0 5,6 0-4,5 8 1,5-4-2,1 4 0,3 5 1,3 4-1,4-5-1,3 9 3,0-1 2,3 2 3,-3 6 3,0 2 0,0-1 6,-3 9 2,-3-1-1,-5 8 0,-2 6-3,-4-9 1,-5 8-4,-5 0 3,-3 0-1,-3 3-4,-2 2 0,-7 2-4,2-4 0,-7 4-6,4-4-10,-4-3-12,4 0-6,-1-3 1,4-4-9,1-3 6,1 2-14,5-5 2,0 1 1,6-6 10,-3 4-4,6-4 6,5 1 4,-1-5 9,4-2-3,2 5-1,4-6 4,-1 0 4,2 2 12,2 3 20,4-5 12,0 3 9,-1 2 10,1 4 9,3-1 7,-5-1-3,0 4-4,-1-1 1,-5 5-4,1 0-9,-3-3 0,-7 5-6,-4 4-1,-2-9-6,-1 3-2,-6 0-4,-1 3-6,-2 0 0,-9-1-6,6-3-8,-7 1-40,-1-4-46,0 4-38,-3-5-52,-3-3-45,0 1-46,-1-4-50,5-4-79,-3 0-139,4-4-30,1-4-254,-4-5-297</inkml:trace>
  <inkml:trace contextRef="#ctx0" brushRef="#br0" timeOffset="-178231.22">9233 13797 2218,'30'0'-26,"0"-6"15,-4 5 45,4 1 28,0 0 4,4 0 2,-1-6 3,4 6-5,-1-2-6,1-1-5,7-1-7,-6 1-5,0-5-8,-6 3-20,-2 1-40,0-1-40,-5 2-47,-5 3-50,-5 0-54,0 0-163,-9 0-249,-2 3-125</inkml:trace>
  <inkml:trace contextRef="#ctx0" brushRef="#br0" timeOffset="-178058.68">9230 14222 1808,'3'7'68,"7"4"5,2-11 25,9 7 14,9-7-2,3 0-8,14 0-9,6-7-14,7-1-8,3-2-8,-3-3-36,-6 1-78,-2-5-94,-12 2-145,-6-3-188,-10-4-114,-4 2-92</inkml:trace>
  <inkml:trace contextRef="#ctx0" brushRef="#br0" timeOffset="-173722.49">10670 13605 1261,'-10'-13'193,"7"4"-27,-4 6-25,3-5-2,0 2-10,4 3-16,-2-1-12,2-1-11,-3 5-4,3 0 1,0 0 26,0 0 8,3 12 10,-3 2-1,2 3-1,-2-5-2,4 11 0,0 0 0,-1 4 1,4 6-11,-5-1-7,3 0-15,-5 4-6,3-4-13,-1 1-4,2 1-10,0-1-10,-2-5-24,-2 1-49,8-3-35,-6-6-40,3 2-28,-5-4-26,3-3-30,-1-5-43,-2-3-40,0 1-66,-2-4-106,-6 1-61,-2-5-173,0-5-165</inkml:trace>
  <inkml:trace contextRef="#ctx0" brushRef="#br0" timeOffset="-173424.01">10216 13640 1778,'0'-15'7,"4"2"15,2 6 18,5-8 38,-2 5 28,12 2 18,5-5 14,11 1 6,6-3 7,10 0-4,8 3 7,2-3-6,3 4 1,0 4 0,5-1 2,-4 6-3,0 4 1,2 6-5,-4 2 1,-2 5-7,-11 5-12,2 0-11,-10 2-6,-8 6-4,-6 2-10,-10 0-5,-6 3-8,-11-6-10,-6 8-4,-8-2-7,-5 7-8,-11-1-4,-9 4-7,-8-6-9,-6 1-31,-3-6-45,-7 4-49,3-12-52,7 2-49,0-8-45,0-4-47,10 3-51,0-9-98,0-1-144,10-7 7,3 0-245,6-4-302</inkml:trace>
  <inkml:trace contextRef="#ctx0" brushRef="#br0" timeOffset="-173231.88">11730 14030 2406,'34'25'23,"-7"-5"37,-7 5 27,-5 5 2,0-3 3,-5 6-10,-1 2-8,-3 5-7,2-8-7,-8 11-8,3-8-47,-6-1-57,0-1-69,3 5-88,-11-11-160,5 6-115,-7-8-150,-4-1-130</inkml:trace>
  <inkml:trace contextRef="#ctx0" brushRef="#br0" timeOffset="-170538.38">13762 13457 1629,'2'-2'-72,"5"2"22,-4 0 15,1-5 17,-1 5 30,1-3 25,-4 3 19,3 0 21,1 0 15,-4-5-3,0 5-7,-11-2-1,4-1-7,-3-1-5,1 1 0,-8 3-3,-3-5 0,-4 2-5,2 3 2,-6 0 4,-1 0-2,-5 8-3,1-5-3,0 6-6,-5 8 4,2 3 0,3 6 5,3 1 1,0 4-6,10-2-3,3 4-3,4-3-2,6 4-5,0-1-2,4-8-4,6 3-3,7 2-6,4-5 2,2-1-4,11 2-8,3-9-3,3 0-2,8-2-25,-1 3-24,-2-10-30,7 2-27,-5-3-31,4-4-22,-4 2-35,-1-5-33,-6 0-60,1 0-94,3-5-312,-4 2-173</inkml:trace>
  <inkml:trace contextRef="#ctx0" brushRef="#br0" timeOffset="-170292.06">14345 13542 1931,'6'-10'8,"-2"3"20,-1 4 9,1-7 8,3 6 26,-1 1 13,4 6 18,4-2 9,-2 5 10,9 9 3,-5-6 11,3 9-4,3 5-12,1-3-7,0 2-8,4 3-12,3 0-10,0 3-2,3 2-8,-1-5-9,7-1 1,-9-6-14,0 2-22,-5 2-35,2-7-32,-7-4-28,4 4-28,-8-11-38,-2 2-39,2 1-50,-2-7-53,-4-5-100,-4 3-91,-2-5-195,-4-1-157</inkml:trace>
  <inkml:trace contextRef="#ctx0" brushRef="#br0" timeOffset="-170097.7">14742 13434 1845,'-4'-4'11,"-2"-1"5,-5 5 41,5 5 27,-1-1 19,4 9 10,-4 2 11,0 5 5,1 6 1,-4 0-13,3 6-5,-4 2-9,6 0-10,-5 4-11,-1-6-10,5 4-6,-4-4-8,7 4-11,-3-5-46,-3-5-43,4-1-43,0-1-52,3-4-50,2 4-64,0-10-125,0 3-113,2-6-122,3-4-110</inkml:trace>
  <inkml:trace contextRef="#ctx0" brushRef="#br0" timeOffset="-169860.64">15145 13440 1770,'17'-10'64,"-7"5"-8,0 2 6,3 3 45,0 0 18,1 8 9,-1-1 6,4 11 4,-1-1-4,-2 1-7,2 9-11,-2 3-13,2-2-9,5 9-9,-1-2-5,-4 0-5,-2-2-13,2-1-14,-2 0-17,-1-2-43,-2 0-35,-5-4-32,1-7-38,-2 2-35,-1-4-63,-4 1-144,0-8-178,-4-1 56,-1-3-96,-2 1-72</inkml:trace>
  <inkml:trace contextRef="#ctx0" brushRef="#br0" timeOffset="-169592.54">14979 13447 1602,'9'-13'36,"5"9"13,6-4 35,6 4 42,8-1 17,3 5 6,6 2 0,7 1-3,0 4-9,10 1-4,-3 6-4,0-4-6,-4 8-12,0-2-10,0 8-7,-6 0-5,-4 3-6,-2 4-6,-8 1-5,-7 4-6,-2 3-5,-11-9-9,-3 8-6,-6-2-21,-4-2 6,-7 4-9,-3-4-16,-3 2-39,-8-4-40,-2 2-49,0-3-48,-7-3-53,0-6-82,0-2-182,0-5-36,2 0 53,8-5-53,0-2-26</inkml:trace>
  <inkml:trace contextRef="#ctx0" brushRef="#br0" timeOffset="-169411.02">16103 13647 1429,'43'-13'60,"-6"8"-2,-1-2-7,-2 7 11,-4-8-4,0 8-2,0-5-6,0 3-7,6 0-3,-2-6-2,-1 3-32,8 0-23,-11 1-33,6 1-25,-6-5-27,0 8-43,-8-6-91,-2 5-215,-2 2 40</inkml:trace>
  <inkml:trace contextRef="#ctx0" brushRef="#br0" timeOffset="-169241.48">16365 13934 1308,'11'6'5,"2"1"0,4-4 13,2 2 9,11-5-3,8 3 0,2-3-7,4 0-3,8-3-32,2-2-42,3 2-72,6-3-141,-13 5-54,0-5 159</inkml:trace>
  <inkml:trace contextRef="#ctx0" brushRef="#br0" timeOffset="-168909.56">18113 13283 917,'4'-11'44,"-1"2"17,1 0 13,-4 2 10,3-1 6,-3 3 12,0 3 31,0 2 13,0 0 3,0 15-4,0-3 3,0 6 0,-3 5-6,6 2 4,0 5-10,1-1-16,-1 5-12,7 3-2,-4-2-17,1 0-10,3 3-8,3-4-9,1 1-9,-4-2-38,4-1-44,-5-7-46,-2 0-45,3-8-35,-3 3-44,-4-7-58,0-1-132,-6 1-81,0-5-100,-4-4-70</inkml:trace>
  <inkml:trace contextRef="#ctx0" brushRef="#br0" timeOffset="-168626.63">17730 13142 1614,'13'-17'30,"8"7"19,1 2 31,5 2 30,3 5 24,11-2 10,5 6 4,8 1 5,6 5 10,3 3 3,-3 3-6,10 4-2,-4 6-4,2 3-5,-8 2-11,0 5-3,-9 2-9,4 4-10,-8 1-26,-10-2-7,-1 5-8,-9-5-4,-4-5-1,-13 0-10,-4 2-4,-2-4-10,-11 2-1,1-2-4,-8 1-7,-5-7-6,-11 4-40,-4 1-35,-6-6-33,0-1-27,-6-5-30,-8-4-44,4 2-46,-1-2-54,5-7-123,-1-4-170,11-2 56,-1-6-182,4-2-194</inkml:trace>
  <inkml:trace contextRef="#ctx0" brushRef="#br0" timeOffset="-168406.59">18760 13382 1979,'50'-2'10,"-6"-3"20,-4 10 38,0-3 25,4 5 5,-1 8 8,7-1 3,-1 5-3,5 1-7,9 7-12,-3-2-2,-1 0-9,1 0-9,-5-4-6,-1 4-7,-5-8-8,-2-1-24,-7-4-37,-4 0-34,-9-2-39,0-2-35,-4 1-52,1-6-63,-11 2-129,1-5-103,-8 0-99,-3 0-69</inkml:trace>
  <inkml:trace contextRef="#ctx0" brushRef="#br0" timeOffset="-168216.87">19534 13287 1634,'-3'3'14,"-3"4"25,-3 1 30,7 4 17,-1 9 7,-2 0 10,3 7 3,-1 7-1,-1 0-7,2 5-7,-2-3-7,-3 12-10,4-10-9,-4 11-9,0-7-31,4-8-54,0 5-56,-2 0-76,0-5-117,5-3-162,-5-4-155,10-3-95</inkml:trace>
  <inkml:trace contextRef="#ctx0" brushRef="#br0" timeOffset="-167930.64">20141 13422 1754,'21'-22'86,"-5"4"19,-7 8 23,2-3 28,-1 9 19,-7-4 3,0 4-2,0 1-11,-3 1-5,0 2-6,-9 9-4,-1-1-5,-4 4-3,1 5 3,0 8-17,-4 0-9,4 5-9,3 3-7,0 0-8,3-4-11,4 9-6,3-10-8,7 5-6,6-2-6,10 5-7,4-4-4,6 1-8,0-6-14,4-5-25,-4-4-26,0 0-39,5-3-39,-3 0-29,-5-11-37,0 1-41,5-2-40,-9 2-45,-2-10-95,1 2-145,-1-6 5,-7-6-209,0-3-232</inkml:trace>
  <inkml:trace contextRef="#ctx0" brushRef="#br0" timeOffset="-167733.16">20818 13497 2043,'11'-6'-21,"1"3"21,1-1 38,4-1 19,1 5 3,4-7 3,5 7 2,0-8-4,3 6-3,-3-3-5,6 3-8,0 2-4,-3-8-7,-3 3 0,0 3-8,-4-1-40,0 0-36,-6 2-40,2-2-49,2 3-47,-14 0-122,3 0-328,-7 0-134</inkml:trace>
  <inkml:trace contextRef="#ctx0" brushRef="#br0" timeOffset="-167535.7">21042 13715 1780,'0'10'1,"-3"-2"32,3 1 24,6-1 17,-3-1 3,4 0 0,7 1-1,-5-1-7,8-7-7,3 3-5,0-1-8,10-2-3,0 0-5,4-5-11,-4 5-46,3-4-49,-1 1-63,2-10-80,-8 9-164,2-9-220,-1 1-92</inkml:trace>
  <inkml:trace contextRef="#ctx0" brushRef="#br0" timeOffset="-166130.94">22149 13175 1589,'6'0'-18,"5"1"32,-8 7 24,0 5 30,4 2 12,-4 5 14,0 5 5,5 8 6,-5-1 2,3 4 3,1 3-3,-4-6 0,8 9-3,-5-9-2,4 4 0,-2 1-6,4-4-3,1 2-9,-2-4-7,-2-5-3,-2-2-11,6-2-2,-9-1-9,2-4-3,1 0-7,-4-8-7,0-3 1,4 0-7,-7-7-1,4-5-5,-8 1-3,4-11 2,-7-3-7,1-7-1,-5-13-1,-2-7-1,-4-15 3,1-4-6,3-1-4,1-1 0,4 4-4,1 4 6,4 7-3,3 5 0,3 5 3,4 5-5,7 0 7,2 4 13,1 7 7,2 0 3,8 0 6,3 5 8,3 6 12,4 1 1,-1 5 1,2 0 2,-8 6-3,6 2-7,0 5-5,-5 0 0,-1 4-5,0 3-4,-7 2-2,-2 6-3,-5-5-6,-2 5-3,-8 6 2,-3-4-4,-6 2-2,0 5-4,-8 0-1,-5 2-3,-1-2-2,1 0-9,-1 0-14,-7-2-8,5-2-5,2-2-7,4-6-8,-1 0-3,4 1 4,4-3 1,6-3 7,3 1-2,6-3 8,2 5 3,9-8 2,-3 4 3,6 4 7,3-8 20,4 6 17,8 1 17,-2 4 14,7 0 19,-2 4 14,-5-5 1,1 7-1,-7-4-6,-3 2-9,-1-2-8,-6 2-1,-6-4-12,-11 6-10,-6-9-34,-7 3-45,-7 7-56,-10-8-48,-13 9-63,-13-8-76,-17 4-115,-37 13-262,-10-8 63,-13 6 69,-20 0-259,-30 1-271</inkml:trace>
  <inkml:trace contextRef="#ctx0" brushRef="#br0" timeOffset="-162147.54">2629 15429 2051,'-3'-4'-30,"0"1"39,0-2 25,-1 3 28,1-1 12,-1 3 12,4 0 6,-7 3 36,4 4 7,3 3 15,-3-1 7,0 8 9,3 5 9,-3-2-3,-1 2-9,4 4-8,0-2-17,0 1-28,0 3-11,0-3-11,-3-1-6,6 7-11,-3-7-5,0-4-8,0 4-3,4-7-4,-4 0-7,0-2-7,0-4 0,0-4-3,0 3-6,0-10-3,0 0-1,0 0-3,-4-17-4,1 0-6,-1 1 4,1-9-5,-4-9-4,1 0 0,2-8-3,1-8 2,-4 0-1,7 0 1,7 0-6,-4 0 2,1 10 1,2-3-2,4 8 0,1-5 2,1 8 0,6 4 3,-2-4-6,7 7 2,1 2 3,-1 6 7,0 7 4,1 0 8,2 2 1,-2 2 0,3 12-3,0-6 3,-8 11-1,4-2-3,-5 4 1,-3 4-3,-6 1 0,2 0-2,-4-1-2,-4 5 0,-6-3-1,0 5-5,-6-2-1,-6 6 0,3-6-13,-5-2-13,1-2-8,2-2-5,-2 1 2,2 0-1,1-2 0,-1-5-5,4 2 0,4-2 2,2-2 6,-1-5-1,5 4 4,9-7 2,-3 0 3,4 0 4,0 2 18,3-2 3,8 6 17,-5-6 9,4 2 7,1-2 8,3 7 8,1 1 1,-1 2-1,-4-3-3,-1 2-3,-2 8-3,-4-2-5,-2 2-2,-5 0-7,0-2 2,-2 3-2,-8-1-5,-5 1-6,-2-3-1,-8 10-2,-2-8-4,1 1-13,-10 4-22,-1-4-28,1-8-35,-2 5-34,2-5-28,2-3-20,3 1-27,-1-8-38,5 0-30,1-3-40,4-5-62,-1-6-96,7-1-89,7-2 32,0-4-194,6-1-205</inkml:trace>
  <inkml:trace contextRef="#ctx0" brushRef="#br0" timeOffset="-161958.03">3050 15350 2051,'39'-10'38,"-2"0"9,-3 3 25,-4 7 23,0 2 9,0 5 3,0 1-1,-1 2 4,5 6 7,0 5-11,2 4-9,4 3 5,-4-3-23,5 7-2,-5-5-16,4 6-1,-3-3-8,-3-2-17,-1-3-24,-3-8-29,0 6-24,-7-13-29,-1 0-30,3 5-31,-2-8-41,-3-4-53,-3 1-115,-2-4-104,0-4-228,-2-6-168</inkml:trace>
  <inkml:trace contextRef="#ctx0" brushRef="#br0" timeOffset="-161765.57">3930 15275 1861,'-4'-13'56,"4"1"13,-2 2 5,2 4 10,0 5 34,0 1 26,-9 9 16,9 4 13,-5-1 10,0 11 14,3 2-6,-5 10-11,-4-2-9,1 13-16,-2 0-15,-1-5-32,3 15-10,-7-11-15,1 4-43,2 0-49,4-2-46,-3-9-53,-2-1-64,7-7-59,1-7-76,0 2-152,3-10-98,4-3 64,4-4-151,0-1-142</inkml:trace>
  <inkml:trace contextRef="#ctx0" brushRef="#br0" timeOffset="-161565.1">4164 15366 1965,'13'-9'76,"-4"6"6,5 3 34,-4 3 26,1 5 19,-2 2 5,4 5-12,-2 0-3,-1 5-10,-1-4-11,-2 8-13,0 1-13,3 0-8,-4 2-12,5 3-21,-1-3-42,-4-1-42,0-1-43,-2-3-41,3-4-42,-4-1-32,4 1-37,-4-6-29,0-2-61,0-2-84,1-5-65,0 1-103,-4-4-61</inkml:trace>
  <inkml:trace contextRef="#ctx0" brushRef="#br0" timeOffset="-161303.81">4053 15190 1459,'-7'-25'74,"7"7"20,4 0 8,6 4 19,0 6 22,3-2 22,8 5 19,5 3 7,8 2 9,-1 0 15,10 7-2,1 3-5,5 5-2,5-3-3,-1 12-6,4 0-4,-1 9-10,-6-1-12,-2 3-11,-5 6-15,-4 1-16,-9-2-12,-6-4-9,-7 10-12,-4-3-9,-7-8-11,-2 8 8,-8-9-31,-2 7-28,-4-7-47,-10 7-47,-1-7-53,2 7-39,-4-17-56,-4 1-42,3 1-55,2-2-49,-5-6-113,3-3-121,4-6 28,4 0-259,2-5-313</inkml:trace>
  <inkml:trace contextRef="#ctx0" brushRef="#br0" timeOffset="-161124.28">5074 15617 2222,'53'-9'3,"-6"-2"7,-4 4 2,-2-1 4,-5 1 6,1-1-1,-1 3-5,5 0 0,-2-2-1,-5 5-1,-1-6-17,0 1-27,-6 4-40,-3-3-39,2 6-37,-10-2-65,5-4-401,-12 5-110</inkml:trace>
  <inkml:trace contextRef="#ctx0" brushRef="#br0" timeOffset="-160925.81">5261 15850 1654,'0'7'0,"6"-2"4,1-2 1,3-1 3,3-2 0,4 0-1,3 0-2,3 0-6,11 5-37,13-10-51,-1 3-149,7 2-213,-2-3 41</inkml:trace>
  <inkml:trace contextRef="#ctx0" brushRef="#br0" timeOffset="-160628.23">6274 15216 1447,'-6'6'113,"3"-6"11,-1 11 38,4-4 23,-3 3 22,6 5 8,-3 2 0,7 6-5,2-3-9,5 9-14,-1 0-12,1 3-17,2 0-16,-2 1-14,2 2-10,1 5-12,0-4-12,0 5-12,-4-8-22,-3 2-40,0-3-41,0 1-48,0-1-43,-3-7-44,-4-5-46,0 3-51,-3-9-49,-3-3-89,0-2-91,3 0-22,-11-9-128,5 0-129</inkml:trace>
  <inkml:trace contextRef="#ctx0" brushRef="#br0" timeOffset="-160372.91">6048 15297 1778,'3'-22'49,"7"9"7,0-2 31,7 2 32,3 9 21,7-4 24,9 1 17,7 7 9,8 0 16,5 1-1,4 8-2,7 6 3,-7-5-1,13 7-13,-8 6-10,4 4-12,-9 6-14,-3 0-17,-8-1-12,-2 8-12,-4-3-10,-13 4-11,-3-2-8,-7 1-10,-7 5-7,-9-12-12,-4 6-31,-7-3-38,-10 6-48,-2-9-52,-5 2-35,-6-2-45,-1-4-46,-1-4-54,-1-7-79,3-6-176,-5 3-57,0-5 59,10-2-225,3-8-259</inkml:trace>
  <inkml:trace contextRef="#ctx0" brushRef="#br0" timeOffset="-160159.48">7145 15417 2215,'49'-5'29,"-1"0"11,2 5 36,-7 8 19,1-1 5,5 8 10,1-3 2,4 12-5,-1-7-12,0 8-1,4 0-21,-6 0-5,-2-3-7,-5-1-5,-4 1-21,-4-5-35,-3-2-27,-3-3-26,-3 1-32,0-2-36,0-2-35,-4-1-38,4-6-43,-8 3-107,-1-5-94,1-5-144,-5 3-83</inkml:trace>
  <inkml:trace contextRef="#ctx0" brushRef="#br0" timeOffset="-159942.06">8065 15372 1667,'-16'-6'38,"-1"12"12,1-3 33,2 9 21,-2-1 11,1 6 12,3 0 13,-6 9-9,6 6-13,-2-6-8,4 8-14,1 3-4,-2 1-10,1-6-10,4 9-36,-2-10-56,2 2-65,2-3-63,1 0-78,3-2-151,3-6-94,1-3-119,-4-2-90</inkml:trace>
  <inkml:trace contextRef="#ctx0" brushRef="#br0" timeOffset="-159330.4">8399 15407 1769,'17'0'71,"-4"8"19,1-1 34,-2 3 31,-2-1 20,4 8 4,-4-2 0,-1 2-2,5 0 3,-4 6-11,4-3-9,-1-5-12,1 7-4,-5-1-19,1-6-9,1 2-16,-5-3-7,1-3-11,-1-2-7,0 4-9,-1-2-8,-2-4-5,3 0-6,-2-4-6,-4-3-1,0 0-7,0-8-4,-4 1-7,-2-6 1,-2-8-4,-1 2-5,-7-13-16,2-1-5,-7-9 0,5-8-7,2 1 1,2 0 1,2 7-3,2-3 4,2 5-4,3 8 6,6-1 0,0 5 1,8 6 3,2 1 2,4 1 1,-1 8 2,4 5-3,4 0 3,-2-4 4,-1 11-2,-1 0 2,3 0-2,4 0 1,-4 3 1,4 2 2,-3-2-2,2-2 1,-3 5-4,-3 1-1,3 1 2,-6 2 2,3-3 1,-7 11-2,-3-3 2,0 2-1,-3 1-1,-4-1-4,-3 1-2,-3 7 2,-7-3-14,1 3-11,-5 1-21,0 1-9,-2-2-12,-4 0-4,3 0-3,-1-1-3,3-6 1,5-3 1,0 3-1,3-3 6,0-6 6,7 0 11,0 0 7,4-1 3,2-1 3,1 1 3,6-6 6,-3 6 4,4-1 23,2-7 10,2 8 17,1-1 10,1 4 18,1-4 10,-2 3 5,-2-3-4,-1 8-3,-5-5-5,-5 5-3,-3 0-8,1-2-5,-4 2-4,-7 2-8,-2 0-27,-5 1-40,-6 5-31,-4-6-44,-2 0-53,-8-1-60,2 1-61,-12 1-156,-3-3-86,-3 3 39,-3-3-111,3-6-105</inkml:trace>
  <inkml:trace contextRef="#ctx0" brushRef="#br0" timeOffset="-158843.7">9630 15375 1657,'-4'0'-2,"4"0"14,0 0 7,-7 0 14,7 0 10,0-3 4,0 3 9,11-7 12,-3 7 5,10-8 2,-1 5 2,6-1 0,4-4-8,3 3-7,3 0-2,7-4-5,0 1-4,0 1-6,0-1-7,0 5-2,4-4-19,-11 4-29,0-2-30,0 2-21,-3-1-28,-3 4-32,-3 0-42,-8 0-91,1 4-396,-7-1-148</inkml:trace>
  <inkml:trace contextRef="#ctx0" brushRef="#br0" timeOffset="-158592.13">9717 15700 1883,'0'5'12,"0"-5"21,2 2 26,5-2 15,3 5 9,1-2 13,1-3 11,8 0-3,-1-3 4,9-2 4,2 5-2,3-7-12,0 7-6,11-10-7,-1 7-15,1-1 1,-1-5-9,0 0-11,4 1-6,0 5-21,0-4-42,0 0-48,-8-1-57,4 1-63,-5 5-61,-8-6-173,-4 5-74,-6-1-127,-3 1-119</inkml:trace>
  <inkml:trace contextRef="#ctx0" brushRef="#br0" timeOffset="-157822.21">11511 15197 1678,'9'-7'65,"-2"-1"12,-1 6 10,5-6 4,-8 3 12,4 3 8,-7-5 3,3-4 4,-6 4-2,-1-1-2,1 1 18,-9-1-5,4 6 0,-5-6-1,-4 1-1,1 4-2,-5 3-5,-2 0 2,-4 8-3,0-4-3,-6 12 2,0-1-1,-1 4 0,1 12-1,-3-6-4,9 7 2,-3 0-18,9-3 5,5 3 4,2-6 4,11 0 3,0-1 5,6-1 32,11 2 1,9-1-14,3-2 2,18-5 2,6-1-4,10-2-11,3-8-14,1 0-10,6-4-10,-3-3-11,-1-3-4,0-1-11,-6-4-6,0 6-8,-9-6-26,-8 6-35,-2-5-61,-11-1-75,-3 1-81,-5-2-74,-11 9-98,-5-8-116,-6 8-260,0 0 87,-27 8 81,-3 1-430,-13-2-513</inkml:trace>
  <inkml:trace contextRef="#ctx0" brushRef="#br0" timeOffset="-146670.58">17710 2187 2046,'3'-3'43,"3"1"-11,1-5 4,4 1-7,1-1-14,6-3 5,1 0 11,5-5 0,3 0 1,3-3 7,3-4 4,-3 1 0,3-3 1,-3 2 7,-3-3 3,-3 2-3,-4-4-5,-4 2 1,-6 4 4,0 1 2,-6 1-6,-4 1 2,-4 3-12,-6 3 3,3 1-2,-6 7 2,-4 1 3,1 6-2,-7 1 4,-1 7-3,-3 7 2,4 2-2,-3 4-3,5 3 5,1 11-6,4-6-2,5 4-2,5 1-5,6 1 0,3-1-4,14 8-5,7-4-3,16 3 0,10-1-6,26 7-28,-2-13-33,-4-10-60,3-3-69,7-4-92,-1-6-215,5-2-46,-1-4 65,-5-5-68,-8-3-38</inkml:trace>
  <inkml:trace contextRef="#ctx0" brushRef="#br0" timeOffset="-146411.13">19694 2064 1451,'-3'11'0,"-4"-1"34,-2 2 24,-2 5 28,-2 7 25,-4 0 17,0 7 7,1-2 1,0 8-9,-2 4-7,6-4-15,-6 3-5,8-5-12,-3 0-7,5-2-12,3 1-23,1-4-40,-2-3-58,6 2-63,0-2-70,-5-2-109,5-5-177,0 0-129,-2-3-100</inkml:trace>
  <inkml:trace contextRef="#ctx0" brushRef="#br0" timeOffset="-145948.8">20591 2017 1723,'47'-34'59,"-14"6"8,1 3 8,-8 3 10,-6-2 3,4 4 6,-8 1-6,-2 0-7,-1-1-3,-7 6-7,-1-3-5,-10 5 2,-1 1 4,-7 4-2,-1 5 3,-5 4 8,-11 4-4,0 6 2,-14 7 0,1 5-7,-2 5-5,-4 5-6,6 5-4,5-8-2,6 6-9,2-6 1,14-1 4,-1-3-22,7 3 4,7-6-3,6-4 0,7-3-12,7 0 5,5-7-1,2-3-11,6-1 2,0-6-1,2-2 0,2-4-3,2-1-3,-1-6 6,-2-4-6,-3-6 3,4-2 1,-8 0-5,-3 0 2,1 5-5,-4-2 2,-4 4-4,-2 3-3,-4 6-2,-1 3 5,2 6 2,-5 6 4,-2 2 1,2 5-9,5 5 4,-5 5-9,10 7 4,2-1 7,8 8 0,1-6-30,3 5-27,0-7-34,3-1-38,-3-7-39,10 3-40,-3-12-60,0 0-134,-5-6-123,3-4 54,-10-2-87,3 0-57</inkml:trace>
  <inkml:trace contextRef="#ctx0" brushRef="#br0" timeOffset="-145701.46">21602 2094 1505,'0'-2'29,"0"4"16,0 6 19,0 4 11,0 4 8,0 4-3,0 5-4,0 1 0,0 3-7,3 3-4,3 1-8,-2 2-4,6-1-8,-3-1-38,2 0-56,2-3-62,-4-8-73,2 1-141,5-6-240,-1-4-66</inkml:trace>
  <inkml:trace contextRef="#ctx0" brushRef="#br0" timeOffset="-145396.27">22193 1298 1783,'9'-13'82,"-2"13"32,-4 8 18,2 6 10,1 6 14,-3 5 11,0 11-4,0 1 9,-3 13-4,7 2 1,-7 2-8,0 4-15,3 3-14,0-6-8,-1 2-12,7 0-12,-6-4-8,7-5-8,-7-8-13,0-4-3,5-2-11,-5-9-5,3-3-1,4-2-11,0-7-5,0-6-8,0-5-4,0-7-8,-4-4-8,4-8-4,-3-7-4,4-8-4,-5 1 1,4-1 2,0 2-1,-6 5 1,2 5-4,-2 1 0,2 4 3,8 0 0,-4 7 6,-1 1-3,4 4-2,4 3 1,-3 3 0,-1 4 5,1 7-4,-2 2 3,-2 2 5,-2 6 1,-5 2 2,-6 1-2,-1 7 0,-3 0-2,-2 0-1,-12 4-24,5-1-44,-5-4-49,5-5-49,-8-2-58,8-5-59,0-4-141,-2-1-182,6-7 61,-2-2-235,0-2-263</inkml:trace>
  <inkml:trace contextRef="#ctx0" brushRef="#br0" timeOffset="-145173.87">22966 2055 2061,'30'20'-30,"-13"2"29,-4 1 22,0-1 11,-9 0 1,-4 1 0,0 3-6,-4-2-3,-3 3-4,1 1-25,-4 2-33,-4-1-46,8-8-41,-7-4-69,2 3-164,5-8-124,-4 0 12</inkml:trace>
  <inkml:trace contextRef="#ctx0" brushRef="#br0" timeOffset="-144899.73">23859 1613 1587,'0'-11'175,"0"4"7,-3 5 10,0-2-4,-10 4 3,2 4 0,-2 1-19,-7 4-10,4 6-9,-14 5-12,3 2-13,-3 11-11,0 0-8,6 1-14,1 4-7,0-1-7,9-4-10,7 0-5,11-3-6,2-1-4,15-1-7,-1-3-5,13 1-10,10-6-16,8-3-39,-2-5-34,5-4-48,-7-3-53,2-1-60,5-1-64,-10-8-151,-14 0-140,-11 0 66,-5 0-180,-11 0-178</inkml:trace>
  <inkml:trace contextRef="#ctx0" brushRef="#br0" timeOffset="-144350.57">19591 3367 2036,'0'-15'28,"-4"2"17,2 1 11,-7-1 3,7 4-2,-5-4 1,1 1 3,0 4-3,-5 0-10,-6 8-3,1 3-1,-4 5 1,-10 6-1,0 6 2,-5 6 2,3 6-4,-6 1 2,12-1-1,0 6-7,3-3 2,6-3-3,4 3 1,6-2 0,0-5-3,10-4 0,5 1-3,2-2-2,6-1-3,7-2-3,1-8 1,3-1-2,-1-4 0,4-4-4,-3 0 1,-2-6-4,3-2 2,-6-6 2,3 2 1,-10-7 1,0-1-3,-5-5 3,-5-3-4,0-3-3,-1-2-4,-4 0-2,-4 1 6,-1 3 1,5 1-1,-2 6-3,-1 1 1,-1 5 0,4 8-4,0 3 0,0 2 0,7 14 2,-5-1-7,9 7 1,6 8 3,-4-3-4,7 5 0,0 4 1,10 2-14,0-4-21,4 0-21,6-1-29,0-6-18,-3-6-26,-1-3-27,-3-7-31,1-1-54,-11-8-104,-2-2-123,2-6-209,-10-2-168</inkml:trace>
  <inkml:trace contextRef="#ctx0" brushRef="#br0" timeOffset="-144034.41">19858 2980 1815,'3'-16'1,"-3"7"17,4 0 18,-1 2 28,0 5 11,3-3 6,5 5 1,-1-2 1,-1 2 3,5 2-6,2 0-6,-2 1-4,2-1-7,-2 2-8,-1-1-2,1 3-4,-4 5-1,-4-4-2,1 5-6,-7 0-2,-3 3-3,-1 1-3,-5 1-6,2 1-1,-7 2-2,1-4-1,3 5-5,-3-3 0,-1-1-1,1-1-3,3-4-8,4 3-11,2-3-6,0 3-1,8-3 0,6-1 0,3 2 1,11-7-1,-1 2 2,7-3-1,7 3-5,-4-6-17,10 3-27,-5-5-27,1 0-34,-2 0-36,2 0-45,-1-3-87,-3 3-177,-5-2-92,0 0-61</inkml:trace>
  <inkml:trace contextRef="#ctx0" brushRef="#br0" timeOffset="-143794.04">20848 3307 1572,'20'0'-5,"1"2"24,-2 1 17,5-3-2,-4 0-2,2 0-3,5 0-4,-3 0-6,-1 0-39,1-3-40,-1 3-42,-3-2-81,0 0-292,-4-1 18</inkml:trace>
  <inkml:trace contextRef="#ctx0" brushRef="#br0" timeOffset="-143562.65">20862 3589 1316,'3'11'9,"0"-4"15,7 0 25,-4-1 11,15 1-3,-4 1-6,5-5-6,8 1-3,-3-4-4,3 3-4,8-3-21,-5 0-64,0-3-60,4-1-112,-7-1-238,0-3 33</inkml:trace>
  <inkml:trace contextRef="#ctx0" brushRef="#br0" timeOffset="-143312.49">21685 3414 1294,'13'-4'37,"4"-1"21,7-4 25,2 0 14,-3-3 8,7-3 2,7-6 3,-3 3-1,3-3-4,-4-7 4,-6 6-1,-5-3 5,2 2-4,-10-2-5,-8 5-6,1 0-5,-11 3-12,1 2-5,-11 3-5,1 3-8,-4 5-1,-5 1-11,-2 8-1,4 2-2,-14 9-3,8 4-2,-1 2-8,4 6-6,6 2 3,4 2 2,3 1-11,6-1-2,8 4-1,6-2-3,3-1 1,14 4-7,9-2 10,12 0-12,4-2-21,5-6-37,-7-4-41,4-6-55,0-2-59,-8-4-89,-8-2-205,1-4-3,-9 3-148,-11-4-145</inkml:trace>
  <inkml:trace contextRef="#ctx0" brushRef="#br0" timeOffset="-142677.32">22632 3157 1702,'10'-7'-37,"-3"1"20,3 1 29,3 1 10,1-1 4,-1 2 0,4-4-4,-4 1 3,7 5-5,-7-2-5,4-2-1,-1 2-25,1 1-24,4-2-30,-8 3-35,4 1-61,-11 0-121,4 0-118,-7 1 88</inkml:trace>
  <inkml:trace contextRef="#ctx0" brushRef="#br0" timeOffset="-142467.88">22569 3452 1091,'9'7'-23,"2"1"-1,8-4 5,2 2-1,6-3 6,6-3-4,0-3-25,7-3-56,1-3-184,2-1 199</inkml:trace>
  <inkml:trace contextRef="#ctx0" brushRef="#br0" timeOffset="-142139.75">23339 2810 916,'0'-5'82,"-3"8"25,3-3 24,0 14 12,0 1 6,0 0 6,0 10 4,0 5-3,0 2 4,0 9 8,3-3-5,-3 4-15,2 0-1,-2 0-10,9 9-5,-9-9-12,6 6-9,-3-8-13,4-3-7,-2 1-9,4-6-8,-9-5-5,6-1-11,4-4-3,-7-4-7,8-4-9,-9-3-1,12-6-2,-11-2-5,8-9-6,-11-1-8,2-6-1,2-5-4,-4-4-1,0-6-12,-4-6 5,4 0 3,0 5-6,0 1 2,0 3-6,4 5 3,-1-2-1,0 8-2,4 1 4,4 2-4,1 4 2,6 5 5,-6 4-2,6 3 0,-6 2-4,-2 6 2,4 5 0,-4-1 2,-7 3 3,4 3-12,-3-1-16,-12 1-31,2-2-24,2 3-33,-16-7-42,4 1-48,-1-2-52,-2-4-62,1-3-147,-5-6-57,4-3-136,-2-3-151</inkml:trace>
  <inkml:trace contextRef="#ctx0" brushRef="#br0" timeOffset="-141840.55">23382 2796 1884,'17'-12'25,"0"3"33,-1 3 27,8 1 14,-8 1 1,4 1-11,0 3-3,-2-2-5,-2 2 0,-2 0-9,2 0-8,-2 2 0,-1-2-8,0 3-2,-6-1-6,3 3-3,-7 3-6,7-3-1,-10-1-4,7 1 0,-4 2-9,-3 5 0,0-6-5,-3 2-3,3 0 4,-3-1-6,-1 3 0,-3-2-1,4-1 0,0 1-4,3-1-1,-7-1-5,7-1-7,-3-1-6,6 1-1,4 0-3,-4-2-12,7-1-19,0-2-28,0 3-26,7-3-38,6 2-46,-9-2-54,2 2-133,-2 1-110,2-3-82,-2 2-63</inkml:trace>
  <inkml:trace contextRef="#ctx0" brushRef="#br0" timeOffset="-141594.68">23856 3110 1514,'7'10'-22,"0"-5"1,-1 0 32,7-3 17,4 1 5,-4-1 8,11-2 0,-7 0-4,10-2-5,-8-3-1,8 2-8,-7-2 0,7 0-3,-8 1-4,5 1-32,-7-2-31,-1 2-37,1 3-31,-5-2-49,3 4-306,-5-2 23</inkml:trace>
  <inkml:trace contextRef="#ctx0" brushRef="#br0" timeOffset="-141342.85">23930 3400 1225,'-11'20'-17,"8"-5"16,0 0 25,6-1 9,4-3 10,3-1 10,3-3-4,1 1-2,2-1 0,11-2-7,-7-3-4,7 1-8,3 0-24,3-3-59,-6-6-59,3 2-135,-3-1-157,3-3 83</inkml:trace>
  <inkml:trace contextRef="#ctx0" brushRef="#br0" timeOffset="-141134.76">24630 3175 1212,'0'-5'67,"0"-1"16,-3 4 12,3 2 16,-11 6 11,5-3 3,-7 3 5,-1 9-4,1 0 3,-1 5-9,-2 3-3,2 2-6,1 0-6,0 2-13,6 3-13,-3-5-4,3 1-15,7-2 5,0 1-10,4-2-4,9-1-6,-6-2-6,13-3-6,0-1-25,7-4-33,-4-4-39,11-1-43,-1-7-37,-3 0-46,-3-2-112,3-6-177,0-4-182,0-6-158</inkml:trace>
  <inkml:trace contextRef="#ctx0" brushRef="#br0" timeOffset="-140895.87">24493 2692 1777,'0'-5'11,"0"0"17,3 3 30,7-1 21,-3 1 13,6-1 4,-3 3-2,7 0-5,-3-2-6,-1 4-10,4-2-3,-4 3-8,4-1-3,-4 3-11,4 0-1,-4 2-1,1 4-4,-8-2-1,4 2-1,-7 2-2,0 1-3,-3-2-5,0 4-3,-3-1-2,0 3-8,-4-4 2,1 3-2,-5 1-1,5-3-3,-4 0 1,7-2-5,0-4-3,-5 4 3,5-3-4,3 3-2,11-5-6,-8-2-35,10 2-40,1-3-40,-5 0-47,12-2-102,-5-3-249,-2-3 39,2 1-53,-2-3-32</inkml:trace>
  <inkml:trace contextRef="#ctx0" brushRef="#br0" timeOffset="-139658.93">19128 5470 1432,'6'-10'-5,"1"-3"-3,-1-1 15,1-4 20,-7-5 16,0 1 7,0-3 5,-7-3 10,-3 2 4,-3-6-1,3 8 2,-6 2 6,-1 1-1,-1 6 1,-1 3-1,-4 7 3,2 5 0,-1 5-5,-2 5-6,-3 10-5,0 2-7,-3 8-3,4 6-6,-1 1-4,0-3-5,8 7 0,1-3-5,6-4-7,1-2 3,8-3-3,3-3-2,7-3-2,0 0-1,5-3 0,6-6-1,1-3-4,1-2-1,4-5-3,-4-4-1,3-4 0,0-1-6,1-2 2,-4-6 2,0-1-2,-3-6-3,-7-1 1,2-6 0,-1 0-3,-4 3 0,-4 3 0,0 0 1,-3 5-4,3-1 1,-3 8-1,0 1 2,-3 6 0,0 2 2,3 0 1,-3 10-1,-1-1 2,4 5 1,4-2 6,2 3 5,-3 2 2,8 0 11,-1 0 3,2-1 0,9 0 0,-1-4-6,7 1 4,0-6-7,-1-1 1,4-6-2,0-4-4,0-1-5,4-4 2,-8-6-3,1-3 1,-2-4-2,-3-4-5,-6-4 2,-2 0-5,-1-7 9,-8-4-11,-5-2 4,0-1-4,0 2 9,-5 0 14,-2 8 1,4 0 13,-4 6-13,-1 7-3,3 5-1,-2 6-1,1 7 6,-1 6-7,0 5 4,-1 2 0,3 6-3,-2 3 0,4 3-4,-1 6 7,1-3-1,0 7 0,-2-2-1,5 0 0,0 6-5,0-2-2,5-2-1,-2-4 0,0-1 3,1-1-1,-4-4-9,3-2 2,1-1 2,-4-2 2,3-2-1,0-3 1,-3-2-2,0-6-7,0-4 3,-3 0-6,0-7-4,-1-3-3,1-2 0,3 0 3,-4-5-5,8 3-2,-1-3 7,1 2-1,4 0 5,0 1-5,2 2-3,0 5 1,2 0 5,0-1-2,1 6-3,0 2 2,-1 2 3,-2 3 5,-1 5-3,-3 3-2,-3 1 3,-3 2-5,0 6-1,-7-2-5,1 3-33,-4-4-35,-4 4-46,1-4-58,0 2-59,-4-3-96,-3-3-190,2-3-8,3-3-135,0-3-166</inkml:trace>
  <inkml:trace contextRef="#ctx0" brushRef="#br0" timeOffset="-139454.44">19768 5270 1925,'46'-20'-4,"1"7"17,-10 1 6,-1 3-2,-3 1-3,-6-1-2,0 2-15,0 2-48,-7 0-44,0-2-76,-3-1-162,-4 3-124,-10 0 35</inkml:trace>
  <inkml:trace contextRef="#ctx0" brushRef="#br0" timeOffset="-139205.06">19804 5402 1245,'4'10'-13,"5"-1"22,2-3 15,5 2 17,8-2 9,3-2-1,6 1 0,3-5-4,11 0-3,-4-3-10,8 1 0,-5-2-38,-2-4-39,-5-1-38,1-3-58,-7-3-127,-3 0-94,-7-1 126</inkml:trace>
  <inkml:trace contextRef="#ctx0" brushRef="#br0" timeOffset="-138958.71">20402 4785 1091,'-8'-13'59,"2"4"4,-2 0 9,6 9 33,2 0 11,-3 13 6,3 0 4,0 2 5,3 7 3,-1 2 0,6 2 6,-2 3-9,2 7-3,-2 2 0,4-1-10,0 6-12,0-1-5,0-1-11,-4-4-8,5 1-13,-1-4-9,-5-2-2,3-2-3,-1-7-5,-4-1-7,4-1-4,-4-1-13,3-6-6,-2-3-2,-2-5-8,6-3 1,-5-3 5,-3-7-16,-3-3-4,0-2-5,-2-8-3,-1-6 4,0 2-1,-4-1-1,2-1 1,6 4 1,-6 2-2,6 1 2,-1 2 2,6 3-3,3 2 2,0 4 4,2 0-3,4 7 2,3 2-1,0 5 3,0 1 0,1 5 8,4 1-9,-7 5 2,1 1 3,-4 4 0,0 2-2,-10 1-2,-7 0-13,1 3-33,-9-2-42,3 0-56,-6 2-54,6-10-64,-12 0-149,8-3-93,-2-3-121,-2-4-125</inkml:trace>
  <inkml:trace contextRef="#ctx0" brushRef="#br0" timeOffset="-138542.83">20892 5202 1701,'36'-23'11,"-2"4"20,-11 4 26,1-1 21,-5 2 11,-2 3 12,-1 2 2,-2-1 3,-4 3-5,0 1-8,-3 1-11,-4 5-6,-3 0-8,-6 12-3,-5-1-7,-2 3 1,-1 2-5,-5 6-8,-1 1 1,2 4-10,-1-2 1,2 3-7,4-2-2,-1 0 0,5-3-6,2-1 1,4-4-5,0 0-2,6-4-2,0-2 5,4-1-3,2-2-7,5-6 1,-1 3-1,4-10 3,-1 2-1,-2-4-3,10 0-2,-11-5-1,4-1-3,-1-5 3,-6 0 1,3-4-9,-6 1 4,3 3-2,0 0 3,-3 1-3,-1 3-1,1 6 0,-4 0-3,4 4 5,0 3-3,-7 8 4,6-1-7,4 6 7,4 5-1,-8-1 1,8 0-2,-1 3-18,6 3-27,2-4-29,2-1-39,3 0-39,2-4-46,-1-1-56,3-5-134,-8-4-94,5 2-94,-3-6-77</inkml:trace>
  <inkml:trace contextRef="#ctx0" brushRef="#br0" timeOffset="-138318.91">21809 5052 1643,'20'-10'0,"3"0"18,3 0 20,-2 0 1,6 1-5,0-2-3,3 2-6,-6-3-15,0 3-41,0-1-36,-5 3-48,-1-3-103,-4 3-261,-8-1 15</inkml:trace>
  <inkml:trace contextRef="#ctx0" brushRef="#br0" timeOffset="-138103.49">21818 5187 1313,'7'15'0,"0"-1"18,6-2 20,1-3 16,5 1 5,2-3-6,2 1-8,7-3-4,0-2-4,7 1-6,-4-4-31,7 3-65,-7-6-101,0 0-330,5 2-2</inkml:trace>
  <inkml:trace contextRef="#ctx0" brushRef="#br0" timeOffset="-137837.19">23442 4895 1500,'-2'-5'49,"2"2"5,-11-2 12,1 0 14,1 5 11,-12 0 11,1 0 5,1 3 4,-9 1 1,-1 4-6,-1 4 4,0 6-7,0 2-3,0 0-4,3 3-6,3 4 5,8-2-3,2 4-6,8-5 3,3 1 0,9-2-2,4-1-2,7 2-4,10-6-12,3 0 2,3-3-11,10-5-9,4-3-1,7-2-1,-5-3-8,8-2-32,-1 0-36,-8-2-33,-5-3-47,0 0-67,-3-2-74,-13-1-189,-4-2-138,-9 4 76,-11-2-132,-6 2-128</inkml:trace>
  <inkml:trace contextRef="#ctx0" brushRef="#br0" timeOffset="-137130.56">19321 6212 1810,'0'0'28,"0"0"17,0 0 30,-3 20 15,-1-5 13,4 4 11,4 5-3,-1 1 2,0 8-5,3-2-2,1 7-2,0-1 1,3 1-4,-3-1-7,6 7-6,-3-8-2,7 5-10,-4-1-3,7-2-9,0-1-9,0-7-4,3-3-6,-4-2-5,-1-2 3,-6-3-7,6-3 0,-6-2-8,-1-1-5,-1-5 0,-6-4-5,2-5-2,-6 0 2,0 0-1,-13-21 1,4 7-1,-9-4-8,6-6 2,-9-2-2,8 1-9,-4 1 3,8-4 3,-5 5 1,7 1-7,7-1 5,-3 5-6,6 1 7,-1 3-10,8-3 9,5 5-1,-2 0-1,4 2-5,-2 5 4,3 3-1,3 4 5,-9 3 0,6 2 2,-6 1 4,1 8 1,-6-1-2,0 4 0,-4 1-3,-3 3-1,-3-1 1,-6 0-6,-2 3-1,-6 3-24,-3-3-31,-3-3-32,0 2-43,-7-5-52,6 1-55,-6-8-66,7 1-158,-5-2-71,3-7 38,-2-1-65,4-3-60</inkml:trace>
  <inkml:trace contextRef="#ctx0" brushRef="#br0" timeOffset="-136856.3">20108 6515 1605,'36'-11'-1,"-9"2"17,-11 0 26,1 6 19,-7-1 14,1 2 12,-8-1 1,0 6-1,-3-3 0,-14 8 5,1 2-5,-4-1 5,-2 7-5,-11 1-1,3 6-8,-3-1 1,0 5-1,3 4-8,4-4-2,3 1-10,3 2-1,8-3-9,2-2 0,10 1-5,4-2 0,13-2-6,6 2-5,8-5 1,9 1-12,4-5-22,6-2-30,-6-3-40,-1-6-40,5-1-48,-1 2-46,-10-5-58,10-2-140,-10-4-74,-5 0-89,-4-2-67</inkml:trace>
  <inkml:trace contextRef="#ctx0" brushRef="#br0" timeOffset="-136595">20821 6653 1556,'11'-8'-2,"2"3"13,1-2 29,5-4 12,8 1 7,-7 0-5,10 3-2,-3-3-5,9-2-7,-6-1-3,4 2-9,2 2-24,-9 1-31,3 1-48,-3 2-34,-5-3-43,-5 6-82,-4-4-236,1 5 23</inkml:trace>
  <inkml:trace contextRef="#ctx0" brushRef="#br0" timeOffset="-136348.56">20928 6747 1303,'-3'10'-16,"3"3"19,3-4 17,4 2 8,7-1-1,2-3 2,4 1 0,4-3-7,9 0 1,13-3-2,1-2-1,3-2-17,3-1-55,4-4-87,-8-1-170,-1-1-36,-1-3 142</inkml:trace>
  <inkml:trace contextRef="#ctx0" brushRef="#br0" timeOffset="-136124.16">21855 6486 956,'-3'-1'49,"-4"-1"5,4-2 23,-7 8 23,-4-2 2,5 3 8,-8 3 2,4 6-1,-1 3-2,-6 1-5,3 8-11,4-2-7,4 3-6,-2 2-8,1 0-9,7-3-5,6-2-5,1 1-3,5 1-9,8-5-19,3 0-24,3-4-39,4-5-39,0-5-26,6-1-49,0-6-56,4-2-89,0-3-247,-3-6-49</inkml:trace>
  <inkml:trace contextRef="#ctx0" brushRef="#br0" timeOffset="-135869.83">22169 6129 1527,'-3'-6'10,"-8"3"26,5 3 28,-1 8 17,4-1 12,0 5 14,3 6 11,0 3 10,0 8 8,6 3 3,1 3 4,2 3 15,-1 4 0,5 4 1,-5-2-2,7 2-10,-2-4-16,-2 0-14,2 0-12,-5-6-9,4-6-9,-2 0-8,-7-5-7,2-3-8,6-3-7,0-1-3,-11-2-8,6-2-3,1-3-4,-7-4-4,0-5-4,0-2-8,0 0-7,0-17-10,0 5-8,-7-9-6,4 0-6,0-3-3,3 2 5,-7 2 1,3 5 1,4 0 0,-2 0-3,2 3-3,2 2-9,9 0 5,-5 5 4,7-1 4,1 4 8,0 2 0,-2 2-6,6 5 1,-6 2 1,2 3 3,-4 3 3,0 3-2,-7 2-14,4 2-26,-7-2-21,-10 2-36,0 2-43,0-5-55,-4 4-60,-2-3-115,-4-5-196,3 0 52,-2-3-141,-5-5-156</inkml:trace>
  <inkml:trace contextRef="#ctx0" brushRef="#br0" timeOffset="-135615.52">22743 6490 1842,'39'-11'12,"-2"4"6,-4 2 9,-3-3-1,-3 3-2,0 1-2,3-4-4,-7 1-6,1 0-34,2 2-47,-3-1-41,-2-3-54,-1-2-134,-7 6-157,0 0 36</inkml:trace>
  <inkml:trace contextRef="#ctx0" brushRef="#br0" timeOffset="-135373.16">22890 6617 1266,'0'16'6,"0"-4"2,6-3 22,-3 2 13,7-1 4,4-3-1,-1 1 1,4-3-6,9-3-4,-6 0-5,7-2-12,3-2-51,0 0-45,0-6-66,5 0-149,-5 1-78,-2 0 119</inkml:trace>
  <inkml:trace contextRef="#ctx0" brushRef="#br0" timeOffset="-135140.26">24123 6240 1129,'14'-11'74,"-14"2"20,6 1 28,-6 0 8,0 2 3,-3 0 8,0 0-2,3 3-5,-11-3-13,-2 6-10,-1 2-6,-2 2-2,-4 5 1,-7 3 1,8 4-18,-11 6-2,3 2-5,-3 2-3,3-1-5,7 3-11,-4-1-3,8 0-11,-1 2 0,4-5-4,3-4-2,6 3-5,1-8-4,6 0 2,1 0-7,3-6-1,2 0-2,5-6 5,-1 3-17,0-6 3,4-2 2,0-2 3,3-3-11,-3-2-2,-1-4 2,-2-4-7,5-3 6,5-5-3,-10 0 2,2 0 2,1 2-8,-4 5 3,1 1-1,-5 3 4,4-1-6,-2 4 3,2 4-7,-7 4 5,5 0-1,-1 9 2,-1 1 2,5 7-2,10 7 0,-8 1 3,11 3-3,3 8-16,0 2-47,0 3-49,0-1-67,13 6-76,-13-9-145,-7 2-143,-3-9 38,-13 1-99,-4-3-99</inkml:trace>
  <inkml:trace contextRef="#ctx0" brushRef="#br0" timeOffset="-134201.76">19808 7850 1589,'0'-18'-32,"0"1"4,0-5 16,-4 2 14,4-4 18,-3 4 18,0 3 11,0 3 9,-1-2 14,0 4 1,-2 2-1,-4 2-3,0 8 3,-7 2 2,0 6-1,1 4 2,-4 6-9,-1 2-1,2 8-5,-1 1-5,4 4-3,2 0-6,-2-3-6,5 2-2,1-1-5,7-5-2,3 0-2,0 0-3,6-7-2,8-2-3,-4-2 0,9-3-2,2-6-1,2 0-4,1-6-2,-2-3 1,9-2-1,-5-7-4,1 3 2,0-6-3,0-7 0,-4 1-3,1-1 5,-8 0-3,-2 3-3,-4-1 1,-1 4 2,-2 0 3,-4 5 0,4 0-2,-7 7-1,0 1-2,-3 3 3,3 0-2,0 20 4,0-5-3,7 5-2,2 6-1,8 3 2,6 5 3,4 4-24,0-3-32,9 0-40,2-2-48,11 2-45,-5-13-69,5 1-151,-11-10-274,0-4-171</inkml:trace>
  <inkml:trace contextRef="#ctx0" brushRef="#br0" timeOffset="-133942.46">20829 7815 1799,'-5'-22'-16,"5"4"42,-3 3 30,0 2 21,0 3 8,3 2-1,-7 4 5,1 4 2,-8 0-1,4 4-3,-3 4 3,-4 4 0,0 4-2,1 9-2,-4 0-2,3 4-4,0 2-8,4-1-2,3 5-12,0-3-3,3 2-4,4-8-4,6 3-7,4-3-4,3-1-7,10-2-1,0-2-13,3-5-11,11-3-23,3-3-32,-1-6-35,4-1-40,1-3-39,5-3-35,1-1-42,-11-4-109,4-4-135,-10-3-115,0-3-99</inkml:trace>
  <inkml:trace contextRef="#ctx0" brushRef="#br0" timeOffset="-133708.5">21319 7844 1574,'9'-4'-5,"1"-1"-8,1 0 29,2-1 17,-1 4 10,6-3-6,-1-2-2,2 1-6,1 2-2,4-1-4,-1-3-9,3 3-28,1 1-38,-3-5-31,-1 5-21,1-1-43,-5-3-134,-2 5-104,-4-4 102</inkml:trace>
  <inkml:trace contextRef="#ctx0" brushRef="#br0" timeOffset="-133461.15">21282 8069 1114,'-4'16'20,"4"-4"13,4 3 17,3-3 4,2-1 1,5-4 0,9 4-7,-6-2-1,10-1-3,3-6-8,3 3-4,-1-5-1,6 0-27,9 0-67,-4-5-68,-1-2-160,6-2-96,-5-3 100</inkml:trace>
  <inkml:trace contextRef="#ctx0" brushRef="#br0" timeOffset="-133219.29">22392 7710 1238,'3'-7'74,"-3"2"12,7 2 12,-7-2 9,0 1 4,0 4-1,-14 6-1,8 0-2,-4-1-10,0 4-3,-4 4-7,1 2-5,-6 2-8,2 7-7,1-1-6,2 3-5,-2 0-3,2-3-7,1 0-5,4 3-1,7-4-3,4-2-4,7 0-3,4 0-2,1-8-5,8 1-6,5-3-17,3-3-29,10-4-34,-6-3-40,6 0-44,-4-3-29,8-4-27,-4-6-101,-7-1-370,-3-4-169</inkml:trace>
  <inkml:trace contextRef="#ctx0" brushRef="#br0" timeOffset="-132493.23">22713 7427 1791,'0'-7'-37,"0"2"1,0 2 27,0-2 14,0 2 10,0 2 7,0 1 7,6 0 7,-6-3 15,0 3 7,10 0 4,-10 3 7,0-3 4,6 4 7,2 1 2,-5-2-7,0 4-4,0-2 1,4 3-2,-1-3-7,2 4-5,-5-4-2,3 2-5,-2 2-8,2-4 3,-3 2-4,5-4-5,-5 2-2,0 0 5,0-3-4,1 3 1,-1-3-4,0 4 1,0-4-5,-3 1 1,8-1-1,-8 1 3,0-1-12,0 0-2,3 1 5,0-3-3,-3 2-1,7 1-3,-7-3-3,0 0 7,0 3-4,0-3 1,3 1-4,-3-1-1,0 0-1,0 0 0,3 4-3,-3-4 5,0 0-7,0 0 1,0 2 4,0-2-4,0 0-2,0 3 4,0-3 16,0 0-1,0 0-4,0 0 0,0 0 5,0 0-2,0 3-4,0-3 3,0 0 0,0 0 0,0 0-5,0 0 0,3 2 1,-3-2 2,0 0 12,0 0 0,0 0-7,-6-8 3,3 2-3,3 5-3,0-5-4,-10 1-3,10 1 2,-3-1-3,-5 0-5,2-1 2,-1 4-4,-2-3 2,-2 3 4,-2-1-11,-1 3 5,1 0 0,4 3-2,-12 4-1,1 1 1,4 4-5,-1 1-1,-3 5 3,3-1-2,4 3 2,2 0 1,-1 2 1,5 0-2,3-2-12,1 1 6,3 2-5,3-1 3,8-1 4,-8-1 2,6-4 1,2 2-3,-1-6 4,6 1-2,-2-5 4,2 0 2,8-4-6,-10-4 2,2 2-2,4-4-7,-4-1 9,1 2-3,4-7 5,-8 2-5,4-4 6,-4-2-5,4-4 1,-4-1-1,-7-1 2,2-2-3,-2 0 2,4 3 1,-7 3 0,0 1 5,4 0-1,-3 3-1,-1 0 4,0 8-5,-3 2 3,0 0-2,7 10 0,-4 0-1,0 5 4,4 0-3,0 7-2,3 3 4,3 3-2,-6 1 4,6 2-6,4-1 0,-1 0-10,1 0-18,3-5-35,-13-3-34,6-4-31,1-2-38,-4-2-63,6-5-45,-2-6-117,-6 2-176,4-5 59,-2 0-133,-10-5-136</inkml:trace>
  <inkml:trace contextRef="#ctx0" brushRef="#br0" timeOffset="-132239.9">23263 7617 1760,'13'-7'-17,"4"-1"25,-4 1 26,3 2 10,3-3-3,-1 3-3,5 0-4,5 0-3,-9-2-4,4 1-14,1 0-33,0 0-24,-2 0-37,-2 2-27,-2-4-37,-6 4-103,2 1-217,-4 1 27</inkml:trace>
  <inkml:trace contextRef="#ctx0" brushRef="#br0" timeOffset="-131993.89">23320 7722 1259,'2'7'-24,"2"1"19,6 0 16,4-1 8,2-2-1,0-1 0,12 0-2,2-2-1,-8 0-1,16-2-30,-8 0-51,0-4-82,3 0-229,-3-2 111</inkml:trace>
  <inkml:trace contextRef="#ctx0" brushRef="#br0" timeOffset="-131726.61">24300 7173 1175,'5'5'69,"-5"4"23,8 1 24,-8 5 10,0 5 19,2 5 9,-2 0 13,5 4-2,-5 10 11,3 1 24,4 2-3,-7 1-4,3 4-12,-1 3-9,6 1-18,-1-2-15,-4-1-12,7-1-13,-8-7-11,6 1-12,-1-7-7,3 1-4,-10-9-15,3-2-5,7-1-5,-10-1-4,2-5-6,-2-1-4,5-4-4,-5-4-24,6-6-7,-6-4-16,0 2-13,0-20-9,0 2-9,0-3-13,0-11 1,0-2 6,0-1 4,0 2 5,4 1 1,-1 2 7,0 5 0,4 0 8,6 5 1,-6 2 11,3 2 0,3 5 4,-3 1 7,4 5 2,-1 2 6,0 3-4,-3 5 1,4-1 0,-11 8 3,-3 2-10,0 6-52,-13 3-82,-4 7-91,-13-3-116,-17 14-251,-9-2 49,-29 12 70,-7-8-124,-14 3-97</inkml:trace>
  <inkml:trace contextRef="#ctx0" brushRef="#br0" timeOffset="-118750.39">22566 1506 430,'12'-9'29,"-8"-1"14,10-2-13,-11 0-6,6-3-1,-2-3 6,1 0-6,1 1 4,-2-2 1,-1-1 5,-2 3 11,0 0-1,-1 0-2,-3 1 5,-3-1 2,-1 0 3,-6-3-4,0 3 3,-4-4 6,-5 1 4,-11-2 2,-10-2-2,-10 0 0,-14-3-2,-6-1-2,-43-7 1,-4 3-3,-13 2 4,-20 1-4,-6 3-3,-12 3-4,-12 1 2,-13 4-1,-4 3 6,-6 5-7,-1 5 2,1 8-1,-1 4 6,1 7-2,6 10-2,0 3-3,7 9-3,7 3-3,7 5-4,8 2-3,11 4-3,16 1 0,9-2-5,9 6 3,9 0-6,15-3-4,9 1-3,9-1 3,21-10-3,11-6-3,11-3-1,5-3 0,6-5-2,5 0-2,1-3 0,1-2-2,4-3 1,2-1 0,0-1 0,1 0 1,3-5-1,1 0-4,-1-1-1,3 4-1,3-1 3,4 4-3,4 4 2,3 5-1,5 8-1,5 6 7,6 16-5,4 3 0,-4 3 0,11 26 2,-4 0 1,-9-10 2,1 15 7,-8-6 1,-1 10 4,-6 10 2,-7-1 4,4 2-5,-8 1 1,4 0-4,0 1 1,4-2-1,2 2 2,-3-5-4,4 1 1,3-2-1,0 5 2,0-5-5,-4 3 3,2 1-3,1-3 2,1 1-3,-2-20-1,1-7 3,1-6-3,0 3 1,0 0-1,14 18-3,-8-18-3,1-11 2,-1-2-2,1-1 0,-1 1-1,2-4 1,2 2 5,-4-1-5,4 4 5,-7-1-4,4 6 0,-4 2 6,1 25-3,-1 9 10,-3-3-5,0 6 5,0 4-1,0-1 9,1 2 1,1-2 2,6-2 5,-6-4-1,6 0-1,1-8 0,1 0 5,4-4-4,-1 1-3,0-18-5,4 13-7,3-1 2,-7-18-2,11 17 1,-4-14-3,-4-11-1,4-4-2,3 0 0,4-1-3,-4-7-1,5-1 3,2-6-3,-7-7-4,3-2 2,1-6-3,4-2 1,1-4 0,-2-7 3,7-4-4,4-5 1,1-5 3,16-7-9,14-10 4,34-16-8,4-6 2,5-2-8,-2-5 4,4 4-7,0 1 1,-7 7 4,-4 1 1,-2 11 5,-22 4-7,-7 9 5,-12 7 10,-3 4-7,0 7 14,3 7 5,-5 4 2,-2 8 3,-6 1-7,0 6 4,-7 0-6,4 4 1,-4-5-1,4 4 3,-3-1-2,6-4 4,-8-2 4,8 0-4,0-4 3,8-4 0,2-3-5,3-2 0,10-6-2,1-2 3,3 0-5,3-3 1,0-4-3,0 2 2,6-3-3,-2-2-2,2 2 3,-15-2-2,12 0-4,0 3 3,-13-3-2,-3 3 0,0-1-2,-4 1 0,2-2 0,-4 5 1,-4 0-4,0-1 2,-1-2 3,-6 1 0,-6 1-5,-4 0 0,0-3 1,-6 3 2,-5 0-4,1 0 2,1-5 3,-8 3 2,7-3-1,-7 0 4,11-5-3,-1 0-1,4-5-1,10-7 1,3-9-1,-2-4-3,30-15 0,-8-7-5,4-5-1,-5-4 4,-2-1-6,4-3 3,-8-5-2,4 0 1,-4-3 0,-10 0-3,7-1 8,-13-4-5,-7-3 0,-4 2 2,-2-4 1,-4 4 2,3-4-1,-20 13 8,1 7-7,-12-5 1,9 2 3,-7-1-4,-4-1-2,-4-5 2,1 1 0,-4-3-1,-3 2-2,4-4 6,-1-1-8,4-2 6,-4-25-2,-3 15-3,3 12-1,7 3 2,4 3-3,2 2-1,1 0 4,7 8-2,-5-1-1,8 8 0,3 0 1,0 1-2,0 3 5,0 1-6,0 3-1,-3 4-3,-7 0-3,7 4 0,-8-4-11,5-2-9,-7 0-7,-4-3-17,1-1-12,-11-4-18,-6 1-21,-11-10-24,-10-1-34,-9-21-36,-21 6-34,-6-2-37,-13-1-110,-10 6-174,-17 2 58,-8 7-15,-18 3-20</inkml:trace>
  <inkml:trace contextRef="#ctx0" brushRef="#br0" timeOffset="-97887.94">1752 16690 394,'-10'-8'11,"4"0"-154,-3 1 53,1-2 128</inkml:trace>
  <inkml:trace contextRef="#ctx0" brushRef="#br0" timeOffset="-97655.08">1703 16641 253,'-8'-4'40,"5"-1"-5,-4 2-13,1-2 3,3 3-7,-5-3-18,2 5-19,-1-2-34,1-1-57,0 3 38</inkml:trace>
  <inkml:trace contextRef="#ctx0" brushRef="#br0" timeOffset="-97411.75">1502 16542 410,'-3'-2'67,"3"-6"6,-3 8-8,-1-8 14,4 7 8,0-5 14,-3 6 13,3-5 13,0 1 11,0 1 9,0-3 7,-4 6 0,8-2 3,-4 2-2,-4-6-7,4 6-6,0 0-3,0 0 24,7 17-13,-7-8 9,4 6-2,-4 10-2,3 1-3,0 3-4,0 6-9,1 0-9,-1 7-17,0 1-11,0 5-9,8-1-11,-5-10-8,-2 5-22,2-3-33,-3-7-21,1 4-39,3-10-29,-4-1-28,-3 0-28,-3-2-35,0-5-38,-1-3-28,-3 0-44,1-5-81,-1-3-104,-7-4-28,1-3-148,0-3-130</inkml:trace>
  <inkml:trace contextRef="#ctx0" brushRef="#br0" timeOffset="-97156.42">979 16716 1660,'0'-4'4,"0"-1"17,0 5 14,5 0 28,3-3 24,1-2 11,4 5 6,4 0 2,4 0 2,2 0 3,7 0-8,4-2-7,2-3-10,5 5-7,2 0-3,3-5-11,1 0-6,0 3-5,-4-4-7,4 5-8,-4-5-22,-10 4-27,4-5-28,-4 4-32,-3-3-32,-3-2-39,3 4-35,-6-1-45,-4-5-95,-4 0-92,-2-3-149,-8 4-58</inkml:trace>
  <inkml:trace contextRef="#ctx0" brushRef="#br0" timeOffset="-96098.28">1736 16280 1523,'0'-8'59,"-3"1"8,3-1 9,0 5 17,0-1 13,3 1 2,-3-2 11,0 5 39,3 8-12,4 7 16,-1 3 29,5 6 13,-5 9 5,10 9 4,-5 6 1,-1-4-6,3 6-14,4 16-7,-4-7-15,0 7-14,4-7-9,0 4-9,-1-1-10,-2-3-16,-1-7-10,1-5-11,-2 1-9,-1-11-29,-1-5-7,-4-1-3,-3-4-6,8-10-3,-4 8-3,-2-12-4,-1-1-3,-1-4-5,0-5-9,-3-3-6,0 0-7,0-25-7,-3 5-10,3-8-9,0 1-4,-3-11 0,9 1 2,2-1 4,-5 1-4,6-7 5,-2 13 2,4-5 4,2 4 0,-4 5 2,9-1 3,-2 6 0,1-1 2,-1 11-3,5-3 6,-4 7-1,-1 0 3,-2 8 1,2 5 1,-2 3 6,2 2 4,-2 5 6,-1 5 5,4 2-3,-4 7-1,1 3 0,-1-6 1,-4 13-1,5-4 0,-1 7-1,1-2-1,2 0-3,-5-5 0,2-2 0,3-6-4,1 2 3,-4-5-3,7-2 0,0-7-1,-3-1 2,6-7-5,1-2-2,-1-5-2,4-3-3,-4-6-3,2-8-10,0-5-6,-1-5-3,-5-8-4,5-5-4,-7-6-1,-1 8 4,-2-6 0,-1 14 4,-5 0 5,3 5 2,-4 1 2,0 7-2,-4 0 3,5 10 5,-5 5 4,-3 4 1,2 3 0,2 5 5,-1-1 9,1 12 3,-4 2 4,6 2 4,-4 2 2,4 1-2,-1 4-1,2-5 0,3 9-2,3-9 0,4 1 3,0-3-4,7-3-1,-5-10-3,2 4 0,2-7 0,4-1-3,-5-5 3,2-6-8,-4 0-1,7-6-4,-7-4-6,3-8-5,-6-5 1,-1-2 0,2-5-2,-6-1 1,-2 2 2,4-2-1,-4 2 3,-4 6 2,5 7 1,-5-4 0,1 7-3,-4-1 2,4 8 3,-3 1 2,-1 6 9,0-3 2,-3 5 5,7 15 6,-4-6 4,0 5 4,4 5 6,-3-1 0,2 6 3,1 2 3,-1-1-1,8 5-1,-1-3 5,4 3 4,7-4 1,-5 1-1,8-2-1,-1-8-1,4 4-1,-3-9-3,3 1-6,0-9-3,0 1 1,-6-5-2,6-5-3,-7 3-3,7-10-1,-7-5-7,1-7-2,-6-3-2,0-3-7,-6-8-2,-1 6 0,-1-11 2,-6 9-7,-1-7-3,-1 7 3,-2 6-2,0-2-8,-2 3-7,-1 4-5,-4 6-5,-2 1-6,-5 9-6,4-2-7,-7 9-5,4 0-6,-4 4-2,4 1 3,-2 2 5,3 6 8,6-3 1,-1 0 7,7 5 4,0-4 2,7 4 7,1-1 4,7-2 10,0 5 12,7-3 13,1-2 8,0 3 5,-3-5 1,1 5 1,-5-6 0,4 8 3,-7-8 2,0 6-2,1 0-4,-11-2-3,0-1-13,-6 2-22,-4-2-39,-3 0-43,-3 2-41,-6-1-47,-2-1-49,1 4-71,-8-7-107,3 2-221,2-4 37,-4 0 69,-3 1-215,3-5-229</inkml:trace>
  <inkml:trace contextRef="#ctx0" brushRef="#br0" timeOffset="-88020.79">5938 16607 893,'12'-8'276,"2"8"-120,-5-1-29,-2 1 7,1-6-30,-5 6-13,0-2-4,-3 2 2,-10-3 7,-1 6 6,2-3 1,-8 2 3,-2-2 6,-6 7 0,-1 1 1,-8 7-1,4-5 7,-5 7 1,-6 7-4,5 0-3,-1 3 17,4 6-1,0 0-8,6 1-9,0 8-6,7-1-7,3 1-9,4 6-9,6-9-3,7-1-9,7 5-5,6 2-3,4-2-7,9-1-2,4-4-11,0-1-22,8 1-1,-5-8-3,4 0-1,-2-5 0,-1-1-2,0-6-1,-4-6 3,-4 4-5,-2-7-1,3-4 2,-5-2-4,-4-6 0,2-4 1,-7-3-7,-4-7-2,-1-6-3,-2-2-12,-6-4-3,0-7 1,-3 3 1,0-1-2,-1 1-3,-3 0 4,4 8 4,-3 0 1,2 0-3,4 5 0,0 3-4,4-3 2,2 2 1,8 6 0,-1-1 3,7 4 4,0 1-3,3 0 6,-3 8 0,7 0-2,0 0 12,0 11-9,6-4 3,-6 11-1,-1-4 3,0 10-2,1 0 0,0 3 3,-7 4-11,7 4-25,-4-1-36,-3 7-30,-3-7-40,-7 2-43,0-3-52,0-6-89,-6 0-203,-1-1-24,0-4 66,-3-5-79,0-5-69</inkml:trace>
  <inkml:trace contextRef="#ctx0" brushRef="#br0" timeOffset="-87525.11">7618 17067 1594,'7'-2'37,"-3"-1"1,-1 3 9,3 3 31,1 4 16,-2 6 8,7 1 6,-2 4 4,3 7 3,0 5-8,4-3 3,3 9-14,0 2 13,1-4-10,-2 2-7,-3-7-9,3-2-3,-1 6-2,-5-8-4,5-2-1,-6-4 7,2-1-5,2-3-6,2-5-27,5-3-3,-4-7-9,2 0 0,-1-5-7,4-4 11,-5-11-15,1-2-4,0-9-1,0-8 6,-6-10-10,2 5 0,-6-1-5,1-3-3,-5 9 3,4 3 3,-7-2-5,1 13 0,-4 0-10,-4 6 12,1 4-5,-4-1 0,-2 14 4,-2-4-10,1 6 2,-3 6-4,3 2 8,3 2-5,1-1 2,2 7-5,4-7 7,10 14 3,0-5-5,4-1 5,6 5 2,-1-2 14,2 4-13,2-5 1,0 4 1,-3-1 1,4-2-5,-8 2 8,-2-2-11,-4 1-7,-7-1-22,-6-3-30,-4 0-39,-3 2-40,-3-2-46,-4-3-45,-3-3-111,-7-4-163,-3 0-14,-3-7-91,-3 0-108</inkml:trace>
  <inkml:trace contextRef="#ctx0" brushRef="#br0" timeOffset="-87287.75">7521 16791 1727,'14'-26'-16,"1"3"-2,4 5-3,0 6-2,-2-1 9,3 11-45,-3-5-79,0 4-197,-4-2-41,0 5 113</inkml:trace>
  <inkml:trace contextRef="#ctx0" brushRef="#br0" timeOffset="-86951.64">9622 17049 1136,'11'-1'50,"-6"-5"2,0 1 11,-5 4 5,0-5 3,-5 0 1,0 6 8,-9 0-2,1 0 6,-7 9 2,-4-2 2,-2 2 6,-7 9 4,-1 0-3,-3 8 0,4 3 1,0 0 4,3 1-17,6 6 3,8-3-7,2-2-7,5 1-8,9 2-9,3-5 2,10 1-7,7 0-8,13 2-16,8-8-34,8-2-36,5-7-36,0-6-38,-5-3-28,8-6-34,-7-6-38,10-6-51,-3-8-99,3-5-207,-7-5-75</inkml:trace>
  <inkml:trace contextRef="#ctx0" brushRef="#br0" timeOffset="-86678.35">10177 16690 1545,'-4'-25'8,"4"1"25,-4 7 12,4 8 9,-3 1 15,3 8 35,0 0 17,-3 10 13,6-3 14,0 16 15,1-3 10,0 10 7,-1 3-11,0 4-13,0 4-15,4 8-15,-1 1-10,2 1-8,-2 6-11,4-5-38,0 13-34,3-2-21,0-3-38,-2-8-18,-1-4-24,-1-4-38,-1-8-29,-2-2-25,1-8-36,-1-6-70,2-11-138,1-1-112,-2-5-81,-1-9-103</inkml:trace>
  <inkml:trace contextRef="#ctx0" brushRef="#br0" timeOffset="-86413.48">10612 16982 1707,'8'-15'11,"-5"6"1,1 6 7,-1-3 29,-3 6 19,0 0 16,-18 18 11,8-5 18,-2 6 11,-1 4 12,-5 4 8,1 14 7,-2-7 0,-1 9-21,4 0 3,2-4-4,1 7-8,6-11-5,4 0-1,10-1-6,5-9-7,9 5-9,1-10-6,13 1-7,-2-11-9,3-5-5,1-3-12,2-7-3,5-3-3,0-4-7,-1-10-9,-4-3-4,-5-9-15,-7-2-28,-7-3-17,-3 0-24,-7 8-9,-7-6-24,-6 11-18,-7-3-32,-3 2-36,-1 8-41,-2 4-54,-5-2-128,5 8-189,-4 1 66,3 8-80,4 0-102</inkml:trace>
  <inkml:trace contextRef="#ctx0" brushRef="#br0" timeOffset="-85464.01">10983 17449 1617,'30'16'-21,"-3"-7"13,0-2 25,0-2 22,3-5 5,-4-5 8,4-2 14,4 0 2,2-6-1,1-1 10,-4-3-2,4-9-4,0-4-8,-7 0-6,0-8-6,-3 7-5,-8-8-5,-2 8-6,-7 0 2,-2 1-9,1 5-3,-6 3-5,-3-1-1,-3 5-2,0 11-5,-8-2-2,5 0-13,-7 7-11,2 2-5,-2 0-4,2 2-2,5 10 1,-1-6 2,4 1 5,3 9 1,0-7 1,7 7 3,-1-1 0,8 3 2,-1-4-2,4 3 5,7 3 2,-5-4 1,5 1-1,-4-2 3,7 3-1,-8-3 3,1-2-4,-3 1 4,0-1-2,-8 2-2,2-3 4,-9 2 1,-2-1-3,0-2 2,-2 1-1,-9 1 2,4-4-1,1 2-1,0-1 2,-1-2-3,3-1 4,1-2-4,6 0 4,1-3-4,5-2 2,5 0 0,0-2 1,5-3 1,4-6 1,2 2 7,5-7 2,3-1 1,-3-3 4,3-5 2,0-2-1,1-3 13,-4-1 1,0 2 8,-7 2-3,-6 1 8,-1 1 8,-2 6-5,-7-5-5,-4 12-4,-3-3 0,-3 3-7,-4 1 0,0 4-6,-3 7-3,1 0-1,-2 0-4,-2 7 2,3 6-2,0-1-5,0 5 5,4 3-3,2-1-3,8 0 5,-1 6 5,6 0 5,9 0 2,4 0-6,5 0 2,3-2-3,6-3 1,2-6-5,2-2-3,3-6 6,0-6-4,-3 0-4,11 0-2,-10-6 0,4-6-1,2-4-4,0-7-1,-8-1 6,-6-7-6,-3 1-1,-6-3 0,-7 1-5,-4 1 1,-7-1-1,-6 2 1,-2 11 3,-8-4 0,-1 3-7,-6 6 6,1 3-4,0 4 1,-5 1-2,1 6 5,1 6 0,-5 1 2,4 5 3,0 1 6,3-1 10,4 5 15,6 7-1,-3-7 10,7 0 1,3 0-1,3 3 3,4-7-2,10 3-22,-1-7-1,4 4-8,7-6 3,-1-2-8,2-5 0,2-2 3,-3-3-2,3-5-5,0-5 1,-5-3-1,-1-7 3,-7-2 4,-1-9-4,-5-10-4,-8-7 1,0-10 0,-9-6-6,-5-12 19,-8-11 16,1 17 15,6 17 17,1 8 10,2 16-10,1 1-4,3 13 7,-3 7 5,1 13 8,5 9 4,2 8 6,0 12 1,0 9-1,2 2-7,8 10-7,-2 5-8,8 7-5,1 4-9,2-2-22,1-1-39,1-6-51,6 2-53,-5-5-58,-1-9-60,2-3-68,4-1-75,-7-14-145,0-4-146,4-3 61,-8-6-244,1-3-327</inkml:trace>
  <inkml:trace contextRef="#ctx0" brushRef="#br0" timeOffset="-85239.61">13371 16847 2146,'13'-7'-77,"-2"-1"10,5 0-19,-2 8-50,-1-7-161,-4 7-208,-4 0-9</inkml:trace>
  <inkml:trace contextRef="#ctx0" brushRef="#br0" timeOffset="-83973.21">14381 16532 808,'-3'-8'160,"0"8"-48,3-1-7,-3-5-16,3 6-7,0 0-3,-7-2-2,4-1-7,3 3 8,0 0 23,0 5 13,0 1 6,3 1 3,1 3 3,5-1 8,1 7-6,1-1-10,1-3-7,2 11-10,-4-6-4,3 0-9,-2 7-9,-3-5-1,3 4-12,-4-5 0,0 6-5,-2-7-11,0 6 2,-5-5-8,0-1-4,-7 5-5,1-4 3,-1 0-10,-8-3-3,0-3-5,-2 3-2,-3-6-10,0-1-9,-3 1-8,2-9-4,2 4-10,-5-8-5,1 1-4,-1-5 1,2-2 2,-2-5-5,4-8 0,4 4 6,2-7 0,4 2-3,10 2 6,-3-7 7,6 5 15,4-7 2,5 6 4,6-7 8,5 6 4,4-3 7,3 0-3,3 0 1,4-1 3,2 5-2,5-2-4,-2 3 8,3 0-5,0 0 8,-1-1 12,0 5 8,-11 2 0,1-2 5,-1 3 2,-6 0 2,-1 0-2,-5 5 0,-2 0 1,-2 0 1,0-1 0,-7 4-4,3 0-3,-6 1-2,3 4-7,-10-1 1,0 5-6,0 0-1,0 0-1,-14 9-3,5-1-2,2 10 4,-3 5 5,3-1 7,4 8 1,-4 3 9,7 9 15,0-2 9,7 2 1,3 8 4,3 0 10,7 8 2,3 0-8,1 1-3,3-1-6,3 0 0,-3 0-15,-1-7-7,-6-3-5,0-3-5,-3 0-8,-7-15 3,-4 7-4,-12-5-10,-1-6-19,-3-1-24,-10-1-34,-3-5-31,-7-4-36,-3-3-36,-4-2-55,3-8-46,1 1-53,3-6-67,0-4-103,7-6-168,6 1 25,7-5-300,4 2-400</inkml:trace>
  <inkml:trace contextRef="#ctx0" brushRef="#br0" timeOffset="-82746.82">15779 16865 2424,'20'-3'-44,"-4"-2"30,-2 5 36,-4 0 30,0-3 12,-6-2-4,2 5 2,-6-7 7,0 5 1,-6-6 5,-5 6 6,-5-4 8,-1 6-2,-7 0 2,-2 6-9,-4-4 0,-8 8 5,6 5-10,-2 2-21,-5 8 2,4 0 0,3 0 2,4 8-9,6-8 1,6 4-6,-1-3 2,10-1 2,1 0-4,6-2-3,6-1-2,4-5-2,7 4 2,6-4-10,3-7 2,0 0-2,4-5-6,4-5 0,0-2-2,-2-9-2,6 2-3,-8-11-3,0-3-1,-4-12-3,-2-11 0,-7 3 1,-7-23-3,-4-9-9,-6-8 3,-3-26-2,-7-1 0,0 4 13,0 23 1,3 22-1,1 6 3,-1 9 0,0 9-4,4 10 1,3 4-6,-3 13 5,3 10 5,0 0 12,3 22 2,3-2 8,1 18 8,3 8 12,0 0 8,4 17 4,-1-6 3,4 9 0,2-1-2,2-4-2,18 22 1,-4-16-4,-5-9-8,13 17-2,-1-17-7,-4-16-4,-2-6-3,1-6-3,3-8-5,0-4-1,0-8-12,0-8-8,-4-2-18,2-5-8,-5-9-9,-3-4-9,0-13-20,-6-1-7,-6-11 0,-6 9 3,-4-7 10,-4 9-1,0-3 1,-8 10 3,0 1 2,-1 3 9,-10 1 0,5 10 1,-6 8 5,2 2 0,-6 2 10,5 8-3,-2 5 2,-4 2 2,8 7 4,-4 2-1,8-1-1,2 8 7,4-8 4,3 8 0,6-6 4,4 5-1,1-1 5,8-4 0,5-1 2,2-10 2,4 2 1,4-6-2,-4-4-3,2-5 3,-2-3-1,0-3-4,1-5 8,-1-6-10,0-3-3,-6-9-3,-4-4 4,3-1-2,-6-8-1,-4 7 3,-3-1-2,0 0-1,-7 8 1,4 8 2,0-8-5,-4 10 1,-3 6-2,-3 6 2,-1-3-2,1 6 3,-4 9 3,4 0-1,0 4 3,-1 4 2,1 1 2,3 7 6,-3-3-3,3-2-3,3 6 5,4-2-1,2-7 0,-2 8 2,0-7-2,3-3 7,0-5-5,4-3-3,-2-2 0,6-5-3,-6-5 1,6-2 0,-2 0-4,1-11-4,-1 0 4,1 4 0,-1-4-2,5 0 1,-8 2-5,0-2 2,0 2-2,-2 4 0,-1-1-2,-1 6 1,2 2 0,-1 5 3,-1 0 4,2 3-7,-5-1 4,4 11 0,-2-3-3,1-1 4,1 7 1,1 2 3,2-2 5,-1 2 1,9 6 0,-1 0 1,-2-4 6,7-6-6,-5-1 2,0-1-3,3-3 3,-2-5 0,1 1-4,-1-7 0,-4-2-4,5-8 1,-5 0-4,-4-8 2,4-5-3,-10-7 1,0-11-3,-7-12-1,-7-17-1,-9-31-3,-5-5 2,-2 3-1,-1 11-2,4 22 1,8 14 3,-6 15-5,8 3-2,1 14 3,-1 10-2,3 8 3,3 13-2,-2 2 7,3 11-3,3 10 4,0 4-2,3 11 3,3 4 1,5 3-2,-1 2-1,7 7 1,3-2-22,-1-5-29,4 5-31,5-7-39,-6-2-36,2-12-19,-4-2-11,4-4-11,-5-10-22,-2-5-28,0 0-29,0-8-38,-8-4-92,-1-3-115,-5-3-11,-3-4-103,-3-8-131</inkml:trace>
  <inkml:trace contextRef="#ctx0" brushRef="#br0" timeOffset="-82475.54">17397 16590 1728,'2'-7'43,"6"7"26,1-3 39,8-3 23,3 6 8,0 0 7,10 0 12,0 0-6,3 0-2,0 0-8,-3 0-11,0 9-17,0-2 1,-2 1-10,2 6 11,-4 3-29,-5 3-7,-2 5 0,-5-2-14,-1 4-3,-7-2-17,2 0-25,-5 0-33,0 0-45,0 0-28,1-8-38,-4 4-36,3-9-47,0 1-70,-3-8-151,0 2-119,0-7 57,0 0-59,0 0-50</inkml:trace>
  <inkml:trace contextRef="#ctx0" brushRef="#br0" timeOffset="-82195.64">17897 16190 1476,'6'-8'-44,"5"1"4,-1 7-13,-1 0-24,2 0-98,-1-3-195,2 3 117</inkml:trace>
  <inkml:trace contextRef="#ctx0" brushRef="#br0" timeOffset="-82149.24">18350 16223 1083,'27'17'49,"-3"0"26,-8 6 29,0-3 28,-2 5 15,2-1 18,-2 9 11,6 7-6,0 0-9,0 3-17,-4 1-8,1-1-20,-4 5-8,1-6-39,-4 0-37,-4-1-38,2-9-48,-8-5-40,2 3-45,5-1-46,-7-13-84,0 2-166,-3-6-138,-1-1-75</inkml:trace>
  <inkml:trace contextRef="#ctx0" brushRef="#br0" timeOffset="-81806.13">18380 16598 1734,'16'-11'60,"8"-2"27,3 5 31,6-1 19,4-1 9,3 5-3,0-5 2,-4 10-12,5-2-23,-8 2-7,4 0-15,-4 0-6,0 2-10,-3 6-2,0-1-9,-6 3-2,0-1-8,-2 8-5,-5-2-6,0 2-3,-4 0-6,0 0 7,-2 8-6,-5-2-5,4-4 2,-4 5-9,2-2 3,-2-2 0,4 3 0,1-5-7,-2 1 1,1-4-6,1 0 9,2-4-6,4-2 4,-1-2-3,1-1-1,-1-4-4,1-2-1,-1-2-4,2-5 12,-2-8-13,1-2-3,-4 0 1,1-8 1,-2 0 4,-1-2 8,-1 4 16,-5 4 7,3 1 6,-1-2-5,-4 8-7,1-1-4,-4 11-2,0 2-1,0 0 1,0 17-1,0 5-4,0 4-5,6 11-3,4 11-10,12 11-42,18 22-52,1 0-61,6-2-63,10-7-88,-1 2-220,8-11-60,6-2 78,-10-22-149,-4-3-150</inkml:trace>
  <inkml:trace contextRef="#ctx0" brushRef="#br0" timeOffset="-81340.38">20565 16583 1998,'30'16'66,"-4"7"29,-2-4 21,-4 7 7,-4-1-1,1-1 0,0 8-2,-1-1-16,1 5 5,-4-4 5,1 4-13,2-4-4,-2 0 6,2-5-4,1 6 6,-1-7-14,-2-10-1,2 2 2,5-6-8,2-1-7,-2-10-4,-2-1-10,5-4-9,-4-9-4,7 1-6,-11-10-6,4-3-12,-4-8-14,1-9-17,-7 0 2,-3 1-3,-4 7-4,1-2-6,-4 4 6,0 1 3,0 6-4,0 6-7,-4-3-4,-3 5-2,1 8-3,-1 1 3,1 8 5,-5-2 2,5 4-5,-1-2 7,4 8 4,3 1-4,0 5 8,0-2 6,7 1 8,-1 4 9,5 1 0,-2 0 1,4-2-2,-2 2-1,2 5 3,-3-5-5,-3 4-4,-4-3 10,-3 4-11,-3-3-24,-1 3-33,-6-6-36,-3 0-48,-7-1-57,0-1-66,-6-8-102,-1-2-177,-3 0-1,-3-5-170,-2-5-200</inkml:trace>
  <inkml:trace contextRef="#ctx0" brushRef="#br0" timeOffset="-81083.07">20460 16317 1916,'8'-34'11,"4"8"13,3 1 1,-2 10 2,4-3 0,-2 9-6,6 1-8,-2 1-27,5 4-52,0-2-56,-1 10-126,4-2-301,0 4-52</inkml:trace>
  <inkml:trace contextRef="#ctx0" brushRef="#br0" timeOffset="-80810.21">21905 17079 1619,'40'12'101,"-3"2"7,-3-4 26,-4-8 18,0 4 6,0-6-3,-8-6 2,2 4-5,3-8-9,-7-5-7,4-8-14,-5-2-2,-5-2-7,-1-15-4,1-7-14,-5-13-6,-2-10-9,-1-28-4,1-10-33,3-3 0,-3 11 5,-1 20 15,1 22 15,-1 9-10,-2 9-7,6 9-6,4 9-4,-2 6-5,6 12-1,-6 6-5,8 16-2,4 9-3,-4 9-1,10 17-4,-6 6-2,-1 3-4,0 6 3,-3 0-14,4 1-32,-8-1-30,4 1-37,-3-4-33,-4-8-30,-6-6-46,-4-8-42,0-7-58,-6-1-179,0-10-119,-7-8 80,-7-3-154,1-6-162</inkml:trace>
  <inkml:trace contextRef="#ctx0" brushRef="#br0" timeOffset="-80531.95">22145 16542 1867,'21'-2'-11,"9"-1"6,3-2 8,7 5-3,7 5-2,9-5-30,-6 5-50,4-5-73,-4 0-181,-4 0-88,-6 0 65</inkml:trace>
  <inkml:trace contextRef="#ctx0" brushRef="#br0" timeOffset="-80496.05">23163 16665 1319,'10'2'116,"-4"4"16,1-5 10,-1 7 2,5-8-17,-5 8-12,1-6-37,-1 5-77,-2-2-102,3-2-187,-14 2-319,-3-10-107</inkml:trace>
</inkml:ink>
</file>

<file path=ppt/ink/ink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v"/>
        </inkml:traceFormat>
        <inkml:channelProperties>
          <inkml:channelProperty channel="X" name="resolution" value="3225.09839" units="1/cm"/>
          <inkml:channelProperty channel="Y" name="resolution" value="4300.13135" units="1/cm"/>
          <inkml:channelProperty channel="F" name="resolution" value="0" units="1/dev"/>
        </inkml:channelProperties>
      </inkml:inkSource>
      <inkml:timestamp xml:id="ts0" timeString="2021-09-07T11:47:27.459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3816 10319 1146,'-3'-7'77,"3"0"-17,3 1 5,0-3-1,4 4 5,-4-3 0,8 0-2,-8 4-1,7-4 5,-4 1 3,5 1 3,2 1-1,4 1 0,-4-1-2,10 2-6,1 0 0,9 1-1,0 2-1,4 2-1,-1 6-1,8-3-4,-2 6-3,0-2-6,1 3-1,-8 1-2,3 4 1,-1 1-3,-1 3-1,-6 3-2,-6 1 3,-1 3-8,-6 4 4,-4 1-4,-6-1 0,-1 7-6,-6 0 2,0 1 2,-13 7-5,0 1 8,-1 2-6,-2 10-4,-1-3 0,-6 3-2,6 1-2,-3-2-2,7 1-8,-2-7 2,3 0 1,2-2-3,2 2 2,6-2 2,-6-2-1,6 1 1,4 1-3,6-5 4,-1 0 0,6-5-7,-1 2 1,3-7 3,-2-6-10,7 2 6,-3-3-4,-1-8 2,4 4 2,-10-8-3,4 1 3,-1-1 2,-3-4-9,3 2 2,-6-5-1,3 4 4,-3-5 0,0 1-3,-4-3 2,0 3-2,4-3-7,-14 4 14,4 2-7,-7 1 2,0 3-4,-4 1 3,-9 4-9,3 4 9,-8 6-4,3 3 6,-5 5-11,-5 10 5,10 5 3,-12-1-14,-3 29 5,0 1 3,7 0 7,0 4-6,-5-1 1,8 0-1,8-12 1,1-7 9,1 0 3,7-1-1,-4-4 10,7 0 7,4-9 1,3-1-3,-8-3-1,8 0 7,-7-3 1,7-4 3,3-3 3,0-4 4,-7 3-3,3-4-2,4 0-4,-3-3 1,3-5 3,0 3 1,-3 3 5,-4-5 1,4-6 2,0 6 1,-8-6 4,5 3-2,-1 0 0,1-5-6,-1 2-1,-3-2 2,0 1-2,0-1 1,3-3-3,-9 0-4,-5 4 0,1-4-4,-6 0 6,3 1-1,-14 5 18,7-6-1,-7 0-2,-3 1 3,-3 5-1,-8-6 4,9 0-6,-12 3 0,4 1-6,-17 4 0,1-1-12,-8 2-2,1-1 7,-4 2 1,4-1-10,-30 5 8,19-4 2,14-1-1,3-4 7,3 4-2,12-8 6,4-4-1,2 4-8,6-8 0,4 5-5,2-8-5,11 4 4,-7-4-16,6-5 3,5 3-2,2-5-8,-4 0-7,5 0-18,2 0-21,1 0-41,4-5-38,-5 3-49,4-5-63,7-4-62,0 4-73,3-4-84,0-3-115,3 4-179,3-5 79,-2 0-480,5-1-603</inkml:trace>
  <inkml:trace contextRef="#ctx0" brushRef="#br0" timeOffset="680.18">25130 13622 2844,'7'0'-125,"0"0"26,-4-5 19,-1 0 24,-2 2 34,0 3 18,0 0 18,-5-4 11,-6 6 19,1-2 16,4 5 15,-8 5 10,1 0 7,0 5 15,-1 5 1,5 10 19,-5-5-3,1 8-13,3 2-10,3-3-8,7 3-10,0 5-8,-7-5-6,7 5-9,0-8-11,7 4-42,-7-1-36,0-5-32,0-5-24,0-1-31,0-3-25,0-4-23,0-2-37,-7 0-22,1-8-52,-4-2-93,-4 1-89,1-6-171,-4-6-127</inkml:trace>
  <inkml:trace contextRef="#ctx0" brushRef="#br0" timeOffset="908.57">24536 13592 1814,'-6'-20'46,"6"-2"18,0 6 8,6 4 21,1-1 16,6 4 6,4-1 6,0-1 4,6 4 9,4 2 0,3-3 12,0 4-12,0-4-9,14 8-8,-1-5-12,4 3-13,-4-1-8,4 3-9,-1 0-14,-6 0-25,7 3-23,-4 4-25,-10-7-24,8 3-17,-11 4-23,-8-2-26,5 5-17,-3-3-29,-7 2-32,-4 0-29,-11 2-31,-2 3-89,-2-4-108,-11 5-201,-12 3-134</inkml:trace>
  <inkml:trace contextRef="#ctx0" brushRef="#br0" timeOffset="1161.87">24530 14125 1790,'-7'17'15,"-6"-2"29,9 0 27,-2-3 29,6 1 20,0-1 12,6 4 15,1-1 27,6 0 17,4-5 18,7 5 9,6-6 10,3 2 4,10-4 1,4 1-5,7-1-37,6 1-8,3-5-13,-6-3-16,13 0 4,-10 0-11,-7-3-12,0 3-21,-4 0-12,3-8-6,-14 8-12,0-6-37,-8 5-66,-3-10-65,-4 4-90,-7-1-94,-2-6-115,-14 4-219,-8 0-72,-17-5 70,-20-8-384,-17-4-465</inkml:trace>
</inkml:ink>
</file>

<file path=ppt/ink/ink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v"/>
        </inkml:traceFormat>
        <inkml:channelProperties>
          <inkml:channelProperty channel="X" name="resolution" value="3225.09839" units="1/cm"/>
          <inkml:channelProperty channel="Y" name="resolution" value="4300.13135" units="1/cm"/>
          <inkml:channelProperty channel="F" name="resolution" value="0" units="1/dev"/>
        </inkml:channelProperties>
      </inkml:inkSource>
      <inkml:timestamp xml:id="ts0" timeString="2021-09-07T11:46:34.177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014 1112 925,'10'-10'172,"-3"3"-66,1 2-23,-5 0-9,0 2 0,1 1 17,1 2 1,-1 2 7,-1 4 7,1-2 8,0 6 3,-4 3-3,3-1 8,0 4-17,-3 1-2,4 3-9,-4 2-8,-4 2-4,4-3-4,-6 4-11,2 1-3,-7-2-7,-1 4-3,-2-2-4,0-2-4,-6-2-5,2-1-7,-4-4-3,0-7-5,-2 0 1,-2-5-6,3-5-6,-7-3-8,3-7-6,-3-5-7,3-5-5,0-3-6,7-3 1,4-6 0,2 3 3,4 0 0,7 3-1,3-1 1,6 2 9,8-3-5,2 3 0,8 1 2,9-2 3,7 1-3,4 1 3,-1 0 1,6 2 3,-2 1 5,4-3-2,-4 4 4,-4-2 3,0-1 1,-6 5 4,0 1 5,-7 0 11,0 2 4,-3-3 6,-8 6-1,1-1 5,-6 1-2,-1-1-7,-3 4 7,-3-4-2,-4 2 2,1 4-5,-8 0 0,4 2-3,-7 2-2,0 3-5,1 3 4,-4 7 7,3-1 2,-3 9 4,1 5 14,-2 4 4,4 6 7,1 2 4,3 5 8,3 2 3,0 9 5,3 0-3,0 2-19,4 2-4,3 11-3,0-3-4,0-9-8,0 1-1,-3-1-6,-1 2-2,-3-4-5,-6-2 0,0 1-5,-10-2-4,-7-4-1,-4-3-4,-9 4-15,-14-6-26,4-13-32,-11 3-37,5-6-33,-5-11-31,-3-5-47,7-5-33,1-6-47,5-6-61,-2-9-155,5-5-122,11 1 78,11-5-169,8-2-201</inkml:trace>
  <inkml:trace contextRef="#ctx0" brushRef="#br0" timeOffset="362.03">1395 1422 1826,'34'-3'-60,"-4"6"37,-4 5 26,-9 5 36,3 1 18,-7 4 25,0 1 11,1 13 17,-1-6 3,-2 9 6,-2 0 6,-2-1-2,-1 5-2,-1-3-7,-2 0-12,0-1-7,0-2-13,-3-6-5,0 0-11,0-3-2,3-5-3,-3-1-13,4 0-4,-4-9-7,0-1 4,-4-5-10,1-6-2,0-5 2,-3-7-5,-2-5-3,2-8-7,2-5-2,1-3-4,3-4 1,3 2-6,1 1 7,5 4-5,2 4-5,2 0 3,1 10 1,-1 1-3,4 9 0,-1 3 0,1 6 4,-1 6-5,1 8 1,-2 1 0,7 10-2,-5 1 3,-1 6-4,0 0 7,-2 1-11,0 6-3,-1-3-14,-3-1-31,-1-5-35,1-3-41,-3-2-40,0-4-38,-1-4-71,2-7-194,-6-3-47,5-2-123,0-8-138</inkml:trace>
  <inkml:trace contextRef="#ctx0" brushRef="#br0" timeOffset="626.1">2125 1584 1860,'4'3'6,"0"5"32,2-1 27,1 11 20,2-1 14,2 5 9,-5 8 19,7 0 10,1 3 6,-1 2 8,4 5-12,-1-3-11,5 4-15,-1-7-8,4 3-7,-5-8-4,1-4-6,-4-3-6,5-4 4,-4-6-14,2-2-4,2-8-12,-5-2-1,4-7-8,-3-8-8,-1-6-10,1-11-21,-7-2-19,4-12-20,-4-4-21,-4 0-13,-3 0-32,1 9-37,-4 5-31,3 1-36,1 8-43,-8 4-105,4 6-184,-3 2 31,-1 1-91,1 8-92</inkml:trace>
  <inkml:trace contextRef="#ctx0" brushRef="#br0" timeOffset="1545.9">3007 1901 1525,'9'7'-49,"1"-5"19,0-2 18,0-5 9,3 1 16,1-10 9,-1-1 8,1-5 9,-2-2-6,2-8 11,0-3 9,-2 3 2,-1-2 5,-1-3 0,-4 4 5,1-1-4,-3 6 1,-4 5 1,-4-1-2,0 2-6,-5 2-7,-4 5-4,-4 3-5,-4 3-5,2 4-4,-2 8-2,-5 3-1,-1 6-3,5 6-5,-5 4 1,6 5-3,3 2 6,3 3 4,6-2 8,1 4 6,2-2 2,9 4 2,2-5 2,6 1 13,8-4 4,9 3-2,2-3-5,0-10-3,0-2-1,3-5-3,-6-7-6,3 0-9,0-9-2,-3 0-4,0-6 6,0-7-10,0-6-7,-5-3-1,2-11-2,-4 0 1,-4-9-11,1 0 1,-7 0-10,-3-3 1,0 11-9,-4-1-6,-3 11-7,0 2-17,-6 2-13,-2 5-12,-1 6-12,-4 5-11,-5 2-2,2 5-4,2 0 0,2 5 0,1 2 9,1 0 5,4 1 7,3 1 11,3-1 6,6 1 9,0-2 7,8-2 14,-1 2 10,8 1 6,1-1 12,2-4 9,-1 1 7,1-1 5,3 2-3,-5-2-4,2-1 0,-4 1-3,4-2 0,-8 2-2,4 0 4,-4-1-2,-2 4 4,2 0 2,-2-2 3,-1 5 2,1-1-1,-1 7 0,-3-2-1,0 1 3,-3 2 0,-2 1-3,3 0 0,-1 3 0,0-2-4,-1 2 3,1-3 2,0-4 2,-4 3 1,4-4 2,-1 0 3,1-2 0,3 0 2,0-3 3,3-1 1,1-4-2,2-2-4,-2-2-2,2-4-1,1-6-5,-2-3-2,0-1 0,0-10-6,0-2 2,-2-1-4,-2-7-1,-2 2-3,-2-2 0,-1 6 0,-2 3 1,0 4-4,-4 1 1,2 1-4,-2 7 2,0 1-4,-2 6-1,-9 4 3,8 3-1,-4 0-4,0 8 2,1-1 0,6 3-1,-5 2 4,10 1-6,-1-1 4,-2 1 4,12 4-2,0-2 3,-2 2 5,8-4 0,-3 3 2,3-2-2,-3 1 1,-4-1 0,0 1-3,1-1 1,-11 1-1,0 2 3,-6 0-6,-3 2-3,-1-2-21,-7 1-28,-2 0-33,-1-2-35,-3 0-42,1-2-38,-2-2-70,1 0-134,-3-3-256,3-1-151</inkml:trace>
  <inkml:trace contextRef="#ctx0" brushRef="#br0" timeOffset="2107.4">4200 1857 1733,'40'-10'-62,"0"1"7,-6-2 17,2 2 12,-6-3 2,4 3 12,-4-6 4,0 0 19,-4 0 0,1 0 1,-1-3 11,-9 1 8,4-3 7,-5 0 4,-2-3-2,-5 4 2,-2-3-4,-1 1 1,-6 1 2,0 2-1,0 5-3,-6-4-7,-4 5 1,0 4-9,-4 1 1,2 7-1,-6 0-7,-2 5 2,4 5 1,-8 7 10,4 4 13,-3 1 4,3 5 5,4 3 7,5-2 1,5 3 6,-1-2 0,4-1 0,3-3 1,7 2 7,-1-4-2,8 4 3,2-4 0,4-1-7,0-1 1,7-6-9,3-3 1,-4-2-8,4-6 5,4-1-13,-4-6-6,0 1 3,3-8-9,3-3 0,-1-3-7,-6-5 1,5-6-3,-4-5-3,-4-6-2,-3-3 0,-2-1-1,-5 4-5,-2 4 3,-1 4-3,-3-1-15,-3 9 11,-1 0 1,1 4-4,-7 3-4,-4 3-3,1 4-9,-3 4-6,-4 1-3,-1 6-9,2 1 3,-1 1-4,3 5 3,3 0 5,1 0-2,3 2 8,3 1 2,4 2-1,3-2 5,3 1 4,4 1 7,0 2 5,3-4-2,-3 3 4,-1 1-7,1-2 7,-7 3-4,0 4 1,-7-2-5,-3 3-31,-6-1-44,-8 3-42,-2 3-48,-11-9-65,4 6-200,-18-2-92,5-5-107,-1-1-128</inkml:trace>
  <inkml:trace contextRef="#ctx0" brushRef="#br0" timeOffset="2898.1">7569 1417 1757,'9'-22'-5,"-2"3"16,-4 2 26,-3 2 19,4 3 2,-8 0 8,1 2-3,-4 2-4,-6 1-5,-2 1 4,0 6 4,-8 6 7,-4 4 1,-3 10 6,-7 5 0,1 7-3,-2 11 1,-1 4-2,2 4-3,1 3-1,6 1-11,0 1-3,3-1-3,7-4-16,7-3 3,2-6-3,5-4-2,6-3-2,10-4-5,0-5-1,9-6-4,2-3 0,2-10-5,1-2-3,3-8 2,-2-5-1,10-7-2,-5-3-3,6-9 2,-6-6-3,-6-6-4,-5-4-2,-2-7-8,-7 0-1,-7-2-4,4 3 2,-7 5 0,0 1-2,-4 6 8,4 3-1,4 3 0,-4 7-5,3-5-1,4 7 0,6-2 1,4 4 4,3-1-4,5 4 2,3 4-1,4 1 4,0 5 1,-2 2-5,0 7 9,0 4 1,3 3 4,-7 11 3,-2 5 8,0 12 0,-5 2 6,-6 7 11,-3 4-7,-3 4 15,-7 4 3,0 0 7,-3 2 2,-1-3 3,2-2 0,2 3-9,-4-5-5,4-8 6,4-6-2,-2-1-2,5-2 0,4-5 1,1-5 1,6-8-6,-2-4-1,4-6-6,1-6-1,-2-2-8,5-10-1,-4-4-1,-4-10-6,-2-5 6,-4-10-15,-7-2-23,-3-12-12,-7 2-21,-7 0-13,-2 1-10,-7-5-9,-1 12-17,-3 5-26,-3 6-32,0 5-43,5 6-45,0 4-64,5 7-182,8 5-39,-2 3-134,4-1-159</inkml:trace>
  <inkml:trace contextRef="#ctx0" brushRef="#br0" timeOffset="3817.96">9383 1205 1745,'-4'0'-18,"1"5"20,-4 5 27,4 2 33,3 6 18,-3 4 18,3 4 8,0 1 10,0 3 4,3 4 2,0 4-8,0-2-7,1 1-5,3 1-6,-4-1-13,4-2-12,-4-3-3,3 2-6,-2-8-6,-1-3-7,1 0 0,-1-4-5,1-4-8,-4-3 4,0-4-8,0-5-2,-4-6-8,-3-7-2,-3-7 0,-3-7-4,-4-10 2,-3-10-3,-3-9-3,-4-10-3,4 0-6,-1-1 0,8 2-1,2 4 2,5 8-3,2 4 0,7 9-6,3 3 4,1 6 3,2 5-2,5 4-2,2 2 3,-1 5-1,2 3 4,2 4-5,2 0 6,2 5-3,-1 0 0,2 2-2,5 6 4,-6-1-1,3 1 0,1 4-5,-4-1-1,-4 4 1,2-3 2,-2 3-1,-6 1 6,-3 4-4,-4-7-3,-3 5 0,-6 2-8,-2 1-4,-5-2-15,-3 3-7,-4-1-14,-1 1-21,-2 1-4,0-3-8,3-2-3,0-1-1,0-2 8,6-3 4,1 1 4,3-7 3,3 2 8,4-2 7,3 0 5,3-5 4,8-1 3,2 0 13,4-1 16,2 1 20,5 0 17,6-3 11,0 6 13,3 1 6,-3 1-8,4 7 7,-4 1-7,-7 4 5,1 1-3,-6 4-5,-6-2 2,-6 2-6,-4 1-2,-4 2-7,-4-1-4,-8 5-3,-2-2-14,-1-2-35,-10-2-46,0-1-42,0-2-59,-2-2-115,-1-3-212,-4-5 15,8 0-50,-4-5-37</inkml:trace>
  <inkml:trace contextRef="#ctx0" brushRef="#br0" timeOffset="4003.46">9933 1564 1640,'36'11'82,"-12"3"29,-1 4 15,-6 5 1,-4-1-6,-3 6-8,-3 4-11,-1 1-7,-2-1-9,-4 5-11,0 1-11,-4 3-37,-2-7-61,-1 3-67,4-1-77,0-9-187,-1 1-138,4-6-37,0-2-44</inkml:trace>
  <inkml:trace contextRef="#ctx0" brushRef="#br0" timeOffset="4255.79">11027 1295 1598,'27'-28'78,"-8"6"9,-2 7 22,-7 3 14,-4 4 4,-2 3-4,-4 0-10,-7 7-2,-6 1 2,-4 6-3,-2 4-2,-5 5-13,-3 6-9,-3 9-7,4 0-6,-1 5-9,3 1-4,8 1-4,6-3-8,2 0-9,12-6 0,3-1-8,10-3-7,10-2-21,6-2-30,11-5-37,2-3-43,4-3-45,10-5-39,-6-2-52,-5-7-77,2-1-119,-2-4-226,-2-3-160</inkml:trace>
  <inkml:trace contextRef="#ctx0" brushRef="#br0" timeOffset="4430.86">11811 1550 1869,'3'0'-1,"0"2"36,-3 3 34,0 0 17,-3 8 9,3-1 8,-3 3 5,3 8-5,-8-1-2,5 7-9,-1 2-6,2 1-9,-1 4-7,-1-5-6,4 5-11,0-6-15,4-1-47,-8-3-46,4-1-50,4-1-55,-1-8-73,-3-1-151,2-3-115,5-4-47,1-3-47</inkml:trace>
  <inkml:trace contextRef="#ctx0" brushRef="#br0" timeOffset="4714.56">12331 1137 1647,'16'-10'54,"-5"2"8,-2 1 7,-2 0 8,-1 4 3,2-2 3,-2 0 0,-2 3 0,2 0-1,-3-1-6,0 0-1,-3 1-10,4 2-2,-4 5 14,4 2 2,-4 6 1,3 1 2,4 6-2,-4 4-8,3 5-3,5 6-3,-1-2-15,-1 5-3,8 1-9,-4 4-4,0-4-8,1-3-8,-1-4-34,-6 1-30,3-6-39,0-5-42,-7 2-43,4-4-35,-3-6-67,-1-2-152,-3-1-60,-3-5-63,-1-3-47</inkml:trace>
  <inkml:trace contextRef="#ctx0" brushRef="#br0" timeOffset="4953.92">12304 1090 1631,'7'-10'45,"6"6"28,4 1 21,0 3 18,2 0 13,5 0 12,6 4 1,8 1 4,7 5 0,-2 0 5,10 3-7,-3 2-9,-3 6-13,1-2-3,-5 3-16,-1 9-7,-4 1-10,-8 6-6,-8 4-10,-1 0-1,-7 0-10,-11 2-10,-3-2-21,-7 5-39,-3 2-44,-6-6-49,-11 1-52,0-7-55,-3-2-58,0-3-165,-6-4-102,-2-3 50,1-3-53,7-2-46</inkml:trace>
  <inkml:trace contextRef="#ctx0" brushRef="#br0" timeOffset="5997.74">14846 1427 1421,'-4'-13'-38,"0"1"9,4-2 15,-3-1 23,3-6 4,-3 1 5,-1 1 9,4-1 13,-6-4 4,3 5-1,-5 1 8,2 0-1,-7 4-7,-1 3-5,-6 4-5,0 2 2,0 5 10,-7 5-5,2 0 2,-3 5-4,2 7 2,-4 4-2,3-1-1,-3 12-4,2-2-1,6 5 3,-1 1 0,6-5 0,7 1 2,3-3-4,4-3-1,3 0-2,7-1-2,3-2-2,3-2 0,4-5-6,3-1 1,0-5-2,0-2-1,7-6-5,-5 1 3,4-8-3,2-6 2,2-3-3,-3-4-2,-1-8-1,1-3-1,0-5-2,-3 1-1,-8 3 6,1 0 12,-1 2 5,-2 4 8,-5 3-2,-2 4-4,0 2 1,-3 8-5,-1 1-1,-6 4-4,3 2 0,0 0 1,-4 22-2,0-5 2,4 1 5,0 5 6,4 4 1,0 0 5,-1 4 3,7-4 2,-1 2 9,8-3 2,0-1 0,6-4 2,1-2-7,-1-9-1,4 0-15,-4-5 5,3-8-6,1 1-2,3-8-8,4-3-3,-1-6 3,-3-1-8,0-10-2,0-3 3,0-2-5,-3-3 0,-4-1-2,-7-2-3,2 4 1,-9 4 0,-1 4-1,-5 1-3,-6 6-3,3-1-10,-11 6-3,5-1-5,-7 9-10,-4 1-6,4 3-4,-4 2-7,4 1-5,-1 4-2,1 1 0,5-2 6,2 5 5,6 2 2,0-2 5,6-2 3,5 4 3,2-1 4,7 3 3,4-3 2,3 0 2,-2 1 1,2 0 4,3 0 0,-4 1-1,2-1 2,-1 2 1,-2 0 2,0 2-1,-2 2 3,-6 6 1,3 1-2,-7-1 1,-3 2 1,0 6-1,-3-3 3,-1 1-1,1-2 2,0 1 1,-4-3-3,4 2 1,-1-5 2,1-1 1,-5 0 1,9-4 6,3-1-1,-1-3 2,4-5-6,3-3 2,3 0 0,0-6-3,4-4 2,0 1 0,-1-11-3,4-3 3,-3 0-2,3-9 0,-9 2 7,-2-2 0,-2-3 5,-4 4-1,-6-1 2,0 5 0,-7 2-2,-4 4-2,1-1-1,-7 4 0,-3 8-2,2 1-1,-2 7 3,-1 0-4,-2 7 3,7 4 5,-2 4-1,1 4 0,7 2-3,6 3 3,1 5-1,8 2 1,9 2-4,6 4-1,6 1-3,10 2-6,4-5-23,3 0-50,-4-10-56,14 1-62,-6-12-98,3-4-195,-8-5-14,4-3-54,1-7-55</inkml:trace>
  <inkml:trace contextRef="#ctx0" brushRef="#br0" timeOffset="9267.94">1953 2172 1392,'-51'5'-99,"7"-2"11,9-3 8,-1-3 14,12-2 4,0 0 6,-3-5 6,7 0 4,1-2 3,-2-3 4,1 0 4,1-1 4,1-1 0,-2 0 0,7-1-6,-4 0-12,1-1 2,-1 2 2,-3-2 7,3 5 20,1-4 16,-1 3 6,-3 0 8,7 0 10,-4 0 2,1 3 9,-2-1 9,6 4 5,-2-3 9,1 4 4,3-1 4,-1 2 3,5-1 5,-4 1-3,3 2-1,0-2-2,4 4-6,0 1 20,6-1 12,7 0 9,4 6 4,9 0 4,11-1 1,12 3 4,17-2-8,27-1-1,50 1-8,24-3-7,23 0-8,19-3-7,15 1-6,15-1-9,15-2-5,15 5-4,15 0-5,52 3-7,-7 7-3,-52-3-2,45 6-1,3-4 3,-2 4 4,2-1 5,2-1-9,7-4 1,-4-2 7,3-3-9,10 1 6,0-1-3,4-2 6,-1 0-6,-56-2 2,43 2-2,-50-3 2,-7 3-10,-3 0 2,4-2 1,-10 0-4,-4 2-2,-7-5-3,-3 0-4,-6 2 4,-4-2-4,-6 2-2,-5 2-4,-5-5 3,-4 6 3,-7-2 8,-9 2 5,-11 0 4,-9 2 7,-11 1 3,-6 0-5,-7 1 1,-6 4-6,-7-1-2,-8-2 0,-2 2-5,-20-1 1,-14-4-7,0 2 5,-2-1-5,2 0 1,-7-1 0,-2 2-5,-14-2-1,1-2-1,-12 3-2,1-3-2,-13 0-4,-7 0-1,-4 0 0,-10 0-6,-1 3-13,-5-3-17,0 0-30,-7-3-38,-6 0-38,-7-3-54,-5 1-63,-5-2-79,-2-1-245,-11 1 2,-14-3 79,-16 3-77,-17-6-70</inkml:trace>
  <inkml:trace contextRef="#ctx0" brushRef="#br0" timeOffset="10869.33">1575 3062 492,'3'-12'218,"2"4"-65,-2-1-55,0 1 8,-3 1-20,0 1-22,0 1-6,0 0-15,0 3 29,3 2 6,-3 0 6,0 0-1,0 12 6,0-4 7,0 2 8,3 5 3,-3 2 2,4 5-1,-1 4-1,3 1-4,-1 4-4,1 3-7,0 3-7,1 1-9,-1-1-4,5 4-8,-5 4-10,7-3-3,-2 4-1,-1-2-7,-1-6-1,2-3-7,2-1-2,-2-1-3,-2-3-2,-2-5-8,-1-5-1,5 3 0,-5-5 0,-2-1-2,2-2-2,-3-3 3,-1 1-3,7 0-1,-7-5 4,2-4-4,-4-2-1,0-2-2,0-9-1,-4-2-3,-1-7 1,-6-2-6,1-6 1,-5-10-1,-3-6-4,-2-11 7,-4-7-3,2 0-6,-2 0 4,0 0-3,7 3-1,1 9 2,7 0-2,-2 11 1,4 2 1,4 0-2,3 8 1,0-1 1,3 6 2,7-3 1,1 5-4,2-1 0,10 1 3,1 3 0,6 3 0,0-3-2,3 8 6,0 2-8,1-1 8,-4 5 1,6 1-7,-6 4 1,3 4 2,-3-1 1,0 8-2,-3 2 0,-6-1 2,-6 6-2,0 0-2,-9 6 3,-3-2 4,-6 3-6,0 4 5,-7-1-5,-4 3-4,-2-4 3,-2-2-6,-2 4-5,0-7-4,4-1-6,-4 2-3,4-7-1,2-1 0,0-2-3,2 1 1,5-4-3,0-2-4,-3-1 1,6-1 5,2 0 2,4-6 2,2 3 3,3-3 1,-1-2 4,5 3 1,-1-3 1,3 0 3,0 3 0,4-2 2,0 3 3,-1 1 4,4 3 9,1 1 1,2 1 1,-7 0 11,5 5 4,-8-1 4,0 3 4,-6 2 0,3 1 2,-10-1-1,0 5-4,-7-2 4,-7 6-9,-2-1 1,-5 1 0,-5 2-5,-4 0-1,-4 0-2,1-3-8,0 1-20,3-6-38,0-1-49,3-4-59,5 0-49,-2-5-119,7-1-197,4-6 22,1-3-11,7-4-17</inkml:trace>
  <inkml:trace contextRef="#ctx0" brushRef="#br0" timeOffset="11083.75">2639 3675 1388,'11'12'21,"-2"6"25,-6 2 23,1 2 23,-1 6 19,-3 2 10,0 2-1,-3 3-2,-1 0-15,1 0-9,0 0-6,0 1-11,0-2-5,3 2-13,-4-9-34,4 0-55,0 2-62,4-6-54,2-3-88,0 4-164,1-7-182,4-5-80</inkml:trace>
  <inkml:trace contextRef="#ctx0" brushRef="#br0" timeOffset="11690.14">1692 3558 1659,'-24'-8'7,"2"4"5,1 4 23,4 0 8,4 0 8,4 4-1,-2-2 4,8 1 20,3 2 7,6-1 4,11 2 3,10-4 2,10 3 1,13-5-7,20 0-4,9 0-1,19-7-2,38-3-1,4-5-4,-2-5-1,-12 2-2,-6-1-5,-30 2-6,-17 3-4,-16 4 15,-6-2 4,-16-1-6,-10 4-8,-13-8-2,-12 5-13,-9-2-3,-21-1-2,-14-5-8,-13-1-6,-19 4-1,-8 2 2,-9 5-5,-4 5-14,-10 5 15,-32 8-1,2 9 6,4 5 6,6 9-8,10 4 5,21 7 3,25-5-3,21 1-5,20-1-2,17-1 2,13-1-8,17 2 1,16-2 0,16 2-11,19-4 3,38 8-11,21-12-24,7-4-34,8-9-33,2-7-50,6-1-45,-6-3-62,-24-7-107,-14-4-213,-5 1 19,-9-2-104,-4-1-149</inkml:trace>
  <inkml:trace contextRef="#ctx0" brushRef="#br0" timeOffset="12447.84">3777 2958 1784,'0'-6'-22,"0"4"3,0 2 26,0 0 25,-10 13 20,6-4 18,1 11 21,-2 6 15,3 11 13,-4 3 10,2 9 15,1 4-9,-4 2 5,3 2-3,0 4-4,2-4-14,-1 4-8,6-7-11,-1 1-9,2-5-10,0-2-7,0-8-7,-1-5-6,-3-5-7,3-5-2,-3 0-5,7-5 1,-4-5-10,-1-5-5,3-8-4,-5 1-3,0-3-3,0-18-3,0 2-5,-5-10-1,5-9-4,-2-15-1,-4-5-9,2-15 8,1-8-16,0-3 4,3 5-5,0-2 1,6 7-7,1 5 9,3 3 0,0 10 1,0 10 1,3 7 6,1 6-2,2 7-2,1 8 0,3 8-12,0 4 15,3 8 12,-2 5 4,5 7 8,-1 11 4,6 10 4,-1 12-1,-3 3-4,3 7-4,7 22-2,-14-7-2,10 10 0,-12-15-8,-4-8-46,-1-2-26,-6-10-36,0 0-39,-6-10-41,-4-2-41,-4-6-36,1 2-16,-8-8-98,2-6-106,-1 0-50,-7-5-76,1-1-98</inkml:trace>
  <inkml:trace contextRef="#ctx0" brushRef="#br0" timeOffset="12591.45">3853 3732 1591,'-3'-22'-22,"6"1"20,-1 2 21,10-1 28,1 3 19,3 1 13,3-1-4,9 2-3,2-3-9,7 3-8,-1 0-5,1 3-7,3-1-4,4-2-49,-1 6-50,1-2-40,2-2-63,-6 4-97,4-4-278,-5-2-42</inkml:trace>
  <inkml:trace contextRef="#ctx0" brushRef="#br0" timeOffset="12797.9">4867 2937 1544,'2'-7'5,"-2"2"1,5 2 38,-5 3 18,3 10 22,-1 3 10,2 6 12,0 9 9,3 10 11,-4 1 6,0 12-6,1 4-6,1 2-5,3 8-10,-5 2-9,4-1-8,-4 1-9,6-1-9,-5-15-37,7-1-39,-5-9-57,-2-7-43,2-3-33,1-9-50,0-7-62,-1-5-133,1-7-106,-1-9-28,-2-1-22</inkml:trace>
  <inkml:trace contextRef="#ctx0" brushRef="#br0" timeOffset="12976.82">5124 3030 1465,'10'-21'62,"0"6"-6,-4 13 35,1 4 26,4 6 16,-5 10 12,4 9 7,0 8 19,-3 15 4,2 6 5,5 8-3,-4 5-17,10 30-15,6-7-9,4-2-16,3-3-31,8-1-73,-1-9-63,-7-14-59,-3-14-78,-3-9-72,0-5-173,-4-7-120,-3-7 72,-6-9-48,2-2-28</inkml:trace>
  <inkml:trace contextRef="#ctx0" brushRef="#br0" timeOffset="15303.8">6391 3732 1451,'17'3'5,"-4"-1"15,7-2 26,0 0 22,10-2 7,3-1 1,5-2 3,5-5-3,-2-2-4,11-6-8,-5-2-5,-1-2-4,-2-3 6,-4 0-6,-8-6 1,2 1-2,-10 6-6,-4-3-1,-4-4-5,-6 4-5,-6 2-3,-4 0-3,-4 5 2,-6 3-4,-3 4 0,-7 5-2,-4 3 0,-6 7-2,0 4 5,-7 7-2,-5 9 1,-2 5 5,-2 5 0,-1 9 3,7 1 11,4 0-8,6 1 3,9 0 3,12-1-2,1-4 6,12-1 5,6-2-2,9 0 10,11-2-4,5-6-3,8-4-2,7-9-4,3-3-11,-4-10-1,1-1-6,0-6 1,8-7-7,-8-7-1,0-4-3,0-12-4,-6-6-5,-11-8-3,0-10 3,-3-25-4,-14 7-7,-5 1 2,-8-28 4,-3-1-11,-11 1 0,5 24 4,0 15-4,-1 13 4,4 3 2,-5 13 0,5 6-10,-3 12 7,-1 9 2,1 5-9,-2 10 17,5 5 2,0 9 16,-4 7 12,4 11 18,3 14 12,0 3 2,-3 9 0,6 10 0,0-2 4,1 4-1,10 0-4,2-4-5,17 20-3,-3-24-5,3-10-7,5-7-2,5-5-3,0-8-8,-3-9-1,3-7-4,1-9-5,-4-5-3,0-7-5,-7-5-10,2-2-13,1-11-16,-12-2-8,1-7-17,-9-7-7,-6 0 0,-3 2 2,-4-3-3,-6 7 1,0 0 3,-7 1-4,-5 7 8,0 3 5,-2 1 5,-2 9 1,-2 5 6,1 4 0,1 5 6,-2 9 6,3-2-2,6 7 1,-1 6 1,6-1 4,7 0-2,0 5 2,7 1 4,3-2 4,5 2 1,7-4-12,4 1 13,4 0 3,3-9-10,-3-3 8,7-4 4,-4-5-5,2-3 3,-5-5-4,3-3 0,-3-2-1,0-8 2,-4-2 1,1-5-9,-7-4 6,-3-7 4,-1 1-5,-6-3 1,1 1 1,-8 2-2,0 3 2,0 4-1,0 1 1,-3 1-7,0 7 6,-3 4-3,0 2 0,0 3-6,0 8 13,-1 2 3,1 0-6,3 5 4,0 2 3,0 2 4,0 3 8,0 0 3,3 3 0,4-3-4,-4 1-1,3-3 1,-2-1-4,-1-1 2,1-3-3,3-1 1,-4-3-4,3-3 0,1-3-7,0-3-5,0-4-18,2-6-5,-2 1-2,3-6 7,-3-1-5,3-5 1,-4 4-1,8 1 5,-8-1 2,4 2-2,1 3 2,-2 0 6,8 5-3,-7 3 8,0 5-4,0-1 0,0 3 4,3 5 5,-2-1-3,-2 4 8,-2 2-3,4 3 9,-2 1 11,-2 4 6,2 0 1,-1 1 3,1-1-3,1 2-2,-2 0-5,1-5-4,-2 3 2,-1-6-1,2 1 1,1-4-1,-2 2-2,-1-6 0,2-3-4,-2-4 2,1-6-6,-1-1 0,5-12 1,-5-1-4,4-9-3,-1-1-3,2-5 1,-1 1 0,7 4-3,-4-3-2,3 5-4,1 3 0,3 1 1,0 6 1,-3 6 2,3 3 0,0 5 2,-4 6-2,1 0 0,-4 5 2,4 7 4,-4 2 6,1 6-7,0 1 1,-5 6 3,1 3 6,1 0 0,1 3 2,2 0-2,-1 1 3,8 1-2,1 0 1,2-2 4,-1-8-1,1-3 0,3-5-1,3-1-3,0-6-4,0-6 6,3-4-7,0-4 0,4-4 1,-1-5 0,-2-4-2,3-8-3,-7-5-9,-4-5-13,-6-2 1,-3-6-5,-10 5 3,-4 4-4,-3 0 4,-10 2-2,0 6 6,-10 0 3,0 6 1,-4 8-4,1 4 3,-3 8 2,-1 3 2,0 4 3,-3 6 1,7 4 1,-1 6 4,5-1-3,5 3 6,4 3-4,4-1 3,3 0 4,6 1-1,7 0 6,-1 2 1,8-5 3,4-3 1,4 1-3,2-5 2,3-6 2,0-5-5,-3-4-1,6-3-4,-3-5 6,4-5-5,-4-5 1,0-8-7,-3-2 5,-4-7-2,1-6-1,-6-4 0,-3-1-3,-5 5 3,-1 4-1,-1 4 0,-2 2 1,-4 6 5,3 7-9,-5 5 7,0 5-4,0 6 9,-5 8-1,3 0-3,2 7 5,-3 4 2,3 1 13,3 5 2,-1 4 8,8 1 5,1 0-6,-2 1 0,10-1-2,-3-3-3,4-3-2,-5-3 1,3-4-5,-2-6-3,1-2-1,0-6-3,0 0-1,-4-9-1,0-1-2,0-6-3,1-3-1,-1-8-4,-2-2 2,2-4-5,0-4-1,1 3-1,-1 0-2,0 5 0,-3 3 0,4 2-1,-4 3 1,3 4-1,-3 5 0,3 3 3,-3 5-1,1 2 2,-2 1 1,1 6-3,1 3 2,1 2-2,-2 3 4,4 3 2,-1 1 0,1-1-4,2 2 7,1 2-3,7-3 3,-5-1 7,5 0 6,-4-7 3,7-3 3,0-2-1,-2-7-4,5-1-1,0-1-2,-3-10-4,3-2-5,-3-4 4,-3-8-3,-1-10-2,-3-5 0,-8-2-2,-2-11-1,-2-4 0,-1-11 1,-4-2-6,-6 0 1,-1 10 0,1 4 1,3 10-4,-4 5 0,0 9-1,2 7 0,-1 12 4,3 6-3,-5 7 1,5 0 1,-2 20 1,2 0 7,0 10 2,2 7 12,3 13 1,-2 5 5,-1 3 6,9 10 5,-4 0 2,5-4-3,3 1 3,4 0 3,-1-5-3,8-5 1,-6-10 0,6-5-1,1-5 2,-10-7-2,9-9-4,1-1-1,0-8-6,0-6-2,3-5-3,0-7-4,0-4 0,0-8-6,3-8-4,0-7-13,-6-7-7,0 2-7,-10 0 5,-1 0-4,-6 2-6,0 6-2,-6 2-3,-1 2-4,-10 8 0,1 2-2,-5 6-5,-2 2-6,-4 5-5,1 5-2,-1 2 2,1 4 6,2 1 1,1 1 0,2 2 5,5 2 5,3 1 3,3 1 5,6 2 4,5 1 5,2 1 3,0-1 10,4 1 4,6 4 1,1-2 3,-5 2-2,5-1-2,-7-4 3,-4 0-3,0 1-6,-3 0-14,-6-4-40,-1 4-50,-6-5-52,-4-1-54,-7 1-78,1-8-80,-7 3-192,-10-3-40,0-5 84,-3 0-141,-10-3-157</inkml:trace>
  <inkml:trace contextRef="#ctx0" brushRef="#br0" timeOffset="15438.64">10433 3357 1789,'20'-15'-35,"7"-2"3,10-1 66,5-2 17,6 0 3,-2-1-1,3 5-1,2-2-10,-4 3-3,-4 3-48,4 4-63,-7-1-160,0 5-358,3-3-90</inkml:trace>
  <inkml:trace contextRef="#ctx0" brushRef="#br0" timeOffset="16240.5">13387 3102 1592,'11'-7'0,"-6"-1"15,3 1 14,-5-1 9,0-4 16,-6 2 9,3-2 4,-6-1 2,-4-3 10,-7 4-10,1-3 10,-8 5 9,-3 1-8,-3 4 0,-3 2-6,-7 6 1,0 6-2,-10 6-2,3 8-5,4 5 0,-7 6-1,10 7-7,-1 1-2,11-3 0,8 2-14,2 1 1,10-7-2,2 0-10,13 0-2,4-4 0,12-2 1,4-4-6,13-2 0,-5-6-3,7-5-5,0-4 4,-3-5-4,3-3 2,-1-5-4,-2-5-3,-7-3 1,0-9-3,-3-3-6,-7-5 1,-3-6-14,-7-9 2,0-2-3,-7-3 0,0 8 0,-3-1 2,4 0 1,-4 6 0,4-1-3,-1 4 5,6 4 0,1 0-1,4 7 2,2 1 0,1 5 0,4 4 1,-2 5 0,-2 3 2,2 3-2,-1 6 6,-1 1 0,2 6-1,-2 6 8,-7 3 5,4 7 2,-5 9 2,-2 1 9,-4 6-1,-1 10-4,-2-2 2,-2 4-1,2 6 8,-3-1 3,0 0 1,-1 0-4,4-3-3,4-2 2,-1-5 9,2-5-10,6-2 11,3-9 3,0-3-1,2-4-4,4-7-3,-4-5-4,4-5-3,4-6-7,-8-4 3,4-6-4,-6-9-6,2-10-1,-6-5-6,-3-10-7,-3-8-19,-8-4-9,-3-3-10,-9-8-15,-4 6-3,-4 4-10,1 13-15,0 5-27,-7 0-22,0 7-26,0 9-29,7 1-42,1 5-124,4 1-209,4 2 46,8 3-27,2-3-43</inkml:trace>
  <inkml:trace contextRef="#ctx0" brushRef="#br0" timeOffset="16740.17">15175 2637 1603,'30'-15'31,"-3"5"24,-10 3 30,-4-1 11,-2 3 2,-8 2-9,-3 3-3,0 0 10,-14 13 0,-2-3 0,-8 10 1,-3 3-2,-3 9-2,-3 2-1,-3 12-6,-1 1-1,7 3 2,3 5-13,1 1-4,8-6-10,9-3-9,5 1-2,4-6-2,10 3-6,11-6-5,2 0 3,10-7 0,4-4-8,-1-3-4,7-6-4,-5-6 0,1-2-2,-5-7-5,-4-4-1,0-3 0,0-1-2,-7-4-1,1-7-4,-8-5-9,-5-2-8,-5-6-5,-6 0-10,0-1 6,-6-4 2,-2 1 7,-1 5-2,2 1-1,1 4 1,-2-2-4,2 5 5,6 4-2,0 0 3,3 1-3,8 1 5,2 0 2,4 0-4,-1 6 5,4 0-3,4-1-4,2 6 7,0-1 1,4 6 4,-4-1-2,2 6-1,4 1 1,-4 9 9,-1 2 2,-7 5 5,0 5-5,0 8-2,-7-3 4,0 7 1,-3 3-2,-3 0-3,-1 1 0,-2-7-37,3 2-55,-4-4-72,7-4-77,0-2-177,0-3-165,0-7 82,7 3-73,7-2-67</inkml:trace>
  <inkml:trace contextRef="#ctx0" brushRef="#br0" timeOffset="17294.69">17656 3117 1576,'7'0'9,"-7"0"10,7-3 17,-3 2 6,-4-2 0,0-2 5,0-4 2,0 0-2,-4-1-1,0-3-3,1-1-4,-7-1-1,1-2-1,-9 1 4,6 1 2,-6-2 0,-2 2 0,-2 3 1,-3 1 3,-1 4-2,-4 4-8,0 3 5,0 8 2,-6 5-2,-1 2-1,-4 12-2,8 0 0,0 6-10,3 2 4,3-1 2,8 7-6,-2-4 7,12-4-1,1 0 1,8-4-5,8-2 3,5 1-2,4-6-3,5 1 2,2-8-4,6-3-5,0-4-3,3-3 1,-1-5-8,7-2 4,-7-3-1,6-5-2,-2-4-2,-3 0-3,-3-6-1,-3-4 2,-1-2-1,-5-4-4,-8 6 3,4-2-2,-8 6-5,1 0 2,1 3 2,-4 1-2,-4 4-7,0 4 4,1 6 3,-2 4-2,2 3 3,-1 3-7,8 4 3,-1 7 5,3 0-5,6 4 2,2 2 0,6 0-3,6 2-26,0-2-22,4-2-19,-1-3-32,-2-6-27,3 2-32,-7-3-46,0-9-97,-3-1-128,-8-3-175,2-3-106</inkml:trace>
  <inkml:trace contextRef="#ctx0" brushRef="#br0" timeOffset="17601.87">18197 3162 1598,'0'-12'-38,"3"1"22,0 4 28,4 2 27,4 0 21,1 5 10,2 3 11,6 4 11,3-2 7,4 5 9,6 5 3,1 0 6,-1 3 0,0 1-7,-1-1-2,-2 5-11,-2-3-8,-8-1-1,3 1-11,-9-1-6,-4-5-9,-4-1-4,-2-1-3,-8-4-10,-2-1 0,-4-5-4,-4-4-9,-2-1-6,-4-6 6,0-2-8,-3-6-4,1-5-1,3-3-7,0-5-13,6-3-5,2-2-4,5 1-2,6-4 1,6 4-2,5 2-5,5 3-14,0 1-20,3 3-24,9 6-22,-5-1-36,1 7-28,2 2-37,2 2-28,-6 4-88,2 2-129,0 1-152,-4 2-95</inkml:trace>
  <inkml:trace contextRef="#ctx0" brushRef="#br0" timeOffset="17896.22">19033 3139 1586,'11'13'-37,"-1"-3"31,-1-2 23,2-1 21,2 1 15,4-4 9,-1-1 1,5-3 0,-4-3-1,5-1-5,2-6-7,-4-1-1,0-3 3,-3-1 5,3 0 1,-7-5 1,-3 2-7,-3-2 0,-4 0-5,-3 3-4,-3-1-2,-8 0-2,2 4-1,-12 2-4,2 7-2,-1 5-2,-7 2 1,3 8-2,-2 7 0,3 8 0,-4 10-3,4 5-2,5 3-2,9 2-1,2 2-5,4-5 3,10 8-5,2-2 0,15 7-5,6-5-10,6-5-40,5-7-36,-1-6-62,3-7-71,-6-11-173,0 0-119,-4-10-50,-3-1-53</inkml:trace>
  <inkml:trace contextRef="#ctx0" brushRef="#br0" timeOffset="18973.27">20458 3452 1464,'-8'5'-39,"8"0"14,-5 0 23,5-2 13,-5-3 7,5 0-4,10-6 9,0-1 5,0-5 3,4-1-2,7-6 6,-6-5 1,9-3 7,3-8-2,0-3-3,-4 1 1,4-5-1,-7 2 3,0 0 3,-3-1-5,-4 7 2,0 0-7,1 5 2,-11 4-5,4 1-3,-4 6-6,-3 3 0,-3 2-4,-4 4-3,1 4-6,-5 5-20,5 0-12,-7 2-9,2 5-7,1 3 4,4 0 1,-4 5 4,6 1 4,1-1 1,6 4 8,4-2 20,6 7 10,1-3 14,9 4 18,0-2 15,7 3 2,0-2-4,0 1-1,-3-2-4,0-1-6,0 1-6,-8 2-2,2-3-3,-9-2-3,-1-3-2,-8 4-9,-3-4-2,0-2-15,-3 0-5,-3-2-9,-5 2-6,1-3-1,1-2 3,-5 0-1,1-2 2,-1-1 4,4-2 0,1 0 2,1-1-4,-2 0 3,7-2 1,3 1-3,0-3 3,0 0 0,13-9 4,1 2-3,2-2 4,1-1-1,7-3 1,-2-5 1,5-1 3,0-6-3,3-6 0,-3 1 4,-4-2 0,1-6 1,-5 9-1,2-1 6,-8 0 3,4 0 2,-14-1 1,3 6 1,-2 3-5,-4 1 4,0 5 2,-4-2-1,-2 6-2,3 1 1,-7 7-2,-4 2 1,8 2-4,-8 5 0,4 4 2,-3-1-2,3 6 0,0 6 6,3-1 11,1 0-3,-1 4 7,11-2 1,-4 3 12,9-2 4,4 0-1,4 3 2,7-4-8,2 1 0,8-8-7,3 0 6,-1-2-8,-3-9-4,1-1-5,-2-7 1,13-3-1,-12-1-4,-3-9-1,0-2-3,3-9-4,-6-2-1,0-6-5,-11-6 2,1-1-3,-7-9 5,4-10-6,-11-4-2,0-3-1,-3 8 3,0 4-4,-3 5 2,3 8-2,-3 8 3,-5 1-2,5 14 1,0 7 5,-4 10-2,4 8 6,-5 7 15,5 10-7,-3 8 9,6 3 17,-6 10 4,6 1-4,-4 13 0,8 3 4,2 7-9,0 5-2,8-3 0,7 1-9,1-1 0,2-4-5,19 14-25,1-17-27,-11-15-34,-3-7-41,3-9-43,4 0-53,-7-12-66,3-5-175,-3-7-134,-3-2 78,-4-6-68,4-9-66</inkml:trace>
  <inkml:trace contextRef="#ctx0" brushRef="#br0" timeOffset="19233.57">22589 2752 1696,'7'-22'76,"-7"1"34,-7 4 16,3 5 9,-3-1 17,1 4 6,0-3 0,-12 9-2,-1-1 0,-2 4-1,-5 6-1,-1 4-9,4 7 10,-7 3-4,0 8-14,0 7-10,4 5-8,9 2-33,-7 6-6,5 6-5,5-1-7,11 2-9,-4-2-3,7 2-19,7-3-33,1-1-32,7 0-30,-2-5-34,0-5-28,1-5-32,0-4-39,-4-1-14,-1-9-39,-2-7-78,-3-5-134,-4-2-101,0-6 66,-4-2-59,-6-7-51</inkml:trace>
  <inkml:trace contextRef="#ctx0" brushRef="#br0" timeOffset="19364.47">22209 3219 1552,'3'-12'-3,"11"-3"23,2 0 24,4 2 17,6 4 14,8-4 1,9 3-4,0 0 1,11 2-7,-1 2-7,1-2-5,-4 4-5,0 1-30,-6 5-64,-1 3-74,-7-3-134,-9 6-359,-10 2-112</inkml:trace>
  <inkml:trace contextRef="#ctx0" brushRef="#br0" timeOffset="20085.54">2232 4962 1724,'13'-15'4,"-2"3"8,-1 5 17,-4-1 16,2 1-1,-2 2 4,-3-1 8,4 6 20,-4 8 2,3 2 5,2 5-1,-2 5 1,-3 2-3,1 5-9,2 6 5,-3 5-7,-3-1-6,5 4-4,-5 1-4,0-2-6,0-1-8,3 2-2,-3-7-34,3-4-34,-3-5-38,0 0-42,3-1-47,-3-12-88,4-2-166,-4-3-256,-4-7-160</inkml:trace>
  <inkml:trace contextRef="#ctx0" brushRef="#br0" timeOffset="20213.21">2052 4692 1689,'-6'-21'-78,"6"7"0,0 2 15,2 2-1,5 5 2,-4 0-8,8 5-25,-1 0-69,-1 3-182,2 1 141</inkml:trace>
  <inkml:trace contextRef="#ctx0" brushRef="#br0" timeOffset="20554.3">2593 5409 948,'9'24'-3,"2"-7"21,-1-2 18,-4-3 16,1 1 15,-4-7 9,4 2 26,-3 1 11,-1-2 5,0-2 4,0-2-12,-3-2-9,0-1-10,-9-9-7,5 2-8,-3-7-3,-3-3 1,4 0 2,-4-7-6,6-10-5,-3 2-4,7-6 1,0-2-13,4 0-1,6 5-1,0 0-5,7 2-7,-1 6-2,8 2-4,-1 5-2,3 5-2,1 6-2,5 5-4,-2 4 2,0 6-3,6 6-4,-6 1 6,0 4-6,-5 8-2,2 1 0,-6 0-3,5 8 1,-10-5-3,2 3-21,-2-2-28,-2-2-34,-5 0-43,2-3-39,-1-6-35,-1-2-40,-2 3-148,0-11-262,0-2-140</inkml:trace>
  <inkml:trace contextRef="#ctx0" brushRef="#br0" timeOffset="20832.06">3257 5138 1690,'6'-9'-14,"0"5"9,5 6 28,-4 0 20,2 7 11,-2 3 15,7 0 7,-5 8 6,4 0 16,1 7 5,-1 1-1,4 0 1,3 2 2,0-3 7,7 6-7,-4-8 3,7-4-14,-3 0-3,0-3-6,0-6-11,3-5-4,-5-2-6,5-5-7,0-2-4,-6-3-7,3-7-6,-4 0-2,0-8-6,-4-4-7,-1-3 2,-1-3-7,-7-5-16,-3 1-26,-1-4-25,-6 1-20,0 4-23,-3 5-35,0 1-43,-1 7-65,1-1-43,-4 8-128,-1 1-107,3 8-78,-2-1-89</inkml:trace>
  <inkml:trace contextRef="#ctx0" brushRef="#br0" timeOffset="21714.66">3996 5385 1567,'10'15'-65,"-2"-3"20,4 0 29,-2-1 22,4-4 15,2 1 18,-2-4 8,6-1 2,0-6 3,3-1 0,4-4-1,0-7 1,6-3-4,-3-1 3,0-4 4,-3-7 2,-4 5 4,-3-4-3,-3-4 0,-4 0-7,-3 0-4,-6 2-5,-8 3-3,1 0-2,-4 6-2,-3 5 0,-7-1-8,1 7-3,-4 9 1,-1 2-5,-1 5 0,-2 8 0,-3 8-5,4 0 1,4 9-1,-2 6-2,1 1-2,4 2 3,5 2 6,4-1 4,4-4 5,3 3 1,3-3 5,7-3 4,7 0 4,1-3 1,4-5-2,8-5-1,0 1-4,3-9-9,1-3 8,-4-3-11,7-6-2,-4-3-6,1-7 3,2 1-7,-3-9 5,-3-2-7,-3-2-2,3-10-1,-6 1-2,-8-1 0,-2-1-7,-4-1-6,-7 0-10,-3 6-8,-3 3-4,3 3-5,-7 2-1,4 5-8,-4 3-3,0 1-3,0 7 2,-2-1-2,6 2 5,3 0-1,0 3 7,0 0 6,0 0 3,12 11 1,-2-10 5,1 5 0,2 2 5,1-1-1,-1 1 3,7-1 2,-4 3 1,3 0 2,-2 3 1,1-4 1,-4 8 3,2-5 0,-3 5 0,-1-3 3,-2 6-1,5-2 1,-5 2 1,-1 0 1,2 1 0,-5-1 2,3-3 9,-1 3 2,-1-6 2,-1 2 7,3-4 4,-5 1 10,7-4 5,-5 2 6,4-5 2,4-3-5,-4 0-7,5-6 0,0-1-3,2-7-6,-1-1-3,1-6 0,3-3-4,0-8-4,-4-3-2,1 0 0,-4-8-4,4-1 2,-7 7-3,-3 1 0,0 3-2,-1 6 1,-3 1 1,1 3 2,-4 4-10,-4 4 3,1 5 1,-3 1-4,-1 4 3,0 4-1,0 4 4,-2 4-9,2-1 0,0 4 2,4-1-2,3 4 1,0-1 1,0 0-1,6 2 2,2 0 2,-2 1 1,4 0-1,0-3-1,3 2 5,-3-2 4,1 3-1,1-3 0,2 0-2,-7-3-1,2 3 2,-2 1-2,-7-4-8,0 3-28,-3 0-37,-4-3-31,1 3-32,-1-1-22,-3-2-18,0 0-15,0-2-21,-4-1-63,5 2-391,-5-4-154</inkml:trace>
  <inkml:trace contextRef="#ctx0" brushRef="#br0" timeOffset="22275.17">5351 5487 1762,'36'-15'-35,"-6"0"8,7 3 31,-4 0 15,-6 0 4,-4 0 8,1 0 5,-1 0 9,-3-3 7,-3-1 3,-4 2 1,1-6 0,-4 3 0,-1-3 7,-6 2 1,1-2-6,-4 3-6,-4 2-4,1-2-1,-3 3-3,-2 2-6,-5 2-1,1 3-4,-2 1-3,-2 4-4,-2 2-4,2 2 0,-4 5-4,-4 4 2,8 3 6,-4 9 2,4-3 1,-1 8 10,7-1 6,-1 0-3,2 3 7,5-1 15,4-2 4,4-2 11,2 5-2,8-5 12,2 0-5,4-4 3,4-2-7,3-2-5,-1-7 2,4-2-12,0-4-5,0-1-4,0-6-3,0-1-10,3-7-12,1-1-9,-2-6 0,0-1 0,-6-4-4,4-7-6,-8-3-3,6-1 3,-8-4-5,-4-2 5,1-2 1,-10 7-1,2 2-2,-1 1-5,-5 7 3,0 5-8,-3 2-2,-3 6-3,-4 4-5,-3 6-6,4 2 0,-4 5-8,2 5 6,1-1 2,5 3 3,2 8-4,0-4 5,2 2 1,5 3 6,4 0-4,2 2 5,1-1 3,2 7 1,4-5 1,-3 1 1,3 1 6,-3-2-1,-4 1-3,-3 2 4,-3-2 0,-10-2-4,3 3-12,-8-5-33,-1 1-41,-4-2-51,-4 1-54,0-4-58,0-5-79,-3 1-167,0-6-73,0 2 85,-1-7-63,6-2-46</inkml:trace>
  <inkml:trace contextRef="#ctx0" brushRef="#br0" timeOffset="22408.81">6511 5204 1643,'21'-2'44,"-5"-1"1,-7 3-8,2 3-12,-5-3-62,-9 2-102,3-2-295,0 0 31,-14 0 86</inkml:trace>
  <inkml:trace contextRef="#ctx0" brushRef="#br0" timeOffset="33563.67">7999 4785 1053,'6'-5'99,"-3"3"0,5-4-30,-5 4 11,3-2-15,-6 1-15,4 0-2,-1 1-8,-3 2 2,0 0 9,0 0 6,0 14 11,-3-4 5,3 3 6,0 4 6,0 6 5,-4-1 0,4 8 4,0 0-4,0 3-6,0 5-2,-3-1-9,0 1-6,3-4-7,0 4-5,-3-1-5,3-7-4,0 0-6,0-3-3,0-1-5,0-7-1,0 4-7,3-5-1,-3-3-2,0 0-2,-3-5 2,6-3-5,-3-4-2,0-3 1,0 0-5,0-17-1,0-1-1,-3-2 0,-2-8-8,2-7 7,-3-5-1,-1-10-3,4-4-1,-3-4 1,1 3 0,2 0-4,3 6 3,3 3 3,2 5-5,-2 4 3,3 5-2,1 4-1,2 6 12,2 7 14,5 5 3,-2 2-2,-4 8 1,7 2 7,-1 7 8,1 3-2,-1 5 1,5 6 2,-5 3-10,4 0 3,-6 3-2,2 3-4,1-1 1,-4 2 1,1 0-6,-1-4-2,-3-1-6,0-3-4,0-5 2,-3 0-1,3-2 1,-3-1-2,-1-4-1,1-4 0,-4-3-5,3-3-6,2-6 3,-2-7-7,-3-3 4,1-12 2,-4-4-2,3-9-3,3-11-1,-2 0-8,6-3 5,0 2 0,4 2-1,2 6-2,4 3-2,-4 5 3,1 7 1,4 7-4,-2 6 7,5 8-1,-7 6 0,2 6 3,2 11-2,2 7 7,-3 6-4,3 8 0,-6 7 2,3 10 5,0 5 0,-4 0-5,-2 3 3,2-1-3,-2 3-8,2-5-23,-6-10-33,4-1-34,-9-6-46,4-6-54,3-1-51,-5-6-92,0-5-153,-1-3-44,1-7-102,0-1-133</inkml:trace>
  <inkml:trace contextRef="#ctx0" brushRef="#br0" timeOffset="34182.02">9603 5027 1872,'23'-20'17,"-11"5"33,-2 6 20,-2 1 14,-4 3-2,-12 2-5,-1 3 10,-4 4 5,-11 8 4,-4 2 3,-4 6-6,-8 8 3,0 2-1,-6 7-8,2 5-8,7 0-8,4-3-1,6-3-15,3 3 1,8-7-5,7-2-7,4-2-4,10-4-2,4-1 0,7-5-9,8 1 3,6-4-3,3-4-9,1-4 2,-1-4-5,4-3 2,0-3-9,-7-4 7,3-4-1,-1-4-10,-4-2 0,-4-8-3,-8 0 6,-2-2-7,-8-5 3,1 1-1,-4 4-3,-3-2-2,0 8 8,0-1-7,0 2 1,0 4-2,-3 3 1,3 6 1,-5 7 3,3 0-3,2 0 2,0 12 3,0-1-1,2-2 4,6 7 4,3 1 3,0 0-7,8 0 4,-3 7 2,7-7-3,0 3 1,5-6-4,-7 0 4,7-4-7,-5-5 6,4-2-8,-3-3-1,-1-3 3,0-5-9,1-7 4,-8 0 2,1-7-2,-4-5 5,-6-7-7,-4-4 1,-3-6-2,-3-8-3,-4-1 5,-3 6-4,0 2 8,0 2 8,0 7 1,0 7 0,4 7 0,-1 6 5,0 8-4,0 7-4,4 8 2,0 8 3,3 8-1,0 4-4,3 9-1,4 3 0,3 9-1,7 3 2,3 4 2,-1 1-4,5-1-4,3-2-20,-4-11-21,3-3-25,-2-5-18,-4-7-32,0-4-34,0-6-36,-3-5-37,-4 1-41,-3-10-62,3-3-107,-6-5-79,-4-3-103,-6-4-110</inkml:trace>
  <inkml:trace contextRef="#ctx0" brushRef="#br0" timeOffset="34577.96">10050 5045 1692,'0'-8'-9,"3"3"29,0 0 31,7 5 29,4 0 13,-1 0 16,7 2 4,3 3 3,4 1-4,0 0-12,3 0-5,3 5-5,0 1-10,-3 0-9,-3 1-5,0 2 1,-1-1-11,-2 4-3,-5 2-3,2 0-5,-1 3-7,-4-1 0,0-2-8,-2 2-2,0-4-2,-4 2-1,-4-5-3,5 0 1,-6 1-9,3-7 2,-5 3 1,0-4-2,1-3-3,-1-2 2,1-6-1,-4-4-4,0-3-1,3-2 2,-3-2-6,0-1 7,2-2 3,8 0-5,-2 0 7,2 1 3,2 1-4,6 3 6,-6 1-5,8 4 12,-2 2 1,-1 5 1,-2 0-5,5 3 8,-2 5-6,2 1-5,-3 4 8,-2-1-15,0 3 3,-2 3-3,0-1-7,1 0-19,-5-1-14,-2-3-21,0-1-29,-4 0-33,-3-4-43,-3-1-46,0 0-42,-4-7-85,3-2-124,-5-3-76,2-2-77,-3-5-99</inkml:trace>
  <inkml:trace contextRef="#ctx0" brushRef="#br0" timeOffset="34679.62">10732 4835 1565,'8'-15'-18,"-2"2"-9,1 3 11,0 3 1,-5 2-29,6 0-54,-6 0-102,6 0-190,-5 1 97</inkml:trace>
  <inkml:trace contextRef="#ctx0" brushRef="#br0" timeOffset="34910.71">11097 4850 1135,'30'15'20,"-3"-3"32,-1 3 27,1-3 24,0 0 13,3 2 19,3 1 10,0-1-1,1 6 4,2 1-3,1 1-10,-7-2-1,0 4-17,-3-3 0,-1 1-15,-2 2-14,-8 0-6,0 3-12,-5-1 0,-5-4-11,-1 3-5,-5-3-25,-5-1-29,-1-1-32,-5-3-42,-2 0-43,-4-1-51,4-7-55,-9-1-159,5-3-134,-4-5-85,2-5-101</inkml:trace>
  <inkml:trace contextRef="#ctx0" brushRef="#br0" timeOffset="35060.89">11410 4940 1616,'17'0'-20,"-1"2"27,8 8 38,-4 0 23,-2 5 19,7 3 8,-1 4 3,-2 3-7,6 0-7,-4 8-5,1 5-11,2-4-8,-7 4-47,1-1-54,-2 1-63,-5-6-60,-2 0-136,-5-3-306,4 0-106</inkml:trace>
  <inkml:trace contextRef="#ctx0" brushRef="#br0" timeOffset="36608.57">13251 4860 1674,'0'7'20,"3"3"25,-6 5 40,3 1 28,0-2 12,0 6 14,0 0-3,0 6 0,0-2-2,3 1-12,1 1-8,2-2-8,-2 1-9,-1-2-13,1-1-9,-1-2-2,0-2-8,0-3-13,1 0-4,-1-3 2,0 1-11,1-4 3,0-3-7,-4-6-8,0 0-4,6-13-4,-6 1 1,3-11-2,0-2 2,4-13-5,4-4-5,-2-4 6,1 0-3,7 3-3,-1 3-6,3 3 2,3 7-1,-3 5-3,5 1 5,-1 8-3,4 6 0,-3 5-4,-5 2 2,8 8 10,-4 5 5,4 3 8,-1 5 12,-2 4 8,2 0 6,-6 5-3,1 4 1,-2-1 1,-1 2 4,-2 0 0,-2 2-4,2-5 0,-2 0-9,-2 0-1,-1-2-6,-1-8-3,-1 2-2,-2-3-1,4-3 2,-5-3-1,1-3-4,3-3 0,-3-6-6,-1-7-6,1-4 3,-1-8 1,2-5-8,-2-15 0,0 0-2,1-9 7,7 0-3,-1 1-3,1 4-7,2 1 0,1 9-3,-1 6-5,1 2 0,-1 5 2,1 7 2,-4 3-1,4 8 3,-4 2-3,-2 2 0,2 8 2,-3 0 2,0 5-1,0 3-1,-4 4 7,2 1-5,-5 1 1,3 4 7,-2-1 2,2 5-1,-3-1 5,5-1 3,1 0-1,1-3 0,0 2 2,10-5 3,1-2-3,2-2-1,3-4 0,4-1 0,0-10-5,-3 0 0,3-8 0,0-2-5,-3-4-1,3-6 2,-7-6-5,-2-4 2,-2-7-3,-6-3 0,-3 1-1,-1-5 3,0 4-4,-7 5-2,5 3 1,-4 5 1,-3-1-4,0 5 3,0 6-2,-3 2 3,0 5-5,-1 5 2,4 0 4,-7 15-1,3-3 4,4 6 1,0 0 1,0 2 5,9 2 1,-7-1 3,5 3 0,3 3 1,1-4 0,1 2-6,6 0 4,-2-3 0,7-1-1,1-5-1,-5-5-2,8-4 1,-3 0-2,-4-7 0,6-2-2,-3-3-1,1-5-1,3-7-3,0-3-3,-8-8 0,-2-2-6,-4 0-1,1-4 5,-4 2-4,-4 1 2,-2 7-5,-1 0 3,4 4 0,-4 1-5,-3 1 3,3 4 0,-6 8 2,0 0 0,-4 4 0,7 2 3,0 0-2,-7 13 3,4 0 0,3 1-1,0 1 4,3 5 0,1 0 0,3 3-3,2-1 4,1 1-1,7 2 0,-1-3 2,5-2 0,-1 1-1,-1-4 3,-2-5 0,4-2 0,-2-5 1,1-3-2,-2-6-4,1-6 0,1-2 4,-4-8-4,-3-6-1,1-6-2,-6-9 0,0-5-2,-10-7 6,2-2-9,-11-13 0,2 2-3,-4 3 3,-1 2 0,4 11 1,-4 7 0,8 9 0,-4 2 0,4 9-5,-2 3 7,2 10-1,3 3 2,-4 7 1,7 0 4,-3 11-4,0 7 3,3 2 4,0 8 2,0 7 0,3 5 0,3 7 2,4 3 5,1 1-4,5 9 0,1-11 3,2 4-1,8-1 2,-3-7-1,-2-2-1,6-3 2,-5-6-3,0-6 3,1-2 1,-2-9-3,3-2-1,-6-5 0,5-6-1,-1-4-4,-6-2 2,3-8-2,-3-4 0,-4-6-3,-3-11 0,0-4-1,-7-2 2,1-14-3,-8 0-2,1-5 0,-5 4-3,3 2 4,-5 2 2,3 14 2,4-2-5,-4 12-3,3 4-2,1 4 1,-3 8 4,2 6 1,4 2-3,-3 14 9,6 6-5,1 6 1,-1 9 3,0 3 1,6 13 4,2-2-6,3 11 2,2 0 0,1-3-2,6 3 2,1-8-6,3 1-29,0-14-19,-5 0-33,5-4-31,-4-8-19,-2-2-30,-5-10-36,-2-3-46,-1-3-44,-4-7-32,-4-2-94,-2-8-129,-3 1-12,-3-9-147,-5-1-196</inkml:trace>
  <inkml:trace contextRef="#ctx0" brushRef="#br0" timeOffset="36830.6">15785 4838 1886,'7'-5'-35,"3"-1"28,3-1 43,1 4 31,6-2 28,3 2 14,7-1 11,0 1 7,0 1-10,3-1 2,-3 3-9,5 0-11,-10 3-11,6 2-9,-5 2-12,-2 6-1,-1 3-5,-3 3-6,-3 3-6,0 4-7,-7 1-3,-4 3-2,1 2-21,-4-7-9,1 3-30,-4-3-23,0-3-33,0-4-31,0-4-31,0 2-70,-4-8-122,-3-4-163,4-4 14,-3-3-38,-1-1-24</inkml:trace>
  <inkml:trace contextRef="#ctx0" brushRef="#br0" timeOffset="36943.3">16119 4553 1367,'0'-8'-63,"4"4"13,2-4-14,-2 0-36,5 3-157,-2-3-27,0-2 199</inkml:trace>
  <inkml:trace contextRef="#ctx0" brushRef="#br0" timeOffset="37329.96">16386 4434 854,'9'18'48,"2"5"31,-4 7 44,5 12 36,-2 7 26,-2 5 20,1 1 23,2 12 0,-5 3-2,4 1-6,-4-1-2,2-1-8,-2 0-18,0 0-12,1-5-21,1-8-22,-3-3-10,5-7-13,-6-5-8,4-4-11,-2-2-9,-4-10-8,6-1-10,-6 0-7,5-4-5,-2-10-20,-2-3-12,0-2-10,-3-8-9,0-6-11,0-6-10,0-10-7,0-10-15,0-7-1,2-13-8,2-3 6,2 0 5,1 4 4,1 3 5,1 3-4,4 6 6,-2 9 2,5 3 13,1 9-8,-4 5 7,4 3-2,-1 9 2,2 6 0,2 0 4,-4 9-3,1 3 5,-4 7 1,-6 1 0,0 10-3,-7-4-19,-4 5-39,-6-1-50,-3 3-59,-1-1-62,-5-5-74,2-3-152,-4 6-79,2-8 45,1 1-49,9-2-47</inkml:trace>
  <inkml:trace contextRef="#ctx0" brushRef="#br0" timeOffset="37872.48">16917 5271 1583,'9'0'12,"4"0"20,4-1 28,0-2 13,3 1 5,3-6 0,1 1-3,-1-6-2,0 1 3,-3-9-7,4-4 0,-8 0 0,-2-8-3,-1-1 1,-7-3 4,2-3-5,-8-3 5,0 1-10,-3-8-1,-5-4-6,2 0-3,-1-1-2,-2 2-5,-2 4 4,1 4-4,4 9 3,-5 2-9,5 5-1,2 8 1,1 6-2,0 10-1,3 5 3,0 0 13,-7 20-10,7 2 11,0 8 6,0 8 11,0 4 1,0 11 3,4 2-4,-1 0-3,3 2-7,7 6 2,-2-3-10,5-1-1,1-9-3,4-4-5,-5-4-4,7-5-4,-2-9-2,-5-2-3,4-12-5,3-4-4,-3-2-1,4-8-6,-8-3-6,4-6-13,-4-3-6,1-9-7,-6-2-9,-1-4 1,-4-1-3,-3 1 2,1 0 4,-1 4 2,-3 3-8,0 3-4,0 6 3,-3 7 6,-1 1 2,1 6 0,3 4 5,-3 2 0,3 4-5,3 2-13,-3-1-17,7 7-23,-4-3-29,1 1-37,2-3-31,0 2-41,1-6-42,0-2-90,-3-3-122,-2-4-46,-2-1-44,0-2-59</inkml:trace>
  <inkml:trace contextRef="#ctx0" brushRef="#br0" timeOffset="37984.18">17266 4780 1507,'3'-14'-39,"5"2"9,-2 3-4,1 1 7,2 1-6,5-1-30,-4 3-67,7-2-262,-1 2 97</inkml:trace>
  <inkml:trace contextRef="#ctx0" brushRef="#br0" timeOffset="38805.52">17977 4712 1119,'7'0'53,"2"5"13,-6 0 23,1 0 33,-8 0 16,-2 5 11,0 0 6,-8 4 4,-2 2-1,-5 7 3,2 1-7,-11 7-9,3 4-11,0-2-12,0 4-5,1 1-9,2 1-18,1-2-3,6 4-3,4-8-6,9-2-1,1-2-13,6-5-20,8 1 11,5-2-10,10-4-6,5-1-4,8-8 2,5 0-5,3-7-5,3-3-3,0-5-3,7-6-4,0-3-3,-4-9-4,3-4-2,1-6-11,-10-7 10,-4-2-8,-6-4-1,-7 0-6,-10 3 5,-5 3-8,-6 7 1,-3 7-6,-6 5 1,-4 1 2,-2 7 1,-7 6-1,-3 2 3,-2 5 4,-2 3-3,-4 4 3,2 3 5,-5 7-2,0 0-1,-1 4-2,6 1 5,3 1 0,1 2 2,6-5 9,1 5-12,8-5 2,-1 2 1,8-2 1,-1-2-1,8-3 5,-2-3-3,4-2 1,1-5-4,2 0 10,1-2-13,0-3 0,0-3-1,0-2 3,-1-7-3,-2 0 1,-1-5-2,-5 3-1,4-1 1,-2 1 3,-7-1 1,2 2 0,-1 0-3,3 3 4,-3 0-2,-1 3 1,-3 4 1,0 0-3,0 3-1,4 11 3,-1-4 7,0 3 5,-1 0-5,4 2 10,3 6-1,1-3 2,4 2 0,2-1 4,4 2-5,0-3-1,3-3 1,0-2-4,5-6 5,-2-1-6,-2-6 2,-2-1-1,2-6-3,0-2 2,-5-6-6,4-5-1,-5-4 0,-2-6-1,-2-7 0,-8-5-2,1-5 3,-1-2 0,-6-1-6,-3 1 1,0-1 0,-1 11 15,4 5 15,-3 1 4,3 6-7,-3 9 3,0 5-1,0 8 0,-1 3-4,0 8 4,1 7-1,0 3 7,-1 9-2,4 2 3,0 9-2,0 5-3,7 7-1,4 1-5,1 3-2,6 1-2,-2-3-4,4-2-17,0-3-27,3-4-24,-3-3-27,-3-5-13,-4-5-20,0-7-34,1-1-42,-4-6-33,-4-7-47,-3 1-31,-3-7-86,0 2-105,-3-15-37,-6 3-82,-4-6-109</inkml:trace>
  <inkml:trace contextRef="#ctx0" brushRef="#br0" timeOffset="38997.02">18807 4805 1610,'3'-8'-23,"4"1"25,0-1 40,3 4 24,6-2 17,1 1 14,4 1 12,1 1 14,8 1 10,4 4 9,0 1-10,-1 1-2,0 1-14,0 5-12,1 3-9,-4-1-10,-4 6-4,-2-1-13,-1 1-10,-9 2-19,-2-4-20,-1 8-27,-4-7-32,-1 3-35,-3-6-45,0 3-44,1-5-54,-4-5-168,4 1-133,-4-3-87,0-5-105</inkml:trace>
  <inkml:trace contextRef="#ctx0" brushRef="#br0" timeOffset="39121.68">19194 4550 1656,'7'-8'-36,"2"1"10,5 1-7,-4 2 14,7 4 6,2 0-4,-1 0-37,5 0-50,0 0-124,4 2-155,-2 0 104</inkml:trace>
  <inkml:trace contextRef="#ctx0" brushRef="#br0" timeOffset="39656.27">19868 4617 1061,'9'3'13,"5"-1"20,-4 4 20,0-4 21,-3 0 19,0 1 12,-1-1 10,-3-2 7,-3 5-4,-3-2 4,-3 4 5,-4 0 1,-4 9 4,-2 1-5,-4 1 1,-4 4-4,-3 4-7,0-2-9,1 6-7,3-1-5,-1-3-18,4 2-3,1-1-4,1-2-9,6-5-10,1 1-4,4-2 3,4-4-10,0-3-4,6 0-4,0-4 1,7 1-13,0-5-4,4-1-3,3-6 1,-1 2-15,1-5-3,3-4 3,-4-3-10,8-7 7,-8 0-6,1 2 4,4-4 0,-5 0 1,-2 3 0,-1 3 0,-4-2 0,5 6 1,-7-1-1,2 6-1,-1 2 4,-2 2 1,1 6-3,-1 2 1,-3 2 1,4 3 6,-3 3-3,-1-1 12,4 6-1,-1 0 1,-3 1 3,4-1-2,0 0 1,0-4-1,-4 1 3,4 0-4,-4-5-6,4 3 4,-4-3-1,1 0 1,2-2 7,-3-7-12,4 2 8,0-3-8,3-4 3,-4-2 3,1-3-12,3-2 3,0-4-1,0 0 3,4 0-4,-1-1 5,4 2-5,-1 4 4,1 2-3,-4 6-8,4 2 5,-1 2-8,4 9-3,-7 2-11,5 1-17,-6 4-27,-1-1-30,-1 3-42,-1-2-45,4 2-79,-5-3-185,-2-4-118,-3 0 83,5-4-77,5 3-61</inkml:trace>
  <inkml:trace contextRef="#ctx0" brushRef="#br0" timeOffset="40118.78">21442 4766 1629,'6'1'33,"0"7"34,1 4 39,4 1 19,-5 4 12,0 7 8,1 0-2,1 1 1,-3 7-13,-1-4-5,0 5-5,2-1-9,1-1-5,0 1-3,3-3-13,-1 2 1,2-4-5,1-2-1,3-5-7,1-2-5,1-6-6,2 0-12,5-7-1,0 0-9,-1-8-4,4 1-4,-1-8-2,4-2-6,-3-10-2,3-1-5,-4-10-6,1-4 2,-3-5 0,-1-2-6,-3 1-4,-6 2 0,2 8-5,-10 0-3,5 9-1,-5 2-2,-6-1-1,-3 8 1,0 2-4,-4 6-10,-3 2-1,0 5 3,0 5-3,3 0 0,4 5 3,-7 2-2,7 2 6,3 0 0,3 4 6,7 1 1,-4 1 10,5 4 8,2-5 5,1 1 0,2 0-4,-2-3-4,-1 1 4,-4-3-3,2 0-22,-1-1-22,-1-2-27,-9-3-52,-6-2-48,-1-2-52,-2 0-53,-8-7-143,4-1-174,-17-5 65,6-1-125,-12-9-136</inkml:trace>
  <inkml:trace contextRef="#ctx0" brushRef="#br0" timeOffset="40243.18">21322 4367 1834,'-3'-15'-7,"3"5"-4,3 0 10,3 3 4,8 2 1,-2 2-1,2 2-2,0 1-40,-2 0-77,3 4-208,-12-2-134,-6 4 33</inkml:trace>
  <inkml:trace contextRef="#ctx0" brushRef="#br0" timeOffset="43042.91">1589 6515 1225,'19'-32'119,"-8"-1"-34,-5 8-15,1 2 7,-10 3 1,-1 3-13,-5 0-7,-2-2-4,-2 7 5,-4-1-2,-2 4 0,-2 1 1,-2 8 7,0 0 1,-4 8-3,-3 9-1,4 4 5,-4 8-6,0 1-5,3 3-4,3 1-4,4 5-5,4-5-2,6 1 0,-1-2-2,11 2-2,0-5-3,4 0-6,9 0 1,-3-3-3,7-2-2,-1-7-2,2-3-3,5-3-1,-4-5 0,2-4-2,2-3-4,-3-5 0,0-2-3,0-6-2,-3-4-3,0-3 4,-8-5-5,-2-5 0,-4-3 1,0 4-4,-6-7 2,0 9 1,3 2 1,-7 5 8,4 2-8,0 6 3,-4 4-1,0 5 3,1 3 4,-1 8 5,4 0-3,0 4 3,-1 5 2,4 1 9,4 5 7,-1 2 6,3 0 0,8 2 2,-1 3 3,7-2 6,0-3-2,0-1 3,4-3-6,3-6-1,-2-5-8,-1-3 0,-1-7-5,8-2-2,-8-6-12,4-5-1,-6-5-2,4-6-5,-5-3-2,-3-13 3,-4-2-15,-6-9 9,-4-2-1,-6-6 0,-4-11-5,-10-26-3,4 14 3,0 10-4,0 4 1,3 16 4,-4 4-5,8 12 7,2 10-3,-5 6-2,3 12 5,4 6 6,2 7 6,0 9 2,0 6 7,0 9 5,2 8 14,4 13 3,-3 5 10,0 2 8,0 13 3,4-2-5,1 1-3,3 1-4,10-4-5,-1-1-4,3-8-4,3-4-4,2-11 0,-2-7-5,8-3-3,-8-11-4,4-4-2,4-7-4,-5-8-5,1-2-1,-3-5-4,-3-4-1,-1-11-6,-7-2-8,1-6 3,-7 0-3,1-3-3,-5 7 2,-3 2-1,4 2-2,-4 4-4,-3 4 0,0 4 1,0 3 0,-3 3 3,3 2-2,0 0 7,-7 18-1,4-9-2,3 7 2,0-1 1,3 2 2,1 3 1,2-2-1,5 4 0,-2-2-3,1-3 3,4 1 1,2 0-2,-2-3 2,2 0 2,1-6-3,-1 2 6,2-6-2,-6-3-3,6-2 4,-2-6-6,1 3-2,-4-13-1,1-1-6,-1-5-9,-3-7 2,-3-5-1,-4-4 3,-3-2 0,-3 2 3,-1 1 0,1 2 0,-4 5 2,4 6-2,-7 3 0,3 9 3,1 1 2,-1 7 2,0 4-1,1 7-1,-1 1 5,4 4-3,-5 3 4,8 5 0,-3 5 1,6-1 0,5 10 2,-2-5 2,4 4 1,7 0 2,3-3 2,6 4 3,4-3 0,4-4-2,-1-2-2,-3-4 1,0-4-1,0-2-1,-3-5 1,0-1 2,-1-3-5,-3-4-2,-4-2 3,-1-5-5,3-5-2,-8-2-4,-5-5-12,3-7-11,-7-3-10,-4-9-10,0 0-2,-4 1 3,2-1 2,-7 2 6,9 6-5,-2 1 3,2 2 2,0 2 0,8 3 6,-3 2 8,9 4-5,0 1 8,5 3 2,4 0 0,5 3 1,2 2 14,2-3-7,5 6-2,0-1 4,7-1 8,-1-1-4,4 2 1,-4 0 4,-7 3-6,-2-1 2,0 1 1,-4-5 6,-8 5 3,2-1 8,-7 1 4,-1 0 1,-2-2 1,-4-2-2,-7 4-1,-3-2-3,0 2-2,0 0-3,-10 6 3,1-3-4,-2 3-2,-2 5 4,-1 3-5,-2 1 0,-4 7 2,3 2 0,-3 2 1,0 3-3,0 0 3,3 1-1,0 1 0,1 0 1,6 1-4,0-1 1,0-1 2,7-2-2,0-6 2,6 1-4,0-3 1,7-3 3,0-2-3,3-3 3,4-6 2,3-1 1,0-5-6,4-3 3,-2-2-7,2-5-1,-4-2 3,4-5-2,-5-4 1,-2-4 0,-4 1-2,1-7-1,-8 1-3,1-4 6,-4 1-3,0 6 1,-3-1 1,0 3-5,0 3 5,0 1-3,-3 3-1,3 6 1,0 2 3,-6 5-3,6 5 2,0 0 1,-7 13 1,7-1-4,0 3 10,0 3 2,0 7 10,3-3 12,4 6 5,4 2 8,2-3 1,3 4-1,1-7-3,0 1 3,2-2-6,-2-6-4,3-5-5,0-1-1,4-4-2,-8-7-4,4 2 2,-3-6-5,3-4-1,0-2 0,-5-2-5,0-3 0,-5-6-6,0 1 3,-4-2-1,1 2-2,0 2-1,-2 1 1,0 0-4,1 5 3,-2-1-3,-4 2-2,3 4 0,-3 2 3,0 5 0,0 0-4,-3 10 2,3-1 2,0 5-2,3 1 11,-3 2 2,3 5 14,4-1 8,0 4 8,3-3 6,3 4 2,0-7 0,1 1 0,6-3 2,-4 2 0,1-7-2,4 0-2,-2-5-6,-2-4-3,4-1-4,-5-4 0,1-1-7,-1-4-2,1-3-5,-1-2-3,-2-5-2,-4-1-1,-1-2 0,-1-5-3,-2 0-4,-2-3 1,2 3-1,-6 3 1,3-1-4,0 5 0,-3 0-1,0 4-2,0 4-6,4 0 3,-4 8 0,0 2 1,0 0-1,4 12 2,-1 0 1,0 9 2,1 4 0,-1 0 1,6 9 5,-5 2 2,3 2 4,0 1 1,-1 6 1,4 1 2,-6-4 0,-1 6-4,0-6 1,-3-3-2,0 4-1,-6-5-1,2-1-3,-3-2 1,-2-5-4,5-2-1,-2-6-3,2 1-1,0-9-3,-2 2-26,0-6-8,2-3-9,1-4-9,3-3-2,0 0-1,7-20-1,-1-3 0,4-4 3,10-11 4,0-7 4,7-8 2,3-6 4,13-19 6,4 1 5,-4 2-1,-6 14 3,-4 10 5,-6 2 0,0 6 2,-7 4 2,-1 7 2,-5 4 3,-2 3 4,0 3 1,-6 2-4,-4 4-3,-2 2 5,-2 2-5,-4 4 7,-2 3-3,-1 1 0,-1 4-5,-4 0-5,3 9-1,6-4 1,-6 5-2,5 0 4,3-1-1,-2 4 4,5 3 5,5-1-1,1 4 0,1 4 0,0-3 5,6 2-3,1 5 4,-1 0 3,-1 2-5,-1-2 6,1 1-2,0-1 0,-6 0-1,-4-1-20,3-4-40,-5 3-49,-7-2-53,-2-3-59,-2-1-68,-5-4-82,-1 1-179,-7-3-32,-3-4 84,-3-1-128,0-6-127</inkml:trace>
  <inkml:trace contextRef="#ctx0" brushRef="#br0" timeOffset="44288.11">6652 6704 1607,'-11'-12'-93,"1"-5"20,4-4 15,-5 2 15,2-7 7,-1-1 22,-1-6 6,1 4 20,1-5 4,-2 2 13,1 6 18,-6-3 21,-1 5-4,-3 2-6,1 2-6,-5 4 4,-6 6 6,3 5 4,-6 7-1,0 11-6,-1 5-3,-6 7-1,3 7-6,4 4-1,-4 6-3,4 5-3,6-6-2,7-2-5,7 4-1,6-6-2,7-3 0,7 2-5,3-6-2,7-3 3,2-4-8,8-3 0,6-7-2,5-3-3,2-5 0,-1-5-1,5-2 5,2-4-7,-2-3-2,-1-7-2,0-1-2,-2-5 1,-8-4-1,0-4-4,-6-6 0,-3 0-1,-5-3 0,-5 5 0,-4 2 0,-1 2 3,-1 7-4,-3 1 5,-1 1 1,0 4-1,-1 7-3,0 5 2,-3 8 19,0-3 2,0 17 3,3-2 2,-3 3 2,0 4 7,4 6 4,3-3-1,3 5 3,-1 3 5,4-6-3,4 3 5,0-5 0,7 0 5,-2-6-5,8-1 6,-6-5-11,2-5-3,5-3-6,-4-5 0,3-3-6,3-5-3,4-1-4,-4-7-7,-3-4 2,6-2-6,-6-6-3,0-4 2,-3-4 3,-6 2-10,-9-1 6,-1 2-5,-4 4 1,-4 3-5,0 1-2,-6 3-2,0 5-9,-4 4 12,-7 2-3,1 6-16,-4 5-2,1 3-10,-4 5-15,4 4-5,-2 2 0,1-1 2,8 5 4,-1 2 4,7-1 6,3 2 2,6-1 3,4 2 4,1-1 4,8 1 0,5 1 3,2-3-5,-2-1 8,3-1 3,-5 0-2,-1-4 4,-1 2-2,-4-4 5,-2 1-4,-1-4 3,-3 4 2,0-1 1,-3-1-2,-4 2-2,0-4 4,-3 4-2,0-4 0,0 2 1,-3-2-8,0-2 8,3 2 1,-4-1 2,1-4-3,3 4 3,0-6 2,0 1-5,3-3-1,-3 0 2,13-8 2,-2-1 1,-1-2 0,-1-7-3,5-2-2,2-5 6,-2-5-2,6-7 0,-3-5 0,-1 0-2,1-2 5,-4 2-3,-2 7-2,-5 3 2,1-1 3,-4 6-1,0 3 1,-6 0 1,0 4-4,-4 2 2,1 0 0,-5 9 0,1-1-3,-3 2 3,3 3-3,0 5 0,0 3 2,0-1 0,5 6 2,0 4 0,5 1-3,0 2 0,5 5 3,7 0 2,1 6 1,4 1 9,1 2 3,10 4-1,-4 0 6,3 1 1,-6 2 0,-3-9-2,0 3-3,-6 0 2,0-4-4,-1-2 2,-4-2-7,-7 2 1,0-7-13,-3 2-30,-3-4-39,-8-3-36,0 2-39,1-7-55,-4-2-115,-2-2-167,2-6-150,0 1-129</inkml:trace>
  <inkml:trace contextRef="#ctx0" brushRef="#br0" timeOffset="44608.29">8046 6309 1771,'16'0'-6,"-3"3"5,-3 7 28,-10 3 24,4 5 16,-8-1 11,1 5 5,-8 11 7,-1-1-1,-6 11 6,2-1 1,-4 3-3,1 3-1,-2-1-9,4-1 2,4-4-10,7-5-4,3-2 1,3-7 2,9 2-4,1-8-6,4-2-2,5-5-11,2-2 0,2-8-8,1-3-8,1-2 1,2-7-5,-3-3-4,3-5 0,0-8-7,-4-2 0,-4-5-7,-1-3 0,-12-3-19,0-5-19,-9-1-14,0-6-17,-7 3-20,-4 2-24,2 9-21,-2 1-33,1 7-32,-1 5-30,-2 3-61,2 6-108,4 2-109,4 2-21,2 7-19</inkml:trace>
  <inkml:trace contextRef="#ctx0" brushRef="#br0" timeOffset="45305.4">8382 6465 1438,'23'14'-6,"1"7"21,-7-1 26,-4 0 20,-4 1 13,-1 0 18,-5 4 5,-3 1 0,3 1-3,-3 0-1,3 1-2,-3-1-9,4 1-5,-1-3-8,0 0-5,0-3-7,5-3 0,5-1-8,-4-2-5,9-7-1,-1 2-5,2-6-5,1-3-7,1-2 0,-2-2-1,5-3-7,-1-6 2,-3-1-4,0-5 0,-4-6-1,3-4-2,-4 0-2,-2-4 0,0-1-4,1 5 4,-4 1 7,-5 6-3,6 0 3,-7 5 1,2 3-5,-2 4 7,-1 5-1,-1 3-4,-2 0-3,5 13 6,-1-1 5,-4 7 1,2 0-3,2 4 1,2 2 3,1 0-1,0 0 5,6 2-2,4-2-2,-4 0 6,11-2 2,-1-3-12,3-5 4,-2-3 0,6-4-2,0-6-2,0-4-4,6-3 2,2-6-4,-2-1-3,-2-5 1,-1-4-2,-3-6-10,-3 0-4,-4-6 1,-10 1-10,-3-4 2,-3 4-1,-3 5 6,-8 2-6,-3 0-5,-3 8 10,-3 2-5,-4 4 2,1 6 0,-1 3 3,-3 4-1,0 3 2,0 2-1,4 6-1,-1-2 1,-1 3-2,9-2 5,-1 4 0,4-3 3,1-1-3,5-3 0,0 4 1,8-3-1,2 0 3,-1-2 0,5-1-1,-1-1 0,4-3-2,2 1 2,-1-4-2,2 0 3,-4 0 0,1 0-4,-1-4 6,1 3-1,-4-1 0,1-2-1,-4 4 0,0-2 0,-3-1 3,3 3-2,-7 0-2,0 3-1,0 3 1,-3 1-2,4 3 3,-4 2 0,0 3 0,3 5 3,1 0-3,3 3-1,-1 2-5,0-4-25,1 0-33,0-1-36,0-2-40,-1-5-36,4-4-62,-7-1-179,5-5-128,-8-3-91,0 0-133</inkml:trace>
  <inkml:trace contextRef="#ctx0" brushRef="#br0" timeOffset="45429.07">8726 6203 1694,'-22'-24'-54,"14"10"0,8-1-3,3 5-29,7-2-52,7 4-148,-1-2-61,4-1 139</inkml:trace>
  <inkml:trace contextRef="#ctx0" brushRef="#br0" timeOffset="45667.82">9446 5978 988,'23'1'33,"-3"5"10,4-1 49,-1 5 31,-3 5 19,-3-1 17,2 10 11,-5 2 13,2 6 8,-5 7-6,-6-3-9,3 12-19,2 0-13,-6 3-13,2-2-18,4 4-2,-4-2-13,5-3-14,2 0-2,0-3-17,4-2-6,6-5-22,4-6-25,-4-5-18,5-8-27,-3-1-31,-1-5-39,3-5-43,-4-1-39,1-5-42,-8-4-127,1-1-168,-7-4-137,-4-3-156</inkml:trace>
  <inkml:trace contextRef="#ctx0" brushRef="#br0" timeOffset="45885.24">9633 6474 1866,'-7'-7'-14,"7"-1"2,7 3 39,-2 1 13,9-1 20,2 0 13,9 0 16,-1 2 7,6 0 4,0 2 1,0-2-11,0 3-7,-5 3-9,2 1-10,0 1-6,-4 5-5,-2-3-4,-2 6-7,-2-1-6,0 4-4,-4 1-1,-3 0-7,0 3-13,-3 1-27,-4-1-30,1-3-29,-4 0-34,0-1-31,0-3-21,-4-4-82,1-1-130,0-6-277,3-2-146</inkml:trace>
  <inkml:trace contextRef="#ctx0" brushRef="#br0" timeOffset="46010.91">9966 6132 1698,'3'-9'-80,"-3"3"7,4 0 8,-1 5 11,0 1-8,4 0-32,-3 0-73,2-2-209,1 2 113</inkml:trace>
  <inkml:trace contextRef="#ctx0" brushRef="#br0" timeOffset="46487.64">10263 6397 1034,'10'35'-3,"0"-5"15,0 0 13,-3-2 23,-1-1 19,4 1 12,-2-3 6,1 2 6,-2 0-3,2 1-3,2-2-7,-5-5-6,1 0-3,4-4-12,-5 1 0,0-5-1,1-1-7,-1-5-4,5-2-8,-1-2-1,-4-3-5,2-3-5,1-4-4,-2-1 4,2-9-6,2-1-8,-4-4 3,2-8-3,2 0-3,-1 0 2,2-1-1,-1 4-2,-1 4-4,-1 4 1,4 1 0,5 1 0,-6 4 0,6 1 2,-1 4-2,-1 1 2,1 5 5,0-2 9,2 2 20,2 2 9,-2 0 14,5 0 1,2-3 7,1 1 2,0 0-1,0-3-6,-4-1-1,3-1-8,-2-3 2,-1 0-6,-2-5-3,-2 2-5,1-4-3,-7 2 0,1 0-1,-4-1-3,-4-1-8,-2 2 1,-4 1-8,-7 1-1,1 4-2,-7-3 0,-4 9-3,1-1-2,-5 4-1,-2 7-6,-1 7-7,-6 3 3,3 3 0,4 4-17,0 7-10,5-3-7,6 2-13,5-1-10,4 0-18,-1-5-26,11 1-40,6 1-59,1-9-95,6-2-208,0-3-21,-4-7-64,5 0-84</inkml:trace>
  <inkml:trace contextRef="#ctx0" brushRef="#br0" timeOffset="46635.23">11257 6402 1687,'10'-5'78,"-3"3"-3,2-1 23,2 1 15,-5-4-11,7 1-6,-3 3-11,1 0-15,-2-1-62,-2 1-87,4-3-99,-5 5-203,-3-5-223,-3 5-102</inkml:trace>
  <inkml:trace contextRef="#ctx0" brushRef="#br0" timeOffset="57379.38">1355 7735 1287,'-6'5'68,"-1"0"9,0 2 36,0 6 19,-2 3 7,-5 5-6,-2 7-9,-1 2-11,0 5 1,0 1-10,1 3-6,-1 1-6,4-1-10,3-3-1,3 1-7,1 1-8,-1-6-8,7 4-6,-3-10-4,-1 0-4,4-3 3,0-1-9,0-5 1,0-4 1,0-7-1,4 0-9,-4-6-1,0 0-4,3-18-5,-3-2-1,-3-6 4,-1-12-11,4-12-2,-4-5-1,1-5 0,6-13-5,5 0 5,-2 1-6,4 2 7,4 5 1,2 3 21,8 5-4,-8 11 6,7 4 4,-2 4-2,-1 6 7,-1 7-4,5 5 12,0 10 3,-1 5 4,-4 5 9,8 10 11,-6 5-3,2 7 4,0 6 9,-3 9-4,0 8-19,-3 5-8,3 13-3,-4 2-1,1 2-8,4 26-4,-9-13-4,1-10-5,1-3-38,-4 1-39,4-4-33,-4-11-32,-4-5-37,-1-8-33,1-3-35,-6-7-23,-6-2-39,4-3-61,-7-5-113,-4-5-111,-5-3 67,-2-7-67,1-2-63</inkml:trace>
  <inkml:trace contextRef="#ctx0" brushRef="#br0" timeOffset="57519">1229 8286 1509,'-17'-26'32,"7"1"14,3 5 9,7 0 8,4 2 3,2 3-7,1 3-5,3-3-5,10 2-6,0 1-6,10-1-1,3-2-5,4 2-18,0 4-32,0-2-36,2 4-44,-2 0-80,7 4-154,-11 0-146,0 1 14</inkml:trace>
  <inkml:trace contextRef="#ctx0" brushRef="#br0" timeOffset="58105.18">2046 8245 1455,'2'0'35,"-2"0"-6,10-10 13,-10-2-9,4-4 9,0-4 1,-4-5 4,3-10 7,1-2 10,-8-4 4,8-1 8,-8-13-8,1 0-2,-1 0 14,-3-2 3,4 4 12,-1 3 4,2 8 8,-1 6 0,-1 4-13,1 10-10,-5 4-9,2 8-4,0 8-10,-1 6-4,0 7-4,-3 8 1,4 9-6,-2 5 6,6 9 6,2 8 1,-4 8-3,4 1 0,4 12-5,6-1-2,2 2 6,15 15 4,3-1 1,1-19-4,-1-12 0,2-5 2,2-5-3,-1-7-5,5-8-4,-5-8-3,0-4-4,-3-8-5,0-5-3,0-5-4,0-10-4,0-2-3,0-14-6,0-4-1,-3-7-2,-4-8-3,4-5-3,-7 2 0,-7 1 0,1 1 0,-5 9-3,-5-1-6,-4 9-3,-4 1-9,-2 3-2,-4 5-3,-4 8-4,-5 0-4,2 6-11,-3 6 0,0 2-10,0 4-4,0 1-3,3 6 3,4-4 9,3 4-2,7 0 7,3-1 6,9 3-4,8 3 6,7-3 6,6 2 0,0-1 17,7-2 4,-4 3 13,0-4 1,-3 5-6,0-3 0,-6-3 0,-5 3-2,-2 3 6,-7 2-5,-5 0 1,-5-1-1,0 4 1,-5-2-9,-8-1-23,-1-1-33,-5 4-38,-5-5-38,1-1-44,-4-2-43,0-3-50,4-4-132,-3-2-123,2 2-144,7-8-168</inkml:trace>
  <inkml:trace contextRef="#ctx0" brushRef="#br0" timeOffset="58403.95">3166 8085 1858,'24'-7'-25,"-8"2"3,-2-1 12,-8 4 28,-2 6 21,-4 2 23,-4 4 11,1 0 12,-7 7 12,0 3 5,-7 4-2,4 2 5,0 3 1,-1 5 3,4-2 0,0 1-3,3-3-5,4-1-13,6-1 6,4-3 6,3 1 2,10-4-7,6-2-4,5-8-11,6-3-7,0-1-11,-4-4-2,0-4-6,4-6-3,-1-4-9,1-2-3,0-3-4,-7-5-4,0-4-18,-6-2-17,-5-9-34,-5 0-42,-11-2-32,-6-4-47,-5-4-50,-5-2-72,-7 4-204,-7 3-88,-3 2 77,-3 7-78,-3 3-74</inkml:trace>
  <inkml:trace contextRef="#ctx0" brushRef="#br0" timeOffset="58866.4">5604 7844 1589,'-10'-14'-26,"0"1"8,3 0 26,-2 4 22,-5-1 8,4 3 4,-3-4 6,-7 4 11,-1-4 0,-1 4 5,-5 0 5,-3 1 4,0 4 5,0 2 2,-3 2 1,3 9 3,0 1 0,0 11 11,6 2-1,0 11-3,4 5 9,7 7-5,7 1-9,-1 6-11,10 1-6,1 1 3,9 11-14,1-4-9,2 4-1,1-5-8,2 0-11,-5-14-45,-1 1-32,-2-5-41,-5-10-39,-3 0-33,0-7-46,-9-3-68,0-7-140,-8-1-77,1-5-57,-8-4-50</inkml:trace>
  <inkml:trace contextRef="#ctx0" brushRef="#br0" timeOffset="59022.97">4857 8412 1496,'20'-27'36,"3"7"6,1 2 6,2 3 13,1 1 4,3 3-3,7-2-1,-1 4-7,4 1-2,4 3-5,-4 3-4,0-1-8,-4 3-1,-2 0-37,3 0-43,-7 3-54,0-3-73,0 2-123,-7 0-221,-3-2-20</inkml:trace>
  <inkml:trace contextRef="#ctx0" brushRef="#br0" timeOffset="59982.05">5610 8117 1502,'0'-5'-2,"8"3"22,-5-1 29,4 8 18,2-2 15,2 4 9,-1 3 12,6 2 7,-7 4 2,9 1-1,-6 3-3,6 6-6,-6-2-4,6 3-10,-6 2-10,2-3-6,-4 2-5,4 0-10,-4-8-9,-4-1-1,2 1-5,0-4-5,-4-1-5,2-5-3,6 2-2,-9-4-4,2-3-4,3-5-3,-2-5-1,1-8-8,0-2-7,-5-9-7,6-2-4,2-6-1,0-2 0,0 2 1,-1-3-1,9 1 2,-6 2-1,2-1 0,-1 6 2,4-1-1,3 3 2,-6 3 2,2 4 0,4 3 0,-3 0 1,-1 5 1,-2 0 0,-1 7-1,1 1-1,-4 2 2,3 5 2,-3 2 1,-3 6 3,-1 2 0,-3 6 5,1 0 0,-8 7-1,1-1-1,-3 8 2,3 1-1,-4-4-1,0 2 1,0 1 3,1-3-6,2 0 0,1-5 2,3-5 2,0 1-1,3-3 1,4-3 1,3-4-1,0-3-1,0-4 0,0-5-2,4-1 2,2-4-3,1-7-2,-4-4 0,7-7 2,-7-5-4,1-9 1,2-3-1,-2-4-1,-4 0 2,0 5-1,0 7 1,0 0 0,-4 9 2,5-4-4,-5 9 1,1 5-3,3 1 2,0 9 4,6 0 3,-5 6 3,2 4 3,1 4 1,2 0 3,-2 8 5,-2-4 0,6 9 7,-2 1 0,-2-2 1,-1 1-4,-2 3 2,4-1-4,-5-5-5,1-2 3,-5-2-3,1 0-3,-1-3-3,-1-3 0,4 0 3,-3-3-1,1-5-4,-4-4-1,2-4 0,4-5-3,-3-8 4,1-3-3,3-6-6,-3-6 2,3 3-1,-1-6 0,2 4-2,1 5 2,3 0 6,-6 3-13,4 6 1,5 3 5,-6 2-2,6 8-1,-6 2 2,2 4 2,-1 2-2,1 4-1,2 5 1,-2 2 0,-1 5-2,0-2 3,-2 4 0,2-2-1,0 5 7,-3-2 4,3-1-4,-6-2 0,3-1 0,-3 1-4,-1-4 2,1-3-1,0 1 1,-4-3-2,4 2-2,-4-5 6,4 1 10,-4-6-2,1-6 1,-4 3 0,9-15-5,-5-3-1,5-4-3,2-3 1,2-3 2,7 0-8,1 5 2,4-1-3,5 4 2,0 5 1,8 5 2,-5 5-1,0 5-3,4 8 0,-1 6-3,1 9-12,0 3-13,0 3-29,-7 4-34,3 2-45,-3 0-62,0 2-55,0-4-150,-6-6-140,-3-2 58,4-2-54,-9-5-40</inkml:trace>
  <inkml:trace contextRef="#ctx0" brushRef="#br0" timeOffset="60218.42">8979 7610 1500,'26'-3'52,"1"3"-2,-6 3 21,-5 4 30,-2 7 14,-1 0 7,-4 3-5,2 6-6,-5 7-10,1 2-8,-7 2-10,3 2-7,-3 4-8,-3 0-6,0 0-7,-4 8-26,1-4-46,-2-4-47,-5 3-45,7-5-47,3-6-56,-5-7-78,5 0-376,3-7-162</inkml:trace>
  <inkml:trace contextRef="#ctx0" brushRef="#br0" timeOffset="60430.85">8709 7722 1948,'-7'-16'25,"1"0"-2,9 6 9,0 0 25,7 0 16,7 2 9,3 1 0,6-1 1,12 2 3,1-5-3,5 6-5,2-3-13,1 3-3,0 0-9,-3 0-4,-2 0-24,-8 3-39,-1-1-47,-3 3-37,-6 0-44,2 3-29,-10-1-61,2 6-144,-9-1-241,-5 1-114</inkml:trace>
  <inkml:trace contextRef="#ctx0" brushRef="#br0" timeOffset="60598.41">8452 8280 1671,'-9'23'-28,"12"-6"17,3-2 39,4-3 11,7 1 2,7-4-1,9 4-2,3-2-5,6-4-3,3 0 0,0-2-12,0-2-30,-2-1-55,-3 3-54,-8-7-87,7-1-310,-7 1-21</inkml:trace>
  <inkml:trace contextRef="#ctx0" brushRef="#br0" timeOffset="60801.86">9866 8315 1479,'13'22'35,"-6"6"34,-1 0 51,-2 1 16,-1 2 6,-3 3 7,-3 4-4,-4 2-10,1 5-15,-4 2-11,-4-2-13,4 3-15,-7-6-74,-2 3-86,-1-2-90,-5-5-144,-1-1-184,1-2-104,-5-6-99</inkml:trace>
  <inkml:trace contextRef="#ctx0" brushRef="#br0" timeOffset="61437.92">11584 7510 1549,'3'-13'-24,"0"1"4,-6 0 26,0-1 28,-5 2 6,-8 2 13,0-4 6,-8 6 10,-2-1 0,-8 3 5,1 2-1,-3 6 1,-5 5-1,-2 4-1,0 8 5,2 6 1,2 1 2,2 5-2,4 6 10,-1 7-8,5 5 3,5 3-2,7-10-9,4 8-7,7-3-4,1-6-7,13 6-4,1-4-6,9-1 1,7-2-10,5-7 6,8-2-8,-2-1-5,4-7-3,-3-8 0,3 0 1,-7-7-11,1-4-1,-4-3 2,0-6-5,-3-2 2,3-8 0,-5-4-5,-4-5-6,-4-3 2,-7-6 2,-4 3-4,-1-6 5,-5 7-3,6 2-4,-6-3 2,3 6 1,-3 0-1,6 2-10,1-2 6,7 4-5,-1 1 4,7 3 1,4 0-3,5-1 1,-3 7 1,7 4 2,-3-3 4,5 8-5,-5 3 1,0 5 3,3 3 1,-3 7 1,-4 4 4,1 4-3,-4 6 1,-2 3-3,-2 2 5,-2 4-4,-7-4-1,1 1 2,-2-4-39,-2-1-52,-1-3-55,2 0-51,1-4-64,-2-7-137,3-1-153,3-4-114,0-1-156</inkml:trace>
  <inkml:trace contextRef="#ctx0" brushRef="#br0" timeOffset="61890.49">12938 7802 1789,'16'-7'-22,"-2"5"9,-1 2 40,-3 4 34,0 6 9,-3 3 10,-1 7 8,-3 0 5,5 5 9,-5 0 9,4 8 3,-1-2 4,0 5 12,2-1-10,-2 1 5,4-5-8,4-1 3,-1-2 9,7-3-17,3-3-4,0-4-3,7-3-9,-3-5-8,6-5-11,-3-3-6,4-4-7,-1-6-7,3-4-8,2-8-4,2-6 0,-7-5-10,2-5-1,4-6-4,-9 1-5,-4 2 3,-6 1-9,-4 9-4,-6-3 0,-3 8-6,-10-1-1,-1 5 5,-8 2-9,-6 4-4,-3 4-4,2 3-3,-4 1-1,3 6-7,1 0 0,2 3-4,4 2-1,-1 0 5,7 5 3,4 2 1,6 2 6,4 3-1,7 2 1,5 4 1,1 1 6,3 0 11,1 0 5,-1 3 0,0-1-3,1 1 1,-4-1-3,0-2 2,-10 1 0,-4 1-3,-2-2-12,-8-1-31,-6-1-48,-2 1-58,-6-6-55,-4 0-55,-2-5-60,-6-4-123,0-2-148,0-6 35,0 0-123,0-6-162</inkml:trace>
  <inkml:trace contextRef="#ctx0" brushRef="#br0" timeOffset="62012.16">13038 7515 1854,'0'-15'-36,"0"2"3,3 4 0,0 1 1,4 3-38,0 0-51,-4-1-121,4 1-196,-1 1 53</inkml:trace>
  <inkml:trace contextRef="#ctx0" brushRef="#br0" timeOffset="63407.87">15866 7727 1158,'6'-9'-9,"2"-2"13,-2-1 16,-3-1 21,-3 1 12,-3-4 11,0 2 11,-8 2 10,-2-5 4,-4 5 10,-3 3 3,-3 4-1,-7 2 0,0 6-4,-10 2-3,0 7-4,-3 9-5,3 1-3,-1 3-9,-3 5-9,9 2-1,2 5-8,3 1-6,6 3-2,4-2-5,10-1-4,7-6-1,3 3-6,10-7-2,7-1 2,2-5-5,8-6-3,3-8-2,0-4-4,6-1 1,1-6-2,2-4-3,1-2-2,5-11 0,-2-1-1,-1-4-2,-4-5 0,-1-3-1,-4-2-2,-6 0-3,0 1 2,-8 6 1,-2 1 1,-4 3 3,1 4 1,-4 3 2,-4 5 3,2 4 9,-2 8 6,-6 0 7,0 8 0,3 1 8,-3 4 2,4 2-5,-1 9 3,3-1-5,2 3 5,5 1-2,-1 3 7,9 0-9,2 3-2,1-6 7,6 2-3,3-3-1,-3-9 5,7-1 3,-7-3-2,3-9 0,-3-1-3,3-3-5,-3-4-3,0-8 2,-4-2-2,-1-6-4,-6-3-4,-3-7-2,-2-2-5,-11-7-4,2-4-3,-10-10 1,-4-13-5,-7 2-1,2-4-6,-7 8 4,8 10-4,-1 4 6,5 12-2,-2 5-4,1 5 2,4 12 0,0 4 10,2 8 10,-2 8 11,6 4 12,-3 6 3,3 2 11,3 8 3,-3 5 6,6 4 2,1 1-1,-1 9-4,5-2-5,-1 1-7,-1 3-5,4-2-3,1-2-4,2-2-3,-6-8-6,5 0-2,-6-5-5,1-2-2,-2-6-5,0-2 2,0-3-3,-2-7-3,2-4-1,-5-6-8,-3 0-5,3-16-3,-6-4-13,0-2-7,3-8-4,-8-3 2,4 0 2,4 4-1,0-1 0,7 2 0,-2 3 5,1 3-3,6 2 3,6 4 1,-6 4 2,9 4 2,-5 4 0,5 4 2,-4 2 1,2 8 0,-2 0 2,-1 8 2,-2-1 5,-4 5 0,-3 4-4,-5 1 1,-2 1 0,-2 6-5,-5-1-13,-6 0-30,-4-3-32,1 2-46,-8-6-45,-2-2-49,-1-1-46,-1-3-34,2-4-63,-4-4-154,3-5-100,5-3 51,1-1-156,4-6-215</inkml:trace>
  <inkml:trace contextRef="#ctx0" brushRef="#br0" timeOffset="64824.13">16836 7972 2001,'47'-15'-25,"-1"3"30,-2-1 31,-1-2 11,0 3-1,4-3-1,1-3-5,-2-1 1,-2-4 9,2 0 5,-8-2 1,-3 0 0,-5-3 0,-7 5 4,-2-3 2,-8 3-3,-6-2 2,-5 4 2,-2 5 0,-2-2 8,-5 6-6,-3 1-10,-3 5 2,-4 0-1,-7 9 0,-4 2-3,3 5 1,-5 5-9,1 5 5,2 5-3,3 0-1,4 4 1,-4 4 6,11 0 3,4 2 1,1-3-5,8 3 5,8-2 8,8 2 2,1-5-4,10 2 2,0-6-7,3-6-4,6-3-2,4-7-3,-2-3-5,1-4-4,3-9-5,-5-3-5,0-6-4,-4-4-3,1-10 0,-4-3-6,-7-8-3,-3-5-2,-3-13-2,-4-7-2,-7-7-1,-2-6-2,-4-5-5,0 1 1,-6 7 1,-1 10-4,4 12 1,0 11-4,-5 15 3,5 9 1,-3 13 1,-1 5 0,4 10 2,-4 10 13,3 3 6,1 4 18,3 9-2,-4 3 14,4 4 6,0 7 3,4 2 0,-1 1 0,5-1-2,1 3-1,8 5-3,0-2-7,0-12-4,2 0-4,5-9-4,-4-2-2,2-7-3,2-4-1,6-10-5,0-7-1,0-5-2,-3-2-4,3-7-6,0-8 0,-3 0-4,3-10-7,-7 3-2,1-4-2,-5-1 0,2 0-1,-8-2 5,1 8-3,-5 1-1,1 3-4,-3-1-3,0 5-7,-4 3 5,-3 2 2,-3 6-1,3 2 1,0 0 2,-11 13 3,8-4-3,-4 2 4,1 2-1,3-1 1,0 7 1,6 1 3,-3 4 1,6 0 0,1 1-1,3-3 0,3 4 2,8-4 1,5-3 0,0 1 0,8-6 1,0-5 1,-1-3 0,3-4 1,-2-4-2,4-6-1,1-1 1,-3-3-1,-2-8 1,-4-1-6,-7-4 5,0-4-7,-9-3-9,-5-3-5,-6 3-2,-3 2-4,-3-3-1,-6 4-1,-5 4 1,-2 2-1,-5 5 3,2 6-3,-5 5 6,0 4-1,1 3 5,-5 8 2,3 2-1,1 0 5,1 4 0,0 2 1,7 1 2,-1 1-1,7-1 3,-2 2-1,7 2 2,5-1 2,0-2-2,3-3 6,-1 0-2,10-3 3,1-4-2,1-1 0,5 1 0,1-6-1,1-2 4,-2 0-3,8-5-2,-4 0 4,0-2-5,-3-3-1,4-2 3,-4-1 1,-4-5-1,2 3-3,-6 0 2,2 1 2,-7 1-3,2 0 1,-2 3 6,0 0-9,0 3 3,-4-1-2,-3 6 2,0 2-2,0 0 2,0 10-3,0-1 2,0-1 4,0 4 6,0 4-1,3 0-4,0-2 4,4 1 1,4 2 1,-5 0 0,4 1 6,4-3-4,-5 0 3,5-2 1,-1-3 2,4-6-3,-1 0 1,2-4-3,-2 0-2,1-4 2,-1-4 1,4 2-7,-3-7 0,0 0 0,-5-4 1,-1-3-3,-1-2-1,-1-3-2,-1 0-1,-5 2 2,4 1 1,-4 4-3,-3 1 2,3 1-1,0 7-2,0-2 0,-6 9 1,3 2-1,0 0-1,-3 13 3,0-4 0,0 2 1,-1 4-2,1-3 2,3 5 1,0 1 0,3 5 4,1 0 4,-1-6-2,0 3-1,3 0 0,5-5 1,-8-1 5,-3-1-1,7 0-1,-4-3 3,0-2 0,5-3-1,-5-8-3,3 1 2,1-4 0,-1-1-2,2-6-1,-2 1-5,1-5 3,-1-3-5,5 2 1,2 0 1,-4 3-2,2 0-2,2 6 1,-3 1-2,4 3 3,-2 5-3,2 1 6,-1 11-6,1 0 4,-4 3 2,3 5-4,1 2 5,-6 4-4,7 1 0,-8 3-6,-4-5-17,0-1-29,-3 2-39,2-4-34,-4-2-48,-1-2-62,-11-5-66,3-4-70,-4-6-155,-2-1-112,-3-4 58,-6-2-211,-8-8-278</inkml:trace>
  <inkml:trace contextRef="#ctx0" brushRef="#br0" timeOffset="64973.73">18221 7425 2193,'-24'-8'5,"10"1"1,4 4 26,7 0 26,3 3 17,0 0-2,13 0-6,-5 3-6,1-3-8,1 3-5,1-1-28,-2 1-76,4-1-88,-5-2-130,-5 0-233,0 0-75,-3 0-82</inkml:trace>
  <inkml:trace contextRef="#ctx0" brushRef="#br0" timeOffset="84355.35">9005 7592 108</inkml:trace>
  <inkml:trace contextRef="#ctx0" brushRef="#br0" timeOffset="85092.47">9012 7590 333,'3'-3'75,"1"3"-6,-4 0-5,0 0 4,0 0 0,0 0 3,7 3 5,-7-1 14,3 3 13,-3-3 6,0 6 15,0 0 8,0 0 10,0 4 7,-3 5 8,0 1 6,3 7 2,0 0 5,0 4 1,-4 4-1,0 5-10,1-1 1,0 1-6,-1 4-2,-2-2-8,0 1-8,2 1-14,0-5-7,1 2-10,0 0-10,-4-4-10,7-2-8,-3-6-7,0-3-9,0 0-1,3-2-9,-4-5 3,0-1 2,4-2 9,0-4 10,0 0-9,0-7-6,-3-6-7,3 3-5,0-14-5,0-4-5,0-5-6,-7-7-5,7-7 0,-3-5-2,6-6-6,1-3-3,-1 0-3,0 0-2,5 3 2,-2 4-3,0 5 1,-2 5 9,-1 7 7,0 1 0,-3 2 2,4 5-2,0-2-4,-1 3 0,0 5-3,0-1-3,0 5-1,-3-5-2,4 8 3,-4 2 9,3-1 2,-3 2 5,0 3 4,0 0 4,0 12 5,0 0 11,0 2 4,-3 3 2,3 3 0,0 6-15,-4 1 1,4 3-8,-3 3 0,3 1 7,0 2-10,-3-1 0,6 1-3,-3-7 3,3-3-11,4 3 1,-4-4-3,1-4-6,0 3 1,2-7 0,-3 1-1,-3-3 4,4-2 3,-1-4 4,3 4 4,-1-11 0,-2-2-8,-3 0-4,6-12-3,1-4 0,-4-4-9,0-4 13,0-9 1,-3-5-10,0-1 4,-3-4-7,6-2-3,-6 3 1,0 2-3,-4 1 3,4 0 1,3 7-1,-3 4-5,0 3 1,0 3-3,-2 7-6,5 0 2,-3 9 11,0 4 7,3 2 5,3 13 6,-3 0 13,0 4 6,0 3-1,0 5-2,3 2-8,5 8 2,-5 3-8,3-1-1,-2 1 6,10 4-16,-8-4-2,0 2-3,1-5-13,-4-3-10,5 2-34,-2-11-30,-3 0-34,4 0-24,-4-3-38,-3-5-43,0-1-64,-3-2-59,-7-4-30,-4-2-54,-2-6-59,-4-2-162,-7-4-54,-3-1 63,-7-6-324,0 1-434</inkml:trace>
  <inkml:trace contextRef="#ctx0" brushRef="#br0" timeOffset="85529.3">8455 7875 2390,'0'-3'-138,"0"-1"32,4 1 33,-1 0 14,-3 1 24,0-1 22,0 3 14,0 0 15,3-1 14,-3-2 10,0 3 10,-3-3 5,3 3 9,0-6 2,0 6 10,0 0 6,0-2 5,0 2 2,0 0 0,0 0 2,0 0-7,0 0 0,0 0 0,0 0 5,3-6 0,-3 6 1,-3-1 2,3 1 5,0 0-2,0 0-1,0 0 4,0 0 5,0 0-6,3-3-8,5 1-9,-2-1-9,10-2-3,1 0-6,10 0 12,3-3 3,13 1 2,4 0 1,13-2-2,0 1-9,4-4-4,-2 6-7,-1-2-5,-4 1-6,-8 2-6,1-1-6,-7 2-7,-8 1-12,-5-1-24,0 1-19,-5 0-24,-4 1-17,-1-1-10,-4 3-24,-5 3-25,-5-3-23,-2 2-36,-8 1-31,-6 0-30,0 1-32,-3-1-42,-7 4-91,-1-2-121,-4 3-4,-2 2-84,0 0-119</inkml:trace>
  <inkml:trace contextRef="#ctx0" brushRef="#br0" timeOffset="86055.89">8539 8570 1559,'-3'2'-67,"0"0"38,-2 1 20,2 0 16,3-1 17,-3 1 14,0-2 18,3 3 14,0-4 10,-3 2 18,-1 0 16,4 2 1,0-2 1,4 1 3,-1-3 9,3 3 4,2-3-3,1 1 0,1-1 4,4 0 4,5 0 7,2-1-1,2-5 1,7 0 5,3 2-3,7-4 3,3 0-5,7-1-1,4-1-1,2-2-5,5 1-10,-1-2-7,0 1-5,-3 2-17,0-2-9,-11 4-9,-3-1 0,1 1-14,-8 1-6,-6 2-7,0-3-7,-3 3-2,0 0-5,-8 2-6,-3-2-1,2 3-8,-1-1-14,-4 1-11,-1-1-13,2-2-14,-3 5-11,-1-5-17,-7 3-44,-1-1-27,-2 1-29,0 0-37,-5-1-40,-2 0-59,1 1-90,-5-2-213,-2-2-43,-4 0 92,1 4-215,-9-5-250</inkml:trace>
  <inkml:trace contextRef="#ctx0" brushRef="#br0" timeOffset="88536.47">1946 9717 2734,'-4'0'-8,"-3"8"31,4 2 70,-1 5 2,2 4 4,-2 6-13,0 3 3,2 7-10,-2 2-13,1 6 8,-1 0-7,4 0-12,-3 8-2,3 0 0,3-1-13,-3-1 1,7 2-1,-1-3-10,4-2-16,1 0-17,-4-9-29,0-1-18,-2-5-29,2-6-26,-4-1-28,1-2-29,-4-7-42,0-3-73,-4-3-122,1-5-122,-6-4-111,-5-5-130</inkml:trace>
  <inkml:trace contextRef="#ctx0" brushRef="#br0" timeOffset="88750.9">1425 9857 1652,'-7'-13'14,"4"4"20,6-1 7,1 0 19,3 2 24,6 1 15,7-6 10,3 3 7,10 0-2,5 0-5,5-3-6,1 4-15,11-1-9,4-1-7,7 4-8,-3-1-5,-1 3-9,3 1-16,-2-1-20,-6 5-32,-5 0-25,2 2-28,-7 3-43,-4 2-53,-7 1-50,-12 2-117,-7-1-149,-10 5-44,-11 1-30</inkml:trace>
  <inkml:trace contextRef="#ctx0" brushRef="#br0" timeOffset="88950.37">1298 10650 1454,'7'15'77,"7"-6"7,2 2 12,7-4 24,7 1 14,11-3-3,9-3-7,3 1-4,14-3-10,2 0-9,5 0-10,-4-3-10,-3 1-22,-4-3-38,-13-1-35,1 1-34,-6 1-49,0-4-38,-2-2-57,-10-5-105,-3 1-131,-3-7-114,-4-2-44</inkml:trace>
  <inkml:trace contextRef="#ctx0" brushRef="#br0" timeOffset="89194.28">2340 9935 1543,'-5'-13'64,"5"6"-4,0-1-2,0 3 27,5 5 21,1 0 18,1 5 7,-1 5 13,8 5 6,-4 3 24,-1 12 4,2 2 6,-5 3 2,7 12-7,-5 1-7,-2 3-6,1 0-13,2 2-16,2 2-14,2 6-26,0-10-12,1 0-7,2-6-15,4 0-15,-3-6-14,6-1-25,-6-10-27,7-3-32,-1-3-33,-4-6-34,-1-7-45,-2-3-43,-2-4-36,-1-4-53,-7-1-137,-6-7-147,-3-1 71,-4-6-121,-2-3-125</inkml:trace>
  <inkml:trace contextRef="#ctx0" brushRef="#br0" timeOffset="89348.52">2329 10435 1674,'0'-3'-6,"3"-2"17,5 0 9,5 1 17,10-4 17,4-1-3,16 0-1,7-1-6,10-3-10,13-1-23,4-3-63,3-2-82,-6 2-222,-12 5-133,-4-3 4</inkml:trace>
  <inkml:trace contextRef="#ctx0" brushRef="#br0" timeOffset="89952.31">4490 10422 1463,'7'-4'97,"0"-1"5,-4-1 14,3 0 17,-2 5 9,2-1 3,-2-2-6,0 2-8,-1 2-4,0-3-5,-3 3-15,3 5 2,-3 1 20,-3 4-9,3 5-1,-3 0 1,-4 7-6,3 1-2,1 2-3,0 2-9,-1 1-4,4 1-8,0 0-7,7 3-9,0-2-5,6-2-6,4-4-5,-1 1-4,8-5-4,3-2-2,0-6-3,3-2-7,0-5-3,0-2-6,0-1 1,3-7-3,0-5 0,-1-2-6,3-3-5,-5-8 4,-4-2-5,-6-2-2,-3-3-6,0-3-7,-7 0 2,-7 1-5,-3 5 3,0-3-5,-10 2-3,0 6-3,-3 2-6,-4 2-4,-3 6-7,0 1-3,0 7-1,-3 2-1,6 2 2,-3 2 3,7 2 6,-4 4 0,7 0-2,2 1 6,6 4 2,4-1 2,8 4 3,8-1 4,-2 0-3,10 2 8,4 1 6,4 0 6,0-1-6,-2-3 0,6 4 5,-5-3-1,-3-3 0,-3 4-3,-4-2 0,-6 1 5,-7 1-12,-7-2-30,-3 2-18,-10-2-32,-2 1-35,-9 1-41,-2-3-43,-11-4-43,-2-1-66,-9-3-149,-4-5-103,-4-3 59,3-2-67,-9-2-73</inkml:trace>
  <inkml:trace contextRef="#ctx0" brushRef="#br0" timeOffset="90099.91">4221 10200 1622,'6'-33'21,"0"8"3,7 2 9,8 5-1,-4 4-9,-1-1 0,4 3-17,0 2-36,3 3-56,-2-4-110,-1 4-305,-1 1-6</inkml:trace>
  <inkml:trace contextRef="#ctx0" brushRef="#br0" timeOffset="90742.19">6201 10118 1368,'0'0'-2,"0"0"20,0 0 27,7 12 24,-4-2 19,0 5 16,4 5 11,0-1 2,6 9 7,1 0 8,-1 4-1,0 0-6,4 9 0,-1-4-13,1 3-10,-7-8-7,4 4-6,-5-4-9,5-1-7,-4-4-7,0-5-6,-4 1-6,5-6-6,-5 3-8,1-7 0,-1 0 7,-2-6-4,-1-5-10,4-4-3,-7-3 0,0-6-8,0-4-1,0-7 0,0-5-1,-3-11-8,3-5-1,-4-1-2,8-4-1,2 1 0,-3 7 4,4 1 5,4 5-10,-5 2 6,7 4 4,1 3-14,2 8 14,4 3 5,1 7 5,-2 5-2,-2 8 10,7 2-4,-5 5 12,5 8 2,-4 3-1,-4 5-3,4 2 1,-3 10-6,-8-9-4,1 6-4,1-1-1,-2-2-13,-1 0-15,-2-1-29,-3-5-33,1-4-22,3-4-35,-5 0-36,2-1-37,0-2-56,-4-9-137,2-2-193,2-3 61,-1-8-139,1-5-153</inkml:trace>
  <inkml:trace contextRef="#ctx0" brushRef="#br0" timeOffset="91274.42">7202 10235 1873,'16'-11'74,"-2"4"-5,-4 2-7,-1 0 5,-6 5 8,2 3 19,-5 4 13,-5 3 10,2 5 2,-6 6 3,-1 3 5,-4 3 0,1 6 4,-7 5-12,4-1-7,-2 3-22,1 0-10,4 2-6,7-6-8,-1 1-7,7-7-2,4 0-10,5-2 7,9-3-17,1-3-2,8-7-10,-1-6-1,1 0-9,3-6-1,0-3-5,-3-6-3,0-3 2,-4-4-10,0-7-12,-9-2-13,-1-7-4,-7-3-2,-6 0-9,-3-6-4,-7 2-7,-7-5 2,-5 0-2,-2 4 3,1 3 4,-4 1 1,-3 3 8,6 2 3,2 6 2,1 0 7,4 1 2,7 3 3,1 1 3,6 0 4,3 2 6,9-5 6,4 2 2,4 0 4,7-1 2,3 1 4,6-2 6,0 2-5,4 0 7,-4 2 2,0 0-4,0 2 4,-9 2 2,0 1-7,-1 4-1,-7 5 4,1 2 5,-4 8 3,1 4 1,-1 2-2,-8 6 11,3 4-1,3 7-4,-5 4-1,1 5 5,-1 9-8,1 0-3,0-2-2,-1 2-3,4 2-2,4-1 3,-1-2-5,7-4-4,1 0 1,3-8-11,4 3-13,-1-8-25,-4-2-22,-2-9-32,-2-6-31,-2 1-35,-4-7-34,-2-3-44,-5-5-63,0-3-127,-8-2-107,-2-5-117,-5-5-144</inkml:trace>
  <inkml:trace contextRef="#ctx0" brushRef="#br0" timeOffset="91419.03">7512 10250 1660,'3'-11'5,"0"2"9,7-2 7,4 4 8,-1 0 5,7-4-3,4 5-3,2-1-2,-1-1-4,5-3-14,5 1-23,-1 0-32,-2 0-26,-2 0-20,4-2-28,-4 0-45,-4-4-298,5 1 29</inkml:trace>
  <inkml:trace contextRef="#ctx0" brushRef="#br0" timeOffset="92864.19">8119 9869 1244,'6'-14'15,"1"6"31,-4 1 29,-3-1 16,4 3 7,-4 3 7,0 2 21,0 0 23,-4 15 1,1 0 4,-1 6 10,4 8 11,0 3-2,4 8-2,-4 2 1,3 8 10,4 6-2,-3 1-6,2-4-5,-3 4-15,4-2-14,3-1-17,0 0-8,0-4-12,4-4-10,-2-3-11,-1-5 6,2-5-12,-7-6-6,8-4-4,-4-3-9,0-8-7,0-4-7,-3-6-12,-1-2-14,-2-8-13,-1-6-17,4-6-10,-7-3-4,7-2-3,-4-4-6,3-4-7,1 3 3,3 3 0,0-2 0,0 7 3,0 1 1,0 5 5,3 0 2,1 4 6,-1 5-3,4 4 7,-4 3-2,1 3 3,-1 2 9,1 7 0,-1 3 7,-1 3 4,2 0 8,-1 6 5,4 1-3,-4 1 1,1 0 4,-1-1-4,7 3-1,-8-6-2,6 1-1,-6-2 0,6-4 2,-1-3 1,3-3-3,0-4-2,3-2 1,0-3-2,1-4-3,2-5 2,-2-4-5,3-6-5,-4-5-4,-3-6-2,0-2-4,0-8 0,-6 4 5,-5 2 0,1 1-1,1 4 10,-5 4-10,1 3 0,-4 3-1,0 6 2,-3 5 4,-3 3-2,3 3 9,0 0 5,-7 17 4,7-4 5,0 2 5,-3 5 5,6-1 3,-3 4 2,7-1 3,-4 4 1,8-4 1,-2 1-1,9 2 3,-6-3-2,12 1-2,-8-5 0,4-6-2,4 0 0,0-4-2,1-6-5,2-2-1,0-2 0,-3-3-5,2-7 0,-6-3 0,0-6-5,0-4 3,-7-1-5,1-6-5,-4 3-3,-7 3 6,4 2-5,-4 2-1,1 4 1,-4 0-2,3 5-2,-6 4 2,-1 4-2,1 7-2,-4 1-1,4 4 1,0 3 1,0 2 2,-1 0 4,4 6 2,4 0 3,-4 0 4,3 3-1,6 0-1,-2 1 0,4-2 1,1 4 2,2-7-4,-1 0-1,4-2 2,-4-1-1,-3 0 0,4-7 2,-4-2 0,3-5-5,-1 0 0,-1-8-3,0-1-5,-3-9-7,3-5-8,-4-2-4,0-5-1,-2 1-4,5-1 0,-2 7-3,2 1 4,0 0 1,1 3-1,0 2 4,3 2 1,0 5 0,2 2 3,1 7 2,-4 1 2,1 4 0,-2 1 3,6 8 1,-6 2 0,3-1 0,-5 7 4,3-1 1,0 7 3,4-1 5,-4-2 2,0 3-2,4-1 7,0-4 3,0 1 8,-4-7 7,7 2 1,0-5 5,4-1 0,-1-4-5,3-5-2,1-1-3,3-4-2,0-6-2,4-4-2,-4-8-6,0-6-2,0-6-1,0-6-5,-10-4-2,4 0-1,-8-3-2,1 4 0,-8 5-1,-2 3 1,-4 3-3,-9 5-3,-1 2 0,-2 3-1,-9 6 3,1 3 0,-2 4-4,-1 5 3,4 4-3,-8 5 2,-3 1 3,7 4-2,0 1-1,0-1 1,6 3 2,1 3-1,4-3 1,5-3-1,4 3 2,4-3-2,2 0 2,4 0 0,4-3 1,2 1-3,4-2 1,-4-4-1,5-1-1,-4-1 2,2-2 1,1-2-1,1-1 3,-5-1-1,1-1-2,-1 0 1,-2 0 1,2-1 2,-2 2-1,-4-1 3,-4 0-1,5 1 1,-5 3-5,7-1 2,-10 4 2,1 3 4,0 5 9,1 5 6,0 4 18,4 5 15,2 3 18,2 8 21,0 7-10,7 6 40,-1 7-4,6 2-1,-6 6-3,5 2-6,-4 0-13,0 2-2,-6 3-9,2-5-8,-6 0-8,-3-7-4,-4-6-7,-3-2 3,-3-2-2,-8-3-5,-5-3-4,-2-4-6,-2-8-4,-2-3-5,-6-5-5,2-4 5,3-5-15,-3-6-10,-4-7-12,3-7-17,-6-8-11,-5-10-7,2-10-23,3-16-11,3 0-2,9-7 0,12 5-17,2-5-19,10 2-26,4-7-41,7-2-43,2 7-45,1 0-59,-4 7-67,4 5-65,-11-1-124,4 2-141,-10 4 58,-6 4-401,-10-3-534</inkml:trace>
  <inkml:trace contextRef="#ctx0" brushRef="#br0" timeOffset="93012.81">8742 9905 3050,'-43'-17'-63,"13"4"2,10 0 8,15 0 2,10 4-12,8-1-34,4-2-57,3 1-102,7-2-200,2 1-155,8 2-110</inkml:trace>
  <inkml:trace contextRef="#ctx0" brushRef="#br0" timeOffset="93562.32">11247 9732 1716,'20'-9'41,"-10"-2"17,3 6 18,-6 3 22,3-1 26,3 8 17,-3 2-1,3 4-1,1 7-8,-4 1 13,0 4 3,0 7 8,-3 2 1,-1 6 8,-3 1 1,1 5-4,-1 5-8,0-1-15,-3 5-12,4-4-9,3 3-13,-4-2-8,3 0-10,1-2-11,4 0-6,-5-11-5,4-1-9,-4-5-5,5-2-3,-5-8-6,1 0 0,-1-4-6,-4-7-3,7-2-8,-3-8-6,-2-6-10,-4-6-2,-4-5-7,4-8-6,-3-13-4,3 1-1,0-1 0,3-1-2,4 0 3,1 5-1,4 1 2,1 3 1,1 4-2,2 5 5,0 6 0,6 2-1,-4 5 8,2 8 1,-3 0-1,0 8 5,4 2 3,-8 5 0,4 2-2,-7 7 1,-1 2 1,-3 5 0,-1-4-2,-5 8-1,-8 0 0,-1-2-17,-4 2-38,-4-6-46,-1 2-33,-4-4-43,-2-2-44,0-2-48,1-5-54,1-6-107,-3-5-152,3-2 19,1-7-221,5-3-266</inkml:trace>
  <inkml:trace contextRef="#ctx0" brushRef="#br0" timeOffset="94142.84">11781 10182 2175,'25'-1'-2,"-1"1"20,0 1 34,-4 7 12,-7 2 15,4 2 6,-4 3 6,0 2-1,1 4 1,-4 1-1,3 5-4,-3 2-5,3-3-4,-2 3-7,2-5-3,1 1-4,2-3-10,1-3 0,-1-5-6,4 1 8,4-8-15,-5-1-8,5-6 1,-4 0-6,7-6-4,-5-3 2,2-4-6,0-7-2,-4-5-1,-4 0-1,4-6 1,-7 7-2,1-3-1,-4 3 2,0 8-9,-3-2 1,0 6-2,-4 1 4,0 7-2,-3 4 1,0 0 4,-3 15 3,3-3 11,0 3 1,0 3 11,0 4 6,3 0 6,3 3 8,2 0 4,5 0 6,4 4-3,-1-5-2,8-2-2,-2 1-1,8-5 9,-3-3-3,0-5-7,0-5-7,-1-3-3,4-4-5,-3-3-4,-3-5-7,-1-5-2,0-8-2,-3-4-4,-4-7-5,2-7-3,-6-7-3,-1-7-1,-8-2-2,-3-1-4,4 1 0,-8 3-1,4 0 1,0 14-1,0 3-4,0 6-1,0 9-2,0 7-1,-3 5 5,3 6-3,0 4 3,0 0-2,0 29 1,0-7-2,3 9 4,-3 6-1,6 3-3,4 8 6,8-1-1,-1 11 0,2-12-1,1 0-1,4-3-14,3-3-30,-1-5-28,0-3-35,-2-4-22,-4-3-12,-4-6-11,2-6-46,-9-3-39,1-4-39,1-4-18,-8-2-54,0-6-105,-6-1-91,0-6 37,-8-4-59,1-2-64</inkml:trace>
  <inkml:trace contextRef="#ctx0" brushRef="#br0" timeOffset="94312.97">12891 10169 1515,'-7'-12'28,"4"2"5,6 7 20,7-4 14,1 2 5,2 0-8,7 0-1,7 1-10,3-1-5,6-2-2,4 1-15,0-2-43,4 3-80,-5 0-117,5-3-390,-1-1-98</inkml:trace>
  <inkml:trace contextRef="#ctx0" brushRef="#br0" timeOffset="94814.15">14819 9390 1761,'-3'-8'55,"3"1"4,0 7 39,0 0 20,0 15 12,3-3 4,0 11 1,0 4-3,0 7 12,1 7 6,-1 7-3,4 1-2,0 9-5,-4 0-9,7 9-18,0 1-10,0-1-11,3-2-13,1 0-23,-1-5-27,4 1-41,-4-12-35,4-6-31,-7-5-40,3-9-28,-3-1-32,6-8-56,-5-10-71,-1-2-120,-1-7-81,2-5-141,-4-6-144</inkml:trace>
  <inkml:trace contextRef="#ctx0" brushRef="#br0" timeOffset="95158.23">15355 9567 1876,'21'-20'49,"-9"5"-6,1 10 7,-5 3 18,-2 4 6,-3 3 7,2 5-2,-10 3 1,-1 7 0,-5-1 2,-5 9-2,-6 0-6,-5 7-4,-3-3-4,-3 6-5,-11 1-9,-3 2-6,4-3-3,0-4-4,6-4-13,3-2-2,4-6-11,7-2-6,0-4-5,6-1-1,0-3-3,0-2-1,8-5 1,2-1 0,4 1-1,0-2 0,3 0 3,0-3-7,9 2 7,-2-2 6,6 3 4,4 1 0,6 5 8,1 0 4,6 3 5,3 6-9,1 0 4,5 3-2,1 5 2,4-1-2,-1-1-2,-2 2-5,1-1-5,-2-2-6,-7-4-21,-3-3-25,-3-2-27,-1-3-29,2-2-39,-1-3-48,-7-6-80,5-2-146,-5-4-82,-2-1-65,-6-6-61</inkml:trace>
  <inkml:trace contextRef="#ctx0" brushRef="#br0" timeOffset="95367.19">15732 9562 1594,'7'-18'66,"-4"9"1,-3 4 40,4 5 28,1 7 20,-1 5-1,7 6 13,-5 8-1,7 3 0,-2 6 5,2 10-4,0 0-14,4 6-12,-3 8-9,2-1-18,1 2-8,2 0-13,-2-1-22,4-4-40,1 1-33,-1-11-45,-4-3-37,-1-8-53,-2-3-41,-1-3-43,-4-8-80,2-3-175,-4-7-56,-1-2-141,0-8-168</inkml:trace>
  <inkml:trace contextRef="#ctx0" brushRef="#br0" timeOffset="96495.78">16379 10115 1901,'24'-8'15,"3"1"29,-2-1 40,2 1 15,3-1 10,5-2 7,-2 0 2,0 0 7,0-5-7,-3 2-3,-11 1 9,2-3 3,-4-2-12,-4 2-10,-7-3-8,-3 3-10,-6 3-9,0-3-8,-6 5-3,-6 1-12,0 3-1,-6 0-8,2 10-5,-8-1-4,-1 9-1,2 5-1,0 2-1,-2 7-2,5-1-5,1 10-4,5-5 4,4 4 1,2-1 0,5 2-1,6-1 1,6 0 3,5 0 2,8 4-4,5-6 0,12 1-1,2-3-3,4-6-1,1 0-3,5-9-2,-6-3-3,2-2-1,-4-5 1,0-8-10,1 1-1,-5-11-5,0 1-11,1-12-7,-7-7-2,-3-4-5,0-7 2,-7 0-4,-1-2 5,-2 1 2,-7 11 1,1 1 8,-2 3-4,1 5-2,-2 4 4,-2 1 1,-3 7 1,0 4-3,1 7 4,2 3 6,-3 4 8,2 7 1,1-1 9,-3 8 11,4-1 4,2 5 2,-4 2-5,4 0 1,1 2-1,0-3-6,7-1 5,-4 0-5,4-2 0,-4-5 0,7-3-3,0-2-1,0-7-2,7 0-4,-4-4-5,1-4-2,2-5-4,0-4 2,1-7-7,0-4-6,-7-5 1,1-3 0,-6-3 2,0 4 1,-2-2 3,-4 4-4,-1 4 6,1 3-3,-5 3-1,2 2 0,-6 6 1,0 1-1,-4 4 0,4 4 3,0 0-1,-9 13 5,6-2 3,0 3 3,-1 1 8,-3 5 6,3 3 2,4-1 7,0 1 2,4 5 5,-1-4-3,5 1-1,-2-2-3,1-1-2,2-2-2,-1 1 0,-2-6-5,1-1 2,-1-4-2,1 0-1,0-5-1,-1-5-4,4-3-3,-3-4-3,0-8-10,-4-5-9,0-5-9,1-5-1,-1-5-5,0-2 2,0 1 0,5 4-1,-5 2 0,3 5-1,4 3 3,1 2 8,-2 5-2,4 2-1,4 3 5,-4 5 1,5 2 2,-6 6 1,2 2 2,-1 3-2,4 5 5,-4 2-3,-2 2 9,-1 2 4,-1 1 2,-2 5 4,3 0 2,-3 4 2,3 0 2,-3 1 6,3-2 5,3 2 0,0-6 3,0-3 2,1-1-1,9-1 1,-3-6-3,4-2-3,3-8-2,-1 1-3,4-8-3,0 1-3,4-8 0,-1-7-2,-3-4-6,-1-6-2,1-9-5,-6-1-6,-1-1-3,-3-4-2,-3 0-2,-7 9-5,-4-1 3,-2 2-8,-4 6-2,0 2-2,-10 2-1,0 3-3,-7 8-11,-3-1-2,1 6-9,-9 2 0,5 5 4,3 3-1,1 2 8,2-1 1,0 6 8,7 0 2,3 3 8,7 1 2,7 5 8,3-2 18,3 2 14,3 7 4,8-1 4,-4-3 0,3 4-2,-4-2-2,3-2-5,-5 1-4,-8-2-6,-2-2-33,-7-2-42,-7 1-47,-2-3-31,-12-3-37,-5 1-43,-4-5-43,-4-4-55,-14-1-103,0-6-131,-9-6 38,-6-1-109,-7-9-124</inkml:trace>
  <inkml:trace contextRef="#ctx0" brushRef="#br0" timeOffset="96643.39">17050 9512 1752,'0'-14'23,"3"2"23,3 6 22,8 3 3,-4 3-7,4 3-4,-1-1-9,0 2-10,0 2-28,0 2-44,1-1-55,2 1-58,-5-4-119,5 2-304,1-4-67</inkml:trace>
  <inkml:trace contextRef="#ctx0" brushRef="#br0" timeOffset="96820.92">18117 9117 1664,'17'2'56,"-4"4"21,0 4 32,4 2 14,-7 8 8,3 5 2,-3 10 7,4 5-7,-5 5-15,5 8-8,-4-1-9,0 13-28,0-3-66,-3 1-81,6-1-107,-7-8-237,-6-5-97,0-3-93,-3 3-107</inkml:trace>
  <inkml:trace contextRef="#ctx0" brushRef="#br0" timeOffset="97382.01">20091 9732 1555,'3'-6'-76,"-3"5"44,0-1 22,-3-2 21,3 4 20,-3 7 24,-1-1 19,-2 2 17,-1 4 12,-3 3 13,0 3 8,-3-2-2,-1 10-4,-2-1-8,-1 4-4,0-3-10,1 2-15,-1 0-3,4 1-8,0-2-5,-4-2-7,4 0-11,2-2-3,2-2-5,2-2 0,0-2-10,0 3 4,7-4-8,0-4 1,7 3-3,0-5-3,3 0 1,10 2-5,-1-5-4,11-1 3,0 0-4,7-4 0,4-2-2,8 0-4,5-2-6,9-5-4,0 1-4,-3-5-14,0 2-10,-4 1-15,-1-4-20,-12-1-26,-3 4-31,-7-6-43,1-1-34,-14-4-78,3 1-121,-16-1-250,-4 2-148</inkml:trace>
  <inkml:trace contextRef="#ctx0" brushRef="#br0" timeOffset="97581.25">20334 9800 1747,'-14'6'4,"1"1"38,4 2 36,-1 4 32,4 4 20,1 6 12,-1 2 9,6 5 19,0 5 11,3 2 3,-3 4 7,8 5-16,-5 5-17,2-3-13,3 1-14,1-1-12,4 2-14,-2 0-18,3-3-29,1 1-65,3-4-45,-6-3-45,3-7-56,-5-1-61,6-5-92,-7-1-214,1-7-29,5-2 73,-5-3-114,3-3-90</inkml:trace>
  <inkml:trace contextRef="#ctx0" brushRef="#br0" timeOffset="98096.32">21949 9975 1672,'46'-12'4,"-6"-3"20,1 2 29,-11-3 14,0 4 12,-8-2 4,5-6 3,-10 2 5,-2 0 10,0 0-1,-8-3 0,-4 0-7,-6 4-7,-4 0 2,-8 0-2,0 3-3,-2 4-7,-2 5-5,-11 2-6,3 6 2,-3 2 0,-3 5-8,-1 4-5,-3 7-4,7-1-7,-3 5 1,3 2-8,3-2-6,11 0 2,-8 3-1,11-6-4,3 1 1,3 0 1,7-3-8,0-3 1,7 0-1,10-4 2,-11-1-10,18-1 0,-8-6-4,4 0 8,4-5-4,-8-3-5,11-2 1,-7-2-1,4-5-2,-5-3 3,1-9 2,1 0-5,-8-3-3,4-2 1,-4 3 1,-4 6 0,2-1 5,-1 4-1,-1 0-4,-1 6 3,-5 10 16,-3 2 4,6 7 6,-6 4 14,4 10 2,-4 4 4,3 9 1,0 3 1,-3 1-3,3 12-4,5-2-5,-5 4-8,7 0-2,-7-2-7,0-1-9,5-9-28,-5-2-42,3-3-28,1-6-26,-7-6-41,0 0-61,0-10-58,0-4-73,3-5-144,-6-3-83,3-4 70,-10-8-123,7-4-118</inkml:trace>
  <inkml:trace contextRef="#ctx0" brushRef="#br0" timeOffset="99340.53">22229 9677 1780,'18'-2'40,"4"2"28,1 7 36,1 3 29,2 8 10,4 3 7,0 5 4,4 4-1,-4 5 1,-4 3 0,-3-4-1,-2 7-13,-5-4-13,-2-2-10,-8-2-13,0-1-9,-6-4-10,0-1-6,0-5-8,4 2-8,-8-7-6,4 0-19,0-7-17,0-3-15,-6-4-13,3-3-5,3 0-9,-3-15-6,3-3-7,-7-3 3,7-10-3,-3-5-8,3-8-1,0-1 5,10-3 3,-10 1 4,6 7 0,4 5 4,4 1 4,2 3 0,1 4 3,7 3 6,-2 0 6,5 7 0,0 4 7,-7 4 0,7 4 8,0 2 4,-11 0 9,4 6-4,4 2-5,-11 5 5,1 2-1,-8 3 1,4 0-3,-10 6 3,0-2-1,0 6-3,-7-1 7,-2 5-10,-2 0 7,1 4-4,-4 2 0,5 1 1,-4-5 2,2 5-5,1-4-1,1-1-2,1-2 6,2-1-7,3-7 2,-1 0 4,4-1 4,-3-2-7,6-5 0,4-1 3,-1-3-3,2-1 1,1-5-1,1-3-3,1-3 3,2-2-6,4-10-8,-4-3 4,-4-9-5,5-4-3,2-13-2,5-1 0,-8 0-1,4-3 6,-4 9 4,7-2-9,-3 4 4,-1 4 2,1 9-6,3 0 6,-6 10 2,2 1 2,-2 4-2,-5 6 10,5 3-6,-4 3 2,3 4 6,-6-2-6,0 5 2,-1 3 8,1 2-15,-4 2 9,0 3 4,1 1 4,-4 0-12,0 4-3,0 0 7,0 0-4,0 0 0,0 0 4,0 0 0,0-2-1,7-1-2,-7-4-3,3 0 5,0-6-2,7-2 1,-3-2 1,6-3-5,-3-5 1,4-5 6,-1-3-10,7-4-7,-7-5 7,4-9 1,-2-4-2,3 0-3,-6 0 7,6 0-2,-6 6 4,-1 0-5,3 5 1,-11-1 1,0 8-6,5 1 11,-8 4-4,0 4-2,0 3 1,0 0 5,0 12 1,0-1 13,0 2 11,0 1 13,6 1 2,0 3 12,4 3 12,4-5 3,10 6-2,-8 1-3,10-5-3,4-1-5,1-2-10,-1-2-1,0-6-5,-7 0-1,4-3-4,0-4-6,-1-6-6,4-1 1,-10-4-4,4-8-1,-8-5-5,1-8-3,-1-7-3,-5-6-3,-5-8 1,1 1 0,-7-1-2,0 10 2,0 4 4,3 1 5,-3 11-11,-3-1 0,3 13 15,0 5 16,0 10 9,0 0 10,-7 24 12,1 0 9,6 13 22,-7 11 1,3 6 6,4 15 9,-3 3 2,3 3 4,0 3-4,0-1-6,7 1-5,0-3-8,-1 0-13,4-5-23,-3-3-7,3-15-2,-7-2-8,4-9-6,-1-7-1,-2 1-1,3-9-5,-7-7-6,3-4-8,0-7-11,4-8-1,-7-3-13,0-10-9,0-12-13,0-12-9,-10-13-14,-4-19-2,1-34-3,0 0 0,3 2 7,0 20 4,7 13-1,3 13 10,3 5 1,0 13 2,4 4 3,-1 8 6,11 6 2,0 6-3,-4 5 8,11 5 4,-11 6 1,1 3 13,2 6-2,1 3-8,-4 4 0,-7 1 3,2 4 1,-8 0 4,0 1-12,-8 1-37,2-4-47,-10 0-54,2-3-45,4-1-43,-4-2-65,8-2-53,-7-6-85,-1-1-195,4-2-29,4-5 86,-1-2-329,7-3-390</inkml:trace>
  <inkml:trace contextRef="#ctx0" brushRef="#br0" timeOffset="99501.1">24510 9875 2641,'20'0'-1,"-7"6"31,4-5 6,3 2-2,-3 0-8,-4-1-45,1 1-101,-5-3-191,1-3-189,-7-2-118,-6-4-116</inkml:trace>
</inkml:ink>
</file>

<file path=ppt/ink/ink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v"/>
        </inkml:traceFormat>
        <inkml:channelProperties>
          <inkml:channelProperty channel="X" name="resolution" value="3225.09839" units="1/cm"/>
          <inkml:channelProperty channel="Y" name="resolution" value="4300.13135" units="1/cm"/>
          <inkml:channelProperty channel="F" name="resolution" value="0" units="1/dev"/>
        </inkml:channelProperties>
      </inkml:inkSource>
      <inkml:timestamp xml:id="ts0" timeString="2021-09-07T11:50:14.479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328 1151 1256,'4'-8'162,"-1"-4"-62,1 8-13,-1-4-1,1 4 5,-1-4-5,0 1-5,0-1-11,4 1 2,0-1 3,0 1 0,-1-3 6,7 2 3,1-2 3,-1 3-3,4-1-2,3 1-1,-4 0-3,1 4-7,0-2-4,0 2-8,-4 2-1,0-2-9,0 0 0,0 3-5,-2-2-2,-1 4-7,-4 1 1,2 0-5,-2 1 0,-6 4-2,0 1-5,0 1-1,-6 0 3,-2 0-5,-5 6-4,-1-4-2,1 3-3,-4-3 1,4 0-4,-4 4 1,1-6 0,3 0-2,-1-1-3,5 2-3,-2-6 3,1 2-3,4-2-5,-1 0 6,0 0-3,4-2-2,3 2-4,0-3 5,7 0 1,0 2-4,2-2 3,5 4-1,2-5 1,-2 4-2,6 2 10,3 4 2,-3-1 4,3-1 0,-3 3 7,1 5-4,1 2-3,-5 6 3,1-3-1,-6 6-6,-2-1 4,-2 5-2,-5-6-7,-6 9 4,-5-2 3,-2-1-9,-2 1 3,-6 4 5,-5-4 3,-4-1-12,0-7-8,1 1 11,-4-7-4,4-1-4,-4-4 0,3-5-1,3-5-4,1-4 3,0-7-4,3-1-9,3-4 6,4-6 3,-1-1 2,7-5-1,4-1-5,3 3 12,3-2-10,4-2 7,0 4 2,3 3-1,3-1-5,4 3-22,-4 3-21,1-1-26,-1 3-44,4 3-44,-4 4-60,1 1-106,2-1-174,-2 2 16,-5 0-74,5 1-66</inkml:trace>
  <inkml:trace contextRef="#ctx0" brushRef="#br0" timeOffset="454.63">1646 693 1492,'3'-36'-1,"-6"6"15,0 3 19,-2 4 31,2 1 17,-3 4 10,-1 3 13,-2 0 0,-5 3-2,1 5 1,-8-1-6,-2 4-4,-7 5-1,-7 10 0,-9 3 6,-7 6-11,-7 15 11,-27 14 0,3 10 3,0 8 7,7 8 4,4 8-1,4 8 0,8 10-25,5 6-1,6 9-6,10-2-7,10 5-3,10-2-9,14-2-4,12-5-7,10-2-3,18-9-1,16-6-3,16-11 0,15-5 7,11-9 2,12-8 1,10-7 7,-1-14 3,4-10-1,3-10 2,-17-14 0,-6-12-1,-4-6-2,27-15-5,-12-9-7,-9-13-6,-9-15-3,-9-15-5,-18-13-4,-14-13-6,-8-8-3,-14 0-6,-11 1-10,-13 3-19,-3 21-16,-6 14-2,-7 2-18,-7 5-14,-4 5-21,-6 6-20,-6 10-21,-7 1-26,-1 9-36,-7 5-45,8 10-51,-4 4-169,8 5-161,-4 1 74,-2 2-188,3 0-221</inkml:trace>
  <inkml:trace contextRef="#ctx0" brushRef="#br0" timeOffset="2657.34">5841 1122 1815,'2'-5'-78,"2"0"28,0 0 15,-2-2 23,2-1 11,-4 1 17,4-1 14,-8 1 8,4-1 10,-4-2 8,2 0-3,-2 0-2,-2 3 12,-4-5-4,2 4 14,-2-2-7,0 2 6,0 1-2,-2 2-9,-5-1-7,1 4-3,-5 2-7,1 0-5,-6 5-1,3 0-7,-4 7-3,0 4-2,0 6-1,0 3 7,1 11 4,0 1 0,5 10-3,1 8 5,4 7-2,5 1-3,8 4-2,3-4-4,3 7-3,8-2 4,5 0-5,1-4-1,10-4 1,0-5-4,6 0 6,4-7-5,2-6 2,-2-8 5,2-3 6,1-8 1,4-3-4,-3-5 4,-2-8-6,5-2 1,-7-5-4,3-5-2,-1-4 0,2-4 0,2-5 1,-7-9-7,-2-5 1,-11-6-3,-2-10-1,-5-8-4,-6-10 3,-3-2-13,-10-2-3,-7 3 4,-1 1 1,-5 4-1,-1 5-4,-7 4 5,2 8-5,-2 5 2,-6 0 0,0 5 2,0 5-2,-3 5-4,3 5 1,0 2 2,0 9-2,3 4 1,3 2 1,0 8 3,2 5-4,2 4 0,2 5 6,6 0 1,4 15 3,2 0 5,6 4 3,6 2-2,4 7 4,4 2-5,6 7-2,4-4-2,6-2 5,2-2-3,6 0-2,1-6 4,5 1 1,10-8-4,-14-5-2,3-3-6,1-2 0,-2-2-20,-8-6-31,-1-5-34,-6-1-44,0-4-40,-4-5-46,4-4-55,-11-8-132,1-2-123,-7-9-138,-3 0-159</inkml:trace>
  <inkml:trace contextRef="#ctx0" brushRef="#br0" timeOffset="2944.57">6418 623 1736,'3'-11'-23,"4"1"17,-4 0 14,0 3 4,-3 2 11,4-3 12,-4 3 1,0 3 2,0 2 28,0 0 15,3 15 9,-3-3 0,4 6 8,-1 4-2,0 3-5,0-1-8,4 10-13,0 1-2,3-3-3,0 3-6,4 0-5,-5-2-8,4 2-5,1-3-5,-1-3-5,1 3-56,-1-5-28,-7-3-35,5 0-21,-5-5-27,1 1-33,-4-2-28,0-3-143,-6-5-309,0 2-145</inkml:trace>
  <inkml:trace contextRef="#ctx0" brushRef="#br0" timeOffset="3107.14">6241 910 1704,'-3'-10'-57,"3"0"27,6 2 0,-3 1 20,8-1 18,2 1 10,0-1 10,1 1 1,9-1-5,4 2-1,3 0-1,3 3-4,4-2-10,3 5-58,4 5-57,-2-2-147,0 2-203,0 4 34</inkml:trace>
  <inkml:trace contextRef="#ctx0" brushRef="#br0" timeOffset="3339.31">7455 2025 1445,'-16'18'116,"2"-1"15,-2-2 4,2-1-4,-2 4-5,-1 2-6,-4 3-15,5-1-10,-1 1-8,1 2-9,-1-1-8,4 3-7,-1-1-6,1 4-9,2-2-26,2-1-52,-1-4-47,4 2-54,1-3-51,-1-2-95,3-3-146,3 2-159,0-7-81</inkml:trace>
  <inkml:trace contextRef="#ctx0" brushRef="#br0" timeOffset="3584.25">7708 1227 1576,'27'-7'-46,"0"7"61,-1 3 18,-3 4 15,-4 5 9,2 1 12,7 7 3,-6 6 3,3 5-4,5 5-8,-5-4-3,5 5-5,-3-2-8,0 2-3,0 1-5,0-1-6,0-1-5,-1-6-38,-6-3-38,0-2-31,0-5-36,-4-3-25,2-1-35,-5-7-139,-3-1-182,0-5-2</inkml:trace>
  <inkml:trace contextRef="#ctx0" brushRef="#br0" timeOffset="3791.41">8132 1293 1367,'-7'-12'5,"1"6"12,2 0 19,1 6 28,0 3 18,-1 5 15,1 1 11,-1 7 14,1 4 7,-3 7-2,2 3-1,-2 7-13,2 1-10,-3 2-9,4 2-8,0 6-10,0-5-9,-1 7-6,4-8-6,-3 0-14,3-4-55,-3-2-40,-5-5-34,5-2-41,-3-5-37,-1-4-46,-7-3-114,-2-3-350,2-7-171</inkml:trace>
  <inkml:trace contextRef="#ctx0" brushRef="#br0" timeOffset="3961.36">7648 1552 1817,'2'-17'-37,"7"2"21,0 0 28,3 4 16,6 2 11,-1-4 8,6 4 8,4 1 2,-1-2-6,4 2-4,4-4-3,7 1-1,-5 4-9,1 0-4,2-1-3,-1 4-42,-2-4-43,-3 4-40,-2-2-37,2 0-46,-3-2-124,0 4-201,-3-4-10</inkml:trace>
  <inkml:trace contextRef="#ctx0" brushRef="#br0" timeOffset="4168.8">8525 1157 1392,'11'-2'-12,"-1"4"35,2-2 32,6 6 20,2 1 18,2 0 21,2 1 19,6 4 11,0 3 6,2 3-4,-2-1-8,8 8-9,-6 5-10,3 5-19,-8 4-3,-8 4-4,-5 2-12,-8 5-13,-6 3-9,-6 2-17,-18 5-49,-17 22-36,-14-1-45,-15-6-45,-10 0-39,-7-6-82,-12 0-148,-12-7-98,-9 0-58,-13-7-60</inkml:trace>
  <inkml:trace contextRef="#ctx0" brushRef="#br0" timeOffset="4594.66">5244 1194 1586,'10'-17'42,"-6"7"-6,-4 0 6,-4 5 8,-6 1 8,-3 4 6,-4 4 5,-10 1 14,-3 10 3,-3 2 6,-7 12 2,-3 8 1,2 9-6,5 5-9,2 4-4,4 8-9,9 5-3,9 1-8,9 4-6,3 4-9,19 23-2,7-5-2,25-2-7,6-8-66,13-2-52,11-7-51,15-2-58,4-10-111,13-9-186,4-12-106,2-6-100</inkml:trace>
  <inkml:trace contextRef="#ctx0" brushRef="#br0" timeOffset="6400.85">12747 1293 1592,'4'-8'6,"-8"-2"6,4-3 15,-3 1 13,-1-3 3,1 0 4,-4-3 4,2 1 8,-10-4-1,5 5 12,-3-2-2,0 0 4,-1 3-2,1 3-5,-4 0-13,1 7 0,-1 1-1,-2 8-2,2 4 2,-4 6 1,2 8 1,-3 3-11,7 2 4,-5 11-3,7 2-6,-1 5-3,5-2-5,-1 4-1,6-5-3,4-1-3,4-1 0,2-2-4,1-1-1,6-5-1,1 0 0,6-3 2,-4-5-5,0-6 1,8-3 0,-1-6-2,1-4 0,-5-5-2,8-2-3,-3-5-2,-5-4 3,-2-6-4,0-5 2,0-6-2,-8-7 2,1-1-6,-6 0 3,-4-3 4,0 3-5,-4 0 0,4 7 2,-3 1 0,0 6 2,-1-1-3,4 5 0,-2 6-1,2 5 0,2 5 2,-2 2 1,0 0 0,10 14-1,1 1 0,2 5-2,3 6 1,4 1 1,4 5-6,6 4 4,0 1 1,10 2-4,4 3-15,-8-9-41,1-3-38,3 2-45,-3-3-40,3-9-55,-7-6-118,4-2-159,-7-6-50,0-6-63</inkml:trace>
  <inkml:trace contextRef="#ctx0" brushRef="#br0" timeOffset="6603.31">13651 1212 1543,'2'-7'-40,"9"4"38,-3 3 22,4 4 23,2 2 11,2 5 18,2 1 10,1 5 6,4 3 8,1 6-4,0 1-7,2 4-9,4 5-6,-3 2-9,3-1-5,-1 2-6,-2 2-7,0-7-12,0 2-51,-7-6-38,-1-1-38,2-5-33,-1-2-27,-7-7-56,1-4-417,-4-7-127</inkml:trace>
  <inkml:trace contextRef="#ctx0" brushRef="#br0" timeOffset="6799.78">13961 1164 1687,'-6'-9'-47,"6"6"32,-4 6 33,1 2 17,3 5 19,0 2 14,-3 3 12,0 6 5,0 3 1,-1 11-3,0 1-10,1 1-7,0 2-5,-1 2-6,-2 6-7,3 2-5,-1-6-6,-3-2-38,4-1-53,-4-5-30,1 2-37,-1-4-34,-3-8-58,0-3-430,-3-4-139</inkml:trace>
  <inkml:trace contextRef="#ctx0" brushRef="#br0" timeOffset="6965.33">13572 1514 1751,'16'-17'-37,"0"5"19,8-3 25,1 5 21,10-2 15,1 1 11,4-1-5,0 1-4,4 2-4,-1-1-2,1 3-8,-1-4 3,0 7-8,-2-5-10,-1 4-61,-7 1-46,0-1-40,-3-1-53,-3 1-380,-4-2-66</inkml:trace>
  <inkml:trace contextRef="#ctx0" brushRef="#br0" timeOffset="7413.14">14705 865 1607,'0'0'-11,"-7"0"39,5 7 24,-3 1 17,1 2 20,-1 6 17,1 5 14,1 2 13,0 4 12,6 1-1,-6 7-7,6 2-8,4 1-9,2 4-13,5 6-14,-1-3-3,4 3-7,6 4-8,0-7-11,-2-3-5,2 1-7,-2-3-2,-5-5-7,1-6-5,-4-3 0,-3-4-9,0-2-3,-3-2-1,2-3-2,-5-8-4,-4-4-7,0-3-19,-7-13-1,-3-1-8,4-10 0,-5 0 1,5-9-1,-4 3 1,4-1-1,2 5 11,4 1-6,-4 1 8,8 0-4,-4 2-2,7 5 0,3-1 0,3 4 5,0 2 1,0 7-3,8 1 2,-1 4 7,-1 2-8,5 3 1,-4 5 5,3 2-3,-6 6 3,3 5 4,-7 2-4,-6 5 5,-4 4-4,-3 2 0,-10 1 1,-3 6-1,-7-1 0,-4 3-4,-2-5-20,-8 0-41,4-8-42,-3 1-47,6-3-40,1-7-48,-4-5-123,7-6-166,2-5-139,1-4-164</inkml:trace>
  <inkml:trace contextRef="#ctx0" brushRef="#br0" timeOffset="7605.63">15973 1425 1787,'19'-6'-66,"-2"1"17,10-2 15,-3 0 12,1-1 3,6-2 0,2 1 12,1-2-5,-1 1 1,-3 0-35,-3 3-42,-4-1-76,0-2-261,-2 7 64</inkml:trace>
  <inkml:trace contextRef="#ctx0" brushRef="#br0" timeOffset="7773.07">16039 1688 1119,'27'4'-24,"3"-1"12,0-3 8,10 0 1,3-3 0,4 0 4,3 2-13,-4-7-48,-3-2-97,1-1-131,-1-1 195</inkml:trace>
  <inkml:trace contextRef="#ctx0" brushRef="#br0" timeOffset="8794.54">18327 1145 827,'14'0'25,"-1"-2"17,0-2 9,0 0 14,-1-4 11,0-2 3,-2-2 9,-4-1-1,0-2-4,-6 0-1,0-3 5,-4 1-2,2 0-6,-8 0-8,1-1-3,-8 5 0,0 3-4,-3 3-4,-3 4-8,-4 8-2,3 3-3,-6 4-1,-3 6-4,6 7-4,-3 2-3,4 6-1,3 2-5,2 3-2,8-6-3,3 3 2,3 2-4,7-3 0,4 2-1,6-6 3,6 0-1,1-2 1,7-3-2,-1-7-3,3-3 0,1-6-3,0-4 2,0-2-6,0-6 1,-1-4-3,-3-6-1,1-1-3,-1-10 3,-4 2-4,-1-5 0,-10-6 1,3 1-3,0-1 0,-8 0 1,0 8-1,-1 0-1,4 6 1,-3 1-4,-3 3 2,0 5 1,-3 5 1,3 5 0,0 0 2,0 0 6,-6 17-1,12-5 0,-3 1 8,3 5 11,4 0 2,4 5 2,5 1 7,4-2 2,7 7 5,7-5-1,0 1 1,0-8-2,3-1-6,-4-4-1,1-4-6,0-8 6,0 0-6,-1-8 0,1-2-2,-7-4-12,0-7 2,-7-6 2,-2-4-7,-8-6-6,-4-10 2,-6-1-1,2-4-4,-10-3 1,-1 0 4,0 2-7,-4 5 15,2 11 2,5-1 5,-6 9-6,2 7-1,1 4-1,-5 8-4,1 5 0,4 5 0,-5 5-8,2 5 10,2 8 2,1 2 1,-2 2 2,8 3-1,0 3 1,-3 6-5,10 1 0,-3 5 3,-1-2-5,7 2 0,-1 2 1,2 1-4,2 2 5,1-5-2,-5-5-5,1-3 0,1-2-1,-5-5-1,1-3 4,2-1-5,-1-4 3,-5-5-2,0-7-2,0-2 3,-3-3-1,0-15-3,-3 0-2,0-1-5,0-10 0,-2 1 1,2-2 0,3-2-1,0 5 3,8-3-1,-2 3-2,4-3 1,7 5 3,2-1-6,2 6 11,2 2-8,1 2 0,-2 4-1,5 3 0,-3 0 4,-1 6-4,1 4 4,-2 0-4,2 8 8,-4 0 1,0 0-1,-6 5-5,-1 5 6,-8-1-10,0 4 4,-10 2-2,0-1 3,-5 5-1,-7 1-2,-6 2-6,0-1-26,-7-1-43,3-7-38,-6 1-35,3-7-51,-1-2-45,5-7-75,-4-5-152,0-2-57,6-8-150,0-3-174</inkml:trace>
  <inkml:trace contextRef="#ctx0" brushRef="#br0" timeOffset="9027.92">19645 667 1941,'25'2'-28,"-4"6"40,-1 2 32,-4 5 27,-2 3 30,-1 9 5,-2 6 13,-5 4 15,1 11 10,-4 1 3,0 9-20,-3 0-5,-3 14-7,0 1-13,-1 2-9,4 0-8,0 0-10,-3-3-9,3-2-9,3-2-51,1-10-45,-4-7-58,0-6-55,0-3-56,3-3-76,3-4-153,-6-7-94,0-4-112,8 1-141</inkml:trace>
  <inkml:trace contextRef="#ctx0" brushRef="#br0" timeOffset="9622.15">20268 1335 1947,'6'-10'84,"5"2"16,-6-2 4,3 4-2,1-2-2,2 0-4,2-2-1,4-1-11,-1 2-2,8-1-6,-4 0-1,7 1-16,-4 1 0,-3 0-12,0 3 0,2 0-7,-2 5-2,1 0 0,-2 0-10,-1 5-1,-1 2 4,-1 1-10,-2 4 0,-1 1-1,-3-1-1,-3 0-2,-1 4-2,-2 1-1,-4-2 0,0 3 1,0-1-2,-4-1-5,-2 4-2,-1-3 4,-3-3-7,3 4-1,1-3-1,-1-3 2,-3 1-5,3-3 2,4 0 1,-5-1-2,6-1-4,-2 1-3,1-5 1,0 1 5,3 1-5,3-5 0,0-1-3,1 3 9,3-3-6,3 0 4,3 3 3,-3-1-4,3 3-1,1-2 4,-1 4 3,4 0-4,-1 4 7,1 2-1,0-1 0,0 3 6,-4 0 3,1 2 2,-5 1-3,1 1-2,-4 2 6,-1 0-5,-10 0-2,2 2 1,-3-4 0,-4 1-3,-10 5 3,0-2-5,-7-4-1,-3 5 3,-3-7 1,-4 0-3,-3-1-6,0-1 2,2-5 2,2-2-4,2-4 4,8-4 1,4-4 0,0-1 0,14-5-7,8-4 3,0-1-3,3 3 4,10-3-3,4-1 4,2-1-5,5 5-12,3-5-31,3 1-42,-10 4-58,3 3-71,-6-3-190,-8 8-157,-5 2 86,-14-1-106,-14 3-83</inkml:trace>
  <inkml:trace contextRef="#ctx0" brushRef="#br0" timeOffset="19775.09">1796 3120 890,'6'-10'130,"1"0"-10,-4-1-32,4 2 13,-7-4-2,4 3-6,-4 0-5,-4 1-12,0-4 4,-2 2 2,-1 2 9,1 1 0,-5 0-4,2 4-6,-4-1-7,-1 2-6,1 3-5,-1 3-6,-2 2-6,2 4-6,1 4-5,-1 1-8,8 7 1,-4 1-1,4 3-3,1 0-1,5 0-4,0 4-1,5 3-2,1 0-3,4 0 5,4-2 1,-2 3 4,1 0 8,1-1 7,1 1-6,4-3 3,-2 0 0,-4-1 4,4 2-2,-8-1 3,4-3 1,-2 1 0,-5-6 2,-2 3 2,-1-2-2,-6-1-1,-1 1-2,-9-4-8,0 2 0,-8-4-9,-7 1-5,-2-4 5,-2-3-7,-1-4-4,-7-1-6,4-6 0,-2-3-12,-5-2-17,4-5-18,2-3-13,3-2-23,1-5-22,6-1-20,4 2-29,6-6-24,14 6-35,3-5-42,3 0-84,7 2-106,7-4-205,3 1-136</inkml:trace>
  <inkml:trace contextRef="#ctx0" brushRef="#br0" timeOffset="20759.49">2013 3239 1667,'15'-9'-57,"5"1"27,-6 0 19,0 4 25,-4-1 24,-1 0 10,-1 2 17,1 1 7,-3-1 1,-6 3 6,0 5 5,-2 0 3,-2 3 2,-2 7 2,-5 2 0,2 4-3,-1 5-5,-4 6 1,-2 2-6,2 7-6,0 2-9,2 1-6,1 0-5,4-4-5,2-2-1,0-1-9,5-2 2,5 1-6,4-7-2,1-1-6,6-3 1,2-6-4,1-1 0,5-5-4,-4-3-4,-1-5-12,5-5-13,-3 0-4,-2-8-6,1 1-4,-3-6-7,-4-2-6,-3-5-4,-2-6-1,-8 0 1,0-2 1,-8-5 2,2-1 2,-11 1 2,0-2 6,-3-2 3,1 9 1,-2 3 4,-3 0 1,1 3 1,4 2 2,-2 3 3,5 1-1,-1 1 2,4 2 2,-1 1 4,5-1 1,-1 4 0,-1-4-1,11 3 6,0-3-3,3 1 4,5-6-1,2 4 2,6-6-1,-2 0 3,6-1-1,2-4 0,2 0 4,0-1 1,-5-3 2,2 2 2,-1 0 7,-4-3 6,1 2 9,-4 2 5,1 2 0,-4 4 9,-1 1 11,-1 0 9,1 2-3,-2 5-2,-4 2 0,0-1-7,2 7-7,-2 4 11,-3 0 9,0 12-7,0 1 4,0 7 1,0 5 6,0 9 5,3 7 7,0 6-2,0 8-2,1 5-4,2 8-5,2 2-5,-2 2-8,4-3-2,7 2-5,-1-6-7,11-5-2,3-2-2,3-8-3,7-5-1,0-7-2,0-11-5,-3-10-3,0-4 1,-4-8-5,1-4-4,-1-5 0,0-8-3,-6-6-4,-4-5 1,-3-4-3,-4-3-1,-2-2-2,-3 2-5,-2-2 3,-2 6 0,-4 1 1,0 2-5,-1 4-4,4 1 2,-6 8 2,0 3-5,0 4 5,0 3-2,0 0-1,0 18 1,0-6 1,0 3 0,3 5 1,-1 3 0,2-1 1,-1 3 0,4 0 3,4-3 1,-6 3-3,5 0 6,0-2-2,0-2-3,0-4 1,0 0 1,0-4-1,-2-3 2,4-4-2,-1-2 1,-2-2-3,1-8 4,1 0-1,-2-7-3,-2-2 0,4-5 2,-1-2-5,-4-1 0,4 1 1,0-7 1,0 8-6,4 1 5,2 3-3,1 0-1,-1 5 2,5 8-2,2 1 8,-3 8 4,3 5 3,1 6 2,-1 3 3,0 6-4,1 6 2,-1 3-3,-3 1 1,0 5-4,-3 1-6,-4-7-22,-2 1-30,-5 0-41,-3-1-32,-6-5-42,0-2-50,-8 0-58,1-3-57,-13-2-128,-1-5-135,-6-1 44,-10-7-184,-2-1-225</inkml:trace>
  <inkml:trace contextRef="#ctx0" brushRef="#br0" timeOffset="21173.08">1629 4242 1834,'0'3'-74,"-4"-1"28,4-2 23,-3 3 15,3 0 29,0-1 13,-3 0 13,3 1 7,-3-1 16,0 3 8,-5 0 6,5 0 7,-4 0 2,4 0 3,-3 3-1,3-3-6,3-1 11,3 5 13,10-5 14,4 1 21,16 1 1,13-4 0,22 0 18,25 1 23,53-3 9,11 0 2,19-3-2,1 3-11,2 0-14,-1 0-18,-4-2-16,-8 2-11,-9-2-15,-13 2-8,-34-3-12,-20 3-10,-20 0-17,-10 0-20,-10 0-32,-4-3-41,-12 3-61,-8 0-68,-6 3-66,-10 0-77,-3-3-83,-7 2-195,0-2-74,-33-2 71,-1-4-312,-8 1-372</inkml:trace>
  <inkml:trace contextRef="#ctx0" brushRef="#br0" timeOffset="22835.49">6184 3464 1345,'0'-7'111,"0"0"-29,0 4-14,0 3 17,0 0 4,3 17-13,-3-1 4,0 1 2,4 11 7,0 5 4,-1 4 0,0 6 1,1 6 1,-4-1-6,3 5-6,0-1-5,-3 0-8,6-2-5,-2 3-9,0-3-4,2 0-7,-2-3-1,-1-7-4,0-1-5,0 0-2,0-4-9,1-8 3,-4-2-2,4-2-5,-1-1-1,-3-4 2,3-3 0,-3 0-11,4-5 0,-4 0 4,0-4-2,3-2-1,0-2-3,0 1 4,4-3-8,0 0 6,0 0-5,2-3 0,5 1-1,2 2 5,5-3-6,-2 2-3,8 1 3,3-3 2,3 0-7,1 1 7,6-2-5,3 0 6,1-1-3,-1 0-1,-5-1 4,3-1-8,-1-3 5,-3 0-1,-4-2 1,1-4-4,-4-1 8,-4 0-8,2-3-1,-8-3 2,-8-2 1,3-2 1,-12 2-4,0-5 1,-3 2 0,-3 1 0,-4-1-4,4 7 5,-7 0-1,3 3-3,1 5 1,-5 6 1,1 7 0,-3 5 1,2 3 4,1 6-1,1 2 3,-2 6 4,5 1 4,2-1-3,2 3 6,2 3 0,2-3 1,5 2 1,0 1 3,7-1 1,2-1 2,1-4 2,0-1-1,3-1-3,0-8-3,3-1-2,0-3 4,4-5-3,-4-3-6,4 0 3,-3-8-4,-2 1-3,-1-8-5,2-5 6,-7-5-4,2-5 2,-6-13-5,-1-5 0,-8-6-1,-3-4 7,0-2-12,-3 3 3,0 2 1,-5 5 7,5 7 16,0 8-11,0 3 13,-4 4-5,7 6-8,-3 4 5,3 11-11,0 5 11,0 4 3,3 8-2,1 2 1,-1 8 2,6 5 1,2 5-1,-1 5-1,7 3 2,2 3-3,5 2 0,3 1-3,-1-5-6,1 2-1,6-7-11,4 2-15,3-9-30,-3 0-21,-4-10-30,1 1-39,-1-8-37,-4-3-42,-1-4-59,-7-6-126,0-1-166,-6-1 65,-6-8-89,-6 0-90</inkml:trace>
  <inkml:trace contextRef="#ctx0" brushRef="#br0" timeOffset="22960.16">7550 3977 1474,'5'-5'-55,"-2"3"7,8-1 2,5-4 8,9 0 7,7 1 0,4-3 6,5-2-18,10-1-38,0-1-89,7 0-139,2 2 176</inkml:trace>
  <inkml:trace contextRef="#ctx0" brushRef="#br0" timeOffset="23468.87">9540 3805 932,'13'-10'54,"0"0"7,-3 0 12,3-6 12,1 2 4,-4-1 4,-4-2 6,1 0 4,-3 3 3,-1-1 1,-3 3 5,-3 2-7,-5 0-1,-6 8-9,-2-1-4,-3 8-3,-6 5-7,-4 5 1,-7 9-2,-1 5-6,0 3-6,4 6-4,-7 4-3,7 3-10,6-8 1,3 3-5,5 0-3,8-5-7,2-2-1,9-3-4,6-1-1,5 2-5,2-9-2,10 3 1,4-8-7,-1-1-1,1-6-2,3-4 3,-4-2-4,1-4-2,0-4 1,-3-4-9,-1-8 3,-7 1-2,1-9 1,-7-8-2,-3-2-2,-4-3 3,0-6-3,-6 3 3,3 1-2,-3 3-2,-2 4-1,3 5-1,-1 3-2,3 7 1,0 5 0,0 9 3,3 3-1,-3 0-2,10 18 3,0-4-2,2 7 1,10 4 3,-3 4-3,8 4 3,3 2-2,0-2 5,6 2-3,-1-1-21,1-1-35,0-5-33,-2-1-40,-1-7-42,-3-2-45,-7-6-86,4-2-148,-3-2-32,-5-5-59,-2-6-41</inkml:trace>
  <inkml:trace contextRef="#ctx0" brushRef="#br0" timeOffset="23687.3">10163 3771 1459,'6'-4'-18,"2"1"9,1 3 35,1 7 32,7 5 23,-4 0 17,4 7 21,7 4 18,-5 3 2,8 6-3,0 0-6,3 1-11,0 2-10,0 0-12,-3 2-5,3-1-13,0-2-7,-5 1-10,5-5-21,-5-5-35,-10 1-38,3-9-36,-2-3-40,-2 2-44,-2-3-52,-2-9-98,-2 1-145,-6-7-138,-2 2-86</inkml:trace>
  <inkml:trace contextRef="#ctx0" brushRef="#br0" timeOffset="23952.6">10583 3696 1516,'0'-4'-61,"3"-1"15,1 2 14,-4-1 13,3 4 30,1-3 22,-4 3 24,0 0 14,-4 7 15,1 1 16,-1 5 5,-5 2 8,2 7 10,-10 6 8,-3 9-2,-1 1-3,2 4-6,-5-2-8,2 3-19,-2 0-4,4-4-10,1 4-10,-2-4-3,1-1-17,7-3-29,-1-4-47,-2-7-67,2 1-70,4-4-74,-3-4-194,3-7-64,0 2-96,0-4-89</inkml:trace>
  <inkml:trace contextRef="#ctx0" brushRef="#br0" timeOffset="24696.85">10069 4137 1591,'-36'17'-15,"3"-4"16,-1 0 16,4-4 20,3 2 17,1-4 9,2 1 7,4-3 12,0 2-2,3-1-5,8-1-3,-1-5-4,10-3 2,0 3 7,15-8-6,6-2 0,9 0-4,7-5 3,10-2 6,3 0 4,0-7 5,4 4-3,-8-2 2,4 1-3,-7 0-5,-6 3 0,-11-4 0,-5 2-3,-12 0-18,-4 3 0,-13-1-7,-8 0-10,-4 6 1,-14 2-3,-2 2-3,-15 6 5,-5 4-12,-11 6 1,-20 4-4,-25 11 1,1 4-4,7 3-2,18-1-1,16-3-3,6-1 0,18 0-2,6-3-5,13 1 4,14-6-3,6-1 6,14-4 0,13-2-10,10-2 3,13-3 4,11-3-7,9-4-1,10-3 8,14-6 0,0 0-2,33-7-1,-27-2-1,-13 2 7,-3-1-5,-3-5 16,-22 4 4,-5-2-1,-7 1-2,-13-3-3,-7 2-5,-13 5-1,-7-1-2,-10 3-2,-4 0-1,-5 5-1,-8 2 0,-6 3-6,-5 3 0,-8 4-1,-4 3-3,-3 5 2,-4 8 0,3 0 0,7 2-5,1 2 2,7 3-15,11-3-35,8 1-33,10-3-37,8-2-45,8-1-53,13 3-54,11-6-67,4-3-139,9-4-69,17 1 68,7-5-60,7 1-41</inkml:trace>
  <inkml:trace contextRef="#ctx0" brushRef="#br0" timeOffset="25146.32">11730 3757 1634,'10'-20'71,"1"0"22,-5 5 11,-2 0 9,-1 3 3,-3 4 1,-3-2-7,-1 5-8,-7 3-7,-5 4-2,-4 6 3,-3 4 2,-7 8 0,-7 8-1,4 4 0,-4 5-3,1 6-7,3 0-3,6-3-16,3 0-7,7 0-4,7-5-9,4-3-13,6-2 2,6-5 5,8 4-6,2-3-9,8-6 1,3-3 1,3-5-4,3 0 3,0-4 0,-3-4-10,-4-4-2,4-3-8,-2-1 5,-9-7 0,2-1-4,-4-6 1,-4-4-2,-4-1-4,-1-7 3,-5 0 2,-6 0-8,3 5-2,-5-2 4,2 4 2,3 3-1,-3 3-13,-1 8 10,-1 1-1,1 8-1,1 2 5,0 5 3,-2 4 1,5 0-9,0 5 9,5 4 0,1 2-7,3-2 2,1 3 0,8 3-3,2-3-20,2 0-23,2-2-28,6-4-29,-3 0-37,6-2-40,-3-2-62,0-6-67,0-1-136,-3-4-95,0-2 66,3-2-61,-3-4-36</inkml:trace>
  <inkml:trace contextRef="#ctx0" brushRef="#br0" timeOffset="25327.84">12328 4062 1543,'0'0'44,"-8"8"27,5-1 24,0 8 8,0 0 8,-4 8 13,4 1 2,3 4 12,-3 7-2,3 1-3,3-2-11,0 7-10,0-2-8,7 6-18,1 1-9,-2-2-11,4-1-25,1-8-41,-1-2-50,-2-6-45,2-8-54,0-1-47,-3-7-64,3-8-129,4-6-83,-4-2-80,1-11-53</inkml:trace>
  <inkml:trace contextRef="#ctx0" brushRef="#br0" timeOffset="25702.84">12624 3408 1620,'-3'-13'32,"-1"5"25,1 10 23,3-2 8,7 25 9,-4-7 13,3 7 13,2 6 21,-2 6 0,4 8 7,-4 2 7,4 0 2,-3 3-7,0-2-7,4 0-15,-6 2-11,2-3-12,0-1-10,4-9-10,-6 1-4,2-4-12,0-5-9,0-3-5,-3-3-7,-1-3-1,3-2-8,0-7 3,1 0-8,1-9-4,-3-2-3,3-5 3,-6-5-20,2-7-1,-4-3-3,3-3-1,0 1 2,2 2-3,-2-3-2,7 0-1,-4 4-2,8 1 0,-2 0 2,6 6-2,1 2-1,2 3 1,2 5 1,-3 2 1,3 4 2,1 6 2,-4 3 0,3 2-2,-6 3 1,-4 4 3,-6 0-8,-4 4-15,-3 1-42,-6 3-58,-8-3-58,-6 1-61,-3-2-68,-10 3-106,-1-9-188,-6 0 43,-6-6-166,-8-1-208</inkml:trace>
  <inkml:trace contextRef="#ctx0" brushRef="#br0" timeOffset="26130.7">14318 3587 1945,'10'-5'-26,"1"3"25,1-3 29,-1 2 26,2-2 16,-7 2 12,5-1 8,-8 2 6,4-1-8,-7 0-7,0-3-8,-7 5-1,-3 2-4,-3 3 4,-11 1 0,1 7-1,-11 3 3,-2 10 9,-1 6-9,1 3-4,-5 11 4,2 2-3,5 1 0,4 3-1,10-7-7,4 2-9,5-3-3,8-2-2,6-3-18,8-1 1,5 3 0,7-5-3,4-5-8,10-2-10,7-3-21,-1-8-28,0-4-24,-3-5-40,3-3-29,-6-2-30,0-6-42,-7 0-39,-4-7-94,-7-3-143,-1-2-17,-11-2-60,-4-3-59</inkml:trace>
  <inkml:trace contextRef="#ctx0" brushRef="#br0" timeOffset="26274.31">14225 3992 1372,'-3'-2'-34,"3"-1"17,6 0 10,1 1 18,10 0 15,3-1 14,6-2 10,8 3-3,6-4-1,6 4-4,1 0-4,3-3-11,2 3-43,6-1-44,2-5-58,0 4-143,0-4-143,0-1 86</inkml:trace>
  <inkml:trace contextRef="#ctx0" brushRef="#br0" timeOffset="26751.04">16019 3435 1179,'6'-8'56,"-1"1"20,1 1 17,-6 2 19,0 2 8,-3-1-3,-8 3-6,2 3-2,-9 2 2,-1 7 3,-5 5 2,-2 8 7,-1 10 4,0 5-4,0 13 4,-3 2-2,7 3-6,3-2-2,3 7-12,11-8-3,6 1-9,6-4-17,11 5 0,7 1-4,12-5-6,4-6-2,7-5-1,7-2-5,3-10-3,2-2-4,-6-11-7,-2-4-6,-1-9-2,-4 0-3,1-8-2,-4-5-2,8-6-7,-12-8 1,1-7-10,-10-8 7,0-14-10,-10-8-22,-10-9 0,-7-6-8,-10-28-2,-11 5 6,-6 4-1,-12 6-13,1 21 16,2 11-4,-7 11 4,-4 5-1,5 10 4,-1 10 0,0 10-1,10 8-1,-3 7 0,3 7 7,0 3 5,10 11-6,-1 3 5,12 4-5,5 4 5,4 3-2,10 8 0,4-3 5,9-1 0,7 6 1,10-1-4,3-7-13,11-2-21,-1-5-23,3-5-31,-2-8-39,3-4-44,-1-6-49,4-4-48,-6-8-106,-2-3-157,2-9 36,-3-6-73,-5-9-70</inkml:trace>
  <inkml:trace contextRef="#ctx0" brushRef="#br0" timeOffset="26946.51">17303 2835 1559,'4'-8'-4,"-1"3"20,0 8 25,-3-3 19,10 12 21,-5-2 17,4 7 12,1 7-1,1 2-2,1 5-5,1 4-9,3 5-8,1 4-12,-4 2-3,8 1-8,-8 1-24,0 2-37,-2-3-47,-5 3-52,0-6-49,1-3-46,-7-7-94,4-5-370,-4-2-152</inkml:trace>
  <inkml:trace contextRef="#ctx0" brushRef="#br0" timeOffset="27120.05">16996 3282 1799,'3'-10'-10,"8"2"26,5-1 28,8 0 18,2 2 3,8-2 15,10-2 2,8 4 2,5-5-8,6 0-6,14-5-6,-13 10-10,-2-2-36,-12 1-69,0 3-83,-9 2-108,-4 1-233,-14 2-70,-10 0-48</inkml:trace>
  <inkml:trace contextRef="#ctx0" brushRef="#br0" timeOffset="28287.4">3855 5579 661,'8'6'100,"-1"-3"-18,-2 0-2,5-3-2,1-3-23,-4-2 2,0-7-2,-2 3-11,4-6 4,-7 0 2,2-4 9,-4-4-7,-4-2 1,2 1 0,-7-5 13,4 2-3,-9 0 7,1-2-4,-3 7 4,2 6-3,-6-1-4,-3 8 1,-2 6-2,3 6 4,-1 3-5,-7 14 2,3 4-4,1 7-4,-1 5 2,6 3-5,2 5-2,2 1-5,1-1 1,5 5-5,5-10-2,2 1-5,4 0-1,7 0-5,-1-5-1,5 0-1,2-2-2,4-3-1,-1-5-1,5 0-3,-1-10 0,-1-2-2,5-1-2,-1-7 0,-3-3-3,0-2 0,0-5-3,3-3-1,-4-1 0,-1-7-5,-6 2 4,-2-9-1,5-3-4,-10-6 1,0-2 1,-5-4-2,0 5-2,0-1 2,-5 6 1,3 2 5,2 2 3,-3 4-2,3 5-5,-3 3 2,6 8 5,-3 4 0,0 0 6,5 12 2,3 0 2,3 7 6,-2 1-9,3 4-2,3 0 0,-2 7 1,7-4-3,-3 5-1,9 1-2,1-1-13,0 2-19,-1-10-37,4 3-43,-3-3-39,7-5-46,-4-2-57,3-4-139,-6-4-113,-4 0-103,7-7-96</inkml:trace>
  <inkml:trace contextRef="#ctx0" brushRef="#br0" timeOffset="28575.62">4759 5460 1518,'7'-7'-38,"1"-1"32,-3 4 7,3-2 22,-6 0 14,2 1 18,1 2-4,-2-1 2,0 4 9,-3 0 23,13 10 16,-7 4 6,8 2 6,2 9 0,0 1-2,5 1-6,6 8 0,3 2-8,7 5-8,-1 1-9,1 3-6,3-5-6,-3 0-7,-3-7-9,-1 3-4,0-6-17,-3-4-25,-6-1-32,-2-6-27,2 0-31,-7-6-32,-4 2-34,4-4-45,-7-4-95,-1-3-135,-6-3-209,2-2-131</inkml:trace>
  <inkml:trace contextRef="#ctx0" brushRef="#br0" timeOffset="28803.01">5187 5441 1658,'-7'-12'-13,"7"7"4,-3 5 29,0 3 22,3 3 19,0 3 19,-3 6 19,3 3 9,0 3 10,-3 5 5,3 4 3,0 6 3,-4-2-9,0 7-9,1-2-8,0 1-10,-4 0-12,4 3-6,0-1-10,-1 1-12,1-1-20,-1-2-31,-2 3-40,-1-6-48,-3-5-40,3 4-38,-3-9-32,0 1-26,-3-11-110,-4-2-124,0-5-108,1-5-66</inkml:trace>
  <inkml:trace contextRef="#ctx0" brushRef="#br0" timeOffset="28977.56">4703 5912 1467,'0'-14'-15,"4"-1"18,3 2 12,6 2 20,1 2 19,2-1 14,6-1 3,6 2 0,9 2-2,-2-4-2,6 4-5,6-1-5,0 3-7,3 0-6,0 0-2,4 0-15,-5 3-33,1-1-34,1 1-43,-5-1-31,4 0-39,-10-1-91,4-1-282,-8-2-31</inkml:trace>
  <inkml:trace contextRef="#ctx0" brushRef="#br0" timeOffset="29442.3">5881 5346 1421,'0'-9'-18,"2"4"22,-2 2 35,0 3 33,8 8 24,-5 4 21,4 6 12,-1 5 17,0 7 7,2 3 1,2 1 4,-3 4 5,2-1-15,-2 8-4,3 0-13,-1 0-16,-2-7-6,4 6-9,-4-6-5,2-1-12,2 0-8,-5-6-7,4 1-4,0-4-4,-3-3-12,0-3-2,-1-1-6,-3-4-6,4-2 3,-3 0-3,-1-2-2,0-3-1,4-2-4,-7-7-6,3-1 0,-3 0-2,0-12-7,-3-1 3,3-4-2,-3-3-4,-1-2-5,1-1 4,3-2-4,-3 3-1,3 1-1,0 4 1,6 0-2,-2 0 2,2 5-2,5-2 1,2 4-2,-4 2 5,8 6 0,-4-1 8,4 6-1,0 2 6,-3 0 2,6 5 2,-7 5 1,0-3-1,-3 6-4,-3 0 3,-4 2-5,-3-1 1,0 4-2,-3-1-2,-4 4-14,-3-4-52,-3 3-42,-4 1-37,-3-4-50,3 0-55,-2-4-53,2-3-84,-7-5-197,5-5 16,-2 0-141,1-3-190</inkml:trace>
  <inkml:trace contextRef="#ctx0" brushRef="#br0" timeOffset="29765.73">6937 5777 1826,'4'2'-55,"-4"1"24,0-1 10,0 1 23,3 0 23,4-3 21,0 0 11,6 0 5,4 0-2,0-3 0,9 0-3,1 1-4,3-3-7,3 3-2,1-3-7,-1 2-4,0 1-5,-3-3-19,0 2-38,-6 0-40,-1 3-37,-2-1-32,-2 1-40,-2 0-91,-7 0-258,0 0-31</inkml:trace>
  <inkml:trace contextRef="#ctx0" brushRef="#br0" timeOffset="29950.24">6985 6002 1406,'0'10'-18,"7"-2"17,-1-1 17,7-1 27,1-3 11,6 3 4,6 0 4,4-4-1,3-2-4,2 3-3,4-3-6,7-3-10,2-2 0,-1 1-18,-1-1-48,-2 2-56,-1-6-92,-7 2-187,-6-3-74,-6 3 53</inkml:trace>
  <inkml:trace contextRef="#ctx0" brushRef="#br0" timeOffset="31048.96">8569 5748 1193,'10'5'8,"4"2"12,-1-5 17,-1 3 15,2-5 13,3 0 7,-4-2 5,-1-3-1,3-2 1,-2-4 0,-3-2 0,4 1 1,-8-5-5,4-4 3,-7 0-5,1-3-5,-4 2 2,0 2 5,-4-1 4,1 4-8,-5 0 2,3 5-9,-5 4-9,-5 4-6,0 7-3,-2 1-2,-2 8-1,-2 3-6,1 5-4,1 5-1,2 3-4,-4 1-1,8 1-2,-1 3-4,8 0 2,0-1-5,-1 1 1,10-6-1,1 1 0,8-1-3,2-2 3,2 0-3,2-7 0,-1-3-4,2-3-2,5-2 2,-1-3 0,-3-2 2,3-2-4,-3-3 3,0-5-4,0 0-5,-3-5 5,-1-3-3,-2-5 3,-1-1-3,-6-1 1,-2-2-1,4-1-2,-9 0 1,2 4-1,2 1 8,-1 3 0,-3 3 1,0-1-3,0 6-2,0 4 8,3 3-6,-3 0 10,7 10-2,-5-3 7,7 6-3,-3 0 7,4 5 4,4-4-1,-2 6 2,6-3 0,4 4 1,2-1-2,2 0 1,5-2-2,-1-3-6,3-3 5,-3-2-1,0-8-3,3 3-3,0-7-3,2-1 2,1-4-3,-3-5-5,1-6-1,-8-2-1,-2-8 3,-5-7-7,-5-7 4,-7-9-2,-4-4 1,-6-4-15,-7-11 4,-1 10 2,-1 7 6,-2 7 14,4 7 0,0 4-4,3 8-4,-3 7 3,0 10-4,4 7 7,-1 3 5,0 10-1,4 5 2,3 5 6,-3 7 12,6 1 6,-3 10 0,3-1 0,0 1 2,1 1-3,-1 5-2,4-1-6,3 3-2,-4-5-3,5 1-2,-1-4-5,-1-4-2,2-2-2,2 1-2,-3-5-3,-3-8 0,0-1 1,2 2-5,-2-6 1,0-3-2,0-6-1,-4-4 1,0-4-2,0-7-3,-3-3-2,0-3-4,3-7 1,-3-6-3,0 1 2,4-1-2,-1 3 2,8 0-4,-5 0 2,7 3-4,4 4 1,-1 1 4,5 2 0,-1 5-5,3 4 2,-3 4 2,0 4-3,4 7 6,-2 1 0,-1 2 1,-1 3 6,-5 2-4,3 1 2,-6 9-5,-3-5 0,-3 4 2,-10-4-25,-3 3-40,-6 3-51,-8-3-43,-11 2-59,-8-3-65,-8-3-101,3 1-229,-12-4 9,-3 1 72,0-7-133,-7-3-156</inkml:trace>
  <inkml:trace contextRef="#ctx0" brushRef="#br0" timeOffset="31308.4">8199 6183 1998,'13'-4'52,"7"4"17,0-2 31,10 2 12,7-3 5,9 3-4,8-2-2,12-3-1,18-3-7,13 1-10,36-8-4,3 3-7,4-3-4,1-3-15,-4 3-3,-7 0-4,-24 3-20,-17-2-14,-1 5-28,-8-1-23,-17 2-45,-12 1-50,-5 2-37,-2 0-43,-11 5-60,-6 0-166,-11 0-82,-9 5-53,-4 0-66</inkml:trace>
  <inkml:trace contextRef="#ctx0" brushRef="#br0" timeOffset="31809.05">9143 6417 1556,'-3'6'50,"3"-4"2,0-2 10,6 0 37,4 0 16,4-2 11,2-1 2,7 3 4,4-4-4,0-1-7,3 5-2,3 0 4,0 5-3,1-5 6,-4 4-22,0 1 1,0 2-8,-3 3-6,-5 2-7,2-1-10,-7 1-6,-1 3 0,-2 0-9,-4 3-7,-4-3-3,-3 3-5,-3-1-6,-6 3-5,-2-3 2,-4 4-4,2-4-7,-6 3-4,-1-6-17,0 4-12,0-3-13,1 0 4,2-2-4,1-1 5,-1-4-11,5 1-2,2 0-2,0-6 4,4 3 3,3-3-4,0-3 5,7 3 3,3-3 2,-4 0 2,8-3 9,2 3 13,-2 3 13,5-1 18,5 2 12,0 4 19,-2 0 8,5 1 8,-3 4 5,1 3-3,0-1-1,-10-1-1,3 3 2,-8 3-2,-8 1-5,-4-1-3,-1-1-8,-13 5-8,-8-3-4,-9 2-5,-8-1 0,-2-1-11,-7-1-2,-7-6-19,1 2-26,-4-7-37,3-2-49,-3 2-48,3-9-59,4 0-74,-4-9-90,-3 2-228,3-10-30,-10-3 78,4-11-225,-25-13-260</inkml:trace>
  <inkml:trace contextRef="#ctx0" brushRef="#br0" timeOffset="48051.37">11177 5738 1116,'3'-5'105,"-3"-1"-14,0 1-6,4-2-15,-4 1-2,-4-1-2,4 0-3,-3-3-3,-4 3 8,0-1-2,-2-2 5,-1 2 2,-4 1 1,1-1-1,-1 0-2,-2 4-4,-1 1-1,1 1-4,-5 4 1,1 1 1,-2 1-2,1 7-1,-2 1 0,2 3 3,-5 5 1,3 2 3,-1 4-3,3 1-2,-1 3-1,4-2-1,6 2-3,2 3-4,2-4-1,6 1-9,4-2 1,6 2-1,5-1-7,4-1-1,3-1 0,3-1 0,4-4-12,-1-2 3,4-2-7,0-2-1,5-2-12,-2-4-16,-3-5-21,0 0-20,-4-5-18,0 0-24,-5-3-25,2 1-25,-3-6-24,-6 1-39,-1-1-18,-6-1-56,-4-2-105,-6 1-279,-4-2-159</inkml:trace>
  <inkml:trace contextRef="#ctx0" brushRef="#br0" timeOffset="48198.97">10907 5952 1764,'-4'-3'-44,"4"-1"21,4 1 28,2 1 20,1-4 10,6 4 8,4-1 4,6 1 5,4-3-1,6 0-5,1 3-9,5-3-22,2 2-47,5-1-48,-2 1-70,-1-5-137,-3 7-225,1-4-16</inkml:trace>
  <inkml:trace contextRef="#ctx0" brushRef="#br0" timeOffset="48831.12">12504 5640 1258,'14'-15'-27,"-5"0"26,1 5 11,-7-5 15,1 1 10,-4 5 12,4-3 7,-8-1-3,0 4 6,1-3 3,-7 0-1,1 3 7,-2-2 0,-2 4 0,-3 5 1,2-1 5,-6 3-2,0 7 6,0 1 0,-4 7 3,2 5-2,-5 3 0,3 3 0,-2 7-2,2 3-2,0 3-1,5-1 0,-1 2-3,4 2-5,2-6 1,7-1-8,4-1 4,3-4-5,3 9 1,4-8-3,2 0 0,9-1-6,2-5 4,2-4-13,2-3 1,6-2-4,-3-9-3,3 0-3,0-4 2,3-3-4,-3-5 3,2 0-12,6-5-1,-5 0-2,-3-6-2,0-5 0,-3-4-2,-7-3-3,3-7 4,-9-2-9,-3-4 1,-8 4 2,-1-5-6,-4 2 3,-1-3-1,-8 0 2,1 9-7,-7-4 6,-2 6-8,-2 4 3,-2 3 0,-1 3 5,-2 6-6,3 4 2,-1 8-1,1 4 0,0 4-2,3 7 3,-1 3-1,5 1 6,2 7-2,5 2-3,2 0 2,4 1-2,3 1 6,3 0-6,7 5 5,0-4-3,10 1 4,0-1-4,4-2-7,6-5-15,-1 1-25,8-4-26,0-5-31,-1-2-27,7-3-31,-5 1-23,-6-3-39,2-5-48,-4-5-126,-3-3-109,0-1-92,-5-4-96</inkml:trace>
  <inkml:trace contextRef="#ctx0" brushRef="#br0" timeOffset="49090.43">13101 5004 1705,'6'-12'35,"-2"3"10,3-3 9,0 6 15,-7 0 6,3 4 11,0 2 6,3 0 17,1 5 7,-3 4 2,3 5-1,-4 5-5,3 4-8,-2 4-2,-1 6-2,0 1-15,1 5-6,3 0-6,-1 7-9,-3-6-7,7 4-6,-3-3-5,3-4-10,-3 1-34,3-4-29,-3 0-28,-1-10-34,-3 1-29,4-2-29,-4-4-23,1 2-25,-4-6-68,-4-3-143,1-1-88,-7-4-40,-3 1-36</inkml:trace>
  <inkml:trace contextRef="#ctx0" brushRef="#br0" timeOffset="49255.99">12858 5421 1464,'-10'-19'21,"2"7"28,8 0 11,0 0 15,5-2 14,4 7 9,4-4 4,4 2 4,4-1-5,4 2-7,10-2-2,4 1-8,8-2-7,6-1-5,11 1-11,-4 2-25,3-4-42,-3 6-49,-3-2-48,-7 6-48,-7-6-70,-2 7-164,-11 2-214,-4 0-98</inkml:trace>
  <inkml:trace contextRef="#ctx0" brushRef="#br0" timeOffset="49563.16">14008 5958 1729,'13'3'20,"-2"3"20,-2-3 33,-2 2 14,4-2 0,-5-2-8,1 5-7,-1-4-7,-3 1-8,5-1-4,-5 3-32,-3-2-64,0 1-82,-3 1-117,-5-2-429,-1 0-167</inkml:trace>
  <inkml:trace contextRef="#ctx0" brushRef="#br0" timeOffset="50405.06">15453 5334 1661,'0'-9'-69,"3"1"26,-3 1 21,0 0 15,0-1 14,-3-2 11,-2 2 11,-1 1 9,0-1 6,-4-2 2,-1 3 4,-3 2 5,-2 0 3,3 5-1,-7 0 1,-4 5-1,5 7 10,-1 1 3,-4 13 9,2 0 6,1 9 2,-2 5-5,2 3 0,8-1-3,0 6-4,6-2-3,1 3-1,6-6-7,0-2-6,9 8-3,5-7-10,2 0 4,8-2 0,-1-2-4,7-4 1,4-4 3,-1-2-5,0-11-8,-3 0 2,8-5-2,-5-3 0,0-6-4,-1-3-8,3-3 2,-5-5-9,3-4 2,-6-8-4,-4 0-2,-3-9 0,0-10-6,-10-3 1,-3-5 2,-7-6-8,-7-4-1,-3-6 3,-8 1-8,-1 2 7,-2 5-3,-5 5-5,-4 7 4,0 7 3,-4 2-1,-1 9-2,0 9 2,0 2 0,2 8-4,-2 6 7,5 12-3,0 2 1,5 9 0,1 3-2,7 7-1,4 3 4,6 2-2,3-1-1,8 5-1,9 0 5,5 1 0,4-2-27,8-2-24,8-3-20,-2-4-32,1-2-26,5-5-29,1-5-34,5-3-41,-8-7-117,0-5-156,-4-5-165,-2 0-162</inkml:trace>
  <inkml:trace contextRef="#ctx0" brushRef="#br0" timeOffset="50603.53">16236 4925 1734,'3'-15'-8,"4"7"-1,-3 2 14,2 10 30,0 6 13,1 2 14,4 6 10,-5 1 3,7 10-2,-2 0-7,-2 4-5,1 4-4,-3 1-6,0 2-5,-1-1-6,-3 4-6,1-2-41,-1 0-37,-3 0-49,0-4-30,-3-2-35,-1-7-42,1-2-110,-3-2-203,-1-7-17</inkml:trace>
  <inkml:trace contextRef="#ctx0" brushRef="#br0" timeOffset="50752.13">15979 5372 1385,'0'-20'6,"0"2"10,7 4 4,2-2 15,9 7 1,-1-1-1,5-1 0,8 4-3,0-1 2,11 1-7,2 5-2,4-3-2,9 5-29,1 2-54,9 1-63,-12-1-171,12 3-123,-3 5 72</inkml:trace>
  <inkml:trace contextRef="#ctx0" brushRef="#br0" timeOffset="51202.93">17523 5592 1254,'4'12'37,"-4"4"31,0-2 34,0 1 17,0 6 8,0 1 11,0 1 1,0 3-5,0-2 2,0 3-6,0-2-18,2 3 0,-2-3-2,4 3-6,3-4-11,-4-1-7,3 2-2,2-5 0,1-1-5,1-4-1,3-3-1,4 0-8,0-6-6,4-3-17,1-3 4,1-4-1,5-4-6,-5-4-10,4-4 3,-4-4-5,0-4-8,-3-7-2,-2 1 4,-2-3-7,-3 1-4,-3 2-2,-3 5 2,-4 0-8,0 3 0,-3 1-7,0 6 3,-6-2-10,-4 4-7,-1 4-1,-2 5-14,1-2-5,-2 6-6,-4 3-1,6 0 2,-1 1 4,5 4 6,2-1 3,-1 5 1,7-2 4,4 3 6,2 2 8,5 0 7,2 2 5,4-2 7,2 0-2,1 5 2,4-2-3,-5-3-2,-1 0 1,-2-3-3,-2 3-7,-2 0-11,-8-2-25,-4-4-38,-7 2-38,-2-2-38,-5 0-43,-2-6-69,-2 3-171,-8-3-89,-3-3-90,-6 0-113</inkml:trace>
  <inkml:trace contextRef="#ctx0" brushRef="#br0" timeOffset="51324.21">17320 5554 1567,'13'-12'-26,"4"-1"1,0 4 14,4-1 1,4-1-1,-1 4-3,6 2-19,-4-3-43,0 1-111,-2 2-213,-1-2 90</inkml:trace>
  <inkml:trace contextRef="#ctx0" brushRef="#br0" timeOffset="51722.5">19184 5495 1090,'-4'-8'40,"1"-2"7,3 3 15,-3-1 20,-4 0 5,4 1 4,-3 2-5,-5 1-6,-2 1-5,-1 3 3,1 6 2,-10 3 6,2 3-4,-4 5 2,1 6-3,1 0-5,-4 4-7,3 0-3,8 1-7,-1 2-7,4 0-5,7-2-3,-2-1-2,12-1-5,6-2-2,3 3-5,7-3-2,7-2-7,3-2-18,3-6-21,1-1-38,2-5-30,-3-5-27,1-2-28,-4-2-26,7-10-41,-7-4-105,0-3-278,-7-6-92</inkml:trace>
  <inkml:trace contextRef="#ctx0" brushRef="#br0" timeOffset="51923.01">19441 5017 1615,'0'-17'2,"0"8"3,0 3 40,0 6 24,0 0 14,0 18 15,0-4 12,3 9 5,-3 4 14,2 10 2,3 6 2,-5 2 1,3 8-8,-3-1-11,2 0-9,6 1-12,-5 2-12,4-2-9,0-1-6,3-2-29,0 1-40,0-10-39,0-3-49,0-8-45,0 0-45,4-3-33,-8-9-48,7-3-202,-2-5-212,-2-5-171</inkml:trace>
  <inkml:trace contextRef="#ctx0" brushRef="#br0" timeOffset="52222.72">19808 5482 1853,'3'-5'-17,"-3"3"8,0 2 33,0 0 21,-10 7 21,4 1 19,-2 4 14,-5 6 9,-4 7 7,1 0 7,-1 5 1,1-3-3,-1 4 8,1 1-7,5-2-3,1 0-8,7-5 1,3-1-2,6 2-1,4-6-9,7-3-7,7 0-9,3-4-9,-1-5-5,4-4-5,4-1-6,2-6-7,-2-1-5,2-5-6,0-8-5,-5-3-8,-5-5-11,-5-5-25,-8-2-12,0-2-19,-9 1-5,-1 3-11,-10 2-21,-3 3-20,-6 0-28,-1 7-38,-3 3-29,-3 6-36,-1 1-64,7 3-150,-2 5-104,-5 0-121,4 8-162</inkml:trace>
  <inkml:trace contextRef="#ctx0" brushRef="#br0" timeOffset="53229.12">20038 5917 1749,'23'10'-42,"-3"-3"13,0-1 32,3-6 26,-3 0 6,7-3 9,3-2 13,0-2 6,4-6 3,-1-4-2,0-1 1,8-7-2,-11-2-5,-4-6-8,0-2 0,0 0-6,-8-2-8,-2 4-1,-2 3-5,-4 0-3,-4 5-3,-2 3-4,-4 5-4,0 2-2,-8 4-1,3 4-2,-2 2-6,-3 2-10,-3 6-10,3-3-7,-1 5-1,5-1-8,-2 1-2,8 4 2,0 0 4,0-2 1,8 1 1,2 0 5,7-1 4,-2 3 1,5-1-1,1-1 5,3 4 5,-1-3 2,-3 1-3,3 0 0,1 2 2,-8 1 3,5-4-1,-5 4 0,-2-1 1,-5 4-1,1-4 1,1 1-1,-11 0 0,6-4 2,-6 3-1,0 1 1,0-1-3,0-1 1,0-2 2,-3 2 0,3-4-1,0 1 0,-3-1 4,3 1-1,0-3-3,3-3 0,0-2 2,4-2-3,2-1 3,8-2 5,-4-4 4,8-6 4,5-3 2,1-2 3,-3-2 3,9-7 2,-3-3 2,0 3 6,0-5 2,-3 2 2,-11 5 1,4 2 2,-7 0 2,1 4-4,-7-1-5,-4 5-5,0 2-3,-3-1-1,-3 8-3,-7-1-1,3 4-2,-3 5 0,-3 2-1,3 6-4,-3-1 0,3 10 1,-4 2 2,4 0 6,1 1 2,1 6 6,5-4 14,3 2 5,11 2 14,-5-3 3,7 2 2,11-3-1,2 1-6,11-6-2,3-2-5,7-4-3,-1-3-7,4-4-4,1-4-3,-2-3-1,7-4-4,2-4-1,2-4-6,-10-4-4,4-4 2,-11-2-3,0-5-8,-10 1-1,-3-7-3,-7 2 1,-9 0-3,-4 5-3,-7 0 1,-6 8-1,0-1-2,-11 4 3,1 4 1,-7 8-5,0 3 4,0 3 1,-7 8 0,0 1-4,-6 7 2,6 4-1,5-1 4,-2 7 0,4-4 22,7 3-5,5-3 7,2-1 4,6 1 9,6-2-3,5 1-1,2-6-1,4-1-7,7-2-3,-5-4 1,5 0-1,6-7 1,-4-2-7,1-2-3,0-7-4,3-2 2,-4-5 0,-6-9-1,1-4-3,-2-9 0,-5-7 1,-8-9-4,-6-6 1,-3-11-3,0-3 4,-7 5 26,3 7 9,-3 9 13,4 9 9,-1 6-4,-4 6-5,5 3-7,3 7-7,-4 8-2,-3 13 2,3 2-4,1 10-8,6 12 2,-7 5-4,7 14 0,7 9-5,-4 7 3,7 11-5,7 2-10,-8-3-55,2 3-49,12 1-53,-13-7-77,10 4-75,-6-8-125,8-5-256,2-8 83,-7-7 79,10 1-207,3-10-213</inkml:trace>
  <inkml:trace contextRef="#ctx0" brushRef="#br0" timeOffset="55079.56">22786 5217 1910,'0'-7'-46,"0"-1"15,3 1 18,-3-1 18,0 3 12,0 0 4,-3 3 3,3 2 9,0 0 24,0 9 13,-4 2 11,4 2 10,0 4 2,0 5 6,0 1-1,0 4 6,4 1-9,-4-1-1,3 0-12,3 3-3,5 2-7,-1-3-3,7-4-5,-11-3 7,18 1-13,-11-9-3,4 2-1,2-3-9,-2-8-4,3-1-6,0-4 1,0-1-11,0-7-12,0-5-2,0-3-9,0-6-8,-3-6-4,0-1-4,-4-4 4,0-2 3,-6 0-5,0 5 2,-1 0 2,4 6-1,-10 1 1,7 3-1,-7 4 1,0 4-1,0 5 1,0 5-1,-3 2 4,3 0 5,-4 9 7,4 2 6,0 1 13,0 2 4,0 2 10,4 2 12,-1 1 4,4 1-1,-1-1-3,4 2 1,4-3 1,2-3-1,1-3-3,-2 0-4,3-3-7,6-7 2,-8 1-2,4-6-11,3-3 4,-4-2-7,-1-4-4,3-5-2,-12-3-2,4-6-1,-3 0-7,-3-3-10,-4 0-6,1 2 5,-4 2-2,-4 2 0,4 6-3,-3 1 5,3 7-4,-7 5 5,7 5 3,0-1-3,-10 15-4,7-2 7,0 4-2,3 6 18,0-1-5,0 5 3,0-1 6,0 1 5,0 1-2,3-2 5,8 3 1,-5-7 0,-3 2-2,4-5 1,-1-2-4,2-2-2,-6 1 4,8-7-5,-6-4-1,10-2-3,-8-6-4,0-3 3,1-6-7,4-5 0,-11-3-9,3-6-8,0-3-6,3-4-1,-6 0-2,4 7-1,-1 1 0,0 1 3,-3 3-3,8 3-5,-8 2 3,3 4 3,0 3 1,3 6 0,-2 3 3,2 3 2,2 4-1,-2 4-1,1 1 5,-1 5 0,1 6 2,0-3 4,3 5-2,-4-1 4,8 8 3,-4-6 5,3 2 3,4-1 1,0-2 1,2-2 3,5-1-2,3-7-1,3 0 0,0-5 1,0-8-3,3 1 0,7-6-3,4-2-1,-5-7-1,4-5-5,-2-6 0,-1-2-2,-5-5-7,-7-2-1,-1-1 1,-7 3-3,-7 3-1,-3 5-3,-8-2 0,-2 2-1,-2 7-1,-11 2 6,0 6-2,-4 2 5,-8 4 0,7 5 3,-12 4-8,3 4 9,-3 5-6,0 0 5,6 6 0,1 0 3,-1 2 2,11 0-1,4 2 1,-2-4 5,8-1 3,6-2 5,8 0-3,-5-3 9,7-3-11,4-2 2,7-5 0,-2-2-3,2-5 0,6-2 3,-3-5-5,3-5 0,0-8-3,0-6-1,-7-9-1,-1-5 0,-7-9 1,-2-12-4,-3-7 4,-10-4-3,0-3-7,-8 5 3,6 2 4,-8 16-3,7 1-3,-7 14-3,3 3-3,-1 10 6,3 10 1,-5 6-1,3 8 2,-6 8-1,6 9 5,1 6 1,-6 9 5,10 5 7,2 4 13,0 5 2,2 3 4,2 6 5,7-5 5,2 9 0,7-1 2,2-3 0,6 0-5,4-6 0,-2-3-5,5-9-1,-5-4-4,6-5 0,-2-5-3,-1-7-1,4-3-3,-7-5-3,3-8-2,-3-5-2,0-8-4,-3-6-5,3-7-9,-10-7-1,4-4-5,-8-5-4,-2 7 1,-8-2-2,1 4 1,-7 3-5,0 6 1,-10 0 5,7 4-1,-8 8 4,-2 5-4,-1 4 2,5 3 1,-4 7-1,-1 1 3,-2 6 1,2 2 1,-2 5 1,2 5 3,4-3 2,4 4 1,-5-2 0,8 3 1,3-1 7,3-2-2,8-1 3,-8 2 2,10-1-1,4-2 0,2-2-2,5-8 2,-4 0 3,4-1-8,-2-7 3,8 1-1,-6-6 0,6-6-2,-3-1-1,3-10 4,0-1-7,-10-7-1,3-7-1,7-7-4,-13 3 0,-11 0-2,4-1 1,1 2-1,-11 0 2,0 6-6,-7-2 4,3 6-6,-6 1 3,4 3-1,-11 4-1,4 1-3,-4 7 1,-6 2-5,3 4-4,3 1-6,-3 2 2,3 0-5,1 5 0,2-2-1,8 3 5,-4 0 0,7 1 6,3 0 0,0 1 3,6 1 1,1 2 5,10-4-2,-1 4 2,4-2 3,3-2 1,4 4-2,-4-4 2,4 3 3,0 0-5,-7 0 3,3 4 2,-6-5 1,3 6-4,3-1 8,-9 3 2,2 4-2,-2 4 1,-1 0 0,-4 0 0,2 3 0,-1 1-7,-4 0-43,8 0-34,-2 2-32,3-4-28,0 3-33,6-5-37,3 0-45,2-5-100,-6 3-214,7-7 26,-10 0 64,2-4-108,-13 1-90</inkml:trace>
  <inkml:trace contextRef="#ctx0" brushRef="#br0" timeOffset="55663">17236 6437 1654,'3'-2'11,"-3"2"2,0 7 23,5 3 28,1 3 10,0 7 9,1-1 7,4 11 6,2 1 1,-1 4 0,6 5-7,2 2-8,-1 1-9,2 2-7,-1 0-5,6-2-5,1-1-6,-1 0-9,1-2-14,-1-5-24,-1-2-19,-6-6-19,1-4-19,-3-1-13,-4-4-23,0-4-33,-5-3-46,-5-3-115,-3-6-139,-3-2-123,3 0-47</inkml:trace>
  <inkml:trace contextRef="#ctx0" brushRef="#br0" timeOffset="55874.44">17459 6582 1523,'4'-12'12,"2"7"1,1-2 35,0 7 21,-3 2 13,2 3 10,0 0 7,-2 4 3,-1 4 2,-3 4 0,4 7 4,-8 0-7,-3 6-5,1 6-10,-4-5-8,-4 5-9,2 3-7,-2-1-4,-2-1-9,-1 4-9,0-4-36,1-8-33,-5 5-37,5-7-42,-7-1-33,2-2-34,-1-6-74,-2-4-130,0-1-251,-2-2-128</inkml:trace>
  <inkml:trace contextRef="#ctx0" brushRef="#br0" timeOffset="56058.95">16869 6922 1777,'14'-18'19,"-1"4"23,8 2 32,-2-5 23,11 3 14,3-1 8,1 3 2,9-1-6,-3 1-10,4 2-12,2-1-4,1 4-10,-1-1-8,2 1-19,-2 5-24,-2-3-30,-5 5-31,2-3-31,-9 3-37,3 0-47,-2 0-41,-6 3-102,-1-1-168,-7-2-121,2 3-81</inkml:trace>
  <inkml:trace contextRef="#ctx0" brushRef="#br0" timeOffset="56209.55">18392 6842 1657,'22'0'26,"-10"3"15,6-3 25,-10 2 13,3-2-2,0 2-9,-5 1-7,1-1-18,-12 2-77,5-4-100,-19 2-298,-11-1-85,-19 3-20</inkml:trace>
  <inkml:trace contextRef="#ctx0" brushRef="#br0" timeOffset="60309.44">1469 7497 1054,'-17'-2'109,"1"-1"-51,-2 1-12,-1-1 12,-4 3 1,2 0-9,-2 0-10,0 3 6,-7 2-4,3-3 0,-3 5 3,-3 6 11,-5-1 8,5 4 14,-3 6 2,-4 3-5,7 6 10,3 0-1,3 5 4,3 1-5,4 3 1,6 0-2,9-3-9,5 1-5,3-3-6,7 2-8,7 1-5,5-3-4,8-1-2,8 0-4,2-7-6,6-5-4,1 2-4,3-7-7,3-3-27,-9-2-30,2-4-32,-2-2-21,2-3-28,-5-3-20,-2-3-34,-2-3-65,-1-3-98,-1-6-284,-10-1-119</inkml:trace>
  <inkml:trace contextRef="#ctx0" brushRef="#br0" timeOffset="61166.73">1757 7899 1634,'-2'-14'-32,"-1"1"26,-3 3 21,-1 1 20,1 0 11,-2 5 2,-1 0 17,-4 8 12,-1 0 8,1 2 3,-1 6 4,-2 5 8,5 3 1,-2 4-3,4 0 0,-2 9-3,4-3-7,1 2 0,6 1-8,0-4-9,0 7-5,6-6-1,1-1-11,4 0-4,-2-7-5,1-2 0,4-4-6,-1 1-7,1-8 1,2-3-7,-2-4-4,2-4-7,1-4 1,-1-3-7,-2-8-13,-4-4 0,1-7-3,0-2 2,0-2 4,-1 1-2,3-1-2,0 1 1,0 2-3,-2 2 5,-1 5-1,3 1-1,0 4 1,-2 2 0,5 0 1,-2 5 0,-2 2 4,6 6 4,-6 2 10,6 4 0,-2 2 14,5 4-3,-6 2-9,3 3 13,1 3 0,-2 2 2,4 0-2,-8 5-3,4-3-1,-4-4-2,0 1-5,0-1 4,-3 0-1,1-2-5,-2-4-5,-2-3 2,-1-1 1,5-3-4,-5-5-6,1-3 0,-1-7 1,2-5-3,1-5-2,-5-2-5,2-3 5,2-5-16,-2 0 14,4 5-11,-4 0 7,5 2-1,-1 1 3,-1 5 0,2-1 0,2 0-3,1 6-6,-5 2 10,4 2 0,1 4-6,-1 1 4,1 3 4,-4 3-6,3 4 8,-3 1 1,3 6 5,1 3-7,-4 3 3,6 6 4,-2 1-12,-1 1 12,1-1-1,-2 3-2,6 0 0,-2-2 0,1-3 7,3-3-1,-2 1 2,1-9 3,0-3-1,1-4-2,1-1 2,0-6-10,4-6 2,-2-4-3,0-2 4,5-8-5,-9-7 3,1-4 3,1-4-7,-9 0 2,-2 0-3,-2 0 5,-2 1-3,-2 6-4,-4 0 3,0 3-6,-4 3 4,-5 2-1,-2 2-5,-5 3 4,-2 6-4,-3 0-14,2 7 1,0 2-6,-3 0-7,3 6 2,6 2-6,0-2 10,3 2 0,5 4 2,5 3 7,9-2 2,0 5 5,12-3 0,0 4 1,7-1 10,2 0 1,-3 2 3,-1-1 3,4-1 4,-6 2-5,0 0 6,-2 0-2,-2 1-3,-6 0 0,-4-1-3,-4 0 0,-2 0 0,-4-2-12,-6 1-11,-1-1-35,-4-4-32,-1 3-36,-2-5-35,0-5-32,-2 3-30,2-5-44,-6-2-96,4-3-111,2-5-198,-2-1-162</inkml:trace>
  <inkml:trace contextRef="#ctx0" brushRef="#br0" timeOffset="61339.27">3143 7793 1825,'20'0'-22,"-1"2"19,2 5 32,-4 1 27,-4 4 13,0 6 9,4 2 2,-7 2-4,4 3-6,-5-1-8,1 2-5,1 3-6,-5 3-6,4-5-7,-4-3-30,2 0-47,1-2-55,1-2-43,1-2-47,-5-3-79,4-8-350,4 0-112</inkml:trace>
  <inkml:trace contextRef="#ctx0" brushRef="#br0" timeOffset="61464.53">3443 7536 1602,'-3'-7'-82,"0"7"9,3 0 8,0 0-7,0 0-23,9 13-71,-2-7-191,-1 0 129</inkml:trace>
  <inkml:trace contextRef="#ctx0" brushRef="#br0" timeOffset="62163.03">4023 8018 1059,'17'7'66,"-4"-3"11,-3-1 13,1-3 1,-5-3 2,-3-1-4,4-3 7,-4-5 1,-3-2 5,-3 2-3,-1-3 2,-2 2-5,0-2 3,-8 3-7,-2-2-5,-2 5-9,-5 2-6,0 2-3,-1 5-3,-2 2-7,-1 8-2,-1 5-2,-2 3-4,5 1 1,1 7-8,5 1 1,-3-2 10,7 4-7,4 0 2,5 1 1,3-6 0,3 2-5,9-4 5,2-3-3,4 1-2,7-8-6,1-3 3,0-1-13,4-6 1,-2-2-1,5-8-7,1-3 0,-1-4-4,-3-8-3,3-7-1,-7-3 1,1-7-6,-8-5-2,-2-5-1,-10-3-7,-1-6 4,-3-1 1,-3-8-3,-1 1 2,-3 12-6,0 5 2,4 8-1,0 6-2,-3 9-2,2 7 3,0 4 0,-2 11 4,2 5-4,-2 5 4,2 6 6,2 2 15,-6 9 8,5 2 15,0 9 2,-1 2 9,4 5-1,-3 2-3,3 4-4,7 1-1,-4 3-7,10-2 0,-3-3 0,11-3 4,-2-2-4,8-3-3,6-5-3,2-6 1,4-3-5,1-11-4,0-2-1,0-6-1,-3-4-4,-4-4-3,0-6-4,-3-5-5,-3-5-2,0-6-3,-11 0-14,-2-2 1,-4 1 1,-7 1-2,0 3-2,-6-1-3,3 4 1,-7 8 2,1-1 1,-8 4 4,4 4-3,-2 1 4,-2 8-1,1 1 0,-1 2 3,4 3-1,0 5 1,4-1 4,2 4-3,8 0-3,-1 1 0,7-1-7,3 0-10,1-1-24,5 1-28,8-3-18,0 0-23,6-3-24,0-1-33,-3-7-28,0 4-29,0-3-26,-4 0-13,-1-8-93,-5 3-111,-5-2-34,-4-6-43,-2 2-52</inkml:trace>
  <inkml:trace contextRef="#ctx0" brushRef="#br0" timeOffset="62450.27">4749 7856 1490,'8'0'-10,"-2"1"17,5 4 25,2 1 29,4 3 16,2 4 22,5-4 13,-2 9 16,9-3 8,-4 5 5,3-2-5,-3 4-10,-4 1 3,0-1-11,1 2-5,-7 2-13,2-3-4,-5 2-10,-4-4-10,-7-2-6,4-2-3,-7-2-11,0 1-4,-4-7-7,-2 2 1,-1-4-11,-3-3 5,3-4-9,-3-2-5,4-5-1,-4-3-7,3-10 4,0-5-11,7-5-9,0-6-16,4 2-7,2-7-19,8 2-21,2-6-19,-2 3-29,9 1-30,0 1-27,4 5-46,0 1-130,-3-2-213,-5 6 70,-2 5-51,-4 3-39</inkml:trace>
  <inkml:trace contextRef="#ctx0" brushRef="#br0" timeOffset="64324.96">6925 7879 1175,'10'-2'135,"-4"0"-36,4-3-6,1 0-8,-2-3 2,-3 1-2,5-7-10,-1 0-9,-3-1 9,-1-2 2,-2-4 2,-1 4 2,1-3-2,-4 3-1,-4 0-7,1 1 1,-5 1-9,-1 0-7,-8 6-5,1-2-4,-5 10-2,2-2-7,-1 6 0,-4-2-5,0 10 3,-1 0 5,-2 7-2,3 5-6,0 0 0,1 6 2,4 6-5,-1 0 5,7-2-5,5-1-3,2 1-1,6-3-3,6 2 3,5-3-2,-1 0 0,7-4-3,-1-3-3,1-4 7,2-3-4,2-3-3,-1-3-1,3-1 1,-4-4-5,1-2 2,0-2 1,0-6-6,-2 2 1,1-4-1,-1-4 0,-3-4-4,0-1 1,-2-5 1,0 2 3,-3-3-8,-3-1 2,-1-2-5,1 4 3,0 0 1,-4 1 4,-3 1 2,3 5 7,1 0 0,-1 2 0,0 1-5,-3 2 0,0 0 2,4 2-9,-4 4 2,-4 6-3,4-2 8,0 10-2,0 0 2,4 4 9,-1 7-2,1 1-4,2 4 0,1 4 2,3 0-3,3 3-1,0-2-3,1 0-1,2-1-1,4 0-9,-2-2-15,1-4-32,1-1-19,4-3-30,-8-4-28,1-4-28,2-3-28,2-1-43,-4-6-66,2 1-146,-2-6-84,0-2-77,-4 0-97</inkml:trace>
  <inkml:trace contextRef="#ctx0" brushRef="#br0" timeOffset="64492.53">7588 8110 1614,'7'-3'-7,"0"6"20,-7 2 30,6 4 27,-6 3 16,2 5 8,6 2 5,-4 1 9,-4 7-2,3 6 2,4 1 0,-4 5-8,4 1-8,-1 0-3,1 5-17,3 0-6,0-5-19,-5-5-49,4-2-53,-3-1-61,-3-6-55,4-5-68,-2-3-154,4-6-264,-7-4-154</inkml:trace>
  <inkml:trace contextRef="#ctx0" brushRef="#br0" timeOffset="64946.87">8038 7572 1879,'21'-10'38,"-12"1"-6,5 4 4,-4 2 32,0 8 15,0-1 13,-3 7 10,2 3 9,2 6 12,-4 6 13,2 6 2,-6 6 5,4 2 1,0 10-9,-3 1-12,2 0-10,-3 5-10,7-5-13,-3 2-6,3 0-11,0-3-8,0-5-4,0-8-9,0-2-3,-3-2-10,3-6-10,-4-5-6,1-2-7,0 1-2,0-9-14,-4-4-2,0-6-9,4-4 3,-7-6-3,3-1-17,-3-9-9,3-5 4,-3-4 2,0-6 5,4 1 3,-1 0-3,4-1-2,-1 3 10,1 5-2,3 2 4,3 1 3,-3 5 5,4-1 6,2 3 2,1 5-5,-1 2 11,1 8 11,4 2 7,-2 6-2,2 4 0,-1 4 4,-4 6-5,-2 1 1,-1 3-1,-10 8-3,0-2 1,-6 6-6,-7-4 2,1 2-5,-12 3-6,4-3-32,-2 1-41,-5-3-46,1-8-36,2-3-68,-1 0-55,1-11-72,1 0-161,-3-4-55,10-6 79,0-4-77,-1-3-58</inkml:trace>
  <inkml:trace contextRef="#ctx0" brushRef="#br0" timeOffset="65109.82">8704 8254 1669,'35'11'79,"-15"1"-12,0 3 9,-4 5 20,-2 5-1,-4 5 4,0 0-7,-7 8-3,-1-3-10,-4 2-7,2 3-8,-7-2-8,1-1-25,0-2-50,-2 1-56,2-5-71,-1-5-111,-2-4-223,5-2-94,0-5-75</inkml:trace>
  <inkml:trace contextRef="#ctx0" brushRef="#br0" timeOffset="65401.03">9772 7947 1782,'24'-22'92,"-4"4"8,-4 1 14,-2 4 2,-4 1 0,-4 4 1,-2 1-12,-4-1-10,-4 2-13,-2 2-8,-4 2-8,-4 4-1,-5 6-5,-1 2-7,-7 8 2,3 1-10,-1 5 3,-2 10-10,0 1-4,2 3-1,6-1 2,3 3-5,5-5-8,5 0 2,6-3-7,3 3 3,8-5 1,2 0-19,7-7-26,7-1-33,3-2-38,-1-4-40,8-4-49,3-2-53,7-5-158,6-3-128,4 1-93,10-3-115</inkml:trace>
  <inkml:trace contextRef="#ctx0" brushRef="#br0" timeOffset="66066.96">11467 7667 1597,'-7'-7'-57,"4"1"11,-3 2 6,2-1 15,0 0 11,1 2 12,0-2 5,-1 4 8,1-2 7,0 0 9,0 3 1,0-2-5,-1 2-1,-3-3 5,0 3-6,1 0 0,0 3-1,-2-3-3,-2 0 8,1 2 1,2 1 3,0-3 7,-3 3 5,0-2 11,0 4 7,-3 3 5,0-3 0,2-1 1,-5 4 2,2 2 1,-2 0-6,-4 3 5,-1-1 1,2 6-4,-1-1-4,-4 6 5,5-1-3,-5 3 8,7 3 2,7 0-1,-2 1 4,4-1-10,5 1 6,6-1-1,0 2-5,11 0 4,-1-3-1,8 1-7,5-3-12,1 1 9,10-4-7,2-2-7,5 0 2,2-5-8,-2-3-4,2-4 1,8-1-12,-8-2-26,1-2-23,-2-6-25,-6 3-27,-3-5-33,-2 0-34,-8-2-34,1-2-39,-8-5-70,-4-4-120,-6 6-116,-9-3-88,-6 0-111</inkml:trace>
  <inkml:trace contextRef="#ctx0" brushRef="#br0" timeOffset="66230.52">11196 8007 1663,'-9'3'-14,"6"-1"15,-1 1 32,4-3 23,13 0 11,1-3 5,2 1 0,11-1 2,3-1-5,7 1-5,7-3-7,5 2-4,1-4-21,-5 0-30,7 1-41,1 2-53,1 0-40,-5-2-87,2 2-400,-1-3-117</inkml:trace>
  <inkml:trace contextRef="#ctx0" brushRef="#br0" timeOffset="66774.62">12845 7470 1689,'13'-10'-2,"-4"-1"28,-1 2 32,-5 4 28,0-3 0,-3 1-1,-3 2-2,-5 0 0,-2-1 4,-5 5 0,0 1 4,-5 4 0,0 1 1,0 5 1,-3 8 7,-3 3 7,0 10-10,1 1 8,2 6-6,0 4 3,7 6-9,2 6-6,4-3-4,4 2-11,2-1-4,8 1-4,2-1 3,7-1-2,7-4-2,7 5-3,9-7-2,9-2-2,-2-8-3,-1-8-9,2-2 1,2-7-5,-5-6-4,2-7-5,1 0 2,-7-8-5,2-6-1,-2-1-3,-7-10-2,7-5-5,-11-8-3,1-7-4,-10-4-4,-7-4-5,-4-5 0,-6-2-1,-6-2 0,-4-8-8,-10-1 5,-4 7-2,-2 4 3,-4 5-6,-4 2-1,4 13 3,-3 5 0,-4 5 0,4 8-2,-4 7 4,7 5-6,0 5 5,4 5 2,-2 5 2,5 2 1,4 11-2,1-1 0,6 6 1,4-1-3,8 4 3,8 3 3,2 2-1,10 1 2,7 1-26,-2-7-30,13 5-33,2-8-34,-1-6-33,9-5-36,-9-5-37,8 0-38,3-11-59,-3-1-128,-4-4-99,-2-7 53,-2-1-44,-2-3-44</inkml:trace>
  <inkml:trace contextRef="#ctx0" brushRef="#br0" timeOffset="66990.05">13734 7008 1660,'4'-11'57,"-1"4"8,4 1 25,0 6 9,0 6 10,2 1 13,1 4 2,3 6 3,1 0 0,0 8 1,-5 3-7,5 2-13,-4-1-8,-1 7-7,5-2-15,-4 4-5,7 2-4,-4 0-22,-3-3-48,-3-1-32,3-2-44,-7-1-37,4 0-41,-4-6-57,-3-7-64,-3 3-171,-4-4-39,-6-3-57,-1-4-46</inkml:trace>
  <inkml:trace contextRef="#ctx0" brushRef="#br0" timeOffset="67149.62">13521 7417 1454,'0'-13'66,"7"4"1,2 0 19,9 0 30,1 2 15,9-1 0,4 0-2,8 4 2,4-4-11,2 1-11,5 0-10,2 2-9,0-1-31,-2 0-51,-5 5-65,-2-2-78,-11 0-92,-3 6-242,-14 0-180,-2-2-146</inkml:trace>
  <inkml:trace contextRef="#ctx0" brushRef="#br0" timeOffset="68428.28">902 9665 306,'0'-5'274,"0"-2"-95,0-4-60,0 1-12,3-3-6,0-1-3,-3-1-4,3-2-9,-3-4-1,-3-1 4,0-2 5,-4 0 2,1 2-2,-4-1-11,-4 3-4,-2 0 4,-2 5-9,-1 1-9,-4 2-3,0 6-6,-4 6-2,3 3-2,-6 6 0,3 9-2,1 1-4,3 7-2,-1 1 0,7 6-6,4 1-3,0 2 0,6 2-3,4-1-2,3 1-1,6-1-3,8-2 1,-1-3-4,7-3-2,4-3-1,3-4-2,-1 2 0,4-9-1,0-6-2,3-1-3,-6-3 0,3-5 0,-3-5-2,-1-3-5,0-1 0,-1-6-1,-3-6-1,-1-4 0,-7-2-1,-2-6-1,1-2-1,-5-3-3,-5 4 2,-1-2 2,-2 2-1,4 6 7,-8 6 3,4 0 3,0 4-5,0 3 1,0 7-1,0 5 2,4 6 0,-4 5 5,6 5 4,1 4-1,1 5 1,5 5 0,0 6 0,4 0-1,0 5-1,5 1-3,2 4 1,0-4-6,6-1-8,-4-5-28,4 0-31,-6-9-37,2-2-32,1-1-27,3-4-34,-7-4-43,1-9-113,-1-1-136,-3-3-60,-3-3-44</inkml:trace>
  <inkml:trace contextRef="#ctx0" brushRef="#br0" timeOffset="68648.69">1583 9392 1569,'3'-12'41,"3"4"4,4 4 14,1 5 21,-2 2 15,7 5 12,5 2 6,-1 5-1,7 8 9,0 1 1,3 6-2,3 3-11,-1 1-7,-2 5-9,4-3-6,2 8-10,-6-7-5,0 1-10,0-1-11,-2-2-5,-8-8-30,0 0-31,0-3-30,-4-7-20,-5 0-23,2-5-40,-4-1-53,2-10-32,-8-1-62,4-1-108,-7-7-266,-4-4-144</inkml:trace>
  <inkml:trace contextRef="#ctx0" brushRef="#br0" timeOffset="68874.09">1995 9405 1812,'-7'-13'17,"2"1"6,-2 1 14,3 7 18,0-1 6,1 5 3,0 0 36,-3 5 8,3 2 5,-4 8 17,3 0 6,-3 6 1,0 3-2,1 6-2,0 3-7,-5 1-10,4 4-13,1-1-6,0 4-9,-1-4-14,3 4-5,1-2-11,-3-3-14,6-2-32,-4 1-25,0-10-26,-2 0-27,3-1-37,-7-5-44,3-4-37,-2 0-26,-2-6-27,-3-4-70,1-1-113,0-8-71,-4-1-64,-2-4-57</inkml:trace>
  <inkml:trace contextRef="#ctx0" brushRef="#br0" timeOffset="69025.77">1539 9787 1598,'3'-10'29,"3"0"12,5 0 16,2 0 25,4 1 8,10 2 11,0-5 7,9 3 1,4 1-2,7 0-6,6-1-9,-3 1-9,-1 3-9,1-2-7,0 5-33,5-4-33,-6 5-40,1-5-39,1 6-52,6-2-31,-5-2-52,-1 2-120,-4-1-286,-1 1-118</inkml:trace>
  <inkml:trace contextRef="#ctx0" brushRef="#br0" timeOffset="69275.11">3056 9260 1760,'3'-8'17,"-3"0"5,3 4 11,-3-1 18,0 5 35,0 0 21,-10 12 10,4 1 11,-4 8 0,-6 3 17,-2 10 12,-2 7-20,0 4 3,-3 7-11,1 6-14,-3 1-10,9 3-8,2-4-10,3-3-16,6 1-1,8-5-20,5 3-41,4-4-27,6-7-26,6-4-38,4-3-42,5-4-42,7-7-38,-2-11-71,1-2-131,2-8-137,-8-4-103,7-4-143</inkml:trace>
  <inkml:trace contextRef="#ctx0" brushRef="#br0" timeOffset="69712.38">3540 9169 1867,'0'-9'35,"-4"4"-3,4 5 10,0 0 24,0 14 18,0 2 14,4 5 20,-1 0 11,-3 9 22,3 6 2,0 3 5,-3 6 6,8 6 2,-5 1-11,0 0-10,0 4-12,4-5-15,-4 4-10,5-2-14,-2-2-8,0-2-8,1-3-8,-1-7-7,-1-3-5,1-7-4,1-1-7,-4-3-4,0-6-3,3 1-5,-2 1 0,0-9-3,-1-4-5,0-6-8,-3-4-8,0-6-5,0-4-10,-3-9-8,0-6-1,-1-4-2,0-6-6,1 3 1,0-2 3,3 9-3,3-3 4,0 5-1,5 1 5,2 4 0,2 2-1,2 3 4,2 5-2,2 7 7,-2 1-4,1 4 7,3 8-3,-5 0 2,3 5 2,-1 4 0,0 5 2,-4 1 0,-3 5-1,-3 2 2,-4 1 3,0 2-4,-6-1-8,-4 2-33,-1-4-34,-2 0-33,-2-2-40,-6-4-46,3-4-30,0-2-62,0-5-176,-2-5-139,4-4 86,-2-4-122,3-4-131</inkml:trace>
  <inkml:trace contextRef="#ctx0" brushRef="#br0" timeOffset="69922.82">4393 9462 1887,'27'15'45,"0"6"30,-4 0 13,4 12 8,-1 3 0,-2-2-10,-1 7-6,1-2-9,-5 2-3,1-2-8,4-2-6,-4 1-5,3-2-13,-6-7-34,-1-3-31,0-2-32,1-6-34,-4-1-33,1 1-32,0-11-111,-2 1-183,-1-5-89,-2-3-45</inkml:trace>
  <inkml:trace contextRef="#ctx0" brushRef="#br0" timeOffset="70126.28">4789 9485 1514,'-2'-13'13,"-1"10"-2,-2 8 31,3 1 28,-1 3 19,3 8 11,-3 2 7,-2 5 21,-2 9 6,5 2 0,-1 4-13,-4-1-8,1 8-5,-2-1-12,-1 2-8,-1 3-12,-1-2-8,2-3-11,-1-1-42,-4-1-42,4-7-46,1-7-32,-2 1-39,1-6-34,1-5-70,-2-4-141,-2-6-264,-1-1-150</inkml:trace>
  <inkml:trace contextRef="#ctx0" brushRef="#br0" timeOffset="70286.85">4233 9798 1820,'13'-18'-3,"5"5"6,5-2 15,0 6 18,11-3 14,2-2 2,4 2-6,10 1 1,7-1-3,7-1-4,-1 1-6,2-1-17,0 4-40,-2 1-44,-1 0-30,-7 6-30,-2-3-54,-6 3-110,-1-1-192,1 6 12</inkml:trace>
  <inkml:trace contextRef="#ctx0" brushRef="#br0" timeOffset="70551.14">5677 9588 1296,'6'-3'45,"-1"3"12,1 0 19,-6-3 19,0 3 21,0 0-5,0 0 2,0 0 5,-17 6 6,4-4 7,-3 8-2,-4 2 10,-4 6-7,-3 2 4,4 5-6,-7 5-12,7 3-7,-1-2-13,1 7-4,10-5-12,2 0-7,2-1-8,2 2-4,7-5-9,7 2 1,6-4-6,7 2-9,3-7-24,4-1-31,6-4-34,1-7-27,5 0-33,-5-5-31,-1-3-35,1-2-39,3-5-38,-4-2-82,-1-8-124,-2 0-24,-2-8-51,-5-2-36</inkml:trace>
  <inkml:trace contextRef="#ctx0" brushRef="#br0" timeOffset="70749.54">6048 9230 1514,'10'-11'33,"-1"7"7,2 1 27,2 6 29,1 1 15,2 7 19,1 1 14,6 7 12,3 2 10,-2 4 14,9 7 2,-6 4 0,3 0-11,0 15-16,-6-6-16,-5 12-13,-8-4-14,-5 2-17,-6 4-63,-13 8-45,-7-1-62,-17 18-61,-13-1-83,-4-14-92,-2-2-193,-8-7-38,-9-5 83,10-12-76,5-8-38</inkml:trace>
  <inkml:trace contextRef="#ctx0" brushRef="#br0" timeOffset="71148.76">7164 9806 1436,'17'0'-29,"1"1"11,4-1 13,5 3 7,3-3 8,6 3-7,2-3 2,8 2-3,1-4-3,3-1-12,-3 3-12,-4 0-8,-3-3-18,-3 3-21,-7 0-45,-1 3-78,-10-3-111,-4 3 177</inkml:trace>
  <inkml:trace contextRef="#ctx0" brushRef="#br0" timeOffset="71323.34">7169 10207 900,'0'15'45,"3"-2"9,6-4 16,4-2 2,11 5 8,6-3-5,11-4-7,5 3-5,7-3-9,14-3-2,6-2-10,7 0-23,14-5-30,-1 0-41,8-2-51,-8-3-90,3-4-227,-5 2 69</inkml:trace>
  <inkml:trace contextRef="#ctx0" brushRef="#br0" timeOffset="71737.24">9140 9690 1158,'-5'-21'60,"2"8"9,0-1 14,-4 4 3,1 2 6,-8 6 8,-2 2 5,-11 5 11,4 0-3,-8 7 8,-2 9 3,-4 4 8,-6 8 0,0 4-3,3 3-3,0 2-17,3 4-9,7 1-11,7-5-3,6-2-11,8-2-7,0-4-2,14-1-12,-1 0-2,5-3-4,8-3-4,3-4 2,0-7-12,3 1 1,4-8-13,-1-4-2,1-5-4,0-2-1,-1-3-10,2-7 2,-6-7 4,2-3-10,-4-6 2,-4-11-5,-2-3 1,-8-6-3,1-3-5,0 2 7,-7 3-6,4 9 5,-1-1-2,-3 9 6,0 3 1,0 4-10,0 7 9,3 6-5,-3 4 7,3 7-6,-3-2 7,7 17 9,-1-2 1,2 5 3,5 6-8,1 3-6,-2 5 10,9 0-3,1 7 0,5-5-23,0-2-35,3 0-40,0-2-38,0-5-35,7-2-42,-4-7-42,1-4-147,-1-2-159,1-6-121,-4-3-168</inkml:trace>
  <inkml:trace contextRef="#ctx0" brushRef="#br0" timeOffset="71960.64">9903 9492 1797,'10'-6'-8,"3"6"16,0 3 33,1 8 26,-1-1 7,0 7 31,8 3 20,-5 8 15,4-1 6,0 8-8,4 3-7,-5-1-15,2 6-10,-5-4-10,4 2-11,-3-1-10,0-8-15,-4-2-30,0-4-33,-3-4-34,1-2-29,-2-2-23,1-3-20,1-6-53,-2-1-32,1-6-42,-3-4-71,0-3-88,-4-2-195,0-10-90</inkml:trace>
  <inkml:trace contextRef="#ctx0" brushRef="#br0" timeOffset="72160.1">10229 9557 1620,'-6'-17'24,"-1"4"6,4 4 5,0-2 5,-4 10 21,3 2 32,4-1 11,-6 11 2,3 1 22,-1 7 13,-2 7 7,3 1 2,-5 6 2,2 4-12,-7 5-9,2 6-14,-2 0-11,4 2-11,-5 0-10,1 0-11,-1-3-12,1 1-30,3-9-32,-4-3-31,5-4-28,-5-4-42,1-3-52,0-5-51,-1-7-72,1-4-128,-1-3-136,1-6-109,-4-3-144</inkml:trace>
  <inkml:trace contextRef="#ctx0" brushRef="#br0" timeOffset="72329.16">9708 9912 1788,'9'-7'18,"0"-1"15,3 1 33,6-1 21,-2 1 15,5 5 11,5-4 19,4 1 5,4 0-2,5 0-1,2 2-15,5-2-17,5 1-6,-1-1-12,-4 2-12,-3-2-24,1 3-44,-7-1-41,-7 0-53,-4 3-60,-2 0-72,-11 0-125,-7 0-194,-6 3-100,0-3-137</inkml:trace>
  <inkml:trace contextRef="#ctx0" brushRef="#br0" timeOffset="81049.04">11340 9167 1010,'7'-5'170,"-1"0"-32,2 3-31,-2-3-13,-3 2-6,0 3 16,1 0 7,-1 5-10,0 0 3,1 0 8,-4 5 5,0 4 2,4 3 5,-1-1 2,-3 5 5,3 3 4,-3-1-5,3 7-3,-3 3-1,7 2-8,-4-1-10,0 4-6,5-3-13,-2 3-1,0-4-15,1-1-8,4 0-4,-8-7-5,3-2-4,-3-2-3,4-1-8,-4-4-4,0-2-1,2-1-5,1-1 1,-3-6-4,1-2-5,-1-5 0,-3 0-6,3-12-4,0-3-1,-6-2-7,3-8-6,0-3 0,-3 0-1,3 1-2,0 0 0,0 0-1,0 3 1,3 2-3,-3 2 0,0 4 3,3-1-2,5 2 4,-2 6 1,4-1 3,-2 2 0,7 4 0,-2 4 12,0 0-3,1 1 5,2 5-1,1 4 6,0-1 3,-4 7 2,0 2-4,1-2 5,-3 2-7,-2 5 1,-5-2-4,-4 0 2,0 1-4,-4 2-7,-9-3-19,0 0-32,-4 1-25,-4-3-39,2 0-28,-5-4-34,2-3-45,1-2-53,-2-3-63,1-3-137,4-4-97,1-6 54,1 1-96,2-2-106</inkml:trace>
  <inkml:trace contextRef="#ctx0" brushRef="#br0" timeOffset="81375.17">12227 9324 1759,'33'-12'8,"-6"2"5,-7 5 23,-7-2 26,1 2 23,-4 2 16,-4 2 8,5-5-7,-11 4-4,0 2 2,0 0 1,0 0 5,-17 5-4,4 2 0,-4 2-11,1 7 6,-5-2-7,1 10-4,-4-3-2,2 4-6,2 4-7,2 0 0,2-1-7,3 2-4,6 0-6,1-3 0,9 0-3,0-2-2,11 0-1,2 0-8,8-4 1,2-1-4,8-5-2,-1 0-10,7-5 0,0-3-4,-3 1-25,1-4-25,4 1-23,-9-2-18,1-3-21,-4 0-18,-4-3-40,-6 1-36,-4 2-34,-2-3-45,-8 1-93,-6 0-140,-9-1-4,-4 1-53,-4 2-57</inkml:trace>
  <inkml:trace contextRef="#ctx0" brushRef="#br0" timeOffset="81594.58">11571 9924 1473,'0'3'34,"-6"0"7,6-3 13,9 2 26,-3-2 20,7 3 11,8-6-2,1 1 2,12-1 2,9-2-8,5 0-5,-3-2-11,15-1-8,4 0-10,4 2-6,1-6-9,-5 5-21,5 2-27,-5-2-36,3 2-29,-10 0-38,-6 2-44,1 1-45,-12 0-97,-7 2-162,-10 0-105,-6 4-49</inkml:trace>
  <inkml:trace contextRef="#ctx0" brushRef="#br0" timeOffset="82027.47">12097 10152 1545,'0'3'29,"3"-1"14,1 1 29,6-1 26,0 0 13,3 1 2,4-1 5,-1 2 2,5-2-4,-4-1 0,2 5-4,-2 0 5,3 0-10,0 5-3,0-1-8,-7-1-7,4 4-2,-4 1-6,1 0-11,-4 1-10,-1-1-1,-1 2-11,-2-1-1,-6 0-4,4 0-1,-8-3-11,1 3-13,-4 1-7,0-1-18,-3-1-6,-3-1-12,0-4-3,3 4-6,-1-6-5,2 4-1,2-3-3,-3-2 3,6 0 0,-2-1 7,6-3 2,0 1 8,3-1 6,4-2 4,0 3 21,3-1 8,3-2 13,-3 2 1,3 3 12,1 1-1,-1-1-3,1 2 6,-1 1 3,-4 2 2,-1-1-2,-2 2-6,-2 1-2,-4 1-13,-4 1 1,-2 2-3,-5-1-16,-5 0-22,-8-3-22,-9 0-31,-3-1-41,-8-4-46,-2-4-50,-11-3-74,3-3-169,-23-10-90,1-4-139,-4-3-172</inkml:trace>
  <inkml:trace contextRef="#ctx0" brushRef="#br0" timeOffset="82404.49">11287 8935 1760,'10'-3'-46,"-7"3"23,1 0 19,-1 0 32,-3 0 24,-3 8 26,-4-1 14,-3 3 16,0 2 13,-7 9 11,4 4 1,-7 4 14,3 9 1,-3 5 14,-4 12 3,8 5 1,2 10 3,2 27 2,2 6-4,10 9-12,6 1-15,4 7-16,4 0-8,8-3-11,8 3-15,4-6-24,3-3-28,9-9-33,8-1-32,9-14-39,1-9-36,5-11-44,2-9-56,-5-19-75,-9-14-74,3-6-161,-3-7-43,-7-7 51,3-8-116,7-6-119</inkml:trace>
  <inkml:trace contextRef="#ctx0" brushRef="#br0" timeOffset="82780.95">12957 9019 1671,'8'-4'-13,"-5"4"10,-3 0 31,3 0 27,4 2 18,-4 3 14,0 3 12,0 1 12,8 9 12,-1 5 14,3 7 7,7 10 3,4 16 9,-1-1 3,14 34-15,-1 1-11,1 7-7,-7 3-15,-4 1-10,-2-2-7,-11-1-12,-6-16-6,-7-10-22,-7-1-32,-6 1-46,-7-7-53,-20 15-56,7-15-69,-1-14-67,-3-7-188,-9-1-89,9-16 75,-7-2-120,8-7-92</inkml:trace>
  <inkml:trace contextRef="#ctx0" brushRef="#br0" timeOffset="83146.59">14668 9477 1690,'4'-3'42,"-1"1"6,0-1-3,1 3 12,-4 0 19,14 0 8,-5 0 4,7-2-4,5 2-4,2-2-8,7 2-6,3-3-5,4 1-6,0-3-9,0 5-10,0-5-18,-1 2-28,-3 0-32,-3 2-47,-3-2-42,-7 0-94,-3 1-175,-8 2-196,-9 2-95</inkml:trace>
  <inkml:trace contextRef="#ctx0" brushRef="#br0" timeOffset="83310.15">14497 9774 1723,'5'13'61,"5"-2"17,5-2 31,10-1 21,2-1 0,11 1 5,11-3 2,6-3-14,12-2-8,0-2-12,10-1-11,-7-2-32,-3-3-48,-7 2-81,-14-1-94,-5-1-227,-14-3-139,-15 4-103,-8 1-129</inkml:trace>
  <inkml:trace contextRef="#ctx0" brushRef="#br0" timeOffset="89484.34">16610 9315 1649,'5'-3'-73,"-1"-2"40,2-2 16,1 1 21,1-3 12,-5-1 17,4-1 11,-4-4 4,-3 3 1,0-3 12,0 0 1,0 0 2,-3 0 5,-4 0 4,4 0 0,-5 3-4,1 0-1,-3 0-4,-3 3-5,0 4-6,-4 0-6,-2 5-1,-1 2-2,-1 3-1,-1 6 2,-3 2-5,3 1 0,-2 6 0,0 3-1,2 3-4,1-2-4,5 3-1,-1 3-2,8-2-1,-5 5 1,10-4-7,1 1-1,3-2 0,3-3 1,4 1-5,4 0-2,1-1 1,9 0 1,-5-6-6,1-3 1,2-1 2,5-5-7,0 0 1,-2-3 4,3-2-4,-3-5-1,-1-2-1,1-3-3,0-2-2,-4-8-2,2 0 2,-3-7-4,1-7 3,-3 2-4,-4-3-2,2 0 0,-7-4 0,5 0 7,-4 8 0,-4-3 2,3 7 5,-3 2 4,2 1 3,-2 1-4,-3 2 0,3 4-5,-3-1 4,4 4-7,-4 2 5,0 4 0,0 3 6,0 0-2,-4 12 4,4-2 7,0 5 2,4 0 2,-4 8 0,3 2-2,0 2 2,3 3 2,5 5-16,-1-2 8,0 2 0,7 5-7,-4-5-12,7 3-18,0-4-25,-7-4-27,7-4-31,-3-4-26,3 0-25,4-4-45,-2-5-68,-5-7-160,0 0-81,0-1-59,-4-5-65</inkml:trace>
  <inkml:trace contextRef="#ctx0" brushRef="#br0" timeOffset="89832.57">17226 9172 1382,'4'-3'-44,"2"-1"28,-6 1 9,8 1 13,-5-1 17,0 1 5,0 2 7,-3 0 23,7 0 11,-1 2 12,5 6 7,-1-1 3,-1 3 8,5 6-1,2 1 0,1 3-3,3 2 1,5 3-8,7 5-3,1 0-6,1 0-7,-2 3-8,6-3-7,-6 0-6,5-3-2,0 0-7,-4-2-8,-3-5-15,-3 1-24,0-4-25,-4-4-21,-2-4-23,1 2-31,-5-4-26,4 1-38,-5-2-38,-6-6-99,0 0-321,-6-6-124</inkml:trace>
  <inkml:trace contextRef="#ctx0" brushRef="#br0" timeOffset="90088.89">17743 9206 1663,'4'-6'-30,"-4"0"26,2 1 23,-2 2 24,0-1 16,0 2 17,0 2 27,0 0 12,-9 12 5,-1-1 2,-1 5 7,-1 2 2,-2 6 0,1 5-9,-4 3-1,1 2-8,-5 2-6,5 4-19,-5-3-13,8 4-3,-4-2-8,7-3-15,1-4-29,-2 1-38,5-3-38,0-8-41,-1 1-46,3-1-61,4-4-51,-3-3-131,3-3-126,0-3-113,3-3-123</inkml:trace>
  <inkml:trace contextRef="#ctx0" brushRef="#br0" timeOffset="90864.81">18723 8740 1625,'0'-4'-40,"0"4"18,0 0 35,0 0 20,0 14 27,0-2 20,-3 3 13,3 5 12,-3 6 13,0 3 5,3 4 7,0 1 0,0 7 8,0 1-5,3 9-7,0-5-10,0 5-9,4-3-2,0-2-11,0 3-11,-1-12-10,4 1-5,-6-4-4,-1-1-11,4-6-5,-4-4-3,0-1-2,0-2-6,-3-3-1,4-4-3,-4-3 2,0-2-10,0-5-2,0-3-9,0 0 2,-4-16-10,1 1-5,0 0-6,3-5-5,-3-6 0,3 0-9,0-2 7,0 1-4,0-1 8,0 1-8,3 4 2,0 1 5,0-1-8,4 5 8,0 3 7,3 1 6,0 4 7,4 4 3,-1 2 10,1 1-1,2 3 3,4 6 11,-4-2 6,4 6 5,-2 0-6,-2 3 4,-2 1-2,-1 4 2,-1 0-1,-4-1-5,-2 5-3,-6-1-2,-3 1-5,-3-2-7,-8 4-13,-6-5-29,3 3-35,-6-2-36,-4-2-38,-3-3-45,3 0-45,1-3-46,3-7-80,-4 2-162,3-7-51,4 0 66,1-4-56,1-4-49</inkml:trace>
  <inkml:trace contextRef="#ctx0" brushRef="#br0" timeOffset="91172.84">19471 8967 1458,'33'-10'9,"-6"0"16,-7 5 23,-7-2 20,-1 2 21,-1 0 15,-4 2 5,-4-1-6,-3 1-7,0 3-3,0 0-4,-16 3-2,2 4 4,2 0 3,-6 5-4,2 4-7,-1-1 5,-1 4 1,3 4-3,5-1-1,0 1-8,0 2 0,7-1 2,3 0-1,3-4-3,7 2-2,3-1-9,7 0-8,2 0-1,9-6-3,6-1-21,-4 2 11,7-8-14,0 1-34,4-1-16,-4-3-30,-7-5-35,1 2-44,-4-2-50,-7-2-54,-7-1-100,-2 1-175,-7-1-4,-10 1-98,3 2-110</inkml:trace>
  <inkml:trace contextRef="#ctx0" brushRef="#br0" timeOffset="91423.45">18487 9694 1693,'-7'8'5,"4"0"17,6-4 37,-1 1 30,9 1 14,3-5 8,2 4 5,14-5 4,4-5 3,9 5-4,8-3-5,9-3 0,6-1-11,18-4-10,-1-1-13,3 2-2,1-2-10,3 0-18,29-11-21,-21 5-27,-11 3-27,-7 3-32,-14 2-37,1-1-44,-7 7-37,-13-4-73,-1 3-157,-16 0-102,-6 5-52,-7-2-60</inkml:trace>
  <inkml:trace contextRef="#ctx0" brushRef="#br0" timeOffset="91887.33">19281 9855 1552,'-7'5'15,"3"-1"5,4-1 18,0-3 26,14 2 13,-7-2 7,10 0 12,-4 0 9,7 0 7,-5 0 3,7 4-4,1-4-1,-3 2 7,0-1-10,0 4-8,-5-1-8,4-1-3,-8 3-17,4 0-6,-2-1-4,-3 2-9,-3 0-3,-1 4-3,-2-4 0,-1 4-10,-6-2-2,-1 2-3,-2-2-2,-1 1-10,-3-3-4,3 4-8,-4-2-14,1 0-1,1-1-9,-2-4 2,1 1-3,8-1-7,-8 4 2,10-5-1,-8 2 0,13-5 0,-5 2 6,6-2 2,1 3 0,3-3 6,1 0 10,0 0 6,4 0 7,1 2 3,-2 0 2,-1 1 6,-1 2 7,3 0-10,-5 2 8,-1 2-1,-2 0-3,-7 2-10,0-2 5,-7 6-4,-6-2-16,-8 1-22,-4 2-32,-10-1-38,-14 0-38,-7 2-41,-7-1-53,-18-4-126,-12 0-169,-34 3 44,-2-3-50,-12 1-28</inkml:trace>
  <inkml:trace contextRef="#ctx0" brushRef="#br0" timeOffset="92337.13">16473 10607 1315,'-4'7'-44,"0"-2"34,2-1 7,2-1 15,-3 3 6,-2-3 12,5 2 15,0-2 6,-3-2 9,0 2 4,3 2 8,-3-2 7,0-1-1,-1 3-3,4-2-1,-4-1-5,4 3-2,4-3 11,3-2 4,2 3 1,5-3 2,10 0 1,8 0 4,12-5 7,22-2 1,21-1 15,41-5 6,15-1 2,10-4 5,14 0 0,17-1 2,-1-1-10,7 0-8,4 2-22,2-2-7,-4-2-6,0 4-9,1-4-5,-9 5-9,-8-7-4,-6 7-5,-21-3-15,-11 3-13,-35 2-19,-19 2-25,-18 3-17,-9 2-38,-13-1-48,-11-1-46,-10 3-44,-9 2-74,-8-1-167,-9 5-109,-10-4 83,-4 5-108,-13 5-96</inkml:trace>
  <inkml:trace contextRef="#ctx0" brushRef="#br0" timeOffset="92981.26">18060 10872 1657,'14'-4'12,"-1"-1"17,0-3 16,4 3 24,0-3 15,6 3 14,-3-2 0,3 1 8,1 1 2,6 1 2,-3 1 2,3 1 0,-4 2 10,4 2-3,-1 1 4,-3 1-9,4 1-11,-5 3-2,-2-1-6,-2 4-7,-2-1-8,-6 5-9,1-3-4,-4 3-5,-6 0-8,-2 0-3,-4 0-7,-2 3 3,-6-1-5,-4 2-13,1-1-14,-4 0-17,1-3-15,-4-3-10,0 4-11,3-6-9,0 2 1,1-4 0,3 1 1,-1-1 1,1-3 3,3 0 1,3 2 3,1-1 0,-1-5 1,4-1 6,3 0 8,0 0 2,0 0 7,16 0 8,-5 4 21,2-4 15,-1 0 16,2 0 10,7 2 12,-5 1 17,4 2 2,4 2 1,-8 1 4,4 2 5,-5 0 0,0 2-4,-5 2 2,0 3-6,-6-3-10,-4 1-5,-4 2-8,-6-1-8,-4 1-7,-2-2-7,-11 3-18,-3-4-29,-3-1-37,-4-2-46,-2-4-53,-8 0-46,0-2-52,0-2-64,-3-8-92,-3 2-181,-7-4-8,0 0 70,0-10-132,-14-2-140</inkml:trace>
  <inkml:trace contextRef="#ctx0" brushRef="#br0" timeOffset="93503.33">16676 8906 1746,'9'-3'53,"-2"0"24,4 1 25,-1-6 18,7 3 12,-4-6-5,7-1-5,0-6-12,3 2-8,4-10-18,3-1-2,3-6-10,4-2-8,-1-5-5,2 5-7,-2 1-4,-3-2-8,1 5-5,-4-1-5,-7 8-10,1 2-9,-8 1-28,4 6-29,-7 0-38,-5 6-46,1 1-53,-6 1-65,1-2-159,-4 5-97,-4 0-64,-2 4-69</inkml:trace>
  <inkml:trace contextRef="#ctx0" brushRef="#br0" timeOffset="93889.3">19084 8823 1427,'6'5'-29,"-2"-2"36,0 1 23,2-2 24,-3 1 29,1-3 23,-1 3 18,-3-3-7,10-6-2,-6 1-2,2-2 0,4-7-4,0 0-6,7-3-9,0-6-8,2-2-8,8-7-3,0-7-9,3 0-4,3-9-12,4 2-3,-2-2-6,3 0-11,-8 11-12,1-1-19,-5 3-23,-1 3-41,-4 7-41,-1 3-52,-6 10-24,-5 0-58,-2 4-156,-9 8-266,-9 4-159</inkml:trace>
  <inkml:trace contextRef="#ctx0" brushRef="#br0" timeOffset="95485.27">20995 9965 433,'-3'-5'172,"3"1"14,-4-1-43,4 4-16,0-1-8,0-4-12,0 3-17,0 3-9,0-4-1,0 1-6,4 1-8,-1-4-4,3 4-5,2-1-8,1-1-5,12 1-2,-12-2-3,12 3-5,-2-3-3,11 2-8,-3-1 0,3 1-12,3 1-23,-3 2-25,-3-3-34,-3 3-16,-1 3-28,0-1-38,-14-2-107,1 4-202,-2 2 30</inkml:trace>
  <inkml:trace contextRef="#ctx0" brushRef="#br0" timeOffset="95687.74">20944 10287 1312,'8'10'12,"-2"-2"11,4-1 31,4-2 21,2 3 13,1-3 4,7 0-3,-2-2-5,8-1-8,4 1-8,-1-2-8,11-2-9,-11 1-22,10-3-34,3 1-39,-2-4-37,2 4-40,-2-5-86,2-4-356,-6-2-65</inkml:trace>
  <inkml:trace contextRef="#ctx0" brushRef="#br0" timeOffset="96749.05">22949 9330 1425,'17'0'-7,"-4"-3"25,4 3 15,-4-3 16,-3-4 16,3 2 8,1-2 4,-7-1-5,-1-2 2,-3-2 5,4-2 2,-14 0-2,4-1 3,-7-2 7,0 0-4,-3 1-5,-4 1-1,-6 0-3,3 3-5,-4 4-7,-3 4-4,5 4-1,-5 7-7,-6 5-2,3 6 1,0 9-1,0 3-8,0 5-1,6 5-2,4-1 1,4 2-9,2 1-1,7-4 1,1-1 0,6-1-4,3-2 4,10-1-6,-2-3-3,5 0 3,4-7-5,4-4-5,-2-1 7,2-9-4,-1 3-4,1-7-1,3-5 0,-8 0 1,8-5 1,0-7-9,-7 0 2,3-3 1,-6-9-4,-4-1-1,4-6 3,-11 2-3,1-1-4,-3 2 1,2 3 0,-2 0 8,-1 5 2,0 1 1,-3 4-2,3 1-1,4 7 1,-7 5 4,0 2 2,0 0-3,4 12 4,-1 2 3,0-1-8,4 5 4,-1 2 8,1 1-4,0 1 4,3 0-3,7 4-4,-4-2 8,7-2-3,3 3-3,-3-4-4,7-6 2,0 2 9,3-4-8,0-6 0,-1-1-14,1-3-2,0-4 11,-2-5-1,2-1 1,0-8-6,-8-2-3,2-7 1,-7-5-3,-8-8-1,-2-1 3,-7-14 0,-3-4-4,-7-8 5,-7-4-3,4 3 0,-7 0-13,4 8 14,-2 9 7,6 7 8,1 10-5,1-1 0,3 11-4,5 6 0,-9 10 3,8 5-6,-4 8 13,4 1 4,-1 11-1,4 5 4,0 3 7,0 10 2,0-1 3,4 6-5,-1-1 0,-3 11-4,7-1 2,-7-3 0,3 2-7,-1-1 1,7-2-3,-7-8-2,5-3-4,0-5 0,-1 1-1,2-10-2,-8 2 1,6-6 0,-3-1 0,0-7-2,4-3-3,-7-7 3,3-2-9,-3-7 1,-3-5-9,-4-7-1,4-2 2,-6-9-2,1-1-3,2 2 0,6-3 0,-7 6 3,4 1-1,6 4 1,4-1 2,-7 4-1,14 1-5,-5 5 5,12 1 4,-9 5-2,8 1 5,0 5-2,4 1 4,2 4-3,-5 4 7,2-1 5,0 5-1,-6 3 4,3 6-5,-3 4 0,-4 0 0,-9 0-2,-4 5-1,0-3-2,-11 3-13,5 0-21,-11-1-27,4 0-32,-4-4-29,-9-3-30,2-2-43,0-3-39,1-4-41,4-3-52,-5-4-133,7-4-124,-2-2 71,5-6-134,0-1-139</inkml:trace>
  <inkml:trace contextRef="#ctx0" brushRef="#br0" timeOffset="97085.15">23946 9177 1755,'41'-12'-15,"-11"-3"11,-11 8 17,8-4 18,-13 4 17,2 1 5,-2 1 17,2 1 11,-10 1 9,5 1 3,-1-4 4,-7 6 1,-3-2-7,0 2-7,-10 5-4,4 0-6,-8 2 0,-10 7-2,5 1-2,-5 2-6,1 5 8,7 3 6,-11 5-11,10 8 3,4-6-2,-4 0-11,10 4-4,7-1 2,7-2-2,-1-2-2,8 2-1,10-5-7,6 1 5,3-3-7,10-4 1,1-2-8,2-4-3,11-1-4,-7-6-5,3-4-3,-6 0-10,-4 0-8,0-2-26,-9-3-18,-1 0-24,-6-3-47,-7 1-54,-7-1-54,-6-2-50,-7 3-166,-13-1-114,-11 3 78,-6-3-82,-7 3-59</inkml:trace>
  <inkml:trace contextRef="#ctx0" brushRef="#br0" timeOffset="97321.52">22342 10202 1695,'20'8'66,"10"1"22,10-4 19,6-2 6,18 2 3,9-7 1,17-1-5,11-5 0,35-4-5,11-1-3,-3-5-12,5 2-8,-1-2-8,-15 3-12,-7 1-16,-22 2-32,-24 3-39,-14 2-52,-9-1-59,-3 3-63,-19 0-105,-5 3-191,-5 2-151,-8 0-141</inkml:trace>
  <inkml:trace contextRef="#ctx0" brushRef="#br0" timeOffset="97817.73">23846 10652 1823,'24'0'-1,"-5"-2"-1,-2-1 4,-4-1 15,-2-7 11,2 2 3,-10-4 2,11-5 5,-14-2 8,3-1 10,-6 0 7,3-2 9,-14 1 4,1 1-3,-4 1 0,1 6 3,-8-1-6,1 5-7,-11 3-2,4 3-6,0 4-8,0 6-1,-3 4-6,0 5-5,3 0 3,0 2-7,3 2-2,3 5-2,8-5-4,2 4-1,4-5 2,4 2 0,6-3 0,6-2 1,-2-1-3,10 0-1,2-7 1,10 1 0,-5-3-7,6-5 5,-1 0 8,-3-3 11,7-2-4,-3 0 1,0-4 9,0-3 9,3-2-2,-14-1 3,4 0 8,-3 1 7,3-3 5,-10 5 11,3 3 4,0-2-3,-2 4-9,-5 2-3,1 5 10,3 3 1,-3 6-1,-4 9 2,7 5-1,4 4-2,-11 9-8,10-4-5,1 13-7,-5-1-8,4 6-25,1-2-9,2 0-29,-5 0-48,2-4-52,-7-7-59,2-1-76,-8-11-114,-8 0-280,2-5 26,-21-3 75,0 1-280,-9-6-303</inkml:trace>
  <inkml:trace contextRef="#ctx0" brushRef="#br0" timeOffset="99237.81">1109 11972 999,'5'-2'182,"-1"-4"-60,-1 2-27,1-4-17,0 3 5,-1-2 1,0 0-7,-3-1-11,0-2-1,-6 0 0,2 0 1,-3-3 2,-6 0-5,-1 4 2,-2-1 1,-1 0-4,-6 2 2,0 2-4,-1 6-8,-6 4 1,0 4 0,-4 6-4,-1 3-3,0 11 1,3 2-6,2 5-4,0 0-2,7 3-3,-1-1-4,4 3-5,7-5-1,6-2-2,1 2-1,6-8-2,3 1 0,7 2-3,-1-5-3,12-5 2,-5-2-2,4-4 0,7 1-2,3-5 0,0-5-2,-3 0 3,5-3-3,-2-4 0,0 0 1,0-6-5,0-2 1,0-5 2,-2-3-4,-5-4 3,-4-3 2,-1-5 5,-8-2 1,-1 0 0,-5-1 2,-4-2 3,0 5 6,0 4 13,0 3 3,-4-1-2,4 7-11,0 4 3,0 6-5,0 5 1,0 2-6,8 11-2,-5 5 1,7 0-2,-1 8-2,5 3-3,5 1 12,-1 9-13,5 1-3,-3-1-10,7 1-14,-4-1-25,1-3-23,3 0-32,-4-9-32,0 3-34,0-6-42,1-2-68,3-5-141,-8-3-98,5-6-74,-7-1-84</inkml:trace>
  <inkml:trace contextRef="#ctx0" brushRef="#br0" timeOffset="99450.24">1673 11880 1651,'3'-22'29,"-3"10"0,6 6 10,4 0 15,1 10 20,2 1 6,-4 2 6,12 5 12,-4 6 2,2 7 9,5 3-5,2 3-2,0 7-5,2-1-9,-5 1-5,3 5-4,-3-3-15,5 0-7,-5 0-16,0-4-32,-3 0-28,-3-6-40,2-1-41,-1-5-40,-2-2-35,-2-5-36,-4-4-109,-4-2-153,1-2-63,0-6-40</inkml:trace>
  <inkml:trace contextRef="#ctx0" brushRef="#br0" timeOffset="99672.81">1983 11933 1518,'-7'-12'43,"-1"-2"6,5 8 4,-6 5 22,1 2 18,2 3 15,3 6 6,-1 2 6,1 8 0,-1 3-3,2 4 0,-2 8-7,-2 1-9,2-2-8,1 7-11,3-2-9,0 1-8,-4 0-11,4 0-19,0-3-27,0 4-26,0-4-31,0-2-29,-7 0-34,5-4-30,-6-4-36,-1-5-45,-1-1-112,-3-4-138,-1-5-51,-2-4-28</inkml:trace>
  <inkml:trace contextRef="#ctx0" brushRef="#br0" timeOffset="99852.33">1489 12359 1403,'3'-12'46,"1"0"3,2 2 7,7-3 18,4-2 15,10 2 8,3-1 3,6-1-1,4 0-5,14-3-10,3 3-8,-1 3-5,4-1-10,-4 3-11,2 3-22,-2-3-26,-9 5-30,3 2-34,-3-1-38,-3 1-39,-11-3-73,0 4-116,0-4-220,-6 5-50</inkml:trace>
  <inkml:trace contextRef="#ctx0" brushRef="#br0" timeOffset="100291.16">2593 11814 1563,'-3'-12'43,"-1"2"13,4 3-6,0-1-6,0 6 16,4 2 16,-4 0 16,6 8 7,0 1 13,1 4 7,0 7 4,3 7 11,0 3 6,0 6 21,0 1-6,3 5-4,1 3-4,-1 3-9,1-4-13,2 4-10,-2 0-12,2-3-13,1-3-21,-1 0-4,-2-9-6,2 0-9,-3-6-4,-2-2-4,-3-2 0,3-2-6,-4-5-3,0-3-6,-2-6-10,4 0-10,-7-7 0,2-2-7,-4-3-5,-4-5 3,2-7-7,-7-4-2,4-8-4,-5-5 1,4-5 0,-3 0-1,7 1 0,2 4 0,2 0 8,7 2 1,-3 3-1,7 3-5,-2 6 6,5 3 0,0 4 0,1 2 3,3 7 0,-2 4-1,1 2 8,1 6-3,0 2 0,-4 3-1,2 4 2,-2 3-2,-6 0 1,0 5 1,-4-3-5,-2 6-30,-4-3-18,-4 0-27,-2-3-29,-8 6-35,-2-6-44,-1-2-47,-6 1-54,-1-7-160,-2-1-116,-1-6 80,4-2-68,-2-5-53</inkml:trace>
  <inkml:trace contextRef="#ctx0" brushRef="#br0" timeOffset="100499.6">3119 11822 1709,'54'-10'80,"-4"8"16,0 2 28,0 4 12,-4 2 3,8 8 2,-1 4 0,-2 5-18,6 7-5,-18 0-9,-2 2-2,-4 9-18,-9-2-6,-8 6-9,-6 3-27,-13-6-26,-4 9-26,-6 0-33,-11 7-37,-9-3-41,-16 20-43,-8-5-46,-11-7-57,5-17-137,-24 5-83,-13-6-61,1-5-46</inkml:trace>
  <inkml:trace contextRef="#ctx0" brushRef="#br0" timeOffset="100913.03">682 11676 1603,'6'-1'51,"4"-4"2,-6 2 15,3-2 21,-7 3-8,-4-3-2,-3 2 6,-3 3 3,-6 0 4,2 5 3,-5 8 5,-5 5-5,1 6 9,-4 11-1,3 10 13,-3 13 4,5 1-5,2 8-5,7 7-14,5-2-5,8 6-19,8 24-8,8 1-2,14-3-24,6-3-27,15-4-37,5-6-48,8-5-57,9 1-62,1-16-90,13-1-202,-5-6-35,8-12-150,4-9-165</inkml:trace>
  <inkml:trace contextRef="#ctx0" brushRef="#br0" timeOffset="101449.77">4260 11775 1811,'20'-3'-23,"-3"6"24,3 2 31,-4 5 36,5 5 16,5 5 7,-6 2 12,10 11-1,-3 0-1,3 1 4,0 3-3,3 1-12,0 8-9,-3-7-3,4 0-7,-4-3-11,4 3-4,2-3 0,-4-3-13,3-1-11,-2-3-16,-3-3-31,-7-3-34,1-3-32,-1-2-20,-6-6-36,-1 0-61,-9-4-99,0-6-134,-4-2-199,-3 0-127</inkml:trace>
  <inkml:trace contextRef="#ctx0" brushRef="#br0" timeOffset="101692.12">4607 11768 1732,'3'-13'19,"0"5"1,1 6 21,3 2 36,-1 0 21,-3 5 13,4 2 6,0 7 4,3 2 12,-3 4 2,-1 5-5,-3 3 2,1 4 1,0 6-13,-8-1-10,0 4-10,1 1-8,-3 5-5,-4-1-14,-1 0-22,1 2-24,-6-3-22,2 0-21,2-1-29,-2-10-27,1-1-29,-1-1-25,1-7-19,-1 1-37,1-5-38,-4-6-43,1-2-90,-1-3-95,1-6-128,-5 2-77</inkml:trace>
  <inkml:trace contextRef="#ctx0" brushRef="#br0" timeOffset="101866.66">4143 12355 1488,'3'-13'5,"4"-2"23,1-2 14,1 0 22,4-1 20,11 0 14,2-2-1,5 4-2,-1-4-10,16 1-10,-2 2-9,2 2-3,4-1-13,4 4-19,6 0-35,-3-1-39,6 6-37,2 0-32,3 1-39,-2 4-70,1-1-378,-10 2-98</inkml:trace>
  <inkml:trace contextRef="#ctx0" brushRef="#br0" timeOffset="102154.9">5778 12140 1584,'5'0'7,"-1"0"34,0-2 18,-4 2 9,0 0 16,0 0 9,0 0 8,0 0 2,-13-4 3,6 2-4,-3 2 4,-3 0-2,-4 2-5,-3 4-5,-3 1 1,-1 4 7,-6 1 1,-6 3 2,2 1-8,-6 8-4,3 3-4,4-3-4,3 8-8,3-8-2,8 3-15,2 4-1,7-4-5,2 2-20,13-5-3,1 3 2,13 1-2,5-3-6,3-3-10,13 3-18,7-5-25,0-3-26,2-1-30,-3-7-25,5 0-33,-2-5-34,1 1-38,-2-5-64,-1-2-151,-4-5-112,-4 2-125,-1-3-160</inkml:trace>
  <inkml:trace contextRef="#ctx0" brushRef="#br0" timeOffset="102340.06">6472 12255 1821,'19'-5'-12,"4"2"5,7-2 19,0 3 15,7-3 7,4 3-3,5-4-5,3 1-2,2 4 1,5-2-4,7-2-5,-9-1-18,0 4-33,-1-2-37,-6 3-33,-11 1-53,-3-3-94,-3 3-222,-6 0 18</inkml:trace>
  <inkml:trace contextRef="#ctx0" brushRef="#br0" timeOffset="102527.39">6584 12590 1347,'-3'7'24,"3"4"5,6-7 4,5 1 19,5 0 10,5-2 5,5 2-10,8-3-7,5-2-2,12 0-3,1 0-5,16-5-10,2 3-34,0-1-49,0 1-61,-7-6-141,-3 4-241,-9-4-2</inkml:trace>
  <inkml:trace contextRef="#ctx0" brushRef="#br0" timeOffset="103295.43">8909 12032 1286,'13'3'-3,"-2"-3"23,-2 0 15,1-3 10,4-2 20,-5 0 10,1-2-2,1-3-2,-5 1 2,4-7 0,-7-2 5,1-2 0,-4 0-1,0-5 3,-4 0-2,1 3 2,-7-2 2,4 3 1,-5 1-7,1 0-7,-6 5-7,-1 2-8,-3 6-4,1 7-6,-5 5-4,0 7-3,-2 6-5,2 4 1,-2 11-3,-4 2-2,7 2-3,1 1-1,0 4-6,2-2-1,2-1 3,6-3-4,6 2-1,-2-5-1,2-2-2,6-2-1,6-5 1,2 1-1,8-2-1,-2-5 0,4-4-4,4-1 3,-3-6-2,5 1 9,1-7-12,-4 3 0,3-4 1,-4-5 2,0 0-1,0-5 1,-4-3 2,-2-1-2,-1-4-2,-6-5 5,-1 3 6,2-2 8,-2 2 1,-3 2 7,0 3 9,-3 3-5,4-1-3,-4 4-5,3 1 1,-3 4-9,3 8 5,-3-4-3,4 16-4,3-4-1,-1 0 4,1 5 0,7 1-8,-5 4 4,8 1-4,3 2 2,0 0-1,4 0-4,3 0-4,-2 0 0,2-5-14,0 2-23,3-5-23,0-1-26,0 1-30,-3-9-33,0 2-35,-1 0-23,-2-4-37,-5-2-109,2-4-124,-8-4-197,-3 0-162</inkml:trace>
  <inkml:trace contextRef="#ctx0" brushRef="#br0" timeOffset="103775.14">9486 11688 1784,'3'-21'-30,"4"6"6,-7 0 31,3 3 22,-3 5 17,4-4 15,-1 4 4,-3 2-2,0-1-5,4 4 29,-4 2 20,9 10 9,-2 6 1,-1 4 9,-2 4 8,3 12 6,-4 3 7,-1 4-6,3 7-9,-5 2-5,0 4-8,0-1-10,0-4-11,0 2-9,0 1-8,3-5-9,-3-7-23,3-3-2,4 0-4,-3-3-5,2-4-2,-4-5-1,3-3-6,-2 0-2,0-5-7,0-4 0,1-2 3,0-5-4,2-3-6,-4-5-4,3-3-3,-2-5-7,0-4 2,-3-3-6,0-10 0,0-4-1,0 0-5,3-5 5,-3-2 9,4 5-10,0 2 3,2 4-12,-4 1 9,6 3 0,2 1 4,2 3 0,2 7-4,0 0 1,2 8 1,0-2 5,3 8 0,2 4 0,0 1-4,-3 3 5,1 3 2,-2 8-3,-1-1 4,-6 1-7,0 2 2,-6 0-9,-4 2-30,-4 5-27,-9-1-34,-7-1-44,-7 2-49,-6 3-55,-6-9-84,-12 6-195,-2-10-20,-14-1 71,1 0-77,-1 0-56</inkml:trace>
  <inkml:trace contextRef="#ctx0" brushRef="#br0" timeOffset="104083.21">8079 12827 1543,'6'3'35,"-2"-3"0,2 0 2,1-3 6,0 6 11,-1-3 9,4 0 7,7 0-2,3 0 1,3 0-3,7-3-2,17 1-2,3-2-5,16 1-3,21-6-5,11 0-7,38-7-2,4 2-7,3-6 0,-3 8-4,-7-1-12,-22 2-16,-21 4-33,-14 2-34,0 0-36,-2 3-45,-18-1-66,-5 3-129,-12-2-224,-8 4-66</inkml:trace>
  <inkml:trace contextRef="#ctx0" brushRef="#br0" timeOffset="104561.95">9173 12963 1623,'0'0'42,"0"0"10,0 0 12,19-4 21,-5 2 7,2-1 5,5 0-3,-1 3-3,2 0 5,2 0-3,3 6-2,-4-4-4,1 7-4,-5-2-7,2 2 1,-5 4-7,-2-1-6,-1 4-4,-3-1-8,0 3-1,-7-1-7,0-3-6,-3 4 3,0 2-9,-3 0-3,-3-3-9,-1 3-12,-3-2-10,0 2-8,-3-5-7,-1 2-3,5-3-2,-5 1 0,7-6 2,-3 1 3,4-3 2,-1 6-4,3-9 3,1 2 3,0-4 0,6 4 2,0-6 4,1 0 4,3 0 10,3 0 7,-1 0 7,5 0 3,-1 0 11,1 0 14,-1 3-1,4 1 4,-4 4 5,4-5 9,-4 6-1,3 4 2,-2-4-7,-4 6-1,0 3-9,0-6-8,-8 4-2,-2-2-3,0 4-1,-5-3-5,-6 3-11,-5-1-13,2-2-31,-5 1-31,-5-4-34,-3-4-43,-3-1-46,-3 0-47,0-7-80,3-7-148,-13-3-76,5-5 61,-1-8-61,2-7-32</inkml:trace>
  <inkml:trace contextRef="#ctx0" brushRef="#br0" timeOffset="104843.19">9956 11947 1477,'37'-10'19,"-7"0"1,0 4 31,-3-2 31,-1 4 11,4 4 7,0 0 5,0 6 7,11 1 9,-2 8 5,12 8 8,6 7 12,-2 10-8,-1 2 13,12 24-11,-5 3 2,-5 6-17,-8 14-3,-6 5-9,-2 5-9,-10 8-6,-9-1-15,-8-1-13,-13 3-27,-8-1-39,-11-7-33,-7-10-25,-19-5-36,-3-2-37,-9-13-49,-8-5-45,10-15-67,-19 2-126,-9-4-110,-1-16-155,4-13-174</inkml:trace>
  <inkml:trace contextRef="#ctx0" brushRef="#br0" timeOffset="105165.34">8109 11601 1845,'0'-1'-16,"0"1"14,-7 9 20,-3 4 27,3 7 23,-7 8 19,5 10 10,-4 9 8,-4 12 1,4 9-7,-1 5-2,1 27 3,2 3-3,5-14-8,6-6-8,3 27-10,8-3-5,5 1-11,8-1-19,9-2-28,10-4-38,4-7-42,13-4-50,13-5-51,11-10-44,-1-7-128,11-18-146,4-8-88,7-9-80</inkml:trace>
  <inkml:trace contextRef="#ctx0" brushRef="#br0" timeOffset="105615.72">11204 11777 1549,'13'6'-11,"0"1"23,4 3 31,0 7 24,9 6 21,4 4 9,0 6 0,3 2-3,11 5-5,-4 2-7,7 0-3,-4 4-12,4-4-6,-5 3-6,6-2-4,-6-2-7,3 3-11,-9-13-14,1 5-20,-4-3-22,-3-6-27,-6-2-19,-1-5-28,0-3-21,-6-1-29,-1-4-64,-5-4-115,-5-3-210,-3-8-38</inkml:trace>
  <inkml:trace contextRef="#ctx0" brushRef="#br0" timeOffset="105847.18">11734 11976 1493,'-4'-14'28,"0"4"1,2 5 1,2 2 37,-3 3 15,3 0 11,0 0 5,3 18 9,-1-5 5,-2 5 5,4 4 6,0 5 4,-4 8 11,2 5-22,-2 1 0,0 2-7,-2 8-10,-6 7-13,6-3-10,-9 2-12,8 1-11,-3-1-23,-2-1-26,-1-2-35,-4-1-34,3-7-31,-1-8-31,-2-1-29,1-8-32,-6-4-55,-2-3-104,1-11-95,-2-4-137,1-5-80</inkml:trace>
  <inkml:trace contextRef="#ctx0" brushRef="#br0" timeOffset="106035.93">11166 12397 1547,'4'-34'-2,"6"3"22,3 7 12,1 4 16,9 2 18,4 3 8,6 0-1,7 2 0,7 4-7,13-2-7,0 5-8,3 2-7,5 2-8,-2 2-28,1 2-43,5 2-58,-1 2-52,-1 2-116,-4-1-304,1 1-67</inkml:trace>
  <inkml:trace contextRef="#ctx0" brushRef="#br0" timeOffset="106269.82">12987 12335 1549,'4'-5'14,"-4"0"19,0 0 29,4-3 23,-8 4 14,-3-4 4,1 1 15,-4 2 1,-7-3 1,1 3 8,-5 2 2,-2 3-4,-4 4 6,0 2-13,0 5-6,-6 4-9,3 2 5,0 5-7,0 6-6,8 4-13,-3 4-3,12 3-8,0-3-5,7 1-2,6 4-8,2-5-6,9 3-15,6-1-17,10 5-23,6-8-31,6-1-40,1-5-39,4-4-39,2-3-50,8-2-48,-10-10-103,2-3-168,-2-2 9,2-5-88,1 0-101</inkml:trace>
  <inkml:trace contextRef="#ctx0" brushRef="#br0" timeOffset="106516.17">14188 12414 1763,'17'-2'67,"0"0"0,-4 2 28,7-3 15,0 1 2,7 2-6,-1-3-11,4 1-10,4-1-8,-1-2-8,4 3-7,6-1-6,-3-1-8,2-2-12,2 4-22,0-2-32,-14 1-32,0 0-36,-7 3-40,0 0-47,-9 0-71,-1 0-147,-10 0-213,-3 0-102</inkml:trace>
  <inkml:trace contextRef="#ctx0" brushRef="#br0" timeOffset="106703.67">14255 12655 1604,'0'10'38,"0"-3"8,6-2 15,5-2 21,2 0 5,4-2-3,6-1-4,10-1-7,-3-2-6,14-2-6,-1 1-6,-3-2-18,7 0-63,-3 2-105,-14-1-238,-11 0-260,-6-3-127</inkml:trace>
  <inkml:trace contextRef="#ctx0" brushRef="#br0" timeOffset="126613.03">16365 12045 897,'11'-8'148,"-4"1"-42,-4-4-21,3 2-19,-3-4-3,-3 0-7,-3-4-3,-3 0 1,-1 0 0,-2-1 3,-2 0 5,-5 1 3,2-1-2,-5 6-3,-2 0-2,1-1-2,1 5-7,-5 3-1,0 3-3,1 6 8,-3 7 0,-8 4 0,4 5 0,1 2 2,-9 9 0,5 0-2,3 5-2,3-1-2,5 0-7,-2 2 0,7-7-3,4 3-3,-1-1 2,8-1 2,2-7-4,4 3-2,4-3-3,2-2 2,5-5-1,5 1-5,1-6 1,7-1-1,-5-4-2,4-2-4,1-5 6,-5 0-4,5-5 2,-4-5-2,1-4-2,-5-2 0,-3-4-1,1-5-4,-5-5-2,-2 0 1,-3-5 1,-1 7 9,-3 1 4,-3 1 8,6 4 10,-3 1-9,0 1-1,0 4-5,-3 3-6,3-1 2,0 3-7,-4 4-2,4 5 4,0 2-9,-7 8 6,4-2-2,3 4 5,0 3 2,0-1-3,0 2 0,3 7 1,4-1-1,0-2 2,3 2 0,0 0 3,7-3-7,-1 1 5,7-2-4,4 1 1,0-5 2,0-5-4,0-2 1,3-2-2,0-6 0,3 1-3,-6-5-3,3-5-13,0-8 2,-8-1 4,1-4-7,1-13 1,-6 1 3,-10-8-2,2-2 6,-6-1-11,-1 3 5,-6-3 0,-1-2 1,2 10 4,-2 2 2,-2 1 5,3 7 9,-5 3-2,5 3-5,-1 5 0,2 6-3,-2 9 0,0 4 10,2 7-7,-1 8-1,3 5 10,0 6 0,3 3 0,-3 6-1,2 3-3,2 2 4,2 2-3,1 3 2,1 2-5,1-1-1,-3-1-1,4-8-1,0 1-1,0-6-5,-3 1 4,4-6-4,-4-2-1,-2-2 2,2-3 4,1-3-6,-2-2 8,-2-6-3,-1-3-1,3-6-3,-6-2-1,3-6-1,-6-2 0,3-10 3,-6-1-8,3-5 1,-1-7-2,-2 1-2,6 4 3,-5 1-8,5 3 1,0 3 4,8-1-3,-1 4 2,5 3-2,6 4 4,-3 2-2,6 4 4,-1 5-3,4 2 0,2 3 1,-3 5 1,4-1 2,0 11-2,-3-1 1,-2 1 0,-5 2 1,0 4 0,-4 1-5,-6-5 4,-1 4-3,-6 1-8,-3-5-20,-7 8-40,-7-5-29,1 1-31,-8-2-35,-2-4-47,-4-1-49,-4 1-63,1-6-169,-7 1-101,4-5 82,-9 0-147,3 0-155</inkml:trace>
  <inkml:trace contextRef="#ctx0" brushRef="#br0" timeOffset="126882.99">15613 12620 1706,'0'0'18,"8"-5"18,-4 2 11,2 3 18,9-4 16,0 1 7,6 0 9,6-2 5,6 1 9,14-1-2,0-3-1,16 0-3,8 0-4,11-1-12,-1 1-10,2-2-7,-3 0-9,3 1-12,3-2-21,-4 4-24,-16-4-28,4 4-25,-10 2-33,-7 0-36,-3 3-32,-6-1-35,-8 3-47,-6 0-124,-3 0-321,-14 3-170</inkml:trace>
  <inkml:trace contextRef="#ctx0" brushRef="#br0" timeOffset="127355.73">16533 12651 1838,'-8'0'11,"3"4"9,2-4 11,3 0 20,0 0 13,0 0 6,12-4 5,-2 3-1,1 1 2,2 0 5,1 0-5,-2 0-3,1 0-2,0 0-6,1 1-3,-3-1-5,2 4-6,-4-2-3,2 0-6,-1 4 0,-4 0-7,0-2-4,2 4-3,-5 1-2,1 1-2,-4 2-5,0-1 1,-4-2-6,1 3-1,-5 0 2,5-3-3,-4 4-1,2-4-3,-2 2-6,-1-4-4,5 4-6,0-7-1,-1 4-4,2-1-3,2-4 3,0 4-2,6-7 3,-3 0 1,8 3 0,-1-1 3,-1-2 3,2 0 2,2 3 10,-4-1 0,2-2 1,2 2 3,-2 3 5,-1 3 6,-4-5 1,3 1-1,-1 7 4,-1-1-4,-1-1 5,-3 4-4,-6-1 1,3 1-3,-3-1-2,-7 6 1,0-3-2,-3 0-3,-2 0-3,-4 1 0,-1-2-3,-4-1-24,2-3-25,-5-1-27,-1-1-24,-2-3-31,4-2-31,0-3-36,-2-3-51,2-2-113,2-5-133,2 0-99,-2-10-84</inkml:trace>
  <inkml:trace contextRef="#ctx0" brushRef="#br0" timeOffset="127649.95">17489 12155 1590,'8'-3'-4,"-2"3"10,1 0 11,2 0 24,-5 6 27,6-2 10,-3 4 11,-1 4 14,7 1-3,-3 1-2,5 4-4,0 2-3,3 0-10,5 3-4,0 2-8,1-3-5,6-2-9,0 3-6,6 2-22,-3-5-20,2 1-24,-2-7-28,-3 1-21,-8-3-32,8-2-30,-6 0-32,-4-4-79,4-4-139,-11 1-190,0-3-69</inkml:trace>
  <inkml:trace contextRef="#ctx0" brushRef="#br0" timeOffset="127847.43">17966 12218 1625,'-3'-9'30,"-3"1"-2,3 4-2,-1 4 25,4 0 18,-10 10 10,3-2 8,-2 7 3,-1 2 1,-4 3-8,1 6-5,-4 1-9,1 4-4,-5 1-9,1 2-6,1 1-6,-2 2-20,1 1-33,4-8-36,-2 1-42,6 1-44,5-10-57,-4-1-128,5-1-320,0-6-133</inkml:trace>
  <inkml:trace contextRef="#ctx0" brushRef="#br0" timeOffset="128217.05">19054 11882 1742,'20'-7'-13,"-4"1"17,-2 2 19,-1 1 19,-6-1 18,-3-2 0,-1 4-2,-6-2-7,-1 1 1,-3 0 2,-3 3 2,-3 0 6,-4 6 4,-3 3 0,1 1 6,-8 7-1,0 2-3,4 5-1,-1 1 3,1 1-3,3 6 0,0 2-2,4-4 1,5 0 4,4 6 0,4-9 5,6 0 0,7 2-2,7-3-11,4-3-2,9 0-4,3-6-3,10 3-5,7-5-9,4-3-1,-2-1-13,-5-4-15,0-2-18,-3 0-16,-2 0-29,-11-5-42,-6 0-59,-3 5-81,-14-5-147,-3 2-181,-5-2 74,-25 5-105,0 0-95</inkml:trace>
  <inkml:trace contextRef="#ctx0" brushRef="#br0" timeOffset="128738.81">16133 13565 1618,'-7'1'7,"4"-1"8,3 0 14,-7 0 3,3 0 14,4 0 12,11-3 8,2-1 9,4-1 4,13-2 12,10-3 9,20-2 5,16-4-2,47-11 12,14 2-2,14-2 4,12-3-9,14 2-6,9-1-1,1 3-2,0-1-6,0 5-11,-14 1-9,-9 4-8,-8-1-6,-15 3-4,-32 6-16,-19 0-9,-16 5-11,-7-4-27,-18 5-30,1-2-22,-10 1-35,-2 1-32,-8 1-41,-11 2-47,-2 0-102,-4 0-151,-10 2-32,1 3-78,-8 0-78</inkml:trace>
  <inkml:trace contextRef="#ctx0" brushRef="#br0" timeOffset="129339.21">17917 13647 1535,'-11'0'38,"2"0"8,2 0 13,4 0 14,0-6 7,-1 5 2,4-5 4,7 1 12,3-2 5,3-1 8,7 1 7,7 0 5,0-1 5,3 0 1,-4 4-1,8-4-2,-8 2-6,4 5-8,-3-1 0,-1 4 2,1-1-6,-7 5-6,1 2-7,-2 2-11,-2 5-8,-7-6-10,-4 6-3,-2-3-8,-4 5-4,0-3-7,-7 3-4,-3 1-9,1-3-11,-5 3-19,1-3-9,-4 2-14,1-5-9,2 4-2,-2-1-5,2-8-3,4 3 7,0-3-7,0 4 2,0-4 4,3 1-3,4-7 6,0 5 5,6-6 5,0 3-5,4-3 3,3 5 6,0-5 7,3 0 9,0 0 20,4 0 1,0 0 19,3 3 7,0-2 11,7 5 8,-4-4 7,0 6 13,-3-1-11,4 3-2,-8 2-4,1-7-7,-4 8 2,-2-5-3,-9 4-7,2 1-5,-4-1-4,-4 0-6,-7-1 6,3 4-11,-10-5-3,-1-3-2,-8 3-7,-3-3-6,-6 4-25,-5-7-27,1 1-23,-3 1-26,-4-6-39,1 0-26,-1-8-29,-3 5-43,7-4-31,0-6-57,2 1-155,1-10-109,7-3 68,0-3-161,9-4-165</inkml:trace>
  <inkml:trace contextRef="#ctx0" brushRef="#br0" timeOffset="129802.47">20550 12787 1679,'-2'-3'-41,"2"1"34,0 2 22,0 0 15,-4-2 10,8-1 15,-2 1 9,9-1 6,-1 1-2,4-3 2,2-1-4,4 2-5,4-4-5,-1 4-7,4-1-2,3-1-9,-4 0-12,4 0-19,0 0-25,-3 1-28,0 3-34,-8 0-36,2 2-19,-4 0-45,-7 0-118,-7 2-219,0 3-22</inkml:trace>
  <inkml:trace contextRef="#ctx0" brushRef="#br0" timeOffset="129988.92">20388 13067 1425,'2'15'11,"10"0"21,-4-3 19,10 1 14,4-1 9,8 1 4,8-3 1,5-3-7,14 4-6,-4-7-8,11 1-20,6-1-45,-4-4-54,7 0-68,-2-9-154,-8 2-251,1-3-37</inkml:trace>
  <inkml:trace contextRef="#ctx0" brushRef="#br0" timeOffset="131068.57">22599 12385 1492,'13'2'27,"-2"-4"6,-2 2 5,-2-2 17,-1-1 6,2-5 1,-5 1 1,3-7 4,-6 2-3,-3 0 1,0-5 3,-8 0-2,5-4 5,-10 6 3,-5-2 1,4 2-4,-2 5-6,-11 0-5,6 5-4,0 5-4,-2 7 0,-4 1-3,0 10-5,0-1-2,0 5-5,0 6 0,-5 2-6,5 3 2,12-6-2,1 3 0,4 0 3,1 2 3,7-1-1,2-7 2,9 1-3,2 1-6,8-5 0,-8 0-2,14-6-3,-2-3 0,7-1 0,-1-7 0,-3 1-7,4-5-4,-1-2 3,2-2-1,2-8-4,-10-2-2,2-6-3,-2-3-2,-2-4 3,-2-3 3,-2-2-6,-1 1 1,-4 1 3,-2 8 11,4-1 10,-8 6 0,6-1-6,-9 3-7,4 5 1,-4 5 3,0 5-7,0 0 3,3 9 1,-3 3 1,0 0 5,4 3 0,0 0 12,-1 5 0,10-2 7,-7 4 1,8 0 4,6 4-14,0 1 0,3-5-1,4 0-6,0 2 1,3-7-5,3-3-1,-3-3 6,-3-2-14,3-5 4,0-4 0,-3 0-5,-1-6 1,-6-4-4,0-3 3,0-6-4,-6-6-2,-5-5 5,-2-5 3,-7-8-8,0-7-5,-10-2-8,4-3 9,-1 2-1,0 2 5,-3 2-4,4 9 10,-1 2 12,0 7 1,7 3 0,-10 3-7,7 5-3,0 5 3,-4 7-4,4 8 0,3 0 1,-4 17 7,4-1 6,0 6 6,0 7 4,0 5 2,0 3 1,0 3 0,0 3-1,4-1 0,2 7-2,1-3-2,6-1 1,-3 0-6,0 0-2,0-9-4,4-4 0,-8-2-4,4-3-2,-3-4-1,0-3 1,-1-2-2,-3-4-1,4-4-5,-7-7 0,0-3-2,0 0-4,-7-13-1,4-1-4,-3-7-5,6-1-6,-10-8 1,6-3 0,4 3-3,-7-2 2,7 2 2,7 5-2,-3 2 2,6 1-1,-4 4 2,11 6 1,-4-2-1,4 10 3,-2-1 0,7 5 0,-6 5 0,11 3 5,-10 2 0,-1 5-4,1 0 3,-2 4-1,-4 1 2,3 4-1,-9 0 0,4 1 5,-9 3-5,-11-1 0,8 4-10,-13-7-20,2 4-34,-11-2-29,7-5-22,-6-1-20,4 0-39,-7-6-43,8-5-48,-5 1-44,8-8-149,-4-2-147,6-2 78,-2-5-186,2-1-206</inkml:trace>
  <inkml:trace contextRef="#ctx0" brushRef="#br0" timeOffset="131380.74">23780 12170 1967,'36'-8'18,"-9"4"6,0-2 9,-14 1 13,4 4 10,-4-2 7,-7 0 4,5 3 8,-8-2 0,7 2 3,-10 0-7,0 2-2,-13 5 2,2 1-2,-5 2-2,-4 7 1,-7 2 3,4 5 2,-7 6 2,0-1-7,7 4 5,-4 0-12,3 2-2,11-6-2,3 4-7,0-3 5,10-2-4,10 0 0,-3-1-4,9-3-3,11 1-2,3-4-15,17-1 9,6-2-10,4-3-12,3-3-6,0-2-16,0-1-27,-3-1-20,-10 0-15,-14-6-24,0 0-28,-11 2-42,-4 1-43,-8-5-84,-10 0-166,-13 3-64,-14-3-119,-6 1-137</inkml:trace>
  <inkml:trace contextRef="#ctx0" brushRef="#br0" timeOffset="131632.57">22142 13227 1870,'13'3'49,"11"-1"16,6-2 25,6 0 18,21-2 7,13-6 0,24 3 4,39-4 6,11-2 2,3 4-4,6-1-8,0-2-14,1 2-8,-4 1-7,-14 2-14,-19 3-27,-24-1-31,-20-2-34,1 3-36,-17 2-43,-8-3-49,-5 6-39,-7-6-64,-17 6-151,-7-3-96,-7 7-105,-10-7-101</inkml:trace>
  <inkml:trace contextRef="#ctx0" brushRef="#br0" timeOffset="132131.57">23616 13597 1695,'4'3'21,"2"2"10,1-5 8,-4 0 11,0 0 6,4-5 3,-7 2-1,0-10 2,-7 4 4,1-3 5,-4-4 5,3-1-2,-6-1 4,-4 3 2,-3-3 0,3 1-1,-2 2 1,-5 2-9,0 4-1,1 6-4,-4-1-1,5 4-13,-8 4-1,2 4-3,2-1-5,-1 3 2,4 5-4,-4 2-3,11-5-4,-1 5-1,-3-3-2,10 1 1,3 2-4,4-6 4,6 4-2,-1-8 0,9 3-3,3-2-3,2-4-2,8-1-3,-7-1 6,6 1 7,0-6 6,4 1-1,-7-3 15,6-2 0,2-3 1,-12 0 3,7-7-2,-2 1 4,-5 1 11,4 0 13,-7 3 6,1-2 3,-5 5 0,1-1-11,-2 5-7,-2 2-2,0 11 0,-6-1-1,7 11 0,-4 2-9,5 5-7,-2 5-4,4 7-1,4 9-8,2-4-3,4 3-20,4 10-52,2-5-73,-3 3-42,-2-12-67,-5 0-81,-9-8-111,0-6-244,-7-5 69,-14-2 74,-2 4-243,-14-7-244</inkml:trace>
  <inkml:trace contextRef="#ctx0" brushRef="#br0" timeOffset="132900.04">2365 14340 1693,'0'0'197,"0"0"-102,0 0-38,-9 2-19,6 3-11,-4-5-5,1 8-9,-5 1-5,4-1-29,-2-1-25,1 4-32,2-4-32,-1 4-53,-5-4-133,1 8-193,-2-3 6</inkml:trace>
  <inkml:trace contextRef="#ctx0" brushRef="#br0" timeOffset="133091.52">1742 15197 1401,'-3'18'80,"0"-3"-3,-6-5-8,7-3 2,2 1-4,0-1-7,0-4-5,2 4-6,7-4-8,-3 1-6,4-1-18,4-3-28,-1 5-22,6-5-43,2 0-39,2-5-112,1-2-304,2 4-34</inkml:trace>
  <inkml:trace contextRef="#ctx0" brushRef="#br0" timeOffset="133288.04">2503 15172 1441,'13'3'2,"-3"4"0,0-7 11,0 8 5,-3-1 3,3 0-2,-4 4-9,1-4 7,-4 5-5,4 1-17,0-3-44,-4 0-114,0 2-292,0-4 36</inkml:trace>
  <inkml:trace contextRef="#ctx0" brushRef="#br0" timeOffset="133840.58">4543 14884 1350,'4'-2'59,"-4"2"12,0 0 6,3 0 9,-3 0 2,3 0 11,-3 0 10,-3-7-3,6 4-7,-6-4-11,0 0-8,-1-4-5,1-4-3,-3 0-9,-5-2 3,1 0-4,-3-1-6,-4 0-5,1 1 2,-7-5-7,-4 5-3,-6 5-5,-1-3-5,1 8-1,-4 7-1,0 0-3,-3 7 3,-7 11-7,1 0 3,2 12-3,-2-1-1,1 12-1,3 0 1,3 8-2,5-5 1,11 1 3,1-7-1,7 2 2,8-5 9,4 2-2,6-8 13,4 3 4,8-7 2,3 0-11,4-8-2,6 1 1,4-3-6,-4-8-3,4-4-4,3-3-1,-1-3-4,-1-4-5,3-1 2,-3-9 2,-2-1-8,-5-4-2,1-11-1,-7-1-2,-3-7 0,0 4 4,-11-1 1,-2 4 4,2 1 12,-3 5 18,-3 6-11,0 1-4,0 1-7,-3 8-5,6 7 2,0 5 1,-3 0-4,11 15 6,-4 3 2,5 4-3,6 6-3,-2 4 2,11 1-3,-1 9-1,11-2-5,0 3 2,3 1-12,0-6-29,4 5-21,-5-11-29,-2 1-36,-1-9-30,-10-3-31,4 2-32,-5-14-25,0 1-45,-4-2-31,-4-4-119,0-8-93,-2-4-130,-4-2-143</inkml:trace>
  <inkml:trace contextRef="#ctx0" brushRef="#br0" timeOffset="134058">4964 14822 1667,'3'-22'56,"0"5"19,-3 6-7,7-2 8,-4 8 16,7 1 11,0 8 11,7 1 4,-1 8 6,11 5 2,0 1 5,3 12 15,0 1-9,0 3-14,0 0-9,0 5-12,0 0-5,-3 3-15,3-1-10,-3-8-13,0 7-43,-5-8-43,2-6-31,-4-2-35,-4-2-29,-2-5-21,2-3-44,1-6-37,-7-4-76,4-2-112,-11-3-72,4-8-77,-7-7-62</inkml:trace>
  <inkml:trace contextRef="#ctx0" brushRef="#br0" timeOffset="134291.38">5294 14722 1610,'-10'-14'71,"6"-3"0,1 10-7,0 5 9,3 2 29,0 0 10,0 15-1,0-4 8,3 11 9,0 5 19,-3 6-17,0 2-4,-3 7 6,0 0-15,-4 8-8,1 0-14,-1 0-3,0 6-15,0-6-6,1-6-51,-4 4-45,0 0-32,0-13-38,-4-3-48,1 1-33,4-9-29,-5-4-27,1-4-73,2 1-89,-2-12-268,-4-2-157</inkml:trace>
  <inkml:trace contextRef="#ctx0" brushRef="#br0" timeOffset="134487.4">4784 15115 1829,'3'-23'18,"3"3"21,-1 5 10,6-2 21,3 7 10,7-5 10,9 8-1,5-4-4,10 4-5,4-1-5,8-2-8,3 3-10,7 1-7,4 4-29,-8 0-49,-6-3-46,-1 5-57,-3-3-77,1 6-152,-11-3-286,4 5-142</inkml:trace>
  <inkml:trace contextRef="#ctx0" brushRef="#br0" timeOffset="134724.74">6565 14466 1662,'6'-19'9,"-3"4"15,4 5 13,-4-4 22,-3 3 17,0 4 1,3 1-4,-6 4-8,0 2 18,-4 9 10,-2 5 7,-5 6 0,-2 9 1,2 1 4,-2 15 7,-5-2-8,5 18-13,-1-3-7,-3 8-7,10-1-3,0-3-8,7 9-8,-1-17-4,8 3-3,6-1-18,3-3-25,10 5-23,7-9-27,-3-14-30,6 2-33,1-8-31,2-5-47,-4-6-30,-2-11-38,-2-2-99,-1-10-87,-3 2-132,-2-11-70</inkml:trace>
  <inkml:trace contextRef="#ctx0" brushRef="#br0" timeOffset="135112.64">6794 14490 1532,'-9'-25'46,"1"7"2,6 3-7,-9 13 14,8 2 6,3 9 16,0 6 13,3 6 13,1 4 9,3 7 11,-1 3 15,0 5 5,5 10-10,-2-2 7,1 4-5,1-2-10,-4 1-6,3-2-1,-4 1-13,5-2-17,-8-13-12,4 0-9,-2-3 1,2-5-10,-4-2-5,1-2-5,3-1-1,-7-10-5,7 5-1,-5-10-10,2-5-6,-1-4-2,0-5-7,-3-10-5,0-2-2,0-6-7,0-7 1,-3 1 1,6 5-1,-3-3-1,4 5 2,-4 2-5,4-4 0,-1 9-1,4 2 4,-5 5-6,8 3 8,1-1-5,-1 8 4,-1 0 2,2 8 5,2-7-9,-3 12 3,4 5-3,-4-1 2,0 6 2,-3 2 1,-1 2-6,-3 8 0,-3-2-6,0 1-25,-3 4-35,0-5-40,-11-1-49,1-4-56,3-1-52,-7-2-102,1-5-148,-1-7-8,0-1-147,7-7-163</inkml:trace>
  <inkml:trace contextRef="#ctx0" brushRef="#br0" timeOffset="135318.09">7548 14754 1961,'32'18'17,"3"0"38,-8 7 13,3 1 8,0 5 3,3 6 1,0 1-9,5 5-4,-3 1-9,-7-6-7,2 5-3,0-11-4,-3 3-24,-8-8-35,1 4-34,1-9-39,-2-2-34,1-5-36,-4-4-54,2-2-115,-5-3-260,0-6-86</inkml:trace>
  <inkml:trace contextRef="#ctx0" brushRef="#br0" timeOffset="135537.52">8025 14597 1707,'-6'-8'43,"-2"8"-4,2 0 19,3 8 15,0 4 5,-1 4 15,1 9 5,-3 7 1,1 8 4,2 4 3,-4 12-9,5 2-7,-5 4-7,-4 4-8,5-2-6,0 4-10,-1-11-10,1-4-35,-2 2-28,-5-6-36,-1-3-36,-2-5-46,2 0-26,1-11-66,-5-5-149,-1-5-306,-1-2-174</inkml:trace>
  <inkml:trace contextRef="#ctx0" brushRef="#br0" timeOffset="135758.92">7422 15117 1856,'9'-20'44,"-1"3"4,8-4-3,1 9 14,6 5 3,7-1 4,7-2 1,3 3-1,8 1-1,4 5-6,4-2-8,1-2-4,-1 2-7,-1 3-36,0 0-32,5 0-39,-3 0-30,10 3-39,-10-3-91,0 0-143,-7 0-193,-4 0-64</inkml:trace>
  <inkml:trace contextRef="#ctx0" brushRef="#br0" timeOffset="135969.38">8899 14865 1629,'4'-7'42,"-4"-4"14,0 4 12,-4-1 12,1 1 8,-4-1 1,-3 6 1,-5-4 1,3 6 5,-6 6 4,-1 1 1,-4 11 1,-5 0 5,3 6-1,-5 3-7,3 11-8,-2-3-9,2 0-9,3 5-3,4 0-10,4 3-4,5-8-7,5-1-6,3 4-12,9-3-15,8-2-17,2-8-20,8 1-26,-1-2-29,7-7-35,3 1-39,-3-11-43,7 2-42,-11-3-91,-2-6-136,1-7-182,0-1-141</inkml:trace>
  <inkml:trace contextRef="#ctx0" brushRef="#br0" timeOffset="136201.76">9113 14500 1928,'16'-3'38,"4"11"9,4-6 33,-2 5 10,5 11 13,3-3 4,3 10 9,1 7 8,0 4 12,-4 3 4,-4 14-14,-3-1-9,-5 11-10,-9-3-9,-9-2-12,-6 9-4,-4 1-24,-7-3-42,-7 3-47,-2-10-54,-17 17-61,3-12-75,-4-12-109,1-7-185,-4-3 25,1-7-116,5-1-105</inkml:trace>
  <inkml:trace contextRef="#ctx0" brushRef="#br0" timeOffset="136442.23">10393 14947 1753,'-3'10'53,"3"-2"-1,0-8-3,6 7 10,4-4-1,7 1-1,4-4-6,8 3-3,5-3-4,6 0-8,3 0-12,4 0-26,6-3-28,-7-1-29,8 1-30,-4 3-28,0 0-32,-3 0-66,-4-7-337,-10 7-55</inkml:trace>
  <inkml:trace contextRef="#ctx0" brushRef="#br0" timeOffset="136672.14">10463 15357 1583,'0'9'37,"3"5"7,4-7 8,10-2 10,3 3 9,10-1 1,13-2-5,4-2-6,5-3-5,19 0-4,6 0-10,16-3-31,-3-2-45,0 3-53,-3-3-96,-13-3-209,-11 6-123,-3-5-20</inkml:trace>
  <inkml:trace contextRef="#ctx0" brushRef="#br0" timeOffset="137144.39">12548 15042 1469,'19'-8'40,"-2"-1"4,-1-1 8,1 3 12,4-4 15,-2-2 4,1 1 6,1-3 3,-5 5 5,0-4 6,1-4 2,-4 0-9,-5 3-5,1-2-3,-6 7 2,2-5-1,-10 0-12,2 5-6,-4 0-10,-3 2-1,-6 8-3,-3 0-3,-6 10 1,-5 5-1,0 3-6,0 7 2,-2 7-7,2 4-5,0 3-5,3-2-4,3 8-2,5-7 0,2 2-5,4-5 2,5 2-2,5-1 1,3-11-7,11 7 1,-1-4 0,6-3-3,4-3 6,7-4-6,0-3-4,3-8 10,-4-2-11,4 0 3,0-2 1,1-11-5,-7 3-5,4-9 3,-1-9-1,-7 2-1,-4-10 0,-2-2 2,-1-10-3,-5 3 1,-5-2-1,0 2-6,-3 5 3,-3 4 3,3 6 6,-3 6-7,3-5 0,-5 15 1,2 2 3,0 7 3,3 0-9,0 15 3,3-5 3,0 12-4,5-4 0,4 8 1,3 5 3,4-3-8,1 5-18,10-1-30,0 0-33,4-4-46,-1 4-46,7-6-50,0-2-50,-6-6-120,-1-6-129,0 1 39,-3-8-40,-3-2-30</inkml:trace>
  <inkml:trace contextRef="#ctx0" brushRef="#br0" timeOffset="137357.82">13381 14647 1610,'6'-5'80,"5"10"19,-1 5 17,-1 5-4,9 3 5,2 7 0,7 7 7,-2 5-8,1 4 7,9 6-9,-1-3-5,-4 5-19,2 1-6,2-8-2,0 8-12,-8-16-25,1 0-32,-4-2-30,-7-6-31,1-4-26,-3-5-38,2-2-44,-5-11-58,-5 2-133,0-6-156,-6-6-92,0-3-96</inkml:trace>
  <inkml:trace contextRef="#ctx0" brushRef="#br0" timeOffset="137581.22">13628 14622 1778,'0'8'47,"0"2"24,-5 7 16,5 5 13,0 7 12,-2 10 11,-1 4 1,-4 7-6,0 2-6,-4 3-8,6-2-12,-5 4-9,0-5-8,-3 4-17,0-6-38,-1 0-36,-2-3-35,-1-2-33,-1-12-33,-1 6-35,5-10-48,-5-7-122,-3-2-131,11-8-129,-7-2-81</inkml:trace>
  <inkml:trace contextRef="#ctx0" brushRef="#br0" timeOffset="137797.64">13194 15097 1652,'7'-14'53,"3"-4"4,3 7 9,4-1 14,3 2 8,3 3 3,11-3-7,5 3-2,2-1-8,2-1-8,4 8-9,-2-7-5,7 8-16,-5-7-22,-1 4-33,0-4-25,-2 1-26,3 2-22,-7-4-31,3 1-41,-10-3-81,5-4-366,-8 2-109</inkml:trace>
  <inkml:trace contextRef="#ctx0" brushRef="#br0" timeOffset="138143.6">14174 14509 1698,'0'-2'11,"0"0"17,-3 2 37,3 0 15,-3 17 8,3-5 11,0 9 10,0 4 4,3 2 7,-3 6 6,3 9 3,5-2 5,-5 4 18,0 7 4,4-3-10,-4 2-5,8 0-15,2 0-9,-4-6-8,5 4-11,2-5-8,-5-9-11,2 4-6,-3-10-6,0 1-7,0-3-7,-4-8-4,1 1-3,4 1-7,-8-10-1,3-2-8,-3-5-8,1-3-13,-1-8-15,-3-5-9,0-9-13,-3-3-3,3-11 3,0-3 1,-4-4-2,4 5 3,0 1 3,4 5 1,3-1-3,-4 8 10,7 1 0,0 6 4,7 0 8,-4 3 1,7 5 0,-3 5 8,3 5 4,0 5-1,0 5-1,0 0 3,-3 7-1,-1 7-1,-2 2 3,-6 5 1,2 1-3,-6 3 0,-4-2-1,-6 2-3,-4 5 0,1-8-16,-10 11-38,4-8-39,-2-5-35,-3-3-48,0-2-58,2-8-58,3 1-136,-2-5-143,0-11 43,7 3-111,-3-10-131</inkml:trace>
  <inkml:trace contextRef="#ctx0" brushRef="#br0" timeOffset="138353.98">14735 14708 1941,'30'9'82,"3"6"26,-3 3 16,-3 4 3,7 11-8,-1 2 10,3 7 6,-2 6-3,-4 1-8,-4 4-8,-5 5-13,-5-1-14,-5-4-8,-8 4-16,-3 1-18,-7-1-37,-13 3-36,-10-2-34,-10-6-40,-10 21-40,-10-5-45,0-19-57,-16 1-135,-14-2-128,-11-13-140,-9-9-143</inkml:trace>
  <inkml:trace contextRef="#ctx0" brushRef="#br0" timeOffset="138633.24">11998 14640 1836,'9'-7'69,"1"-4"3,-7 5-16,1 6 1,0 6 20,-8 5 9,0 3-4,1 11 5,-4 11 2,1 3-3,0 11-9,-2 3-3,2 6-9,2 4-7,4-3-6,4 5-6,2 5-7,8-4-11,-1-2-31,4 4-35,7-8-44,-2-3-33,12-6-55,0-2-41,5 1-106,12-10-151,9-7-87,16-6-58</inkml:trace>
  <inkml:trace contextRef="#ctx0" brushRef="#br0" timeOffset="139070.35">15919 14625 1544,'7'8'23,"-1"1"23,2 8 35,1 8 21,4 8 16,1 7 8,5 10 1,2 2-3,6 11-4,-1-6-16,1 4-6,3-4-9,0 1-13,7-6-4,-4 6-4,3-11-13,-2-2-22,-4-4-32,-7-7-31,1-8-41,-5 3-36,2-9-23,-1-3-48,-7-1-69,1-8-128,-11-1-261,-3-5-133</inkml:trace>
  <inkml:trace contextRef="#ctx0" brushRef="#br0" timeOffset="139299.45">16209 14790 1809,'4'-10'29,"-4"5"7,0 5 25,0 0 19,0 9 12,0 4 3,-4 5 9,1 7 8,-4 7 1,1 11 4,-4 1 5,-1 6-10,-2 6-11,-7 1 6,0 3-15,4 0-5,-5 3-8,5-6-16,2-7-15,-2 0-44,2-5-41,1-2-42,-1-11-42,1 1-46,4-1-33,-5-7-73,-2-7-131,-1-1-81,1-7-92,-2-2-79</inkml:trace>
  <inkml:trace contextRef="#ctx0" brushRef="#br0" timeOffset="139512.15">15491 15182 1706,'21'-10'56,"2"-3"7,3 9 9,4-4 17,8 8 3,12-6-6,3 5-5,4 1-11,10 0-5,6 1-12,1-1-19,-1 6-36,0-6-44,-3 0-44,0 3-56,-13 2-112,-3-5-397,-2-5-151</inkml:trace>
  <inkml:trace contextRef="#ctx0" brushRef="#br0" timeOffset="139745.53">16993 15009 1829,'3'-4'20,"-3"-4"13,3 1 18,-6 1 13,0 4 3,-1 2 8,4 0 14,-20 2 5,7 11 13,0-2 1,-7 6-3,3 8-5,-3 0 8,3 7 9,-2-5-7,2 6-12,4 0-9,-1 0-3,8-1-10,6 0-6,6 3-4,8-5-12,5-2-2,11 4-9,11-5-31,5-1-34,8-4-33,-1-4-48,3 0-46,9-3-57,-10-8-120,-1-5-219,-4 3 34,-5-10-104,4-2-112</inkml:trace>
  <inkml:trace contextRef="#ctx0" brushRef="#br0" timeOffset="140197.28">18774 14634 1647,'0'-9'22,"3"0"9,0 8 16,0-7 35,1 8 18,-1 0 14,4 8 12,3-1 11,-3 11 13,3-1 20,3 10 9,0 11 17,4 5 7,4-1 6,1 16-2,5-7 0,0 8 0,3-2-3,6 1-33,-3 2-11,5-6-7,2-1-12,3-2-5,4-5-5,-8-2-21,-5-13-4,-4 2-14,-3-13-7,-2 5 0,-3-10-14,-4-4-9,2-7-3,-5-4-2,0-4-19,-5-7-7,-1-7-14,-7-6-14,2-15-12,-10-4-21,-3-15-22,-3-15-17,-8-22-24,0 6-16,2 11-14,-2 13-18,10 15-10,-2 0-24,2 2-22,0 3-31,-3 13-41,2 1-48,-1 4-94,-2 10-157,-2-1-19,-2 3-235,2 5-309</inkml:trace>
  <inkml:trace contextRef="#ctx0" brushRef="#br0" timeOffset="140461.57">18521 15247 2292,'0'0'20,"0"3"14,6-3 17,0 0 16,3 0 12,9-3 9,5-2 4,7-3-6,10 7 4,8-10-12,11-2 11,9 4-9,14-1-5,11 0-9,2-5-12,31 5-25,-24-5-40,-7 7-45,-5-2-50,-4 3-59,1-1-50,-20-2-109,-4 3-183,0 0-169,-12 4-170</inkml:trace>
  <inkml:trace contextRef="#ctx0" brushRef="#br0" timeOffset="140961.3">20708 14982 1902,'17'-3'16,"-7"-4"15,0 0 13,-7-1 16,0-2 11,1 3 0,-8-8-1,1-1 7,-3 4-6,-5-3 3,-2-2-2,-7 7 0,-3-5-1,-4 0 0,-3 7 5,0 6-10,-3 2-6,-4 2-5,-3 10-3,2 0-12,-4 12 8,2 1-12,0 7-1,7 1-9,0-4 2,6 9 1,3-3-5,7-8-4,7 4-2,1-5-2,6 0 5,6-3-7,6 2-1,4-7 0,4-4-4,7 1 3,0-5-1,1-3-1,2-4-2,0 2 0,0-5 0,0-5 1,-2-5-6,0 0 3,-2-12 0,-1-2-7,3-2 5,-12-5-1,4-3-3,-4-1 2,0 2 4,-3 6-3,-1-6 0,-1 11 1,-1 4 3,-1 3-3,-3 6-4,3 9 6,-1 0-3,-2 7 1,4 8 2,-1 2-5,4 1 2,4 7 0,-4 0-10,3 1 1,4 5-18,-4-3-19,7 2-22,0-3-23,4-2-25,-2-2-25,2-6-16,-4 3-34,4-5-56,-5-7-77,5-1-71,-7 1-231,-1-5-121</inkml:trace>
  <inkml:trace contextRef="#ctx0" brushRef="#br0" timeOffset="141193.68">21018 15190 1757,'4'-15'21,"-4"5"14,3 3 6,-3 4 26,0-2 17,0 5 2,0 0 5,-7 17 0,7-2 2,4 0-5,-8 3-6,8 1-3,-4 4-8,0 2-5,0 1-5,0-2-6,3 1-8,3 1-5,2-2-30,-8 1-33,3-2-41,3-3-29,-2-8-27,2 1-52,5-6-104,-8 1-152,3-7-189,1-2-113</inkml:trace>
  <inkml:trace contextRef="#ctx0" brushRef="#br0" timeOffset="141522.39">21229 14514 1673,'6'-24'36,"0"9"14,-2 12 35,-1 3 25,-3 0 8,4 18 2,-2 1 13,3 4-3,1 3 12,-3 8 14,4 7 6,-7-2 8,3 6 6,1 4-10,-2 2-12,3-1-12,-5-2-14,0-4-14,3-3-9,-3-1-4,3-8-20,0 1-4,-3-6-6,7-4-9,-7-3-2,0 2-7,0-12-14,0-1-14,3-3-13,-3-6-9,0 0-10,0-15-11,0-2-13,0-1-7,0-13-2,0 5-7,0-9 8,0 2-4,0 1 14,6 1-6,4 12 6,1-6 6,-2 7 2,5 5 2,-4 8 10,4 1 1,-2 8 4,6 1 0,-2 8 2,-2 5 1,-2-1 0,3 8-3,-2 2 5,0 4-4,-6 1 1,-5 1-8,2 2-27,-4-10-46,0 2-37,-6 3-47,-1-5-58,0 0-62,-7-6-142,9 5-125,-12-9 64,4-3-121,-2 0-110</inkml:trace>
  <inkml:trace contextRef="#ctx0" brushRef="#br0" timeOffset="141767.74">21608 15247 1669,'21'8'68,"-6"-1"5,3 3 15,-4 8 14,-1 0 0,4-1-5,-8 12-3,1 0-5,4 3-7,-8 2-9,1 4-10,-4-3-3,-3 0-14,0-5-24,0 6-35,-3-12-40,-4 1-40,7 1-55,-6-9-116,2 0-179,-3-2-140,4-4-84</inkml:trace>
  <inkml:trace contextRef="#ctx0" brushRef="#br0" timeOffset="142009.09">22199 14950 1758,'13'-17'103,"-8"0"0,1 8 6,-12-1 4,1 3 5,-5 7-2,1 0-5,-5 0 3,-10 7-3,5 0 2,-8 4 3,0 8 4,0 4-1,4 2-13,-4 1-6,4 0-11,6 5-9,4 1-9,3-7-9,10 3-4,0 2-5,3-6-9,11 2 4,2-6-17,11 5-18,3-3-27,0-4-28,14-1-34,-8-9-38,1 2-36,1-3-39,-2 1-39,-1-7-48,-1-2-113,-4-2-124,-4-5-163,4-6-172</inkml:trace>
  <inkml:trace contextRef="#ctx0" brushRef="#br0" timeOffset="142291.34">22825 14875 1893,'8'-3'7,"-2"-4"12,1 1 13,-1 5 8,5-2 10,-8-2 3,0 2 4,4-3 1,-4 6 6,0-1 8,-3 1 2,0 0-5,0 0 7,0 0 2,-6 7-1,-4-4 1,-1 5-1,2-1-1,-4 8 0,-1-5 1,1 7 0,-4-2-4,4 10 4,-4 0-1,4 0-3,-1 0 5,1 3 1,7 5 0,-2-9-7,5 3 0,0-2-8,3 0-6,6 0-3,2 0-7,1-2-4,12 2-2,-5-2-7,7-5-2,1-1-20,3-3-10,-8-3-22,5-1-34,-1-2-30,-3-8-29,-3 4-37,0-4-43,-1-4-40,-2 4-34,-1-8-102,-7-1-123,1 5-24,-7-8-89,0 4-102</inkml:trace>
  <inkml:trace contextRef="#ctx0" brushRef="#br0" timeOffset="142511.32">22773 15222 1645,'-8'-6'42,"2"6"14,6 0 20,0-1 16,0 1 13,14 0-2,-8-6 3,7 6-5,4-2-8,-1 2-11,8-7-4,-4 4-8,7-4-13,-4 1-17,-3 4-30,7-5-38,-10-1-43,2 0-57,2 4-79,-1-10-218,-4 5-220,-6-1-143</inkml:trace>
  <inkml:trace contextRef="#ctx0" brushRef="#br0" timeOffset="144220.84">23953 14909 1814,'20'-19'3,"-3"1"18,-4 1 17,-7 2 14,2-3 12,-5 5 15,-3 1 2,0-1-2,0 1 1,-3-1-5,-5 1 1,2 4 0,-7 1-1,2 0-1,-5 4-6,-1 11 3,1-4 1,-8 12 2,1 6-6,-4 3-4,0 10 3,-3 5-8,0 10-1,4 0-5,3 0 12,-1 0-6,11-5-8,-1 3 7,8 2 0,6-8 0,0 1-3,6 7 1,8-8-1,2-2-3,5 1-4,2-10-2,0-5-5,0-6-3,1-5 4,3-5-11,3-3-4,0-2-2,0-5-2,0-5-8,0-10-2,0 3-2,6-13-7,1-5-5,-7-12-3,0-9-12,0-6-5,6-26-5,-15 8-3,-4 5 1,-4 5 0,-13-2 4,0 10-2,-7 6 6,-3 3 1,-3 6 0,-12 7 3,7 10-4,-9 1 10,0 7 1,-3 10 7,3 7 0,-3 6 5,7 1 3,-7 11-2,3 1 12,0 4 1,8 4-1,2 6-2,7 0-1,7 1 1,-4-2 2,14 7-4,-4-4-1,13-3-2,1 0-8,10-2-24,3 1-35,3-5-33,-3-8-38,7 3-48,-4-9-53,8 0-47,-11-9-149,0-3-107,0-3 44,-4-4-80,-6-8-69</inkml:trace>
  <inkml:trace contextRef="#ctx0" brushRef="#br0" timeOffset="144462.7">24363 14232 1598,'-3'-15'72,"3"5"5,0 8 5,0-6 2,0 1 2,0 7 2,0 0 18,5 2 3,3 3 11,-1 7-2,6 8-2,-1-2 1,3 15 0,-2-6-16,4 8-6,-2 5-1,0 0-17,1 3-11,-2-1-20,-1-2-18,-6-3-22,-1 1-23,-2-3-29,-1-1-28,-3-3-32,0-3-28,0 2-39,7-10-36,-17 2-117,6-10-141,-6 1-163,4-2-127</inkml:trace>
  <inkml:trace contextRef="#ctx0" brushRef="#br0" timeOffset="144689.1">24197 14547 1711,'6'-15'27,"1"5"22,2 2 24,2 1 25,4-3 13,3 10 7,4-5 0,13 5-3,-2-2-6,10 2-14,7 0-8,-3 0-8,10 0-12,-10 0-41,-4 0-70,4 2-92,-17-2-134,3 0-238,-9-2-147,-8 2-151</inkml:trace>
</inkml:ink>
</file>

<file path=ppt/ink/ink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v"/>
        </inkml:traceFormat>
        <inkml:channelProperties>
          <inkml:channelProperty channel="X" name="resolution" value="3225.09839" units="1/cm"/>
          <inkml:channelProperty channel="Y" name="resolution" value="4300.13135" units="1/cm"/>
          <inkml:channelProperty channel="F" name="resolution" value="0" units="1/dev"/>
        </inkml:channelProperties>
      </inkml:inkSource>
      <inkml:timestamp xml:id="ts0" timeString="2021-09-07T11:52:44.514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339 1032 703,'7'-2'96,"-4"-3"-16,0 2-2,0 1-1,0 2 16,1-3 7,-1 1-6,-3 0-3,4-1 2,-4 0 9,3 1-3,-3 2-5,4 0-2,-4 0-11,0 0-7,0 5 2,0 0 12,0 7 3,0 3-2,3 3 0,-3 4 2,3 6-2,0-1-1,4 8-8,-4-1-3,4 10-12,-3-5 3,2 11-15,-3-1-5,4 0-4,-4-1-1,4-1-6,-3-4-6,-1-4-3,0-1-4,0-1-1,-3-1-2,0-9-6,0-2 2,0 0 0,0-4-8,0-2 3,0-4 8,-3 0-19,3-6-4,-3-1-1,0-2 4,-1-3-6,1 0-1,-1-3 3,4 0-1,-3 0 0,3 0 1,0 0 1,0 0-3,7-6 2,0 4 2,-1-2-3,4 2 3,0 2-3,3-3 2,4 3 0,0 0-1,3 0 3,3 0-1,0 0-2,1 0 6,2 3-1,4-1 0,-3-2 0,3 0 0,0-2 0,4 2 0,-4-3 2,3-1-2,3-7 3,1 2-3,-3-4 0,3-4 1,-4-4-4,-3 1 5,3-6-2,-13-3-5,3-3 1,-6 0 3,-4-3-1,-2 2 1,-8-2-1,0 6 1,-6 0-2,0 5 0,-1 2 2,-3-2-3,-3 7 1,1 2-2,-2 5 4,-2 5 0,3 5 2,-3 3-2,0 4 1,-2 8 7,3 5 5,-2 6 3,0 3 4,5 5 3,-2 2 0,5 3 0,0-1-3,6 0 4,2-1 1,2 4-6,2-7-1,5 3 2,2-6 0,4-1-7,2-4 4,9-4 10,-2-5-10,4-5 0,0-3-6,-3-5 5,6-4-5,1-4-5,2-7 1,-3-1-4,-3-6 1,5-6 6,-5-7-8,-1-4-1,-6-5-3,-2-2 10,-5-4-7,-2 2 0,-5-1-1,-2 1-2,-3 8 3,-1 0 5,-3 9 0,0 2-3,0-1 2,0 9 0,0 0-5,-3 8 1,-1 1-2,1 5 3,3 3 4,-7 11-4,7 1 0,0 5-4,0 3 1,3 6 2,8 3 2,-1 6-1,3-2 7,10 5-5,4-1 1,0 1-1,6-6 1,0-3-7,-3 1-3,0-7-17,-3-5-20,-1 0-21,2-6-29,-9-5-37,5-2-47,-5-2-51,-2-6-54,0-2-137,-4-2-93,-5-2-150,-3-5-156</inkml:trace>
  <inkml:trace contextRef="#ctx0" brushRef="#br0" timeOffset="137.63">2736 1560 1732,'-10'-5'-11,"3"2"4,1-2-4,6 3 11,3-4 10,4 2-1,2-1-2,12-2 4,2-4-5,7 4 1,7-4-1,1 2-34,17-4-69,-5-2-130,7 3-252,-8-2 15</inkml:trace>
  <inkml:trace contextRef="#ctx0" brushRef="#br0" timeOffset="903.98">4423 1664 1323,'-9'0'0,"2"0"9,0 4 0,0-2 28,1 1 8,-1 0 6,4 1 3,3-2 1,0 1 7,0 0 12,7-2 10,2 2-1,5-3 4,2-3 0,1 2-6,3-5-2,7 1-8,-4-2-5,1-4-6,3 2-6,-5-4 1,2 1 3,-1-3-6,-2 0-3,-2-5 1,-5 2 0,-1-1-2,-7 1-1,5 0-1,-8 1-6,-3 2-1,-3 0-2,-4-1-2,0 4-12,-4 2 3,-5 0-1,0 0-3,-1 5-2,-2 1-5,-2 4 3,-2 4-4,-4 4 8,8 4 2,-5 7 6,4 7-6,0 2 6,6 1 2,1 4-3,3 1 1,7 2-1,3-1-3,3 1-4,7-2 1,3-1 1,8-1-9,9 1 1,0-3-2,6-5-12,4-2-20,4-4-25,-4-6-38,7-4-46,-1 2-45,6-4-62,-4-5-119,-1-2-182,-1-2 51,-2-3-55,-4-3-43</inkml:trace>
  <inkml:trace contextRef="#ctx0" brushRef="#br0" timeOffset="1286.13">5817 1475 1469,'6'-8'11,"6"1"32,-6-1 10,-4 1 22,2-4 3,-4 4 8,-4-3 8,4 3 10,-2-1 3,-1-2 3,0 6-4,-5-4 0,-2 1-13,1 4 0,-6-3-8,3 6-11,-5 0-1,1 6 2,-9 1 5,9 5-4,-3 4-5,-5 6 2,4 3-2,0 8 2,0 2-9,0 2 9,4 1-4,2 2-1,4-5-4,3 2-8,7-1-4,4-2 3,2-2-12,8-2-3,5 0-5,8-6-5,3-3-1,3-3-4,8-3-2,-4-3-17,6-1-16,-3-4-19,-3-4-29,-2-3-11,0-3-26,-2 2-30,-6-5-32,-4-2-43,0-2-33,-9-5-73,-5 0-101,-5 3-97,-4-3-149,-7 1-148</inkml:trace>
  <inkml:trace contextRef="#ctx0" brushRef="#br0" timeOffset="1424.76">5691 1697 1691,'-21'-2'-30,"9"-4"17,2 5-6,2-2 10,5 0 12,3 1 20,7-2 9,2 1 0,12-2-1,2-4-1,3 2-4,12-1 0,4 3-3,-2-4-5,8 1-33,-1-1-56,-1 1-50,1 1-107,6-7-258,4 5 7</inkml:trace>
  <inkml:trace contextRef="#ctx0" brushRef="#br0" timeOffset="1979.28">7322 1102 1359,'10'-10'39,"-1"0"17,-6 5 4,2-2 22,-5 1 9,0 2 7,-5-1-5,-4 2-6,-4 3 1,-4 0 3,-4 3 7,-1 6 3,-5 3 1,-6 4 2,-5 7 4,-1 7-1,-1 7-5,0 11-2,0 2-9,3 2-2,1 4-6,9 7-9,-1-5-1,5 2-6,6 1-11,12-9-1,1-3-1,8 5-5,9-7-7,7-4 3,6-4-2,8-3-11,6-6 3,6-3 0,4-7-6,4-8-3,-5-5-2,5-1-1,0-7 3,-4-5-6,7-5-1,-5-9-3,2-2-5,-4-11-1,-10-6 4,-5-6-8,-3-7-5,-12-4 3,-10 1 3,-10-1-8,-4 2 0,-9-9 0,-10 1-3,-1 7 0,-9 1-1,-3 6 1,-8 8-2,4 7-4,0 6 4,0 7-1,3 7-1,7 6 3,-3 7-2,6 5 5,3 4-3,2 9 3,1 5-1,12 4 2,6 0 1,3 6 2,6 4 2,7 4-7,10-2 6,4 4-7,10 1 9,2-3 3,12-1-13,-1-5-30,7-1-30,-11-10-43,1-7-44,3 0-39,-6-3-39,-5-10-42,-2-1-110,-4-7-144,-1-4 33,4-5-51,-6-7-47</inkml:trace>
  <inkml:trace contextRef="#ctx0" brushRef="#br0" timeOffset="2197.7">8068 502 1648,'3'-7'43,"1"4"18,3 3 27,-4 5 15,4 5 8,3 8 6,-3 2-5,3 5-4,-1 5-10,-2 0-5,0 7-18,3-2 1,-4 5-12,1 0-5,-3 0-4,3 8-7,-4-8-30,0 2-43,-3-1-43,3-4-41,-3-3-38,0-3-48,-3-4-76,0 2-142,-4-8-182,0 1-95</inkml:trace>
  <inkml:trace contextRef="#ctx0" brushRef="#br0" timeOffset="2348.3">7885 1055 1647,'-6'-15'-20,"2"0"11,4 3 10,4 0 11,2 0 3,8 3 8,-2-4 5,9 3 2,3 0 3,1 1-2,5 1-2,8 1-3,2-2-7,3 5 1,1-4-55,5 6-62,-8-4-105,5 4-326,4 0-31</inkml:trace>
  <inkml:trace contextRef="#ctx0" brushRef="#br0" timeOffset="2918.11">9712 1025 1445,'5'-15'35,"-10"7"-4,5 4 2,0 1 21,0 3 24,0 0 6,5 12 13,-3 1 3,2 2 7,-4 6 2,5 8 0,0 1 3,0 7 0,4 3 7,0 7-2,-6 3-3,4 3-7,-1 0-16,1 0-3,3 1-9,-3-1-6,-1-1-7,5-3-14,-1 0 2,-1-3-8,2-10 2,-5 3-8,4-10-2,-7-3-6,4-2-4,0 1-1,0-8-2,-4-2 3,0-4-11,-3-8 0,-3-3-2,3 0-3,-10-19-4,3-1 1,-3-4-15,0-8 12,4 1-3,0-5-1,-3 2 0,9 5-5,0 0-1,0 4 2,0 1-5,4 1 2,3 3 3,0 4 1,3 7-4,3 2 3,1 4 5,2 6-4,1 1 0,3 4-2,-3 4 3,3 3-2,-7 3 5,7 4 2,-6 3-8,-1 3 9,-7-1-10,-2 1 6,-1-1-7,-6 0-27,-4 1-35,-6 0-35,-4-3-37,1-3-37,-5-2-49,1-2-62,1-6-139,-5 1-82,1-4-128,-1-4-134</inkml:trace>
  <inkml:trace contextRef="#ctx0" brushRef="#br0" timeOffset="3243.23">10547 1620 1844,'46'-10'-17,"-7"-5"21,-1 0 20,-2-3 10,-6 3 17,-4-2 11,4-1 6,-5-5 4,-2 4-3,-6 0 8,-4-5-5,-3 4-3,-3 1 4,-7 1 2,0 3-9,-4-1-5,1 4-2,-7 2-5,-3 3-4,-1 2-3,-3 5-1,-7 2-4,5 8-5,-4 3-2,-1 4-2,0 9-1,4 3-1,8 0-6,-1 4 1,3 3 0,6-4-4,8 3-3,6 0-2,3-2-1,13 5 2,4-4 0,6-4-6,9 0-4,0-5-31,6-3-40,0-1-50,1-6-56,-5-10-88,4 0-209,-2-3-51,-5-2-85,-1-5-101</inkml:trace>
  <inkml:trace contextRef="#ctx0" brushRef="#br0" timeOffset="3862.58">12721 1518 1552,'4'5'-40,"-1"2"21,-3-2 22,2-1 23,2-1 15,-4 0-1,0-3-3,10-7-6,-3-1-1,2-2 10,1-5 1,0-5-1,4-1 7,-1-4 0,-2-2 0,1-3-1,-5-2-4,4-1-2,-5 1-1,0-1-4,-2 7 3,-4 0-2,3 1-7,-6 2-4,-1 1-2,2 4-3,-8 6-1,-1 0-5,-2 6-3,-1 1-7,-2 5-8,-1 3-7,0 2-17,1 0-5,2 2 0,5 3-1,-2 0 2,1 3 7,8 0 1,-1-4 2,8 6 4,5-2 0,5 1 4,7 2 2,8-3 1,0 2 3,3-1 6,5 1 10,-2-2 2,4 2 4,-7-3 3,5 3 14,-5 2 4,-3 0 7,0 4 4,0-3-2,-7 1-2,-3 1-2,-7 1-3,1-1-4,-4 2-2,-7-1-3,-3-1-3,-3-1-3,-7 1-2,0-2-3,-7 0-6,-3 1-27,-3-1-32,0-6-31,-1 2-39,-3-5-51,-3-5-92,3-1-391,8 0-149</inkml:trace>
  <inkml:trace contextRef="#ctx0" brushRef="#br0" timeOffset="4253.3">13341 1247 1857,'16'3'-28,"-2"2"29,-4 2 21,1 3 15,-5 3 16,-1 4 10,3 3 15,-2 5 9,-1 1 5,1 6-1,-3 0 1,1 1 3,-1 2-7,3-1-3,5 2-14,-1-6-1,7 2-8,-1-5-10,7 1-3,-2-8-2,5-1-6,-1-2-7,3-8 0,2-2-3,-3-1-7,3-6-2,-4-3-4,2-4 4,-2-2-8,-3-5 3,0-4-1,-2-4-7,-5 1 4,-2-8-1,-1 9-5,-3 0 1,-3 2 0,3 1 1,-4 5-6,-2-1 3,3 4-1,-4 6 0,0 6-1,-3 6 0,3 4-4,4 4 3,-1 7 3,2 0 1,1 3-1,4 3-1,4 2-5,4 5 3,6-3-13,3-5-28,3 2-31,3-4-29,1-4-36,-1-8-27,5 0-36,-5-5-77,-2-8-112,2 0-107,-3-4-51,-2-5-48</inkml:trace>
  <inkml:trace contextRef="#ctx0" brushRef="#br0" timeOffset="4795.92">14758 1422 1594,'0'-12'38,"-7"2"-1,-2 2 23,-1 8 18,-4 0 9,-2 8 8,-4 2 9,-1 5 0,-4 5 2,1 5 6,-1 5 3,3 5-10,2-1 4,0 2 2,10-2-5,2 0 3,8-5-13,5 0-5,8 3-7,4-8-11,8-2-4,5-5-5,4-5-3,7-8-10,-1-1-2,-4-6-9,4-4-3,0-5-8,4-11 2,-7-5-7,-1-7-3,-2-13 4,-7-4-10,-8-5 0,-5-5-2,-8 4-6,-3 0 0,-3 3 2,0 1 0,-6 6-2,3 9-4,0 5 0,-1 1 4,1 11-5,-4 7-1,0 8 2,4 2-2,-3 7 3,2 8 1,-3 3 5,7 3-5,0 8 7,4 8 2,3 4 4,-1 3 4,4 6-1,0 0-4,3 0 2,1 1-2,2-4-4,1-1-2,0-10 0,-4-1 1,0-3-1,0-6-1,1-4-1,2-1-3,1-7 4,0-4 1,0-5-2,0-5-4,5-4-1,2-9-1,-1-5 0,1 1-3,3-3 0,-5 2-1,5 4 0,0-1 0,0 4 0,-5 3-5,6 6 3,-1 5-4,-2 7 5,3 4-2,-2 6 2,0 3 1,-1 5-3,-2 4 1,-1-2-3,3 8-17,-5-4-28,-7 2-29,4-7-28,-7 2-38,-1-7-38,2 2-44,-1-4-29,-4-7-96,5-2-166,-2-2-1,4-5-92,4-1-110</inkml:trace>
  <inkml:trace contextRef="#ctx0" brushRef="#br0" timeOffset="5037.28">16923 930 1867,'0'-7'83,"0"2"9,0 5 2,0 0 10,-10 9 11,7 2 3,-1 3 0,4 9 2,0 3-2,4 3 0,3 5-8,-1 4-8,10 8-4,4 8-13,10 1 2,4 2-13,2-3-11,5 0-2,2-6-18,4 0-32,-1-9-24,1-3-26,-10-9-20,-1-3-25,-6-12-25,-3 0-44,0-4-43,-8-8-56,-5-3-123,0-6-130,-12 0-140,-2-7-142</inkml:trace>
  <inkml:trace contextRef="#ctx0" brushRef="#br0" timeOffset="5564.45">17040 1185 1882,'0'-5'-1,"3"2"20,7-2 15,7 3 8,-1-4-4,11 5-5,0-2-2,3-2-2,6 1-4,2-2-4,1 0 0,1-2-21,4 2-20,-4-4-16,-1 2-13,-2-2-19,-3 1 3,-2-6-2,-2-2 12,-3 1 8,-4-4-3,-5-2 6,-6-1 9,-1-5 5,-1 7 10,-3-3 28,-5 2 24,2 2 15,-4 3 12,0 4 3,-4 0 13,-2 8 8,0 3 8,-5 4 2,4 8 7,1 3-4,0 4 3,-1 6 3,3 4-2,4 3 0,0 7 1,4 4 2,0 1-7,-1 8-5,3 0-5,4 0-8,1-2-6,-2-3-7,4-3-2,-2-6-15,1-4-3,-1-6 1,-1 0-11,-3-6-1,2-3-4,2-5-2,-5-4-7,4-4-8,1-8-7,-2-4-11,-2-4-7,2-5-5,5-3-6,-1-6 4,1 0 0,-1 3 5,7-3-2,1 7 1,-2-1 3,2 5-2,-1 2 1,-1 4 1,5 4 2,-4 2 2,0 6-2,0 2 6,0 4 1,0 4-1,0 7 1,0 2-1,-4 4 1,5 1 4,-5 1-4,4-2 0,-3 0 0,-1-1-11,2-1-24,-7-5-17,4-4-29,-2 2-23,4-5-32,3 0-33,0-6-30,-1-6-38,-1-2-100,5-2-105,3-10-138,-7 2-82</inkml:trace>
  <inkml:trace contextRef="#ctx0" brushRef="#br0" timeOffset="6165.87">18817 1105 1640,'7'-17'24,"-7"5"29,-4 4 8,-2-4 8,-1 8 11,-6-1 9,-4 5 3,-3 3 6,0 3-6,-6 6 9,-2 2 2,-2 4-3,0 7 2,0 2-1,0 6-8,4-4-7,6 2 1,7-1-8,0 0-9,4 0-8,9-6-5,5-1-11,1 0-3,5-6-12,2 0 3,3-4-5,4-1 1,0-4-1,0-5-6,0-3 1,0-3-6,4-5-3,0-1-8,-4-3 1,-4-6-2,4-2-6,-4-3 1,-2-3-3,-1 5 0,-6 3 6,3-1-4,-6 2-3,2 5-4,-3 0 7,1 2-1,-4 2 0,0 7 0,0 1 2,0 0 3,-7 12-3,4-2 4,3-1 6,-3 7 1,6 0 8,-3 0 4,6 4 6,4-1-7,1 2 5,2-3-3,1-1-2,2-2 3,1-3-6,2 0 1,-2-6-2,0-3-1,6-3-2,-6-5-7,7-2 5,-2-7-1,-1-1-7,2-4 4,-3-4-4,-3-4 3,-4-3-4,-3-9 2,0 0-1,-7-9-3,0-1-2,-3-1 0,0 7 0,0 4 3,-3 3 1,3 6 1,0 6-6,-3 1-1,3 10 2,0 6 1,-3 4-2,-1 8 2,4 3 3,-3 7 7,3 3 2,0 6 9,0 4 12,3 7-2,4-1 0,3 4-4,7 5 0,0-1-4,2 1-3,5-3 1,-1-3-8,7-4 1,-3-3-12,-1-4-26,8-7-25,-4-2-33,3-4-21,-3-7-29,-3 2-29,-4-8-38,4-5-39,-7-2-45,-5-6-114,-4-1-142,-4-4 34,-4 0-88,-6-2-91</inkml:trace>
  <inkml:trace contextRef="#ctx0" brushRef="#br0" timeOffset="6304.5">19228 1082 1758,'-10'0'33,"2"-2"14,8 2 17,0 0 12,11-3 2,2 2-2,4 1-7,6-3-6,0 3-4,4-3-9,10 3-2,-4-2-11,4 2-29,-7-4-61,0 4-85,-7 0-180,-3 4-348,-10-2-161</inkml:trace>
  <inkml:trace contextRef="#ctx0" brushRef="#br0" timeOffset="7299.92">1935 3108 585,'13'5'211,"-3"-1"-73,4 1-38,-3-2 8,-2-3-14,1 0-3,1-3-13,-6-2-9,2-2-2,0-3 3,0-3 6,-3 1 1,-1-6 0,-3-1 4,2-5 4,-2 2-5,-2-3 2,-5 3 4,0 2 0,-3 2-6,-3 0-5,-4 6-10,-3 5-1,1 5 3,-8 5 1,-1 9 0,2 2-1,-1 11-1,5 8-9,-5 6 2,3 6-6,4 0-7,7 6 4,-1-1-6,8 2 0,3 0-8,3-6-1,3 1-6,5 1-4,4-7 4,-2-5 0,4-4-5,-1-4 2,4-6-5,-1-6 1,1-4-7,-1-4-1,0-6 2,1-2-9,0-6 0,0-1 3,0-5 1,-1-5-11,0-8 6,-2-3 1,0-7-7,-5-7 1,-2 1-7,0-3 2,-3 1-5,-4 3 8,3 3-2,-3 6-3,0 1 1,0 5 0,2 3 7,-2 0-8,0 7 0,-2 3 1,2 6 0,0 3 5,2 3-2,-2 9 8,7 0 2,-4 6 5,8 5 2,-4 2-2,5 7-1,6 0 6,-2 4-8,4 4-2,7 1 5,0-1-3,-4-3-5,3 5 4,4-7-19,0-2-35,-3-5-32,0-2-51,-3-4-45,2 2-50,-2-9-82,-5 0-177,-2-1-21,-7-6-115,0-3-117</inkml:trace>
  <inkml:trace contextRef="#ctx0" brushRef="#br0" timeOffset="7589.2">2736 3000 1674,'13'-6'-18,"-1"4"6,3-1 36,-5 1 19,0 2 16,-3 0 15,6 2 20,-3 3 8,0 3 10,3 2 4,0 8 5,4 4 5,0 6 3,-2 0-2,3 3-12,5 5-12,-3 1-3,7 3-11,-4-3-10,1 1-7,0-1-3,2-1-13,-3-1-10,4-3-20,-7-4-34,0-3-29,-3-3-36,-4-4-32,1-3-36,-5-1-30,2 2-27,-1-7-42,-7-2-117,0-3-125,-3-2-101,0-2-84</inkml:trace>
  <inkml:trace contextRef="#ctx0" brushRef="#br0" timeOffset="7833.55">3133 3007 1592,'3'-10'-35,"1"2"28,-1 4 23,0-1 31,3 5 29,-2 5 13,0-1 18,2 9 8,-2 3 14,-1 5 6,0 4 7,-3 4 6,3 8-3,-6 1-8,0 1-10,-4 9-4,-3-3-17,3 2-9,-2 1-12,2-1-5,0-1-10,-3-2-6,4-6-31,-4-3-40,2-1-42,-2-3-46,1-5-48,-2-2-58,-1-5-34,-6-3-90,2-1-125,-1-5-34,0-2-71,-3-7-58</inkml:trace>
  <inkml:trace contextRef="#ctx0" brushRef="#br0" timeOffset="8028.03">2636 3364 1489,'0'-9'15,"3"1"-3,4-1 32,3 1 25,3 3 18,4-6 5,7 6 5,6-2 1,0 2-6,13-3-8,1 4-8,2-1-7,7 0-6,7 0-6,0-1-8,4 2-6,-1-1-30,-13 0-47,0 1-49,-3 4-49,-1-1-55,-13-2-103,-3 0-330,0 3-119</inkml:trace>
  <inkml:trace contextRef="#ctx0" brushRef="#br0" timeOffset="8489.8">3750 3317 1700,'10'8'-32,"0"-3"31,0 3 36,3-1 21,-3-2 17,2 0 5,3 0 8,-2-3 2,4-2 1,-2-2 1,6-1-4,-2-2 0,2-5-5,-1-2-1,-1-4 1,6-4-5,-5 1 7,0-4-10,0 1 6,-6-3-8,-2 0-5,-2 2-3,-2 1-2,-2-3-5,-3 4-5,0 1 0,-3 6-3,-3-3-4,-3-1-2,-5 3-14,-2 4 3,-4 4-7,-3 0 1,-3 4 0,0 8-6,-4 0-3,4 2 1,-3 11 7,-2 3 3,7 3 25,6 3 10,-2 3 6,4 3 8,6 3 0,7 0 3,-3 0-1,8 1-5,7 1-3,4-1-6,4 1-2,7-1-10,-1-4-3,11-3-1,0-1-7,-1-5-3,8 0-8,-4-6-3,1-4-17,-5-1-34,0-2-43,1-2-34,-4-4-47,-3-2-47,0-3-59,-3-5-85,-3 0-211,-8-2-52,1-4 84,-7 1-174,-3-2-185</inkml:trace>
  <inkml:trace contextRef="#ctx0" brushRef="#br0" timeOffset="8797.99">5157 3289 1907,'0'0'-9,"-3"-2"14,3 2 26,0 0 11,0 0 6,-4-2 6,4 2 8,18-3-1,-6 3-1,6-5-5,8 0-5,8 3-3,2-5-6,4 2-6,4-1 0,-1 0-5,0 2-4,-6 1-20,-4 1-45,4-1-45,-7 1-61,0 2-55,-8-2-116,-5 2-297,-4 2-112</inkml:trace>
  <inkml:trace contextRef="#ctx0" brushRef="#br0" timeOffset="8971.6">5130 3585 1694,'4'10'-42,"3"-3"39,6-2 14,4 2 7,10-1 0,3-5 6,3 3 10,7-2-8,7-2 3,2-2-5,5-2-3,-1 3-16,-3-5-69,0 1-86,-1-2-188,-5-3-107,-4 0 47</inkml:trace>
  <inkml:trace contextRef="#ctx0" brushRef="#br0" timeOffset="9501.23">6857 3095 1338,'0'10'25,"0"-1"21,5 4 17,0-1 8,3-1 8,4-2 6,3 2 8,0-4 5,9-1 0,0-4-10,-1-2-3,4 0-3,-1-2-2,4-4-11,-3-3 0,0-2-2,-4-2 2,1-1-6,-2-2-5,-5-2-6,-4 2-6,-2-4-3,-1-1-6,-7 0-6,-3 0 0,-3 1-4,-4 1-3,-2 0-1,-9 5-6,1-1 1,-2 5-2,-1 2-1,-7 4-2,4 5-2,-4 2-1,1 7 5,-4 7 3,3 3 9,3 8-1,0 7 4,5 5 2,5 2-1,5 4-1,2-6-2,11 2 2,5 9-3,5-7-1,8-1-3,8 3 4,11-3-11,6-5-3,3-3 0,-4-10-21,4-4-37,4-7-39,-8-4-37,1-3-37,0-1-41,-4-6-90,4-6-156,-7-1-65,-3-5-66,-4 0-77</inkml:trace>
  <inkml:trace contextRef="#ctx0" brushRef="#br0" timeOffset="9724.63">7918 2875 1596,'3'-13'1,"2"8"4,1 5 50,1 0 22,-1 5 21,5 3 17,2 5 11,4 4 10,2 5 8,5 2-4,-1 10 7,0 0-5,-3 2-14,4 1-6,-1 3-9,0 1-13,-3-2-12,4 0-7,-1-3-12,-3-1-31,0-5-30,0-5-30,-3-1-29,0-6-27,-1-2-30,1-1-27,-7-8-25,3 0-34,-3-4-32,3-3-35,-2-7-69,-5-3-338,-3-3-164</inkml:trace>
  <inkml:trace contextRef="#ctx0" brushRef="#br0" timeOffset="9933.08">8386 3018 1727,'-8'-26'-6,"2"6"23,-1 6 25,1 2 17,3 3 4,-5 2 2,5 2-1,-3 2 21,-1 6 6,1 4 3,2 4 6,-3 6 8,4 5 9,-4 10-5,1 4 3,3 1-2,-8 11-9,5 0-7,-1-1-9,-3 3-11,3 0-3,0 2-11,1-4-2,3-7-14,0-2-19,-4-3-35,3 0-39,-3-6-38,-2-4-41,2-4-39,0 0-45,-6-9-64,0-3-118,-1-2-121,1-7-98,-4-1-110</inkml:trace>
  <inkml:trace contextRef="#ctx0" brushRef="#br0" timeOffset="10132.87">7751 3214 1721,'0'-14'4,"4"2"12,-1 1 28,4 2 20,-2 0 14,10 2 14,-2-1 11,10 3 8,4-2 2,6 2 1,12 3-1,0-3-5,6 5-15,6-3-16,3 3-10,7 0-6,2 0-7,1 3-19,1-1-42,-5 3-41,-12-5-50,3 3-46,-6 2-48,-3-5-78,-1 2-164,-11-2-204,-6 2-135</inkml:trace>
  <inkml:trace contextRef="#ctx0" brushRef="#br0" timeOffset="10661.86">9630 3294 1854,'30'6'-5,"-8"-9"31,-1 0 14,-1 1 10,-5-5 9,0-1 3,0-2 3,0-2-3,-2-6 2,-2-2-1,-5 0 3,-3 0-5,-3-2-5,-7-3-3,0 3-1,-6-6-1,-4 3-5,-2 3-6,-8-2-2,-1 7-6,-4 2-3,-4 8-2,-2 1-1,2 9-7,-4 7 0,-7 10 0,4 8 0,0 9 1,6-3-1,3 12 6,7-5 3,8 3 3,5-1 0,8-6 1,6 1 2,6-3-5,5-1-3,2-3-7,7-5 0,3-2 5,4-5-9,-1-1 4,1-8 0,0 0-5,0-7-5,-4 0-1,4-6 4,-8-2-2,5-6-6,-8-1 2,5-5 0,-8-5-2,-1-7 1,2-3-1,-3-6 3,-6-1-6,0 1 3,0-2-2,-5 5-1,4 5-1,0 3 4,-4 2-2,4 5-8,-1 2 4,0 6 2,-1 3-5,6 9 2,-2 4 3,8 6 3,-4 2-2,3 8 3,6 6 0,-1 3 1,9 6-3,-1 3-1,4-1-3,0 3-40,0-5-46,1 0-56,-1 3-55,-7-13-120,0 2-177,4-4 3,-4-3-88,4-3-81</inkml:trace>
  <inkml:trace contextRef="#ctx0" brushRef="#br0" timeOffset="11085.73">11097 3164 1642,'6'4'23,"-6"-8"3,7 4 17,-3-2 16,6 2 6,2-5 5,9-2-2,2 4-8,4-5-5,6 4-4,4 1-7,3-4-3,4 2-5,2 2-4,-2 0-21,2 2-38,-8 1-45,1 1-57,-7-1-102,2 3-404,-8 2-133</inkml:trace>
  <inkml:trace contextRef="#ctx0" brushRef="#br0" timeOffset="11264.26">11340 3512 1694,'10'10'-49,"7"-5"24,7 2 30,2 1 11,17-4 14,2 0 7,7 1-2,14-5-5,5 3-4,-1-3-1,7-3-5,-7 0-50,3 1-59,-3-6-83,-6 0-357,-1 1-31</inkml:trace>
  <inkml:trace contextRef="#ctx0" brushRef="#br0" timeOffset="11698.09">13271 3035 1531,'7'-10'29,"-7"3"22,3 1 17,-3 1 1,0 3 10,-3-1 11,-4 3 10,-6 5 11,-7 0 4,-10 10 5,0 3-3,-7 4 1,-6 6-5,3 2-2,-1 0-9,2 10-1,2-5-10,4-1-10,3-1-6,3 0 5,13-3-23,5-1 5,5-4-11,4-2-5,4-1-4,5-4-4,8 0-4,4-8-4,1-1 1,5-3-2,0-4-9,3 1 2,0-6-7,0-2 6,-3-2-6,6-8 2,-6 0-5,0-6 2,-8-1-1,-2-7-4,-4-2 4,-2-4-5,-2 0 0,-5 3 3,2 3 24,-2 5 14,-4 2 3,3 2 1,1 2-5,-4 3-6,3 3-4,0 9 12,0 3 16,4 10-6,3 5 4,10 8 0,3 4-9,11 8-2,13 8-5,26 17-4,1-3-18,2 3-50,8 0-67,-12-5-63,-8-12-82,-11-8-101,-13-6-186,-2 0-90,-16-7 57,-8-7-221,-11-3-265</inkml:trace>
  <inkml:trace contextRef="#ctx0" brushRef="#br0" timeOffset="17079.4">1836 4763 721,'3'-9'156,"-3"1"-82,0 4-31,0-6-2,0 3 9,0-3 7,-3 0 4,3-3 0,-4 0 11,0 1 5,-1-3 4,-6 3 9,5-6-6,-7 4-4,2-4 8,-2 3-6,-1 2 0,1-2-5,-4 6-4,1-4-4,-4 5-8,-1 3-3,2 5-5,2 3-4,-2 2 0,-2 8 0,1 1 0,-4 9-1,5 3-2,2 8-4,1-2-1,2 9-6,1-7-3,6 1-8,0 2 5,4-1-3,6-1 1,1 1-5,3-7 1,2 1-3,8-2 1,0-4-3,0 1-2,5-7 0,-1-3-6,2-3 4,1-2-2,-2-2-3,5-3 2,-3-4 1,-1 3-3,-2-8-1,3 0 0,1-4-2,-1 1 1,-4-8-3,-1 0-1,-6-3 1,8-4-2,-12-6 2,1-1-2,-3-4 1,0-1-3,-3 1-1,-4-1 4,-4 0-2,4 7 1,-7-3-5,4 2 5,-1 6 1,2 1 1,-2 4 3,4 2-9,-4 3 4,2 5 7,-2 1 4,1 6 3,3 0 4,0 13 2,0-1 2,3 6 3,3 5 0,2 4-1,-2 3 5,8 3-8,-2 6 1,6 4-2,4-3-5,2 0-2,2 3-1,11 1-9,-6-5-13,1-3-22,-4 0-29,5-7-36,0-1-38,0-6-42,-3-4-62,0-6-166,-6-2-113,-4-2-130,1-6-142</inkml:trace>
  <inkml:trace contextRef="#ctx0" brushRef="#br0" timeOffset="17409.32">2646 4592 1685,'-3'-2'-44,"3"2"1,0-3 17,0 3 18,0 0 20,0 0 17,0 0 11,0 9 11,3-1 13,1 4 9,2 0 8,7 10 7,4-1 3,3 11-2,3-1-6,4 5-6,3-1-8,3 2-5,-3 3-7,8 3-7,-8-6-3,3 1-5,-1-6-4,-2 3-5,4-5-9,-10-6-21,-2-3-27,2 2-28,-4-9-21,-4 2-39,2-7-36,-6-3-38,-4-3-80,2-3-383,-4 0-146</inkml:trace>
  <inkml:trace contextRef="#ctx0" brushRef="#br0" timeOffset="17651.81">3007 4622 1707,'-5'-14'-40,"-1"1"19,0 5 13,2 1 20,-2 2 27,-2 5 34,5 5 20,-4-1 11,1 8 8,0 9 12,-5 4 7,1 4 4,1 5-1,-5 3-7,4 6-3,-5 1-10,7 2-15,-5 1-10,2-2-11,1 3-3,1-3-9,5-5-14,-3 1-16,4-5-32,0 0-33,-1-4-34,-2-3-31,-1-3-35,2-4-39,0 1-31,-5-5-89,0-2-137,-7-3-45,0-5-72,1-4-46</inkml:trace>
  <inkml:trace contextRef="#ctx0" brushRef="#br0" timeOffset="17822.24">2443 5177 1542,'3'-12'-11,"6"1"28,9-1 40,2 3 21,-1-4 8,8 0 4,3-2 0,7 2-6,3 4-5,0-7-7,14 4-7,-11-1-7,4 1-8,-4 2-5,1 0-24,-5 4-35,1-2-38,0 0-43,-3 0-46,-4 3-62,-3 0-119,0 0-221,-6 0-46</inkml:trace>
  <inkml:trace contextRef="#ctx0" brushRef="#br0" timeOffset="18186.27">3546 4971 1424,'8'8'-30,"-2"1"17,0-5 23,1 1 21,4 1 21,-2-2 9,4-4 7,1 0 6,2-4 5,1-2-1,3 0 1,0-8 1,0 2 0,0-6-2,2-1 4,-4-5 7,-6 4-1,-1 1 1,0-4-2,-8-2 0,0 5-5,-6-2-3,-4 1-6,-6 1-2,0 6-3,-9 1-10,4 3-2,-2 4 0,-7 3-5,3 6 1,1 9-3,-3 2 1,2 11-3,4 3-3,1 7-9,1 5 11,9 2-8,1-1 5,8 1-3,5 0-3,1 4-1,10-2-4,1-4-3,10 2-2,6-6 2,4-2-3,6-5-8,1-2-25,5-8-33,-2-2-37,-5-5-41,6-4-52,3-4-53,-15-4-81,0-3-184,-2 2-41,-1-5-148,-6-5-171</inkml:trace>
  <inkml:trace contextRef="#ctx0" brushRef="#br0" timeOffset="18586.2">4711 4895 1785,'-8'5'-15,"2"-1"7,-2 0 14,3 1 28,2-2 13,-5-2 9,5 2-3,3-3 4,0 2 8,7 1 4,5 0-1,2-3-7,7-3-5,4 0-5,3 1-4,2-1-7,7 2-3,-4-2-12,3-2-20,-2 1-33,3 0-30,-4 0-26,-3 3-38,0-2-49,-3 1-83,-11-1-366,1 3-118</inkml:trace>
  <inkml:trace contextRef="#ctx0" brushRef="#br0" timeOffset="18759.73">4784 5192 1674,'-5'12'-30,"3"1"11,2-2 25,7-4 27,-2 0 13,7 1 4,1-4 6,7 1-3,6-2-3,4 0-4,4-6-4,2 3-7,11-3-4,3-2-11,0-2-46,0 2-65,10-5-51,-7-2-115,1 2-280,-8-1-39</inkml:trace>
  <inkml:trace contextRef="#ctx0" brushRef="#br0" timeOffset="19241.73">6307 4829 1569,'0'-8'5,"-3"2"20,-3-2 33,-1-2 15,0 3-2,-6-1 5,3-2 5,-4 4 8,-5-6-5,-1 4-1,-4 4 0,1 2-2,-7 2-4,0 5-3,-4 2 0,1 8-4,0 3-2,-7 4-5,7 9-8,-1-2 0,5 6 1,2-2-2,6 2-3,5-2-3,2-2 2,8 2 0,3-5-3,6-3-2,-1 0 0,8-3-2,8-2-4,-2-3 3,10-1-5,2-7-2,-2-1 1,5-3-16,-1-5 7,0-2-8,0-3-3,0-1 2,0-3 0,0-3-4,0-6 0,-7-2-1,1-5 8,-8 0-4,-2-8-7,-8 0 1,1-1 9,-7-1 10,3 5 8,-3 3 16,0 1 5,0 4-3,0 2-6,-3 2-8,3 9-5,3 1-1,-3 8 6,0 0-9,6 13-6,2-1-7,-2 5 0,7 3-4,1 1-9,2 6-21,5 0-31,2 2-49,3 2-36,-2-3-49,2 4-60,4-2-54,-6-7-148,3-1-112,-8-2 38,5-1-129,-1 1-142</inkml:trace>
  <inkml:trace contextRef="#ctx0" brushRef="#br0" timeOffset="19571.85">7322 4790 1802,'-8'0'28,"5"0"-5,-3-3 9,3 6 12,3-3 12,0 0 10,9-5-1,5 2 14,2 1 1,11-3-4,3 0-4,14 1-4,-1-4-2,7 2-7,10-1-4,4-1-10,-4 1-3,0 2-3,2 0-16,-12 0-19,0 0-34,-5 0-34,-2 3-40,-7-1-40,-6 0-47,-6 1-111,-8 2-375,-5 0-171</inkml:trace>
  <inkml:trace contextRef="#ctx0" brushRef="#br0" timeOffset="19782.29">7319 5037 1811,'-11'15'-40,"11"-1"18,0-5 22,6 1 24,8-3 8,2 1 9,5-1 5,6-2 11,6-2 4,3-1 5,12 1-2,8-3-2,8-3-4,2-2-7,-3-3-3,4 4-7,-7-6-5,0 2-15,-10-4-31,-7 0-37,1-1-38,-11-5-35,-2 1-32,-8-5-49,-7-1-97,-6 0-227,-6-2-30</inkml:trace>
  <inkml:trace contextRef="#ctx0" brushRef="#br0" timeOffset="20059.55">7828 4403 1427,'-19'-8'-1,"5"4"13,4-2 16,4 4 11,-3-2 22,4 4 21,5 0 13,0 9 13,3-5 3,5 7 6,1-2 11,6 4 2,6-1 11,3 9-9,10-4 8,5 5-2,5 1-5,10-1-6,5 3-6,8-2 6,6 3-9,-3-5-10,7 1-7,-4-2-8,-13-2-13,-3 0-10,-7-1-8,-3-3 0,-11 6-1,-6-1-4,-6 3-7,-8 0-5,-12 4-3,-4-1-3,-10 5-8,-10 0-19,-5 7-28,-13 8-40,-5-1-59,-11-3-75,-20 17-95,-13-3-195,-12-8-104,-8-2 47,-16-5-199,-8 0-228</inkml:trace>
  <inkml:trace contextRef="#ctx0" brushRef="#br0" timeOffset="23382.97">10620 4707 512,'0'-7'97,"3"-2"-48,1-3-10,-1 3-6,-3-4 5,2 1 2,3-3 1,-2 2-4,-1-2 7,2 0 6,0 0-2,-1 3 5,-3-3-2,0-1 3,-3 2-3,-5-1-1,3 0 2,-2 2 3,-3-1-1,0 1-4,0 0 7,-7 3 0,4 0-4,-4 3 1,4 2-1,-7 2-1,3 1 0,-3 7 2,-3 5-4,-1 0 0,-3 7-1,2 6-3,1 4 0,-3 6-2,4 4-1,-1 1-2,5 2-5,-2 2-4,8 1-2,0 0-2,3-9-7,3 4 0,7-1-1,0-5-1,4 4-3,2-6-2,4-3 1,0-2-4,3-2 0,0-5-1,4-2-1,0 0-1,3-7-1,0 2 3,-4-6-5,5-4-2,-1 3 2,-1-8-4,-2 3 1,7-7 0,-1-2 2,-3-5 0,4-2-3,-4-7-2,-4 0 2,1-3-1,-1-6 1,-5 3 0,-1 0 0,-1-2 0,-2-3-1,-3 7 0,-4 1 2,-4 1 4,4 4 4,-3 2 8,6 0 4,-3 5 0,-3 0-1,6 3 0,-3-3-1,-3 2-3,3 4-5,0 4 2,-4 1 5,4 4 3,4 12-1,-4 0 5,0 7 9,3 9 7,1 4-2,1 3-1,3 5-4,-2 5 2,5 0-5,-1 3-1,3-1-2,-1-2-4,2 1 0,4-4-4,-2 0-6,1-5 1,-2 1-4,3-8-8,2-6-24,0 2-31,-7-8-39,4-1-46,3-3-53,0 0-52,-7-7-135,4-2-105,-7-2-123,3-3-103</inkml:trace>
  <inkml:trace contextRef="#ctx0" brushRef="#br0" timeOffset="24134.3">11030 4935 1603,'3'5'-58,"1"-5"9,-1 2 5,3 1 21,5-1 14,-1-2 9,-1 0 12,5 0 9,2-2 4,2-1 10,-2 1 5,7-6-4,1 1 2,-4-1 2,3 4-2,0-7 1,-2-1-4,2 2 3,0-5-1,-3 3 2,1-3 4,-5-3-2,1 0-1,-4-2-2,-3 4 1,0-4-2,-4 1-4,-2-1-2,-4 5 5,-4-6 5,1 5-2,-6-2 0,-2 3-3,-2 3 0,-1-2 0,-2 5-5,-4-1 4,0 5-4,0 0-1,-4 3 0,5 2-1,-8 5 4,0 0 3,1 4 1,-1 9 5,0 2 3,0 3 2,4 2-1,3 5 5,3-3-1,4 6 4,4-1-2,4 1 8,5-3-2,8 2-1,-2-2-1,10-2-1,5 2 2,2-5 0,7-3-13,4-2 8,2-2-2,4-6-5,4 1-3,2-3-7,1-3-4,3-2-2,-4 0-10,-4-5 5,0 0-20,-5 0-11,-1 0-26,-6-3-32,-4 1-39,-2-3-45,-8 0-52,-2 3-60,-10-3-154,-2 2-122,-12-2 62,-3 2-92,-6 3-67</inkml:trace>
  <inkml:trace contextRef="#ctx0" brushRef="#br0" timeOffset="24671.91">10133 5513 1428,'0'0'-52,"-7"0"19,7 0 8,-6-3 3,-1 3 17,4 0 19,-1 3-5,-3-6 13,1 3 12,0 0 8,6 0 0,-11 0 2,4 0 1,4 0 1,3 0-2,-6 0 0,6 0-1,0 0-3,0 0-4,20-6 2,-1 4 3,8-4 0,16 2-6,14-4 5,14-1 6,16-4 1,36-4 1,2-1-2,5 0-4,1 4-4,-3 1 0,-22 1-6,-16 2-5,-3 2-5,-14 2-8,-3 0-27,-6 0-28,-12 1-36,-1 5-32,-8-2-23,-6 0-32,-5 2-75,-4 2-311,-9-2-52</inkml:trace>
  <inkml:trace contextRef="#ctx0" brushRef="#br0" timeOffset="25398.48">11067 5765 1480,'-13'2'3,"2"1"10,1-1 16,1-2 3,1-2 11,2-1 6,-1 1 7,7-3 7,0-5 5,4 2 5,5 1 3,2-4 11,-1-1 5,7 0 8,2 2 0,5-2 3,-4 1 6,3 4-3,0-4 0,-2 7-10,2-1-4,-3-1-2,0 6-9,0 0-2,0 6 0,-3-4-4,-1 5-21,1 4 9,-4-4-6,-6 5-3,3 1-3,-4 2-11,-2 0-4,-1 4-6,-3-3 8,-3 4-7,-4 0 0,4 0-4,-3 0-1,-2 0-4,2 0-3,-4-2-4,3-1 1,4-4-3,-4 2-4,0-6 7,4 3-8,-3 2-8,2-7 5,1 3 1,3-2-15,-3 1-3,3-3 2,0-1 1,3-3 2,4 0 1,-1 1-2,1-1 3,3-2 0,3 0 5,0 0-7,-2 4-4,5-2 9,-2-1-1,2 5 4,1 0 0,3 0 5,0 2-5,0 2 4,-2 0 0,1 3 6,-2 0 1,-1 2 3,-2-1 0,-5 3 0,1 3 4,-5 1-1,-5-1-1,0-1 0,-2 5-1,-4-4-2,-1-1-3,-8 1-2,-3-1 2,-2 2-4,-4-3 3,-6-1-3,0-1 3,-3-4-4,0 0-1,-1-7-4,4 3 2,-3-6-1,3-2 0,-3-2-2,3-6 2,3-1-4,0-8-3,8 3 15,5-4-1,1 1-5,2-3-4,8 5 1,3-3-1,7 1-2,7 0-11,6 2-24,-1 0-10,11 2-22,0 1-35,4-1-49,-1 4-53,4 2-77,-7-1-170,0-1-87,-4 7 39,1-3-124,-4-3-122</inkml:trace>
  <inkml:trace contextRef="#ctx0" brushRef="#br0" timeOffset="26016.68">12398 5078 1616,'6'0'-32,"-6"1"4,0-1 10,6 3 22,-2-3 11,0 3 15,-1-3 10,0 2 5,4-2 10,-4 0 7,2 0 3,7 0 4,1 0 1,-3-2 1,7 2-2,-1-3 1,8 0-6,-1-1 6,7 1-6,3-2-6,1 1-5,4 1-5,7-3-6,-5 2 0,4-4-5,-11 3-7,4 2-4,-4-2-12,-3 3-18,0 0-30,-3-1-24,-4 1-24,-3-1-15,0 1-17,-3 2-33,-4 0-49,-7 0-132,-2 2-247,-4-2-77</inkml:trace>
  <inkml:trace contextRef="#ctx0" brushRef="#br0" timeOffset="26299.85">12521 5320 1578,'-7'9'-11,"3"-1"19,1 0 14,0-1 21,-2 1 15,10-1 13,-5 1 11,3-4 15,4 2 8,3-4 6,3 3 0,7-2 5,10-3 3,0 0-11,18-5-4,-3 0-2,13-1-11,4-1-11,2-2-8,-1 0-2,-3 0-8,0-2-24,-3 2-21,-6 1-42,-5 1-48,-6 0-62,3-4-77,-9 4-184,-11-4-113,1 4-139,-11-1-144</inkml:trace>
  <inkml:trace contextRef="#ctx0" brushRef="#br0" timeOffset="26946.13">14666 4930 1772,'30'-2'-24,"-8"-4"5,-2 1 17,-2 1 31,-2-7 13,4 1 3,-4-2-2,1-3 1,-4-3-1,1 0-1,-4-2 1,0 1 2,-6-4 1,-1 2 5,-6 0 2,-1 1 0,-6 3 2,0-1-6,-4 3 1,-5 0-4,-2 5-2,-2 0-5,-7 7-2,0 3-3,-3 3-2,-4 5 1,0 4-1,-6 7-1,5 7 2,3 1 8,2 6-9,6-3 0,3 4-3,1-1 5,10-3 7,3 2-3,3 1 1,3-5 0,8-1 1,6 3-5,0-2 1,10-3-3,0-5-2,0 0-5,7-2 5,0-6-6,-1-3 0,4-3-4,-4-1 2,4-5-7,5-3 2,-5 1-3,0-5-3,2-4 1,2-4-4,-8 0 5,2-5-5,-2-5-2,-6 0-2,3-5-1,-3 3 1,-3-3 3,-4 3 6,1 1 10,-5 6 3,2 3 1,-1-1-7,-1 6-2,2 4 11,-1 2 3,3 12 0,1 5 5,2 4-5,7 4 0,1 4-7,9 7 2,0 2-9,14 6 7,3 1-4,3-1-5,4 2-6,0 1-19,3-7-35,-3 1-41,-12-10-54,-7-2-61,-1-5-86,-12-6-185,-7-2-65,-8-3 43,-8-4-132,-8 2-123</inkml:trace>
  <inkml:trace contextRef="#ctx0" brushRef="#br0" timeOffset="27462.74">10593 4466 1832,'0'-3'30,"-7"3"16,-2 3 31,-9 3 23,-4 7 9,-8 9 6,-8 12 5,-11 9-7,-14 23-7,-8 4-7,1 7-7,1 1-7,-2 2-12,4 5-8,11-4-17,6 0-35,3-4-49,14-16-66,17-4-79,2-12-161,4-5-170,6-5-151,4-7-160</inkml:trace>
  <inkml:trace contextRef="#ctx0" brushRef="#br0" timeOffset="27906.73">14775 4470 1816,'11'5'-16,"-9"0"38,2 2 23,-4 6 31,0 8 21,-11 8 13,5 8 7,-11 8 2,-6 15 0,-4 2 2,-6 25-12,-4 0-12,-4-3-7,9-1-11,2-13-4,10-10-22,0-2-38,0-12-49,7 3-70,6-6-77,-3-4-141,7-4-187,3-8-169,0-2-174</inkml:trace>
  <inkml:trace contextRef="#ctx0" brushRef="#br0" timeOffset="28428.54">17157 4867 1736,'-8'-2'-51,"5"2"15,-3-3 4,6 3 21,0-2 23,0 2 16,14-3 13,-8 1 10,7 0 8,4-4 7,7 1-3,6 1-2,0 1-7,6 1-5,4-4-6,7 0-3,-4 2-4,6-1-2,-2 0-8,1 0-10,-6 0-17,2 0-25,-10 3-32,-4-1-24,-4-2-40,-9 5-37,-8-2-89,-1 2-293,-8 0-43</inkml:trace>
  <inkml:trace contextRef="#ctx0" brushRef="#br0" timeOffset="28645.96">17313 4945 1495,'-6'10'-6,"-2"-3"18,2 1 6,3-1 34,3 4 11,0-4 12,6 1 13,5-4 6,5 4 5,8-3-2,2-3 0,8 1-9,5-3-2,8 0-9,3-5-10,3 2-4,7-4-10,-3 0-9,0-4-16,0-2-28,-8 1-28,-5 0-28,-4-1-31,-4-1-34,-6-1-42,-3-3-81,-6-2-433,-8 0-173</inkml:trace>
  <inkml:trace contextRef="#ctx0" brushRef="#br0" timeOffset="28990.04">17653 4357 1822,'-4'0'-68,"2"0"40,2 0 32,2 8 24,5-2 12,0 2 18,4 1 7,4 3 11,6 0 5,6 3 6,9 0 6,7 6-2,8-4 5,6 0-7,12 1 4,2 2-7,2-2-8,-3-1-3,0 0-13,-10-2 2,-1-1-3,-8-2-2,-1 2-8,-14-1-6,-2 2 3,-4 0-9,-10 7-1,-4 1-3,-8 1-3,-8 2-4,-8 6-3,-8 6 1,-8 4-7,-9 6 4,-6 3-9,-21 16 3,-5 2-3,2-4 3,-3 0-1,6-2-9,6-13 0,11-8-2,10-7-22,3 0-18,6-7-30,8-1-35,5-7-46,5 0-39,9-6-67,8-2-164,5-3-92,1-4-136,6 0-142</inkml:trace>
  <inkml:trace contextRef="#ctx0" brushRef="#br0" timeOffset="29381.63">19907 4979 1764,'27'-4'-29,"0"4"22,3-4 29,-3-2 16,3 3 10,0-4 2,3-3 5,0-5 3,1 1 3,-1-2 2,0-2 0,-6-2 5,0 3 7,-5-3 2,-5 0 1,-4 2 3,-3-2-4,2-1-2,-12 7-12,-14-3 0,4-1-1,-4 4-1,-5 1-5,-8 2-6,-3 4-3,-3 5-3,-5-1 1,-1 8-5,-4 8 5,-4 7-10,4 2 0,2 8-4,4 3 0,4 2 4,10 2 5,3 3-10,6-5-3,11 3 8,3-1-8,11 0 0,5 4-2,11-7 2,6 0-4,17 0-12,-3-7-10,13-1-17,-7-9-24,1-2-28,-2-5-36,-1-6-38,-4 2-40,2-4-52,-5-7-123,-2 2-162,-4-6 56,-1-1-84,-7-5-50</inkml:trace>
  <inkml:trace contextRef="#ctx0" brushRef="#br0" timeOffset="29559.59">21018 4778 1517,'24'-3'12,"-5"-2"19,8 2 21,0 2 12,3-5 3,13 0-8,-9 2 0,6-1-9,-4-3-4,1 5-7,-10-4-11,3 2-44,0 3-43,-4-3-52,-2 0-130,-5 0-302,-6 0-47</inkml:trace>
  <inkml:trace contextRef="#ctx0" brushRef="#br0" timeOffset="29742.1">21155 5027 1479,'7'10'-25,"3"-1"18,-4 3 25,8-4 14,2-4 9,11 1 1,0-1-1,6-1-6,7 0-4,-7-6-7,8 3-4,2-3-42,4-1-51,-4-4-92,-4 1-336,5-3-5</inkml:trace>
  <inkml:trace contextRef="#ctx0" brushRef="#br0" timeOffset="30455.19">22585 4562 1283,'-19'-2'-30,"-9"-3"12,12 3 7,0-1 30,6 0 16,-1 1 14,2-1 7,-1 2 4,6-2 1,-6 0-4,4-3 2,6 4 6,-8-4-2,8 0-1,8 0 4,-8 2 4,6-4-3,4 0 4,-4 1 2,8 3 3,0-4 2,2 1 4,8 2 2,-12 1-1,12 0 0,3 0 0,0 3-1,0 2 5,3 3-5,0-2 4,0 6-17,0-1-5,-11 4-5,8-2-2,-7 4-11,4-1-1,-8 3-5,1 0 3,-4 3-5,-7-1-6,2 1 3,-8 0-5,0-1-9,-8 3 0,2-3-3,-4 4-3,-4-4-3,5 0 4,-12 1-4,5 0-1,-1-4-2,4 1-2,-4-2-3,7-1 3,1-3 2,-2 3-10,5-3 0,-1-4-1,4 3-8,6-3 13,-3-3-3,7 3 1,-1-2-5,5-1 5,-2 1-4,4 2 2,-2-3-1,2 3-5,4-2 9,-1 3-6,1-2 6,-1 4 0,-2 0 1,-1-2 3,1 4 0,2 3 9,-2-1-1,-4 2 0,-7 3 1,7-2 0,-10-1 1,0 3 0,0 1-4,-13 2-5,3 0 3,-7-3 1,-3 3 0,-6 1-3,-1-4 1,-6 0-9,3-2-14,-14-1-1,7-2 2,-2-5 1,5 3-4,4-5 6,0-2-5,10-3-3,-1-3 7,9 1 2,-2-6-1,7 0-2,4-1 6,3-1-2,6-1 1,5 2 1,5-4 2,5 6 2,-5-1-1,10 3-1,-2 2 0,0 3-10,3 6-23,3-1-42,-14 2-65,7 5-82,-10 0-223,-5 5-100,-19-1 76,-8 5-132,-25 0-103</inkml:trace>
  <inkml:trace contextRef="#ctx0" brushRef="#br0" timeOffset="64363.51">1225 7545 1110,'-17'3'188,"4"-1"-59,0-2-20,0 3 4,-1-2 3,1-1-7,6 3-9,1 0-5,-2-3-2,1 0 7,7 2 12,0 1 8,4-1 0,3-2 5,3 3 6,0-6 2,7 1-1,3-1-4,0-2-9,3-4-7,4 1-4,-4-3-5,4-1-6,-1-3-5,-2-2-10,0 2-3,-5-3-5,-2 1-7,-4-1 0,-2-1-3,-5-2-6,-6 1-1,0-2-6,-10 2-8,0 2-7,-3 0-6,-8 4-1,-2 2-2,0 1-6,-7 4 0,0 4-2,-3 3-2,-8 8 0,5 2-4,-4 2 0,-1 8-3,4 5 0,1 5 2,6 3-1,4 1 3,5 4-1,2-1 0,8-1-1,8 2-17,3-1 3,8 1-2,8 4 3,4 0-2,7-2 6,8-5-3,5-2-12,1-5-25,6-4-30,0-4-28,2-2-18,-5-5-19,-4-5-27,-7-7-27,7-1-37,-6-1-26,3-11-25,-4 0-55,0-5-119,-6-5-100,-3-10-129,-5-2-172</inkml:trace>
  <inkml:trace contextRef="#ctx0" brushRef="#br0" timeOffset="64576.94">1739 7323 1826,'3'-13'-20,"-3"0"11,0 6 17,0-1 16,0 3 21,4 3 41,-1 4 19,0 3 18,2 5 13,4 5 11,-3 6 6,-2 1 5,-1 0-3,0 6-7,2 4-16,-5 3-21,6 2-12,-3 1-14,-1-1-5,2 1 2,3-3-17,-4 3-24,4-3-28,0 0-29,-1-5-33,4-8-29,0-2-27,0 1-28,3-9-31,-2-5-29,1-2-25,2-7-29,-4-3-58,3-8-99,-2-4-236,-1-8-137</inkml:trace>
  <inkml:trace contextRef="#ctx0" brushRef="#br0" timeOffset="64763.97">2002 7385 1639,'4'-31'-16,"-1"12"38,-6 4 13,6 2 16,-6 5 16,-1 4 33,0 4 13,4 0 7,-10 9 8,0 4 11,0 5 1,-2 1 5,-5 9-9,-4 2-2,-1 7-22,1 4-13,-5 1-10,3 3-12,-5 6-9,6 1-15,-2 3-22,5-8-27,2-5-31,-1 2-39,5-2-27,1-9-30,-6-4-30,6-1-27,1-8-42,-2-5-93,2-5-121,-2-6-201,4-4-133</inkml:trace>
  <inkml:trace contextRef="#ctx0" brushRef="#br0" timeOffset="64921.55">1449 7662 1711,'13'-19'-11,"0"4"22,4 2 23,0 2 23,3 2 18,-1-1 6,8 2-1,0 3-4,3 0-5,6 0-6,2 3-6,8 2-6,0-3-4,5 6-14,2-3-29,1 2-43,-1 3-44,7 0-51,4 0-37,-12 0-104,-1 0-326,-1 0-98</inkml:trace>
  <inkml:trace contextRef="#ctx0" brushRef="#br0" timeOffset="65359.38">2947 7507 1717,'5'-12'1,"-1"2"22,-1-2 28,-3-4 19,-3 1 7,-1 0 6,-1 0 3,-10-2 4,3 1 1,-9 2 3,1 1 0,-8 6-5,3 2-1,-10 5-5,3 5-3,-4 2-8,-1 6 4,1 4-4,-5 8-4,4 0-5,4 0 2,0 3-8,9-1-8,5-3 4,2 5-8,7-4-5,4-4 0,6 5-5,3-3-4,7-3-2,2 0-5,12-2 4,0-4-9,6-1 0,0-6 0,3 1-6,-3-7-1,3-2 4,-1-2-11,0-7 0,1-5-2,-6-2-4,-1-6-11,-5-7 0,-2 0 5,-2 0-4,-4 3 1,0 0 4,1 3 3,-3 4-3,-6 6-3,2 2 3,-4 4-3,4 3 2,-5 5 1,4 2 4,-1 6-2,-1 2 0,2 0 3,4 5-1,-2 2-1,4 4-4,3-2-15,0 4-11,3-3-29,4 1-26,5 0-33,0-1-41,6-2-48,-3-5-70,7-4-149,-7-3-92,4-2-64,-5-4-85</inkml:trace>
  <inkml:trace contextRef="#ctx0" brushRef="#br0" timeOffset="65520.95">3669 7467 1598,'0'-7'8,"4"1"0,3 1 5,0 1 25,2-1 6,2 2 5,2-2-2,0 2-4,4 1-10,0 0 0,1-3-11,7 5-28,-5-3-35,0 1-38,0 2-36,0-3-64,0 3-337,-4 0-20</inkml:trace>
  <inkml:trace contextRef="#ctx0" brushRef="#br0" timeOffset="65699.48">3693 7703 1406,'3'9'-25,"8"4"20,2-3 13,4 0 21,1 0 8,7-4 9,5 2-10,0-2-5,3 0 0,4-5-11,13 2-20,0-3-37,0-3-36,0 2-65,-4-7-136,1 0-98,0 0 116</inkml:trace>
  <inkml:trace contextRef="#ctx0" brushRef="#br0" timeOffset="66140.61">5180 7275 1102,'7'-15'58,"-4"3"16,1 0 25,-8 3 21,1-1 6,-4 3-5,-5 1 2,-2 4 6,-6 0 5,-4 4-5,-2 3-5,-8 5-4,-2 5 1,-5 6 0,-5 1-1,6 5-9,0 6-1,2-3-18,3 5-2,8-3-7,-1 3-11,9-5-9,6 0-6,-1 0 0,11-5-5,0-3-1,6 5-12,8-8 2,2 1-3,0-5-1,7-2-10,2-4 2,3-1-1,2-5-5,-5-3-3,4-6-2,2 0 1,-5-8-2,4-4-7,-4-2 2,-3-6-5,-3-7-2,-4-8 0,-4-1 0,-1 3 0,-5 3-2,1 3 6,-1 6 8,0 2 6,-3 5-4,-3 5 1,0 5 3,-1 7 3,-2 3 2,6 0-1,-7 16 1,7-4 5,0 6 3,2 4-3,6 4-4,5 5-2,7 7 2,7-1-4,3 4-1,10 4-3,-3 0-16,3-3-43,0-1-39,-7-12-52,-3 5-51,-6-13-64,-5 1-58,2-4-149,-9-4-144,-4-5 60,-2 1-138,-2-3-168</inkml:trace>
  <inkml:trace contextRef="#ctx0" brushRef="#br0" timeOffset="66466.26">6251 7582 1814,'-4'-5'-1,"4"3"14,-3-1 8,6 1 37,1-1 26,10 1 9,2-1 6,7 3-2,7-2 2,10-1-14,7 0-5,7 2-7,3 1-9,9-3-6,4 1-7,-4 2-4,5 0-15,-14-3-27,-5 3-31,-4-3-38,-9 3-38,-2 0-32,-7 3-28,-7-3-47,-13 0-132,-6 3-283,-8 2-122</inkml:trace>
  <inkml:trace contextRef="#ctx0" brushRef="#br0" timeOffset="66667.7">6168 7755 1676,'-11'10'-18,"8"0"28,10-4 25,3 0 29,3 0 15,8-2 10,5 1 7,8 0 2,12 0 0,7-5-6,7 0-6,10 0-8,7 0-4,-4-2-4,4-1-10,9-4-7,-16 2-11,-3-3-27,-4 2-28,-2-2-38,-14-4-33,-4 3-34,-2-1-39,-8-5-41,-6-2-93,-5-1-350,-8-2-139</inkml:trace>
  <inkml:trace contextRef="#ctx0" brushRef="#br0" timeOffset="66933.98">6817 7117 1730,'-12'-2'-34,"1"2"23,8 2 39,3-2 33,7 10 25,6-3 19,11 8 18,6 1 16,12 1 11,9 5 14,13 1 8,5 3 4,9 0 2,18 12 3,-17-8-9,-5-3-7,20 14-23,-21-9-12,-16-4-9,-1 1-7,-8-1-9,-13 2-6,-1-2-7,-10-1-10,-12 3 2,-2 3-7,-10-3-8,-10 2-7,-5 7-15,-15-3-23,-14 4-41,-8-2-45,-8-1-46,-18 11-54,1-13-60,-9 7-78,-1-17-92,7-5-229,-1-2 35,5-3 72,-4-2-115,10-5-127</inkml:trace>
  <inkml:trace contextRef="#ctx0" brushRef="#br0" timeOffset="69985.38">9009 7449 579,'0'0'-16,"0"3"56,0-3 7,0 0-11,0 5-5,0-5 14,0 3 7,3-2 2,-3 3 5,3-2 10,-3 1 8,0-3 2,0 0 8,8 3 0,-8-1 10,6-2 7,-3 0 0,7 3 3,1-3 0,2 0-1,1-3-4,5 1 0,-2-1-7,10-2-6,0 0-5,-2-3-3,2-2-5,11 3-6,-9-6-5,5 1 1,-4 0 10,0-1-3,-7-2-12,0 2-3,-2-2-3,-5-2 1,1-1-5,-11 1 4,1-3-9,-7 3-3,0-1-2,-10-2-7,-3 5-2,-1-3-2,-6 6-5,-3 2-4,-4 2 2,1 3-8,-8 3 1,4 2 1,-6 2-1,3 3 2,-5 4-9,2 8 4,-1-3 1,-7 11-1,8 3 7,2 2 0,4 5 14,7 0-4,4-1 1,5-1 5,0 2-2,12 0 3,-2 0 3,10 1-2,4-2 1,10 7-1,4-7-2,10-1-5,-1-3 0,7-3-4,4-1-2,-2-7-3,6 1-1,-9-7-7,4-1 5,1-4-11,-7-1-28,2 1-27,-2-5-40,-3-9-35,-4 4-38,3-5-44,-7 2-60,1-7-87,-3 0-174,-4-2-11,-5 1-147,0-3-177</inkml:trace>
  <inkml:trace contextRef="#ctx0" brushRef="#br0" timeOffset="70718.41">10213 7337 1758,'7'-5'-15,"-1"2"3,1-3 14,-3-2 24,-1-3 29,3-1 2,-2-3-7,-1-2 6,-3-3 8,3-3 1,-3 1 2,0-3 2,-6 2 0,2-2 6,-5 3 4,-2-1-6,-2 3-7,-1 3-5,1 2 1,0 7-12,-4 2-3,0 10-4,1 1-3,-1 7-1,-2 3 4,-2 5-6,1 5-2,4 0-2,-1 3-5,4 2 0,3-1-4,-1 2 0,5 1-1,6-4-3,3 0 3,4 3-6,3-6-3,6 0 3,1-2-1,7-3-3,-1-2-4,0-8 5,1 0-2,-1-5 2,-3-3-5,3-2 0,-6-5 0,3-3-3,-3-4 1,-1-6-2,-5 1 5,-2-3-4,-2-2 0,-1 2 5,-2 2 13,3 3-3,-4 1-4,0 2 1,1 0-6,-1 8-2,3 4 5,2 2 2,-2 3-7,4 4 2,4 8 0,2-3-1,4 6 0,7 3 2,-3-1-7,1 0 3,13 9-2,-8-4-3,3 1-36,-6-7-19,-4 3-41,-1-2-33,-2-2-40,0 3-42,-10-8-66,-2-1-174,-11 2-62,-12 0-102,-5 5-110</inkml:trace>
  <inkml:trace contextRef="#ctx0" brushRef="#br0" timeOffset="70961.27">8849 8205 1751,'-10'2'86,"3"1"-10,4-6 2,3 3 51,26-5 25,4 0-2,18-5-7,28-5 2,37-7-5,14-6 2,10 1-18,9-1-4,0 1-13,8 2-15,-3 2 1,-8 5-13,-6 6-9,-27 2-12,-20 5-33,-16 1-43,-9-2-46,-7 6-47,-12 0-49,-2 3-50,-14 4-64,-8 0-158,-11 1-100,-7 4 68,-4 0-69,-11 8-32</inkml:trace>
  <inkml:trace contextRef="#ctx0" brushRef="#br0" timeOffset="71542.71">9919 8523 1367,'-3'-4'35,"3"4"12,-7 0 8,4-2 13,3 2 14,0 0 7,0 0-6,7-6 0,-4 5 2,11-4 7,-1-3 4,7 3-3,3-2 3,4-1 4,-1 3-5,1 3-7,0-3-3,0 2-10,-4 3 11,3 3-5,-2 2-1,-4 2-6,0 3-10,-3 0-2,-4 0-8,0 6 0,-6-2-6,-4 1-7,-3 0-5,-3 3 2,0 0-5,-4-1-9,-3 3 0,-3-3-3,0 1-2,-4 0-2,4-1-2,-4-3 1,4-2-8,-5 5-12,6-5 2,1-2-1,1 0-1,4-3-2,-1 0 0,0 1-2,4-4 4,-1 0-11,4-2 6,4 0 0,-1 2 4,4-4 2,0 0-3,2 2 8,1 1 11,4-3 6,-4 3 9,7-2 3,-4 4 10,4-2 12,-1 4 5,4-2 11,-3 5 4,3 0 4,0 3 12,-4 0 4,1 1 2,-4-1 4,1 2-1,-7 2-2,-4-1-6,-3-2-8,-3 1-9,-7 2-4,-4 0-9,-5 0-7,-5 2-2,-6-4-6,0 0-5,-6-3-6,-5 2-7,1-5-17,-3 1-23,3-5-40,-3-2-50,6-1-46,4-7-58,-1-3-67,7 1-79,1-11-123,6-4-145,6-6 42,1-5-260,10-3-323</inkml:trace>
  <inkml:trace contextRef="#ctx0" brushRef="#br0" timeOffset="71960.37">11917 7645 2137,'3'-5'-78,"4"0"15,3 1 17,0-2 28,3 4 17,1-6-1,6 3-1,-4-1-3,8 1 4,0 1 0,-2-4-3,8 6 3,-3-4-10,0 2-23,3 1-18,-3 1-22,-1-1-31,-5 3-43,-2-2-86,-5 4-188,-1 1 66</inkml:trace>
  <inkml:trace contextRef="#ctx0" brushRef="#br0" timeOffset="72133.89">11944 7885 1194,'-3'12'8,"-1"-2"20,8 0 27,-1 4 13,3-5 8,4-2 3,7 0 9,7-1-4,6-1-6,3-3-7,10 3-8,4-3-8,7-2-5,6 0-41,6-4-35,7 1-70,-6-4-129,3 1-340,0-3-65</inkml:trace>
  <inkml:trace contextRef="#ctx0" brushRef="#br0" timeOffset="72583.69">13945 7490 1595,'24'-11'25,"-8"5"11,-2-7 23,-2 2 29,-5 4 16,4-3 13,-5 3 5,-3-3-4,0 2-2,1 1 2,-8-1-9,-5 2-10,-5 5-10,-5 2-2,-11 5-1,-4 2-1,-3 7-7,-9 2-4,2 3-3,4 3-10,0 2-5,4-1-2,8 2-6,2-1-6,6-1-3,4 0-6,7-4 4,7 2-11,2-2 3,11-2-7,2-1 1,4-2-5,4-5 2,4 0-5,1-5-2,4 0-2,-2-3 2,-2-4-6,1-3 4,-4-8 9,0 1-13,-2-8-4,-2-3-1,-5-7-2,-1 0-1,-2-5-3,-2 0 12,-6 2-10,4 8 3,-4 0-3,0 3-1,2 5 1,-2 2 2,0 5 5,3 7 3,1 3-9,4 3 3,-2 4-3,7 6 7,8-1-3,6 8-1,3 0 0,11 3 0,-1 2-6,7 0-25,7 0-34,7 0-40,-8-4-42,14-2-56,2-2-59,-8-7-142,3-1-127,-3-5 37,2-2-80,1-4-73</inkml:trace>
  <inkml:trace contextRef="#ctx0" brushRef="#br0" timeOffset="72892.38">15913 7287 1678,'6'3'16,"1"-3"3,10 0 42,2 0 15,8 0 2,9-3 4,12 1-3,8-4-4,8 4-7,5-5-2,5 2-6,-1 0-10,0 2-5,0-1-10,-5-1-34,-15-1-37,-4 4-40,-1 2-30,-15 0-30,-3 0-63,-10 0-153,-10 5-187,-10-2-42</inkml:trace>
  <inkml:trace contextRef="#ctx0" brushRef="#br0" timeOffset="73072.78">15862 7575 1473,'-6'12'-21,"9"3"30,7-6 23,7 0 32,7-1 7,6-1 2,12 1-3,12-6 4,13 0-3,6-2-9,4-2-6,16 0-5,-4-6-7,1 1-20,-5-4-46,-6-2-42,2 1-43,-21-5-57,-10-1-136,-4-7-209,-13 0-14</inkml:trace>
  <inkml:trace contextRef="#ctx0" brushRef="#br0" timeOffset="73342.06">16512 6847 1390,'-17'0'-5,"12"2"9,0 3 39,5 1 35,8 1 22,8 4 16,8-2 12,8 6 16,13 3 10,7 4 2,11 6 0,2 1 1,5 4-2,-4 0-12,-3 2-7,-6 2-13,-3-1-5,-8 3-5,-2 3-9,-17-6-12,0 3-1,-11-1-5,-10-2-8,-6 1-8,-6-4-6,-4 4-4,-14 1-9,-6-1-9,0-2-19,-6-1-38,-1-3-41,3-1-44,-5-8-62,2 1-67,7-2-59,-3-12-153,9-2-105,1 0 56,6-4-137,4-6-125</inkml:trace>
  <inkml:trace contextRef="#ctx0" brushRef="#br0" timeOffset="73708.08">18750 7403 1900,'37'4'53,"-4"-1"3,1-1 19,-8-2-4,1 0-7,0-5-5,3 2-9,0-3-1,3-6-4,0 0-5,5-2-4,-8-6-3,-4 3 2,0-7 1,-5 2-2,-4-1 2,-4-4 1,-4 4 2,-5-2 0,-8 3 2,-5-1-1,-1 6-2,-10 3-1,-1 1 0,-5 5-5,0 3 1,-8 7 0,-3 5 4,-3 7 3,1 1-4,-2 7 7,1 1 0,7 7-1,3-3 5,3 6-7,10-4 4,7 2-4,7-4 0,9 1-1,5 2-10,9-3 3,10 3-7,6 0-6,8-5-8,6-5-21,3-2-44,-3-6-41,7-2-41,-7-5-50,3 0-57,-2-5-125,-5-5-141,-2-2 23,-1-4-58,-3-3-46</inkml:trace>
  <inkml:trace contextRef="#ctx0" brushRef="#br0" timeOffset="73878.63">19885 7187 1599,'10'3'7,"2"-3"53,9 2 46,2 1 22,4-3 5,6 2-1,4 1-6,3-3-12,4 2-10,2-4-11,1 2-11,-1 0-8,-10-3-53,5 1-45,-9 2-50,-2-3-55,-2 1-59,-6 2-120,-4-5-146,-1 5-91,-7-3-48</inkml:trace>
  <inkml:trace contextRef="#ctx0" brushRef="#br0" timeOffset="74059.14">20015 7440 1490,'-4'9'-15,"4"3"15,7-3 37,-1-1 29,11-1 7,3 0 2,7 1-2,3-4-2,3-1-6,11 0-8,5 2-5,-3-5-4,9 0-11,-2 0-42,-3-5-39,7 2-43,-7-2-50,-4-2-98,11-3-317,-3 0-53</inkml:trace>
  <inkml:trace contextRef="#ctx0" brushRef="#br0" timeOffset="74587.87">21581 6950 1568,'0'-2'5,"0"-1"16,0 0 36,0 1 21,4-2 10,0 3 5,2 1 20,1-2 14,2 4 2,5-2-2,2 1 0,-2 3-7,7-2-3,-5 4-10,1-1-11,-4-1-9,4 4-8,-1-1 1,-2 0-7,-1 6-2,-3-3-11,7 3-6,-14-3-4,3 5-8,-2-3 3,-1 1-7,-3 1-6,-3-1-3,-1 2-9,-5 0-5,-1-3-9,-4 1-6,-2 0-10,-1 0-5,0-1-6,-3-5 3,3 3-4,4-2-2,4-1-4,-2 0-1,5-2 4,6 1 5,3 1 7,0-4-7,8 0 3,-2 2 4,4-1-2,4-1 4,3 2 3,-6 2 9,6 3 14,-1 0 23,5 2 8,3 1 6,-7 2 7,3 3 0,-3-1 0,0 1 2,0-3-2,-13 2-5,3 1-17,-7 1 2,-3-3-6,-6 1-2,-1 0-5,-7 1 7,-2-4-4,-4 3-9,-1-5-3,-5 0 2,-1-2-1,-3-2-3,0-1-1,0-5-4,7 4 2,0-6-4,2 0-3,5-6 3,2-1-5,8-3-12,6-5-13,6-3-32,5-1-23,5-4-20,8-2-33,6-5-41,3 5-46,3 0-59,-6 3-112,7-3-181,-10 5 76,-10 0-127,-4 2-118</inkml:trace>
  <inkml:trace contextRef="#ctx0" brushRef="#br0" timeOffset="75907.52">1105 9932 133,'-10'0'105,"6"0"-30,-3 0-38,7 0 1,-5 0 6,-2 0-13,0 0 1,3-2-65,-3 2 46,7 0 11,-9 0 5,6 0-2,3 0 8,-11 0-2,8-3 9,-1 3 9,4 0-3,-6 0 7,6 0 10,-6-3 5,3 3 4,-1-2-1,4 2-1,-4-3-4,-3 1-1,5 0-1,-2-1-3,0 1-4,2-3 1,-1 2 0,0-2 0,-2 1 0,-2-1 0,5-1 0,-2 0 5,0 3 1,2-3 4,-4 1 1,1 0 4,2 0-1,3 0 1,-4 2-4,2 1-6,-2 0-4,0 2-8,4 0 16,0 7 15,0 1 3,4 4-4,0 3 5,-2 5 4,5 0-7,1 6-3,-5-2-8,-1 1-5,6 3-7,-6-1-9,5 3-2,-2 3-5,-2-6-8,0 4 2,-3-4-3,0 3-5,0-3-5,0 1-12,0-3-16,0 0-37,-3-3-30,3 1-40,-3-5-41,-5-3-60,4-3-66,-2-2-140,0-5-93,0-1 43,-6-4-73,2-2-40</inkml:trace>
  <inkml:trace contextRef="#ctx0" brushRef="#br0" timeOffset="76126.94">339 9893 1588,'0'-11'35,"3"5"11,3-3 24,4 2 27,7-6 6,7 3-2,1 0-5,10 1-5,1-2-11,7 2-7,1 0-7,2 5-6,5-4-7,2 8-12,0-3-22,-4 3-27,1 0-35,-2 3-36,-4 0-40,-2 2-33,-8-1-57,-11 5-117,-3 0-247,-6-1-73</inkml:trace>
  <inkml:trace contextRef="#ctx0" brushRef="#br0" timeOffset="76311.45">381 10440 1559,'0'20'16,"4"-7"21,2-1 34,11-4 31,4-4 21,4 1 4,10 0 3,8-2-5,7-1-5,3 1-20,0-3-4,4 0-14,-3 0-26,-5 0-39,1-3-50,-2 1-60,0-1-62,0-2-64,-6 3-131,-1-4-300,-1 0-147</inkml:trace>
  <inkml:trace contextRef="#ctx0" brushRef="#br0" timeOffset="77558.53">1763 10237 1885,'22'-18'16,"-9"4"14,-2-1 33,-1 0 26,-6 2 11,1 3 12,-5 0-11,-2 0 0,-5 0-1,-3 3-6,-6 2-1,-5 5 5,-9-3-1,0 9 8,-9 0-4,-2 5 2,-5 6-6,-1 3-14,4 3-8,2 4-6,4-2-1,4 2-12,10-4-2,3 2-4,10-2-3,6 2 0,8-5-5,6 0-9,3 0-2,14-3 3,3-2-7,3-3-2,4-5 0,-4-1-20,4-6 4,-3-2-2,2-5 1,-3-9-3,1-1-2,-4-13 4,-3-3-8,-7-9-2,-7-6 1,-7-7 0,-4-4-1,-4-14-5,-1-4 6,-3 2-3,-4 3 6,-1 11-3,5 11-4,-4 4 5,4 9-1,-2 8-5,5 6 8,-3 10 5,-1 6 1,4 7 6,-5 7 7,5 6 8,3 7 8,-3 5 6,3 7 6,3 4 5,-3 8-5,3 6 6,2 3-6,1-1-2,4 3 1,7 3-5,2 0-2,2-4-3,9-4-2,0 1 0,6-9-6,1-9 2,2-4-5,5-7-1,0-3-1,-4-7-4,0-7 0,-4-3-6,1-4-3,0-9-7,-7-7-14,0-1-13,-6-8-12,-5-3-8,-5-5-3,-8-4-5,-2 7 1,-8-2 9,1 6-1,-3 6 6,-8 0-2,4 7 4,-7 2 8,1 5 1,-1 5-2,1 6 2,-2 5 6,-2 5 4,7 4 2,-1 3 4,5 2-2,-1 3 4,3 0 0,7 3 2,4-3 7,5 5 3,1-3-5,7 0 5,3-4 2,3-1-4,-3-10-1,4 2-2,3-7 5,0-2-4,-2-5 0,2-2-3,0-5-2,0-4-10,0-7 1,-4-4 1,-3-5-9,0-3 5,-7 0 2,4 0-1,-7-1 1,0 5 11,0 2-10,-4 4 2,-2 3-2,-1 3 0,1 6 6,-8 5-3,4 3 9,0 0 2,-3 15 2,-1-2 6,4 4 7,-3 0 7,3 7 10,3-2 1,1 2 4,-1 5 2,4-5 2,3 7-4,3-4-4,4 0-1,-4-3-5,4 0-1,-4-9-2,7 0-1,-3-3-3,0-6-3,-4-3-2,4-4-4,-4-5 0,-3-3-2,3-9-8,0-5-10,-2-7 2,-3 1-4,3-5 1,0 5 2,-3 1 0,3 1 0,0 4 1,-5 4 0,2 1-2,-3 3 1,2 3-1,0 4 3,4 3-1,-2 5-1,1 2 4,-4 6-1,4 2 5,0 1-1,0 6 8,-2 3-1,2-3 2,-1 4 0,-2 0-2,3 0-2,3 1 6,1 4 3,-1-2-4,4-1 3,-1-7 3,5 2-1,-5-2 1,7-4-1,-2-4 0,2-3-3,-3-5 0,6-5-1,-5-6-5,2-6 2,0-9 0,-6-3-3,-1-13-1,-2-8 1,-4-3-4,-7-5-1,0-10 1,-3 10 4,0 2 12,-3 4 20,0 10 17,0 4 0,-1 2-7,-2 9-5,3 4-4,-1 9-4,-3 6 2,0 4 0,4 5-4,-3 7-3,-1 7-2,3 5-2,4 6-2,-3 8-1,3 4-2,3 4 0,-3 3-3,8 6-1,-2 0 0,7 0-10,1-3-8,2-2-22,4-2-24,4-5-31,-1-1-32,0-6-29,1-6-31,-4-6-25,-1-6-41,-2-2-47,1-4-49,-6-5-59,1-1-109,-5-4-54,-5-6 33,-3-2-147,-3-5-164</inkml:trace>
  <inkml:trace contextRef="#ctx0" brushRef="#br0" timeOffset="77770.23">3359 10157 1828,'-3'-10'1,"3"5"16,7-2 26,3 2 35,0-3 20,6 4 12,1-1 13,7 2 8,-1 3 8,8-3-8,-6 6-13,5-3-7,0 5-20,0-1-2,-6 7-9,3-1-6,-4-1-10,1 6-2,-8 2-7,1-4-6,-2 8-6,-3-1-7,-6 2-10,-2 1-26,-4-1-23,0 1-32,-4-1-32,-2 0-39,2-2-45,1 1-38,-2-9-50,3 1-89,-1-6-88,3-5-205,-3 1-137</inkml:trace>
  <inkml:trace contextRef="#ctx0" brushRef="#br0" timeOffset="77898.88">3680 9881 1705,'3'-14'-56,"-3"4"7,7 2 14,-1 1-6,1 0 18,0 2-7,0 0-25,1-1-53,0 0-150,-1 0-99,-4 0 128</inkml:trace>
  <inkml:trace contextRef="#ctx0" brushRef="#br0" timeOffset="78120.29">4170 9747 1203,'13'15'108,"-5"3"42,4 2 31,-5 5 31,4 2 25,-5 6 3,4 1-11,-4 4-15,1 2-21,0 1-18,0 3-16,-1 4-17,0-2-16,-2-3-21,-4 1-34,4-2-40,-1-3-45,0-3-36,-3-1-42,0-6-45,4-4-38,-4 0-38,3-2-36,-6-5-81,3-5-106,-4-1-24,1-4-91,0-4-54</inkml:trace>
  <inkml:trace contextRef="#ctx0" brushRef="#br0" timeOffset="78703.94">4156 10347 1536,'11'-15'27,"-1"6"14,7-4 29,2 0 32,5 1 15,9-1 8,-3 1 0,3 0 1,0 1-1,5 1-11,-12 2-15,4 1-7,-3 0-12,-1-1-4,-2 4-11,0-1-2,-5 2-7,-2 0-7,-1-3-2,1 6-6,-4 0-5,1 0-2,-1 0-3,1 5-1,-4-1-5,-4 4 0,1 1-1,0 1 2,-4 2-6,-3 1-1,2 1 3,3 3 0,-5 0 2,3-5-4,0 3 3,0-1-1,5 4-2,0-5-2,0-3 1,6 0 1,-1-2-3,1-4 8,-3-1-9,7-3-2,-1-3-1,-1-1 2,1-1-1,0-6 2,-2-1 0,0-5-3,-2 0 2,0-4 2,1 1-10,-5-2 8,2 4 14,-1-2 0,-1 5 14,-3-2-1,2 8-2,-5-5-7,4 4 0,-4 0-6,0 5 0,1 3 12,0 4 4,-4 3 3,3 5 16,0 6 16,0 1 6,4 5 8,-4 5 14,4 6 5,0 2-1,3 10 5,0 1 0,0 0 13,3 4 5,-3 0-16,0-2 2,0 3-32,0-2-9,-3-4-2,-3-7-14,-1-1 0,-3-1-9,-3-7-4,3 4-3,-4-5-5,-6 1-8,0-7 2,0 2-17,-4-5-11,1-4-14,0-5-17,-4-5-9,4-3-18,-1-9-21,1-6-24,0-9-29,6-11-32,4-9-24,3-8-35,6-12-32,7-6-35,4 1-23,7 5-31,-1 1-17,4 3-77,-1 6-116,-5 10-13,-2 2-219,1 5-267</inkml:trace>
  <inkml:trace contextRef="#ctx0" brushRef="#br0" timeOffset="80836.22">6051 10332 2042,'0'8'-18,"3"-1"22,4-2 19,3 0 29,3-2 19,4-1 14,3-2 9,10-5 2,-3 0-3,6-4-6,0-2-1,0-4-8,-3-5-9,1-2-7,2-3-5,-3-6-9,-7 5 0,-2-3-6,-5 0-2,-5 0-8,-2-3-2,-6 8 3,1-1 1,-8 2-7,1 3-3,-6 3-4,-5 3 3,-3 7-6,4 5-1,-7 4 1,0 5-6,0 5 5,-7 7-5,7 1 1,-3 4-2,6 5 5,4 1 5,3 3 6,3-4 11,7 0 2,4 5 8,6-5 11,6 1 7,1-5 2,10 0-1,-1-1-6,8-7 0,-1-5-7,7-2-6,-4-5-4,2-5-4,4-5-6,-5-5-4,4-5-5,-6-7-3,3-8 4,-8-6-10,-4-6-2,-2-16 2,-8-5-4,-5-8-4,-8-7 2,-10-24-1,-4-6-7,-4 5 2,-6 8 3,1 20-5,6 18 1,1 9 5,0 9-6,4 6 3,-2 11-2,5 11 10,-2 11-1,3 5 3,-3 13 11,5 10 9,0 10 16,0 11 6,3 4 8,0 7 8,3 10-3,3 1-4,2-1-2,8 2-2,17 18-3,-7-18-5,2-13-4,4-4-3,5-4-4,4-3 0,1-11-5,-4-8-6,5-5 1,0-5-6,-3-9-1,4-3-3,-8-7-3,1-7-5,-1-5-9,-1-5-12,-2-14-17,-11-4-12,2-2 1,-7-4-2,-7 7 4,-4 1-2,-2 6-2,-4-1 1,-4 8 1,-5 3 4,-4 5 4,-1 3-2,-2 9 3,-1 3 5,-4 6 3,2 8 3,-1 2 0,-1 4 2,2 5-1,5-1 3,1 2 2,7 2 4,1-4 6,5 2-3,5-5 4,4 6 2,4-5-2,8-3 3,5-2-1,4-5 1,4-2-1,2-5-2,-3-6 1,1-2-2,-1-2 2,4-6-1,-3-5-2,-1-2 0,-3-5 3,-3-6-6,-6-8-2,4 0 0,-8-7 1,-7 7-3,-2 1 4,-3 3-3,-1 5-2,-2-1 4,2 7-3,-8 4-1,2 6 0,-2 1 1,-3 4 3,1 8 0,2 4 0,-2 1 2,-1 3 4,2 3 7,3 3 2,-1 3 2,3-2 4,0 3 1,3 0 2,4-1-5,-3 1 2,5-4 1,-2 0-2,3-3 1,0-6-5,0 1 0,4-5 0,-1-2-1,1-3 0,-2-3-5,0-4 1,3-5 0,-2-6-3,-2-2-2,1-10-1,-2-1-2,-2-1 3,2 2-2,-1 0-1,-1 8-1,-3 2-2,-1-1-1,0 6-1,2 6 6,-3 4-4,0 2 0,5 8 0,-5 0-1,0 8 2,1-1 4,2 6-1,0 2 2,2 2-2,-2 2 8,0 0 2,4 0 2,-2 2 0,2-4-3,-4 0 2,0-2-4,2-2-1,-2-3 1,1-2 0,-4-1 3,3-2 0,2 0-2,-5-4-1,7-6 1,-4-6-5,1-1 2,-3-9-3,6-1 0,-4-9-12,-3-1-4,8-4-2,-1-2-2,-4 3 0,4-2-3,1 3-2,1 3 7,2 6-4,-4-1 1,3 4-3,4 1 6,-4 7 1,4 5-1,-7-1 5,4 10 2,-1 2-1,-3 2 2,3 6 4,4 0-3,-1 9 1,-6 0 3,7 0 5,-4 8 1,1-1 2,2-1 3,8 5 3,-1 0 5,1-3-1,-2-7 3,5 0-2,-3 0 0,6-4 1,-3-6-3,-1-1 1,4-7-2,-3 2 0,3-9-5,-4-3-2,1-6-3,3-4-8,0-7-7,-7-5-16,4-8-19,-4-2-18,1-5 0,-11 1 3,0 3 1,-5 4 6,-2 5 1,-3 1 3,-3 4 2,-3 7 2,-3 3 5,-5 1 4,1 9 6,-3 2 6,-4 4 2,4 5-1,-1 3 1,2 3 7,1 2 8,1 3-2,1 0 10,5 3 13,4-1 8,0 1 0,4 2 14,2-3-10,4-2-8,0 1-2,6-2 4,-2-2-5,6-4-2,0 0 5,4-3-4,-5-5-4,1-2 1,4-3 1,0-5-2,-5-7-5,1 0 1,4-5 0,-8-8-4,1 1 2,-4-5 1,1 3-2,-8 0 0,1 6-2,-1 0 2,-3 3-4,5 1 1,-8 9 0,0 0 2,-3 7-1,-2 0 3,5 7 5,-3 0 3,0 5 3,0 1 7,3 3 11,0 1 3,0 0 8,0 7 1,3-5 6,0 4-7,0-1-3,5-4-4,2 1 3,-1-3-9,5-1-4,-1-2-1,1-4-1,-1-1-4,4-6 0,-1-4-2,4-1-4,-3-6 0,6-3-3,-3-9-3,0-2 0,0 1-2,1-4-3,-2 2-3,-2-1 0,-4 4 2,1 4-6,-1 2 0,-3 0 1,2 6-1,-1 2 1,0 2-2,-5 5 0,1 5 2,2-1 2,-1 5 2,0 2 0,0 1 1,2 6 1,-3-2 2,3 5-3,-1-1 3,-1 0 4,5 0-3,1 3 2,-3-4 2,3-4-4,-3 2 6,4-4-1,3-5-1,-6 0-2,6-6 1,-2-2-1,5-2-3,-1-8 2,-1-2-3,2-9-1,-1-2 2,-4-8-3,1-10 2,-4-6-3,-2-3-1,-5 2 6,-3 2-2,1 5 9,2 2 12,1 7 4,-7 6-4,0 0-8,0 8 0,-3 9-1,3 4 2,-4 7 2,1 5-2,0 9 0,3 6 1,-4 6-1,4 10 1,0 1-4,0 5 1,4 2-1,-1 4-3,4-2 2,6-4-4,4 0-7,0-5-17,3-1-21,-1-11-28,2-2-34,-8-4-25,4-7-39,-1-1-36,-2-6-38,-5-5-42,1-2-32,-2-2-30,-5-8-79,0-2-104,-3-8-32,-6-5-235,-5-5-278</inkml:trace>
  <inkml:trace contextRef="#ctx0" brushRef="#br0" timeOffset="80955.91">9986 9951 2155,'0'-7'-44,"4"2"2,6 3 24,-1-3 8,2 3 4,2-1 1,4 3-5,-1-3 7,8 6 0,9 0-9,7 2-70,7-1-142,2 1-353,11 1-78</inkml:trace>
  <inkml:trace contextRef="#ctx0" brushRef="#br0" timeOffset="81561.28">12367 9857 1614,'0'-2'91,"-3"2"-6,3-6 1,0 6 21,-3 0 10,3 0 13,-3 11 9,3-2 4,0 7 0,-4 1-3,4 5-5,0 2-4,0 3-6,0 0-9,4-3-2,2 7-11,4-1-4,4 1-8,-1-5-4,7-1-9,3-1-9,0-5 3,7-4-11,4-3 0,2-1-6,-3-10-6,5 4-5,-2-10-4,0 2-3,5-8-5,-4-4-3,-4 0-5,0-7-2,-3-6-2,-3 1-3,-8-3-1,-5-3-3,-4 1-3,-3 2-2,-3 2-8,-4 2-1,-4 2-9,-6 7-5,0 0-5,-7 5-1,1 4-4,-1 2-8,1 3-3,-1 6-5,-1 3 5,6 2 8,2 4-2,2 0 8,2 2-8,6 2 8,3 5 8,5 0-1,-2 1 3,7 5 0,1 2-1,-2-2 1,3 1 5,-2-1 8,-7-2-5,5-2-10,-8-3-29,0-1-28,-3-4-41,-6 2-47,-5-8-48,-5 1-48,-2-8-82,3-2-130,-12-5-29,-1-2-162,-2-2-154</inkml:trace>
  <inkml:trace contextRef="#ctx0" brushRef="#br0" timeOffset="81691.94">12233 9663 1881,'-3'-26'-5,"3"6"1,8 5-1,-2 3 6,7 3-3,1 1-4,2-1-12,8 5-34,2-1-73,4-1-175,1 4-165,2-1 29</inkml:trace>
  <inkml:trace contextRef="#ctx0" brushRef="#br0" timeOffset="82149.23">14732 9564 1491,'46'-7'140,"-5"-1"35,-8 3 3,0 1-8,-6 1-20,0 1-11,-4-3-9,0 5-7,1-3-2,-4 3-16,3 3-9,0-1 3,-2 6-4,-2-1-6,1 1-1,-3 1-6,-7 5-9,3 1 1,-6 2-4,0 0-11,-4 4-6,-3-4-3,-3 3-4,0 0-4,-5 1-8,2 0-4,-4-1 4,0 0-12,-3-1 1,0-3-8,2-1-5,-2 0-10,3 0-10,0-6 3,3 5-1,1-7-8,-1 3-1,4-2 7,-1-4-8,8 1 12,-1 1-4,4-4 2,2-2 5,2 3-3,2-3 7,4 2 18,-1 0 15,1 1 10,0-1 5,0 4 11,-1-5 7,4 11 7,1-3 8,-9 4 1,6 1-10,-9 1-4,-2 2-5,-1-1-6,-6 2-7,-6 2-6,-1-4-5,-10 5-3,1-3-13,-8-1-30,-6-1-36,-3-1-40,0-3-46,-4-2-67,-3-3-90,-3-5-166,6-2-179,4-4 47,-1-1-288,5-5-353</inkml:trace>
  <inkml:trace contextRef="#ctx0" brushRef="#br0" timeOffset="82287.86">15606 9815 2622,'36'10'58,"-6"-3"-10,-11-2-79,2-2-140,-14-1-312,-11-2 18,4 0-72,-26-10-40</inkml:trace>
  <inkml:trace contextRef="#ctx0" brushRef="#br0" timeOffset="108539.33">964 11300 837,'7'-6'132,"1"4"-43,-3 2-36,-5-5-10,0 3-2,-5-1 5,2-2 3,-9 3-1,0-1 5,-6 0 3,0 1 6,-9 0 9,0 2-2,-3-3 0,-3 3 0,-4 0 3,0 0 3,3 0-5,-2 3 0,-1-1-1,4-2-1,0 2-1,3 4-3,3-1-3,0 0 2,1 2-2,5 2 11,2 3 1,2 0-1,4 5 3,5 1 8,2 4-1,6 3 2,0 3-6,6 5 6,2 1 2,-2 4-10,4-1-2,4 7-5,-1 2-5,1 2-11,2-4-5,-2 4-2,5-3-5,-5 0-5,2-2-2,1-3-8,-4-5-29,4-5-27,-7-3-31,0-2-34,0-5-28,-3-3-36,-1-1-44,-3-4-32,-3-4-49,-3-3-83,0 0-68,-4-8-207,-2-2-140</inkml:trace>
  <inkml:trace contextRef="#ctx0" brushRef="#br0" timeOffset="109153.97">402 11840 1719,'6'-15'-16,"4"0"18,4 2 20,-1-1 29,4 2 18,2-2 12,5-1 7,6 3 3,3-1 6,0 1 1,5 0 0,5 1-3,-4-1-7,4 2-2,1 0-4,-4 0-5,1 3-8,-6-1-8,-1 1-4,-8 2-8,2-3-4,-5 4 1,-4 0 1,2 2 0,-8-1-1,1 0 7,-2 1 3,-1 2 1,-7 2-10,-4 4-4,-4 0-9,0 6-2,-5 0-1,-1 5 0,-1 3-8,-5 2 2,-1 6-6,4-1 4,-4 2-10,3 0 4,1 0-4,4 0-2,1-4 5,3-4-4,5 3-7,0-5 5,3-1-1,7 0 1,3-5-5,6-4-1,2-1 1,3-3-3,-2-3 6,1-4-3,2-1 0,1-1-7,-2-4 5,-1-4 0,-3-4-5,-3-4 0,-1-2 3,-2-3 2,-4-3-6,-1 6 4,-2-1-4,0 1 1,-3 4 0,2 1-2,-3 1 4,0 2 0,1 1 5,-1 3-6,4 0 3,0 3 16,2 4 13,5 1 18,2 4-4,2 4 12,5 3 12,3 1 0,-2 2 3,2 6-12,1 0 1,3 1-8,-3 4 5,0 3-9,0-2-5,-8 1-20,1-2 1,-4-3-2,2 0 0,-9 0-4,2-2-4,-5-1-3,-6-2 2,0-3-4,0-2-3,-3-6-3,-3 2-4,-5-8-3,5-3-10,-7-10-10,5-3-11,-2-9-12,4-8-18,3 1-7,6-10-13,7-1-9,4-2-18,5-1-20,8-5-24,0 11-24,6 0-31,14 0-57,-15 9-152,6 8-161,-11 2 64,3 9-106,-7 1-120</inkml:trace>
  <inkml:trace contextRef="#ctx0" brushRef="#br0" timeOffset="109842.71">2425 11820 1754,'11'6'7,"5"2"5,5 1 29,-1-5 22,-1-1 8,-2 2 3,7-5 6,-5-3 4,2 1 2,2-2-4,0-4-6,-3-4-7,1 0-6,-2-2-8,-5-3-4,-1-1-6,-3-2-7,-3 0-3,-4-3 0,-3 3-6,0-2-2,-6-1 6,-2 4 4,-1 2-6,-8 5-5,0 3 0,-3 4-3,1 2-1,-5 8-5,4 5 1,-10 4-1,7 10 0,-1 1 7,1 9 3,3 4 7,7 3 6,3-7 3,2 3 4,5 1 6,6-3-2,5 0 0,5-1-5,7-2 2,0-5-8,6-3 4,4-3-8,4-7-5,-4-6 3,3-3-7,-3-2-4,0-6 1,0-2-2,-3-5-5,0 1-2,-4-11 2,1-1-8,-5-4-1,-6-4 0,1-4-1,-3-1 1,-8-2 1,-1 1-6,2-1 3,-4 9-4,0 5-2,3-1 4,-3 3-3,3 6 6,-6 6 1,3 4 17,0 4-6,0 0 11,3 23 14,1-5 8,1 8 11,6 3 9,-1 1 7,5 6-4,0 1 4,9 3 3,0-3-2,2 1-7,4-3-3,-4-3-7,4-4-4,-3-7-9,-3 0-5,3-6 0,-7-5-4,-1-5-8,-1-2-2,-2-8-6,1-5-3,-4-5-4,1-5-7,-8-3-21,0-9-21,-6-6-16,-3-2-17,-3-7-17,3 6-5,-5 4-16,2 3-17,-1 1-11,1 5-15,3 2-26,-5 5-40,2-1-46,2 7-54,-2-3-90,3 5-115,3 3-19,0 2-175,0 1-203</inkml:trace>
  <inkml:trace contextRef="#ctx0" brushRef="#br0" timeOffset="110187.78">3463 11875 1913,'10'10'-51,"0"-3"19,1 1 40,1-3 36,1-1 25,1-4 13,2 0 10,1-4 3,4-4-3,-2-2-2,2-5 7,-5 3-1,1-5-6,0-1 4,-4-2-14,-7-2-5,1-2-9,-3 2-3,-4 0-5,-4 3-2,-6-2 2,4 3-8,-8 3-3,-2 6-2,-2 1-5,2 4 5,-4 5-8,1 7 3,-5 4 4,7 3-3,-2 8-4,1 2 6,6 5-2,-2 3 0,7-1 0,4 2 0,0-1-2,6 1-2,3 0-4,7-5 0,1 0-5,10-3 0,-2 0-9,5-6-10,3-2-5,3-4-39,1-4-26,-8-3-47,4-4-35,-6-3-39,6-3-51,-6-1-72,2-6-144,-6 0-93,-3-8 71,-4 3-63,0-5-37</inkml:trace>
  <inkml:trace contextRef="#ctx0" brushRef="#br0" timeOffset="112035.24">3740 11825 1439,'0'0'-12,"7"0"10,-7 0 17,8 1 20,0 3 25,2 0 8,7 2 7,3 1 8,0 1 7,3-1 5,-1 3-7,6 0 0,2 3-2,-3-1 1,3 3-4,-6-2-3,-2-1-6,2 1-7,-4 2-7,-4-2-2,1-1-2,0 0-4,-7 1-4,-4-1-6,1-2-3,1 0-2,-5-2-1,0-1-4,-3-2-7,0-5 0,0 0 1,0 0-3,-6-12-4,6 2-1,0-8-1,3-4-5,0-5 0,3-4-2,4-1-3,1-1 3,8 1-1,-2 2 2,7 0 0,-5 2-2,2 6 4,2-3-2,-7 5 1,1 5 1,3 1 9,-3 8 3,-4 0 2,4 6 2,-4 6 1,1 0 6,-1 8 3,4 1 7,-4 5-5,0 5-5,0 2-3,1 1-5,-1 1 3,0 2-6,4-1-6,-4 0 1,1-3 4,-1-3-4,1 0 4,2-5 1,-2-1 0,5-4-4,-3-2 2,6-7-3,-3-2-3,0-3 1,6-3 0,-6-8-5,2 1 3,-1-7-5,-5-3-4,3-8 6,-8 1-4,0-3-1,-3 5 8,3 2 15,-7 4 11,3-1 1,-2 4-1,-4 4-3,3 4 5,1 8 12,-4 0 2,0 18-3,3 0 12,0 9 4,4 5-4,-5 6 0,9 3-5,-1 8-2,3 3-4,8 5-8,-6 1-3,3 2-8,5-2-12,1 0-47,-4-1-55,6-5-50,-9-7-60,-4-5-81,5-9-81,-12-2-211,-6-6-79,0-9 88,-3 2-266,0-4-304</inkml:trace>
  <inkml:trace contextRef="#ctx0" brushRef="#br0" timeOffset="112510.91">6338 11662 2319,'23'-15'50,"-6"5"-8,3-2-4,-7 2 8,0 2 17,-3 1 8,-3-1-7,0-2-4,-4 3-1,-3-6-5,0 3 6,-6 1-5,-5-2-6,-2 1 2,0 5-3,-7 0-7,0 5-1,-7 5 7,0 3 5,-3 7-7,-10 10 5,4 2-6,-1 8-8,-3 5 0,6 3-2,1 4-6,6-7-4,8 3 6,5-3-7,4-5-3,10-3 2,0-4 2,10 2-7,7-5-3,-1-5 6,5-5-6,2-3-3,1-4 4,6-3-8,-4-3 6,0-4-3,-2-5-3,0-4-3,-1-2 2,-7-4 1,-2-6 0,-4-3-3,-4-7-3,-3 0 4,1-2-4,-8 1-2,4 1 7,-3 5-5,3 3 3,-3 3-1,0 2-9,0 7 3,3 4 5,0 6 0,0 3-2,0 0 2,6 22-2,7-7-3,1 6-7,2 1-25,8 3-28,6 5-36,3-1-52,4-1-52,9 0-58,-3-3-145,8-3-127,-1-4 37,4-6-61,-5-4-60</inkml:trace>
  <inkml:trace contextRef="#ctx0" brushRef="#br0" timeOffset="112773.99">7375 11502 1729,'-4'-15'101,"4"3"24,0 5 22,-3-1 15,-3 5-13,-4 3 6,-4 3-1,1 5 3,-1 7 1,1 4 6,-7 5-4,7 8-4,-1 2-6,1 9-10,4-2-12,1 8-11,5-6-11,6 6-10,8-1-11,5-4-8,8-1-8,2-5-5,14 4-8,1-11-10,-2-7-29,1-1-35,-3-8-30,-4-2-29,-3-8-26,0-1-36,-8-4-36,3-1-35,-5-7-33,-7-5-66,-1-2-151,-7-5-108,-10-2 68,0-4-119,-8-1-116</inkml:trace>
  <inkml:trace contextRef="#ctx0" brushRef="#br0" timeOffset="112930.46">7221 11722 1729,'-10'-3'2,"1"3"0,6-2 15,3 2 23,0 0 8,19-5-4,-2 3-4,10 0-3,6-1-3,0-2-5,10-2-4,4 2-5,0-1-60,0 4-72,-9-6-131,11 3-326,-10-2-70</inkml:trace>
  <inkml:trace contextRef="#ctx0" brushRef="#br0" timeOffset="114948.06">8952 11405 1456,'3'-3'-32,"1"-2"24,0 2 6,-4 2 17,3-4 18,-3-1 10,-7 0 13,3-3 9,-2 4 17,-1 0 7,-2-2-1,-2 1 3,-2 4 1,-4 0-2,-2 4 3,-5 3 4,-6 8 3,3 3-2,-3 5 7,0 9-1,0 6 4,2 3-4,3 5-10,2-1 2,6 3-11,1 1-5,2 1-6,4-1 0,7-4-5,3-3-4,6-3-6,7 1-2,8-3-6,-1 0-6,3-8-1,7-2-3,0-5-6,0-3-3,3 1-4,0-8 4,5-2-10,-6-6 0,5 0-3,-4-4-1,4-5-5,0-4 4,-3-3-6,-4-3 2,0-7-4,-3 0-1,-5-11-4,-5-3 4,-1-2-4,-8-2-1,-2-6 1,-2-1-4,-11-2 0,1 3 0,-5-1 0,-2 3 2,-4 4-3,-2 2 3,-2 4 1,-2 2-1,-1 7 1,-3 5-5,-3 3 0,4 10 4,-4 1-2,4 8 1,-4 5 2,2 5 2,5 8-3,-4 7 2,7 0-4,7 3 6,0 3-5,6 5 1,7-4-2,3 3 2,7 1 3,0-2-3,10 4-6,4-4 7,1-2-11,10-3-20,5-4-37,0-4-31,-4-7-49,8-2-49,-1-4-54,4-3-47,-4-5-126,4-5-127,-7-3 40,4-4-66,-8-5-76</inkml:trace>
  <inkml:trace contextRef="#ctx0" brushRef="#br0" timeOffset="115174.46">9532 10885 1617,'0'-13'34,"0"6"0,0 2 9,4 5 48,-4 0 31,7 12 16,-2 1 17,3 4 20,-2 6 2,5 4 10,-6 6 2,3 0-16,-2 4-17,5 1-17,-6 1-10,3 6-14,-2 0-10,5 0-18,-8-5-31,4 0-39,-2-2-33,3-4-52,-4-2-46,-1-3-50,0-4-51,-3-4-46,-3 0-112,-4-6-138,-1-2 4,-4-3-75,2-6-82</inkml:trace>
  <inkml:trace contextRef="#ctx0" brushRef="#br0" timeOffset="115330.04">9260 11243 1615,'3'-17'9,"7"3"1,6 4 20,4 0 22,4 0 8,6-3 2,9 4 5,2-1-3,12-3-4,-1 3-5,13 0-5,-2 3-10,3 2-18,1 0-70,3 5-79,-13 2-137,7 1-334,-14 4-97</inkml:trace>
  <inkml:trace contextRef="#ctx0" brushRef="#br0" timeOffset="115905.2">10517 12012 1629,'0'0'-19,"6"-2"20,0 2 19,-6 2 25,4-2 13,0 3 9,-1 1 25,-3 7 20,2 1 2,-2 5 3,0 9 1,0-1-10,0-1-9,0 7-12,0-4-8,0 3-11,0 0-6,5-2-60,-10 0-69,10 1-88,-5-3-111,3-4-200,0 0-182,-3-4-145</inkml:trace>
  <inkml:trace contextRef="#ctx0" brushRef="#br0" timeOffset="116330.07">12428 11135 1838,'-7'-10'23,"0"2"11,0 1 24,1 2 17,3 0 8,-4 2-1,4 3 15,-5 5 8,2 8 16,3 4 4,-1 8 15,4 3 6,0 6-5,0 4-13,4 5-9,2 1-15,5 6-8,-1 1-8,2-2-12,6 3 3,-7-3-18,8-2-16,1-1-33,-4-4-24,0-1-26,-8-10-30,1-1-40,-9-4-34,-3-4-30,0-5-33,-4-1-24,-8-8-46,4-4-77,-10-2-77,-2-4-199,0-8-126</inkml:trace>
  <inkml:trace contextRef="#ctx0" brushRef="#br0" timeOffset="116712.04">12077 11572 1603,'11'-22'-22,"5"4"26,1 3 25,6 3 35,6-3 25,9 2 11,-2 4 3,4-4 3,1 3-8,-2 2-5,8 1-7,-3-1-8,-5 3-7,-2 3-5,-7-3-8,0 0-8,-7 2-5,0 1-2,-3 2-2,-3-3-5,1 3-3,-9 0 6,4 5-2,-2 0 1,-5 5-2,-3 3 0,-3 2-2,3 3 2,-6 2 5,3 4-2,0 1 1,-3 5 9,3 0 11,0 5 1,0 0-7,0 0 13,3 0-8,0 1-2,4-2 7,4-4-4,1-2-1,8-3 2,5-1 1,0-3-2,5-7-5,5-3-4,-2-4-7,0-5-5,0-4-6,1 0-1,-1-8-4,3-3-5,-6-3 0,-3-8 0,-3-1-9,-11-1-4,1-10 0,-11 1-2,0-1-4,-9 2-21,-1-1-17,0 2-22,-6 3-39,-1 0-40,-2 5-45,2 5-54,4 0-65,1 5-132,-2 3-134,8-1 46,3 1-112,7 3-129</inkml:trace>
  <inkml:trace contextRef="#ctx0" brushRef="#br0" timeOffset="116991.25">14465 11187 1798,'37'-19'18,"-14"1"9,-3 3 33,-8-1 23,-2 2 11,2-1 4,-9 5 15,0-3 9,-3 3 9,-3 3-7,0-1-8,-5 6-9,-6 2 1,-1 4 1,-2 4-7,-3 9-2,0 4-2,-3 4-9,-2 10-11,6 2-3,0 6-9,1 2-3,9 2-9,2 3-5,4 3-4,6 2-9,7-3-4,7 8-34,6 0-30,4-2-36,3-5-29,3-6-31,-1 1-28,-7-14-25,-5-4-33,-1-2-24,-5-8-44,-2-2-88,-1-4-70,-7-4-168,-4-3-107</inkml:trace>
  <inkml:trace contextRef="#ctx0" brushRef="#br0" timeOffset="117209.19">14345 11700 1600,'-3'-25'23,"12"5"17,5 0 24,2 3 30,5 0 24,6 5 1,3 0 8,6 0 6,1 5-9,2-1 4,2 4-5,-1 1-6,-7 0-12,3 6-6,-1 1-7,-5 4-10,0 4-7,0 3-8,-4 0-2,-3 6-13,-3-2 0,-3 6-5,-4-5-19,-3 0 11,0 3-33,-3-6-35,-3 4-36,-1-9-36,0 0-35,0-2-56,-3-2-47,0-6-138,-3-2-146,3 0-143,-6-15-161</inkml:trace>
  <inkml:trace contextRef="#ctx0" brushRef="#br0" timeOffset="117366.92">14718 11072 1676,'-6'-20'-29,"2"8"13,1 2 1,3 2-1,3 4-1,1 4 6,2 0-3,4 1-22,0 5-48,3-1-79,8 2-271,-1 3 57</inkml:trace>
  <inkml:trace contextRef="#ctx0" brushRef="#br0" timeOffset="117616.25">15252 11600 1245,'16'22'20,"-5"-4"16,2-3 18,-7-3 16,-1-3 19,1-1 15,-3-2 16,0 1 13,1-2 7,-4-2-10,0-3-9,0 0-14,3-12-1,-3 3-13,0-5-1,0-1-17,3-5-5,-3-2-5,0-2 7,3 2-5,2 2-3,-2-1-7,3 5-2,1 3-2,2 1-5,5 4 0,-1 2 0,1 6-4,2 0-4,0 4-3,6 4-2,-4 6-3,0 1-1,5 5-11,-4 3 0,1 4-2,0-2-28,-2 5-22,2-3-37,-8 2-44,6 0-44,-6-1-60,-2-6-126,1-2-197,-1-2 60,-3-2-98,3-2-78</inkml:trace>
  <inkml:trace contextRef="#ctx0" brushRef="#br0" timeOffset="118055.02">16625 11494 1769,'7'-14'57,"-7"-1"13,0 1 24,0 2 7,-7 0 4,-5 0-1,-6-1 3,0 4 8,-9 4 1,0-1 2,-1 6-13,-4 3-4,-6 6 16,2 2-1,-1 3-4,4 4 4,-3 5-7,6 0-7,3 1-6,3 1-7,5 1-6,5 1-6,8-5-7,2 1-9,4-3 1,10 0-11,0-2-5,7-1-5,0-5-2,9-2-2,1 0-4,3-8 4,0-2-11,3 0-1,-3-7-5,3-3 0,-3-4 0,0-10-5,-7-5-3,-3-11-1,-3-8 5,-6-5-5,-9-14 3,-4-5-6,-4-6 0,-12-22-1,-2 5 0,1 20-2,2 17 5,4 11 17,-1 5-7,3 10 2,1 11-4,1 11 13,-1 8-3,-1 9-6,8 6-3,-3 12 1,6 9 3,3 10-6,3 7-5,5 17-2,2 2-32,3 0-50,12 27-57,-1-6-61,0-4-70,11 3-64,0-10-93,9-5-200,5-20 41,-4-15-225,8-2-287</inkml:trace>
  <inkml:trace contextRef="#ctx0" brushRef="#br0" timeOffset="118547.7">19090 11375 2218,'11'-13'-29,"-1"3"5,-7-2 25,3 2 11,-6-2 4,0-5 5,0 3 2,-3-4 2,0-4 4,-4 1 5,-2 0 5,1 1 4,-1-2 3,-4 1 18,2 4-2,-5-1 0,2 4-2,-2 3-7,-4 1-2,-1 7 1,-1 3-2,-2 3-3,-3 7 4,-3 5-2,3 5 4,1 2-3,-1 2 3,7 3-7,0 0-2,3 0 0,4 4 1,10-6-3,3 0-5,3 0-7,7-3-4,7-4-1,-1-1-2,4-5-4,7-1 6,-3-4-6,3-2 1,-5-5-4,5-3-1,-4-6 3,4-2-10,0-6 1,-3-5-1,-5-6 0,1 1 0,-4-6-4,-2 1-1,-1 2 0,-2 2 5,-1 6 11,-4 2-2,1-1-5,-3 9 3,2 2 0,1 5 11,-1 5-6,1 5-6,3 5-2,0 5 0,4 0 3,2 5-2,1 3-2,6 2-4,0 2-4,4-2-31,0-1-35,0 0-31,-4-2-45,0-5-55,-1-1-50,-4-6-73,2-3-148,-7-4-62,-4-1-121,-1-2-144</inkml:trace>
  <inkml:trace contextRef="#ctx0" brushRef="#br0" timeOffset="118730.21">19180 10869 1771,'0'-14'28,"4"1"7,3 1 27,9-1 27,-2 6 6,2-3-4,8 0 0,3 2-9,6-1-9,2-2-6,3-2-7,2 4-7,0-1-17,-3-2-42,-2-1-29,4 2-35,-7-3-36,5-1-30,-7-3-49,-3-3-106,-3 0-323,-5-7-112</inkml:trace>
  <inkml:trace contextRef="#ctx0" brushRef="#br0" timeOffset="118905.73">19817 9977 1694,'0'0'-4,"0"0"39,0 15 34,0-2 31,4 7 22,3 5 19,-1 10 20,4-1 5,4 9 2,2 2-3,1 4-20,7 5-14,-2 3-11,2-2-8,0-1-20,2 5-44,1-4-43,-1 2-52,-6-12-58,7 10-63,-6-12-94,1-3-217,-2-1-45,4-3-117,-8-6-139</inkml:trace>
  <inkml:trace contextRef="#ctx0" brushRef="#br0" timeOffset="119074.89">20648 11185 1961,'10'2'101,"0"-2"32,-3 3 7,3-1-15,-4 0-14,4 1-30,-3-6-104,0 1-134,-7 0-285,0 2-23,-20-5-68,0 5-35</inkml:trace>
  <inkml:trace contextRef="#ctx0" brushRef="#br0" timeOffset="123092.27">484 13133 668,'8'-8'217,"-5"1"-60,-3-2-19,0 1-24,3 4 2,-3-6-6,4 3 2,-4 2-7,0 2 5,0-4-4,-4 4-8,4-1-2,0 4-9,0-3-6,0 0-7,0 3 6,-6 6 2,6 1 1,0 0 1,0 8 8,0-1 6,3 10 0,4 1 3,-4 7-10,3 1-2,2 2-1,-2-1-9,4 4-3,0-2-12,0 3-6,0-6-5,0-4-10,0 2 5,0-4-10,-4-2 4,5-2-8,-5-4-6,1 2-1,-1-4-3,-2-7-8,3 5 4,-4-4-2,0-2 1,4 4-3,-4-4 2,0-1-2,1-1 0,-1-2-3,1 1 0,-4-6 0,3 0-1,-3 0 0,4-6-6,-4 1 0,0 1-2,-4-4 1,4 0 2,-3 4-8,-1-9 0,1 4 4,-1-2-3,4 2 6,-3 0-5,0 2 4,0-3-3,-1 3-3,1-1-5,3 1 17,-3 0-12,0 4 1,3-5-1,-4 2 2,4-1-5,-4 5 6,1-1-1,3-1-1,-3 1-3,3-2-1,0 2 3,0 3-2,-3-5-2,-1 3 5,4 0-6,0 2 3,0 0-3,-3 0 7,3-5-3,0 5 0,-3-3 2,3 3 0,0 0-2,0 0 2,0 0-4,0 0-1,0 0 10,-3-5-5,3 5 2,0 0-2,0 0 2,0 0-2,-4-2-1,4 2 1,0 0 5,0 0-7,0 0 3,0 0-3,0-3 5,0 3-2,0 0-1,0 0 4,0 0-1,0-3-3,0 3-1,0 0 3,0 0-1,0-4-3,-4 4 0,4 0 0,0 0 3,0 0 1,0-5-4,0 5-1,0 0 6,0-3-7,0 3 2,0 0 2,0 0-2,-3 0 1,3 0-3,0 0-2,0 0-12,0 0-13,0 0-15,0 0-15,0 0-19,0 0-27,0 0-50,-10 0-42,10 0-47,-13-6-95,6 5-175,-3-7 4,-3 5-126,3-4-136</inkml:trace>
  <inkml:trace contextRef="#ctx0" brushRef="#br0" timeOffset="124003.97">432 13082 1643,'0'2'-82,"0"1"36,0-1 14,0 6 12,0-8 15,0 0 14,0 0 8,-3 3 13,3-2 6,0 2 0,0-3 4,-5 3 1,5-3-1,5 2-5,-5-2 1,0 0-3,0 4-4,0-4-2,0 0 1,0 0 2,0 0-1,6 2-1,-6-2 2,0 0 2,0 3-2,0-3 0,0 0 2,0 0-4,0 0 0,0 4-3,0-4 2,0 0 0,0 0 2,0 0 1,0 0 3,0 0 0,7 0-3,-7 0-5,0 3 8,3-1 27,0 8 2,0 0 2,5 2 8,-2 5 4,4 4-1,-1 4 1,5 0-3,-4 3 6,4-1 4,-1 3-5,-3 3-8,0-1-1,0-4-3,0 2-12,0-1 3,-3-4-9,-1-2 0,-3-1-3,5 4-3,-5-9-2,0 0-1,0-2-6,1 3-3,-4-7 1,3-2 0,0 4-2,0-4-2,-3-1 1,0-8-10,0 0 8,0 0-16,-6-22 1,3 5 2,-4-7-9,1-5 5,-8-10-4,4-5-3,0-6-8,-3 3 3,6-6-2,4 3-1,0 5 1,6 2-8,0 6-1,7-1 2,0 6 8,3 2-5,4 10 8,0 8-3,3 2 4,-1 7-3,5 3 3,3 7 4,3 6 2,3 2 12,0 5 8,4 6 11,0 3 7,0 6-1,6 2 4,-4 6 3,-5-6-2,0-1-6,-1 1-1,-3-2 1,0 0 1,-3-2-3,-4-8 0,0-1-4,-3 0-4,0-4-2,-3-3-2,-4-3 6,1 1 3,-5-10-5,5 1 0,-4-8-4,0-4-6,-3-4-4,-4-12-5,1-6-3,-8-7 0,-3-11-12,-6-5-9,0-7-7,-7 1-5,-1 0-16,5 11-8,-1 0-13,7 17-23,0 0-22,0 3-40,4 6-24,-1 7-39,4 9-46,6-1-78,0 2-194,1 6-50,2 5 66,4-1-139,7 3-145</inkml:trace>
  <inkml:trace contextRef="#ctx0" brushRef="#br0" timeOffset="124683.5">1916 13490 1798,'16'1'43,"-2"5"8,-2-6 8,-2-6 24,-2 5 17,-6-5 4,6 1 10,-8-2 6,0-1 0,-3 3 12,-2 1-9,-5-4 7,0 8-2,-2-5-8,-6 10-7,2 3-10,-4 4-6,0 3-6,-7 8-8,5 2-10,-3-1-9,6 2-3,-3 1 0,7 0-12,0 4-8,7-4 1,1-3-6,1 0-4,3 0 8,6-6-16,3 0 1,1-3-3,7 0 3,-1-6-9,4-1 0,-1-1 1,1-7-4,2 0 5,2-4-11,-1-4-12,-1-2 0,2-5 2,-1-5-1,-4-5-5,-2-5 0,-2 3 4,-2-6 0,5 6 0,-6 1 5,-3 4-4,2-1 1,-1 5-5,-2 6 4,-1 0-3,2 2 1,2 8 2,2 2-1,-1 2 2,2 3 1,-1 5 2,2 2-6,3 4 7,-2 1 2,0 0 0,-3 3-4,3 1 3,1 1-2,-1-5-3,-3 1 6,0 0-6,3-3 4,-6 0-3,3-3 4,0 0-14,1-7 7,-2 2 1,4-1-10,-2-6 3,-2-6-9,4 5 5,-2-10 2,-5-4 3,4-2-1,-2 0-3,-2-4 1,-3 1 0,1 3 9,-1 0 1,0 2 1,0 4 0,0-4-18,2 8 16,-5 5 1,6 2 2,-6 0-1,10 9-1,-4 2 5,2-2 2,5 7 2,-1 1 17,9 5 8,-1-4 9,7 5-6,3-6 10,3 0-1,1 1 1,2-3-7,-3-4-4,-1-2 0,0-4-1,1-2-6,-3-3-2,0-3-3,0-4-3,-7-3-5,0-5-27,-4 0-23,2-5-23,-3-2-25,-9-7-31,-2-3-31,-7 0-47,-4-3-64,-11-11-101,0 4-236,-6 4 51,0-4 67,-3 9-109,-3 1-85</inkml:trace>
  <inkml:trace contextRef="#ctx0" brushRef="#br0" timeOffset="139517.38">4564 13797 1261,'27'-7'167,"-8"7"-34,-2-8-25,-1 1-6,-2-1 3,-1 0-9,-2-1-11,-3-1-3,0-5 2,2-3-3,-6 0-1,-4-4-4,0 2-5,-4-5-7,-6 0 3,-3-6-5,2 12 24,-2-6-6,-4 3 0,-5 4-11,1 3-8,-2 3-2,-7 7-6,0 2-4,0 3-6,-4 10-6,1 5-6,0 3-1,0 4 2,6 3-7,-3 10-5,3-2 0,7-6 2,3 3 2,8 0-10,-2 0 1,5-5-3,6 0 3,3 0 1,8-5 1,1-3-3,1 3-6,8-8 7,2 2-9,1-10 0,2 2 5,0-4-5,1-2 5,3-2-8,-3-5-1,-3-1 5,-1-2-7,0-8-1,-6 3 4,-4-9-3,1-2 2,-8 1-4,-3 1 2,1-2 5,-1 1-8,-3 2 7,0 4 5,0 4 3,0-3-7,-3 8 4,3 0-3,0 6 3,-4 5-3,1 7 3,0 5-4,0-1 8,6 3-4,-3 8 2,3 2-3,4-5 9,-1 5-4,5 5 5,2-3-5,1-1 9,-2-2 9,9-2-1,-2 4 16,5-9-6,3 0 1,-4-6-6,7-4-3,0 1-1,2-8-3,3-8-1,0 1-6,3-4 1,-5-6-6,4-8-1,-4-5-3,-3-3 1,-6-4-2,-4-5-7,-3 1 3,-4-1-3,-7 2-2,2 5 10,-5-3-8,0 12-2,-3 0-2,-3 3 3,-4 4-1,0 4-2,-6 5 1,-1 4-7,-2 4-10,2 4-17,1 2-10,0 5-13,-1-1-2,4-1 1,4 6-6,-1-1 6,3 5 7,4-5 3,8 2 6,1 3 3,5 0-1,6-2 9,3 3-1,4 0 6,7-1 7,-4 1-1,0-2-1,0 1 4,3 0 3,-6 0 2,-2 6 0,-1-8 2,-4 5 0,-7-3 1,-2 6 3,-1-8 7,-7 5-7,-3-3-1,0-2 0,-3 8 7,-4-11-5,1 5 2,-2-1 2,5-7-4,-3 4 1,2-1 0,1-4 2,0 5 1,3-11 0,3 0 0,0-2 0,4-2 0,2-5 2,2-1-4,5-4-3,1-3 0,7-11 3,-5 2-2,8-12 4,3-3 3,0-9 12,0 3-2,-6 3 5,-4-4-1,-1 9 4,-6 3-4,-2 1 2,-1 3 1,-10 5-1,0 5-3,0-2-7,-7 4 2,-2 7 0,2-1-5,-7 4-1,0 4 6,1 4-2,1 0-1,-2 2-3,1 3-1,0 5-2,2-3-2,5 4 3,-1-1-4,4 5-2,6 0 7,4-6-7,6 6 2,1 3 5,6-6 0,2 4-4,5-2 12,3 1 14,0 3 12,4-3 6,-4 3 0,0-1-1,-4-5-5,-2 4-2,-4-1-2,-4 0-3,-6 5-4,1-4-2,-5 2-1,-6 3-2,-3-4-6,-4 1-8,-4 1-26,-1 2-31,-2-4-34,-5 1-35,-2-3-42,1-5-48,4 0-59,-8-3-101,8 0-145,2-7-25,0-5-127,2 1-159</inkml:trace>
  <inkml:trace contextRef="#ctx0" brushRef="#br0" timeOffset="140656.02">6101 13437 1885,'17'3'-14,"-4"-1"14,-3 6 23,3 1 22,-6 4 8,3 3 0,-7 1 11,4 3 9,-1 2 5,-2 3-3,0 0-1,2 0-8,-6 0-6,4 0-4,-1 0-1,3 0 1,1-7-6,0 1-1,6 1-5,4-9-5,2 4-2,8-11-5,0 2-3,3-6-3,3-6-1,-3 2-5,4-10-2,-4-2-3,-4-4 1,4-13-6,-6-7 2,-5 5-5,-5 0-1,1 3 4,-6-1-2,1 3 7,-4 4 5,-1 7-5,4-3-3,-6 9 3,0 6-3,-6 2-1,3 2-2,0 3 2,-6 11 4,0 3 11,1-4 9,5 8 8,-3 4 13,3-2 12,3 2 6,2 4 5,4-4-5,4 5 6,4-1-2,2-4-2,8 5-3,3-9-5,3 5-9,1-11-4,0 3-1,2-8 2,-2 1-11,-4-8-3,0-5-7,0 2-5,-4-6-2,1-12-3,-7 2-5,0-7 6,-10-4-8,-1 0-4,-4-2-1,-2 1-6,-6 4 4,3 3 1,0 0 3,-5 5 2,2 2-6,-3 2 3,2 5-7,-5 10 3,-2 0 1,1 0-5,1 10 0,-2 5 3,8 2 4,-4 1-1,4 1 9,3 4-1,0 2-2,3 1 3,1-2-2,2-2 0,1 4-4,3-1 0,3-1 0,-2-3-4,-2-4-2,-2 0 2,4-1 1,-5-7-3,0 4 1,1-2 3,-1-10-12,2-1 4,-5-4 1,0-4-2,-3-5-5,3-4 4,-6-3-4,3-5 1,0-5 2,0 3-2,0 0 2,0 1-10,3 1 1,4 3-2,-1 4 0,2 1 1,5-1 0,-4 6 1,9 3-2,-6 8 4,6 1-1,2 1 1,-4 13 0,4-7 0,-4 6 3,2 1-1,-1 4 2,-4 5-1,0-6 1,0 3 3,0 3 1,-2-4-4,-5 2 1,4-4 2,-3-5-4,0 1 1,-1-1 4,-2 1 0,2-5-2,-3 1-2,-3-9 3,0 0-2,0 0-2,-3-17-2,0 0-1,0-6-6,-1-9-11,1-3 0,0 0 2,3-7-2,0 9-2,6-6 2,1 5-3,3 7 2,0-3 4,3 5-3,4 8 5,-2 2-2,4 4-2,-8 5 1,8 5 6,-3 5 2,1 5-1,-1 3 5,-2 10 1,-1-5-2,4 12 2,-4 0 4,1-1-3,-5 5 2,3-2 1,-1 5 1,6-4 1,-4 1-2,1-1 4,6 0-1,-5-6 4,3 1 2,3-5 2,-2-1 1,2-6 3,-1-5 0,2-1 0,2-4-2,-4-5 0,4 0-1,-2-9-2,-1-4-1,-1 1-4,-4-14 9,-2 2-7,-1-9 0,-3 0-1,-6-1-1,-8-4-4,4 8-2,-7 0 1,1 5 2,-4 2-3,-4 5 5,1 6-2,-1 5-4,-2 2 3,-1 10 1,4-2-2,-4 10-3,1 4-14,2-5-24,5 8-26,5 2-26,1-1-17,3 4-34,0-8-31,7 8-48,2-5-44,5-3-77,10 3-149,6-2-48,13 0 64,17-3-74,13 2-57</inkml:trace>
  <inkml:trace contextRef="#ctx0" brushRef="#br0" timeOffset="141226.52">10457 13455 1487,'16'-5'-14,"1"2"14,-4-7 3,-4 3 18,2-10 13,-5 1 3,5-6 1,-11 2 10,0-6 5,0 2 1,-7-1 3,0-5 12,-7 5 1,5 2 5,-1 0 0,-6 6-11,2 5-4,-5 9-5,-2-2-5,1 10 0,-4 7 4,2 8-1,-5 6 2,0 6-4,0 6-4,4 4 7,3 0-1,3 3-5,4-2-2,6-6 2,7 1-6,3-1-3,8-4 0,2 0-6,4-3-2,2-5-6,8-5-5,0-4 0,0-2 0,-1-4 0,1-8-5,0-2-4,-3-2 0,-2-4 1,-1-3-4,2-1-1,-7-13 0,0 3-3,-2-12 0,-7-1 3,0 1-4,-7 4 1,-3-10-2,-1 11 2,0 4-1,4-2-2,-3 6 2,0 4-3,0 7 1,0 5 0,-2 3 1,5 8 3,0 2-3,5 5-1,-2 3 4,6 1 0,2 4 0,5 4-2,8-2 1,-2 4 0,8 0-2,5 1-7,0-5-40,-1-7-45,0-3-47,2 2-48,1-10-54,-7 4-114,-3-11-138,3 0-116,-4-6-107</inkml:trace>
  <inkml:trace contextRef="#ctx0" brushRef="#br0" timeOffset="141421.1">11103 13197 1624,'3'-4'10,"-3"4"20,8 4 24,-2 7 26,1 3 11,6-2 7,4 11 7,3 4 5,3 1-2,4 7-3,3 0-10,-4 1-11,1 1-7,3-2-7,3 0-9,-3 3-6,0-4-6,0-2-47,-3-6-42,-3-1-48,-5-1-41,2-6-25,-1-7-59,-1-2-198,-6-4-226,1-5-135</inkml:trace>
  <inkml:trace contextRef="#ctx0" brushRef="#br0" timeOffset="141635.05">11473 13312 1802,'-6'-5'15,"2"0"-2,-2 5 29,6 0 26,-6 10 13,-2 0 7,8 2 13,-3 9 7,-4 4 3,4-1-11,-3 9-5,-1 2-13,0 1-4,0 3-5,-2-2-9,2 1-6,0-1-7,0 1-2,1-5-42,-4 1-52,6-7-39,-2-1-32,2-4-42,-2-2-54,-4 1-136,0-11-146,3 0-60,-3-3-57</inkml:trace>
  <inkml:trace contextRef="#ctx0" brushRef="#br0" timeOffset="141810.58">10877 13517 1625,'6'-12'26,"7"-2"11,4 7 24,0-2 17,9 1 0,1 3 2,14 0-7,2 3-6,4-3-9,-1 2-3,8 3-8,-1 0-16,0 3-52,0 2-41,11-3-52,-11 0-92,1 3-165,-8 3-154,0-5-28</inkml:trace>
  <inkml:trace contextRef="#ctx0" brushRef="#br0" timeOffset="142259.38">12484 13517 1463,'13'-9'49,"0"-2"-3,4-4 14,-7 0 20,1-2 2,-5-3 7,-6 5-8,3-3-2,-6 3-7,-3 0-4,-2 3-4,-5 0-2,0 3-8,-7 7-5,0 4-1,-3 4 2,0 4 0,-7 7-8,-1 5-2,5 2-3,-8 5 6,8 1-5,2 3 1,5-6-5,5 0 1,1 4-7,2-4 1,11-3 0,0 0-5,3-5 2,8 1-5,-1-2-2,4 0-3,2-8-1,4-1 1,0-1-1,0-3-7,0-5 3,0-8-4,-3 1 0,3-3-2,-4-7-1,-2-9 1,-1 2 0,-3-9-1,-3-7-4,-4 5 2,1-5-2,-4 5 2,3-3 0,-3 12 1,0 0-1,0 3 3,3 6-3,-6 8 1,6 6-3,-3 3 3,3 10 4,-1 5-2,7 2-1,-3 8 0,4 0 5,0 7-7,7-3 7,2 5-4,5 4-1,3-9-1,3 2-4,0 1-30,-4-12-33,4-3-33,0-1-49,-3-7-57,-6-3-159,-2-4-158,1-4-92,-7-5-112</inkml:trace>
  <inkml:trace contextRef="#ctx0" brushRef="#br0" timeOffset="142434.91">12578 13029 1710,'9'-4'-6,"1"1"0,7-2 28,7 0 15,6 0-5,0-2-1,6 4-4,4-7-7,4 3 0,-4-1-10,-1-1-33,2 0-40,-1 2-23,-4-6-25,-6 1-62,3-5-317,-6 0 3</inkml:trace>
  <inkml:trace contextRef="#ctx0" brushRef="#br0" timeOffset="142614.46">13174 12492 1343,'-6'-3'-7,"2"3"29,1 3 23,0 6 12,0 5 10,6 8 4,0 5 15,0 11 0,4 7-2,3 5-2,3 11-8,1 3-7,-1 4-8,0-4-21,1 4-88,2-1-89,-2-4-174,-4 0-256,-7-10-70</inkml:trace>
  <inkml:trace contextRef="#ctx0" brushRef="#br0" timeOffset="142890.35">14209 13515 1611,'-8'0'43,"2"0"-2,6-3 6,0 3 22,17-4 5,-1 1-10,8-5-5,6 1-7,0-1-3,6-2-7,4 2-4,1-1-3,-3 1-10,2-5-39,-2 4-31,-7 6-47,1-6-60,-4 0-134,-7 2-279,-3-1-66</inkml:trace>
  <inkml:trace contextRef="#ctx0" brushRef="#br0" timeOffset="143076.85">14235 13764 1566,'10'11'-30,"10"4"14,3-5 24,10 5 7,8-8 0,5 1-4,1 1 0,17-1-2,2-5 0,6 1-33,-1-1-48,-4-6-114,0 3-262,-7-7 44</inkml:trace>
  <inkml:trace contextRef="#ctx0" brushRef="#br0" timeOffset="143639.35">16226 13542 1382,'0'8'52,"0"-4"9,0 1 25,0 1 11,3-5 0,0-1-10,4-1-2,4-5-9,-5-3-6,7-7-12,-2-1-2,1-3-5,-5-2 1,0-3-2,0-3 0,-4 3-7,-3-7 2,-6-1 0,2-2 9,-6 3-1,-3 4-10,-4 3 2,-3 3-8,-7 7-1,-3 7-7,0 5-1,0 11 1,-10 2-4,0 13-5,0 4-1,1 6 1,4 2-2,-1 8-1,9-4-3,8 1 4,2 0 3,7-2 5,6-4 6,8-2 3,2 2-5,7-5 1,8-3 7,2-6-16,4 2 0,3-10 2,-3-5-1,3 2-8,-3-4-1,3-5-3,-5-8 2,2 2-4,-6-6 0,2-3-2,-3-2 0,-3-14-3,-4 2 1,0-3-1,-6-1 0,-1-5-4,1 8 3,-3 1-6,-1 4 4,1 0 0,-4 7-3,3 8 3,0 3-4,-3 9 3,0-2-1,10 17 4,-3 3-3,3 1 5,-1 9-3,5-6-2,2 6 4,5 0-7,-2 3-11,5-8-37,-1 0-34,3-6-37,2 2-35,-1-8-70,-5-6-175,-5-5-128,-4-2-108,-2-2-134</inkml:trace>
  <inkml:trace contextRef="#ctx0" brushRef="#br0" timeOffset="143809.89">16049 12875 1860,'24'-3'-4,"6"-5"37,9 1 3,5 2-4,-1 0-4,4-8-4,6 4-33,1-1-49,-12-1-57,2-4-92,-4 3-344,-7-3-54</inkml:trace>
  <inkml:trace contextRef="#ctx0" brushRef="#br0" timeOffset="143992.66">16646 12425 1606,'0'13'15,"4"1"38,-1 6 15,6 3 7,-1 9 15,5 1 8,4 9 4,2 3-7,-2 0-10,7 9-9,1 1-8,-1 1-4,3 4-13,3-2-61,0 1-71,10 20-62,-13-20-84,-4-9-173,1-13-173,-1 4-75</inkml:trace>
  <inkml:trace contextRef="#ctx0" brushRef="#br0" timeOffset="144182.16">17587 13284 1609,'12'-1'-13,"-1"1"29,5 1 32,-2 7 15,2 2 4,2 2 4,1 0-6,7 9-3,4-1-6,-2 2-6,2 2-4,6 3-6,1-3-5,0 2-14,-7-4-52,3-2-38,1 2-36,-4-4-18,0-6-32,-7 1-106,4-5-247,-11-6-12</inkml:trace>
  <inkml:trace contextRef="#ctx0" brushRef="#br0" timeOffset="144375.69">17867 13182 1450,'-10'2'6,"-1"7"31,-2 0 24,7 4 19,-5 4 10,2 5 14,-4 8 7,2 3 3,5 5-6,-4-4-7,-1 11-12,2 0-10,-1 1-7,-4 1-6,4-5-6,1 2-24,-2-5-55,-2-2-44,-1 1-38,4-5-49,-2-8-53,1-1-167,-3-6-228,5 0-98</inkml:trace>
  <inkml:trace contextRef="#ctx0" brushRef="#br0" timeOffset="144543.24">17333 13605 1617,'14'-15'15,"-3"5"1,17-4 13,2 2 28,4-3 5,9 6-7,10-6-1,7 0-8,0 3-4,8-1-4,-2 0-5,1 6-17,-1-8-44,1 8-41,-3-1-53,-8-4-129,1 3-297,-4-6-50</inkml:trace>
  <inkml:trace contextRef="#ctx0" brushRef="#br0" timeOffset="144964.12">18900 13152 1588,'4'-5'39,"-4"0"3,0 0 11,-4 1 16,1-2 11,-6 1-3,-5 1-1,-2 1 10,-8 1 6,-6 4 2,-14 8 3,-5 2-8,-5 3 7,-10 9-2,4 5 0,-3 3-11,3 6 3,7-4-11,7 4-4,8-5-17,8 0 0,11-4 1,5 1-8,11-5-4,6-5-6,4 0-2,6 0-5,8-2-2,-2-6 0,8 1-3,9-4 6,-9-4-15,3-2 3,0-3 10,0-3-24,-3-4 4,-4-3 4,4-7-7,-7-6 1,-4-2-2,2-7 1,-8-1 3,-1-4 2,-2-1 1,-1 4-2,-2-2 4,0 11-14,-2-4 3,5 8 0,-4-1 2,1 9 4,-4 6-6,7 7 0,-4 7 1,3 3 3,4 10-6,1 3 0,2 9-1,4 0 4,6 6 0,3 2-5,4 0-7,-3-5-24,7 0-24,-1-2-28,4-3-30,0-5-36,-1-8-39,1-1-33,-7-7-81,0-1-155,3-8-30,0 0-77,-6-8-67</inkml:trace>
  <inkml:trace contextRef="#ctx0" brushRef="#br0" timeOffset="145141.64">19645 13184 1609,'16'-5'13,"1"5"32,2-3 40,5 3 19,6-1-2,0-2-9,0 3-8,3-5-9,0 2-9,1 1-6,-4-1-15,3-1-39,-6 1-40,0-2-56,-1 5-64,-5-7-134,-8 1-336,0 6-121</inkml:trace>
  <inkml:trace contextRef="#ctx0" brushRef="#br0" timeOffset="145352.09">19670 13572 1858,'-6'15'59,"6"3"35,0-6 22,6 0 10,5-1 3,5-1 13,1-1 21,7 4-6,3-10-13,3 4-15,9 0-8,4-7-11,1 3-11,-4 2-13,0-5-7,-7 0-10,1 0-10,-1 0-11,-6 0-53,-4 0-46,-6-5-82,-4 2-91,-7-2-109,-1 1-232,-10-1 34,-4 2-131,-7-4-158</inkml:trace>
  <inkml:trace contextRef="#ctx0" brushRef="#br0" timeOffset="147975.92">20851 13087 867,'8'2'323,"-5"1"-81,0 2-68,-3-5-10,0 0-11,10-10-13,-4 5-12,2-5-13,1 0 3,7-5 4,2 2 12,8-4-2,1 0 4,6 0 3,1-1 2,13 0-3,-11 3-7,7 5-11,-3-3-4,-4 4-13,-1 2-12,-5 2-1,0 5-4,-5 2-4,2 5-7,-4 4-4,-5 3-4,-2-2-3,-5 8-6,-6 3-7,-1 0-8,-8 2-1,2 0-4,-1 5-6,-14-3-7,4 0 3,-2-2-7,3-2-8,1-5-6,-2 4-9,-1-10-2,8 5-7,-4-3-1,4-2-3,3-2-2,-4 0 2,3-5 0,1 0-1,3-3 3,7 1-1,0-3-1,-2 0 1,6 0 8,3-3-4,1 3 1,3 0 4,1 3 2,4-1 1,5 6-1,-6-4 3,3 8 5,1 0-3,0 3 12,-2 2-1,0 5 1,-4-1 1,-4 1-1,-5-2 1,-2 3-4,-5-1 5,-1 0-5,-3-2 1,-3 6 0,-4-6-2,-7-3-2,1 4 1,-4-4 0,-6 0-2,0-5-2,-7 1 0,-3-1-2,3-5-2,0-1 6,0-6-4,0 0-3,3-7-1,3-4 1,8-4-3,-2-7-2,13 2 5,0-5-6,5 0-9,14-7-16,0 4-26,9-1-32,4 0-34,3 0-42,-4 4-57,4 4-61,-4-1-94,2 2-193,-1 5 20,-8 6 61,-5 0-142,-1 5-128</inkml:trace>
  <inkml:trace contextRef="#ctx0" brushRef="#br0" timeOffset="149267.08">2800 14832 1292,'6'-10'131,"1"3"-30,-1-1-38,1-7-1,-3 6 5,-2-9-3,5 3-3,-7-3-5,-3 1 4,-1-1 0,-2-4-3,-1 4-7,-6-5 1,-4 5-4,-2-1 1,-8 2 1,3 2-4,-4 5-7,-1 2-1,-1 8-4,0 8-4,-6 2-1,-1 7-2,-3 8-4,3 8 1,4 2-1,3 7-4,6 0 3,8 4 4,-1-4-4,7 3-1,7-4-3,3-7 0,3 4 1,10-3 2,5-9-6,2 5 3,2-6 2,8-6-2,0-1-3,4-2 1,0-7-3,-1-1 0,1-3-2,-1-5 1,0-5-5,0-3 2,-3-1-3,0-1 1,0-8 1,-6 0 1,-6-4-1,0-2 0,-6-5 5,-1-3-3,-7 0-2,-1-1-1,-3 9 3,-3-9 13,-1 5 3,4 6 7,-2 1-4,2-1-3,0 7-5,-3 6-1,3 6 0,0 3 0,0 0-3,5 10 1,6 7-2,-3 5 0,10 4-5,0 1 1,4 6 5,1 2-7,7 5-1,4-5-6,6 6-33,-3-7-28,0-2-33,2 1-33,5-8-38,2-6-65,2 5-191,-9-15-88,-2 4-85,3-11-93</inkml:trace>
  <inkml:trace contextRef="#ctx0" brushRef="#br0" timeOffset="149502.46">3750 14597 1647,'3'-8'19,"-3"1"-7,7 7 20,0 0 40,6 2 20,0 11 9,4-1 3,3 12 1,3-2-3,-1 5-10,6 0-4,-1 11-5,-1-2-11,4-2-8,-2 7-2,-6-2-10,8-3-13,0-4-31,-10 0-35,1-7-29,-2 3-29,2-6-26,-1 3-40,-7-13-70,1 4-135,-1-1-270,-7-8-123</inkml:trace>
  <inkml:trace contextRef="#ctx0" brushRef="#br0" timeOffset="149719.87">4023 14664 1751,'-9'-7'17,"5"0"4,0 7 24,4 0 28,0 0 13,-3 14 8,6-3 6,-3 4 4,4 10 0,-4-1-4,0 9-4,0 2-10,-4 8-6,4-1-10,-6 8-5,-1 5-9,0-5-3,1 0-12,1 0-19,0 0-29,-5-7-38,6-4-45,-2-3-38,1-1-46,0-2-104,-2-11-157,0-2-214,-4-4-145</inkml:trace>
  <inkml:trace contextRef="#ctx0" brushRef="#br0" timeOffset="149908.37">3416 15008 1816,'-3'-18'19,"3"0"-1,10 5 7,0 4 20,3-1 16,8 3-4,1-4-2,8 5-6,11-1-1,2 2-11,4-2 1,6 7-5,-1-7-9,3 7-31,5-6-33,0 6-43,6 6-58,-6-6-141,0 0-321,-6 0-102</inkml:trace>
  <inkml:trace contextRef="#ctx0" brushRef="#br0" timeOffset="150341.96">5100 14805 1769,'7'-13'37,"0"4"4,-4-2 19,-3-2 13,0 4 7,0-2-1,-7 2 0,4-4 1,-7 4-5,0 6-6,-6-2-3,-5 5 2,-5 8-8,-1-1 2,-6 10-6,-4 8 2,0 1 1,4 6-7,-1 0-2,4 5 1,-4 1-7,12-1-5,-1 1-4,9-3-2,1-2-2,10-6-6,0-2 0,9-2-3,1 2 1,6-8-9,4-7 1,3 2-1,2-7-3,1 1 1,2-6-2,0-8 0,3 1 2,-5-3-5,0-8 0,1 1-5,-7-13 2,-7 2-1,-1-4 1,-5-1-4,-8-8-1,1 7 4,-3-1-1,-1 3-2,0 0 1,0 6-4,1 3 1,3 6-1,-1 8 8,1 1-3,3 8 0,0 0 1,10 22-4,0-10 4,0 11-1,6 4 1,1 4-2,10 9 1,3-5 1,0 0-1,3 5 1,1-8-17,2 3-31,-2-10-41,-8 1-32,1-9-37,0 0-30,-7-2-139,0-7-169,-3-8 9,-7 0-43,-1-6-31</inkml:trace>
  <inkml:trace contextRef="#ctx0" brushRef="#br0" timeOffset="150536.6">4964 14640 1550,'3'-7'37,"3"7"8,8-3 27,2-5 11,5 8-3,5-7-6,1 7-8,3-8-5,4 8-9,-4-7-5,3 4-6,0-2-20,-3 2-21,0-4-34,7-3-28,-4-3-42,-3 1-56,-3-3-106,-4-3-280,1 1-47</inkml:trace>
  <inkml:trace contextRef="#ctx0" brushRef="#br0" timeOffset="150738.08">5547 14207 1548,'0'-7'11,"-3"4"8,3-2 29,0 5 17,0 0 6,3 15 7,4 0 7,0-3 6,3 12 5,-1 7 1,5-4 0,2 14-10,5-1-6,-1 5-8,-1 3-9,5 2-7,0 2-46,-1 3-51,-7-11-56,5 4-61,-8-3-124,-1 3-172,-2-15-109,0 6-64</inkml:trace>
  <inkml:trace contextRef="#ctx0" brushRef="#br0" timeOffset="150935.95">6217 14959 1680,'18'-9'49,"-2"1"10,4 0 27,0 4 14,3-4-5,4 1-4,0-1-9,3-2-9,0 3-6,-4-1-8,4 1-5,0-1-5,0 0-13,0 7-44,-6-10-40,3 5-41,-6 5-52,1-5-46,-8 4-111,2 2-318,-8-3-113</inkml:trace>
  <inkml:trace contextRef="#ctx0" brushRef="#br0" timeOffset="151126.24">6398 15184 1713,'0'13'-18,"3"-3"17,7-1 14,3 0 13,4 0 0,6-1-4,1 0-3,2-1 0,8 1-3,2-8-14,8 2-47,2 3-51,1-5-109,0-5-302,0 3-13</inkml:trace>
  <inkml:trace contextRef="#ctx0" brushRef="#br0" timeOffset="151554.37">7211 14679 1378,'-9'-7'62,"6"-6"17,-5 11 1,5-8-1,3 3 10,3 1 6,0 2 1,5-4-1,-2 1 2,4-1 2,7 5 1,-4-4 0,4 7-2,2 0 2,5 0-8,0 0 2,-1 3-8,4 1-4,3 1-9,-3 1-7,-5 4-7,2-2-4,0 6 3,-5-4-15,-2 5 3,0-5-6,-7 5-7,-2 3-1,0-3-6,-4-6 4,-4 9-10,-4-3-2,1 3-12,-4-3-8,-2-3-10,-2 3-6,-2 0-8,3-4-1,-4-2 3,5 4 1,2-3-1,-3-3-1,3 0-1,1-2 5,2 1-4,1 1 5,3-7-1,0 3 3,7 5 2,-1-8 1,1 1 4,7 5 5,-2-4 8,2 3 13,-1 3 9,4 2 8,3 0 8,-3 5-3,-1 3 17,1-4-2,-7 6 15,0 3 2,0 2-7,-7-6-3,-3 4-7,-3 3-2,-3-2-8,-5 1-2,-2-7-9,0 4-11,-4-2-39,-3 0-42,4-7-41,-8 2-53,0-5-67,1 2-67,-7-7-167,1 3-84,2-1 47,-3-7-71,3 0-65</inkml:trace>
  <inkml:trace contextRef="#ctx0" brushRef="#br0" timeOffset="151806.71">8498 14900 1612,'14'0'51,"-1"-3"3,-5 3 7,1 0 32,4 3 20,4-3 1,4 0-5,-2-3-7,8 3-5,3 0-16,3-5-7,4 3-9,7 2-3,-2-8-7,6 8-10,-6-2-14,-2-6-35,4 8-27,-7-5-32,-4 3-36,0 2-47,-3 0-42,-6-6-80,-7 6-136,-7 6-146,-4-6-52</inkml:trace>
  <inkml:trace contextRef="#ctx0" brushRef="#br0" timeOffset="152001.17">8519 15257 1514,'9'8'49,"2"-1"7,2 0 17,11-4 15,2 5 1,4-7-5,4-1-5,4 0-13,13-1-4,-1-2-6,7-5-6,0-4-13,-1 2-30,-5-5-37,-5-2-46,1 1-62,-14-3-121,-2 1-356,-8-4-113</inkml:trace>
  <inkml:trace contextRef="#ctx0" brushRef="#br0" timeOffset="152259.98">8985 14592 1779,'-3'-3'0,"3"3"19,0 0 28,14 3 27,-1 2 12,4-2 7,10 6 8,3-3 11,9 9 1,15-3 13,0 3 3,12 10 11,4-2 2,-4 2 0,5 2-13,-8 0-9,-3 11-4,-8-2-7,-4-2-12,-8 8-6,-13-4-11,-7 5-6,-10-11-8,-7 5-7,-10 1-5,-5 5-15,-6-1-28,-5-2-39,-7-5-38,-3 6-50,-7-14-54,-7 10-65,1-9-70,-8 4-199,-3-4-36,0-11 63,4 3-104,0-8-81</inkml:trace>
  <inkml:trace contextRef="#ctx0" brushRef="#br0" timeOffset="152984.87">11190 14797 1577,'0'-13'-10,"0"4"9,3-7 2,-3 4 18,3-5 10,1-5 2,0-2 6,-4 4 5,0-4 0,0-1 7,3-6 9,-6 12 6,-1-6 6,0 2-2,-2 6-4,-4 0-9,0 6-7,-3 4-3,0 7-3,-7 7-2,-1 5-8,-2 11-1,0 2 0,-1 8-4,1 6-2,-1-1-4,5 4 2,-1 6-4,6-8-3,4 3 4,0-3-2,7-5 4,3-3 3,7 3 3,2-8 8,5 4-5,6-12-2,0 4-2,0-8-1,4-7-3,-2-4-2,5 2-3,0-6-2,0-7-1,0-1-2,-4-2-1,4-1-2,-8-11-4,2 5 2,-5-8 5,-6-6-1,3 2 2,-6-4-2,-3-5 3,-1 1-4,-3 7 12,0 3 15,0 1 6,0 2-3,0 0-6,0 12 1,0 5-1,0 2-6,3 5 0,1 8-3,2 1 2,1 12-5,3-4-2,6 8-2,2 3 1,-2 4-3,7 1-5,1-1 5,3 3-4,3 0-7,3-5-20,0 3-32,0-8-33,1-8-49,2 2-52,8-1-55,-8-5-127,0-5-151,-2-6 32,2-2-46,-6 0-32</inkml:trace>
  <inkml:trace contextRef="#ctx0" brushRef="#br0" timeOffset="153476.55">12377 14709 1432,'14'-12'46,"-7"-1"14,-1 1 9,-3-1 26,-3 4 8,0-1-1,-3 0 0,0-5-2,-4 7 0,-7-2-10,1-3-2,-4 11 0,-2 0-4,-5 4 4,-6 0-7,-3 11-1,0 5 0,-8 7 0,8 2-4,-4 6-5,7-1-4,0 2-8,7 5-2,4-4-7,5-3-4,7 0-6,4-6 0,3 1-6,3-5-2,7-1 4,4-4-8,-1 0 1,7-1-2,4-9-4,-2 1-3,5-7-1,-3-1 0,6-1-4,0-5-2,-7 1 0,7-9 2,-3-4-9,-4 4 1,0-12 2,-3 1-7,-7 1 7,-2-12-5,-1 4-4,-4-1 2,-3-2-2,-3 3 1,0-1 3,0 9-2,0-2 1,-3 8-1,3-4-1,0 13-5,0-2 7,0 5-3,3 12 1,-3-6 2,11 11-1,-4 3 0,2-2 4,5 8-4,-1-2 6,4 7 2,1 0-6,4 0-3,5 8 2,3-6-3,0 0-19,0-4-36,-8-1-32,5-10-37,-4 5-40,-3-8-42,1-1-54,-5-3-122,2-5-137,-5 0 46,-7-8-72,0 1-47</inkml:trace>
  <inkml:trace contextRef="#ctx0" brushRef="#br0" timeOffset="153677.02">12491 14382 1509,'0'-3'27,"0"-1"2,3 1 16,0-2 38,7 2 13,1 3-7,5-7-5,4 5-5,4-3-8,6 2-7,0-4-7,2 1-1,5 2-10,3-4-28,-7 1-29,5 1-26,-8 1-39,3-2-24,0-1-28,-6-1-30,0 1-73,0 1-318,-5-3-50</inkml:trace>
  <inkml:trace contextRef="#ctx0" brushRef="#br0" timeOffset="153900">13107 14072 1494,'-3'-8'15,"0"3"9,0 3 35,0 2 27,3 0 14,-4 7 23,1 8 19,3-3 9,3 12 4,1 0 7,2 3 4,4 12-2,0-4-3,6 5-16,-2 2-15,3 3-14,3 3-6,0-4-14,0 4-43,3-5-58,-3 4-55,-7-4-69,1-1-70,-7-2-128,-4-5-236,-9 5 63,-5-5-136,-9 5-133</inkml:trace>
  <inkml:trace contextRef="#ctx0" brushRef="#br0" timeOffset="154295.69">10583 15917 1734,'-11'0'23,"9"6"13,-5-12 11,0 6 15,4-2 5,0 2-12,6-7 1,11-2 12,2 0 8,13-2 3,12-3 8,12-3 4,24-7 8,33-3 3,18-3 10,11 3 9,11-1 3,3-1-8,7 0-4,4 0-11,-1 3-21,1 2-4,-7 4-6,-7-2-14,-10 4-6,-12 3-4,-23 5-29,-24 0-25,-15 3-28,-16-1-27,0 1-31,-10 7-27,-7-9-38,-3 9-64,-16 0-112,-4 0-180,-4 9 31,-9-2-103,-7-5-87</inkml:trace>
  <inkml:trace contextRef="#ctx0" brushRef="#br0" timeOffset="154854.21">11881 15987 1658,'-17'0'46,"7"3"8,0-6-7,7-1 9,-2 1 14,13-5 11,-1 1 8,6-1 10,7 1 3,0-3 5,3 2-2,-3 1-2,4 5-9,-5-6-2,-2 8-1,4 0-9,-2-3-6,-2 3-4,3 3-4,-7-1-5,0 4-8,1 1-2,-1 0-5,-2 3-11,-5 0 1,1-1-9,-4 5 4,0-4-7,-6 5-9,3-5-7,-3 4-12,-4-3-11,4-2-5,-4 4-5,0 0-3,1-6-3,2 1-1,1-1 0,0 0-1,0 1-1,-1-5 4,4-2 2,0 7 4,4-2 3,-1-3 2,3-3 2,1 4 12,3-1 13,0-3 3,0 8 16,4-6 3,2 5 15,1 3 9,-1-2 1,1 7-1,-1-6 2,-2 7 3,-1-6-5,-2 7 0,-2-2-1,-2 2-10,-4-1 3,-6-1-12,0-3-1,-4 3-8,-3 0-23,-3 0-38,-4-2-35,-9-1-36,2-7-49,-6 3-56,0-1-63,-3-10-152,0 3-116,-1-4 49,0-6-92,1-5-83</inkml:trace>
  <inkml:trace contextRef="#ctx0" brushRef="#br0" timeOffset="155188.73">14002 15291 1603,'6'-1'28,"1"-2"20,-4 3 9,0-5 6,5 5 8,-5-3 4,6-1 12,1 1 1,4 3-1,-1 0-8,7 0-4,1-5-6,4 5-8,5-2-9,1 2-4,3-3-5,-1 3-3,0-5-6,1 5-16,-4 0-33,0-2-29,-7 2-41,0 0-39,-1 0-60,-4 2-127,-8-2-357,-3 8-163</inkml:trace>
  <inkml:trace contextRef="#ctx0" brushRef="#br0" timeOffset="155405.16">13921 15705 1851,'14'7'-15,"2"-4"9,8 7 18,6-10 8,0 7 5,13-2 6,1-5-3,8 3-3,2-3-4,-4 0 0,7-8-25,-4 8-30,-4-7-50,6-3-87,2-5-152,-14 5-152,-4-6 17</inkml:trace>
  <inkml:trace contextRef="#ctx0" brushRef="#br0" timeOffset="155834.33">15222 14909 1466,'13'-2'66,"1"-1"36,2-1 20,1 1 4,4 3 7,-2 0 4,1 0-3,7 3-4,-3 1-9,-2-1-5,5 5-2,0-7-9,0 8-11,-4-1-5,0 1-14,0 6-4,-2 0-8,-6 3-5,0 0-2,-2-1-8,-3 5-8,-7-4-4,1 7 5,-1-6-9,-6 4-4,-1 0-12,-2-6-5,-5 3-21,2 3-9,-1-8-14,-1 2-4,-3-2-13,9-5-4,-6 5-1,5-5 2,-2 1 2,3-4 0,1 1 6,1 1 2,-1-4 4,0-2 5,8 4 2,0-4 5,-1 1 4,4-1 12,3 2 13,0-2 20,2-2 7,2 8 12,4-1 8,0-1 9,2 8 7,1-5 10,6 7-5,-7-2 2,-3 0 3,-4 3-5,0-1-4,-3 1-2,-6 0-7,-4-3-5,0 2-6,-7 0-3,-3 0-1,-3-1-11,-4 1-4,-6-2-8,-4 0-44,-3-3-37,0-3-35,-10-2-40,-4-5-39,10 4-59,-6-6-89,2-6-149,-6 4-44,1-5-161,2-10-172</inkml:trace>
  <inkml:trace contextRef="#ctx0" brushRef="#br0" timeOffset="156119.56">16746 15115 1749,'20'0'-26,"-1"0"26,2 2 18,3-2 34,-1 0 29,7 0 16,0 0 2,-4 0 9,12 0 0,-2-2-2,1 2-8,6 0-11,0-6-9,0 4-11,-2 2-3,2-7-9,-7 7-8,-2-3-38,-4 3-34,-7 0-44,-2-5-36,1 5-42,-5 0-44,-6 5-127,-5-5-144,-10 3-76,-5 4-40</inkml:trace>
  <inkml:trace contextRef="#ctx0" brushRef="#br0" timeOffset="156316.04">16766 15530 1625,'10'3'44,"7"4"13,3-5 19,6 6 11,8-8 0,10 5-8,2-3 0,11-4-3,6-3-11,3 3-5,-1-6-6,1 1-6,-3-2-21,-9 0-29,-8 1-36,-2-2-36,-2-5-47,-12 0-107,0-3-168,-5 1-150,-10 0-49</inkml:trace>
  <inkml:trace contextRef="#ctx0" brushRef="#br0" timeOffset="156630.2">17127 14682 1633,'0'2'39,"6"4"40,4 1 16,4 4 14,5-4 9,5 8 4,9-3 0,3 3 3,12 11 5,2-4 11,12 2 3,6 5-1,1-5-8,1 3-8,1 4-12,-5-6-7,-2 1-9,-8 0-10,-5-1-4,-8-1-5,-4 2-5,-5-1-8,-4-2-1,-10 4-5,-3-2-9,-10 5-1,-7-2-9,-7 4 2,-7 1-9,-9 9-3,-14 1-4,-2-2-2,-9 8-1,-4-9-20,-19 17-45,11-12-34,0-12-42,3 7-50,1-5-62,9-8-82,1 3-198,-2-3-66,6-3 79,1-7-164,8 0-154</inkml:trace>
  <inkml:trace contextRef="#ctx0" brushRef="#br0" timeOffset="157390.17">19063 15383 1700,'8'-3'-35,"-2"-2"7,4-5 9,-3 7 13,0-5 15,-1-4 16,-2 7-1,5-7 6,-5 2 10,3 0 6,-1-5 4,-2-3 6,-1 3 2,-3-2 2,0-1 1,-3-4 3,-1 4-4,1 1 3,-3-1-4,-5 3-1,-2 0-6,3 5-3,-7 3 1,0 7 2,-2 5 3,-5-1 4,1 9-4,-7 5 0,3 1-1,0 6-4,-3 6-3,8-4 4,1 3 2,4-2-13,4 2 0,3-3 0,3-1-5,4-2 3,3-2-1,3-2-2,8 4-5,-2-7 4,5-3-4,6-3 1,0-2-8,4 0 1,-2-2-6,5-7 2,-3 0 0,2-3-4,1-1-5,0-5-3,-5 0 2,2-2 1,-4-3-5,-3-3-1,0-7 2,-4 0 1,-3-3-2,0 1-4,-4 4 6,5-3 3,-8 8 13,4-1 7,-4 0-9,0 8-8,0-2 5,1 9 3,0 3 4,2 0 0,1 8-1,-1 2 1,1 0-4,7 5-2,-2 0 3,2-3-6,-1 8-3,4-3-7,3 1 3,2 0-25,3 4-34,2-9-32,-4 2-37,0-6-38,-3 0-33,3-2-48,-4-5-72,-1 4-139,-1-6-54,-7 0-146,0-8-145</inkml:trace>
  <inkml:trace contextRef="#ctx0" brushRef="#br0" timeOffset="157596.62">19098 14807 1882,'3'-7'13,"0"4"14,7-2 29,4 3 15,2-5-14,11 4-7,-1-5-4,5 2-5,2-1-4,-3 5-3,3-8-16,-3 5-37,-3-3-35,3 4-41,-3-4-37,-1 1-63,-4-3-126,3-4-195,-11 5-20</inkml:trace>
  <inkml:trace contextRef="#ctx0" brushRef="#br0" timeOffset="157820.02">19591 14342 1452,'3'-2'0,"-3"2"31,7 10 46,-1-1 20,8 11 17,-4 1 14,4 11 8,5 2 6,1 9 4,1 6-8,5 0-15,-3 8-5,1-4-15,2 5-12,-2-1-6,3 1-13,-5-8-37,2-6-43,-4 2-46,0-10-50,-3 5-45,3-7-64,-4-3-138,-2-6-126,-4-6-112,-4-1-90</inkml:trace>
  <inkml:trace contextRef="#ctx0" brushRef="#br0" timeOffset="158046.42">20818 15083 1770,'23'0'48,"1"0"38,0-3 19,-2 3-1,5-5-6,3 2-12,3 3-5,5-7-6,-8 7-9,3-8-5,-3 8-8,3-7-6,-6 4-8,-1-2-32,-6 3-34,-4 2-41,5-8-31,-4 8-46,3 0-40,-8 0-85,2 0-387,-3 0-154</inkml:trace>
  <inkml:trace contextRef="#ctx0" brushRef="#br0" timeOffset="158277.8">20952 15347 1808,'-3'10'6,"3"-2"20,3-1 41,3 1 26,4-1 12,4-4 8,2 7 1,8-5 1,2-3-12,8-2-3,-1 5-6,3-5-11,5-5-11,-4 5-8,9-2-33,-13-3-61,-3-3-84,-3-1-116,0 1-274,-10-5 22,-8-7-74,-13 3-58</inkml:trace>
  <inkml:trace contextRef="#ctx0" brushRef="#br0" timeOffset="165742.54">23009 14900 726,'0'-3'369,"-10"-4"-186,7-1-72,3 6-28,-10-6-8,3 1-6,0 0-11,1-4-7,-11 4 5,4-1 1,-8-2 0,2 3 5,-1-1 3,-10 8 2,0-2-1,0 2 2,-7 2-5,1 6 4,-8-1-6,-2 5-2,1 9-2,3-4-3,-6 8-8,12-6-3,0 5-4,6-5-4,6 4-4,4 0-3,4-6-3,6 1-3,6-1-2,4-2 1,4-4-4,2-2 0,4 4-1,6-9 1,8 2-5,-8-4 1,8-2-5,2 0 2,2-2-1,2-6 3,-4 1-2,4-1 3,0-1 2,0-9 6,-3 3 5,-4-1-1,1-1 7,-5 0 4,-5 1 5,2 4-2,-2-3 9,-1-2 29,-2 10-11,-5-4 7,4-2-5,-4 8-2,2-2-4,-5 0-5,3 7 13,-2 0-2,-1 7 1,0 0 8,8 4-6,-11-4 1,3 13 6,7-3 5,-7 8 3,3 0-2,2 8 7,-5 0-8,0 7-4,4-8 0,-4 5-6,0 1-8,5 5-7,-5-8-4,0 5-5,0-5-6,4-3-5,-7 1-4,3-6-3,3-2-4,-6-2-5,4-1-18,-4-4-17,4-6-29,-4 3-31,3-6-53,-3 5-34,0-11-35,0 1-37,-3-4-38,3 0-44,3-7-62,-6-7-150,3 5-31,0-6 41,0-2-160,0 0-172</inkml:trace>
  <inkml:trace contextRef="#ctx0" brushRef="#br0" timeOffset="166036.25">23452 14834 1926,'24'-9'20,"0"1"13,-12 6 20,6-6 17,-12 8 12,0-7 11,-2 7 1,2 0 2,2 7 17,-8 1 24,0 9 12,0 6 6,0 2 10,-11 10 4,4 7 1,-2 6-4,-2 4-12,1 8-11,0 5-14,0 0-13,0 3-9,0-3-12,0-5-25,0 0-8,4-5-13,0-2-18,-5-7-31,8 0-33,-4-6-29,4-5-31,3-3-26,-4-6-34,2-2-31,2-2-36,2-2-42,-2-4-79,7-6-130,0-3-58,-4 1 61,8-6-115,-5 3-82</inkml:trace>
  <inkml:trace contextRef="#ctx0" brushRef="#br0" timeOffset="166420.74">23889 15555 1615,'27'-31'33,"0"7"18,-10-1 16,-4 5 16,4-3 14,-11 6 8,4 2 11,1 2-1,-8 1 2,-3 2-7,3-1 1,-6 4-6,0 0-1,-8 7 0,-5 7 3,-1-4 9,-3 12-2,0-5-3,-10 13-6,3-4-13,4 5-7,-11 8-8,11-8-5,-4 1-10,8-5-8,5 3-15,-2-6-6,6 0 1,10-1 4,-4-6-9,8-3-7,6 1-2,-4-8 0,8 0-5,2 0 3,1-3-5,6-9-4,-9 2-1,5 0 5,5-8-3,-14-4 1,10-1-2,-3 3 5,-4-2-1,-3 4 12,3 1 2,-6 1-1,3 7-4,3 1 13,-3 5 8,4 3-1,2 3-3,11 6-1,-7 8-3,10 0-1,10 8-1,4 5-17,-1-3-49,10 6-51,-1 2-64,-2-3-82,-10 1-114,1-1-270,-11 1 40,-13-6 72,-14-2-240,-6 1-234</inkml:trace>
  <inkml:trace contextRef="#ctx0" brushRef="#br0" timeOffset="168260.18">2669 17049 613,'4'0'-7,"-1"0"106,4-1 6,-4 1-5,-3 0-13,5 0-4,0-6-5,-2 6-11,-3-2 5,3-1 2,1 2 3,-4-5 4,0 0 4,0-2-1,0 7-2,4-7 2,-8 0-1,4 1 1,-4 0-2,4-4-2,-3 4-2,-5-2-1,3-8-13,2 8-2,-7-1-3,-1-5 1,-1 0-8,-2 6-5,-2-2-4,-2 1-4,-1-3-5,-5 11-3,4-3-4,-7 5-2,4 0-3,-3 7 1,-4 1 2,3 7 1,0 0 8,4 5-5,-1 5-1,5 1 4,2 1-3,4 0 0,2 3 1,5 0-3,6-3 2,0-2-5,9 8-1,5-4-4,-1-3 1,4-3-7,4-3 4,1-2-1,5-4-3,0-4 4,3-3-6,0-1-1,-3-6-4,3 0 4,0-6-4,0-1 1,-3-3-3,3-4-1,-7-4 2,0-2 2,0-3-2,-6-2-1,-4-2 1,-3-3-4,-3-1-1,-3 4 4,-1-3 6,-3 4 19,3 7 7,-3-4 6,0 7-13,3-1-19,-3 8 0,4 1 11,-1 8 11,2 0 3,4 8 12,-3 7-2,4 0 0,4 8-2,2 4 0,0 3-10,1 2 4,3 6-3,1-1-3,0 1 10,4-1-16,-1-3-37,-2-2-26,2-5-34,-4-4-38,-3-1-39,-1-5-42,1-4-39,-1 0-26,-2-7-74,2-2-111,-5-1-44,-4-6-151,-4-1-132</inkml:trace>
  <inkml:trace contextRef="#ctx0" brushRef="#br0" timeOffset="168470.13">2819 16680 1809,'0'-7'11,"2"1"0,3 4 35,1-1 22,5-1-1,3 4 0,2 0-12,1-3 1,4 3-4,7-6-5,2 6-5,0-2-3,3-4-5,5 5-3,-5-7-6,0 5-24,7-4-46,-3 0-34,-4-3-40,4 3-37,-11-8-72,1-2-396,-7 8-122</inkml:trace>
  <inkml:trace contextRef="#ctx0" brushRef="#br0" timeOffset="168708.49">3393 16292 1758,'0'0'13,"0"0"41,6 8 26,2-1 19,1 8 15,4 4 15,4 7 13,0-1 6,6 16-15,1-2-15,-4 6-2,4-5-7,-2 18-16,-2-6-6,4 5-17,-1 1-32,-6-3-37,3-9-44,-7 3-44,7-1-37,-4-6-47,2-2-84,-5-11-145,0 4-82,-3-8-110,3-2-92</inkml:trace>
  <inkml:trace contextRef="#ctx0" brushRef="#br0" timeOffset="168933.89">4083 16857 1725,'10'-8'42,"1"6"29,1 2 16,2 0 24,2 10 15,8-1 1,3 8 2,0 7 4,3 1 7,3 5 4,0 0-14,-3 2-11,4 6-15,-1-3-9,0 0-13,-6 0-11,6-3-25,-6 4-31,-7-10-34,3-2-30,-6-10-32,-1 6-29,-2-3-31,-1-4-45,1-5-41,-4-3-113,-4-2-109,-3-3-196,1-5-141</inkml:trace>
  <inkml:trace contextRef="#ctx0" brushRef="#br0" timeOffset="169176.24">4393 16787 1910,'-3'0'39,"3"0"25,-3 12 19,0 1 14,-1-1 10,4 13 7,0 0 6,0 13 9,-3-1 10,0 6 7,3 7-17,-8-1-16,2 7-6,3-4-8,-4 7-14,4-5-32,-4-1-39,3-6-30,1-2-29,0-7-35,0-4-38,-7-1-32,3-3-39,3-7-44,-5-2-78,2-9-98,-3-5-270,-6-2-175</inkml:trace>
  <inkml:trace contextRef="#ctx0" brushRef="#br0" timeOffset="169385.69">3850 17240 1974,'5'-16'30,"3"4"8,9-1 26,3 1 10,4-1 2,8-1-1,8 1-2,14-2 2,0-2-10,6 1-4,6 4-9,7-3-6,-2 3-16,-5 1-48,-2 4-57,2 2-56,-3 1-59,-9 1-151,0-3-332,-8 6-168</inkml:trace>
  <inkml:trace contextRef="#ctx0" brushRef="#br0" timeOffset="169685.56">5468 17024 1843,'16'-8'8,"-6"2"23,3-5 23,-6 4 21,-1-5 10,2-1 7,-5 1 11,-3-2 0,-3 5 3,-5-1 0,-5 0-6,0 5-4,-7-3 7,-3 8 9,-7 8-23,-4 2-7,-5 2 3,1 6 4,-5 2-1,4 10-6,1-3 9,2 4-3,6 1-7,0-2-9,7 2-7,2-1-4,8-4-5,0 1-8,6-5-1,4-1-8,3-5 6,6-4-13,7-1-4,1-3-4,3-4-10,6-4-8,-3-2-4,7-5-6,-1-5-2,4-1-7,-3-3 1,-4-4 5,1-7-3,-4 1 0,-3-4 0,-4-2-3,-6-1 5,-1-1-7,-6 3 1,0 5 10,0-1-3,4 7 5,-4 2 1,0 4-10,0 4 6,-4 9-7,4 0 10,0 0-4,4 9 4,-1 6 2,0 2-3,3 6-13,5-3-24,2 10-21,1-3-38,-1 6-49,10 0-52,11 1-50,-1-1-69,7-3-138,0-2-54,0-3 38,7-3-65,-1-2-40</inkml:trace>
  <inkml:trace contextRef="#ctx0" brushRef="#br0" timeOffset="169914.95">6161 16997 1576,'7'-5'36,"-1"3"23,7-3 30,1 2 10,2-5-5,8 7-9,3-5-7,0 4-11,-1-1-5,4-1-6,4 1-8,-1-3-33,-3-2-27,3 8-38,0-4-30,1-1-27,-1 5-67,-6-8-113,0 8-276,-7 0-64</inkml:trace>
  <inkml:trace contextRef="#ctx0" brushRef="#br0" timeOffset="170139.35">6184 17290 1566,'3'14'4,"5"1"21,5-3 20,4 0 18,-1-6 1,11 2-6,6-3-1,4 0-11,6-2-5,4-6-3,3 3-3,0-7-8,3 2-40,7-2-41,-10-1-52,4-2-82,-1-3-166,-9 3-107,-9-2 32</inkml:trace>
  <inkml:trace contextRef="#ctx0" brushRef="#br0" timeOffset="170530.31">7155 16917 1313,'6'-12'81,"-6"5"2,8-1 22,-2 1 29,4-2 14,-1 1 6,5 7 3,-1-7 0,4 5-3,-1-2-14,2 5-26,-6-2-8,6 2-4,-6 0-4,6 2-16,-6-2-4,2 8-14,-1-8 1,1 9-8,-4-1 0,0 1-7,0 0-4,-7 4-6,1-1-3,-1 3-5,-6 2-3,-1-1-8,-2 1 4,-5 0-6,2 0-11,-4 4-11,2-3-11,-2-6-6,-1 6-2,5-6 0,-1-1-8,-1-2-2,5-2 4,-1 4 2,4-4-2,0 0 3,0-2 5,3 1 0,3-4 0,0 3 7,4-3 3,2 1 10,2-1 14,-1 7 5,2-5 15,6 2 1,-5 0 2,0 2 3,0 2 1,-2-3-3,-1 4 11,-4-2-3,-3 2-6,-3 2-5,-3 1-1,-7 1-3,-3 3-12,-10 3-27,-4-8-25,-3 8-41,-11-1-49,-8-4-51,-1 2-55,-1 0-77,-5-3-166,6-3-37,3-1 58,3-4-79,9 1-32</inkml:trace>
  <inkml:trace contextRef="#ctx0" brushRef="#br0" timeOffset="170777.33">8218 17167 1447,'18'-2'79,"-6"-1"-4,6-2 7,5 2 20,3-2 9,7-2-6,5 5-12,5-6-10,-4 0-5,9 1-11,-1 2-3,-1-2-8,1 1-9,-1-2-7,1 4-6,-4-4-25,-1 3-40,-3 3-37,-9-3-34,0 5-36,-8 0-74,-2 0-146,-10 5-208,-2-3-67</inkml:trace>
  <inkml:trace contextRef="#ctx0" brushRef="#br0" timeOffset="170998.29">8408 17499 1630,'5'11'35,"-2"-6"7,3 0 19,7-3 19,4 0 3,7-2-5,3 0 1,9-2 2,7-3-6,4 3-1,6-8-8,4-2-8,3 0-4,0 0-8,-4-3-4,1 3-6,-3-6-28,-8 6-24,-5-3-25,-5 0-34,-6-2-39,-3 0-53,-11-1-126,-2-2-361,-11-3-150</inkml:trace>
  <inkml:trace contextRef="#ctx0" brushRef="#br0" timeOffset="171249.49">8644 16787 1756,'-2'0'-19,"2"0"27,0 0 29,17 4 34,-4 4 19,7 1 13,10 0 12,10 4 10,3-1 14,11 3 0,6 2-12,10 7-5,0 0-1,3-5-3,-5 7 2,-2 4-25,-3-3 10,-3 4-10,-6 1-7,-14-4-9,-4 4-2,-7 1-14,-4 2-7,-12-3-7,-7 3-27,-6 2-34,-9 1-37,-4 4-37,-9-1-53,-4-7-62,3 4-69,-14-3-159,1-8-90,-4 3 36,-4-4-100,1-7-83</inkml:trace>
  <inkml:trace contextRef="#ctx0" brushRef="#br0" timeOffset="171840.02">11124 17285 1570,'3'-12'-18,"-3"0"3,3-5 12,-3 2-1,-3-2 15,-4 0 12,1-4 7,-2 9 4,-1-3 6,-4 3 8,-1 0 4,-5 1 6,-2 7 14,1 4 3,-4 4 8,2 7 3,-5 6-3,0 3-2,0 3-4,4 1-3,-5 9-4,6 1-6,4-4-3,2 3-2,2-3-2,9 2-1,-2-1-5,7-4-2,7-3-5,-2 2-6,5-4-1,5-2-3,0-4-5,6-7-3,6 7-1,-4-11-3,4-1-4,-1-4-3,-2 0 3,3-2-1,-7-3-5,4-2-1,-5-5 2,-2-5-3,-4-2 0,1-3-3,-8-3-2,1-3 1,-7-2-1,0-3-1,0 6-3,-3 0 2,-1-1 6,1 6 4,0 1 3,3 5 2,-4 5 0,4 6 15,-4 5 5,4 0 13,4 13-6,0 0-1,2 1-1,4 3 0,0 3-3,4 6-4,2-1 0,4 2-6,4 0-3,-1 6-3,4 0-1,6-3-11,-3-3-23,3 0-26,1-2-35,-4-7-42,-7 1-46,0-7-38,0-3-55,-10-4-124,1 0-129,-4-5 16,-7-2-94,-1-3-83</inkml:trace>
  <inkml:trace contextRef="#ctx0" brushRef="#br0" timeOffset="172064.42">10926 17016 1587,'4'-4'33,"3"-1"2,-1-3-1,4 6 19,7-3 7,-1 0-7,5-2-7,-1 1-4,4-1-2,-2 2-5,5 1-4,3-5-2,0 7-7,0-4-8,0 2-18,3-4-12,-6 3-22,3-2-11,-3-3-44,0 2-43,-8-1-86,5-7-308,-10 4-32</inkml:trace>
  <inkml:trace contextRef="#ctx0" brushRef="#br0" timeOffset="172306.77">11437 16641 1414,'-4'-1'7,"-2"-7"24,3 5 17,-4-2 24,3 10 16,1-2 17,0 6 11,3 5 16,3-2 12,0 8 8,5 0 10,4 6-13,-2 6 3,7-6-5,-1 15-20,2 1-3,2 1-16,1 2 0,4 0-21,2 10-41,0-2-56,-1-3-55,-2-8-52,-1 0-68,3-4-62,-3-1-164,-5-4-86,1-3-179,-1-5-171</inkml:trace>
  <inkml:trace contextRef="#ctx0" brushRef="#br0" timeOffset="172744.22">12564 17258 1982,'14'-16'6,"-5"-2"11,-2 4 30,-4-1 1,0-6-4,-3 9-1,0-8 0,-6 2 6,-1 2 4,-2-2 1,-5 0 0,1 3-2,-7 0-2,-1 9-1,-1 3-3,-2 3 1,-3 3-1,0 3-5,-3 12 0,0 1-2,0 1-4,0 11-3,0-1 2,8 3-3,1-4 1,4-2 4,8 4-5,2-7-4,4-4-1,6 5-1,4 0-2,-1-5-3,8-3 0,5-4-3,-2-2-7,7-4 5,-1-4 1,0-3-8,4-5-1,-4 2 2,1-10-3,-1 7 2,-3-7-5,-3-5 4,-1-2-7,-5-2 2,2-6-1,-7-2 3,-4-2-3,-2 1-1,0 5-2,0 0 19,0 3 4,0-2 8,0 12-4,0-7 1,0 11-5,0 1 17,5 1 0,1 7 5,2 7 4,-2 1-4,4 1 0,4 11 0,2-7-5,4 10-3,0-1-3,3 2-8,1 0 5,-1 3-10,10 3-24,-3 0-27,1 2-36,-9-11-37,3 1-52,-3-2-46,-1 5-42,-12-12-71,-1 4-166,-5 1-11,-6-3-133,-12 5-124</inkml:trace>
  <inkml:trace contextRef="#ctx0" brushRef="#br0" timeOffset="173032.19">10672 18279 1765,'4'-2'26,"10"-1"12,6-4 26,12-3 23,13 1 10,11-9 6,18-2 6,42-10 4,5-1-1,8-1 7,9 0-17,1-4-7,5 2-3,-1 1-10,-3-1-10,-6 3-7,-8 4-6,-6 2-13,-29 4-42,-18 6-42,-13 6-53,-7-4-49,-10 5-62,-5-1-71,-12 5-157,-9-1-35,-5 5-83,-7 5-51</inkml:trace>
  <inkml:trace contextRef="#ctx0" brushRef="#br0" timeOffset="173533.35">11821 18252 1523,'-4'5'90,"1"-2"4,3-3 4,7 2 22,-7-2 5,20-2 3,-4-1-5,1 1 2,3 2-4,0-3 5,3 3 3,-3 0 6,3 0-4,-2 0 2,2 0-8,-3 3-11,-3-1-11,-1 1-8,1 4-7,-4-2-12,-2 5-8,-2-2-4,-5 5-6,2-4-10,-6 2 2,-3 1-9,3 0-3,-7 1-5,1-1-5,-1 1-6,-3-3-7,0 0-18,-4 0-7,4 2 1,1-4 0,2-1-5,-3 0-1,0-1 3,7-1-3,0 0-4,-1-2 3,4-3-1,4 2 2,-4-2 3,9-2 0,1-1 5,1 3 0,-2-3 6,1 3 8,4-2 11,-1 2 15,4 2 5,-1 1 10,1 2 12,-1-1 5,-2 7 1,2 1-1,-2 1 3,-1-1-3,-2 6-1,-8-3-3,0 0-2,-3 2-3,0 1-7,-11 0-3,-1 1-3,2 1-10,-10-1 0,-4-1-6,1-5-22,-3 2-34,-1-5-34,0 0-41,-3-1-45,0-5-33,0-2-46,0-2-54,6-2-49,-2-6-129,3-2-103,-4-5 33,4-2-206,5-8-226</inkml:trace>
  <inkml:trace contextRef="#ctx0" brushRef="#br0" timeOffset="174254.18">13698 17582 1967,'-4'0'-40,"4"-2"29,0 2 17,0 0 17,0 0 12,0 0 10,0 0 6,0 0 1,0 0 11,14 0 7,-8-6 0,4 5 2,4-2-11,3-2 1,6 1-8,0-2-1,4-2-8,3 3-5,6-2-5,1-4-3,1 7-6,1-4 0,1 1-28,1 0-20,-5 2-30,-6-2-33,0 2-34,-3 4-56,-8-5-103,-5 6-188,-4 0-91,-7 0-60</inkml:trace>
  <inkml:trace contextRef="#ctx0" brushRef="#br0" timeOffset="174478.65">13681 17915 1617,'13'7'29,"7"1"14,4-3 11,6 0 13,0-2 0,6-3-2,5 0-8,-1-3-3,9 0-5,-2-3-4,1-1-12,-2 0-20,1-3-35,6-2-40,-3 2-54,-7-5-121,1-2-361,-5 1-96</inkml:trace>
  <inkml:trace contextRef="#ctx0" brushRef="#br0" timeOffset="174926.32">14802 17258 1632,'6'-9'37,"8"4"15,-1 1 23,4-1 36,7-1 16,2 1 10,4 3 10,0 2 10,3 0 30,1 0 4,3 2 3,-4 3-4,0-2-11,-3 5-8,0-1-11,0 1-15,-3 2-14,-3-1-13,-2 4-10,-5-1-9,-1 6-12,-2 1-7,-4-6-8,-4 8-6,-6-4-6,5-5-9,-10 9-6,2-4-7,-3 3 0,-1-3-8,-2 2-16,-2-2-9,-2-3-15,-1 6-9,-2-8-11,2 5-6,1-5-4,-1 0 0,5-5-3,-1 4 0,3-4-5,0 1 1,4-1 7,0-1 2,3-4 3,3 2 3,3-4 6,5 0 2,-1 0 4,4 8 3,-2-5 12,6-1 20,1 3 18,1 2 16,4 4 13,-2-2-1,2 3-2,-5 2-4,3 1-3,-9-1-4,-4 2-5,-1-1-1,-5 3-9,-3-4 1,-11 3-3,2 1-8,-12 0-2,-1-3-21,-8 2-45,0-2-50,-8-3-46,-2-1-53,-3-3-68,3-2-65,-3-3-148,-4-3-115,1-4 54,-2-1-259,5-7-283</inkml:trace>
  <inkml:trace contextRef="#ctx0" brushRef="#br0" timeOffset="175500.78">16505 17424 2080,'-2'0'-71,"-6"0"20,8 0 17,-2-1 21,2 1 32,0 0 29,0 0 22,12-3 18,0 3 14,4-2 3,4-1 7,4 0-6,1 3-10,5-1-9,3-5-5,-3 0-9,11 6-1,2-2-9,1-1-9,-1-1-3,4 1 0,-4-2-13,-3 2-7,-7-2 4,1 3-28,-4 0-27,-4-1-33,-2 3-33,-7-2-37,-7 2-41,-1 2-34,-4-2-80,-10 3-137,-1 1-253,-7 1-164</inkml:trace>
  <inkml:trace contextRef="#ctx0" brushRef="#br0" timeOffset="175753.65">16555 17645 1762,'0'4'-26,"4"7"23,2-6 26,1-3 37,10 3 20,-4-3 19,10 3 13,5-2 10,4-3 11,5 0 5,14-3-9,-4-2-5,2 5-12,5-4-9,-4 1-14,3-2-3,-6-2-15,-1-3-8,-2 2-30,-1-5-31,-2 4-33,-5-2-29,-2-1-44,-4-6-38,-4 6-42,-6-1-42,-3-4-99,-4-3-119,-7 3-167,-2-6-110</inkml:trace>
  <inkml:trace contextRef="#ctx0" brushRef="#br0" timeOffset="176075.8">16956 16872 1728,'-3'2'5,"0"7"20,3-5 19,3 7 22,3-2 14,1 1 10,7 5 13,5 0 5,5 3 3,6-1 6,6 0 2,8 0 7,2 9 22,8-3 1,9-1 1,-1 3-1,3-2-1,-1 2-11,-8-5-7,-3-1-11,0 4 1,-2-3-15,-4 3-6,-4-3-8,-3 2-10,-3 1-6,-11-4-12,-2 6 2,-5-2-9,-5 4-3,-7-4-4,-4 2-6,-6 2-3,-7 3-8,-7 2-1,1-3-4,-5 0-4,-5 1-8,-4 6-28,-4-6-25,1 2-27,0-5-32,-4 4-32,0-4-29,3-4-31,-2 2-40,6-3-37,0-5-41,0 4-142,0-4-87,0-2 48,0 0-178,3-3-160</inkml:trace>
  <inkml:trace contextRef="#ctx0" brushRef="#br0" timeOffset="177319.96">19184 17365 1722,'7'0'-33,"-4"0"27,0-3 2,-3 1 8,0 2 23,-3-11 12,-3 10-1,2-4 10,-3-2 9,-3-5 4,1 5 6,-5-3 0,1-2 1,-7-1 5,3 1 1,-3 3-2,-3-3 0,-1 5-3,-3 0-2,1 7-2,0 2-1,-8 8 4,0 5 0,4 8 2,-3 7-4,-1 3-7,1 11-5,6-4-2,-3 9-3,11-6-7,5 6-2,5-5-2,2-4-4,7-3-5,3-1 1,3-4 0,8-1 0,2-4-5,5-7 0,-2 1-6,5-9-1,0-5 1,2-2-9,1-5 3,-1-5-4,1-1 3,0-3-4,-1-7 2,1-1-7,0-5 1,-8-2 3,-1-5-5,2-5 2,-4-7-4,-5 4-2,-2-1 5,-5 1-3,2 2 3,-3 7 3,5 2 7,-5 2 2,0 4-8,0 6 2,1 6 14,2 4 7,-3 4 10,1 1-2,3 7 0,-1 4-13,7 5-5,-2 3 1,5 6 4,1 1-5,-4 0 1,8-2-3,5 11-2,-6-9-5,10 3-2,-4-5-15,0-2-28,2-3-29,-1-6-37,-7-1-34,3-3-40,-6-8-47,-4 4-76,4-6-166,-12-6-51,0 4 58,-5-8-90,-7-3-49</inkml:trace>
  <inkml:trace contextRef="#ctx0" brushRef="#br0" timeOffset="177570.21">19024 17090 1591,'3'-8'41,"3"0"12,2 1 19,5 0 18,1-4 3,5 4-7,5 1-8,2-6-9,8 3-8,2-2-4,1-1-6,0 5-7,3-4-6,0 2-20,0-7-29,0 8-22,-5-4-21,3 0-23,-1 0-26,-7-1-19,-1-5-18,-8 6-35,-5-8-38,1 2-302,-3 2-20</inkml:trace>
  <inkml:trace contextRef="#ctx0" brushRef="#br0" timeOffset="177809.06">19727 16658 1468,'4'-9'22,"-4"0"3,4 1 3,-8 8 32,4 0 19,0 9 7,4 8 8,-1-1 6,0 9 5,3 6 1,4 1-1,4 14-6,-1-5-1,4 8-12,3-6-7,0 15-8,7-2-12,3 0-13,-3-5-47,-4-1-49,3 3-47,4-3-36,-6-10-86,2-1-179,-2-3-255,-8-9-148</inkml:trace>
  <inkml:trace contextRef="#ctx0" brushRef="#br0" timeOffset="178044.42">20878 17340 1784,'33'-10'-18,"0"-3"8,-3 3 18,0 0 24,5 0 2,-2-3 0,7 4-9,-4-1 4,8-3-7,-4 3-4,-4-2-25,1 2-35,-7-1-42,0 5-48,-7-1-125,-2 1-232,-8-2 6</inkml:trace>
  <inkml:trace contextRef="#ctx0" brushRef="#br0" timeOffset="178076.34">20992 17561 1294,'6'13'18,"0"-2"7,5-1 7,2-6 1,7 7 6,7-4-5,6-2-3,4-3-6,3-2-7,7 0-29,-1 0-54,0-5-119,-2 1-255,2-7 53</inkml:trace>
  <inkml:trace contextRef="#ctx0" brushRef="#br0" timeOffset="178492.23">22217 16917 1267,'15'-18'18,"0"6"14,-3-1 23,-2-4 18,-4 2 7,2 5 9,-5 1 5,-1-6 0,-2 4 0,-2 1-5,-7-3-6,1 6-3,-14 5-3,4 2 6,-2 2-5,-10 3 1,-4 2-4,4 5 3,-6 5-8,3-1-7,3 2-6,0 2-1,0 1-4,3 1-10,6-3-2,5-2-3,-1 0-4,11-1-4,-1 0 0,4-7-5,3 7 1,3-7-5,7 0-7,3-5 0,1-1 1,2-1-6,4-4-3,1-1 5,-2 2-3,1-11 0,1 4 0,-5 2-3,4-5 2,-4-1-4,1-2 2,-7-1 0,1-2-2,-2 8-1,-2-6 3,-1 10 4,2-8-1,-5 12 1,0-5 10,-3 6 9,3 7 4,4 6 5,-4-1 3,8 5 5,-5 9-23,4-1 11,1 5-17,5-3 0,-8 9-1,7-4-1,-2 0-2,4 2-39,-2-7-18,7 0-35,-3-2-34,5-2-36,-4-4-42,0-6-82,4-6-159,2-1-60,-10-5-128,4-2-120</inkml:trace>
  <inkml:trace contextRef="#ctx0" brushRef="#br0" timeOffset="178742.07">22803 16554 1702,'6'-5'27,"1"5"28,-4 8 34,0 1 25,0 12 8,5-1 9,-5 5 4,0 10 6,-3 10 9,7 5-22,-7 5 11,-7 2-8,1 10 3,-2 7-11,-1-4-11,-1-1-11,7 1-21,-8 3-49,5-5-50,2-10-48,1-1-51,0-8-51,6-5-58,-6-7-106,6-2-166,-3-10 16,3-1-106,1-6-88</inkml:trace>
  <inkml:trace contextRef="#ctx0" brushRef="#br0" timeOffset="179116.59">23442 17349 1703,'7'-9'40,"3"-7"17,-7 4 30,-3-1 22,-6 6 0,2 0-4,-6-4-2,-6 5-13,0 0-7,-8-1-3,-3 1-6,4 4-5,-7 2 0,0 2-2,0 4-6,-7 0-9,7 1-2,0-1-1,3 5-7,4-4-2,0 0-5,0 6-3,9-3-3,1-1 2,3 0-5,7-1-2,3-1-4,3 0-1,4-2-4,2 0 3,5-3-5,2-2 1,5 0-5,-12 5 0,12-5 3,-5-5-3,-2 5 2,2-2-4,-2-3 4,-6 0-4,7-2 2,-5 1 3,0 2 5,0 2 9,0-4 3,0 0 0,-7 6 10,4 5 13,0-1 6,-7 5-3,6 9-1,1 2 1,-2 11-8,0 0-3,5 1-5,0 4-5,-5 2-5,6 4-2,6 1-42,0-4-48,-4-3-60,0-6-74,4-3-91,-6-1-204,-9-9-47,2-3 61,-4-6-185,-6-3-160</inkml:trace>
</inkml:ink>
</file>

<file path=ppt/ink/ink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v"/>
        </inkml:traceFormat>
        <inkml:channelProperties>
          <inkml:channelProperty channel="X" name="resolution" value="3225.09839" units="1/cm"/>
          <inkml:channelProperty channel="Y" name="resolution" value="4300.13135" units="1/cm"/>
          <inkml:channelProperty channel="F" name="resolution" value="0" units="1/dev"/>
        </inkml:channelProperties>
      </inkml:inkSource>
      <inkml:timestamp xml:id="ts0" timeString="2021-09-07T11:55:59.800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559 1226 526,'6'-12'211,"-2"4"-79,-1 2-20,0 0-17,0 1 5,2 1-2,-5-1-8,0 0-13,0 0-3,0 2-3,0 0 1,0 3 6,0 0 8,-5 11 4,2-1 7,3 5 3,0 5 4,0 5 11,0 7-3,3 5-1,2 5 0,1 7-5,4 3-9,4-3-2,-2 5-6,6 3-8,4-4-1,-2-9-9,4-1-6,0-3-3,-2-2-9,5-6-2,-7-6 7,4-5-11,-8-5 2,8-7-5,-8-4-4,0-2-3,2-8-3,-2-5-4,-2-5-2,-2-4-7,-2-10 0,0-8-4,-5-3 3,-2-9-4,-1-5-1,-7 2-1,0-4-8,3 5-2,-6 1-3,2 1-13,0 10-16,-2 3-12,2 5-18,-1 7-21,0-5-22,1 7-25,0 4-23,-1 4-35,3 2-32,-3 8-33,-3-4-77,4 8-109,-1 0-49,-2 3-36,1 5-23</inkml:trace>
  <inkml:trace contextRef="#ctx0" brushRef="#br0" timeOffset="221.4">1492 1487 1429,'-10'5'-1,"3"-3"15,-2 4 16,2-4 21,3 2 11,1-1 20,0 0 16,9-1 11,1 2 6,10-2 0,3-2-8,13 0-9,0-6-10,15 1-6,1 1-9,11-7-8,3 4-4,8 0-3,-1-1-19,-1 0-37,-2-1-39,4-1-43,-5 4-40,1 1-47,-14 1-66,-2-1-153,-5 5-211,-10-3-96</inkml:trace>
  <inkml:trace contextRef="#ctx0" brushRef="#br0" timeOffset="865.91">3524 1388 1533,'6'1'-68,"0"2"13,4 0 12,-7-3 31,8 2 40,-5-2 15,4-2 9,-2-1 10,-2-1 5,0-2 3,1-3 0,-4-2-1,0 1 7,-3-3 1,-3-4-7,3 2-4,-3 1 4,-7-4 4,4 3-5,-8 0-3,1 2-3,-1 1 1,1 4-14,-7 2-3,1 6-7,-5 4-3,0 6-3,-2 2 2,2 6-9,1 9 1,-3 6 0,5 1-1,4 4-2,4-3-2,4 3 0,5-1-4,1 1-2,6-4-1,1 3-1,5-6 0,4-1-3,7-4 2,-2-4-1,4-2 0,2-5 1,-1-5-3,4-2 2,0-7-3,-3-1 0,6-1-3,-8-10 3,2 2 2,-1-7-4,-2-4-3,-5-5-1,-3-5 1,-3 0 1,-3-3 0,-4 1-2,-3 5 14,0-1 11,3 6 10,-3 2-12,0 3 2,0-1-3,0 3-6,0 2 1,0 5-6,3 4 4,1 4-2,-4 0-1,14 10 3,-8 0-4,4 4 3,0 1-1,0 3 0,4 2-2,-1 0-7,4 6 5,-1-2-9,4-2-2,0 3-23,-3 0-29,3-4-35,-7-4-36,8-1-38,-5 1-52,-2-5-79,2 1-134,-2-4-85,-5-3-79,1-1-89</inkml:trace>
  <inkml:trace contextRef="#ctx0" brushRef="#br0" timeOffset="1045.96">4170 1639 1636,'7'3'10,"-1"5"20,-3-2 34,5 6 25,-2 2 13,-3 6 5,1 3 2,-1 3-2,8 3-4,-5 0-12,0 7-7,-2-1-9,-1 2-5,7 1-16,-3-1 0,0 1-30,5-5-39,-1 1-43,-1-1-50,3-6-63,-6-4-114,3-2-161,3-5-141,-6-8-88</inkml:trace>
  <inkml:trace contextRef="#ctx0" brushRef="#br0" timeOffset="1463.51">4703 1097 1746,'11'-7'16,"2"5"24,1-1 34,-6 8 24,6 0 16,2 7 11,-2 3 2,2 2 5,2 11 7,-1 2-6,-4 0-2,-1 5-10,-2 4-9,1-3-14,-1 7-7,-1-6-12,-1 1-4,2-4-11,-3 3-3,2-8-7,-2 0-7,-3-3-5,2-4-2,1-2-8,-1 1-6,-2-6-1,-1-3-7,1-2-2,-1-1 0,0-6-8,-3-3-9,0 0 6,-3-22-6,0 10-3,-1-6 11,4 0-12,-3 1 2,3-1 2,0 3-5,0-3 5,3 6-7,4-3 8,0 5-5,6 1 4,-3 1-2,6 4-3,1 1 11,0 6-8,3-2 5,0 7-1,0 2 0,0 5-1,-3 0 2,-1 11 5,-6-5-13,-2 4 3,-5 4-2,-3-3-20,-3 6-34,-11-2-40,1 0-57,-4-1-61,0-2-47,-3-2-122,-3-2-138,3-7 31,-7 2-67,7-6-61</inkml:trace>
  <inkml:trace contextRef="#ctx0" brushRef="#br0" timeOffset="1790.64">6225 1350 1570,'36'-25'34,"-9"5"-4,-4 2 16,-6 3 31,-7 3 12,-4 2 3,-2-1 3,-4 2-6,0-1 4,-7 0 1,0 2-4,1 3 0,-8 2-5,-2 3-2,-1 3-1,-3 5 2,-6 1-11,-1 9 3,-3 2-9,-4 8-7,1 2 4,6-1-8,-3 8-6,7-1-4,2 3-2,9-5-1,2-1-6,2 1-1,5-2-6,6 1-5,5-3 1,5 0-1,7-5-7,3 0 1,7-4-19,-3-5-20,7 0-29,-1-4-30,0-2-26,1-6-26,-8 2-33,1 0-28,-4-10-55,-6 2-116,-4-4-125,-6 0-118,-4-5-104</inkml:trace>
  <inkml:trace contextRef="#ctx0" brushRef="#br0" timeOffset="1926.27">6044 1587 1680,'4'-3'-26,"-1"-1"9,10 1 12,4-2 5,7 0 2,2-5 2,11-2 1,3 2 1,13-2-1,-3-2-16,7 2-54,-14 0-99,7-1-317,-9 1 12</inkml:trace>
  <inkml:trace contextRef="#ctx0" brushRef="#br0" timeOffset="2628.31">7725 1085 1218,'7'-3'-11,"-4"1"23,0-2 14,-3 1 14,0-2 6,0-1 10,0-1 6,-6-1 14,-1 3 10,-3-2 6,0 2-9,-6 0-10,-1 0 4,-5 2-6,4 6 6,-12 4 7,0 6 6,0 3-4,-7 10 1,4 4 3,3 6 4,0 3-7,-3 13 10,9-2-10,1 8 3,5-8-3,9 1-15,2-5-3,4 5-3,6-3-9,10-6-1,8 0-20,2-2 10,7-5-10,7-7 0,6-3 1,1-7-6,-5-6-3,5-5-6,2-4 2,-9-3-4,7-7-7,-1-4 7,1-10-6,-9 0 3,-1-9-5,-4-8 7,-6-2-15,-12-5 3,-2-3-1,-5-4-6,-5 0 6,-8-1-6,1 3-1,-5 3-2,-2 2 3,0 7 6,-2 5-11,-3 6 1,-2 3 0,1 9 0,-5 4-2,4 5 4,-3 10 5,4 0-1,-5 8-9,10 1 7,-2 8-3,4 0 1,3 5-2,5 2 4,5 1 2,5 4-3,5 0-2,5 0-10,7 1-21,4-1-24,4-6-27,7-3-32,4 0-40,4-4-47,9-6-44,-8-6-100,8-3-153,-4-7 32,0-4-57,-3-6-31</inkml:trace>
  <inkml:trace contextRef="#ctx0" brushRef="#br0" timeOffset="2827.65">8599 705 1480,'0'-12'8,"0"4"-2,3 3 22,-3 2 42,4 3 19,-1 4 12,6 4 8,-1 5 4,-2 5-1,6 2-4,0 4-5,4 4-6,-3 2-12,6 5-11,3 5-6,-6 1-4,4-2-9,1 6-39,-2-3-41,-2 1-48,-7 1-50,0-8-41,-4 3-59,-2-8-103,-8-7-304,2 5-128</inkml:trace>
  <inkml:trace contextRef="#ctx0" brushRef="#br0" timeOffset="3003.17">8389 1050 1689,'3'-15'7,"-3"0"10,7 2 13,2 4 23,5-4 15,2 5 7,5-2 2,2 3-2,4-1-4,3 1-6,3 0-4,7-1-8,1 4-5,2-2-13,0 4-50,3 2-51,3 0-66,-4 2-163,-2 1-357,-6 0-148</inkml:trace>
  <inkml:trace contextRef="#ctx0" brushRef="#br0" timeOffset="4080.29">1548 3567 1734,'11'-3'-53,"-1"-1"14,-1-4 26,5-5 22,-4 1 14,1-8 2,-2 1 7,4-10 14,-2 0 6,-5-5 1,4 0 8,-7-1-4,5-3-2,-5 4 14,-3-2 4,0 6 1,0 5 5,0 3-5,0 2-5,-3 8-7,-2 7-8,-1 5-4,-1 9-3,-2 9-5,-2 9 0,-2 6-4,-1 9-4,5 4-7,-1 4-3,-1 2 2,5 1-2,3 0-5,3-2-2,0-1 0,3-6-1,8-5-2,-5-3-2,7-5 2,1-3 0,2-3-1,1-7-1,-1-8-2,4-3 1,1-4-4,-5-6 1,4-4-3,-5-6-2,7-2 3,-8-6 0,-1-5-3,0-6-2,-6-6 5,-1-2-4,-2 0 1,-4-5-3,3 7 5,-3 1-2,0 7-1,0 5-1,0 0-4,0 7 4,0 3 0,0 8 1,3 4-3,-3 3 2,10 18 2,-4-4-3,5 10 3,2 3-4,3 5 4,4 6-4,-3-1 5,6 3-2,-3-2-10,11 2-30,-1-5-26,-3 0-36,6-8-31,4 1-41,-4-8-51,-3-5-93,3-5-132,-6-6-128,0 2-78</inkml:trace>
  <inkml:trace contextRef="#ctx0" brushRef="#br0" timeOffset="4278.75">2509 3285 1552,'7'-10'-20,"0"7"17,3 3 33,-1 5 29,5 3 15,2 4 12,2 3 11,5 6 5,0 3-2,3 1-3,3 7-2,6 1-9,-5 3-10,3-2-7,-3 4-5,2-1-6,-2 4-11,0-4-10,0-2-42,-2-3-36,-5-7-33,-3-2-34,-3-3-26,0-5-37,-4-5-75,1-6-410,-7-4-151</inkml:trace>
  <inkml:trace contextRef="#ctx0" brushRef="#br0" timeOffset="4472.23">2849 3312 1720,'-10'-15'-17,"3"3"2,1 4 3,1 6 34,3 4 40,-1 3 16,0 7 10,3 3 14,0 9 4,0 0 6,0 14 0,-4-1-6,4 6-10,0 2-8,0 5-8,-3 1-9,6 3-7,-3-2-4,0 1-28,0-11-30,0 2-41,0-5-43,0-2-48,-6 1-47,-1-5-61,0-7-131,-9 0-285,-1-8-150</inkml:trace>
  <inkml:trace contextRef="#ctx0" brushRef="#br0" timeOffset="4666.71">2239 3762 1786,'11'-12'-28,"5"-1"11,4 1 36,4 0 35,9-5 17,-3 3 6,6-1 1,4 0-5,0 1-6,10-3-6,1 3-7,-2 2-6,1-1-7,4 1-4,-8 2-44,-3 2-38,4-2-53,-4 5-37,1-5-80,-3 5-439,-2-5-149</inkml:trace>
  <inkml:trace contextRef="#ctx0" brushRef="#br0" timeOffset="5127.48">3596 3093 1763,'7'-9'-21,"-1"5"2,2 1 37,-2 6 57,1 1 16,-1 7 19,5 7 10,-1 1 12,2 11 8,2 3 6,-4 4 14,7 6-13,-7 2-7,3 2-2,1 0-12,-1 1-13,-3 2-11,5-2-9,0-1-8,0-2-10,0-2-3,-2-3-11,-1-8-7,0-2-5,-4-2-5,0-3-4,3-3-5,-5-5-6,-1 1-3,3-5-10,-6-3-10,-2-5-13,-2-5-2,2 0 0,-17-18-18,6 3 0,-4-9 1,-5-8 0,0-4 1,0-4 7,3 0 0,4 5-5,0 2 4,6 1 7,0 7-1,7 0 9,0 5-5,10-1 2,0 7-7,2 3 3,6 7-1,-1 1 11,6 6-3,1 1 7,-1 7 3,7 1 0,-5 9 0,0-2 4,-2 6 1,-6 6-5,-7 0 1,-4 1-3,-6 4-14,-3-1-11,-6-2-24,-5 1-33,-2-1-42,-8 0-50,4-3-42,0-5-65,-4-3-181,1-4-73,3-3-143,0-8-170</inkml:trace>
  <inkml:trace contextRef="#ctx0" brushRef="#br0" timeOffset="5290.99">4834 3500 1874,'56'-12'-14,"-9"1"1,-7 4 0,-3-4-2,-4 4 6,-6 0-2,-1-1 5,1 1-25,0-1-32,-1 0-30,-2 2-31,-4-2-95,0 0-211,-3 0 61</inkml:trace>
  <inkml:trace contextRef="#ctx0" brushRef="#br0" timeOffset="5459.54">4990 3817 1156,'7'13'-5,"3"-6"-7,3-2 16,0-1 19,8 0 2,5-4-9,1-4 3,7 0-8,5-4 4,1-1-9,7-2-34,4-1-61,-8-7-131,7 0-94,-17 2 171</inkml:trace>
  <inkml:trace contextRef="#ctx0" brushRef="#br0" timeOffset="6547.88">6781 3414 966,'21'-18'48,"-8"2"14,0-2 7,-4-2 13,1 3 13,-3-3 8,-4-3 3,5 1-3,-8-1 1,-3-2-4,3 1 3,-8 0-4,1 4 1,2 3-2,-9 0-10,1 2-5,-8 7-9,2 5-6,-5 6-6,-2 6-4,-8 9-5,-2 12-6,-3 3-1,1 9-6,-2 6-4,4-3-1,6 5-3,6-7-4,0 2-5,11-3 1,0 0-2,9-4-4,8-5 0,-1 0 2,11-4-1,-1-4-4,10-3 2,1-1-2,3-4-2,-1-10 1,0 1-2,4-5-2,0-3-1,-3-6-4,0-1 3,0-3-8,-1-7 3,-2 0 3,-5-7 1,-2-1-5,0-1 3,-8-5 0,1 1-2,-3-1 2,-3 7-2,3 2 4,-5 2 1,3 2-4,-2 3 1,-1 3-1,-2 4 0,7 3 5,-4 5-4,5 5 6,-1 3 0,2 2 2,1 4 1,1 2 3,1 4 4,2-1-1,2 1-2,5 4-2,-1 0 5,2-1 3,2-3-6,3 0 4,0-3-5,0-4 6,0-1-5,3-7 0,0-1-1,-5-5 0,2-2-4,3-5-14,0-6 11,-3-4 0,-3-4 3,-1-8-3,-7-7-2,-2-9-6,-4-4 1,-7-4 2,-6-7-4,0 3 4,-4 1-1,1 5-1,-2 4 1,2 7 2,-1 7-1,1 5 6,-1 5-9,0 9 3,4 8 15,-4 2 3,4 8-9,-3 1 15,1 7 1,2 3 5,3 10 5,-3 0 1,3 1-2,0 5-8,3 3 0,-3 5 4,0-4-6,8 4-4,-5-4-2,0-1-1,4 2-1,-1-5-3,1-5-3,0 0 0,3-3-1,-4-1-3,1-4-2,0-2-4,-1-5 1,1-3-4,3-4 5,-3-3-5,-1-5 1,-2-5-4,-1-2 0,0-3 3,-3-5-3,3-3 0,1-2 3,3 3-7,-1-1 2,1 3-1,3 0-2,0-1-1,3 7 7,4-1-3,-2 5-1,4 5 1,-3 5 1,4 3-1,0 2 3,0 4-2,0 6-3,-5 1 2,7 6 5,-5 3-3,-8 3-8,3 2-20,-3 2-13,-7 3-42,-4 2-40,-9 1-43,-8 2-50,-5 3-42,-16-2-87,-5 2-158,-10-2-39,-9-7-142,-22 12-178</inkml:trace>
  <inkml:trace contextRef="#ctx0" brushRef="#br0" timeOffset="6728.39">6014 4075 1913,'17'-5'-16,"10"0"24,12-3 41,21-2 32,11 0 2,15-5 9,38-5 2,6-2-5,3-1-7,3 1-11,-2 4-6,-7 1-4,-23 4-27,-17 6-57,-8-3-57,-8 7-63,-8-1-75,-10 4-159,-13 0-258,-6 3-131</inkml:trace>
  <inkml:trace contextRef="#ctx0" brushRef="#br0" timeOffset="7197.39">7338 4235 1680,'-6'6'7,"-1"-5"0,4 2 31,6-1 44,4-2 31,2 3 12,5 0 9,2-3 4,-2 2-1,6 0-4,-7 1 4,4 1-2,0-1-7,-4 0-1,0 2-15,0 0-8,1-1-9,-4 2-6,-4 0-11,1 2-8,-3 4-7,-4-6 2,3 4-6,-6 0-12,-4 0-5,0 3-11,-2-3-1,-2 0-18,1 2 6,-3-2-19,3 3-5,0-3 0,0-3 0,4 1-13,-2-1 0,2 1 0,-1-2-5,7-2 10,0-2-1,0 4 1,7-6 1,3 2 1,0-2 5,0 0-7,7 2 8,-1 1 8,1-3 7,3 2-2,0 0 4,0 1 9,0 0 1,3 4 13,-2 0 6,-2 1 5,1 2 0,-3 4 1,-4 0 3,-6 3-4,-4-2-2,-6 8-3,-7-3-4,-5 5-5,-10-3-7,-1 4 1,-15-4-4,1-1-5,-6 0-2,-4-3-39,-1-3-27,8-6-42,-4-1-35,4-8-52,4 0-48,1-2-60,-5-6-120,7-7-161,2-5 34,4-10-128,4-5-159</inkml:trace>
  <inkml:trace contextRef="#ctx0" brushRef="#br0" timeOffset="7504.57">9303 3396 1767,'0'0'-46,"0"0"5,6 0 26,1-1 38,0-2 14,6 3 12,4-5 6,9 2 1,4-1-5,4-1-3,6-3-8,-1 3-3,5-2-2,-2 2-8,2 0-23,-3-1-35,-6 2-45,0 2-46,-2-1-85,-10 6-368,-5-3-77</inkml:trace>
  <inkml:trace contextRef="#ctx0" brushRef="#br0" timeOffset="7674.12">9349 3757 1507,'10'7'-49,"7"-1"14,6-1 17,7 0 22,10-5 16,7 0 3,7-3 4,14 1-2,2-3-4,1-1-3,3-1-43,-1 2-59,-9-5-114,2 0-223,-2-2 70</inkml:trace>
  <inkml:trace contextRef="#ctx0" brushRef="#br0" timeOffset="8181.28">10880 2772 1274,'20'-10'61,"0"0"-8,-7 5 22,1 3 19,-1-4 9,-3 5-1,3 2 26,-2 7 15,2 0 2,4 9 12,-4 0-10,1 11 10,-2 2 0,1 8 0,1 4-7,-1 6-6,1-2-12,-1 5-9,1 2-13,-1-1-6,7 5-13,-1-2-8,-1-6-12,-2-3-3,1 0-7,-4-6-5,1-5-6,-5-6-6,2 0-3,-1-5-8,-4-4 0,1 0-4,-1-2-1,-2-8-6,-4-1-4,-4-6 0,1 0-4,3-3-3,-13-13-1,0-2-7,2-7 0,-2-3-5,0-7 0,3-4-2,3-3 0,4 1-2,0 2-2,6 2 2,4 4 4,2 0-3,8-1-1,3 6 1,0 6-1,7 1 2,3 5 0,0 6 4,3 5 1,0 4 5,4 8 9,-2 3 5,1 2 3,-6 7-1,-3 0 0,-2 6 0,-8 2-5,-4 0 4,-2 1-6,-9 0 1,-4 0-6,-5 1-30,-4-2-33,-4 1-40,-2-5-52,-4-1-52,-1 0-58,-3-2-67,-1-5-160,0-3-96,-1 0 50,0-5-144,4 0-168</inkml:trace>
  <inkml:trace contextRef="#ctx0" brushRef="#br0" timeOffset="8650.18">12364 3387 1993,'43'-15'16,"-2"-2"30,-15 0 22,-3 0 13,-2 3 10,-5-4-3,-6 1-2,0 3 7,-3-5 5,-4 7-10,-6-1-12,-4 4-1,-3-1-11,-7 7-4,-3 3-6,-3 5-9,-3 5 3,-4 2-7,-4 8-3,1-1-8,0 5-3,-1 3-3,8-1 1,-1-1-3,3-3-4,7 4-4,1-4 0,5-2 0,5-3-1,3 1 0,3-6 3,6 1-7,2-3 4,1-5-8,4 0 1,4-3 0,-1-4 1,2-1-2,-1-2 0,2-5 2,-2-2-4,-1-5 0,-2-4 0,2-4 1,-5-2 2,-1-3-13,-1 0 7,2 0-1,-4 4 2,-1 4 3,-3 5 0,4-4 0,0 6-7,-4 6 3,7 4 2,-5 5 0,7 5 2,1 4-2,4 6 4,-4 3-6,7 10 1,6 1 3,1 7-4,3-1 5,3-1-4,7 7-10,-6-7-26,2-1-27,-2-3-37,-8 0-45,2-5-37,-8-5-66,-10-2-189,-8-3-80,-4 2-117,-8 1-131</inkml:trace>
  <inkml:trace contextRef="#ctx0" brushRef="#br0" timeOffset="8848.66">10907 3962 1768,'-11'8'-6,"15"-6"1,16-2 39,7 0 21,12-5 3,12 0 3,22-2-1,13-3 6,45-5 1,2-3-5,0 3-11,4 0 0,-3-1-4,-4 0-6,-24 6-7,-12 0-2,-1 0-38,-6 4-48,-17-1-51,-4 2-72,-12 0-172,-10 3-258,-14-1-107</inkml:trace>
  <inkml:trace contextRef="#ctx0" brushRef="#br0" timeOffset="9277.51">12214 4117 1718,'-11'8'17,"8"-3"-5,0-3 8,3 0 32,6 1 3,-1 0 11,4-1 14,1 2 7,4 2 7,2 0-1,-2 2 3,2-2 6,1 4-4,-1-3-6,-2 4-2,-4-2-5,0 2-10,0-2-5,-3 4-7,-4-2-3,-3-2-10,0 1 0,0 2-7,-7-1-8,1-2-1,-1 0-3,-6 0-5,3-1-10,-4-1-18,-2 1-14,2-1-6,-2-2-7,2 0-4,1 0 0,2-2-3,-1-2 3,5 3 4,4-2 2,0-2 2,3 0 4,0 0 1,0 0 3,19 0 7,-8 0 17,5 2 13,1-2 11,-1 4 17,8 1 12,-1-1 7,1 1 0,-5 3 4,-2-1 1,3 1-5,-6 2-5,-5 0-3,-2 2-10,-3 2-6,-8 0 4,-1-2-9,0 5-7,-8-1-37,-4 0-39,-3-2-50,-10-2-51,4-2-59,-4-5-67,-11 0-168,-2-5-90,-4-3 37,-2 1-73,1 0-68</inkml:trace>
  <inkml:trace contextRef="#ctx0" brushRef="#br0" timeOffset="9600.7">13994 3239 1554,'14'0'23,"2"0"7,1 0 23,1 0 33,1-2 18,5-1-4,6 3-3,0-2-4,3 0-2,11-3-6,-8 2-10,7-2-7,-3 0-9,4 0-9,-9 5-5,0-2-15,-2-1-44,-6 1-38,-2 2-33,0 0-35,-10 2-46,0 1-113,-10 2-377,0 2-151</inkml:trace>
  <inkml:trace contextRef="#ctx0" brushRef="#br0" timeOffset="9761.96">13994 3655 1734,'11'12'-47,"2"-2"17,4 0 38,10-2 28,3-3 3,13-3-5,4 1 3,10-6 1,12 1-5,15-9 0,2 2-5,1-7-30,33-3-54,-7-5-58,-22 0-109,-18 2-304,4-7-30</inkml:trace>
  <inkml:trace contextRef="#ctx0" brushRef="#br0" timeOffset="10199.65">15806 2513 1518,'0'-5'-7,"3"5"48,-3 0 44,3 17 25,0-3 15,4 9 31,3 7 16,0 5 10,1 8 0,2-1 13,1 8 1,-2 2-1,1 9-11,-2 3-13,5-3-13,-2 1-18,2 1-13,1-3-10,-4-11-17,1 2-5,-1-6-11,1-3-8,-1-4-10,-7-9-5,5 2-5,-5-9-10,1 0-3,-1-2-8,-3-4-3,1-6-26,-4-6-5,0-5-4,0 1-13,-10-18-8,4 0-12,-7-9 3,-1-9-3,-2-6 1,2 0 3,1 1 2,5 7 4,-1-1 4,5 2-1,4 8 5,4-2-3,2 4 5,5 5 4,-1 1-2,7 7 4,-1 3 3,1 5 6,-1 4 15,4 2 4,0 9 2,0-1-2,-6 8 2,2 4 3,-2 3-7,-8 2-3,-2 4 0,-4-5-1,-4 5-4,-2-2-24,-5 0-30,2-1-41,-5-3-29,-2-2-39,-1-5-47,-3-3-50,3-1-34,-7-7-107,5-2-150,-1-7 16,7 0-114,-1-7-139</inkml:trace>
  <inkml:trace contextRef="#ctx0" brushRef="#br0" timeOffset="10400.95">16465 2910 1791,'40'2'-6,"-6"8"35,-1 0 50,0 4 25,2 3 15,8 7 19,-4 3-12,12 9-11,-4-2-11,2 4-10,-5-1-6,2 1-14,-2-3-1,-7-3-12,-1 1-8,-2-5-32,-8-3-32,1-5-37,-3-1-38,-2 0-32,-1-5-34,2-4-45,-10-5-78,1 0-133,-1-8-194,-7-1-100</inkml:trace>
  <inkml:trace contextRef="#ctx0" brushRef="#br0" timeOffset="10602.41">17003 2905 1675,'-10'-3'-1,"3"3"27,4 5 41,-3 0 18,2 5 18,0 2 11,1 6 12,0 5-1,-1 4-2,4 6 2,-3 1-12,3 5-12,-3 0-7,0 3-11,0 1-5,-5 5-8,2-1-20,-1-2-33,1 3-37,-4-6-32,-4 1-42,4-9-37,4 2-37,-5-6-48,-2-5-100,0-5-166,0-6-95,-1-1-77</inkml:trace>
  <inkml:trace contextRef="#ctx0" brushRef="#br0" timeOffset="10751.01">16593 3350 1566,'12'-12'-22,"2"-5"1,2 5 28,4 0 13,8 0 5,5-1-2,3 1 2,15-2 24,2-2-6,4 3-7,3 1-4,-4-1-19,8 1-34,-3 2-37,2-1-71,-11 4-123,7-3-203,-1 3 38</inkml:trace>
  <inkml:trace contextRef="#ctx0" brushRef="#br0" timeOffset="11126.01">18147 2952 1285,'10'-9'32,"0"0"20,-4 0 36,-2 3 22,-4-1 6,0 2 6,-4 0-1,-2 3 1,-8 4 8,-2 1-6,-11 4-4,-3 6-12,-3 1-4,-7 7-6,-4 4 3,5 2-12,-1 3-7,-1 3-4,5-3-15,2 2-2,4-1-6,6-4-5,5 0-6,2-3-5,8 0-1,1-5-4,5-3-3,6 0-5,5-4-6,-2-3-6,7-4-7,1 0-1,2-5-4,1-5-2,3 0-4,0-7 0,0-4-11,4-4 2,-5-4 6,-2-4-5,3-2 2,-3 1 6,0 1-2,-4 5-1,0 4 0,-3 1 1,0 3-3,4 7 0,-4 3 12,2 7 9,2 4 0,2 6-1,-2 6 3,6 4-5,0 3 1,4 3-1,-1 4 2,3 1-16,1-1-39,-4-4-35,1-3-39,3-3-36,0 1-42,-8-11-88,5-3-165,-1-3-52,1-3-84,-5 0-86</inkml:trace>
  <inkml:trace contextRef="#ctx0" brushRef="#br0" timeOffset="11241.7">18884 3082 1666,'10'-7'-17,"0"1"0,-4-1 3,2 5 1,-2-1-1,0-2-12,-2 3-47,-4 2-122,0 0-246,0 0 49</inkml:trace>
  <inkml:trace contextRef="#ctx0" brushRef="#br0" timeOffset="11938.96">1238 6258 1158,'14'-6'136,"-4"6"-69,3-3-31,-3 1 23,-3 0 8,3-1-15,-3 3-11,0 0-5,-4 0-10,3 0-1,-3 3-6,1-3-42,-1 4-42,-3 1-65,0 2-144,-7 7-145,1-2 72</inkml:trace>
  <inkml:trace contextRef="#ctx0" brushRef="#br0" timeOffset="12118.99">862 6887 1221,'-8'10'58,"2"0"-7,3-2-3,-4 1 14,3 0 6,-1-2 0,0 3-10,3 0-5,-2 0-7,1 2-3,-4 1-5,4 0-5,0 2-6,-5-1-47,6 1-51,-2-2-63,1 1-131,-1-1-206,1-2 22</inkml:trace>
  <inkml:trace contextRef="#ctx0" brushRef="#br0" timeOffset="12288.06">1522 7040 1371,'23'0'12,"1"2"15,-4 3 35,-4 2 15,-2-2 3,-1 3-7,1 2-8,-5-1-8,1 3-6,-2 0-10,1-2-55,-2-1-59,-1 4-74,2-3-163,-5-2-157,0 2 26</inkml:trace>
  <inkml:trace contextRef="#ctx0" brushRef="#br0" timeOffset="12885.46">2786 6452 1203,'17'-17'-10,"-1"-7"18,-3 5 14,-6-1 7,3 5 20,1-1 5,-9-3 9,2 4 11,-4-2 2,0 5 2,0 0 8,-6-2-1,-5 7-10,-2 2 5,-7 2-1,0 3 8,-10 8 7,0 5-4,0 8-2,-7 9-1,-6 11-3,0 8-1,-11 22-5,4 1-5,4 8 2,5 0-3,11-12-3,14-9-8,5-6 0,8 0 3,3-1 2,11-4-1,5-1-2,8-4-5,2-3 3,8-8-3,2 0-8,8-7-5,-1-4-4,-3-6-4,4-6 1,-5-1-5,1-8 0,4-5-8,-4-2-3,-2-11 0,1-5-9,-3-9 3,-6-5-3,-6-14-3,-2-4 8,-12-7-12,-2-5-2,-16-5 5,-8-21-4,-3-2-5,-11 9 1,5 16-1,-1 15 0,-1 8-6,4 7 1,-4 8 7,4 8-8,-3 8 6,2 8-2,1 8-12,2 8 16,2 5-2,5 7 1,-2 6 4,6 5-1,3 4 0,7 3-2,0-1 5,10 8-1,6-1-1,8 4 4,0-6 1,12 4-16,7-5-25,0 0-31,1-14-36,0-2-45,5-4-56,8-6-45,-10-8-101,-1-5-171,-2-6-2,-4-7-125,0-3-141</inkml:trace>
  <inkml:trace contextRef="#ctx0" brushRef="#br0" timeOffset="13112.86">3463 5679 1767,'7'-12'-2,"3"3"-3,-4 3 7,5 6 38,-5 0 30,1 2 18,-1 4 13,5 4 16,-2 5 3,1 2 2,1 5-12,2 7-7,4 0-8,-4 6-12,4 7-6,-4 2-10,0 5-5,4 1-4,-4 2-21,-3 2-34,3-5-40,-2 1-40,-5 1-40,4-5-48,-8-5-41,2-7-52,0-5-130,-8-2-247,0-5-133</inkml:trace>
  <inkml:trace contextRef="#ctx0" brushRef="#br0" timeOffset="13278.77">3206 6192 1729,'-6'-25'-36,"6"5"8,6 2 12,11 0 27,-1 6 6,5-3 3,6 3 4,9-3 1,0 3 3,8 2-4,9-1-3,-3 4-1,1 2-4,-2 0-11,5 7-43,-4 1-53,0 0-81,0 4-171,-5 0-71,0 5 76</inkml:trace>
  <inkml:trace contextRef="#ctx0" brushRef="#br0" timeOffset="13533.09">4197 7077 1203,'0'21'38,"-3"-4"21,3 0 48,-3-2 34,-2-1 17,5 4 17,0 0 9,0 5 2,0 2-17,0 2-18,0 3-6,0 0-17,-3 8-12,3-4-15,0 2-19,-3-1-70,0 0-88,-1 0-113,-2-1-192,-8-2-136,1 2-161,-7 1-172</inkml:trace>
  <inkml:trace contextRef="#ctx0" brushRef="#br0" timeOffset="16083.86">4860 6333 728,'-3'-6'100,"-1"1"11,4 0-36,0 3-17,-4 2 14,4 0 4,0 0 7,0 0-1,15 7 2,-5 0 12,-1 0 1,2 5 5,2 5 10,7 2 4,0 7 0,0 1-4,7 8-6,-4 8-4,7 3-10,-3 5-10,-1-1-5,1 3-8,0-3-6,-1 0-10,-2-7-2,0-1-4,-2-2-8,2-1-2,-4-8-14,-4-4-43,1-2-28,-4-2-38,-2-5-36,-1-1-66,-7-8-150,-3-1-166,-3-5-93,-1-1-97</inkml:trace>
  <inkml:trace contextRef="#ctx0" brushRef="#br0" timeOffset="16336.19">5000 6365 1540,'-3'-15'-12,"0"7"20,3-1 11,0 3 27,-4-1 23,1 4 27,3 3 26,0 0 12,-3 12 8,-1 1 1,4 2-3,0 3-5,0 2-3,-3 5-11,3 2-6,0 3-16,-4 3-11,4 2-8,0 2-14,-3 1-3,3-1-8,0 3-6,0-2-2,0-1-10,-3 1-37,0-1-29,-1-2-33,-6-2-42,-1-3-36,2-3-44,-1 0-52,-6-3-107,-1-7-160,-1-3-155,2-1-153</inkml:trace>
  <inkml:trace contextRef="#ctx0" brushRef="#br0" timeOffset="16566.57">4583 6798 1739,'8'-13'-28,"-2"2"20,7 2 30,4-2 35,3-1 30,0 2 22,13-5 16,4 2 14,10-4 6,3 2 5,10-3-2,10-1 1,-1 1-13,5 1-14,-4-4-11,-7 7-11,-2-2-8,-5 4-4,-2-3-11,-1 5-5,-10 1-10,0-2-10,-5 2-39,-5 3-33,-3 1-38,-4-2-38,-2 1-44,-4 1-42,-4 3-69,-2-5-126,-1-1-154,-6 0 32,0-1-47,-4-1-49</inkml:trace>
  <inkml:trace contextRef="#ctx0" brushRef="#br0" timeOffset="16787.98">5713 6075 1554,'14'-3'19,"7"6"42,-2 1 47,11 7 24,8 1 17,4 6 21,5 2-2,2 5 26,12 5 7,2 7-6,21 13-17,0 4-12,-8 9-17,-6 0-16,-6 9-12,-11 1-13,-13 4-11,-13-9-28,-14-3-38,-10-4-34,-13 3-56,-7 2-55,-23 21-61,-6-4-81,-21-4-119,-3-4-180,-17-3 29,-9-3-134,-15-6-156</inkml:trace>
  <inkml:trace contextRef="#ctx0" brushRef="#br0" timeOffset="17294.62">2250 6203 1749,'-5'-8'-23,"-1"4"10,3-2 3,-1 6 45,-2 0 26,-5 7 21,-2 5 15,-7 11 14,4 4 4,-4 11 7,-4 6-1,-3 17-2,-10 21-8,4 9-11,3 1-7,13-12-10,7-7-12,7-1-6,10 3-8,16 17-31,14-1-55,19-9-64,19 1-54,12-8-76,12-3-230,15-9-55,2-4-77,11-10-85</inkml:trace>
  <inkml:trace contextRef="#ctx0" brushRef="#br0" timeOffset="18001.82">8218 6102 1534,'-3'-3'2,"3"1"18,0 2 12,-3-2 3,3 2 21,-3 0 11,3 0 14,-10 7 13,3 2 9,3 5 9,-2 6 1,3 2 0,-4 9 2,4 0-4,3 7-3,0 2-3,0 1-8,7-2-4,2 9-12,5-6 7,2 1 0,5-3-8,-2-5 1,8-3-4,-4-6-4,7-7-3,0-1-5,4-4-9,2-7-1,-6-1-8,0-6-6,0-6 2,8-1-9,-5-5-6,-3-5 3,0-1-4,-7-6-5,-3-5-6,3-8 3,-11 2-2,-4 1-1,-1-5 0,-7 8-5,0-5-3,-4 9-2,-2-2-2,1 5-1,-3 4-11,1 1-11,-8 4-13,7 2 0,-6 5-10,1 0-6,3 8-1,-5 0 1,7 3 8,1 2 1,4 3 1,6-1 6,0 7 4,7-2 3,1 2 3,5 3 7,4-2 4,0 6 4,3-1 5,4-1 8,-3 1-1,-2 4 1,2-5 0,-4 4 1,0-1-2,-7 1 2,-3-1-6,-6-1 4,-8 3-7,1-2-36,-11-2-33,-6 4-48,-3-7-53,-4-3-63,-6-3-96,3-4-160,-8-7-19,3-2-81,-8-3-90</inkml:trace>
  <inkml:trace contextRef="#ctx0" brushRef="#br0" timeOffset="18121.5">7905 5958 1600,'6'-31'-39,"4"7"4,4 6 1,2 0 5,2 5 3,2 4 10,2-1-28,2 3-41,0 2-147,-4-1-129,-1 2 126</inkml:trace>
  <inkml:trace contextRef="#ctx0" brushRef="#br0" timeOffset="19117.79">10637 6375 1023,'9'0'11,"5"-3"-2,-2 1 18,3-1 28,-2-4 13,-1 0 12,3-4 8,-6 2-5,1-7-4,1 1 2,-6-2 4,-1-2 4,2-2-7,-6 1 0,-2-2 2,-2 2 2,-2 2 0,-1 0 1,-4 0-5,1 6-5,-2 5-6,-8 1-9,2 10-2,-2 4 0,-2 4-1,2 12-2,-3 3 3,-2 11-9,3 6 0,1 2-6,4 4-8,4 3 1,4-4 7,2 2-4,11-7 6,-1-1-2,3 2-6,10-5 2,1-11-1,7 2-4,0-8-6,6-5-2,0-6-1,0-7-4,0-2-3,0-6 0,-4-5-5,1-1 1,-1-7-2,-6-4-6,1-4 2,-6-9-3,0 0-2,-5-7 5,-4 1-4,-6-2-2,3 2-2,-6 0 1,3 5 5,-3 6-3,0 3 4,3 1-7,-4 3 0,4 6-1,0 7 8,0 6 10,4 4 4,-1 3 1,3 8 15,1 1 3,3 4 8,0 3 3,7 3 5,-4 2-1,7 1-3,1-2-1,-2 1-3,5-4-2,-1-2-2,1-4-4,6 1-2,-4-8-4,0-1-2,1-6-7,0 1-2,0-6 0,0-4-4,-1-1-2,-6-4-3,0-6 1,-3-2-1,-4-8-2,-6-2-4,-1-2-2,-6 1-5,0 2 5,0 4-2,0 3 0,0-1-1,-3 1-3,3 7-3,0 1 2,0 7-1,0 5 2,0 2 4,0 0 3,7 15-2,-3 0 10,-1 3 2,3 2 6,1 5 1,-1 0-3,2 0 1,1-3-5,-2 3-1,3 0 0,0-6-2,-4 2 1,1-1-1,4-5-2,-5-3 1,1-1 0,-1-3 1,5-6-3,-5-2-4,4-5 0,-2-7 1,1-4-7,1-4 4,-4-2-3,5-6-1,2 1 1,-4-1-2,4 1-5,-2 7 2,3-2 1,-1 3 0,4 5-2,5 3 1,-1 4 2,-1 5-1,-1 2 0,8 5 0,-3 4 4,-1 4-3,4 7 3,0 0-1,-4 5-1,0-1-3,4 5-25,-7-2-42,6 6-54,-6-6-49,-6 0-62,2-3-70,-9-2-78,0-5-187,-3-1-36,-1-1 84,-6-3-197,3-2-208</inkml:trace>
  <inkml:trace contextRef="#ctx0" brushRef="#br0" timeOffset="20257.64">13238 6234 1938,'7'0'-41,"2"-2"23,1 2 13,1-3 17,5-1 12,-2 1 6,-1-2 11,1-2 5,2 0 10,-2-1 5,2-1 9,1 0-4,-4-3-3,-4-1 2,-1-2 2,-2 1-6,-2-5-6,-4 2-5,-7 0-5,-4-3-2,2 3 0,-4-1 0,-8 5-3,1 1-7,-2 4 0,-5 5-2,-3 3-2,3 8-1,-6 5 0,6 7-5,-3 2 1,0 11 0,3 3 0,3 5-5,5-1-2,2 2-1,7 2-1,4-5 1,9-2 3,0-1-1,10-1 4,4-6-1,3 0-5,6-8 1,4 0-4,4-6 3,-1-8-5,1-2 5,-1-5-4,1-3-5,-1-4 0,0-3-3,-1-2 7,0-5-4,-6-7-1,-5-1-2,-5-1 0,-7-5 4,2 1-7,-8 4 3,1-3-3,-4 7 7,0-1 5,0 5 0,0 1 1,0 5-4,0 4 2,0 3-1,-4 8 4,4-3 5,4 15 11,2 0-2,0 5 2,2 2 11,5 5 2,1 0 5,2 4 5,4 4 4,6 0-2,2-2-3,4 0-4,-2-7 0,4 3-5,0-9-3,-4-6 4,3-2-9,0-7-4,-3-2-5,0-3 1,-3-5-7,0-5-1,0-5-4,-5-7-1,-1-4-3,-9-5-4,-1-7 2,-4-2-3,-7-6-2,-7-6-3,1 0 2,-5-1-3,-5 1 2,2 5 0,4 3 3,-4 10-4,5 6-2,2 3 2,-2 6-2,-2 7 7,1 9-3,4 3-4,-2 8 15,2 1 4,3 6-1,-1 7 5,1 2 2,3 5 9,-3 8-5,6 1 3,0 1-3,1 2-1,2-1-2,2 4-4,1-3 0,-2-7-4,2 3 2,2-6-1,-1-4-8,-4-1 4,2-4-2,1-4 0,1 0-2,1-9-2,2-1-2,-7-5-3,0-3-2,-1-8 1,-2-2-6,-3-5 4,0-8-4,-3-1-2,3-2 1,-5 4 2,10-3-4,-2 2-1,3 0 1,1 4 3,2 1-4,5 3 3,2 5-1,2 0 0,-1 5 6,2 0-3,-2 5 1,3 3 6,0 4-4,0 3 1,-4 6-3,1 1 3,-7 3 1,0 2-4,-6 3 2,-1 5 1,-6-3 1,-4 9-1,-6-4-4,-8 4-23,-1-2-32,-5-1-40,3-8-37,-6 0-51,4-5-49,-4 0-54,6-10-58,-3-1-136,5-1-91,1-8 42,4 0-147,1-5-173</inkml:trace>
  <inkml:trace contextRef="#ctx0" brushRef="#br0" timeOffset="21737.62">14328 6470 1860,'47'-11'-14,"-4"6"-2,-2-2 8,-5 2 27,1-2 4,-2 0 0,6-4 3,-1-2 12,-1-1 9,6-6 0,-12 3 3,0-1 3,-3-2 4,-6 0-2,-4-2 5,-7 1-5,-3 1 2,-3 3 2,-7 0-3,-4-2 3,-2 5 1,-4-1-7,-7 2-4,4 5 0,-7 4-2,-1 4-7,5 3 0,-7 4-7,2 5-1,-4 8 0,4 4-3,1 0 17,1 6-7,5 3 8,4-2 5,4 5 6,1-4-2,5 2 6,7 2 14,3-4-2,8 1-5,1-3-2,11 1-4,3-4-5,5-5-1,-2-8-9,7-2-4,-3-7-3,-3-5-4,0-3-4,2-7-5,2-6-5,-8-1 3,1-12-11,-8-7 5,-3-3-6,-6-10-1,-4-1-8,-2-4 5,-5-14-4,-9-7-3,0-3 3,-8-22-4,-2 20-3,3 14 1,3 12 0,-3 7-2,1 10 3,1 1-3,5 14 3,-3 7 3,2 10-1,4 8 0,0-3 3,0 20 1,4 2 10,-4 4 16,6 6 3,-3 6 6,1 1 7,3 12 5,-1 0 6,7 2-5,1 10 0,-1-3-5,7 0-5,4-5 2,0 0-9,6-5-2,0-5 0,0-7-4,0-9-1,3-3-2,-3-5-2,0-8-6,-4-5-4,-3-4-2,-2-6-1,2-3-2,-3-7-2,-3-3-6,-4-6 0,0-6-1,-4-3-2,-1 0-5,-6 0 1,3-3 0,-5 6-2,0 5 5,3-1-3,-3 3-2,0 3-2,0 5 0,0 4-2,0 4 0,3 4 6,-3 0-2,0 0-4,4 9 9,-1 1 0,3 2-1,-2 3-2,6 2 4,-3 2 2,2 0-1,2 4 2,5 3 0,1-2 1,0 1 8,6 1-5,0-5 3,4 4-3,-1-4 1,4-4 1,0-5-1,0-2-2,0-3 3,0-7-1,0-4-3,0-4-4,1-5 0,-1-5-1,-4-3 3,-2-4-6,-1-4-5,-6-3-5,-3 1 0,-5-2 0,1 0 2,-6 0-1,-1 9-3,-6-1 3,3 2-4,-7 5 1,0 4-3,-2 4 5,-2 3 2,-2 4-2,-4 3 3,1 4 0,-1 2 4,0 6 1,-3 6 2,0 2-4,4 5 2,-2-1 3,6 3-1,2 2-3,2 3 3,5-6 2,3 1 0,8 0 0,-2-1 0,4-7 4,-1 4-4,9-8 3,-2 0-1,1-5 2,0-5-3,-1-3-1,1-2-3,-1-2 3,-2-6-4,6-4-3,-6 0 0,-5-6 3,-2-2-2,0-2 3,0-2-2,-7 0-1,0-1-1,0 2 3,0 0-1,-4 4 3,4 1-2,-3 3 0,3 3-3,-4 1-2,1 4 2,-1 2 1,1 3 3,0 4 1,3-2-1,0 8 2,0-1-1,3 3 2,7 2 3,-3 1 0,3 2 3,3-2 1,4 1 2,3 1 0,3-3-1,-3 0 1,4-6-4,-5 2 3,2-3-2,-1-2 0,-1-3 0,-2-3-3,1-2 1,-2-4 1,1-2 0,-4-2-3,-4-4-2,-1-3 2,-3 1 1,-5-2-5,0-2 3,0 4-2,-2 0 3,-1 0-3,3 4 0,-3 0-2,-2 2 1,2 4 1,3 5-1,-4-2 1,2 6 0,2 0 1,-4 10 0,4-2 2,0 1 0,4 4 1,-4 2 3,2 3 8,2-1 6,4 3-2,-2 0-2,0 0 3,4-1-3,-4-1-1,4 0 0,0-4 0,0-1-3,1-1 3,-4-4-5,5 0 1,-1-6 0,-2-2-2,-2-5-2,1-2-1,-2-3 0,-2-5-1,-4-5-5,0-3 5,0-2-3,0 0 0,0-2-5,3 3 0,-3 0 0,3 4-3,0 1 2,8 2 1,-1 3-4,-1 7 4,5 1-1,-1 9 0,4 2 1,-1 5 3,5 8 1,-1 4-1,-1 6 2,5 6 2,0 4-1,-2 2 1,-5 2-4,4 1-12,-12 0-30,1-6-35,-3-1-37,0-4-37,-4-7-47,-6-5-61,0-2-73,-8-6-122,-2-5-158,-4-4 39,-2-6-244,-11-7-304</inkml:trace>
  <inkml:trace contextRef="#ctx0" brushRef="#br0" timeOffset="21877.25">15659 5817 2093,'-20'-9'-52,"6"0"-2,8 5 14,6 1 28,2 1 2,6-1 3,2 3 1,2 0 3,6 0-4,2 3-38,6-1-69,-5 1-144,5-1-247,-6 0-11</inkml:trace>
  <inkml:trace contextRef="#ctx0" brushRef="#br0" timeOffset="22711.47">18521 6384 1421,'2'-5'5,"-2"1"8,7-6 19,-4 2 13,1-4 3,-1-4 9,-1 2 0,3-1 3,-5-3 0,0-3 7,-5 5 1,0-4-2,-2-2-3,0-2 4,-4 4 3,-1-2-9,-6 5 1,3-1 0,-5 3-1,-1 3-6,-1 4-6,-5 3-4,-3 5-3,3 5-5,-3 5-3,-3 0-2,3 7-3,0 4-3,3 1 1,7 3-1,0 1 6,7 1-4,3-3 6,7 0 0,-1-2-3,8-2 2,5 0-2,5-2-2,2-4-6,1-2 2,3-4-4,3-3-3,4-2 0,-3-3-3,6-3 1,-3 1-3,-1-6-4,-3-2 2,1 0-1,-1-2-2,-4-3 1,2 2 7,-5 0 2,1 4 8,-4-4 11,1 4 3,-4 1 3,0-1 3,-4 2-7,3 0-5,0 2-4,-3 3 7,0-1-11,-2 6 5,-1 2 3,0 2 14,5 7 8,-2 2 15,0 4 2,4 2 8,4 7 7,-1 0 7,1 6 9,2 2 6,5 7 1,-5 0 2,4 1-7,-3 3-11,-1-1-3,1 0-9,-4 1-1,1-3-12,-4 0-4,-4-8-1,-2 1-10,-4-3-4,-4-8-6,1 1-2,-7-6-9,-4-2-1,2-4-5,-9-6-5,1-6-12,1-4-10,1-6-18,-4-10-13,-2-7-20,4-8-16,-4-13-12,8 0-10,6-11-4,3-1-5,7-3-8,3 0-2,11-2-3,-1 1-10,8 2-12,-5 11-21,0 4-20,5 3-33,-2 3-34,-1 7-42,-2 2-55,1 3-133,-1 3-69,-2 4 40,-5 1-77,2 2-78</inkml:trace>
  <inkml:trace contextRef="#ctx0" brushRef="#br0" timeOffset="23970.56">18877 6120 1620,'11'5'-7,"1"2"34,2 1 38,2 4 35,5 3 13,6 4 9,-2 2 18,10 6 0,1 0 8,1 2-5,2-2-11,-5 1-9,0 2-7,-12-6-6,5-3-14,-3 1-9,-7-5-1,-1-2-15,-3 1-5,1-3-3,-1-1-8,-3-2-2,-3-6-8,-4 4-5,-3-5-5,-3-3-8,3 0 1,-10-11-7,3 4-3,-6-8 0,3-2-4,-1-6-14,-1-7-6,-2-3-2,7 1 4,1 1-3,3-1-2,6 8-1,3-7 1,8 4 3,1 3 0,10-2 3,-2 3-1,4 4-2,6 4 5,-3-3 2,1 6-7,-5 4 0,4 1 9,-5 2-3,-4 2-3,3 3 4,-5 3-2,-2-1 0,-7 5 4,4 1 0,-11 2-8,0 3 1,-3 0 2,-3 6 2,-3 1 4,-2 3 3,2-1-5,-7 8 0,2 0 2,-2 0 0,3 0-3,0 0 1,4 0-1,2-6-4,4 5 3,-3-7 0,6 1 1,1-1 1,-1-4 1,3-3-4,5-6 0,-1 3 4,4-6-2,2 0 2,1-6-1,2 0-1,-2-6 3,4-1-6,-2-4 0,-2-4 1,7-4-2,-8-6 1,4-3-2,-4-2 2,-2-3-2,2-1 2,-2 2 2,-4 1 0,4 2-3,-1 3 1,-4 4 2,2 1 1,-4 3-6,2 2 3,1 3-2,4 3 6,-1 3 0,-3 2-1,3-1 3,1 5 0,2 2-5,-6 2 0,4 2 2,-1 5-2,1 0 10,-1 5-7,-3-1 3,3 7 6,-3-1-1,1 2 1,-2 4-4,1-1-1,4-1-1,-5 0 0,1 0 3,1-4-6,-5-1 5,7-2 0,-2-3-2,2-2-2,1-1 2,-1-6 8,4-3-7,-4-2 1,7-5-2,-7-3-4,4-1-1,-2-6 2,0-3 8,-2-2-10,0 0 0,-4-4-2,1 4 2,0 2 0,-2-2 9,-1 3-11,-2 5 4,-1-2-4,2 7 5,-1 2-5,-2 5-1,4 0 3,-7 7 0,0 0 6,3 6-6,-1-1 3,6 1 2,-1 2 10,3 2 7,-1 1 11,5-3 2,2 3-2,1-3-1,0-3 1,6-3-4,-3 0 2,4-6-1,-4-3-4,3-3-2,-3-1-4,3-8-2,1 3 2,-4-9-8,-4 3 6,-2-5-8,2-5 0,-2-2-4,-8-3 3,1-3-2,-4-3-6,-3-3 4,0-2-2,0 5 2,-3 3 18,3 3 2,-3 5 1,3 4 0,0 4 3,0 10 18,3 7 0,-3 0 16,3 19 6,0 5 14,-3 3 3,8 11 14,-2 9 2,1 8 1,7 10-1,-5 0 0,4 6 2,4-1-17,-1-1-2,2 0-3,2-1-12,-4-2-1,4-7-6,1-10-13,-8-5-3,-4-6 1,2-6-4,-1-4-9,-4-8-4,1-6-2,-7-3-5,0-6 0,0-5-10,0 0-10,-7-18-8,-3-2-13,4-10-6,-8-15-4,1-8-2,-4-6 2,1-12 2,2 5 2,4 3 3,4 8-2,3 5-1,3 8 5,0 6 1,6 3 1,4 1 1,4 7 3,2 3 2,1 5 2,2 6 0,2 1 3,-1 7-2,-4 9 4,8 3 0,-8 8-3,1-1 6,-4 11-3,-7 6 0,2 0-4,-8 2-28,-3-3-46,-4 3-48,-4-2-56,2-6-58,-1-3-62,6-3-88,-6-8-157,4-1-122,-4-7 58,6-2-354,4-3-446</inkml:trace>
  <inkml:trace contextRef="#ctx0" brushRef="#br0" timeOffset="24098.98">21512 6273 2812,'20'-6'4,"3"6"40,-4 0 5,-1 3-6,1 0-5,-1-3-2,-6 2-45,-4 1-109,-8 1-290,-11-1-118,-16-1-143,-22-4-163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v"/>
        </inkml:traceFormat>
        <inkml:channelProperties>
          <inkml:channelProperty channel="X" name="resolution" value="3225.09839" units="1/cm"/>
          <inkml:channelProperty channel="Y" name="resolution" value="4300.13135" units="1/cm"/>
          <inkml:channelProperty channel="F" name="resolution" value="0" units="1/dev"/>
        </inkml:channelProperties>
      </inkml:inkSource>
      <inkml:timestamp xml:id="ts0" timeString="2021-09-01T02:48:30.224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072 802 1045,'7'-10'140,"-4"3"-25,-1-2-1,5 1 8,-3 2-7,-4-1 2,4 2 1,-1-1-6,0 2 8,-3 1 0,4-2-2,-4 3-6,3-1-3,-3 3-3,2 5 2,-2 0-1,0 2 8,0 1-6,-2 2 4,2 4-8,-3-2-4,-4 2-7,0 1-8,0 5-2,1 3-3,-1-1-6,-3 8-12,3 0-7,3 0-2,2 5-9,-1 0-5,3 0-2,0 0-12,3 1-6,-3-4-3,0-6 1,2 3 0,-2-4-3,0 0-1,-5 0-4,-2-5-1,-4 0 2,-6 0-6,1-5-1,-3-5-7,-6 0-4,3-5 5,-5-3-10,4-4-2,-5-3-9,6-5-2,-5-5-6,3-3 7,5-7-4,2 1 9,-3-8 4,7 1-7,3-1 7,3-1-4,3 3 10,4 2-7,0 1 8,7 3-1,4-8 5,1 8 1,9-1 2,-1-3 8,6 6 4,1 0-1,10-4 3,3 1 12,-4 1-3,7 1 6,0 0 1,-3 1-4,1-2 6,-1 5 1,-3 2 0,-7-1 2,0 3-2,-7 3-2,1-1 4,-5 3-4,2 0 9,-5 0 4,1 4 6,-4-2 7,-2 2 4,-2 0 2,1 2-4,1-1-2,-2 2-1,-2 1-6,0 0-5,0-1-9,-4 3-1,0 3-5,-3 1 1,0 7-3,0 2 2,-3 1-4,0 9 6,3 2 0,-4 2 3,4 8 1,4 3 6,-4 4 6,3 6 3,3 2 0,4 2 1,-3 1-4,3-1-1,3 8 1,4 3 1,-4-6 17,4 3 9,-4-9-16,-2-5-7,-2 3-5,-2-10 4,-1-3-10,-1 1 3,-2 1-5,-6-7-9,-5 5-2,-2-4 1,-3-5-6,-7 1-2,-3-3-3,-4-5-15,0 0-15,-6-7-37,-4-3-36,1-3-40,-1-5-43,0 1-40,0-6-37,-2-1-40,2-6-47,4-1-46,3-8-68,6 1-143,3-4-45,12 2 89,3-6-227,6 2-263</inkml:trace>
  <inkml:trace contextRef="#ctx0" brushRef="#br0" timeOffset="400.97">1698 1280 2064,'29'1'-28,"-4"7"24,-5 1 42,-7 3 21,0 3 20,-2 2 15,-1 5 13,-1 3 15,2 5 20,-1 2-6,-3-1-1,-5 5 2,6-4-7,-2 2 0,1 2-14,0-4-6,-1 1-6,-2-6-18,-2-5-4,5 1-9,-3-3-7,-1-3-7,-3-2-3,4-1-7,-2-2 1,2-8-6,0-1-2,-4-6-11,2-4 0,-2-5-2,4-8-2,-4-8-6,3-10 9,-3-1-5,4-1-6,-4-2 1,7 4-4,3 1-1,-4-1-2,8 5-3,-2 3 2,6 5-6,1 5 0,8 1-2,-6 5-3,5 7 5,-3 2 0,1 5-4,-1 3-3,1 6 5,-2 2-6,2 7 3,-4 1 4,1 5-3,-5 2-1,-2 2-9,-2-1-16,-2 0-26,-2-2-30,-5 0-26,3-1-28,-2-10-26,-4 1-37,0-2-40,0 0-25,3-8-19,-3-2-27,0-3-51,0 0-33,0-20-295,0 6-182</inkml:trace>
  <inkml:trace contextRef="#ctx0" brushRef="#br0" timeOffset="941.48">2386 1407 1793,'9'-27'-13,"2"9"28,-1 3 15,-4 5 33,5 5 18,-5 0 21,1 5 5,2 3 4,2 4 7,-4 0-2,2 5 6,2 8-8,-1-1 9,-4 3 1,4 0 2,0 9 0,0 1-3,0-2-4,0 5-15,0-1-6,4-3-8,-1 1-10,0-1-6,1-1-7,-1-4-7,-3-5-6,-3-4-7,2 3 1,2-6-5,-1-5-3,-2-2-7,7-4 0,-5-3-8,0-4-8,-4-7-3,2-7-3,-5-4-8,-3-5-7,3-8-5,-3-1 6,3-1-3,1 2-2,-1 2-9,0 1-1,8 6 2,-2 0-1,1 6 2,4 3 2,2-1 3,4 4 1,3 2-2,-4 3 4,6 4 0,-2-3-1,0 3-2,5 2 2,-6 3 8,5-4-6,0 4 3,-1-3 1,4-2 2,1 1 0,-4-5 5,-1 1 1,4-1-3,-3-1 5,0-5 2,-4 3-2,3-3 5,-5-3 1,-2 3 6,-5 0-1,-1-2-1,-6 1 2,-3 2 0,-1-1-2,-6 2-1,-1 4-1,-6 1-7,0 4 1,-7 1-3,1 3-2,-5 4 0,-2 4 2,0 4-1,-3 5-4,2 4 5,0 7-5,5-2 3,2 5-4,4 1 0,5 0 1,2 1-4,6-3-5,3 3-11,8-3-23,5-1-11,11-4-19,0-2-26,6-5-20,0 0-25,7-6-25,1 0-27,-2-2-44,4-3-33,-8-4-51,-2-3-93,-3 0-78,-8-3-144,-1 1-133</inkml:trace>
  <inkml:trace contextRef="#ctx0" brushRef="#br0" timeOffset="1214.11">3617 1514 1745,'0'-5'17,"-3"1"21,6-1 31,0-1 22,0 4 12,4 2 7,2 0-1,5 2 5,-4 4-4,7-1-8,2 4 2,2 0-1,-1 0 1,3 1-8,-3 3-5,0-1-7,0 1-6,-3 0-4,-4-1-10,1 0-11,-6 1 3,2-4-10,-5 4-5,-5-3-7,0 1 2,-7-2-7,-1-3 0,0-5-3,-6-1-5,1 0-3,-4-4-6,4-8 0,-4-6-25,1-5-8,2-7-19,4 0-13,4-4-9,6-2-11,3-2-10,2 4-23,10-1-41,0 2-69,3 3-153,2 3-174,0 2 55,4 2-58,-6 5-49</inkml:trace>
  <inkml:trace contextRef="#ctx0" brushRef="#br0" timeOffset="1761.05">4320 1135 1683,'10'0'76,"-4"0"13,-2 2 17,3-2 7,-7 2 3,0 2 1,0-2-8,-7 1-9,3 1-7,-2 4-7,-4-1-10,0 3-12,0 0-4,0 3-6,-4 5-1,5-1-7,2 3-2,-3 2-10,3 3 0,4 3-3,0-2-5,-1 3-1,4 3-1,0-1-4,0 3 1,0-4-6,0 0-1,0-3-4,0 5 1,0-6 1,0-1-1,-3 0-4,3-5 0,0 2-4,0-4-5,0-3-1,0 0-3,-3-2-5,3-1-4,3-2-3,-6-3 2,3-2 0,3 1 3,-3-3-4,3-3 5,-3 0 1,17-11 2,-3 4 2,2-6 5,7-2 4,1-2 6,9-12 5,0 0 10,11-9 5,-1-1 2,0-5 11,-2 2 1,-2-3 0,-2 3 8,-7 4 5,-3 4 11,-5-2 5,-4 5-3,-6 3-7,-4 3-6,-6 4-4,2 5-5,-8-1-3,-1 5-3,-2 5-2,-3 5-1,-3 2-8,0 7 9,-4 3-4,0 6 1,4 1-7,0 8 0,2 4-3,1 2-6,7-1 3,0 2-6,6 0-2,7 2 1,4-5 0,5 0-1,14 3-3,1-6-2,6-3 2,2-3-3,6-5-1,-8-2-22,0-1-46,-3-3-40,-7-1-39,-7 1-42,-6-2-57,-7-2-68,-10-1-175,-4 4-85,-12 0 54,-11 1-138,-13 4-147</inkml:trace>
  <inkml:trace contextRef="#ctx0" brushRef="#br0" timeOffset="2195.49">679 2332 1738,'-4'5'-27,"1"1"24,-1-3 16,1 6 17,-4-4 14,1-1 7,-1 4 7,4-3 5,-4 0-4,7 0 2,-4 0 10,8 3 14,3-1 13,9 0 8,14-1 2,17 1-3,20 1 6,25-1 22,49 1 7,16-1 11,20-2-3,19 0 5,21-3 3,14 1-3,6-3-4,6 0-5,10-3-6,8 6-4,1-8 7,5 2-14,-10 1-13,-6 0-11,-25-3-8,-19 5-12,-17-3-10,-30 1-7,-44-1-21,-26 3-29,-23-2-56,-17 2-71,-13 2-62,-10-2-87,-7 0-121,-10 0-237,-10 3-24,0-3 93,-27-5-288,4-2-321</inkml:trace>
  <inkml:trace contextRef="#ctx0" brushRef="#br0" timeOffset="3385.58">8266 942 594,'6'-2'146,"-3"0"-49,1-4-6,2 4 1,-6-1-1,4 3 1,-4 0 0,0-4-5,-4 1-6,1 1-8,-4-2-4,-2 2-6,-2-4 1,-2 5 4,0-2-3,-4 1-8,-3-1-1,-3 0-5,-4 1-1,-3 2-2,-3-2-2,0 2-1,-5 0 0,1 2-4,1 0 0,0-2-6,-2 6-4,7-6-1,-1 2-3,2 1-1,8-2-6,-3-1 0,2 6-1,3 0 21,4 3 7,4 6 8,7 0 1,-2 5 5,7 4 7,4 2 0,-1 7-1,2 4 1,7 9-3,1 5-4,-3 0-4,7 11-4,-4 1-8,0-3-3,-1-1-5,3 2 0,-2-9-14,-2-2-18,-2 0-14,-2-1-23,-4-11-23,-1-1-28,4-6-38,-6-4-34,0 2-32,0-7-50,-6-7-114,1-1-103,1-2-167,-2-3-118</inkml:trace>
  <inkml:trace contextRef="#ctx0" brushRef="#br0" timeOffset="4002.66">7758 1620 1629,'12'-31'-8,"3"9"23,-2 0 21,4 7 30,-2-3 18,3 6 18,5-1 15,2 1 6,-3 1 2,11-1 6,2 3-7,-2-3 0,7 6 1,-4-5-10,4 4 9,4-3-1,-8 2-2,8 1-20,-7 1-8,-4 0-4,-6 0-14,3 4-3,-3-4-3,-8 5-10,-2-2 4,-1 1-3,-2 2-2,-1 5-6,-10-1-4,0 5 1,-6 3-12,-3 3-4,-1 4 2,-7 1-3,5 9-5,-7 0-3,2 2-1,-2-2-5,-2 3-3,1 6 3,1-4-6,6-1-1,-3-3-2,3 3 3,3-3-4,7-6 6,0 0-8,4-2 4,2-2-3,1-3 2,6-4-2,4-1-4,3-4 3,7-3-1,-5-2-2,5-6-1,-3 1-3,3-6 4,-4-4-1,1 0 0,-2-6-2,-1-5-5,-1-2-4,-4-2-6,-2-3 4,-1-1 0,-3 4-2,0 0 2,-3 4 1,-1 3 1,1 3-4,-1 2 0,1 6 5,3-3-4,3 7 5,1 2-2,2 3 2,4 3 3,-2 2 5,3 4 9,7-2 8,2 8 4,0 0 3,0 2-1,0 1-2,0 1-3,-3-1 2,0 2-6,-1 1 3,-8-6-2,1-1-1,-5 1-1,2-2-3,-10 0 2,2-4-2,-8 3-2,-3-4 0,-2 0-6,-1-1 2,-4-5-8,1-4-22,-2 0-14,4-8-24,-2-2-10,1-8-23,5-6-8,3-2-16,3-5-18,5-1-11,8-8-21,4 4-19,7-2-31,13 1-35,4-5-158,5 5-124,1 1 43,0 3-51,-6 5-48</inkml:trace>
  <inkml:trace contextRef="#ctx0" brushRef="#br0" timeOffset="5641.06">10357 1589 1563,'3'6'22,"3"0"25,1-2 21,-1 1 7,2-2 12,5 1 7,1-1 4,2-3 1,1-3-1,-1 0-3,8-1-8,1-1-5,0-5-4,1-4-7,-3 2-2,-2 0-5,-1-3 3,-1 0-3,2 0-4,-8 0-10,-3-2-7,0 0-1,-4-1-6,-6 3 1,0-3-8,-6 3-1,-2 3-4,-2 0-3,-2 1 0,-1 4-7,-4 4 2,0 6-4,1-2-3,-1 11 4,-3 2-4,0 9 3,3 6-5,-4 7 1,8-1 2,1 5 0,-2 2 1,7-2 0,4 1 3,3-2 3,3-1-1,0 2 4,11-5 4,-1 5 2,3-11 8,9-1-1,-3-3-4,5-5 3,7-5-4,-1-4 1,-4-4-5,1-5 4,0-4-2,4-4-10,-4 0 1,4-7-2,-4-2 1,-4-8 1,1 1-2,-7-8-3,4-3-5,-8-8 2,1 7 1,-7 1 0,1 4 2,-2-1 13,1 6 6,-7 3-1,5 3-1,-5 2 2,0 4-11,0 7 0,-3 8 4,0-3 0,0 14 1,0-1 11,0 8 6,0 3 2,3 2 9,-3 3 3,7 8 2,-1-6 4,2 7 4,2-3 1,2-1 4,2-1-2,2-3 4,2-2-4,2-3-6,-1-5-4,2-8-6,-1-3-4,6-3-8,-3-6-1,4-7-3,0-6-6,-3-7-5,-2-4-6,8-12-13,-6-2-13,-1-16-16,-2-1-26,-5-5-20,-8 10-23,1-1-10,-6 12-21,0 1-16,1 3-17,-4 8-22,-4 2-35,1 2-44,0 9-47,-6-2-47,4 3-119,-1 6-95,-1 2 37,1 3-99,-2 2-123</inkml:trace>
  <inkml:trace contextRef="#ctx0" brushRef="#br0" timeOffset="6745.69">11565 1707 1749,'11'30'-2,"0"-3"24,-3-6 23,3-1 13,3-5 17,-3-5 10,2-1 11,0-1 5,4-3-1,0 0 1,2-5-2,1-5-3,4-2 1,-2-3-3,2-7-6,0-1-4,-4-5-4,0-2 4,-3-2-14,-4-1-2,-3-5-5,-3 1-4,-4 1-5,-6 2-8,-1 2-6,-2 2-2,-5 2-2,2 6-2,-6 0-13,0 6 3,-3 4-1,-1 10 3,-1 0-8,-4 6 0,0 6-2,2 4-2,-2 7-1,4 1-3,4 3 3,2 3 3,0 1 12,9 4 3,2-3 1,3 3 6,6-1 7,4-2 7,12 5 4,3-2 0,8-4 6,0-3 1,1-4-3,5-2 1,-3-10-4,2-1-3,-1-7-5,2-2-8,-2-5 0,-4-3-6,5-2-3,-5-7-3,0-1-5,-6-5 2,0-5-5,-8-2-2,-2-2-1,-7-8-6,0 0 0,-3-5-9,-1 0-1,-6 4 0,4-3 0,-8 9-6,4 4-5,-3 2-4,3 2-2,-6 5-3,-2 4-5,-1 5 4,-1 0 0,2 8-3,-1 0-1,-1 3-12,4 2-2,1 0-3,2-1 8,3 8-3,0-4 5,8-2 1,-2 1 1,7 4 2,1-1 2,2 2 4,-2-3 3,2 3 0,1 0 2,-1 0-1,1 3 6,-4 3-3,4-4 2,-4 4 2,1 0 2,-1-1-3,-2 3 4,-1-2 3,-4 2-8,4-3 11,-3 0-6,-4 0 2,7-4 3,-7 0 0,4-1 0,-3-1-5,2-2 8,-2 0 9,2-1 9,4-4 1,0 1 4,0-5 0,3-5 2,1 1-1,-1-10 3,4 2-6,-1-3-1,8-3 2,-5-1 4,-2-2 2,0 4 5,-2 2 0,0 0 1,-5-1-3,1 7-2,-2-2-4,1 4-5,-3 2-2,0 3 0,-1 2 1,-2 5-6,-2-1 2,2 7-2,2-2-1,2 5 0,-2 1-2,4 2 5,4 3 7,-2-2 0,9-1 1,-5 3-5,1-6 8,4 1 8,-2-1-3,1-7 1,1 1 1,5-7-4,-6-2-3,7-4-3,-4-1-2,1-3-2,-2-2-1,5-7-1,-6-1-3,-2 0 2,1-7 1,-3 1 1,-4 1 5,-3 0 3,1-1 10,-5 8 2,4-4-3,-3 4-1,-4 2-9,4 3 0,-4 5-1,-3 1-6,0 6-1,0 0-2,0 10 0,-3 0 4,3 5-5,0 2 8,-3 4 1,6 6 19,-3 0 13,6 9 10,4 0 12,1 10-6,2 3 3,1-3-10,-2 4-2,6 11-7,-6-12-4,-5 1-2,-1 1-4,-1-9-31,-5 0 1,-8-2-4,2 0-1,-7-5-1,-8 3-5,1-11-2,4 2-1,-8-8 6,-2-1-14,-1-5-9,0-8-25,1-1-27,-1-8-23,1-9-22,-1-7-26,0-7-32,3-9-36,12-7-30,5-6-17,4-6-24,9-1-25,10-6-30,8-1-28,6 4-21,0 1-110,10 2-97,4 7 28,5 5-165,5 3-217</inkml:trace>
  <inkml:trace contextRef="#ctx0" brushRef="#br0" timeOffset="7187.51">14435 1605 2066,'57'-16'24,"-12"2"33,0-1 23,-12 2 5,0 1 1,-3 0 7,-6-2 6,-5 5-1,2-4-10,-7 1 5,-5 0-14,-2 1-3,-4-2-5,-6 4 0,-4 1-5,-7 3-2,-2 5 3,-7 0 4,-7 8-2,-7 4-7,-11 8-5,3 3-4,-12 11-9,-3 2 2,6 3-11,1 2 4,7 2-8,3-2 2,9-3-5,8-3 1,5 4-1,12-10 7,1-4-1,11 0 1,5-3-3,2-2 2,2-5-7,12 0 5,0-4-6,2-4-1,4-5-2,4 1-1,-4-6-1,0-2 1,0-2 5,-3-2-5,3-8 4,-7-3 4,2 1-2,-5-6-6,-2-6 0,-6 2-3,2-4 0,-3 1-5,-1-1 2,-5 6 1,4 2-4,-3 4 1,-3 1-6,-1 8-1,6 2 0,-6 10-4,7 5 2,0 5 3,-2 8-2,7 3-3,-2 5-2,6 3 2,4 10-6,-2-3-17,7 0-34,3 3-38,3 0-40,-6-7-34,3-1-49,-3-7-51,0-6-59,-1 0-177,-3-9-62,4 2 56,0-4-121,6-2-127</inkml:trace>
  <inkml:trace contextRef="#ctx0" brushRef="#br0" timeOffset="7519.2">15889 1368 1849,'21'-21'38,"-9"6"29,1 3 26,-5 2 15,-2 2 12,-3 4-2,-6-1-5,0-1-12,-8 4-9,-5-2 11,-4 8-5,-7 0-1,0 2 6,-6 6 3,-3 1 5,-4 9-3,0 6-5,-1 2-3,-1 9 2,0 7-5,6-1-7,2 2-7,4 1-8,7-5-9,4-1-5,2 0-5,6-5-5,11 1-4,5-5-4,7 0-4,9-4-3,6-4-3,3-2-5,3-5-14,3-6-23,5-2-33,-1-1-27,-7-6-26,0 0-27,1-6-28,-8 0-39,-6-2-39,3 1-31,-9-9-61,-7 1-119,-4 0-87,-6-6 30,-4 0-50,-7-2-49</inkml:trace>
  <inkml:trace contextRef="#ctx0" brushRef="#br0" timeOffset="7659.82">15496 1710 1554,'-13'-5'35,"1"0"23,10 2 30,2 1 19,2-1 10,6 0 6,4 2 1,9-2-2,6-2 1,3 1-7,7-2-11,6-2-11,-3 2-10,3 0-18,-3 0-42,0-3-60,1-1-62,-5 2-73,-6-2-164,3 1-174,-6 0-100,0 0-109</inkml:trace>
  <inkml:trace contextRef="#ctx0" brushRef="#br0" timeOffset="9493.55">16826 1082 1603,'7'-2'-44,"3"-1"30,0-4 25,0 1 20,-4-2 15,1-1 10,0-1 6,0-2 1,-4 0 12,0 0 3,-3-4 2,0 0 5,0 2 5,-3 1 2,-4 1-4,4 0-5,-7-1 6,0 2-3,-3 4-2,-1 2-9,-6 5-6,0 3-2,-6 6 2,-4 11 2,-7 6 1,4 9 4,-8 10-1,1 8-4,-7 17-9,4 7-14,9-10 10,8-4-5,6 1-10,4-1 0,8-8-10,5 0 6,6-3-5,5 1 3,5-6-3,6-4 4,6-2 3,0-4-1,7-8 4,1-4-4,0-9 5,3-4-7,-2-4 0,2-6-5,-3-4 10,8-6-6,-4-9-7,6-6-3,-3-7 1,0-7-4,-4-11-6,-2-2-2,-7-7 2,-7-6-2,-10-2-4,-4 7-4,-6-2 1,-3 3-2,-4 2-1,-2 2-1,-5 4-5,1 4 8,-4 5-8,1 7-2,-5 7 0,1 5-3,1 8 3,-2 8-1,1 10 1,-3 5 5,0 11-1,2 3-1,-3 10 3,9 10 0,-3 1 3,9 2-2,6 6 1,3-3 0,3 2-1,3 1-1,11-2-1,0-5-6,13 7-21,3-5-27,7-9-33,0-6-23,7-8-26,-4-6-29,0-6-35,-2-3-38,2-8-31,-10-4-62,11-8-134,-11-7-62,-6-4 36,0-4-27,-8-12-18</inkml:trace>
  <inkml:trace contextRef="#ctx0" brushRef="#br0" timeOffset="9707.02">17554 713 1526,'12'-6'46,"1"9"23,4 2 27,1 5 10,1 2 11,4 7 4,1 2 5,0 4-6,-5 3-3,7 5-4,2-2-8,-5 5-8,1 1-12,-8 1-5,4-1-9,-7-3-11,4-3-14,-4 1-17,-2-4-32,-1-6-25,-1-1-29,2-1-19,-5-3-20,4-2-12,-4-5-41,2-2-25,2-7-21,-4-1-36,-3-4-82,4-6-265,-3-2-80</inkml:trace>
  <inkml:trace contextRef="#ctx0" brushRef="#br0" timeOffset="9903.93">17980 812 1593,'0'-27'3,"4"4"36,-1 8 19,-6 3 14,3 2 13,-4 5 7,4 2 20,0 3 7,0 0 8,0 18 13,4-3 2,-4 5-4,-4 2 0,-2 8-9,-2 5-10,-1 0-23,-1 8-18,-4-1 3,1 1-8,-1 1-9,1 2-10,0-1-35,0 0-38,0-3-30,-4-3-33,-4 2-38,5-13-35,-4-1-25,0-4-21,0-4-30,-3-8-81,2 2-95,-1-8-211,-3-2-115</inkml:trace>
  <inkml:trace contextRef="#ctx0" brushRef="#br0" timeOffset="10042.56">17383 1172 1631,'5'-24'3,"6"3"23,3 1 23,0 5 24,2 0 14,4 0 3,4 3 2,2 2-5,7 0-9,5 0-9,1 0-5,4 5-7,8-2-7,2 4-18,1 3-41,2 3-57,11 1-67,-18 1-169,12 5-371,-8 3-168</inkml:trace>
  <inkml:trace contextRef="#ctx0" brushRef="#br0" timeOffset="10231.05">19041 1842 1822,'3'27'63,"-6"2"37,3 0 31,-8 3 8,2 6 6,-4 4-9,-4 1-15,-2 2-13,-1 0-9,1 0-21,-4 0-29,0 0-59,-3-1-68,-1-3-85,-3-3-184,-6-4-179,3-2-109,-3-1-133</inkml:trace>
  <inkml:trace contextRef="#ctx0" brushRef="#br0" timeOffset="11807.2">19967 940 1660,'-9'-2'-53,"-1"2"12,6 0 29,-3 0 20,7 2 23,0-2 21,7 2 21,0-2 11,6 0 7,1 3 3,2-3 4,5 0-2,2 0-2,-3 0 0,6 0-1,-2 0 0,0-3-8,2 3-6,0-4-7,1 1 3,0-2-3,0 2-6,-7 2-2,-1 1-4,-3-3-2,1 0 1,1 1-1,-1 2 0,-9-4 6,2 4-3,2-2-4,-4 2-3,0 0 5,-6 2-13,6 4 2,-5 1-2,-3 6 7,4 4 8,-8 3 1,4 5 3,-3 5-1,3 6-13,-4 1 11,4 6 1,-4 1-3,4 6-6,-2 1-4,2-5 0,0 4-5,0 0-3,0-4 2,0-1 1,0-3-4,0 3-2,-3 2-1,-2-4-2,3-2-6,-1-2-2,-4 0-6,-3-3 0,2 0 0,0-4-3,-9-3-1,-1 1-9,-1-5-9,-1 0-31,-4-4-29,-3-1-33,5-3-23,-5-2-17,0-7-24,0-1-30,1-4-33,-1-6-42,4-3-41,0-3-121,2-6-134,1 0 31,4-7-126,-1-4-150</inkml:trace>
  <inkml:trace contextRef="#ctx0" brushRef="#br0" timeOffset="12064.51">19885 1451 1664,'3'-8'-52,"-3"4"32,0-4 19,3 4 19,-3 2 18,4-1 7,-4 0 23,6-2 20,0 3 12,5 0 8,-1-3 9,6 2 3,4 1 5,7-3 2,3-1-10,3 5-2,7-7-15,-6 4-14,3 1-9,-4-2-6,3 1-17,-2-1-30,-1 2-38,0 2-48,-3-2-61,8 3-75,-9-2-133,5 2-179,-4 0-136,0 0-143</inkml:trace>
  <inkml:trace contextRef="#ctx0" brushRef="#br0" timeOffset="13436.97">22106 902 1665,'3'-5'-73,"0"0"19,0 3 8,1-3 23,-1 2 3,0 1 13,0 2 34,5 0 12,-8 5 22,0 0 10,3 5 15,3 2 9,-2 8 10,-1 0 1,3 8-2,-6-1-7,8 6-6,-8 3-9,3-2-8,-3 7-7,3-3-6,-3 3-7,7-4-11,-7 3-20,0-5-26,0-4-31,0-2-33,0-1-37,0-1-50,-7-2-56,4-5-136,0 1-270,-11-2-114</inkml:trace>
  <inkml:trace contextRef="#ctx0" brushRef="#br0" timeOffset="13742.16">21715 1630 1580,'-3'0'-40,"0"2"14,3-2 23,0 3 27,0-3 28,10 0 28,-1 0 27,8-3 17,3 1 11,14-1 5,6-2 14,20-3-2,3-1-3,21-1-14,6-1-10,-3-1-15,2 2-14,1-2-12,-7 4-21,-9 1-36,-7-1-32,-14 4-52,-3 1-36,-17 3-34,-3 7-55,-6-2-118,-7 5-215,-14 3-162,0 1-171</inkml:trace>
  <inkml:trace contextRef="#ctx0" brushRef="#br0" timeOffset="14233.97">22259 2394 1840,'13'0'21,"-2"0"23,-2 0 7,4-5 9,-2 1-4,2-4 3,0-2 5,-7 1 1,2-10-4,-2 2-3,-3-5 0,4-1 1,-14 1-5,7-1 5,-7 4 7,1-1-5,-4-1 0,0 6-8,-6 5 1,-1 1-1,-7 6-4,5 6-2,-8 1 1,7 6-1,-10 5-6,0 5 0,3 1-2,0 3 0,8 1-6,-5 1 0,7-2 3,1 3 11,5-6-7,5-1-2,-1-1 6,7-1-12,7-3 7,-7-3-16,10-1 9,3-4-7,0 0-6,4-2-2,4-2 8,-8-3-10,7-3 9,-4-2 0,4-2-1,1-5 1,-2 0 0,5-9-10,-7 1-2,2-2 7,-5 3-7,-1 0 9,-2 1-11,5 4 6,-10 2-4,1 1-2,-1 2 2,5 9-2,-5 0-7,5 8 5,-5-1 5,7 7-9,0 3 2,1 3 1,6 6 1,0-1-1,3 2-9,7 6-20,0-3-38,3 0-26,1-5-34,-4-3-36,7-4-55,-3 0-44,-1-9-80,0-1-161,0-6-21,-3 1-119,4-8-133</inkml:trace>
  <inkml:trace contextRef="#ctx0" brushRef="#br0" timeOffset="14529.25">23530 1448 1911,'12'-29'76,"-8"10"25,2 4 20,2 6 8,-8 1 14,3-1 4,-6 5-7,3 1-13,-8 1-9,-2 4-1,-2 2 8,-6 8 1,-5 5 5,4 8 7,-11 8-2,0 4-15,2 1-10,-4 11-11,4 1-11,2 3-5,6-1-11,0-7-6,10 2-5,10-6-5,0-3-3,3-4-9,11-2-3,-1-3-8,7-3-18,6-6-31,2-2-34,2-3-41,0-5-29,0-5-31,-11-2-34,4-3-38,-5 0-27,-2-5-26,-2-3-62,-2-4-119,-5-3-86,-4-5 60,-3 0-53,-3-2-37</inkml:trace>
  <inkml:trace contextRef="#ctx0" brushRef="#br0" timeOffset="14668.88">23412 1731 1499,'-11'-9'22,"6"1"29,-2 1 21,4 0 9,-1 2 1,4-1-5,0 5 3,7-2 5,0 0-5,-2 1-5,10-1-6,1 2-5,1-2-10,6 3-8,5-3-32,-6 1-41,8 2-47,4-4-48,3 8-48,-4-10-92,4 6-349,10-6-110</inkml:trace>
  <inkml:trace contextRef="#ctx0" brushRef="#br0" timeOffset="15181.51">24603 1293 1678,'7'-16'-8,"-4"1"32,0 0 26,5 6 22,-5-2 17,-3 2 19,0 3 15,0-1-1,-3 2-1,-5-1-7,2 6-8,-7 3 1,-11 6 8,1 5 7,-14 5 12,0 14 2,-6 8-10,0 5 1,-24 20-6,14 6-5,-2-2-12,20-7-5,5-8-9,3-1-7,3 1-5,8-4-8,10-3-5,-2-2-8,16-5 0,-8-2-7,16-3-4,-2-4-4,8-5 0,2-2-3,6-2-9,2-8 0,6-3-3,-6-5-3,-2-7-2,8-1-2,-1-10 0,-4-4-2,0-9-5,4-9 0,-7-7-5,-3-10-1,-4-8-2,-6-1-5,-4-7-3,-6-1-4,-7 9 8,0 6-11,-7 3 0,1 0-3,-8 5 2,1 4-5,-4 8 7,0 3 0,1 5-2,-8 5-1,4 5 4,-3 7-3,5 4 5,-1 6-2,-1 1-2,4 10 6,-1 1 3,4 4-2,6 8 2,-3 6-1,10-6 3,2 11-2,6-3 1,9 3 0,-4 1 1,17-1 1,-7-1-25,7-4-24,7-3-24,-7-3-21,3-4-23,-6-8-22,3-2-27,-3-4-26,-4-3-27,4-6-45,-3-6-95,-5-3-134,5-6-32,-7-7-162,-11-9-178</inkml:trace>
  <inkml:trace contextRef="#ctx0" brushRef="#br0" timeOffset="15414.89">24690 652 1842,'0'-5'-34,"0"3"47,3 2 31,-3 0 18,13 7 22,-2 3 10,5 3 9,1 5 9,7 4-1,-5 3-4,5 3-8,-1 4-11,4-1-9,-4 5-7,-3-3-6,7 2-10,-7-3-8,3-4-22,-6-1-19,-4-5-21,4 2-23,-4-7-23,4 0-24,-11-4-19,4-3-30,4-4-31,-8 0-25,4-6-61,1-2-98,-8-6-229,0 0-79</inkml:trace>
  <inkml:trace contextRef="#ctx0" brushRef="#br0" timeOffset="15623.34">25090 730 1590,'-3'-13'24,"0"6"20,-4 2 23,3 2 15,1 6 16,3-3 4,-7 10 7,4 0 8,0 0 3,3 7 11,-3 4 29,-8 3 13,8 6 1,-10 3-9,3 1-19,-4 10-9,1-2-12,3 3-14,-3-2-10,0 1-12,2 1-29,-2-2-37,7-1-38,-8-7-35,4-2-29,4-4-27,-11-4-41,4-4-37,-1-1-44,-2-11-63,-1-1-133,-4-3-87,2-5-140,2-2-147</inkml:trace>
  <inkml:trace contextRef="#ctx0" brushRef="#br0" timeOffset="15806.47">24315 1017 1872,'-2'-10'41,"2"1"28,0 0 22,2 5 20,6-1 22,4 2 25,13-2 13,5 2 18,0 3 4,13-2-11,7 0-15,4-1-20,6 3-10,6-2-14,1-1-15,-1 1-28,-9-1-37,0 1-74,0-1-68,-14 1-78,4 2-100,-4 0-219,-16 0-65,-10 0 83,-12 0-167,-5-3-142</inkml:trace>
  <inkml:trace contextRef="#ctx0" brushRef="#br0" timeOffset="21325.28">1469 3621 601,'3'-14'140,"4"-1"1,-4 0-28,0-2-11,4 2 11,0-5-2,-4 2-3,0 0-3,-3-1 4,4 1 4,-4 1 0,-4-1 1,1 1-6,0 1-6,-7 2-6,0-1-6,-7-1-11,0 4-5,-6-1-8,0 6-5,0 5-8,-4-1-5,0 6-5,0 4-4,-3 1-1,3 7-9,1 2 0,3 3-5,-1 4-2,10 2-2,2 4 0,5 1-7,7-4 1,3 8-3,7 2 0,7 1-1,3 2-1,3 0 3,4-3-4,3 1 0,0-1-2,0 1 3,0-6 2,3 6-5,-6-3-1,0-3-1,-7-2-1,-4-2 0,1-2 0,-7 3-7,-7-7-5,1 1-11,-8-2-13,1-5-3,-3 2-14,-5-1 1,1-5-8,-3 0 6,0-6 3,0 0 5,2-4-1,-2-2-2,3-5 7,3-3 3,4-5 4,3 1 1,3-8 2,8-2 4,1-7 2,6 3 7,1-2 9,1 1 2,10-6 4,0 3 7,4 0 5,-1 0 2,-3 3 6,0 4 0,-3 1 6,-4 2 5,4-3-1,-9 6 7,10 2 2,-7 0-1,-4-1-2,-1 4 2,-3 2 3,-3 0 6,0 3-4,0-1 1,-4 5-8,4 3 3,-3 6 1,0 4-7,3 7 5,-4 3-8,5 2 5,-2 6-1,1 0-4,0 5-1,5-4-3,-6 2 0,5-2-2,5-1 4,-1-1-7,-3-4-1,3-1-2,-2-6-2,1-2 1,3-4-5,-1-5-2,-1 0 0,1-5 3,-2-5-2,0 0-2,0-5 0,0-2-1,-4-6-1,-4-2-4,5-7 2,-4-1 8,1-2-10,-5-2 6,0 7-7,1 2 0,-1 4-4,-6 1-2,8 5 4,2 6 1,2 4 1,2 8-5,10 5 4,-8 5 4,8 5-4,-1 3 6,0 2-3,0 2-3,7 3-8,0 1-30,0-4-32,-3-3-42,0 0-52,6-4-55,-6-6-82,0 1-170,0-7-22,-1-2-85,-3 0-78</inkml:trace>
  <inkml:trace contextRef="#ctx0" brushRef="#br0" timeOffset="21919.69">3433 3609 1623,'13'-4'52,"-3"-1"-3,-3 2 9,-3 3 32,-4 0 11,0 10 0,-8 3-3,2 5-3,-7 6-5,-1 6-3,-5 8-4,-2-1 1,1 6-7,-3-1-6,0 1-2,-1 3 0,4-3-7,7 1 3,3-10-5,3 1-5,4-5 2,6-3-5,4-3 2,3-5 6,7-1-13,2-8-2,5-2-9,0-3 5,6-8-3,0-3-7,3-6-1,0-5-2,0-8-7,1-8-5,-1-12 2,-6-7-1,-4-6-7,-7-9 1,-2-1-2,-7-4 5,-7-3-1,-3 0-6,-1 15 2,1 7 6,-4 6 7,7 9-3,-4 2-9,1 15 7,-3 6 13,6 12 3,-3 6-1,-1 9 3,4 5 1,4 11 11,-4 7-7,3 5 4,-3 2 11,3 11-4,0-2-2,4 0-6,0 2 4,0-3-7,-1 0-4,4-5-6,0 1 2,-3-12-4,2 1-2,2-5 0,-1-3-3,-5-3 1,7-2-3,-2-7-2,3-3 0,-3-2-1,0-7-3,3-3-1,-3-8-2,2-2-1,3-5-2,0-5-5,7-1-2,1 0 0,0 1 0,0 0-2,4 2 1,3 3 1,3 2 1,1 4-1,-4 4 0,-4 0-2,4 7 0,1 1 0,-5 2 2,4 7-2,-6-2-8,3 8-23,-8 0-24,2 1-31,-1 4-29,-7-3-44,-4 0-51,2 2-61,-4 1-115,-1 0-200,8-1 20,-1-2 71,4 2-146,9-2-139</inkml:trace>
  <inkml:trace contextRef="#ctx0" brushRef="#br0" timeOffset="22370.04">6905 3470 1743,'0'-11'-17,"2"7"3,-2-1 18,4 5 33,-4 0 28,0 9 5,3 3 10,-3 6 4,0 7 11,0 6 2,0 6 3,3 6 2,-3 9-4,0-2-7,0 3-7,4 1-8,3-3-7,2 2-5,1-7-7,8 2-3,-2-5-7,8-4-5,2-3-6,1-4-12,6-5-20,-6-7-35,3 1-29,-3-11-34,-3 0-33,1-3-31,-4-2-26,-1-5-45,-10 0-84,4-5-366,-11-2-174</inkml:trace>
  <inkml:trace contextRef="#ctx0" brushRef="#br0" timeOffset="23511.69">6958 3875 1774,'7'-8'-16,"3"-1"9,3 1 30,0-5 23,11 3 5,-1-3-6,0 4 1,11-4-8,0 4-5,-1-4-3,3 0-2,1 1-3,-1-3-2,5-1-4,-8 2-6,4-2-6,-4-1-7,-3 0 2,-3 0-2,0-4-3,-4 1 0,-7 0 3,1-2-3,-4 2-1,-3-3 2,-3 4-1,0-5 4,-4 5 13,0 1 20,-1 4 6,3-3 6,-5 5-3,0 3 3,3 6 20,-3 3 15,0 0 7,4 15 1,-4 3 9,7 2 4,-4 7-2,0 6 4,0 2 2,1 5 2,-1 0-8,0 2-3,-1 0-5,7 6-8,-6-5-6,0-1-9,4 7-8,-4-10 0,2-3-10,7-2-4,-6-5-6,1-5-5,-2 0-2,4-6 3,0 0-7,-2-9-4,4-1 3,-6-6-7,6-2-2,-5-7-3,-4-5-7,9-6-3,-4-5-1,3-7-2,1 0 0,1 0-3,6 0 2,-2 3-4,0 2-13,1 0 2,6 2-2,1 3 7,-3 8-9,-2 2 8,5 2-5,-4 8 4,-1 3 7,5 2 2,-4 7-1,-4 3-1,5 7 4,-8 4 4,1 1-1,-2 6 2,-1 0-2,-1-2 0,-1 5 3,2-1-4,-1-2 3,3-4-3,-3-1-8,3-1-4,-3-7-20,7 0-21,7-3-37,2-1-12,0-6-8,8-5 1,0-3 7,2-4 7,4-8 9,-4-2 6,12-9 8,-10-7 6,4-7 6,-6-5 6,-2-4 5,-5-4 4,-5 6 4,-8 0 12,2 1 9,-9 7 17,-6 8 12,4 1 8,-5 2-2,-2 9 0,-2 1-1,-8 8 3,-3 5 1,-1 5 2,-6 4 6,4 8-2,-4 5 5,0 5 4,0 2 5,0-3-9,3 2-3,-1 2-4,10-3 0,1-2-4,1-2-4,6-1 1,3 1 0,3-5-2,4-1 2,7-5-4,3-2-4,3-3 2,4-4-3,-1 0-1,4-3-1,0-3-1,0-4-3,-2-1 5,2-4 0,-4-1 1,-3-1-5,-6-2-4,-1 4 1,1-4 1,-7 7 4,1-1-2,-5 0-1,4 0-4,-4 5 3,-1 0-1,-2 5 7,0 0-9,-3 6-1,0 2 2,0 4 2,3-3 2,-3 3 0,3 3 11,1 0-3,5 3 7,2 0 4,-1-7 5,7 5 7,2-4 5,1 0 6,4-3 5,0-6-4,-2-3-6,8-3-3,-3-6-2,3-3-2,0-8-1,-3 1-1,3-13 3,-6-2-4,-1-7 7,-7-5 1,5-9-4,-9-8-1,2 1-3,-4 0 1,-4 6 8,1 9 9,-4 9 0,1 3-6,0 8-6,-1 7-2,0 6-3,-3 13-2,0 1-5,0 22-1,-3 3-4,3 10 5,-7 5-6,3 7-2,4 9-3,0 1 2,4 3-4,3 6-1,3-3 0,7-2-1,5-6-2,5-2-15,2-5-23,1-14-34,4-1-26,3-5-35,-7-9-22,-2-4-34,-3-6-46,-1-3-39,-4-6-41,-7-2-51,1-6-138,-8-2-77,-9-2 48,-7-8-98,-7-5-121</inkml:trace>
  <inkml:trace contextRef="#ctx0" brushRef="#br0" timeOffset="23650.32">9316 3920 1716,'-13'-3'-5,"9"1"19,8 2 26,9-3 22,7-2 11,7 0 14,12-5 2,9 3 4,15-6-8,2-1-8,13-4-5,-1 0-21,-3 1-66,2 4-90,4-4-93,3 6-261,-16 2-112,-3 1-71</inkml:trace>
  <inkml:trace contextRef="#ctx0" brushRef="#br0" timeOffset="24204.92">11754 3810 1545,'7'-8'-31,"2"-2"16,-3 1 20,2-3 13,-1 3 7,-4-3 5,-1-1 16,-2-2 1,-2-2 3,-5-1 1,1 1 17,-2 2-2,1-2 7,-5 0-3,1 5-7,-6 3 0,4 4-1,-6 2 0,-1 6 2,-4 4-1,-6 11-2,0 1-2,0 12-4,0 4-4,3 2-1,-3 4-6,8-2-3,4 6-2,2-3-6,2 2 2,8-10-3,6 1-2,3-2-4,10-3-1,7-5 1,4-3-2,3-2-4,6-6-2,4-5-2,-4-4-2,3-5-3,2-5 2,-3-3-3,5-1 4,-3-9-5,-4 0 0,5-9-3,-8-3-2,0-3 2,-10-3-2,0-3-3,-4-1-1,-5-2 1,-2 7-1,-2 2 1,-4 9 1,5 0 3,-5 2-3,0 10-1,-3 4 8,3 8 7,-3 0 7,10 15 3,-7 5 4,8 3-1,-2 4 3,1 5-3,4 4-1,2 1-1,1 6-5,4-3 3,1 0 1,5-3-12,3 1-4,0-3-25,3-3-32,1-2-28,-4-11-45,4 2-46,-4-3-50,3-6-57,0 0-142,-6-6-88,-4-1-89,-3-4-91</inkml:trace>
  <inkml:trace contextRef="#ctx0" brushRef="#br0" timeOffset="24683.15">13281 3471 1640,'3'-7'-22,"1"2"17,2 1 13,-2-1 15,0 2 22,-1 6 23,0-1 20,7 3 0,-4 2 10,2 6 7,1 2 5,1 5 2,7 7 7,-1 1-3,3 10 3,9-1 2,-1 3-8,6 5-10,4-1-3,3 2-10,3-3-13,-1-3-4,7 1-8,-10-12-7,-2 1-2,3 0-12,-3-3-3,-1-5-26,-6-1-25,-3-7-27,-3 2-32,-5-4-29,1-2-32,-7-4-58,4 2-48,-7-7-104,1-2-148,-5-2 1,-2-2-52,-4-7-43</inkml:trace>
  <inkml:trace contextRef="#ctx0" brushRef="#br0" timeOffset="24910.55">14084 3564 1514,'5'-9'18,"-2"4"15,0-3 23,-3 5 38,0 3 28,0 0 17,-11 13 5,-1 2 9,-6 3 5,-4 6 2,-11 9 4,-8 9-3,-5 4-9,-2 1-8,-15 16-12,-4-1-17,14-9-23,-10 9-6,13-12-10,3-5-15,8-5-25,-2 3-49,8-9-56,3-1-61,3 0-73,4-11-102,6 0-219,4-4-29,3-4 80,6-2-51,1-4-28</inkml:trace>
  <inkml:trace contextRef="#ctx0" brushRef="#br0" timeOffset="25231.69">15579 3144 1606,'12'8'89,"-2"2"24,2 5 13,-4 8 9,0-1-2,2 11-1,-3 1-1,-2 7-8,3-1-9,-1 7-13,-1 0-11,-2 3-7,2 0-2,-3 0-17,1 0-9,-2-1-23,-2-7-31,0 0-40,-2-2-52,2-2-32,-7-1-38,1-4-62,-1-1-138,-3-1-148,-3-7-70,-4 1-80</inkml:trace>
  <inkml:trace contextRef="#ctx0" brushRef="#br0" timeOffset="25442.21">15062 4105 1600,'-10'-2'26,"0"-1"9,7 0 31,6 1 27,-3 2 14,17-4 11,-1 4 6,5-3 2,12 3 3,3 3-2,11-3-14,9 0-6,15 1-13,5-1-6,5 0-15,4 3-12,0-1-35,-5-2-39,3 0-50,-10 6-50,4-4-68,-10 3-84,-4-3-173,-13 6-46,-7-3-46,-6 2-32</inkml:trace>
  <inkml:trace contextRef="#ctx0" brushRef="#br0" timeOffset="25903.64">15952 4580 1666,'-6'-3'109,"0"1"7,-2-1-2,2-4-4,-4 2-7,4-2-10,-5-4-2,-2 4-7,-4-3-5,1 2-4,-1-2-7,-4 3-1,-2 2 0,-3 2-3,-1 0 0,0 6 1,-3 5-1,-3 4 4,0 3-6,-2 3-4,5 2-2,0 7-8,0 1 0,0 2-3,11-3-6,0 3-4,2-5 2,7 3-1,2-6-4,8-4 1,0-1-1,8-1-2,5-4-1,1-4-3,-1-1-4,7-5 0,-5-2 0,5 0 5,-2-5 1,2-2-4,0-5 7,0-5-2,2 1-2,-4-9-1,-2-1-1,-2 2-3,-2-1-2,-2 3 5,1 1 6,-4 4 6,-1 0-3,0 5-5,2 0-3,-5 4 0,1 8 1,2 0-5,3 8-4,2 4-2,-1 4 2,7 2 0,3 7-3,7 5-8,3 2-14,6 3-48,8 5-64,2-2-70,1-1-69,-7-7-84,4-2-211,-1-3-27,0-3 73,7 3-132,4-5-135</inkml:trace>
  <inkml:trace contextRef="#ctx0" brushRef="#br0" timeOffset="26352.44">17196 3933 1675,'4'-6'-30,"-1"4"28,3-2 32,-1 3 26,1-4 25,0 2 7,7 0-4,-2-1 1,2-1-1,-2 2-10,5-2-8,-3 2-4,4 1-9,0 0-6,2 2-9,-2 0-29,3 2-38,-3-2-36,2 5-37,-2 0-40,0 0-64,0 0-116,-8 3-234,-1-3-58</inkml:trace>
  <inkml:trace contextRef="#ctx0" brushRef="#br0" timeOffset="26545.93">17157 4209 1536,'-3'8'15,"6"0"34,0-4 27,3 5 23,7-5 5,4-1 5,1 2 1,7-2-1,2-1-8,0 0-13,6 1-7,-3-3-10,2 0-10,0 0-23,1-3-45,-3 3-45,0-2-42,3-3-40,-3 2-48,-3-2-87,-1 1-381,1-5-145</inkml:trace>
  <inkml:trace contextRef="#ctx0" brushRef="#br0" timeOffset="26819.2">18007 3522 1709,'10'-8'-22,"-1"1"20,2 2 45,2 0 33,1 3 16,-1 2 14,0 2 13,-3 6 21,3 1 14,1 11 10,-1 6 9,-6 9 10,-1 3-1,-2 1-7,-1 11-8,-3 3-10,0-1-13,0 1-18,-3 0-9,3-2-13,0 2-7,3-2-5,1-5-15,2-2-23,-3-5-14,4 1-27,0-7-36,0 2-33,-1-5-42,-3-6-43,4 0-37,0-2-45,0-1-50,-1-4-113,1-5-207,-1-2 64,5-6-145,-5 2-168</inkml:trace>
  <inkml:trace contextRef="#ctx0" brushRef="#br0" timeOffset="27094.22">19024 3757 1842,'9'0'-28,"-1"2"19,2-2 40,-1 3 15,-1-1 14,5-2 12,0 3 9,7 0 3,0-3 1,4 1 0,2-1-7,4 0-5,0 4-11,4-4-4,-1 0-9,0 2-5,-3 1-17,4-3-36,-4 3-32,-1-3-33,-1 0-30,-2 2-30,-3-2-28,-6 0-61,3 3-455,-7-2-173</inkml:trace>
  <inkml:trace contextRef="#ctx0" brushRef="#br0" timeOffset="27286.76">18981 4182 1978,'3'7'18,"4"1"37,5 0 23,9-6 7,2 3 7,7 0 2,4-2 4,5-3-10,8 0-8,4-3-6,1-2-10,4 2-7,4-1-28,-9-4-82,-4 3-96,-4 0-93,1-2-266,-11-3-151,-6 6-156</inkml:trace>
  <inkml:trace contextRef="#ctx0" brushRef="#br0" timeOffset="28473.13">20625 3321 1705,'3'0'-75,"-3"0"24,3 9 30,4 0 33,-7 7 23,3 4 24,1 5 16,-1 5 9,0 4 6,4 7-1,-4-1 0,4 7-5,-4-4-10,1 4-6,-4-4-7,3-1-5,0 1-6,-3-3-8,4-3-22,-8-3-31,4 2-34,-3-3-59,-4-6-71,-3 1-139,4-8-331,-8 3-143</inkml:trace>
  <inkml:trace contextRef="#ctx0" brushRef="#br0" timeOffset="28721.98">20091 4195 1822,'-7'0'32,"1"0"10,-1 0 6,4 2 21,3 1 11,0-1 9,7 3 3,9-3-2,7 1 5,11 0-9,5-1-14,12-2 2,15 3-7,10-6-6,4 3-10,18 0-4,-1 0-4,-1 3-6,-15-3-17,-5 1-26,-2 3-37,-8 0-46,-2 2-51,-14 0-53,-7 0-155,-10 4-161,-9 0-66,-8 3-75</inkml:trace>
  <inkml:trace contextRef="#ctx0" brushRef="#br0" timeOffset="29175.3">20932 4705 1561,'-4'-2'28,"4"-4"19,-3 0 17,3 0 10,0-2 7,0 1 8,-3-4 4,3 4-2,-8-3 1,5 3-5,-3 0-5,-4-4-5,-4 7-3,1-1-8,-4 1-4,-2 4 1,-8 4-3,0 4 2,0 6-3,-6 3-1,3 3-3,3 4-5,-3 2-1,7 2-8,0-1 0,6 3-7,4-3 3,2 1-6,7-5-3,4-1-1,4-2 0,2-2 1,9-3-7,0-3 1,3-4-2,5-4 0,1 2-2,-1-6-8,0-2 2,4-2-2,-3-4-2,-1-1 2,0-3 4,0-6-5,-2-1-3,-2-4 4,-2-2-9,-1-2 2,5 4 4,-15 0-6,5 3 1,-1 2 0,-1 4-1,-1 1-3,-2 6 4,4 4-4,-1 3 7,2 5 1,2 5-4,4 3 5,-1 5-6,5 4 0,5 0 4,1 4 0,6 3-9,4-1-36,-1-2-43,1-2-65,4-2-65,-6-9-64,3-3-140,-8-7-107,0 1-139,2-4-159</inkml:trace>
  <inkml:trace contextRef="#ctx0" brushRef="#br0" timeOffset="29415.19">22119 3855 1867,'6'-3'-7,"-3"3"32,5 6 24,-5 2 19,3 1 10,1 3 2,-1 8 4,5 0-1,2 8-4,1-3-8,5 3-4,5 1-4,-1 1-10,7 0-1,4 0-8,-2-5-5,-2 1-18,0-7-20,0 1-34,0-4-27,0-2-24,4-1-32,-7-3-30,0-5-34,-11-3-91,4-2-385,-3 0-151</inkml:trace>
  <inkml:trace contextRef="#ctx0" brushRef="#br0" timeOffset="29607.68">22425 3960 1713,'-7'-3'-5,"1"3"36,0 0 24,2 5 22,-3 3 14,4 2 12,-1 5 4,2 6 0,-6 0 1,2 9-6,-8 0-5,4 5-7,-6 5-6,2 0-12,-2 3-2,0-2-7,2 5-9,-2 0-22,2-4-48,1-2-63,-1-1-54,8-3-57,-4-9-78,4-3-148,9-3-247,0-3-159</inkml:trace>
  <inkml:trace contextRef="#ctx0" brushRef="#br0" timeOffset="30065.45">23840 3917 1967,'16'-28'35,"-2"5"13,-8-1 14,1 4 6,-1 3 7,-6 1 1,4 2 0,-8 1-2,1 1-6,-7 1-6,4 4-8,-18 5 0,4 4 2,-3 3-6,-11 10 6,1 3 6,-10 7-9,3 0-3,3 1-8,0 6-4,7-1 0,0 1 1,11-6-8,1 2-4,-2-3-5,10-3 1,7 1 3,-4-3-9,11-5 0,2 2 3,12-4 2,-6-1-4,6-2 4,-2-4-2,4-1-5,4-5-1,-5 0-1,5-3-1,-4-3 1,3-3-1,0-6-2,1-3-2,3-3-3,-11-8 3,1 2 3,3 2-1,-4-1 15,-2 6 3,-1 3 1,-3 3-6,4 2 19,2 8 7,-2 4 6,2 4 5,11 5-3,-7 6-1,7 2-6,3 3-4,6 6-3,4 3-6,4-1 0,13 4-6,-11-2-2,1-3-25,6 6-46,-6-8-62,-11-2-50,1-3-55,-7 0-68,-7-5-136,-3-1-168,-3-1 52,-14 0-148,-6-6-173</inkml:trace>
  <inkml:trace contextRef="#ctx0" brushRef="#br0" timeOffset="30857.77">13991 3252 604,'11'0'270,"-2"3"-114,-2-3-26,4 3 7,-5-1-8,0 1-23,4-3-11,-2 1-2,-2-1 5,-3 3 3,4 0 4,2-6-5,2 0-7,2-3-4,4-7-8,2-2-6,8-5-6,7-7-8,3-4-6,9-7-7,1-1-5,26-22-6,1-1-1,6-1-7,3 4-1,4-2-1,0 4-7,-8 8-3,-12 8 2,-14 11-3,-9 6-17,-7 3-37,-4 6-34,-9 5-38,-5 8-66,-8 2-136,-5 2-205,-3 3-75,-6 0-93</inkml:trace>
  <inkml:trace contextRef="#ctx0" brushRef="#br0" timeOffset="31420.57">22939 3514 1565,'0'-4'6,"10"-4"31,-10-2 24,17-2 32,-4-4 21,4-1 13,6-3 14,14-7 8,6-3-2,9-7-1,30-14-14,-4 3-13,7-1-7,-19 6-11,-9 11-7,-10 4-11,-4 3-14,-6 6-22,-7 1-42,-7 0-56,-2 5-77,-5 1-93,-9 7-270,-10 3-26,-8 2-143,-12 2-156</inkml:trace>
  <inkml:trace contextRef="#ctx0" brushRef="#br0" timeOffset="67462.47">1535 5973 649,'0'-13'235,"0"2"-77,0-1-28,0 0 0,4-6 19,2 6-3,1-4-4,-3 4-7,-1-1 10,3 4 6,-2-1 5,-1 0 13,0 2-8,-3 1-4,3-1-17,-3 1-12,-3-1-12,0 3-11,0 0-15,-4 0-14,-3 3-39,3-1-63,-6 3-59,-1 3-60,1 2-62,0-1-65,-4 4-135,1 4-123,-4-1-94,-1 4-121</inkml:trace>
  <inkml:trace contextRef="#ctx0" brushRef="#br0" timeOffset="67622.09">882 6416 1797,'2'9'25,"3"-2"-1,-5 1 10,3-3 2,-3 2-2,2-2-4,2 3-3,-4-3-12,4 2-24,-1-1-33,3 1-42,2-2-94,1 0-159,1-1-130,4-1 26</inkml:trace>
  <inkml:trace contextRef="#ctx0" brushRef="#br0" timeOffset="67788.25">1905 6454 1487,'17'-2'109,"0"2"9,-8 0 14,-1 0-7,-6 2-12,-2-2-13,-2 3-9,-1 2-8,-2 0-14,3-2-9,-5 1-39,0 5-58,1-2-59,-2-2-69,6 3-114,-5-4-378,3-1-153</inkml:trace>
  <inkml:trace contextRef="#ctx0" brushRef="#br0" timeOffset="68549.46">3500 5625 1794,'0'-18'-34,"0"3"23,0 0 21,0 3 15,-3-3 15,0 0 7,-2 0 12,-1 3 7,-1-1 1,1 2-4,-5 4-3,-2 5 2,0 2 1,-4 2 1,0 11 5,-2-1-2,-2 11 5,-2 4 0,0 6 5,0 7 1,-1 5-12,1 9 3,0 4 1,6 5-3,4 7-3,2 0-4,8-1-7,6 5-6,8-4 2,5-1-9,4-3 0,7-4-1,7-5-6,2-5 0,0-7-1,1-9 1,4-9-8,2-4 2,-4-10-6,2-7 4,-1-6-12,3-6 1,4-9 3,0-9-3,1-10-6,-3-7-2,-8-7 5,-4-3-10,-13-7-5,-4-2 5,-7-5 2,-4 8 1,-10-3-5,0-5 1,-9 2-1,-2 1-1,-4 2 2,-7 3-4,-3 6-3,-3 3 3,3 11 5,-7 5-2,0 4-1,1 6-2,-1 7-2,1 5 5,6 4 5,0 10-3,0 1 3,-4 7 7,8 3 11,-1 4 6,7 10 9,7 0 9,2 3 3,4 9-7,7-2 0,4 11-2,2 0-5,11 13-3,4-3-3,5 0 0,14 20-3,-3-18-4,2-9-4,5-2-25,16 13-36,-3-16-37,-12-10-34,-4-11-33,0-3-37,2-6-32,-3-5-21,0-3-37,-14-10-88,2-5-126,-6-7-21,-2-4-41,-6-11-51</inkml:trace>
  <inkml:trace contextRef="#ctx0" brushRef="#br0" timeOffset="68799.79">4246 5337 1476,'14'-15'-18,"-7"0"31,-1 5 18,-3 4 22,1-2 21,0 2 12,-1 0 6,0 5 8,1 1 14,2 7 9,0 4 4,5 8-5,2 6 0,-3 6-8,7 3-14,0 10-7,2-3-7,2 5-10,9 0-5,0 7-7,0-5-13,0-1-9,6-2-19,-6-8-30,0 1-30,0-8-36,-6-4-31,-1-4-34,-3-2-28,2-6-41,-8-7-111,0-1-131,-2-6-142,-3-1-90</inkml:trace>
  <inkml:trace contextRef="#ctx0" brushRef="#br0" timeOffset="69041.52">4654 5190 1671,'3'-15'-11,"-3"7"16,7 1 37,-4 0 27,0 4 15,0 3 17,5 3 11,-5 1 13,0 6 2,-1 7 0,-2 3 1,0 5-6,0 5-14,-2 6-8,-1 1-12,-4 3-5,0 0-11,-3 2-2,4 3-7,-5 1-10,5-8-6,-4 1-18,4-3-20,-5-2-28,1-2-31,1 1-27,-5-6-26,4 2-28,-7-5-34,4-4-30,-4-3-32,-3-5-58,-3 0-81,3-7-249,-3-4-112</inkml:trace>
  <inkml:trace contextRef="#ctx0" brushRef="#br0" timeOffset="69192.68">4130 5738 1691,'0'-16'-17,"4"3"24,2-1 35,4 1 39,7-2 21,2 2 14,11-4 12,4 0 1,13 0-8,0-1-4,9 0-12,1 5-9,3-1-3,3 2-16,4 1-17,0 4-49,-2-1-67,5 8-79,-2-3-75,-15 3-188,1 3-106,-4 3-60,-7 2-64</inkml:trace>
  <inkml:trace contextRef="#ctx0" brushRef="#br0" timeOffset="69658.16">5541 6070 1620,'9'-5'20,"-1"5"4,-2 0 22,-2 7 30,-4 5 5,0 3-1,-7 9-7,-4 7-3,-2 6-6,0 6-5,-4 8-5,0-1-8,1 7-23,-1-9-45,4 2-57,7 2-54,-5-7-91,5-8-415,2-1-136</inkml:trace>
  <inkml:trace contextRef="#ctx0" brushRef="#br0" timeOffset="69960.35">6078 5525 1687,'16'-5'-2,"-5"2"1,-2 3 3,4 3 43,1 5 23,2 1 9,1 6 16,4 4 3,1 5 8,8 6 0,0 3-8,4 1-7,10 9-3,2-1-13,1 1-6,-1-4-7,1 5-8,-4-5-7,1 1-15,-4-7-22,-4-3-30,-2 0-31,-8-8-27,1 1-18,-7-1-31,4-2-24,-8-8-41,-5-1-131,-1-5-296,-1-5-119</inkml:trace>
  <inkml:trace contextRef="#ctx0" brushRef="#br0" timeOffset="70209.68">6817 5757 1777,'0'-7'-2,"7"-2"21,-3 1 27,-4 2 25,0-1 16,0 2 8,0-1 14,-4 4 0,1 2 13,-3 5 11,-4 3 5,-1 5 6,-2 2-12,-4 7-17,-5 3-4,1 3-5,-5 3-6,-4 6-11,3-1-9,-3 3-10,0-3-2,3 7-14,0-4-18,5 5-39,1-5-27,1-2-34,4-4-34,-5-3-27,8-2-28,0-1-26,3-4-39,3-3-44,-3-3-89,7-4-161,-4-6-105,4-5-116</inkml:trace>
  <inkml:trace contextRef="#ctx0" brushRef="#br0" timeOffset="70445.05">7289 5404 1628,'55'-29'5,"-4"8"21,-4 7 41,-4 6 36,-3 3 20,4 10 12,-5 3 10,8 12 12,-4 7 24,8 13 4,-9 3-12,3 7-9,-6 4-13,4 24-10,1-1-15,-11 7-4,-6 6-11,-8-1-13,-8-6-25,-8-11-45,-3 6-43,-14 24-56,-8-4-57,-16-1-81,-2-7-82,-20-5-210,-6-8-58,-17-2 83,-17-7-100,-11-8-76</inkml:trace>
  <inkml:trace contextRef="#ctx0" brushRef="#br0" timeOffset="70957.28">3557 5232 1488,'9'-4'-63,"1"-2"12,-7 4 2,5-1 5,-2 2 4,-3-2 6,4 0 12,-4 3 11,0 0 17,5 0 20,-8 0 20,6 3 15,-6-3 20,0 3 17,0-2 13,-3 7 5,-3 4 13,-2 5-1,-8 8-1,-4 11-4,-14 9-9,-5 7-8,-21 20-8,-4 3-12,-6 3-4,3 2-8,1 5-5,2 4-9,8 5-6,5 0-8,8 4-22,16-2-48,15 3-33,6-14-43,24 16-68,9-14-75,16-4-168,10-8-75,14-11-41,14-4-32</inkml:trace>
  <inkml:trace contextRef="#ctx0" brushRef="#br0" timeOffset="71777.53">10923 6177 1434,'-10'2'-23,"4"2"19,2-2 22,1-1 20,-4 4 14,4-4 16,0-1 7,-1 0 14,4 0-7,-6-6-6,6-1-8,-4 0-6,4-6-5,0-1-5,0-3-4,-3-3-5,3-4 3,0 2 1,0 1 5,0-3 3,-4 9 1,8-2-1,-4 5 0,0-1-4,-4 0 0,0 3-9,4 2 1,-2 4 7,2 4 2,0 0 6,0 12-2,0-2-3,2 4 2,-2 4-1,4 5-1,0 2-1,-1 8-6,4-1-2,0 4-5,-1-2-5,4 2 3,0-2-3,0 0-4,4-5-4,-1 0 3,1-5 2,2 0-9,1-6 3,2-6 1,2 2 0,-1-10-1,-1-4-4,5-3-2,0-4-1,-4-8-6,6-5-2,-6-5-3,0-5 0,4-5 2,-8-5 4,4 2-9,-7 5 3,-2 1-6,-1 6 7,-4 0-3,1 3-4,-4 4 3,0-2 0,1 6-9,-4 3 3,0 2-3,-7 2 2,0 4-2,1 1-2,-1 3-7,1 3 0,-1-2 0,0 2-5,7 2 6,0 0 0,3 3 4,4 1-4,7-1 6,2 4 4,7 0 12,1-3 9,6 6-2,-3-1 6,3-1 7,-3 3 1,-5-1 1,2-1 3,-4 1-8,-7 3 5,1-2 4,-8 5-13,-6-3 1,-4 2-33,-1 1-47,-12-5-35,-4-1-46,-1-3-46,-8 1-70,-4-11-62,-3 1-126,-9-3-100,-5-3 37,-9-6-17,7-4-27</inkml:trace>
  <inkml:trace contextRef="#ctx0" brushRef="#br0" timeOffset="71900.2">10732 5610 1516,'28'-25'2,"-8"2"18,2 6 11,-1 4-6,-4 3-5,-4 4-3,4 0-26,-4 6-42,4 0-57,-7 0-141,3 6-164,-3-2 76</inkml:trace>
  <inkml:trace contextRef="#ctx0" brushRef="#br0" timeOffset="72496.99">12677 6198 1236,'30'-3'11,"-3"3"-5,-1-3-1,-1 2 1,-6-4 0,5 2 5,2-3 10,-2 1 14,-2 0 15,2-3 10,-4 1 11,1-3 7,-5-3-2,-2 1 3,-1-3 1,-4 0-3,-5 0 6,0 0 8,-4 0 2,-4 2 5,0 1-3,-2-1-2,-4 4-8,0-1-10,-3 3-6,-4 4-5,-3 1-10,3 7-1,-7-1-7,2 6-6,-5 2 1,4 6-3,-1 2-5,5 3-6,2-4-1,0 7 3,3 1-7,5-5 1,6 4-2,-1 1-2,4-5-2,7 4 0,2-4-2,1-2 2,7-2-8,-1-3 5,4-2-1,4-7-2,0 0-1,-2-4 1,2-7-2,-4-2 0,4-7 1,-5 0-5,-5-6 1,2-3 1,1-4 6,-7 2-6,-3 1-3,0 0 5,-4 4 11,4 3-1,-4 3-3,-3-3-1,3 8-1,0-1-4,5 5 3,-2 5 4,1 3-8,2 4 4,2 4 0,5 4-3,5 7 0,5 0 0,1 9 0,6-2-21,1 4-31,5-3-48,1 2-56,10 6-61,-2-11-76,1-3-156,-2 0-82,-4-5-125,0-3-143</inkml:trace>
  <inkml:trace contextRef="#ctx0" brushRef="#br0" timeOffset="73173.02">15096 6170 1789,'26'-8'16,"-3"3"22,1-2 35,-4 2 21,-1-3 3,-2-1-6,1-2-6,-6-2-2,1-1-11,-2-1-3,-5-3 1,1-3-5,-7 5-2,-3 0 6,-1-1-6,-5 3-3,-2-1 0,-2 2-4,-4 2 1,-6 6-8,-3 1-2,-1 6-7,-6 3-6,-1 5-1,1 2 0,-4 4-3,7 4-4,0-1-6,3 7 1,1-1-4,6 2 1,3 2-2,3-3 0,8 2-1,6-3-2,0 0-1,6-5-5,8 1 3,-1-4 3,7-3-2,3-4-8,4-3 5,-3-1 2,-1-6-7,4-3 3,-1-5-1,-3 1 0,-2-3 2,-1-2-2,-4-2 2,-3 2 1,1 3 6,-1-2 11,-6 2 3,3-1 8,0 3 1,-4-1-7,-2 4 1,3-2-4,-4 0 2,0 6-3,-3 0 7,7 7 6,-4 2 12,-3 3 1,8 6 8,-2 4 4,4 9 7,4 0 6,-2 13-1,1 0 4,4 4 0,1 11-8,-2 2-5,-2 1-3,-5-10-4,-2 1-3,-7 0-3,0-4-4,-3-5-9,-1-2-1,-5-5-4,-2-2-2,-2-4-3,-4-2-3,-2-7-1,-2-1-2,-2-9-4,-1-7-10,-3-7-18,-3-10-31,0-12-37,-3-10-26,10-9-33,6-6-8,8-7-7,12-2 4,10-9 5,7 4 9,20-17-4,7 5-12,-4 16-20,1 11-31,5 3-32,2 2-33,-1 6-45,-1-1-109,-5 8-106,-2 6-107,-2-1-128</inkml:trace>
  <inkml:trace contextRef="#ctx0" brushRef="#br0" timeOffset="74449.4">15919 6022 1707,'0'0'-27,"0"0"34,7 2 28,-4 3 30,3 1 22,2 1 17,1 1 14,4 2 6,4 5 5,1-3-3,4 5-4,5 4-4,3-1-8,-3 2-11,6 3-8,-3-2-12,-3 2-3,0-4-5,-4 3-13,-3-5-5,0-1-2,-7 1-4,4-7-10,-7 2-1,0-4 2,0 0-3,-4-2-5,-6-1-1,0-7-3,0 0-4,-12-15-4,1 0 1,-2-4-7,0-12-8,2 1-12,2-2 7,2-3-1,7 2-2,0-2 6,7 6-6,2-2 4,5 4-2,-1-1-1,8 6-2,-2-1 2,8 5 1,0-1 1,3 4-7,3-3 7,0 6 3,0 0-5,5 1 3,-3-2 3,0 8-7,-5-2 2,0 5 4,-4-1-4,-2 3 0,-5 3 8,-2 4-3,-4 4 1,-6 1-4,-3 3 3,-8 4-2,1 4 3,-4 3 3,-3 3-5,-1 0 1,-1 7-1,-1 2-1,-1 2 7,1 1-5,2-7-3,2-1 4,-1-1-4,2-5-4,2-2 8,2-2-2,4-1-1,7-5 1,1 2-3,5-10 3,-1-1 4,9-3-5,-1-8 7,-1 1-9,5-6-4,3-7 6,0-5-4,-4-5-2,-3-2 1,0-1 2,-7-4 0,4 1 0,-4-1 0,-2 5-1,2-3 0,-3 2 1,-3 7-1,-1 0 0,4 1 0,-7 2-1,5 3 4,-2 0-4,1 5-2,-1 0 3,8 3-2,-1 2 14,1 2-13,2 1 8,-2 4-4,5 1-1,-2-1 8,-1 5-8,1 4 2,1 1-4,-2 2 0,1 2 3,-4 2 0,1 2 0,-5 1-2,4 0 4,-2 1 1,-1-2 3,-1 4-4,-2-5-2,3-1 3,-3-4-6,-1-1 1,5-1 2,-5 1 5,1-8-3,1-2-2,7-3 0,-2-8 2,0-2-5,4-5 1,4-7 3,-1-3-4,-4 0 2,4-5 0,-3 2-5,0 2 5,-1 2-2,-2 7-3,-5-3 4,1 5-2,-2 2 3,1 8 4,-3 0 6,5 8 2,-4-1 7,-1 8 9,0-1-1,-2 8 5,3-3 0,0 9 2,3-3 5,-4 2 0,11 5-3,-4 0 1,4-3 0,3 0-1,3 0 1,1-4-5,2-6 7,1-6-12,0-1 2,6-7-4,-3-3-1,0-4-4,4-5 1,-1-6-1,-3-2 10,0-10-9,-3-2-2,-4-6-2,-7-7-3,-2-4 0,-4-4 0,-7-2-6,0 2 2,1 11 11,-4 5 6,3 1 1,-3 7-1,0 5-5,0 9-1,0 8 14,0 9 8,0-2 2,7 20 16,0 6 15,-1 3 14,4 9 11,4 10 9,2 12 8,1 5 10,10 22 1,0 3-6,3 1-3,-5 1-8,1 0-7,-1-2-11,-5-15 4,-5-10-23,3-2-3,-8-12-11,3-3-2,-3-3-6,-3-7-9,0-5-2,-3-8-5,-2-1-1,5-3 0,-10-6-5,3-5-2,-6-8 7,2-4-12,-10-14-3,2-11-28,-9-15-4,-2-18-22,-14-30-6,4-9-9,3 0-4,7 4 0,10 15 6,9 15 0,4 10 2,13 5 2,4 8 7,6 3 3,7 7 4,0 10 2,2 7 4,-2 2 1,0 8 3,1 3 1,-4 7 7,0 3-2,-7 7 5,4 2 0,-8 6-3,-2 4 4,-8-2-24,-6 3-30,0 2-35,-10-1-53,3 8-57,-6-8-56,-7-2-56,7 1-81,-8-6-134,5-4-153,-4-6 64,3 1-335,4-11-435</inkml:trace>
  <inkml:trace contextRef="#ctx0" brushRef="#br0" timeOffset="74581.56">19348 6102 2812,'36'-7'19,"-9"4"4,-7-2 0,-7 2-22,-3 1-71,-10-1-144,0 3-322,-20 0 70,-10-2-76,-18 0-44</inkml:trace>
  <inkml:trace contextRef="#ctx0" brushRef="#br0" timeOffset="75523.05">1462 8262 1378,'-23'15'107,"9"-2"-20,1-3-2,3-3 6,3-2-5,0-2 0,1 0 6,3 1 5,0-1 5,-1-1 9,1 0 0,3 1 14,0-3-6,-4-10 7,4 0-19,0-4-11,0-10-6,4-3-12,-4-9-6,3-3-6,1-11-13,2-5-1,0-12-3,-2-2 3,6-5-15,0 2 5,0 5-5,4 1-2,-5 16 8,1 2-6,1 14 4,-2 1-15,5 11 8,2 4 1,-3 11 5,4 4 0,4 8 4,-2 5 3,5 5-2,-1 10 6,1 0 1,3 12 2,-5 8-6,5 8-16,-3 10-5,-4 3 1,7 25 0,-5 4-2,-1-1-2,-8-13-1,0-13-4,-3-1-27,0-2-38,0-12-24,-4-6-31,1-7-28,-3-5-22,-4-7-49,-4-3-50,-3-9-64,-3-2-116,-3-8-108,-4-5 24,-2-5-86,-5-7-98</inkml:trace>
  <inkml:trace contextRef="#ctx0" brushRef="#br0" timeOffset="75663.68">1392 8162 1666,'-13'-35'-1,"6"3"19,4 6 11,6 4 13,1 2 20,2 5 4,7 1 9,4 1 1,3 2 0,3-1-9,4 4-5,0 4-6,6-3-5,3 7-22,2 0-37,1 0-59,9 2-47,-2 0-47,1 3-88,-1 0-355,0 5-103</inkml:trace>
  <inkml:trace contextRef="#ctx0" brushRef="#br0" timeOffset="76252.39">2493 8378 1627,'3'4'11,"4"1"19,-4-2-2,3-8 13,1-2 16,0-4 7,3-9 10,-4-2-4,5-11 3,-5-5 3,4-9 2,-3-7-6,-4-4-7,4-12-9,-7-3-1,-3-2-8,-4-2-5,-3 2-4,0 7 0,0 6 4,3 12 13,1 9-6,-4 12-8,3 8-4,-3 12 1,0 9 6,3 4 1,-3 12 1,0 4 7,0 10 9,3 8-3,-2 6 1,5 9 5,1 3-7,6 3-5,1 8-1,5 0 0,8 1-7,0 0-7,6-6 3,7-2-12,0-2 1,0-6-1,3-7-6,1-10 1,-1-4 0,4-9-4,-3-5 7,-1-7-5,-4-5-8,1-7-2,0-6 0,0-9-3,0-7 4,-5-12-8,-3-3 4,-5-7-7,-4 1 7,-6 5-7,0 5-2,-4 2 8,1 7-9,-8 0 7,1 3-13,-8 9 3,1 3-2,0 7 6,-3 1-1,0 9 8,-4 0-15,0 4 7,1 8-8,0-1-9,2 4 0,4 1-1,1 2-4,3 2 10,4-1 3,4-1-2,9 2 3,3-1 2,0-1 1,7 0-2,7-2 9,-1-2 6,3 0-2,0-2 1,-4-1 3,2-2 0,-8-1-4,-1-2 5,2 0 1,-9 0-5,-1 3-3,-4 0 6,-4-3-8,-3 3-1,-7 0-3,1-2-27,-5 2-16,-2-3-22,-4-2-21,1 0-30,-5-2-38,5-2-46,0-6-81,-2-6-179,6 0-67,-2-3-124,4-4-151</inkml:trace>
  <inkml:trace contextRef="#ctx0" brushRef="#br0" timeOffset="76555.58">3459 8090 1934,'35'-17'12,"-13"4"16,-2 2 17,-7 2 7,-2 6 1,-5 1 3,1 2 7,-4 5 14,-3 4 8,0 7-4,-3 6 8,-7 3-3,4 7 17,-5 9-19,1 2 5,-2 3 11,4 2 0,-2 3 1,7-2-3,3-3-2,0-4-6,7-2 0,-1-4-8,8 0 3,-1-3-1,7-3 3,4-5 8,-2-8-6,5 0-5,0-8-8,0-5-3,0-5-9,-1-7-5,1-8-6,-1-6-8,-2-10-4,-7-9-20,-9-10-47,-8-3-27,-5-10-22,-15-2-21,-7 4-23,-16-16-32,-4 21-47,1 14-52,-5 5-73,-1 9-252,1 7 9,-2 1 74,2 9-95,2 7-88</inkml:trace>
  <inkml:trace contextRef="#ctx0" brushRef="#br0" timeOffset="77366.2">6277 8207 1601,'7'-17'-44,"0"-1"14,3-1 19,0-2 13,-3-4 4,0 0 5,-1 0 12,-3 0-1,-3-1 5,0-3 0,0 2 0,-6 0 3,-4-1 2,-4 3 0,-2-1 0,-4 12-1,-1-1 0,-5 4 0,0 4 2,-4 7 3,-4 7 11,0 11 8,-5 10 9,-1 12-10,-5 7 4,10 2-1,-5 7-1,10 4 0,3-2-6,7 1-4,2-8-3,12 1 1,2-1-4,4-9-4,10 3-4,8-3 2,-1-7-4,6-7-2,3-3-3,4-8-1,0-4-4,0-6-2,3-7 2,5-5-4,2-5-1,3-4-2,0-7-2,-3-6-1,-3-6-2,3-9 1,-10-6-4,0 2 0,-7-8-2,-3 4 0,-6 5 3,2 0-2,-6 0-4,-3 10 1,0 1 8,-4 8 2,4 1 4,-4 3 0,-3 4-1,0 3 0,0 5 4,0 3 9,-3 4 12,3 3 14,-7 13 4,1-3 4,6 6-1,-4 8-3,8 3-2,-1 5 0,0 6-8,4 8-1,7 0-5,-2 5-2,2-1-3,9 7-8,4 1 5,-1-3-10,5-6 1,2 2-6,0-6-30,-6-8-26,6-2-25,0-7-31,-6-7-39,-1 0-49,4-6-59,-5-5-143,-2-7-180,-4-3 34,2-5-31,-5-5-63</inkml:trace>
  <inkml:trace contextRef="#ctx0" brushRef="#br0" timeOffset="77616.46">7148 7947 1596,'13'-16'20,"1"4"11,2 0 25,1 4 18,-4 4 13,4-1 12,4 5 14,1 2 8,5 8 2,3 3 7,0 7-6,11 7 3,-5 3-2,7 10-8,4 3-14,-4 4-5,1 1-13,14 17-8,-6-10-6,-8-8-10,-2-2-5,1 0-4,-3-7-24,-6-6-19,-4-1-29,-3-7-22,-3-4-22,-8-6-25,1 0-40,-1-4-52,-6-5-26,-3-5-38,-4-3-84,1-3-130,-8-8-160,-2-4-116</inkml:trace>
  <inkml:trace contextRef="#ctx0" brushRef="#br0" timeOffset="77823.42">7841 8006 1709,'0'-12'-9,"-2"4"17,-1 2 27,-3 3 42,4 6 30,-8 2 9,3 4 17,-6 7 9,0 1 6,-2 8 4,-4 8-7,-4 4-2,-3 6-10,-4 7-11,0 0-10,-2 5-13,7-2-5,2-2-11,3-3-10,3-1-10,1-1-20,5-4-38,1-4-45,4-1-41,2-4-48,1-6-43,6-1-52,4-7-55,-1-4-143,5-6-113,2-3-95,0-4-127</inkml:trace>
  <inkml:trace contextRef="#ctx0" brushRef="#br0" timeOffset="78267.24">8576 7604 1723,'23'-14'-38,"1"6"29,-8 3 52,1 10 30,-4 3 23,0 1 14,-3 9 13,-3 2 8,3 10 5,-4 6 16,1 3-3,0 12-2,-4-2-4,-1 6-12,6 2-4,-1 1-12,-1 8-8,3-2-13,6-1-7,-2-3-4,4 0-12,-1-10-5,-2-3-7,2-4-2,-2-9-10,-4-2-3,0-3-3,0-4-5,-4-3 0,4-2-1,-6-5-3,2-5-5,-2-7-7,-4-6 0,0 3-15,-4-22-3,-2-2-3,2-10-9,-2-1 0,0-5-5,-1 0 3,3 3 2,1 2-1,-1 5 0,4 4 2,4 3 2,-1-3 0,8 6 1,-2 5-6,8 2 2,-4 6 10,4-1-6,-1 8 5,2 2 10,1 7-3,-2 3-6,-1 5 7,-2 8-7,-4 5 7,-4 0 1,-6 6-3,-3-2 8,-3 2-11,-4 6-25,-4 0-25,-5-4-32,-2-1-34,-2-4-40,-1 0-47,4-6-64,-3-5-109,0-2-216,7-5 57,-2-2-99,2-6-130</inkml:trace>
  <inkml:trace contextRef="#ctx0" brushRef="#br0" timeOffset="78427.81">9600 8290 1727,'46'-13'-44,"-2"1"8,-11 4 5,0 1 3,-3 2 8,-3 0-5,3 2 3,0 1 10,0-2-4,0 1-8,0 0-21,0 3-22,-3-2-27,-1-2-53,-3 2-233,-5 2 108</inkml:trace>
  <inkml:trace contextRef="#ctx0" brushRef="#br0" timeOffset="78604.34">9576 8748 1034,'-3'17'27,"6"-5"11,4-4 10,6-1 14,7-2 7,7 0 2,3-5 6,16-3-5,7 1 1,14-8-11,24-5-5,25-4-8,1-7-51,-7 1-95,-23 4-210,-14 0-147,-7-2 39</inkml:trace>
  <inkml:trace contextRef="#ctx0" brushRef="#br0" timeOffset="79249.82">11517 7517 1308,'7'7'22,"-7"4"8,-4 4 28,4 2 21,-3 6 18,0 7 8,0 4 8,-5 7 2,2 9 2,-4 2 8,7 7 1,-8 4-2,8 3-8,-4-9-6,4 3-4,0-2-12,3-3-10,0 0-9,0-5-4,3-9-7,0 0-9,1-3-4,-1-6-7,-3-5-3,3-1-3,0-4 0,5-4-3,-2-3-3,4-5-4,-5-6-1,4-4-5,-6-4-7,4-6 2,-1-10-4,-3-8-8,-1-9 0,4-10-11,-6-6-1,3 0 0,3 5 0,-2 6 1,2 1-1,-1 7 3,10 1-4,-2 6 4,4 3-2,4-2 0,1 8 1,1 6 3,5 2 1,-6 5 1,9 3 3,-4 2-2,0 5 5,-2 2 3,-1 6 7,6 2 9,-6 7 5,-1 3 1,-6 3 0,0 5-1,-11 4 2,1 1-1,-11 4-6,-2 2 1,-8 2 0,-5-1-3,-5 0-1,-6 1-2,0-7-5,-1-3-29,-1-2-31,-1-5-43,-2 0-37,5-10-45,0-4-50,4-3-38,3-9-74,1-3-142,7-7-41,0-6-60,4-7-76</inkml:trace>
  <inkml:trace contextRef="#ctx0" brushRef="#br0" timeOffset="79482.2">12561 7686 1565,'33'-1'1,"-3"2"25,-3 5 10,-1 8 36,-5 0 14,9 6 11,0 7 4,0 6 2,0 3-3,3 10-1,0 0-1,1 0-13,2 5-7,-3-3-5,1-4-10,-8-4-1,1 0-9,3-5-9,-6 0-22,-4-8-29,0-1-32,-3-4-26,-1 1-26,-2-7-25,-1 0-20,-3-6-39,-3-2-53,-1-6-104,-3-2-238,1-5-71</inkml:trace>
  <inkml:trace contextRef="#ctx0" brushRef="#br0" timeOffset="79689.64">13011 7923 1569,'-13'-21'9,"2"9"19,5-1 18,-4 6 13,7-1 17,0 3 27,-1 5 12,4 0 19,-7 13-1,4-1 17,-4 8 1,4 6 0,0 6-7,-8 2-11,5 4-10,-4 11-9,-1 0-13,-5 8-9,-1 6-13,4-3-1,-4-1-6,1 2-22,-1-4-38,1-9-36,5-1-41,-6-2-43,8-11-47,2 2-66,0-6-104,0-4-173,11-4-27,-1-5-88,0-4-111</inkml:trace>
  <inkml:trace contextRef="#ctx0" brushRef="#br0" timeOffset="80143.43">13981 8140 1704,'43'-28'22,"-5"1"5,-8 2 15,-8 0 23,2 8 9,-7-7 11,-1 7 9,-5-3 2,-1 0-3,-7 2-4,0 1-3,-6 2-4,-4 3-8,-7-1-6,-2 4 0,-7 0-8,-4 7-1,-6 4-1,-4 10 2,-7 0-5,-2 10 2,-1 3-8,-6 7 3,6 6-5,1-1-4,5 2-4,8-3-3,3 2 1,7-5-3,6-4-6,8-1-2,0-3 4,7-3-4,4-4-1,9-1-5,6-2 0,0-5-5,3-2 3,0-6-5,4-2 1,2-5-1,1-3 0,-1-1-4,1-8 3,-1-4-6,4-9-1,-3 1-1,0-9 3,-3 3 1,-5 5 10,-2 3 18,-1 1-2,-5 4-2,2 4 4,-7 6-14,5 4-1,-5 7-2,1 7 8,-1 4 1,2 8-3,-2 2-3,4 5 0,4 5 2,-1 3-3,1 6-6,2 2 2,4-4-9,-1 4-35,2-2-37,-1-3-47,-4-7-51,5-3-67,-4-2-86,-4-4-236,0-3-10,4-4 76,6-4-90,0 0-75</inkml:trace>
  <inkml:trace contextRef="#ctx0" brushRef="#br0" timeOffset="80883.35">15328 7482 1631,'24'0'-2,"0"5"25,-7 0 35,2 5 21,-5 3 8,2 4 14,1 5 9,-1 9 10,-2-1 11,6 9 2,-3 7 1,6 9-4,-3 5-7,0 2-8,0-2-11,2 3-4,2-6-5,3-2-6,0 1-15,3-9 0,-7-8-6,-3-3-4,0-6-6,4-5 2,-1-5-5,-3-7-1,-3-9-4,-1-4-7,1-4-1,4-9-8,-5-10-4,4-12-2,-1-10-7,5-15-11,-4-6-1,7-28-6,-4-1-15,-3 1-8,-6 14-10,-1 13-6,-7 11 8,1 3-8,0 13-6,-7 3-22,0 7-19,-7 7-29,-3 3-26,-3 8-31,-1 2-37,-2 7-60,-7 1-163,-4 2-122,-6 5-101,-7 5-148</inkml:trace>
  <inkml:trace contextRef="#ctx0" brushRef="#br0" timeOffset="81088.81">15172 7932 1817,'-3'11'-18,"6"-4"21,3-3 28,8 4 22,2-5 6,11 2-2,6-3 5,11 0-6,7 1-3,4 0-11,16-1 0,1 1-4,6-3-3,-2 0-13,5 1-28,12 3-26,-12-2-29,-2-2-26,-2 2-32,-1 2-48,2-4-124,-6 5-250,-5-2-43</inkml:trace>
  <inkml:trace contextRef="#ctx0" brushRef="#br0" timeOffset="81539.65">17230 7820 1471,'6'-20'-36,"2"1"30,-5-1 28,-3 6 20,0-1 7,-3 1 13,-2-1 11,-4 4 7,-4 1 2,-8 5 4,1 2 8,1 6 0,-8 2-1,-6 8 1,3 4-1,-4 8-6,-3 7-2,0 3-5,1 9-9,3 0-5,3-4-7,6 0-7,1 0-3,3 0-8,6-7 0,8-1-6,3-5 1,6-1-4,3-4-5,5-4-2,2-3-4,7-5-1,3-2-1,0-6-3,4-2-1,0-5 1,3-4-1,0-5-8,0-4 4,0-6-1,-3-3-2,0-6-4,-11 0 1,4-2 1,-4 3-3,-5 2-3,-5 2 4,4 3 0,-2 3-4,-5 4 1,3 3-4,-3 3 5,1 4-4,2 4 1,-3 4 2,2 3 3,-2 3 3,3 4-2,1 5-1,2 3-2,2 2 1,2 2 1,7 5 2,4 2-5,9 3 1,0-2 2,4-2-3,3 1-24,-1-3-26,5-4-32,-1-2-31,-5-3-30,1-1-40,-3-7-44,-6-1-88,-2-3-128,-2-3-182,-5 1-121</inkml:trace>
  <inkml:trace contextRef="#ctx0" brushRef="#br0" timeOffset="81774.02">18017 8175 1691,'13'-5'-12,"-3"-3"31,0 3 32,4 1 25,-4 1 8,-1-3 0,-2 6 1,3 4 18,-6 4 14,-1 4 5,0 7-7,-6 5-6,-4 10-7,-3 1-11,0 3-6,4-1-12,-8 8-4,1-1-9,3-3-20,-1-3-28,5-4-27,0-1-31,-1-3-38,0-5-34,3-3-31,4-4-42,-6-3-118,3-3-178,0-4-118,-1-4-103</inkml:trace>
  <inkml:trace contextRef="#ctx0" brushRef="#br0" timeOffset="82259.03">18563 7377 1629,'14'-10'-9,"-4"5"5,-4 3 33,1 4 24,-4 1 25,1 4 17,0 6 12,-4 2 14,0 7 2,0 3 10,0 10-1,0 5 6,0 5-10,0 11-8,0-2-9,0 1-5,2 3-10,2 2-12,2 5-6,-2-8-6,2-4-6,2 3-13,2-10-3,-8-5-3,5-4-4,-4-5-5,5 1-7,-5-9-2,0 0 6,1-5-10,-2-4 1,2-2 1,-4-9-6,3 0-5,0-10 0,1-1-7,0-8-4,-4-8-8,0-13-8,6-3-8,-2-9 6,2-3-4,4 3-1,0 0 5,0 3-5,0 10 1,0 3 2,0 2 4,3 2-3,4 6 2,-4 4 6,4 6-7,0 2 5,-4 5 9,4 2-1,-4 6 8,4 4 13,-4 6 3,4 5-4,-4 1 2,-3 6-9,1 3 8,-8 7-8,0-3 5,-6 5 4,0 3-12,-8 8-2,-2-3-13,-4-2-20,-2-1-28,-2-3-21,-2 0-38,-1-4-40,5-8-45,-2-2-67,-2-5-151,7-2-138,-2-6 35,9-4-20,2-6-42</inkml:trace>
  <inkml:trace contextRef="#ctx0" brushRef="#br0" timeOffset="82544.27">19576 7850 1496,'48'-33'23,"-8"9"15,-7 0 23,-6 7 18,0 0 14,-7 0 15,-4 5 11,1-2 0,0 2-4,-7 4-6,-7 1-10,1 2-13,-11 5-7,-3 2-1,-3 3-6,-4 10 0,-6 3-2,-1 7 1,-6 7-2,3 8-8,-3 7-3,-3 4 0,6 1-11,1 1-7,10-6-1,-2 1-5,8-1-2,4-7-7,1-3-3,5-2 4,11-3-10,-1 0-1,4-10-23,2-2-37,2-5-24,-2-5-29,4 2-25,-4-7-29,4-2-25,-2-1-43,-2-7-62,-2 3-117,-5-3-267,-2 0-160</inkml:trace>
  <inkml:trace contextRef="#ctx0" brushRef="#br0" timeOffset="82696.86">19381 8247 1794,'-3'-4'-45,"3"-2"26,3 1 16,7-2 20,7-1 12,6-2 5,7-5-1,10 0 1,10-5-5,16-5-1,4 0-10,8 0-27,-2 0-63,1 0-167,-7 0-315,-4 3-57</inkml:trace>
  <inkml:trace contextRef="#ctx0" brushRef="#br0" timeOffset="83641.42">21082 7242 1446,'0'-7'-12,"0"-1"6,-4 1 10,-2-1 13,3 6 7,-11-4 3,1 4 7,-1 2 2,-5 2 1,-5 4 8,-3 1 3,-3 5 6,0 7 5,-9 5 5,1 6 4,-2 10 5,-3 3 0,3 7 2,7 2-3,-1 9-4,7-2-6,8 6-6,5 0-4,11-7-1,3 0-5,10 6 2,10 1-4,3-5 2,11-5 0,2-2-1,11-6-1,0-1 0,9-9-1,-2-7-9,0-8 3,-2-5-4,-1-5-3,-4-4-5,2-4 1,-2-8-4,-4 0 0,1-6-3,-7-3-1,-2-7-4,-1-4-2,-4-12-7,-4-1 2,-1-3-3,-16-5-6,-3 5-5,-6 0-1,0 0 0,-2 2-3,-6 6 1,-5-1 0,-4 3-3,-3 3 2,5 3 0,-12 5 1,10 4 2,-4 0 4,12 1-5,-12 2-1,12 6 0,-1-2-1,7 1 0,0 2 3,6-1 0,0 2 2,7-1 2,7 0-2,-1 0-2,14-2 5,0 2-1,3-1 0,5-1 1,1-1 0,1 3 2,1 3-1,-5-3 5,-2 2-1,-1 1 2,-3-1 1,0 3 4,-7 0 4,1 3 3,-5-1 3,2 6 4,-5-1 12,-2 2 0,-5 5 6,2 4 16,-1 4 33,-10 11 15,3 4 10,0 3 6,-3 12 10,-3 3-5,0 3-10,3 0-6,0 1-11,0 1-11,3 0-8,0 8-8,7-13-7,-3-3-34,3-2-60,3-2-70,-2-13-78,-2 3-94,1-9-138,-3 1-249,0-5 64,-7-2-219,0-1-301</inkml:trace>
  <inkml:trace contextRef="#ctx0" brushRef="#br0" timeOffset="85649.77">1625 10092 1948,'7'-10'97,"4"2"-56,-5 1-16,0 2-10,-2 0-8,-1 3 0,0-1-5,0 3-8,-3 0-24,0 0-34,-3 8-26,0-3-37,0 2-35,-4 1-100,-2 1-215,-5 3 17</inkml:trace>
  <inkml:trace contextRef="#ctx0" brushRef="#br0" timeOffset="85810.86">1135 10640 1387,'-10'10'69,"3"-3"-9,1-2-2,3 2-6,-4-2-3,4 1-7,-5-1-3,5 2-5,-1-1-4,4-3-10,4 3-15,-4 2-15,7-4-39,3 2-44,-1-1-128,6-3-280,1 3-6</inkml:trace>
  <inkml:trace contextRef="#ctx0" brushRef="#br0" timeOffset="85968.44">2112 10760 1549,'10'2'76,"4"-2"4,-8 0 0,4 5 1,-3-3-7,3 4-9,-3-1-5,-1 3-24,1-3-44,0 2-56,3 3-58,-7-5-122,0 2-322,0 1-67</inkml:trace>
  <inkml:trace contextRef="#ctx0" brushRef="#br0" timeOffset="87447.61">4254 9738 1533,'3'-12'-24,"-3"5"20,-3 2 18,3 1 25,-4-1 2,0-1 4,1 4-2,-7-1 3,1 1 4,-2 2 2,-5 2 4,-1 3 7,-2 6 0,-2 4 11,-3 7 5,-2 8 8,2 8 2,-2 7 4,2 10-3,1 5-6,0 3-7,7 5-1,-2-1 0,6 2-4,-2 1-11,9 0-4,3-10-1,2 0-6,7 6-8,7-8-5,2 1-3,4-9-8,0-5 5,6-3 0,1-1 0,6-10 0,-3 0 1,8-6-2,-5-8-3,0-4-3,0-6-2,1-2 3,-4-5-11,0-3 5,0-1-5,0-9-2,3-2 1,-6-4-1,0-7 2,-8-1-7,-2-7-1,-4 0 3,-5-1-14,-5 0-4,-6 1-3,-5 1 4,-2 0-8,-3 3-3,-4 5-1,-6 2-4,0 4 4,0 1 0,-1 5 2,0 1-9,5 2 9,2 1 0,4 1-2,-4-3 1,4 4 0,2 2 0,2-3 0,6 3 3,-1 1 5,8-4-3,2 3 3,4-3 4,4 2 1,6-2-1,2 1 3,5-4 2,0 4-2,3-1 1,-3 1 5,0-1 0,-1 1-2,1 1 4,-4 0 1,0 0-3,1 0 5,-4 5-7,-4-1 4,2-4-3,-2 3 2,1 1 2,-7 0 0,3-1 0,-3 3 1,0-2-4,-4-1 5,5 3-1,-6-3-3,3 1-1,-2 2 6,2-3-3,-2 3 2,-4-2 1,6 0 6,-6 2-5,7 0 1,-6-3-3,0 3 2,-3 0 2,3-2-4,-1-1 2,-2 1-3,0-3 1,-2-1-2,2 0-1,-3 0-8,0-1 4,0-1 3,3 3 1,-5-2-3,5 1 1,0 1-3,-4-2-2,4 5 1,-2-3 0,2 0-1,0-1-5,-3 5-5,3-4-12,0 2-8,0 0-17,0 3-27,-5-6-31,3 6-41,2 0-67,-11 5-108,2-4-175,-1 5-167,-4-1-160</inkml:trace>
  <inkml:trace contextRef="#ctx0" brushRef="#br0" timeOffset="88011.19">4294 10493 1831,'-14'7'-21,"7"-2"18,1 0 19,-1 0 26,4-3 12,3 0 26,0-2 18,0 0 7,16-9 6,-2 1 0,5-6-3,5-7-5,0-2-1,2-8-9,1-5-6,0-1-11,-1-4 1,1 2 3,-4-6-11,-2-1 0,-2 2-3,-2-1-3,-7-3-12,0 6-2,-6 3-4,-1 5-2,-6 5 2,-5 5-5,-2 7-7,-2 7-2,-2 10 1,-6 7-2,-7 13 3,-3 10-3,0 8 0,-6 15-5,2 5 5,-6 17 0,4 4-7,6-11 0,6-8 3,5-3-3,1 3 2,9-9-4,-2-2 2,8-9 0,3 1 0,3-4 13,8-3 5,2-3 3,7-7 2,3-4 2,0-7-6,4-5-4,0-5 1,3-8-6,3-3-6,-3-10 1,0-4-5,0-5-1,-3-12-2,-11 0-2,-2-6-3,-11-8-1,-3-2-4,-13-9-2,-4-2-4,-6 6 3,-7 5-3,0 8-2,0 9 1,-4 13-1,1 11-4,-3 8 1,-1 12 0,-4 6 3,2 12-2,-4 15 1,-1 5 1,4 6-2,4 6 2,6 0 1,0 5 3,6-1 0,4 0 0,6 3-1,8-14-1,6 4 3,4-5-2,7-1 1,10-5-1,3-2-15,10-7-33,5-6-48,4-4-48,4-13-63,4-2-67,6-8-73,12-3-160,11-7-110,7-3 67,20-17-162,-4-6-201</inkml:trace>
  <inkml:trace contextRef="#ctx0" brushRef="#br0" timeOffset="88719.29">6434 9905 1973,'7'-20'-31,"-7"-1"2,4 6 32,-8 1 8,8 1 11,-11 1 6,0 2 8,-3-1 11,-3 4 9,-4-1 3,0 6-1,-2 2 7,-5 8 2,0 4 5,-2 9 6,-4 10 3,4 10 0,-4 11-2,3 5 3,-6 29 0,3-2-9,9-9-2,4-4-3,4-4-6,3 3-15,6-2 4,4-8-4,4-3-12,10 5 5,6-1-6,3-6 1,7-8-5,4-10-3,6-5 1,6-6 5,1-9-1,6-4 0,-6-8-4,3-5 0,0-7-1,6-8-5,-2-6-2,-1-9 1,-2-4-7,-8-9 2,-11-6-7,-2-7-3,-12-7 3,-8-1-8,-10-4 5,-8-5-3,-5 1 1,-13-15-1,0 14 0,-1 16 0,-3 4-3,2 13 3,-1 8-2,2 7 1,-3 10-5,3 7-3,4 5 9,-4 11-1,5 10 3,1 4 7,4 8 2,-2 8 1,5 4 5,1 3 1,6 4 0,7-1-2,4 5 0,5-4-6,12 10 0,2-2-2,7-2-26,10-4-25,3-5-13,4-5-25,-1-4-29,1-11-39,4-5-40,-2-5-39,-5-4-48,-4-7-128,-4-2-144,-2-6 64,-4-5-37,0-6-23</inkml:trace>
  <inkml:trace contextRef="#ctx0" brushRef="#br0" timeOffset="88939.34">7105 9712 1488,'10'-25'42,"0"6"5,7 4 32,-1 4 31,4 6 13,1 5 1,1 7 11,2 5 6,3 9 4,3 9-5,0 3 0,-4 7-6,4 10-21,-3 2-9,-3 5-9,-2 3-7,-1 1-11,-1-2-29,-7-2-31,0-9-29,-2-3-31,-5-7-40,4-5-34,-3-4-40,0-6-42,-1-5-67,-3-9-125,-1 2-98,-2-9-67,5-4-57</inkml:trace>
  <inkml:trace contextRef="#ctx0" brushRef="#br0" timeOffset="89141.8">7542 9525 1670,'3'-19'44,"0"2"-1,-1 10 39,3 7 18,-2 4 19,-3 8 2,-3 5 4,3 5 7,-7 10-6,-2 6-7,-2 5-16,-2 4-5,0 0-11,-4 3-4,4 8-9,-4 2-15,4-7-34,-1-1-28,1-2-34,3-2-37,-7-3-36,4-3-25,0-7-34,0-3-23,-4-2-42,-1-3-81,-1-3-345,2-7-157</inkml:trace>
  <inkml:trace contextRef="#ctx0" brushRef="#br0" timeOffset="89297.91">7035 10135 1834,'6'-25'-1,"1"2"24,6 3 28,4 0 17,0 5 11,9-3 5,4-2 2,4 6-2,13-3-8,-1-2-3,8 7-13,-7 4-4,5 3-9,-1 5-31,2 0-42,0 5-44,4 6-54,3 4-42,-3 0-86,-4 5-428,-2 5-174</inkml:trace>
  <inkml:trace contextRef="#ctx0" brushRef="#br0" timeOffset="89489.93">8468 10502 1969,'-3'13'14,"-3"-1"28,-4 3 40,4 6 19,-5-2 4,-5 9 6,2 5 2,1-2 1,-4 10-3,1-1-1,-1-1-13,4 4-10,2 0-8,1-4 0,4-1-25,-1-1-25,0-1-35,-3-2-46,4-4-46,3-5-46,-1-2-43,4-5-47,0-3-124,4-5-147,-1-5-78,0-3-83</inkml:trace>
  <inkml:trace contextRef="#ctx0" brushRef="#br0" timeOffset="89730.29">8709 10052 1723,'23'-12'29,"0"7"31,-3 2 26,4 6 17,-1 6 10,0 4 16,7 4 7,4 15 1,6-1 4,7 8-5,-1 7-3,22 22-21,-5-3-4,3-5-11,1 1-10,-14-13-9,1-4-18,-5-2-3,-1-5-21,-10-4-27,0-6-25,-8-4-18,-3-4-36,-4-4-29,-2-3-46,-2 0-59,-6-6-69,-4-3-133,-1-3-116,-8-4-91,-8-4-111</inkml:trace>
  <inkml:trace contextRef="#ctx0" brushRef="#br0" timeOffset="89936.73">9366 10118 1774,'-7'-17'20,"4"8"5,0-1 19,3 8 36,-4 2 21,4 0 13,-10 14 13,0 7 13,-3 6 8,-10 12 1,-1 2-7,-9 14 0,-11 18-19,-2 4-14,-1-4-10,1 2-6,8-15-7,8-3-8,4-2-22,0 0-45,8-9-42,-1-2-43,5-11-52,1-1-50,6-2-43,0-7-46,7-8-158,0-3-97,7-5-102,4-1-119</inkml:trace>
  <inkml:trace contextRef="#ctx0" brushRef="#br0" timeOffset="90204.02">9676 9819 1882,'6'-9'33,"5"0"5,-1 6 38,-1-3 12,7 8 10,3 2 9,2 4 7,7 5 8,4 5 4,6 9-2,9 9-2,3 1-12,0 6 2,-3 3-15,16 20-4,-6-1 4,-4 5-12,-13-7-2,-10-9-9,-9 7-11,-9-2 3,-5-1-7,-14 0-24,-5 12-39,-19 20-38,-12-6-40,-14-6-55,-16 0-68,-14-1-55,-16-9-66,-18-6-142,-6-5-59,-15-1-104,-19-6-127</inkml:trace>
  <inkml:trace contextRef="#ctx0" brushRef="#br0" timeOffset="90657.79">6174 9617 1882,'-9'5'51,"-5"8"23,-2 5 28,-11 14 11,-3 6-2,-14 13-4,-10 24-1,-2 8-4,0-1-7,1 5-12,9 5-7,6-5-6,4 2-3,15-11-10,15-10-8,6 2-29,10 0-45,20 17-54,9-2-71,19-5-63,12-10-157,9-10-154,25-9-90,3-12-112</inkml:trace>
  <inkml:trace contextRef="#ctx0" brushRef="#br0" timeOffset="91743.42">11500 10387 1643,'11'0'-44,"-2"-2"1,4-3 17,1-1 10,-1-1 15,-2-3 4,2-3 6,-2-1 15,4-4 3,3-7 1,-6 1 4,1-7 8,0 1 8,1 1 5,0-4 8,-2 3 3,3 2 5,-6 1 3,-3 4 3,4 3-4,-2 2-5,-5 4-7,1 6-4,-1 4 2,-1 4 1,-2 0-1,0 17 1,0 0 3,-2 6 2,2 2 2,0 7-3,0 4-3,0 1-2,0 2 3,2 4-7,5-5-4,4 6-5,-1-6 1,7 3 4,-4-9-5,7-5 1,2 1 6,2-6-7,3-2 4,0-5-3,0-6 2,3 0-1,0-6-8,0-3-2,-3-6-4,3-1-2,-4-6 1,3-5-8,-5-4-7,0-2-2,-7-5 2,-1 0 0,-6-6-2,0 2-5,-7-2-1,1 5-3,-8-1 3,1 7-2,0-1-1,-8 4-9,2 4 0,-4 5-14,-4 2-5,-1 5-11,2 5-7,-4 0-8,4 5-4,-4 2-2,3 1-1,0 4 4,8 1 2,-5-1 7,10 1 4,1-1 6,6 4 1,4-3 11,7 2 18,2-1 14,8 1 11,2 0 6,4 1-1,-3-1 0,3-1 2,-3-1 0,0 2-1,-5-1 1,-5 2-4,0-1 0,-7 2-2,0 1-3,-7-2-1,-3 1-10,-3 0-27,-7 0-34,-4-2-39,-2 0-50,-4-3-46,-4 1-46,-6-3-72,3-5-130,-6-3-63,0 1-89,-3-8-86</inkml:trace>
  <inkml:trace contextRef="#ctx0" brushRef="#br0" timeOffset="91896.71">11734 9806 1548,'9'-29'-50,"2"12"5,1 4 0,-2 4-9,5 3-29,-3 0-74,2 5-222,2 1 108</inkml:trace>
  <inkml:trace contextRef="#ctx0" brushRef="#br0" timeOffset="93361.31">14002 10060 1057,'9'-3'9,"1"1"8,1-1 19,-5 1 8,4-1 3,-4 0 2,5 2 6,-1-4 7,-4-1 6,5 0 7,-5-1 2,1-2 0,-1-2 1,2-1 1,-2-3-6,1-1-3,-1-5-8,-6 1-4,0-2-7,-3-2 0,-4-1-2,1 6-7,-5 0 7,-2 0-4,-1 4-1,-5 5-6,-1 3 0,-1 4-1,2 3-3,-8 10-1,0 8 2,4 3 3,0 8-2,0 5-3,-1 4-1,4 4 1,6 1-3,1 2 0,6 0-1,4-7-1,3 2-3,7-2-1,0-1-1,6-4 0,4-4 0,2-2-1,5-3 3,3-5-1,0-4-5,0-7 2,3-4-2,-5-1-2,5-6-1,0-1-2,-3-7-2,0-3 3,0-3-1,-4-3 0,-6-9-1,0 3-1,-4-10-3,-3 4-2,-3-6-1,-1 3-2,-3 2 5,1 8 5,0 0 4,-4 4 4,3-3-4,-3 7-2,3 7-1,-3 3 4,3 5 10,1 2 5,2 5 9,-3 4 0,4 1 2,0 5 9,3 2 1,0 4-4,0 1-2,3 1-6,1 2-4,2 0 1,5 0-4,-5-3-4,6 1-1,3-4-6,-2-4 2,-1 2-4,3-10-6,0-1-11,3 0-1,-1-6 0,-1-3-1,-3-1 5,1-7-2,-1-2-3,-3-7-4,0-2 4,-6-4 0,-4-3-5,-4-3 2,-3-3-5,-3 5 2,-3-1 9,3 4-1,-3 3 1,0-2-2,-1 6-4,4 5-1,-3 1-3,0 6 2,-1 5 4,2 3 3,-6 8-3,5 2 1,0 2 3,-1 6 2,1 2-3,3 2 5,0 3-2,3 1 7,1-2-4,-1 3 7,0-1-6,5-1 4,1-3-8,-2 0 7,7-1-2,-8-4-4,4 0 0,-1-4 7,-1-6 3,1 0-4,1-7 5,4-1-8,-4-7-1,-4-7 0,5-7-3,-1-7 1,-4-3-1,4-5-3,4-5-5,-1 0 5,0-1-5,4 2 2,3 4 0,-7 8-1,4 3-1,0 4-1,-1 3 3,1 5 3,-1 4 0,-2 8 8,3 2 6,-4 2 6,4 8 14,-4 5 7,0 3 9,4 6 3,-4 8 1,0-1-1,-2 7-4,2 2-5,-2 5-4,-2 0-4,1 0-3,4-1-3,-1 2-6,1-4-10,-2-7-31,-2-2-39,4-3-48,2 0-47,-2-5-55,-1-5-66,6-1-91,-2-4-152,1-4-158,-1-4 101,-1-4-264,4-6-317</inkml:trace>
  <inkml:trace contextRef="#ctx0" brushRef="#br0" timeOffset="94681.43">16785 9932 2054,'8'-15'-125,"-5"0"23,4-5 23,-4-2 22,4-1 15,-7-4 18,3-6 6,1 3 11,-8-3 15,4-1 14,-3 7 10,-1-2 10,-2 5 15,-1 5 7,-4-2-7,-1 5-3,2 4 0,-7 5 4,1 7 5,-4 0-2,-1 10-4,-3 7 3,2 9 0,2 3 2,-8 6-1,10 8-6,-4 4-2,2-2-4,5 5-3,0-1-5,9-1-2,0 0-4,3-6-1,3-1-5,3-7 0,3 4-3,4-8-3,6-2 1,-2-6 0,10-5-2,-4-4-4,2-8 3,-2 1-4,5-10-1,-2 2-5,-1-8 1,2-5-4,3-2 3,-7-7-5,-1 0 3,-1-6-6,-1-5 3,-7 0-1,-1-3 1,-2 4-1,-3-2-1,-1 4 6,0 5 8,1 4 7,-1 3-3,-3 5-4,0 6-1,0 4 2,-3 2-1,3 3 2,0 0 1,3 20 1,0-8 1,0 3 1,1 3 2,3 4 5,3 0 8,-1 7-1,5-2-7,2 0 1,5 2-4,-5-5 1,4-2-8,7-1 10,-3-1-6,-2-6-5,5-6 1,-3-1 1,-1-7-6,4-3-3,0-1 7,-5-6-8,5-7 4,-7-7-9,1-5-1,-8-5-1,4-7-2,-11-7-4,-2-7-1,-4-2 0,-7-11 0,4 3 4,-5 8-2,2 10-1,-4 1 6,7 10-8,-3-1 9,-2 12-4,5 9 14,-4 5 12,1 8 8,3 6 6,-5 8 3,5 5 18,0 9 1,-4 9 4,4 3-5,0 5 2,0 8-1,0 3-3,3 0-3,0 1-9,6 1-1,-6 0-6,3-1-4,7-3-2,1-1-5,1-6-4,-2-1 2,4-11-5,-1 2-2,-3-9-2,0-3-4,0-4 4,0-8-5,-3-5-1,3-3-2,-2-9-3,1-3-4,-6-8-4,4-7-9,-4-10-7,0-5-4,0 1 0,8-7-3,-5 9 3,4-1 1,0 6-1,0 2 2,3 2 3,4 3 1,3 5 0,-4 7 3,8 4 2,-1 4 2,-3 2 3,3 6-1,-2 6-1,2 4 7,-3 6 1,1 5 6,-8 6 3,0 3 3,-3 1 0,-7 7 2,1-2-4,-8 3 1,1-1-1,-7 4-4,-3 0-9,0-5-33,-5-7-48,2-1-43,-1-2-39,-3-5-41,1-5-46,-6-1-51,9-4-45,-8-4-97,8-4-116,0-4 20,2-6-104,4-3-140</inkml:trace>
  <inkml:trace contextRef="#ctx0" brushRef="#br0" timeOffset="96151.41">17851 10149 1806,'33'-7'-7,"0"-3"31,-3 0 29,0 3 9,-3-1 6,-5-1-1,5-2 4,3 1 5,0-7-4,0 0 6,-3-3 2,0-1 3,-3-1-1,-2-2-3,-2-5-5,-2 4-4,-9-2-3,1 1-8,-3 4-3,-7 1-4,0 0-5,-4 5-4,-2 7-1,-7-1-5,-4 10-6,-3 2-2,-6 8 1,-1 5-5,-3 8-2,-4 4 1,4 6 2,0 1 6,4 4-4,2 2 2,4 0-4,7 0 3,3-5 5,7 0 2,6 0 4,7-4 12,3-2 4,10-2 4,11 1 0,6-6-1,-3-6 0,2-7-9,5-3-1,-4-6-9,3-6-1,1-3-7,-1-11-1,1-5-3,-8-10-3,1-10-4,-4-10-6,-10-6-15,4-28 3,-7-9 0,-6-4-1,-8-6 5,-10 0-8,-2 6-1,0 17-1,-2 15-3,2 18-3,0 3 4,-2 10 1,6 9-1,2 12 16,-4 9 14,4 6 2,0 3 11,0 24 13,4-3 13,-2 12 6,2 9 8,2 12 9,-2 13 2,-1 4-6,0 2-5,5 4-5,-2 2-5,-2-4-8,5 0-5,5-4-5,2-1-4,7-4-4,1-6-4,3-7-4,-4-11-1,3-5-3,5-4-3,-1-12-4,-4 0-4,4-8-1,-3-4 1,-3-6-4,3-6-3,-8-6-4,5-7 1,-4-5-5,-4-8-4,1-2 1,-7-13-10,4 1-3,-8 7 2,4 3 1,-4 3 0,-2 5 1,3 4 0,-4-3-1,4 7 0,-7 4 1,6 5 1,-3 4 3,5 2-3,-5 7 3,3 2 1,1 3 0,-1 7 0,2 0 2,1 8-1,4 0-1,1 6 3,2-4 1,2 3-1,2 3 2,6-1-3,-4-3 3,13 2 0,-10-6 1,10-6-2,-2-1 4,4-2-2,-1-7 1,4-1-1,-3-8-1,-1-3 0,5-4 0,-5-8 0,8-5-1,-10-7-3,-4-3-2,-4-8-5,-6-5-10,-6-4-9,-8 0-6,-2 7-2,-4-1-4,-4 4 0,-6 5-2,3 1 5,-6 9-1,-1 1 2,-2 9 7,-1 8-1,1 1 5,-4 3 0,-1 7 3,5 5 4,-4 5 1,4-3 0,-5 9 6,7-3 0,5-1-1,-1 4 4,4 2 0,6-2 1,0-1 3,2-2 0,5-1-1,0-1 3,2-2-5,2-4 3,2-2-1,1-3 3,-1 2 0,1-7 0,2-2-1,1-6 2,-4 1 1,4-4-3,-4-6 2,4 0-2,-4-4 3,-3-5-1,0 2-1,0 0-2,0 1 2,-6 1-3,6 3 3,-7 5 0,3 0 0,-3 0-2,1 7 1,-4 5 0,4 0 4,-4 0-5,6 11 4,-2-1 2,-1-1-2,0 4 1,7 2 3,-3 2-3,0 1 3,5 2-2,-1 0 3,5 0 0,-2-2 1,2-1-5,5 0 10,-2-4 0,5-3-1,-1-2 0,1-2-2,-1-6 3,3-5-4,1 2 1,-4-8-3,-2-2-2,-2-9 6,2 1-2,-4-11-2,-9 1-2,3-5 1,-5 1 1,-1 0-2,-2 8 1,-3 2 5,0 2-5,3 5-1,-3 4-1,-3 3 2,0 7 3,-2 4 2,2 7 3,0 6 4,0 1 2,0 6 2,-2 4 4,3 0 2,4 3 1,-4 1 3,4-1-1,3 6 2,-2 0-3,6-4 1,2 2 0,1-4-5,0-4 1,1-5-5,0-1 2,-1-3 4,6-1-6,-1-8-4,-4 1-1,4-10-1,-2-1-2,5-4-1,-5-9-2,0-4 1,3-8-2,-2-8-5,-2-7 1,-1 3-1,1-3-2,-4 11 1,3 0-3,-6 5 1,3 5-4,-4 4 0,8 3 1,-4 10 6,3 1-6,1 6 4,-1 6 0,0 6-1,4 3 2,0 8-1,-4 2-2,-4 5 2,8 3 3,-4 1-9,1 7-27,-1-7-26,-2 0-31,-2-3-32,1-1-27,-2-4-18,-2-4-23,-6-2-42,-3 1-49,0-9-56,-8-3-103,-2 1-163,-7-7 20,-4-1-242,-6-7-309</inkml:trace>
  <inkml:trace contextRef="#ctx0" brushRef="#br0" timeOffset="96307.99">19461 9575 2266,'-60'-33'-19,"13"13"20,11 1 23,9 1 1,6 5-4,12 1 1,6 2-3,3 0-2,9 5-4,2-2-30,5 4-48,4 1-62,0-4-85,2 6-167,8 2-162,0 2-43</inkml:trace>
  <inkml:trace contextRef="#ctx0" brushRef="#br0" timeOffset="96978.04">21809 9767 1394,'3'0'-5,"0"0"21,4 0 11,-4-2 17,1-1 16,6-2 5,-10-2 9,3 0-1,0-1 1,4-4 4,0 1-2,-4-4-1,4-2-4,-4 2-2,-3-2 0,3-1-7,-3 0 0,-3-1-4,0-1-3,-4-1-3,-3 4-1,-3 4-5,-11 1-1,1 5-8,-4 2 1,-10 5 0,4 2 0,-7 10-1,-4 8 3,5 3-2,-8 7-5,6 0 1,5 5-3,0 0-2,8 3 2,6-4 0,4 1-7,9-5-1,2 3-2,7-6 0,7-4-1,2-1 1,9 1-4,4-5 6,3-9-4,-3 1 3,5-5 2,3-3 12,0-2 0,-4 0 7,4-4 4,-2-4 7,-1-5-8,-4 1 4,1-3 0,-5 0-4,-2 0-1,-4-3 8,1 5 5,-4-1 3,-1 2 2,-2 1-1,3 4-5,-6 0-6,2 2-3,-6 2-4,0 3-2,0 10 1,0 0 4,0 3 3,0 7 4,0 2 9,3 8 3,1 3 6,3 4 4,3 6 3,-7 4-3,3 3-3,1 1-5,0-2-4,0 4-5,-4-5-4,0 1-9,0-6-2,-3-4-4,-3 4-2,-3-5-4,-4-3-13,-1-6-32,-5 1-39,-1-5-31,1 0-47,-1-6-24,0-2-29,1-7-38,-5-3-26,5-7-33,2-3-35,-2-9-68,5-2-123,5-12-87,-4-6 73,10-5-125,4-11-139</inkml:trace>
  <inkml:trace contextRef="#ctx0" brushRef="#br0" timeOffset="98285.38">22199 9780 1874,'30'-6'13,"-3"9"33,-8 0 20,5 4 14,-11 4 8,-3 1 8,3 3 5,0 2 3,1 5-1,2 2 1,-2 3 0,0 0-13,-4 0-7,6 3-8,-2-3 0,-8 4-12,4-3-6,-4-6-3,4 3-8,-3-5-5,0 3-2,-3-5-1,6-4-4,-10 1-9,2-2 5,5 0-14,-7-4 1,3-3-6,-6-6-3,3 0-7,-7-19 0,5 2-2,-5-5-2,-4-10-2,5-6-3,2 1-1,2-4 0,4-2-3,2 4 4,2 1-3,12-2 1,-6 5 1,8 5 4,8 4 1,-9 0 2,11 3-5,0 4 2,0-2 7,8 6-3,-5 3 0,0-1 2,-3 4 1,-3 4 3,0-1 0,-8 5 0,5-2 7,-11 6 3,-3 1 6,-3 4-5,-1 4 0,-6 0-1,-3 3 2,0 9 0,-14-3-4,4 7 3,-3-1-6,2 6-3,-7-4 4,5 4 0,-1 0-6,4 0 3,-1 1-2,5-1 3,2-3 0,1-1-1,6-4-3,-8 0-4,8-5 6,8 1 5,-5-6 4,3-3-9,4-2 6,1-2-5,2-3-3,4-5 1,-4 0 1,4-5-2,-4-6 3,1-1-1,2-5-4,-3-9 3,4-1-8,-11-4 0,8-8 2,-4-3-3,-4 4-3,1 1 5,3 2 1,-3 1 1,-1 2-2,1 2-5,0 9 7,6-5-4,1 6-5,-1 3 8,7 1 3,-7 4 0,11 2-9,-8 3 4,4 2 2,4 2-3,-11 6 4,4-1 1,-1 3-5,1 5 3,-2 0-2,0 4 2,-2 3-5,-6 0 5,3 3 5,0 0-9,-10 2 5,5 3-1,0-3 0,-1 2-2,-2-2 5,2-2 2,-1-4-5,-3 1-4,7-3 5,-7 1-1,3-5 8,8-3 8,-11-2-3,9-1-1,3-8-8,3 2 4,-2-8-1,4-3-2,-1-1 0,1-9-2,4-4 4,-5 2-4,-2-5-6,2 2-3,1 0 0,-8 3 5,1 8 0,1-3 3,-8 7-1,3 4 1,-6 5-2,0 4 5,0 0 3,-9 9 0,6 1-2,3 0-5,-8 4 11,8 6 1,-3 1 6,6 1 0,5 1 4,-8-1-4,12 3 13,-2 0 7,11 0 5,2 0-1,4 0 1,0-6-3,3-1 0,3-2 2,4-7-1,-7-1 2,0-3 1,0-2 4,0-3-2,0-5-1,0-3 1,-3-7-3,-5-4-4,2-7-3,-7-4-3,-4-4-4,1-2-2,-5 0 1,-2 2 4,-4 7 9,0 1 6,5 2 0,-8 3-6,0 8-4,0 1 1,0 10 6,-11 4 4,8 10 5,3 1 11,-10 12 4,7 6 7,0 6 9,3 7 8,-8 7 26,16 2-3,-8 5-2,3-1-11,3 7 2,1 2-4,7-2-6,-8-11-11,4 1-2,-4-3-11,5-6-5,-1-7-6,-4-1-8,5-4-4,-8-8-4,0-3-5,4 0-1,-4-2-4,-1-4-4,-2-4-3,0-4-4,-2-6-9,2-2-14,-3-14-15,-7-4-13,7-13-17,-11-13-11,1-9-7,2-14-5,2-31 7,-4 14-3,5 11 8,5 5 9,3 11 2,0 4 4,3 4 4,8 11 2,2 3 6,1 4 4,2 9 0,1 7 3,2 6-2,2 3 10,-12 6 1,5 8 2,-4 2 4,0 7-1,-6 5 2,-4 4 2,-4 6 0,-9 3-23,0 8-36,-4-5-41,-4 1-47,-1 0-52,5 0-53,-10-6-59,0 1-66,8-9-78,-2 0-200,-2 0-14,7-5 83,2-5-337,4-2-407</inkml:trace>
  <inkml:trace contextRef="#ctx0" brushRef="#br0" timeOffset="98453.93">24616 10207 2604,'24'-7'-49,"-7"0"18,-4 2 7,4-1 4,-4 0 0,1 3-31,-5-1-52,1-3-77,1 5-261,-5-6-132,1 5-75</inkml:trace>
  <inkml:trace contextRef="#ctx0" brushRef="#br0" timeOffset="178728.26">58 11960 786,'-10'-5'86,"3"0"-17,1 2-6,-1-2-2,-1 3 1,6-1 1,-4-1 2,2 1-6,1 3 5,-4-3 2,3 1-3,-2-1 0,3 2-4,-2 1-5,5 0-1,0 0-6,-5-3 1,0 6-3,5-3 1,0 0-5,8 4-5,-1-2-1,-2 4-2,3-4 2,6 3 1,-2-1-7,5-1 0,0 0-1,0 2 3,6 0 0,-1-1 1,3-1-1,5 2 2,0-1-1,0 0 0,6-2 1,2 0-1,4 2-1,6 1-4,1-2 0,5-2-1,9 2-2,3-1 0,1 4-1,4-4-1,-6 0-2,6 1 1,0 1 0,-5-1-4,4 0 0,0-3-2,0 2 2,3 1 1,1-3-1,-4 2-4,6-2 4,1 0-1,4-2-1,-2 2-2,14 0 1,0-3 1,5 1-3,-1-1 0,-1 0-2,1 3 1,-4-2-3,0 2-1,-12 2 6,12-2-6,-3 3-2,-9-3 1,-2 3-3,11-1 1,-10 1 0,10 2-1,-13-3-2,10 3 0,-10-2 3,10 3 1,-11 0-4,11 0 0,-14-4-1,0 4 5,4-2-3,-3 4 0,-5-4-2,4 1 2,-2 0-1,2 0 0,-7-2 2,5 2-4,-1-1 5,0-1-3,0 0 0,0-1 0,2 1 0,3-2 0,0-1 0,3 0 1,2 0-2,3 0 0,7 4 2,4-8-2,2 4 2,5 0 3,2-1-6,4 1 2,35 0-1,3-3 1,2 3-2,-4-2 1,7 2 4,-2 0-4,8 0-1,-3 0 1,0 2 0,1 1 0,-7-2-1,6 5 3,-5 0-3,0-1-1,-1-1 3,-3 4-1,-1-3 0,0 2-2,-2-2-2,-5 3 1,1-1 3,-1 1-1,-19-2 0,17 2 0,-21-2-2,-16-3 2,0 1 1,3 4-2,-5-5 3,6-1-2,-4 0-1,3 1 2,-3 2 0,-1-3 0,2 1 1,-5-1-2,-1 3 0,6-2 1,-6-3-2,2 2 0,3 0 2,1-2 1,-2 3-1,1-3-1,2 3 0,1-1 1,4-2-3,-1 3 2,3-3 2,-2 1-3,7-1 1,-5 0 0,41 6 2,-4-6-1,1 0 1,-4 2-2,3-2 2,4 4 0,0-2-1,-1-2 0,4 0-2,-3 0 1,5 0 1,3 0 1,-2 0-1,5 0 0,1 0 1,1 3 1,3 0-3,1-3 0,3 1 3,0-1-2,-1 5 0,0-2 6,4 2-7,1 0 0,-3-3 1,1 3-3,2-2 6,-2 2-6,-3-3 3,4 1 0,4-1-1,0-2 1,0 5 2,-5-2-4,2-3 2,-2 2-2,-1-2 0,-5 3 3,-7-3-2,2 0 1,2-3-2,-1 1 2,-2 2-1,4-3 1,-1 3-1,-2-3-2,2-1 3,2 1-1,-5 1-1,-1-1 0,-3-2-2,1 3 3,-2-3 5,6 2-3,-8 1-3,6 0 2,-5-4 0,-1 4 0,-1-2-1,1 1 0,4 0 2,-4-3-4,4 2 3,-14 0-1,-13 3 0,-24 1 1,7 0-3,34-3 1,-21 3 0,-9 0 1,-8 3 2,8-3-5,-11 0 3,4 1 0,-4-1 7,-7 4-8,-16-4 0,-6 0 2,0 2-2,-11-2 3,-6 2 0,-4 2 5,3-4 6,-2 0-3,-7 2-1,10-2 7,-8 0-9,8 0 0,0-2-2,3 2-1,3-4 3,7 2 0,-13 2-2,3-2-3,3-2 4,-6 3-1,0-2-4,-7 1 1,7-1 3,-8 0 2,18 1-2,-7-3 2,7 0 6,0 0 10,-7-2 8,0 2 4,-15 0 5,0 0 3,-2 1 4,-10-2-2,-6-2-12,-7 1-5,0-4-39,-16 2-59,-4-4-82,-14-2-102,-13-5-289,-16-5 0,-31-5-115,-43-2-156</inkml:trace>
  <inkml:trace contextRef="#ctx0" brushRef="#br0" timeOffset="179964.06">1769 12997 1713,'0'-14'233,"3"6"-108,1 1-45,-4 2-6,0 5 11,0 0 7,-4 9 5,4 3-2,-3 4 6,3 6 6,-3 6 14,0 6 9,-3 4 1,4 12 11,-1 0 0,0 3-7,0-2-8,-1 5-5,4-1-16,0-1-8,0 2-10,4 2-8,-1-8-4,3-1-11,2 2-7,1-1-3,1-8-7,-5-5-2,4-4-3,1-3-5,-4-5-6,-3 0 0,5-7-3,-5 0 3,-1-4-4,2-6-4,-8-8-1,4 0-7,-5-21-3,-6 2-2,-3-16-2,-2-13 0,-3-18-9,-8-21-4,0-3-11,3-7 3,4 20 1,7 9-3,-1-7-1,5 8 2,2-1-1,4 7-1,3 7 4,6 4-2,1-5 0,4 10 3,5-5 1,4 4-1,10-3 2,-3 9-3,6 0 8,7 2-7,-4 4 1,7 6 0,1 3 0,0 5 3,-4 8-1,-1 4 0,1 6 1,-6 4 4,6 9-2,-7 1 1,1 5-2,-8 8 5,-2 8 0,-5 4-2,-5-2 2,-7 2 1,-7 4-2,0 1 3,-10 8-1,-7-4-2,-7 8 4,-6-1-6,-3-3-6,-3 0-9,-1-3-7,-3-6-18,3-7-18,0-5-2,0 3 0,2-8-3,4-2-1,1-4 4,0-7-6,4-2-3,5-4 5,2 3 7,2-8 6,4-8 3,2 8 3,5-7 6,3 0 5,-1 4 3,8-9 3,-1 7 4,5-4 6,4 2 5,1 2 7,7 2 3,4 3 7,2 0 11,1 8 7,10 4 8,0 4 11,5 6 13,2 3 3,-1 8-3,11-1-3,-5 11-4,2-6 2,-4 4-9,2 1 0,-2 5-4,-1-4-4,-2-3-2,-1 2-2,-6-9-4,0 2-1,-7-3-2,0-7-1,-7 0-6,-1-5-9,3 2-20,-9-7-42,-2-3-40,-1 2-70,-6-11-79,0-2-74,-4-5-177,-6-4-61,0-7 54,-6-3-68,1-16-77</inkml:trace>
  <inkml:trace contextRef="#ctx0" brushRef="#br0" timeOffset="180241.32">2982 12470 1633,'17'-12'29,"-4"4"-3,1 4 15,0 4 14,-2 1 13,2 2 9,2 7 8,2 5 5,-2 7 4,4 6 9,0 7-1,3 2-5,-2 3-6,-1 6-2,-1 1-16,2-2-4,-1 10-9,-4-9 1,5 3-12,-5-2-4,4-7-3,0 3-2,-3-6-11,3 1-2,-4-11-21,1 0-40,-7-6-25,0-1-24,0-6-22,3 1-33,-2-6-47,-8-7-94,3-4-141,-6-7-219,0-3-136</inkml:trace>
  <inkml:trace contextRef="#ctx0" brushRef="#br0" timeOffset="180487.66">3380 12632 1836,'0'-15'18,"3"6"13,-3-2 9,3 2 17,1 1 14,-1 4 12,3 3 3,5 1 3,-5 0 6,1 7-2,3 1 7,-3 4 1,3 8 8,-7 8 3,-3-1 1,0 10 0,-7 4-5,1 5-9,-8 8-9,1 6-4,-7 0-8,0-1-12,0 4 15,-4-5-27,4-1-7,1-1-5,-2-12-9,9 2-24,1-7-48,-2-6-43,6-6-41,-3-5-43,3 4-30,1-9-36,3-7-71,-1-3-125,-2 1-89,-2-13-114,2 0-128</inkml:trace>
  <inkml:trace contextRef="#ctx0" brushRef="#br0" timeOffset="180740.53">2756 12893 1790,'-7'-9'25,"1"1"15,-1 4 16,3-1 16,1 2 7,0 1 5,0-1 3,3 3 20,0 0 8,17 0-2,-1-2 14,7 2 2,7 2-7,10-2-2,10 0-5,3 0-8,15-2-7,-2 0-11,4-1-9,0 3-7,-3-2-4,3-1-7,-13 3-7,-1 3-11,-5-3 6,-5 0-35,-2 5-66,-8-3-68,-6 5-90,-10 1-119,-3-1-281,-12 4 71,-10-1 74,-5-1-83,-13 4-49</inkml:trace>
  <inkml:trace contextRef="#ctx0" brushRef="#br0" timeOffset="182140.96">3996 13847 2287,'0'-5'62,"4"2"6,-4 3 6,0 0-20,0 0-6,0 0 3,-4 8-1,1 2-3,-4 5-1,-4 3 0,2 6-3,-7 2 5,-1 1-11,-3 3-1,1 6-2,-2-2-1,1 8-8,0-1-2,2-1-18,6-1-61,-6-3-66,10-9-106,-6 3-251,6-5-35,0-8-71,1 1-84</inkml:trace>
  <inkml:trace contextRef="#ctx0" brushRef="#br0" timeOffset="182652.57">4990 13101 1621,'-3'-1'15,"0"-2"26,3 3 16,-4-5 18,1 2 8,-1 1 2,1 2-3,3 0 15,0 0 5,7 13 2,3 0 5,0 4-6,7 5 3,-1 5-6,8 9-5,-1-1-11,4 5-4,10 8-4,-4-4-11,7 4-6,-4-6-3,5 3-5,-1-3-15,-7-4 5,3-6-7,-6-2-1,0 0-12,-3-10-20,-7 1-34,-3-4-30,0-7-42,-8 0-54,5-2-55,-7-4-94,-1-4-144,-3-4-64,-6-4-50,3-2-66</inkml:trace>
  <inkml:trace contextRef="#ctx0" brushRef="#br0" timeOffset="182913.56">5520 13122 1632,'4'-7'32,"-4"-4"6,4 7 13,-4 1 14,3-2 13,-3 5 8,0 0 15,0 12 5,-3 2 9,-5 1-1,-1 9 1,-4 7-2,-11 6 7,1 3-20,-11 9 0,-2 4-11,-2 2-9,-1-5-2,-11 20-1,3-12-4,11-8-7,-1 0-10,7-3-2,-3-3-9,6-3-9,3-1-17,4-7-33,7-4-41,-4-4-41,7-2-50,4-1-53,2-10-43,4 2-104,4-4-135,2-3-7,1-7-47,3 0-38</inkml:trace>
  <inkml:trace contextRef="#ctx0" brushRef="#br0" timeOffset="183174.09">5841 12837 1711,'40'-4'146,"3"5"18,-6 7 22,3 5 11,-4 4-9,11 1 8,10 14-5,0-3-7,3 10-1,23 18-13,-6 5-13,-4 5-11,-7 7-15,-1 2-14,-16 2-10,-8 2-8,-19-10-8,-9-2-10,-15-1-12,-12 1-27,-19 22-49,-10 3-60,-14-8-63,-9-5-81,-12-2-85,-12-2-55,-23 7-150,-27-3-80,-21-5 85,-22-5-156,-16-4-148</inkml:trace>
  <inkml:trace contextRef="#ctx0" brushRef="#br0" timeOffset="183639.39">1058 12625 1963,'7'2'50,"0"5"19,-7 6 28,-3 12 15,-8 8 6,-8 9 1,-11 15-1,-17 27-2,1 5-6,2 6-4,-4 5-13,9-4-7,5 3-6,8 1-12,6-4-3,6-12-25,14-9-44,0 0-61,21 20-69,22 10-86,14-20-101,29 5-161,21-12-24,30-6-65,16-10-72</inkml:trace>
  <inkml:trace contextRef="#ctx0" brushRef="#br0" timeOffset="184124.09">7929 13607 1703,'12'-7'24,"3"-1"-4,0 3-2,6 1 2,-2 4-5,5-3-1,6-2-7,-3 2 3,6 3-1,0 0-7,4-7-7,0 5-13,3-2-19,-3 4-16,-1-2-40,-9-1-54,0 3-92,-4 0-186,-7 5 64</inkml:trace>
  <inkml:trace contextRef="#ctx0" brushRef="#br0" timeOffset="184323.58">7971 13967 1287,'-6'8'42,"6"-1"19,0 0 18,6-4 17,4 2 10,8-2 6,12 1 4,3-4-2,14 0-6,9 0-13,11 0-13,0-4-22,-1 1-49,-2-2-61,2 2-72,-3-4-171,-7-3-355,2 3-144</inkml:trace>
  <inkml:trace contextRef="#ctx0" brushRef="#br0" timeOffset="185291.87">9606 12697 1662,'0'-7'-64,"0"1"22,2 2 23,-2-1 22,0 1 24,0-2 11,0 4 10,-2-4 7,2 4 3,0-2-2,0 4 3,-10 8 11,3 4 4,-4 7 10,3 8 11,-6 6 10,-2 14 8,2 3 3,1 18 7,-8 29 6,-2 4 3,7 1-3,-5 5-3,9-4-4,1 2-9,1-1-11,7-13-11,9 14-6,8-1-19,6 2-6,6-14-2,8-2-7,6-8-7,7-7-3,-8-15-23,2-19-8,2 1-44,-2-14-34,-2-6-46,-2-10-47,-1 1-39,-3-10-41,-3-6-100,1-10-166,-5 1-8,1-13-117,-3-15-129</inkml:trace>
  <inkml:trace contextRef="#ctx0" brushRef="#br0" timeOffset="185995.99">10153 13251 1811,'6'-9'12,"-2"1"1,2 4 18,2 4 15,-5 2 19,3 5 11,1 8 14,-1 3 7,2 7 8,-2 4 6,1 7 5,-1 2-1,1 2-3,3 4-4,-7 2-15,4-4-4,-4 0-3,4-1-13,-3 1-4,2-9-4,1 4-10,-4-4-3,3-3-10,-2-6 0,0-3-8,-1 1 1,0-2-1,0-5 2,1 0-8,-1-7-4,0-8-1,0 0-2,2-8-7,-5 1-2,-5-16-6,2-2-2,-3-10-3,-1-13-10,-7-11 2,1-7-4,-4-1 1,1 0 1,-4-1-1,4 8 7,-1-4 0,4 13 0,2 3-2,1 4-4,4 5 6,3 5 1,3 1-6,0 4 0,3 1 3,6-2-2,1 5 3,4 0 6,6 3-2,0-1-3,3 5 0,4 2 5,3-1-2,-3 8 3,3 1-1,0 4 4,0 1-6,-3 3 4,3 3 0,-4 4-1,-3 6 3,-2 0 0,-1 4-3,-4 3-9,-6 2 10,-3 3-2,-7 0-2,0 3 4,-7 5-1,0-4 1,-7 6-4,-5 0 5,-8 5-3,0-5 2,-3-2-5,0-1 5,-3-3-8,3 0-8,0-4 1,3-5-2,-3-2 1,8-2-4,1 0 4,4-4-2,1 1-1,-1-4 1,7 4-3,1-5-1,1-4 4,5 2-3,3 1 7,7 1-3,0-4 5,3 4 5,7 4 2,2 0 7,5 5 0,6 0-4,0 0 6,3 6 1,3 2 2,5-1 0,-4 3-2,-1-1-3,0 4 5,-2-5-7,-4-5-5,-3 2-14,-1-2-24,-2 1-21,-4-9-32,0 1-35,-3 4-46,2-10-50,-8 4-145,2-4-169,-3 1 55,2-8-39,-4 3-26</inkml:trace>
  <inkml:trace contextRef="#ctx0" brushRef="#br0" timeOffset="186164.53">11046 13640 1516,'30'-11'51,"0"4"10,0-3 20,8 3 19,2 2 4,6-3-4,4 0-11,4 4-8,-5-4-9,5 8-12,-4-7-20,-4 1-35,-3 4-50,1-1-59,-3-4-74,-8 2-192,-3-3-196,-8 4-67</inkml:trace>
  <inkml:trace contextRef="#ctx0" brushRef="#br0" timeOffset="186765.57">12014 12857 1640,'10'-10'27,"0"-4"-2,-4-1 19,-2 1 17,-1 5 2,0-2 2,1 2-1,0 1 0,-4 0-2,0 4-4,-4-4-2,-3 8-7,-3-1-3,-7 2-7,1 7 0,-4-1-6,0 8-2,-7 0-4,1 8-3,5-4-1,-3 6-4,5 6-1,-2 1-3,9-3-1,1 4-1,4 5 3,2-5 4,1 4 8,8 1 6,-1 4 7,-1-6 12,8 3-2,-2-2 6,4 8-6,-2-9-2,1 3-5,-1-6-5,-1 2 2,-1 1-5,-1-5-1,-4 2-7,-3-5 2,-3 1-3,-4-3-4,-1-6-2,-4 2-5,-1-3-1,-2 5-5,0-9 2,-5-3-3,2 0 0,2 0-2,-5-3-6,9-4-6,-6-1-2,8 2-2,1-6 1,-2 0 2,11-6-2,0 5-2,0 1 4,11-3 2,-2 3 4,5 0 4,0 0 8,2 4 3,1 2 9,7 4 11,-2 4 13,5 1 7,0 3 12,0 7 1,3 0-12,0 8-3,0-4-4,0 9-2,-3-3-8,-4 5-13,3-5-5,-6-1 2,-2-3-9,-2-3-7,-2 2-28,-1-13-22,-4 3-25,2-3-39,-1-4-50,-4-5-46,5-4-52,-5-4-133,1-1-156,2-10 37,2-4-81,2-3-89</inkml:trace>
  <inkml:trace contextRef="#ctx0" brushRef="#br0" timeOffset="187081.73">12657 13517 1565,'8'-29'32,"-5"3"21,-1 6 13,-2 3 15,-2 5 0,-6-1 1,-1 2 1,-4 4 5,-1 5 8,0 2 3,-2 4 8,-4 9 12,0-1 8,0 12 2,-4-2 1,5 5-7,-3 0-5,4 6-8,1-3-2,1 3-10,5-4-9,2 2-4,2-7-2,4 3-3,6-3 10,4 0-9,2-6-6,5-3-8,2 3-3,8-11-11,-1 1 0,3-8-10,1 0-2,3-5-4,-3-5-6,6-5-2,-3-6-6,-3-8-15,-4-6-21,-5-5-24,-6-1-21,-9 4-18,-6-1-20,0 1-23,-14 5-13,0-3-19,-6-2-38,0 3-48,-7 5-68,3-4-163,0 1-82,5 7 70,1-1-70,4 2-52</inkml:trace>
  <inkml:trace contextRef="#ctx0" brushRef="#br0" timeOffset="187649.72">12821 12855 1448,'7'-5'8,"2"2"16,-6-2 19,8 0 15,-8 1 12,3-2 13,1 4 4,1-2 1,-2-2 3,1 0 3,2 1-1,2 2 0,2-1-2,1 4-7,2-2-6,1 2-5,2 0-6,-2 2-1,4 1-1,5 4-1,-3-1-5,4 3 4,-3 2-4,-1-2 2,0 4-1,-3 4-3,0-1-3,-3 4 2,-4-1-13,-6 4 0,-1-1 1,-2 3-6,-4 3-6,-7 5-3,1-2-1,-5 2-6,-5 2 6,-1 5-6,-3-5-1,3 5-3,-3-5-6,7-2 1,-4-1 3,7-7-5,1 8-1,-1-13 3,6 2-10,0 3 2,4-7 3,8 1-1,-5 1-2,7-2-3,3-3 4,-3 3-6,3-1 5,1-1-2,-1 1 0,4 0 4,-4-5 0,4 8 4,-4-2 0,0 0 1,1-3 7,-1 2 8,-3 2 1,3 5 5,-3-7 6,1 5 9,-2-1 5,1 1 3,-2-2 2,1 3 0,-2-4-3,2 2-9,-1-1-1,-2 2-2,1-4-7,-1-3-1,-3 2-5,2-7-4,-2 5-1,0-4 1,-3-2-2,0 4-2,-3-4 0,-5-1-6,2-5-4,-4 1-13,-4-1-42,1-3-38,1-3-35,-6 3-36,2-4-31,-4-4-39,3 5-38,1-6-41,2 1-112,4 1-148,4-3 39,2 2-125,4-7-144</inkml:trace>
  <inkml:trace contextRef="#ctx0" brushRef="#br0" timeOffset="187832.25">13771 13959 1996,'21'13'111,"-2"4"26,-6 3 20,-3 1 18,-3 4 15,-7 2-1,0 13-25,-3-5-16,-7 8-14,-3 4-14,-8-2-35,5 3-68,-7-6-104,2-2-155,-9 3-293,0-8-10,-6 5 69,2-13-115,2 3-92</inkml:trace>
  <inkml:trace contextRef="#ctx0" brushRef="#br0" timeOffset="189683.24">10073 13022 1456,'0'0'-96,"0"0"15,-7 0 20,7 0 22,0 3 12,0-3 12,0 0 10,0 0 14,0 4 1,0-4 9,0 0 9,3 3 5,-3-3 3,0 2 2,0 2 8,0-4 6,0 0 1,-3 2 3,0 1 5,3-3-3,-3 4 0,3-4-2,0 5 4,-4-2 0,1 0 3,3 1 0,-3 1 5,3 3 6,0-1 2,0 0 4,-4 4-5,4 2 1,0-1-1,4 3 1,-4 0-5,0 2-2,0 1-2,0 1-1,0 4-3,0-4 6,0 5 1,3-2-3,-3 3-2,0 0-1,0-5-3,0 2 1,0 4-1,3-4-8,1-2 5,-1 2-14,0 4 6,0-9-8,1 3-1,-1 1-7,1-1 5,-1-3-6,4 5-2,-4-6-1,3 1 1,-2 0-6,3 0 5,-4-2-5,4 3-1,-4-6 7,0 1-2,-3 4 8,3-2-3,1-4 3,-1 4 1,-3-3-8,3 1 1,-3-1-6,0 0-1,0 0-4,4 2 8,-4-4-2,0 0-10,0 4-2,0-6 4,0 2-3,0 5 2,0-7 5,0 2 2,0 0 0,0 4 0,4-6-4,-8 2 2,8-1-1,-4 5-4,0-4 7,0-3-6,0 3-3,0 0-3,0 2 3,0-7-4,0 2-2,0 2 6,0-1-8,0-1 0,0 0-3,0 1 4,0-8 1,0 4 1,0 1 2,0 3 3,0-8 4,0 7-1,0-7 2,0 3-5,0-1 3,0 4-4,0-6 0,0 1-2,0 5-6,0-6-1,0 0-33,0 0-65,-8-6-69,5 5-103,-4-10-111,4 4-284,-6-1 32,-5-6 90,-13-3-232,1-7-258</inkml:trace>
  <inkml:trace contextRef="#ctx0" brushRef="#br0" timeOffset="191184.55">1502 12834 236,'-6'0'91,"2"0"-17,4 0-18,0 0-1,-7 3-14,7-3-4,-3 0-1,3 0 7,0 0-9,-7 0 9,7 0 14,0 0-10,0 0 14,0 0 0,0 0-1,0 0-1,0 0 3,0 0-3,0 3 1,0-3 11,-3 7 7,3-7 1,0 8 5,3-1-3,-3 3 8,0-3 2,4 7 3,-4-2-4,3 5-2,0-7-1,-3 5 0,4 1-2,-1-2 1,-3 6-1,0-5 0,0 5 1,4 0-2,-4 3-7,0 2 2,-4 0 0,4 0-5,0 0-1,-3 0-4,3 2-6,0 0-3,0 2 4,0-3-7,0 3 3,0-2-7,3 0 5,-3-1-3,0 3-2,4-4 0,-4 0 2,0 0-5,0-5-1,3 4 0,-3 0 1,0 0-6,0-4 6,0 4-9,0-7-2,0 5-6,0-4-4,-3-3-2,3 2 1,0 0-2,0-6 3,0 4-8,3 0-2,-3-3 0,0 1-1,0-1-2,0 0 1,3-1 1,-3 4 5,0-5 2,0 0 4,0-1-2,0 4-3,0-3-1,0-1 4,-3 5 0,3-4-1,-3-3-2,3 3 2,0 5-2,-4-8-3,4 4 1,0-1-3,-3-1-2,3-1 4,-4 5 0,4-4 8,-3-1-10,3-1 4,-3-2 2,3 2 0,-4-1-2,4 2-3,-3-4 1,3 2-4,0 1 1,-3-4-5,3 2-3,0-3 1,3 5 4,-3-7 5,0 3 0,-3 2 6,3-5-1,3 7-1,-6-7 1,3 0-1,0 3-2,3-1-3,-3-2 2,0 6-2,0-6-1,0 1-6,0 5-2,0-6-6,0 0-14,0 0-17,0 0-21,0 0-30,0 0-23,0 0-23,7-7-34,-4 1-25,0 1-56,4-2-64,-3-6-76,-1 9-206,-3-11-16,0 5 77,-7-4-218,-3 2-232</inkml:trace>
  <inkml:trace contextRef="#ctx0" brushRef="#br0" timeOffset="193569.57">14475 13209 752,'0'-4'173,"3"-1"-61,-3 2-18,7-4 0,-3 5 5,2-4-2,-4 3 0,3 0-10,0 2 10,7 1 15,-6 1 13,6 5 6,3 2 6,-2 4 9,9 8 0,3 5 4,-6 0-6,7 8-6,2 2-10,2 5-14,6 2-8,1-2-6,3 6-7,4-7-10,-1 4 0,0-4-8,1 4-12,-4-15-8,-4 5-5,-2-7-1,-7-3-4,3 3-10,-4-9-18,-2 5-26,-5-10-35,2 4-24,-7-1-23,-2-8-40,-2 1-40,1-6-40,-5 5-28,-3-12-28,-3 5-72,-6-12-94,3-2-38,-5-4-58,-1-8-31</inkml:trace>
  <inkml:trace contextRef="#ctx0" brushRef="#br0" timeOffset="193812.02">15186 13212 1523,'3'-12'39,"0"2"10,-3 2 11,-3 1 19,3 4 16,0-2 5,-3 2 22,3 3 9,-11 15 9,1 3 21,-3 0 4,-4 14 6,-3 4 13,-6 6-18,-4 8-6,-4 5-15,4-6-14,-3 4-11,-1 2-11,4-2-11,0-4-12,4 2-4,3-9-9,2-2-8,4-3-19,1-6-36,7 1-51,-2-4-46,4-6-36,4-5-40,6-2-49,1 3-54,5-10-62,2-5-126,2 4-75,4-7 40,-1-6-62,4-3-52</inkml:trace>
  <inkml:trace contextRef="#ctx0" brushRef="#br0" timeOffset="194037.42">15461 13205 1598,'40'-8'100,"1"1"2,6 7 27,-5 7 41,3 1 20,8 9 20,-6-2 2,3 11-4,-7-2-10,4 14-4,-4 2-16,-2 4-15,-8 4-15,-11-5-14,-1 4-9,-8 3-15,-3 0-12,-6 0-25,-11 0-42,-7 0-59,-2 3-63,-14 2-70,0-5-75,-3-1-76,-8-6-176,8-8-88,-4-2 68,1-1-163,2-7-165</inkml:trace>
  <inkml:trace contextRef="#ctx0" brushRef="#br0" timeOffset="194753.5">17517 13629 1831,'6'3'-26,"-2"-1"11,-2 4 17,-2-5 17,4 5 15,-4-6 6,0 0 8,3 0 0,-3 0-1,0-7-4,4-1-1,-1 1 3,0-6 1,-3-2 1,3-2 6,5-6 2,-8 3 5,2 5 6,2-2 5,-4 2-1,3 4-7,0-4-4,-3 6-4,0 1-3,-3 8-1,3 0-2,-3 10-1,-1 0 2,2 7 1,-1 4-1,-2 4-3,2-1 0,-3 6-3,2 8-1,1-5 2,3-4 5,3 3-2,4 2-1,-1-2 7,8-5 2,2 3-6,4-4 9,4-7-13,0 2 3,3-4-7,-1-10-7,4 4 4,0-11-10,0 0-4,4-8 0,-1-2 2,0-5-8,-3-8-6,0-7 4,0-2-7,-6-8 4,-2 0-5,-4 2 0,-9 1-7,-5 4 3,-4 6-1,0 3 2,-7 0-7,-3 7 2,0 5 0,-6 4-1,2 3 2,-2 5 3,2 5-5,1-2-5,0 4 3,2 3 1,8 2-2,0 0 4,3 5-6,0-3 6,6 3-4,1 3 7,3 1 1,3-1 0,-2 2-5,2-4 3,-4 1 0,2 2 2,-1-1-6,-4-4-1,-3 8-15,-3-9-36,-6 2-36,-7-7-45,-1 5-45,-9-7-59,3 2-37,-10-8-135,-3 3-117,-3-5 32,-5-7-106,-5 0-99</inkml:trace>
  <inkml:trace contextRef="#ctx0" brushRef="#br0" timeOffset="194946.1">17170 13380 1688,'9'-25'26,"5"8"-2,2 4 12,5 2 5,2-1 5,4 7 4,10-8 1,2 9-4,8-1-9,-4 2-34,-2 3-77,-1 0-91,-4 0-203,0 3-125,-6-3 1</inkml:trace>
  <inkml:trace contextRef="#ctx0" brushRef="#br0" timeOffset="195591.85">20985 13883 1418,'3'-11'6,"4"-4"6,-4 5 6,0-7 4,5 2 1,-5-9 0,3 8 3,-2-4 9,-4-1 2,3 2 2,-6 1 6,-1 3-2,1-2-1,-8-1-2,-1 3 5,-9 5 3,2-3 1,-8 9 6,0-4-1,-6 8 2,0 8 1,-11-1 3,-6 10-4,3 9-1,1-1-1,-11 2 1,4 8-4,6 2-1,7-1 0,7-4-6,3 1 1,9-6-3,7 0-1,9-2-7,2-4 0,9-1-1,1-4-6,10 1-2,-4-8-1,7-1-2,3-3-2,3-5-6,4 0 3,4-5 4,-4-3 2,2-1 0,6-2 3,-5-7 4,-3-2-5,1 1-3,-1-12-2,0 6 3,-11 0-1,1 0 7,1 5 7,-5 3 0,-2 3 10,-1 3-17,-4-2-2,5 8 10,-7 5 21,2 0 6,5 11 7,-1-4-1,4 5 10,7 9-10,6-4 8,3 1-2,10 7-3,4-6-9,13 6-6,-3-4-5,5 4-7,-2-8-8,5-5-27,-9 1-53,0-1-61,1-4-63,-6-3-82,-1-2-89,-1 2-238,-5-1-10,-7 1 84,-7-5-137,-10 0-134</inkml:trace>
  <inkml:trace contextRef="#ctx0" brushRef="#br0" timeOffset="196847.88">2373 15530 2361,'13'-15'23,"1"7"73,-8-7 24,1 5-9,-4 1-21,-3-6-18,0 4-6,-3-4-7,3-2 2,-7 2 6,-4-2 4,2 0 0,-7 5 0,-5 0 6,-2 2-3,-7 8 8,-4 2-4,1 2 2,-7 6-4,-1 6 3,-1 7-7,-6 2-6,8 1-11,0 9-2,4-1-3,3-3-4,6 12-3,3-8 1,8 2-3,6-3-2,4 1-4,6-8-1,6 1 1,7 0-1,0-1-2,11-5-17,3-2-4,3-8 3,-1 0-2,5-10-2,0 5 0,-1-10-1,1 3-4,-4-6 3,3 1-1,-3-10 3,-3 5-6,-8-2 3,5-9 0,-10 11 1,2-6 0,-2 6 10,-5-1 4,1 6-1,1-6 3,-5 8 0,-3 1 5,1 4-2,-4 0 4,0 0 5,-7 17 9,4-5 7,0 1 4,3 9 10,0 4 11,3 1 6,0 13 16,7 7 8,4 3 26,8 13 0,-1-1-10,2 0-7,7 29-4,3-6-1,-9-12-10,-1-13-17,-10 4-4,4-7-12,-3-4-5,-8-5-6,-3-6-6,0-2-4,-3-3-3,-6-3-7,-4-2-2,-4-6-8,-2 0-9,-1-11-15,-3 0-9,0-13-27,-3 3-19,2-12-25,-1-8-18,2-5-26,-1-10-23,5-12-20,10-6-20,6-3-17,13 2-15,10-11-13,7 2-19,20-17-39,0 23-57,16-12-52,5 6-144,-12 15-86,-8 11 68,-2 12-275,6-3-318</inkml:trace>
  <inkml:trace contextRef="#ctx0" brushRef="#br0" timeOffset="198331.53">3489 16005 2202,'0'-5'-52,"0"-3"27,0 6 20,0 2 19,5-7 15,-5 7 14,0 0 29,3 0 14,3 7 7,1-5 8,-1 6 3,5 4 12,5 1-6,1-6-1,2 8 2,2-4-15,6 6-7,-1-2-9,1 2-8,-4 0-3,3 1-6,-2-3-6,0 3-7,-8-3 5,4-6-9,-8 9 3,6-10-4,-6 4-1,0-2-4,-4-3-5,0 1-7,-1-4-2,-3 4-4,-2 1 0,2-9-6,-4 0-9,0 0-4,-4-9-13,2 1-6,2-4-2,0-2-5,6-3 0,-1-7 5,10 0-5,1-3 6,4 1-1,4 1 9,12-7-8,-2 7 5,2 0 1,4 2 2,-2 3 0,-2 2-1,-3 4 5,-2-1 1,-5 5-4,-2 3 10,-5-2-4,2 7 5,-9 2 4,-1 2 4,-4 7-2,-4-2-3,0 8 1,-3-3-1,-6 11-2,-4-1 6,-1 6-3,-2-2-3,-1 8-6,-2 3 7,-1 1-5,1 2 9,2-5-3,1-3 5,7 3-6,-5-2 1,8-3-4,3-5 3,0-5 2,6 2 0,5-4-4,5-3-1,5-5 3,2-3 2,0-5-3,7-2 2,-3-2-8,3-3 9,0-13-3,3 2-4,4-5 0,-3-9-4,-8-3-2,-3 1 4,-3-2 8,-3 1-10,-7-2 4,-3 2-3,-1 1-2,-3 6 8,1-1-6,0 5-2,-4-4 3,0 9 1,3 0-5,-3 2-1,3-2-7,4-1-3,2 0 4,2 1 0,5-1-3,3 3 3,3-3-4,0 4 3,4-1 0,2 2 13,-1 6-7,-4-1-1,4 1 3,-4 8 8,0-1 2,1 8 0,-9 8 6,3-1 2,-1 5 0,-7 4 8,0 7 0,-3 1-2,-1 4 4,-3-2-2,1 9 2,2-3-1,-2 2-6,-1-8-9,4 7 11,-1-7 1,4 0-10,-3-5 5,7-9-3,-1 4 3,4-10-7,-1-1 4,4-6-2,1-2-3,-2-5-2,4-5 1,4-10 3,-3-2-7,3-3 3,-2-13-1,2-2 4,-3-2-3,3-1 1,-7 5-3,-4 4 1,1 3 1,-4 2-2,-2 6-3,-2 3 4,-2 6 12,-4 0 13,0 9-2,1 6 3,-4-3 4,0 12 5,-4-1 4,1-1-3,3 11-5,-3-6-5,0 7 6,6-1 7,0 0 3,4 1-1,3-3 0,6 3-3,8 0-4,3-8-2,3 1-5,0-7 1,0-4-3,0-5-5,2-2 1,8-9-2,-2 0-3,-1-8 4,-7-3 1,3-9 7,0-4 4,-3-2 6,-3-8-2,-7-5 1,-3 4-2,-4 1 7,0 4 11,-3 3 7,-3 6 5,-3 6 2,2 3-10,-9 6-5,-4 8 8,0-1-5,-3 13 8,1 5 31,-2 0 4,5 16 6,-8 6 5,7 8 5,-6 9 3,7 4 6,-2 15-6,2-1-3,3 8-4,3-2-9,6 4-7,5 23-12,-1-18-6,3 16-9,0-21-4,-3-10-6,7-1-24,-4-11-5,-2-5-4,2-5-1,-4-3-8,-5-6 0,6-6-2,-7-10-7,4-1-10,-4-8-10,4-7-14,-7-6-14,4-8-13,-8-7-15,0-8-9,1-18-15,-3-14 4,2-18 4,4-33 3,7 0 1,13-1 11,7 6 11,3 7 0,7 17 7,-1 16 9,-3 21 7,7 1 8,4 12 13,-4 7 10,4 4 8,-5 8 14,1 5 11,-5 5 8,-5 8 6,6 1 2,-10 9-3,-7 7 3,-1 7-3,-12 1-5,-6 7 1,-4 3-5,-12 4-11,-7 7-17,-9-3-43,2-1-47,-8-10-46,-2 2-66,4-4-64,-2-8-69,5-5-89,-4-1-123,7-7-192,7-2 40,0-6 90,6-4-427,4-5-504</inkml:trace>
  <inkml:trace contextRef="#ctx0" brushRef="#br0" timeOffset="198517.04">7385 16133 3030,'24'-11'-14,"-18"1"-67,-3-5-122,-12 8-305,-15-1 39,-12-7-128,-59-27-97</inkml:trace>
</inkml:ink>
</file>

<file path=ppt/ink/ink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v"/>
        </inkml:traceFormat>
        <inkml:channelProperties>
          <inkml:channelProperty channel="X" name="resolution" value="3225.09839" units="1/cm"/>
          <inkml:channelProperty channel="Y" name="resolution" value="4300.13135" units="1/cm"/>
          <inkml:channelProperty channel="F" name="resolution" value="0" units="1/dev"/>
        </inkml:channelProperties>
      </inkml:inkSource>
      <inkml:timestamp xml:id="ts0" timeString="2021-09-07T05:46:51.224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3377 6933 901,'0'-9'213,"0"2"-81,0 2-29,-4-3-7,0 1-3,1 2-6,0 0-3,-4 0-14,1 2-1,-1 2 5,0-2 0,0 3 1,-2 0 3,-2 3 0,1 1 4,-2 1-2,-2 5 0,4 0 0,-3 3-1,-1 2 6,1 3-7,-1 1 3,1 1-8,-4 5 2,4 3-7,-1-1 10,2 4 1,2 0-9,2 0-7,2 4 2,0-3-14,6-2 0,0 0-2,2 1-9,8 0-6,4 0-4,-1-1-3,4-5 4,3 0-5,3-3-4,1-2-2,3-5 1,0-1-1,-5-2-2,5-6-7,-4 2 2,1-3-2,-4-2 3,0-1-4,0-4-1,-4-3 2,5 0-1,-4-5-8,-4-4 3,-4 0-1,2-1-7,-1-2 2,-7 0-1,3-2-1,-6 0-1,5 1-1,-5 1 4,-5-1-2,2 1 6,-3 2-5,-1 0-7,1 0 3,-2 2 5,-1 1-1,2 2-3,-2-3 0,1 6 1,2-4-3,-1 5-2,4-2-4,-4 0-5,3 0-2,1 4-2,-3-4 0,6 3-5,0 0 7,3-2 0,3-1 3,2 3 1,1 1 1,1-1-1,4-1 2,2 0 4,1 2-1,-1-1 1,1 0 1,1 3 3,-2-3-2,1 2 2,-1 3 1,-2-3-1,-1 6 4,0 0-1,1 2 4,-5-1-1,2 7 10,2 2 6,-4 1 1,2 3 6,-1 3 2,-5 1 1,7 1 2,-6 3 1,1 0-9,-2-2 0,6 7 1,-4-5-1,0 0-6,3-3 3,-5 3-9,7-5-18,-4 0-14,2 0-24,2-5-29,-4 0-34,2-2-31,1-4-35,-4 2-39,3-6-44,3-1-173,-6 1-81,0-5-126,-2 0-137</inkml:trace>
  <inkml:trace contextRef="#ctx0" brushRef="#br0" timeOffset="237.36">4417 7204 1723,'17'-2'-33,"-1"-3"21,-6 0 22,7 0 16,-7 3 7,3-1 1,0 0-1,1 2-3,2-2-3,2 1-1,1 2-4,1-3-3,4 0-1,-5 3 2,5-2-15,3-2-24,-7 3-28,-1-2-40,2 6-40,-4-6-58,-1 3-331,-5 3-20</inkml:trace>
  <inkml:trace contextRef="#ctx0" brushRef="#br0" timeOffset="400.92">4493 7460 1332,'0'5'4,"4"0"14,6 0 28,3-2 25,4-2 7,3-1 5,10-1-5,0-2-8,4 1-9,-1-4-6,7 0-16,-1-1-52,-1 0-65,-2 0-72,-4-1-212,-4-2-91,-8 3 38</inkml:trace>
  <inkml:trace contextRef="#ctx0" brushRef="#br0" timeOffset="1377.67">6148 6687 1203,'3'-5'15,"0"0"19,-3-2 2,0 2 10,0-3 5,0 4 2,-6-4 1,2-1-1,-2 6 6,-5-3 2,2 1-4,-1 3-5,-4-1-7,-2 1-6,-1 4-1,0 1-2,1-1-1,-5 3-4,8 3-6,-8-1 2,6 4-1,-2-2-5,4 4-2,-2 2 0,3-1-3,5 5-2,0-2 3,3 2-4,4-1-2,4 3-2,0-2 3,3 4 1,2-2 3,1 8 5,4-4 0,-2 5 4,6 0 0,-2-1-3,-2 2 2,-1-1-1,1 0-3,-1 0-1,-4-1-3,2-1 0,-4 0-1,-4-2-1,0 0 0,-3-1-1,-3-1-2,-4 0 2,4-2-8,-8-2-1,5 3-6,-7-6-5,6-2-5,-6 2-3,3-5-2,-4 2-8,5-2 3,-5-4 1,7-1 2,-2 1 1,2-1 4,0 0 0,0-2-2,3 1 3,2-1 0,-2 0 0,4 0 3,0 2 4,0-2 5,4 5 5,-4 0 11,6 0 7,-2 5 9,3 6 6,-1 1 8,3 5 6,6 3 4,-2 5 2,-4 4 1,2 2 1,2 5 0,-3-3-8,4 3-4,-5 0-3,-2-9-5,0 4-2,3-7-3,-4 4-4,1-4-5,-3-4-3,-1-2-16,4-3-25,-4-3-36,0 1-34,0-9-26,1 4-34,0-5-34,-1-6-74,3 1-134,1-5-252,-4-6-139</inkml:trace>
  <inkml:trace contextRef="#ctx0" brushRef="#br0" timeOffset="19203.86">6458 6995 449,'-7'-3'-48,"4"1"186,0-1-11,-1 3-12,1-3-20,3 3-8,0-2-5,0 2-4,0 0-6,-7 0 3,4-3 2,-1 3 1,4 0 2,0 0 2,-6-2 3,6 2 2,0 0 3,-7-2 1,7 2 2,-3 0 0,3 0-3,0 0-3,0 0 1,0 0-6,-7 0-2,7 0-11,0 0-2,-3 4-8,3-1-8,-4 2-2,4 3-7,-3 1-1,3 7-2,0-1 8,0 4 6,0 4-7,0 3 0,3 0 1,1 6 0,2 4-4,1-1-8,-3 3-3,2-1-6,1 1 1,-4-1 0,4 1 1,0-1-4,-1 1 1,-3-6-11,4 3-14,0-5-23,-3-5-42,-1-2-43,-3-1-41,6-2-39,-6-7-72,7-1-177,-4-4-84,-3-1-87,3-2-106</inkml:trace>
  <inkml:trace contextRef="#ctx0" brushRef="#br0" timeOffset="19458.18">6785 7507 1634,'9'-3'-4,"-1"1"14,1 2 16,-3-2 20,-2 4 21,3 0 16,-3 4 17,-1 1 7,4 3 5,-4 5 4,-3 3 2,2 4-4,2 0-9,-4 5-3,0-1-14,3 3-4,-3 7-11,3-1-8,-3 1-8,8-2-11,-8-1-29,2-3-44,-2-3-52,5-1-65,0 1-64,-5-7-96,4-3-173,-4-2-179,0-2-151</inkml:trace>
  <inkml:trace contextRef="#ctx0" brushRef="#br0" timeOffset="20030.65">7278 7345 1718,'0'2'-49,"0"-2"16,0 3 8,0-3 12,3 2 22,0 3 9,5-5 4,2 3 7,-1-1-1,5 1 2,2-3-2,5 2 1,2-2 0,4 3-1,3-3 0,0 0-8,0 2 1,0-2-2,0 0-4,0 2-3,-4-2-17,1 3-28,-4-3-27,1 2-29,-1-2-40,-6 0-84,0-2-275,-4-1 6</inkml:trace>
  <inkml:trace contextRef="#ctx0" brushRef="#br0" timeOffset="20326.99">7948 6953 1321,'3'-8'-21,"5"3"13,-5 1 28,0 3 26,1 1 21,-2 0 23,2 5 15,-1 3 14,5 1 5,-5 6 11,3 8 10,-2-1 0,2 11 4,0 2 6,-1 0-2,-2 5-15,0 0-5,4 2-17,-7 1-20,3 0-7,3 3-13,-3-5-3,5-2-15,-5 2-24,0-4-29,1-2-26,2-3-43,-3 0-37,0-9-38,5-3-40,-2 1-54,4-6-111,-3-3-178,3-5-145,0-4-162</inkml:trace>
  <inkml:trace contextRef="#ctx0" brushRef="#br0" timeOffset="20525.46">8322 7512 1854,'7'-10'1,"-4"8"17,4-3 31,-1 5 29,-3 2 13,8 5 16,-5 4 10,1 6 7,-1 4 0,-2 1-2,3 5-5,-1-1-13,-2 8-11,2-1-13,-3 1-7,5 2-17,-2-4-33,-3-2-44,1-4-54,-1-2-52,3-2-67,2-2-56,-2-7-143,1 0-93,-1-6-87,5-5-75</inkml:trace>
  <inkml:trace contextRef="#ctx0" brushRef="#br0" timeOffset="20790.5">8945 7170 1628,'14'-9'25,"-7"2"18,2 5 16,-5-3 10,2 5 16,-2 2 13,0 6 7,-1 0 9,0 5-2,0 1 5,-3 9-1,3-2-1,1 5-7,-1 2-14,0-1-8,1 6-5,0-1-11,-1-2-3,0-2-10,0 5-10,4-6-20,-4-5-38,5 1-38,-2-1-34,0-4-33,4-4-57,1-3-47,-2-6-111,4 0-167,-5-8-129,1 1-124</inkml:trace>
  <inkml:trace contextRef="#ctx0" brushRef="#br0" timeOffset="21160.88">8955 6779 1657,'-6'-14'-46,"-1"-1"29,-2 2 25,1 4 19,-5-2 18,-3 2 8,-1-2 15,-3 4 5,-5 1 6,0 1 3,1 5-6,-2 0-1,-1 5-4,-1 3 2,6 2 1,-1 3 1,-4 4-1,9-2-5,0 3-4,4 0-2,1 2-3,7-1-8,-2-1 1,5 0-5,3-6 1,3 3-3,8-5-1,-1-3 0,7 0-1,-1-4-1,7-3-4,1-3-2,2-4-9,1 0-2,-2-3-2,3-2 0,-1-3-3,-7-1-2,-4 1 0,-2-2-9,-1 2-2,-10 3-10,1 1-13,-4-2-25,-4 6-32,1 2-47,-6 0-46,5 5-52,-10 0-85,4 3-158,4-1-31,-1 8-54,0 0-47</inkml:trace>
  <inkml:trace contextRef="#ctx0" brushRef="#br0" timeOffset="21448.12">9777 7587 1522,'2'5'21,"2"2"28,-4 4 35,0 2 23,-4 1 21,2 1 10,-3 3-1,1 4-11,-1 1-5,-5 2-9,4 0-15,-3 3-4,4-1-10,-2-3-8,0 4-14,0-3-38,3 1-43,-1-6-52,-2-1-67,4-4-59,0-2-179,0-3-111,-6-3-85,7-2-73</inkml:trace>
  <inkml:trace contextRef="#ctx0" brushRef="#br0" timeOffset="21721.39">10083 7227 1589,'7'0'19,"-1"0"-4,4 0 18,1 0 14,5 0 8,1 0 2,-1 0-2,1 0 10,7 0 1,-2 0 1,8 0-2,0 0-7,5-3-7,-2 3-6,0-2-5,3 2-6,-2 0-22,-1-2-36,0-1-33,-3 1-29,0-1-37,-4-2-77,2-2-151,-8 2-170,0-5-26</inkml:trace>
  <inkml:trace contextRef="#ctx0" brushRef="#br0" timeOffset="21948.78">10783 6970 1439,'0'-3'5,"4"3"32,-4 0 34,5 8 24,-1-1 16,0 6 16,-2 0 12,6 7 19,-8 2 12,7 2-7,-4 5 3,0-3-17,0 6-13,1 2-7,-2 0-16,2-1-20,3 0 1,0 0-8,-4-9-12,4 6-27,-1-5-37,1-3-38,0-4-33,-4-4-41,1 0-61,5-4-62,-5-5-88,3-3-146,-4-2-53,4-2-83,-4-3-95</inkml:trace>
  <inkml:trace contextRef="#ctx0" brushRef="#br0" timeOffset="22296.86">10792 6717 1649,'-12'-13'12,"2"1"14,0-1 24,-4 4 11,0 1 13,2 0 5,-6 2 4,3 0-1,-10 0 13,5 5-3,1-1 7,-2 2-8,-1 2 0,1 3-4,-1 5-2,5 0-2,0 5-11,4 0-4,3 3-10,3-1 3,3 3-7,1-3-4,6-2-4,5 3-4,-2-1-4,4-2 2,4-2 2,2-4-6,3-4-6,2 1-4,6-6 2,-1-2-6,0-7-6,-1 5-6,0-7 0,-1-1 3,-4 0 3,1-3-5,-6-3-5,0 0-19,-10 1-2,-1 0-8,-4 2-16,-6 2-18,-4-2-27,-4 3-33,-2 2-32,2 0-49,-6 2-91,4 2-219,3-1 4,-4 2-53,0 3-60</inkml:trace>
  <inkml:trace contextRef="#ctx0" brushRef="#br0" timeOffset="23397.79">10991 6454 1401,'-11'-2'-17,"4"2"27,-2 0 10,1-2 18,2 2 12,3 0 9,-4-3 8,7 1 1,-7-1 7,7 3 11,0-2 13,4-3 1,2 2 0,1 0 7,-1-1-1,5 2-3,-1-1-10,4 0-3,-2 2-6,1 1-1,4-5-8,1 4-1,1 1-10,1 0-3,0 0 0,0 0-7,-3 1 8,2-1-6,2 5 0,-4-4-1,-1 2-3,-2 5-2,2-1 0,-6 5 10,0 0 0,-3 6-3,-1 0-8,-6 4-1,0 3 0,0 0 0,-3 8-5,0 0-8,-4 4 1,4-3-3,0 4-4,3-1 2,0 4-6,0-3 0,0-1 1,3-3-4,0 2 7,4-4-4,-1 0 1,-2-7-3,6 0 1,-3 0-4,-1-4-2,4-1 6,0 0-6,0-6-3,7-1-4,-4-3 3,4 0 1,-1-5-2,2-2 1,-2-1-2,4-4-4,-4-1 3,1 1-5,-2-1 2,0-2-1,-2 2-1,1-1 1,-1 1 1,-8 1-1,6-1 4,0 1 0,-5 2 0,2 0-3,-5 2 0,-1 3 0,-2 2 4,0 6 1,0-1 2,-2 7 3,-1 3 4,-3 0 2,1 9 7,-5 3 5,1 1-5,-2 8 8,-2 1 2,1 4 2,1 2 14,1 1-1,-4 1-3,8 0 0,-4-2 2,7 4-1,-2-3 1,5 2-3,0-8-3,5 2-4,1 2 1,1-10 1,-4-2-5,3 1-3,5-2 6,-5-5-8,1-3 1,1-3-1,1-3-4,-6-2 8,0 1 6,1-4 6,-1-2 5,-3-3 12,0 1 3,0 0-9,-7-1 6,1 0-7,-5-2-8,-5 0 3,-4 3-4,-7-3-6,-3 3-2,-3-1-1,-7 0-13,-10 6-24,0-6-7,-3 4 3,-4-2-11,0 4-31,-3-3-58,-3 0-80,-1 0-94,4 0-143,-3-3-237,-11 6-134,-10-3 89,-49 7-554,-23 3-710</inkml:trace>
  <inkml:trace contextRef="#ctx0" brushRef="#br0" timeOffset="25357.37">13077 7454 444,'-3'-2'39,"3"-3"-16,-3 3-1,3-1 21,3 1 1,-6-1-10,3-2 2,3 2 7,-3-1-4,0 1 10,0-2 10,0 0 6,3 0 10,1 1 2,-4-4 15,4 3 5,-1-3-1,-3 0 0,3 1 7,1 2 6,-4-3-2,0 4-1,0 1-4,0-2 1,3 3-13,-3-3-7,0 5-6,-3-3-11,3 3-3,0 10 1,-4-2 10,8 4 1,-4 3-7,0 3 1,0 2-5,3 5-5,0-4-5,0 5-2,4-3-9,-4 2-1,4-3-4,3 0 1,3-2-10,-2-2-2,2 0 2,4-3-5,2-3 7,1-2-6,4-5 1,-1-2-2,4-6-6,-1-2 0,1-2 2,0-6-7,3-2 1,-7-2 0,1-6-4,-8-2 1,1-5-4,-7 0 0,-5 0-4,-1-3 0,-4 6 3,0 0-6,-4 2 1,-1 0 1,2 5 1,-7-1-3,-2 7-2,0-1 6,-2 5-4,2 2-5,-1 5 1,-6 3 0,3 3 6,3 2-8,4 0-6,-2 3 5,8 2-7,0 0 4,6-1 4,3 4 1,5-2-4,2 1 5,7 0 4,4-2-3,3 2-2,-2-1 0,1-1 0,2-1-1,-1 2 3,-4-4 2,-2 3-9,-5 3-12,-6-4-39,-4 2-47,-6-1-48,-2 2-48,-9-4-58,1 1-157,-13 2-78,-2-4-95,-5 0-91</inkml:trace>
  <inkml:trace contextRef="#ctx0" brushRef="#br0" timeOffset="25490.01">12884 7222 1645,'10'-18'-19,"7"4"2,2 2 6,5-1-3,0 2-9,6 4-19,0 2-38,9 0-52,2 2-149,-4 6-68,2 0 136</inkml:trace>
  <inkml:trace contextRef="#ctx0" brushRef="#br0" timeOffset="25943.8">15009 7475 945,'20'-2'4,"-1"-1"17,-1 0 20,-6-3 16,2 2 6,3-6 5,-4 0 9,-3-2 8,-3-3 8,-1-3 3,-3 0 4,-6-4-2,0-1-1,-7 4 1,0-4-3,-7 3-7,-6 3-7,3 3-8,-3 2-9,-4 8-4,-3 4 4,0 2-1,0 8-5,-3 3-4,2 7-6,1 0-3,4 2-5,-1 6-2,8-1-4,1-3-3,6 5-2,4-4-3,5 0 1,6-3-7,0-5 1,8 3-1,5-4-1,-2-3-1,5-4 0,5-1-2,-1-6-2,4-4-2,0-3 2,0-3-6,-1-7 1,1 0-5,-4-5 3,1-5-2,-4-3-2,-7 1-1,0 0 0,1-1 3,-8 6-2,4 1-1,-3 3 1,0 4-3,-1 2 0,-2 4 0,2 3-2,5 3 1,-2 4 1,4 5 3,1 1-7,6 4-14,0 0-32,7 5-47,-1 0-58,11 0-58,-4 0-144,11 4-141,-7-6-112,2 2-110</inkml:trace>
  <inkml:trace contextRef="#ctx0" brushRef="#br0" timeOffset="26605.73">16913 7242 1589,'0'0'-40,"0"0"16,0 0 26,0 0 24,0 0-3,0-7 4,-3-1-2,-1 1 15,-3-3 6,1 0 0,-1-3 9,-3-1 4,-3-5 2,0 2-2,2 2-1,-5 0 0,-4 0-6,2 2 4,-1 4-6,-1 4-5,-1 5-3,-1 5 5,-1 4-3,-2 7-4,-1 1-2,7 3-2,-2 2-6,1 2-3,10-2-1,1 0-1,6 1-1,3-1-3,3 1-1,2-3-2,9-1 1,0-3-3,2-1 0,0-5-1,9-1-2,0-2 1,-1-3 2,0-4-6,3 0 9,-1-5-2,1-1 1,-4-3-5,0-1 7,-2-5-6,-5-1 2,-2-2 1,-1 2-1,-3 0 5,-6 2 3,2-1 1,-3 1 9,4 5-1,-4-1-2,-3 0-2,3 5-6,-3 3 1,0 2 4,0 0 8,4 15 12,0-3 14,2 6 9,0 2 2,4 2 12,4 8 4,2 3 9,1 3-3,4 7 3,-2 1-9,-2 0 2,-1 4-9,-2-3-9,-1-1-3,-6 5-10,-3-10-4,-8 1-8,-3-2-4,-3-2-9,-3-7-41,-4-3-43,0 3-46,-5-9-50,1-6-43,-2-6-57,-1 0-54,-2-12-85,0 0-112,2-8-70,0-11-190,5-1-246</inkml:trace>
  <inkml:trace contextRef="#ctx0" brushRef="#br0" timeOffset="27855.87">17196 7250 2079,'27'-8'-52,"-3"1"30,-5 4 17,2 3 23,-1 0 18,-1 3 10,2 2 11,2 0 4,0 3 1,0 1 2,1-1 1,3 4-2,-7-2 1,3 2-5,-4 1-2,1-2-7,-3 1-5,1-2-4,-3 0-5,-4-3-1,2 0 0,-3 1-6,-3 0-5,2-3-1,1 0 0,-3-1-5,1-1 1,-5-6-4,0 2-3,-3-7 1,-3-2-6,3-5 1,-3-3-3,3-2 1,3-2-3,0-3-3,4 2 0,2-4 5,5-1-5,2 3 1,5 0-2,2 5-1,1 0-1,1 1 3,-1 6-4,-4 0 3,1 3 1,1 2-2,-1 1 0,-4 5 1,-1-1 2,1 6 0,-4 2 0,1 2 3,-4 3 4,-4 2 2,0 9 1,-2-1 2,-4 2 0,0 3-1,-4 3 1,1-1-3,0 1 3,-3 1-5,2-1 2,1 0 0,0-3-5,3 1 3,-4-2 0,8-2-3,-4-2 0,3-5-2,4 0 3,-1-2-1,8-4 2,-1-1 0,4-3-3,-1-5 1,4-2-1,4-6-3,-5-2-1,5-5 1,-8-6-1,4-5 7,-2-2-9,-9-5 2,-2 4-3,-1-5 3,-2 8 3,0 1-6,-4 1 2,3 3-3,-3 1 6,3 4-6,-3-2 1,3 4-2,-3-1 1,7 3-3,-4 2 2,8 0 2,-2 0 5,4 2-5,1 0-1,6 4 4,-3-1-3,3 5 0,-2-3 4,4 6-4,-3 2 1,0 2 4,3 1 0,-3 5-1,-5 1 1,2 1-2,-2 5 1,-4 0 3,0 3-2,-4-1 0,1 1 5,0-1-5,-3 0 2,2 1-1,0-2 1,-2-4 0,-1-3-3,0-1-1,5-1 2,-2-1 0,0-1 5,8-6 0,-4-1 1,6-3-2,-2-3 6,2-3-9,5-7 3,-8-5 2,4-2-2,-4-4-5,-3-9 2,0 3 0,0-1 10,-3 6 11,0 3 9,-4 1 7,0 5-9,0 0-1,1 4 2,-1 2-5,-3 6-3,0 5-6,0-1 0,0 11-1,0 1 2,0 1-2,3 1 3,1 5 7,3-2-4,-1 3-2,4 2 10,4-4 3,-1 7-6,7-3 6,0-2-5,3 0-8,1-3 4,-1-1-1,1-4-1,1-2 2,-1-2 0,-4-5-3,1-6-2,-5-5-2,4-2-4,-7-7-3,-2-6-2,-5-8-2,-3-8-1,-6-9 1,-3-6 0,-5 1-4,-2 1-6,3 2 17,0 7 10,0 7 2,4 4-5,-2 7-4,2 4-3,3 8 4,3 8 14,3 7 7,0 8 4,4 11 7,3 8 5,0 9 13,4 4 10,-1 8 10,0 8 8,0-6-4,-3 10-2,7 1-2,-4 2 7,4-2-8,-4 2-9,4-5-4,-4-1-7,1-7-7,-1-11-7,-3-3-7,-3-6-1,0-7-5,-1 1-2,0-4 2,1-2-4,-3-7-8,3-8-4,-7-8-2,0 3-1,0-20-12,0-3-12,-7-9-15,3-8-7,4-13-1,-3 3-2,10-5 2,-4 0 4,14-6 0,0 12 2,1 4 0,7 1 4,0 6 1,5 6 0,-2 8 2,2 5 0,-3 6-5,-3 6-7,-2 7 3,2 7-12,-10 3-21,-2 7-40,-5 4-38,-7 4-56,-7 4-62,-5 4-62,-6 5-75,-12-1-172,-3 1-77,-10-1 69,-2 1-272,-5-5-325</inkml:trace>
  <inkml:trace contextRef="#ctx0" brushRef="#br0" timeOffset="29803.05">20712 7187 2189,'6'8'-85,"4"-1"18,-3-2 30,0 0 9,-1-2 23,1-3 12,3 2 11,0-4 13,0-3 5,-4-3 7,5-2 6,-5-4 1,1-4-1,-1-5 4,-3-2-3,2-5-3,-5 0 2,0 3 2,0-1 6,3 3 8,-3 1 3,0 5-10,0 2 0,0 2-8,-3 3-4,3 5-6,0 4 2,-5 6-7,5 4 2,0 5-3,0 0 0,0 8 1,5 4 2,-5 0-2,6 1 0,-3 5 2,7 0-5,1 3 9,-2-6-11,4 3-3,4-3-4,-1 1 3,2-6 11,2 2-6,2-5 4,-1-6-5,2-3-2,1-3-6,3-5-1,-5-4-2,5-3-1,-3-5 1,-1-7-5,0-8 1,-6-3-1,0-4-9,-7-1 6,-4 1-3,1-2-3,0 7 1,-5 5 5,3 0 0,-5 2-5,3 2-2,-3 6 2,0 4-3,0 8 15,0 0-17,0 0 2,-8 18 3,8-6-3,0 3 1,0 3 2,5 2 1,-2 2 2,10-2 4,-10 2 2,8 1-7,5-1 1,-2-1 5,5-1 1,5 0 0,-4-6-3,-1-2 1,4 2-1,1-10-4,0 2-2,-1-4 1,0-4 1,1-5-5,-1-4 6,-7-4-2,5-5-2,-12-5-4,2-5-1,-1-2 1,-4-2-3,-3 2 1,-3 6 2,0 0 4,0 1-6,0 5-4,0 3-1,0 1 5,3 7-5,-6 3 6,3 6 4,0 0-5,0 0-1,0 20 2,3-7 0,-3 2 2,5 3 1,-2 4 8,0-2-2,4 3 2,7-1-1,-8-2-1,4 2-2,4-4 3,-8 0 0,1-4-2,2 2 0,2-4-2,-5-4 6,4-3-3,0-3-6,-3-4-1,3-6 1,0-6-1,-3-10-1,3 2 0,-7-5 3,3-3-5,5-3-3,-1 0-3,-4 4 6,4-1-2,4 2-3,-8 6 4,4 2-5,-3 3 4,3 1 1,0 6-6,0 0 1,3 8-1,-3-1 2,-3 8-2,3 2 5,0 6 11,-4 3-9,2 4 1,-2-1-4,4 6 4,-7 1-3,8 3 8,-2 2-5,4-2-1,1-1 4,2 2-3,5-5 5,-1 0 1,7-3 2,3-2 2,-9-3 3,15-4 3,0-6 6,4-4-12,-7-1 5,7-7-4,-4-2-3,2-8 0,1-5-6,2-8 6,-11-4-1,-4-8-5,0 3-4,-15-6 1,-1 6 2,0-1-10,-10 6-2,0 4 2,-10 1-1,-7 4 2,1 6-3,-2 3 2,-8 7 0,3 5 3,0 4 4,-7 5-7,2 10 5,2 0-2,6 5 6,0 1-2,3 4-1,8 1-1,5-3 0,0 2 3,4-2 0,8 1-3,1-2 6,2-1-2,1-3-2,6 0 3,-2-5 3,8-3-5,-4-4 1,-1-6 3,2-2-3,9-5-3,-14-5-1,4-5 12,4-10-12,-8-5 1,1-9-2,-7-9 1,-4-7 0,-2-13-1,-4-1 2,-4-3-7,-2 9 4,-4 7-3,4 9 10,-2 6-2,1 7-5,1 4 2,0 7-3,-1 10 3,0 8 4,3 8-5,-5 5 7,6 7-2,3 7 7,0 5 12,-7 11 8,7 2 2,7 3 0,-7 10 6,3-4-6,6 4 3,2 0 2,2-4-2,4-1 1,3-3 1,-3-6-5,2 2 5,5-7-6,-1-7-3,4-1 1,-3-4 3,6-7-6,0-4-5,0-4 1,-3-7-2,2-7-5,1-6 0,0-7-5,0-3-2,-7-9-7,1-3 5,-7 2-6,-4 1-6,0 5-1,-6-3-2,0 7-1,-4 4-2,-3 0 3,-3 5 3,3 3-4,-14 7 0,4 4 3,-3 4-6,-1 7 8,-2 7-1,2 2 4,-2 4-3,-1 7 7,4-2-3,6 1 0,0 3 3,1-4 4,6 2-4,0-4-3,3-2 8,7 3-3,-3-6 5,6 1-1,4-6-1,-1-2 3,5 0 1,2-7-1,0-3 0,0-3-2,1-7-5,3-2 5,3-5 3,-7-12-4,7-5-6,-5-6-2,3-8 3,-8-2-2,1-2 2,-12 1-3,-2 9-1,-4-1 3,-1 4-7,-2 6-2,-2 1-8,-1 4-13,-4 5-6,-2 3 5,-5 6-2,0 1-8,1 3-1,3 5 2,-3 3 2,3 2-1,3 2 10,1 3-3,6 2 1,0 0 3,0 5 1,3-3 8,7 3 2,-5 1-2,10 0 5,-2-1 2,4 0 6,-4 1-5,7-4 4,1 4 2,-5-5 2,4-1-4,4 4 5,-8-3-3,4-1 0,4-3 3,-12 7 2,6-4 3,-6 5 4,-5 1 11,4 2 0,-8 2-3,0 1 4,3-1 0,-6 1-9,0-1 5,0 2-4,4-2 2,-1 0-1,4-3 0,3 2-21,3-6-33,11 0-43,-4-3-62,7-4-58,13 0-65,-10-3-175,6-5-103,4 3 48,-7-6-103,1 3-104</inkml:trace>
  <inkml:trace contextRef="#ctx0" brushRef="#br0" timeOffset="31857.56">2740 8855 1667,'9'2'-22,"1"3"19,-3 2 21,0-2 15,-1 6 1,1 2 10,-2-1 1,4 0 4,-6 1 5,0 4-1,0-5 0,1 5-5,-1-4-6,-3 3-4,3-4-3,-3 1-5,0 0-1,2-4-3,-2 2-4,0-4 3,0-2-7,0-3 4,-2-2-5,2 0 0,-6-10-6,-1 0-1,4 1-4,-4-9 4,0-2-1,-3-2-3,4-4 0,-1 3-1,0 1 0,4 3 2,-4 1-1,4 2-4,3 2 5,0 2-5,0 1 4,7 7 6,-1-5 3,5 9 5,-2 0 4,3 4 4,3 4-1,0-2 9,3 7 5,3 2-1,-5 0 3,0 3-2,1 3-3,0 2-2,-2 2-7,3 1 1,-5 0-3,5-1-1,-6 0-6,2-4 2,-1-1-3,-2-2-5,-1-2 3,-1-3-2,-2-3 3,3 0-4,0-5-6,-4-5 1,2-5-2,-2-3-5,0-4-4,-2-8-4,2-3-3,-6-4-9,4-3 4,0-3-3,-1-1 4,4 4 0,-4 2 3,3 3-3,1 0 4,0 5 0,6 1-3,-3 4 4,4-2-1,-1 11 0,4-2 5,-1 8-1,1 0 2,0 5 3,2 3-2,2 5 3,-5 1 4,4 4 5,1 4 6,-2 1-5,-2 4 5,-1-2-3,5 4 0,-4 0-2,2-3 3,-2 3-2,4-4-2,-5-1-1,4 2-1,-7-9 4,4 3-4,-4-5 1,1-1 0,2-2-6,-2-8 6,2 1-3,-2-7 1,-1-1-9,0-7 6,1-2-2,-6-3 1,4-5-1,-9-1-3,4 0 1,-4-3-2,-3 2 5,0 2-5,0 2 4,0 3-3,0 1 0,0 4 1,0 0-3,-3 5 0,-1 2 6,4 3-6,0 0 0,-3 15 4,3-2 1,3-1 3,-3 5-4,7 4 1,-4-1-1,4-1 0,3 5 2,0-3 1,0 0 0,3-1-5,4 1 7,0-5-3,-1-1 1,1-3 0,-2-4 2,5-4-4,1 2 3,-4-9-4,3-1 2,1-4-2,-5-4-4,4-6 1,-7 2 1,0-8 0,-3-1-4,-3-1 0,0-3-1,-3 7 2,-4-1-3,3 1 4,-3 4-2,3 6-1,-3 0 2,0 4 0,0 5 2,0 3-4,0 0 5,0 12-2,3-1 4,-3 3 0,3 2 5,1 6 17,-1-2-2,4 2-1,0 2 4,2-3 4,5 4 0,-1-2 1,5 0-5,1-1-1,-2-4 0,2-4 2,5-1-8,-4-1 5,4-6 0,-5-4-1,5-2-5,-1-8-1,1-1-1,-1-7-8,0-6 3,-6-3-2,-4-8 6,-3-9-4,0-6-7,-10-3-2,-3-7-1,0-7-1,-8 7 4,5 6-5,-4 2 1,0 5-1,0 10 3,3 2 0,1 8-3,2 5 1,1 7-2,-1 9 0,1 6 6,3-2-4,0 20 2,3-2 0,1 7 2,-1 2 7,1 8 0,-1 1 4,4 3 0,2 4 5,5 2-4,-4-3 0,7 0 0,-1 1-2,1-6 6,6-1-3,-3-6 3,1-5 0,1 0-4,5-8 0,-4-5 5,1-3-4,3-4-6,-4-8 1,0-3-4,1-6 3,-1-10-5,-2-3 3,-10-8-3,3-9-2,-3-8-5,-8-5 4,-3-2-9,-3-4 9,-4 4-2,-1 4-4,3 4 3,-5 11 3,7 4-2,-5 2 1,4 8 1,2 9 1,-1 5 2,-2 10 2,3 6-2,-1 6 5,6 10 0,-3 3 1,7 10 5,-4 1 0,8 10-3,0 3 4,3 0-8,7 6 4,-1 0 3,6-3-5,1 0-1,3-3-4,0-10-15,0-3-26,0-5-24,-3-7-21,-1-4-26,-2-3-33,-1-10-24,-3-2-42,0-3-28,-7-4-66,1-5-120,-8-3-85,-2-2-105,-8-6-110</inkml:trace>
  <inkml:trace contextRef="#ctx0" brushRef="#br0" timeOffset="32070.49">4897 8910 1644,'-3'-3'-24,"3"-1"18,0-1 32,6-1 21,7 0 9,1 0 9,6-2 8,3 1 3,1 2-1,2 0 1,1 2-2,3 1-5,3 4 3,-2 1-2,-1 2 2,3 2-5,-3 6-4,-3 1-7,3 4-3,-7 2-9,0 3-3,1 3-4,-4-2-1,-4 1-10,-2-2-25,-1-1-27,-7-5-42,2 2-34,-5-2-36,-3-5-97,0 0-191,-3-4-218,-5-6-142</inkml:trace>
  <inkml:trace contextRef="#ctx0" brushRef="#br0" timeOffset="32189.18">5267 8515 1743,'-3'-16'-49,"3"7"1,3 1 6,0 1 2,1 4-36,-1-1-69,4 4-143,-3-3-71,2 6 127</inkml:trace>
  <inkml:trace contextRef="#ctx0" brushRef="#br0" timeOffset="32588.85">5534 8499 1071,'13'12'53,"1"2"22,-1 6 23,4 5 24,-4 8 22,4 6 4,-4 6 9,1 3 12,2 14 1,1-2 9,-4 1-10,0 3-9,1 2-20,-1-3-14,1 3-8,-1-3-15,-3-10-6,0-2-8,6-3-11,-5-5-7,-2-9-4,5 0-3,-7-5-15,2-4-3,-3-1-2,2-8-14,-1-3 1,-4-6 2,3-5-11,-6-4 3,4-5-1,-8-9-2,4-3-4,-4-9-3,-1-12-6,-2-7-4,-3-6-1,2-1 0,3-2 1,-2 6 4,3 3-5,4 7-6,0 5 0,4 4-2,0 5 3,2 2 2,6 4 3,3 6 2,-2 4 12,4 4 13,-2 9 9,3 2 5,1 5-1,-1 5 1,-6 2 2,2 7-6,-7-2-4,-4 5-9,-3 0-12,0 3-46,-6 3-41,-4-3-64,-5 2-85,0-1-112,-5-4-278,-5-1 36,3-4 72,-4-3-174,-1-3-171</inkml:trace>
  <inkml:trace contextRef="#ctx0" brushRef="#br0" timeOffset="33314.92">6734 9189 1727,'-3'-7'-82,"0"-1"9,0-4 23,-1 0 23,0-7-3,2-5 10,-1-3 2,-3-5 9,1-6 0,-1-8 12,-2-6 0,-3 0-6,3-16 8,-5 3-5,-4-2 11,7 1 14,-4 17 24,1 1 14,4 11 6,-2 4-7,4 1-9,1 12 1,0 5 15,1 7 1,2 5-3,3 3 0,0 16 3,0 0 4,0 5 10,3 7 5,2 10 1,-2-1-2,3 10-1,4 7-6,1-3 3,-2 2-12,4 7-2,4 2-7,-2-4-7,4-1 4,1-2-13,-1-9 1,5-7-5,-5 2 0,6-7-7,-6-7-6,1 2 0,4-10-1,-2-1-5,2-9 1,0-4-4,3-1-3,-8-4 0,5-6-1,-4-4 0,0-5-5,-4-5-2,1-4 0,0-2-1,-7 6-4,0-1 0,-4 0 9,1 1-10,-4 2 5,1 3-2,-1 2-8,1 4 5,-1 1 3,0 5-4,0 6-1,-3 5 3,4-1-1,2 7-3,2-2 5,-2 5-2,7 0-6,4 4-27,-1-4-38,4 3-40,1 0-42,-2-6-49,2 2-38,-4-7-84,-1-3-169,1-4-2,-4-2-61,-4-2-54</inkml:trace>
  <inkml:trace contextRef="#ctx0" brushRef="#br0" timeOffset="33438.59">6992 8540 1446,'-7'-8'-61,"-1"4"9,8 4 5,0 0-1,0 0-16,18 9-53,-12-3-132,8 1-26,-1 3 206</inkml:trace>
  <inkml:trace contextRef="#ctx0" brushRef="#br0" timeOffset="34262.83">7986 8819 907,'9'-4'101,"-2"4"7,-4-4 14,0 3-3,-3 1-8,0 0-1,-16 5 6,2 5 0,-5 0-2,-8 5 0,-4 2-5,1 6-5,-5 5-4,-1 1-10,1 2-5,5 3-9,3-2-5,-1 1-7,10 0-8,4-3-5,4-1-7,7-4-2,6 0-2,4-2-6,7-4-2,2 1-3,11-7 0,6-2-2,8-4-5,-2-4-4,7-3-1,2-5 0,8-3-2,1-7-4,-4 1 1,-3-7-2,1-1 0,-12-5-2,-6-2-4,-6-1-1,-3 3 2,-11 0-3,-3 2 0,-6 2-2,-1 0-3,-6 6 2,-4 2-1,-7 6 2,1 0-1,-4 4-3,1 2 3,-1 6-1,-7 6-1,1-1 2,4 4 0,-2 0 2,1 0-3,0 6 2,7-3 2,-4 0-4,7 2 2,3-5-2,4 1 0,0-1 1,3 0-5,3-6 0,3 1 1,5-4-2,-1 0-1,7-3-2,-4-3-1,4-1 0,-1-2 2,1 0 0,-1-6 3,5 0 1,-8 2 0,1 0 1,-2 3 0,-1-1-1,-1 1 2,0-1 2,0 4-2,-3-1-1,-1 1 3,1-1-2,-4 8 1,0-1 3,1 4-5,-1 4 3,1-1 4,-1 4-3,0-1 7,4 1-5,2 5 3,2-3 4,2 2 4,1-2 2,2-1-4,7 0 3,1-4 10,0-1 5,1-1-4,2-5-4,-3-3 2,6-3-5,-3-5-2,-1-1-1,-5-7 2,0-4-4,1-2-1,-9-5-1,-3-6-3,-3-3-2,-7-8 2,-4-8-5,-6-14 3,-3-3-1,-4 0-7,-3-26 0,-3 26 4,7 17 1,2 7 5,4 7-3,-4 8-6,8 8 1,-1 10 4,4 4-3,-3 8 1,1 10 0,2 5 0,0 7 2,3 8-1,-3 7 3,3 1 3,3 5 0,3 7-4,2 1 1,2 0 0,2-1 2,2-1 2,2-3-4,2-4-19,2-4-18,-2-8-17,4-2-29,-3-4-27,-2-6-32,0-3-39,6-2-36,-6-8-61,-4-3-121,0-2-101,-3-5-51,-3 0-47</inkml:trace>
  <inkml:trace contextRef="#ctx0" brushRef="#br0" timeOffset="34451.33">8679 8802 1478,'3'-8'-22,"7"4"22,7-4 24,-4 3 13,7 3 12,0-1 8,1 3 3,1 3 0,5-1 4,-4 6 3,1 1-1,0 2-2,-5 1-7,4 6-5,-2-3-3,-5 2-7,1 2-5,-4 1-23,-2 1-48,-2-4-44,-2 3-56,-4-3-63,5-4-146,-5 0-157,-3-3-5</inkml:trace>
  <inkml:trace contextRef="#ctx0" brushRef="#br0" timeOffset="34576">9072 8681 1402,'8'-21'-9,"-2"6"5,4 2 3,4 6 0,-5 2-1,4 3-6,1 2-10,2 2-30,-2 0-45,-1 1-121,4 4-128,-4-2 144</inkml:trace>
  <inkml:trace contextRef="#ctx0" brushRef="#br0" timeOffset="35149.46">9698 8867 1187,'8'0'100,"-6"-2"19,7-1 12,-9 1 3,0-1-7,0 3-9,-11-5 4,3 5-11,-3 0-6,-8 3-12,-1 4-1,-2 0-2,-1 4-5,-7 3-9,0 2-6,0 1-7,3 0-4,0 3-6,0 1-7,11-4-5,-1-2-6,4 3 3,-1-3-5,5-3-2,5 1-6,1-3 1,6-1-4,4-4-5,3 1 0,3-1-5,4-5 4,3-3-7,0 1 4,0-4-4,3-3 1,1-1-4,-5-5 3,8-2-2,-8-4-4,6 1-1,-9 0 2,3 2-2,-5 1-1,2 5 2,-6-1-1,2 1-1,-4 4-2,2-1 1,1 3 3,-2 4-3,-1 2 1,3 4 2,-2 2 2,1 1-9,-4 4 8,5 1 2,-5 0-1,3 1-3,0 1 7,-3-1-5,4 2-2,-5-5 3,4 2-4,-7-1 0,5-2-1,-4 0 5,4-1-6,-1-2 5,-2 0-1,3-2-1,-4-4 1,4-3 0,2-4-7,-2-2 0,0-2 6,3-4-8,-4-2 7,5-3-2,-1 3-1,0-1-1,0 3 2,3 0 0,-3 2 3,4 7-3,2-2 4,-2 2-2,2 4 3,1 4 1,-4 4-1,4-1 5,0 2-5,-4 2 5,3 4-2,-2-1-7,-1 1-42,-2-3-45,2 1-57,-4 1-75,-1-5-94,-2 3-217,1-5 54,2 0-88,-5-3-65</inkml:trace>
  <inkml:trace contextRef="#ctx0" brushRef="#br0" timeOffset="35272.15">10403 8885 1578,'3'-3'80,"8"-2"-9,-5 0-5,7 2-5,1 1-10,-1 0-80,1-1-171,-1 1-371,-7-1-72</inkml:trace>
  <inkml:trace contextRef="#ctx0" brushRef="#br0" timeOffset="42695.68">12014 9281 799,'-4'-6'104,"4"4"-35,-3-2-21,0 2 2,0-4 9,0 5-16,-5-4 3,2-1 0,2 4 12,-5-3 4,2 0 12,-3 0 8,3 3-3,1-1-3,-5 1-7,8 2 12,3 0 14,0 7 5,0 3 8,10 0 2,3 7 4,8 4-4,-2 1-6,8 1-8,3 7-5,3-1-8,1 5-11,3-2-1,-1 0-12,1-2-2,-4 0-6,4 0-6,0 0-2,-4-3-4,-6-1-6,0-4-4,-1-2-1,-3-1-20,-2-2-32,-5-3-26,1-2-34,-4-1-34,-3-2-54,0 0-55,-7-6-101,-3-3-167,0 0-149,0 0-141</inkml:trace>
  <inkml:trace contextRef="#ctx0" brushRef="#br0" timeOffset="42911.11">12424 9260 1720,'0'-11'-1,"0"2"20,0 1 21,0 3 12,-3 0 11,0 5 14,-11 3 13,4 4 7,-7 8 11,-6 5 0,0 6 0,-10 5 6,-5 13-6,2-1-12,-4 6-8,4-2-6,2 6-4,0-1-17,8 1-39,3-1-51,2-7-67,15 0-79,0-8-97,6 0-232,3-6 2,3-6-26,4-5-32</inkml:trace>
  <inkml:trace contextRef="#ctx0" brushRef="#br0" timeOffset="43959.41">14158 8973 1348,'0'0'-35,"0"0"13,0 0 20,-3-4-5,3 4 12,0 0 6,0 0 3,0 0 16,0 0 2,0 0 10,0 0 3,0 0 2,0 0 4,0 0 3,0 0 5,0 0-1,0 0 2,0 0 8,-3 9-1,0-6 5,3 1-5,-5-2 2,5 5 3,-3-1 1,3 4 3,0-1-4,-3 4 11,6 3 1,-3 1 3,0 3-1,3 2 3,2 6-9,-2-1 11,0 5-1,0 1 5,4 4 9,-4 1-20,3-4-4,2 5 2,-5-3-4,4 0-4,-1 2-6,1-4-8,-3-1-5,2 0-5,-3-6-4,4-2-2,-4-2-6,0-1-5,1-2-2,0-5-3,-4 0-2,3-3 0,0 4-7,-3-7-11,3 4-29,1-3-33,-1-1-31,0 0-45,0-6-63,1-1-74,-4-2-93,0 0-226,4-14 33,-1 5-126,-3-1-174</inkml:trace>
  <inkml:trace contextRef="#ctx0" brushRef="#br0" timeOffset="44506.47">15319 9322 1727,'-10'0'-89,"-1"0"15,5 0 25,-4 0 17,4 0 12,-2 0 11,5-3 7,-3 3 15,2 0 9,4 0-9,0 0 20,0 0 16,0 0 9,0 0 4,13 3-1,1-3 5,-1 0-2,7 0-3,4 0-6,3-3-4,3 3-4,5-2-6,0 0-2,0-1-6,3 1-2,-6-1-6,6 1 3,-5-1-6,-3 1-4,0-4-15,-3 6-28,-5-1-28,-1-2-33,3 3-35,-5-3-52,-2-2-141,-4 4-222,4-5-39</inkml:trace>
  <inkml:trace contextRef="#ctx0" brushRef="#br0" timeOffset="44888.97">16283 8960 1377,'0'-3'-28,"3"1"26,-3-1 13,3 0 20,-3 3 10,-3-5 7,3 5 9,-3-2 0,3 2 1,-7 0 11,7 0 1,-10 0 1,3 5 12,1 0 2,-4 3 3,3 1 11,3 4 9,-2 7 6,-1 0 17,7 6-9,-3 1 25,0 5 1,3 5 4,3 1-6,-3 2-3,7 2-28,-4 6-15,7 0-4,-3-3-11,3 0-9,-4-6-6,4-1-7,1-3-5,-2 3-8,-2-8-27,3 3-51,0-6-42,-4-5-51,5-2-64,-1 0-78,3-5-179,-4-5-170,2-2 95,-1-4-138,4-4-150</inkml:trace>
  <inkml:trace contextRef="#ctx0" brushRef="#br0" timeOffset="45475.02">18104 9102 1663,'0'-5'-71,"-4"2"15,4 1 18,-3 0 27,3-1 14,0 3 14,0 0 25,-10 5 17,6 2 22,1 1 16,0 2 14,-4 5 1,4 3 7,0 4 3,-1 0 3,1 3-14,-1 3-11,1 6-6,3-3-6,0 5-9,3-2-5,4 1-8,-3 0-8,2-1-4,1-2-4,3-1-14,0-5-24,-3-1-21,2-6-36,2 1-39,-5-3-35,1-8-45,6 1-49,-6-5-106,3-3-176,-4-2-100,-2-2-95</inkml:trace>
  <inkml:trace contextRef="#ctx0" brushRef="#br0" timeOffset="45896.9">18147 8702 1616,'3'-9'-33,"0"3"10,1 1 19,-4 1 4,0-1 7,3 5 9,-6-4 10,3 4 15,-7 0-2,-3 6 10,0 0 11,0 3 3,-6 1 1,-1 2 10,4 3 0,-4 2 1,0 7 1,0-2-3,4-1-8,3 0 3,-3 2-6,6-1-7,4-1-3,-4-1-6,7-3-1,4 0-5,-1-5 1,10 5-3,1-8-1,5-2-1,8-4-4,0-1-5,6-2-2,-3-5-1,10-2-2,-7-2-2,5-5-4,-5 2-2,-3-6-1,-3-1 0,-8-5-5,-2-1 1,-10 3 0,-1 0-7,-6-1 1,-6 3-5,-1 0-18,-8 2-17,3 4-33,-5 4-23,1 2-32,-1 6-44,1-1-91,2 3-198,7 3-182,4 2-137</inkml:trace>
  <inkml:trace contextRef="#ctx0" brushRef="#br0" timeOffset="46243.95">20038 9242 1707,'0'0'-30,"3"2"27,-3-2 23,0 0 13,0 0 0,4 0 7,-4 0 5,0 0 5,6 0 13,1-2 4,3 0-2,6-1-5,1 1-3,3-3-9,0 2-2,4 1-7,-2-4-1,5 2-5,0-1-6,3 2-5,-3-1-11,3 1-21,-3-3-18,3 4-25,-5-4-35,3 5-39,-1-7-76,-2 3-152,-1-2-192,0 2-49</inkml:trace>
  <inkml:trace contextRef="#ctx0" brushRef="#br0" timeOffset="46489.05">20725 8940 1395,'3'-8'-35,"0"1"14,1 1 34,-1 5 33,1-2 21,-1 3 23,0 4 21,4 4 19,-4 2 16,0 5 10,8 6 28,-11 0-26,3 2 15,0 4-2,-3 4-18,3 1-15,1 1-16,-1 1-11,3 2-9,-1-6-9,-2 3-6,3-4-16,1 1-2,-1-5-24,-3-2-36,5-4-39,-2-1-28,-3-3-30,4-7-63,4-4-63,-5-4-53,4-1-174,-7-10-103,0-2-133,0-4-173</inkml:trace>
  <inkml:trace contextRef="#ctx0" brushRef="#br0" timeOffset="46638.65">20540 8243 1918,'-22'-20'47,"2"4"10,6 4 19,5 2-3,2 4-9,7 2 0,0 4-5,0 0-6,10 10-3,0-3-31,0 3-77,2-1-100,3 8-275,-2 0-190,-11-2-121</inkml:trace>
  <inkml:trace contextRef="#ctx0" brushRef="#br0" timeOffset="47673.21">12439 10623 650,'-2'0'89,"-1"-4"-27,-3 4-41,6 0 25,-7 0 3,0 0 4,7 0-15,-7-2 6,4 4 3,3-2 5,-6 4 13,2-4 0,1 2-1,0-1 5,-1 3 8,0 1 4,1 0 4,3 2-2,-3 3 5,0 0 4,3 5 10,0 3 11,3 1-1,-3 4-1,3 8 2,0-2 1,5 8 4,-2 1-10,4 2-10,0 3-5,0-2-2,3 5-14,-2-3-4,-1-6-6,-1 1-6,2-3-6,-1 0-9,-1-1-1,1-3-8,1-4-26,-2 1-31,1-7-36,-3 0-42,0-1-61,-1 0-57,1-7-80,-1 0-184,2-1-26,-2-2-84,1-3-90</inkml:trace>
  <inkml:trace contextRef="#ctx0" brushRef="#br0" timeOffset="48372.42">11960 12245 1595,'-3'0'-23,"3"-3"6,0 3 9,0 0 11,0 0 7,0-5 10,0 5 9,0-2 16,0 2 7,0 0 5,14 2 0,-5 1 1,1-1-7,1 1-2,2-3-3,7 0-6,0 0-2,6 0-2,1-3-4,6 1-6,0-1 0,5 1-5,-2 0-14,-2-4-31,2 1-29,-3 1-33,1-1-50,0-1-96,-4-1-353,-4-1-85</inkml:trace>
  <inkml:trace contextRef="#ctx0" brushRef="#br0" timeOffset="48651.19">12790 11927 1587,'8'-5'-19,"-6"4"14,2-2 7,-4 0 22,0 3 21,0 0 26,0 0 14,0 10 18,3 2 17,0 1 16,2 7 4,-2 3 23,0 3-9,4 6-7,2 2-18,-6 3-7,8 1-14,-2-1-7,-2 8-18,7 1-9,-11-7-5,4 2-11,-1-2-30,2 0-36,-5-8-44,0 5-63,0-9-75,1-3-108,-4 0-268,3-3 64,-6-5-108,3-2-110</inkml:trace>
  <inkml:trace contextRef="#ctx0" brushRef="#br0" timeOffset="49291.96">12918 13415 1691,'3'-6'-15,"0"4"8,-3 2 20,0 0 23,3 8 15,-3 2 14,3 2 8,-3 6 13,0-1 3,5 8 4,-5 0 3,0 0 2,-5 3-8,5 2-9,-3-3-4,-3 3-9,6-3-5,-3 0-10,3 4-4,0-6-2,3 0-11,0 0-1,3-8-12,2 9-19,2-11-23,3 2-27,0 0-29,0-6-15,8-2-23,-4-2-23,2-1-25,2-3-43,-5-3-79,1-3-353,-1-4-132</inkml:trace>
  <inkml:trace contextRef="#ctx0" brushRef="#br0" timeOffset="49635.04">13044 13152 1760,'0'-10'-23,"0"2"6,-3 1 13,0 2 11,0 1 17,-4 1 8,0 3 14,0 3 5,-6 1 12,3 4 9,-7-1 5,0 8 4,1-3 2,-1 6-4,1-3-7,2 3-4,1-1-10,-1-2-6,5 3-5,-1-6-2,2 1-10,5-1 5,0-2 0,6 0-2,5-3-4,1-2-1,4-1-7,1-4 2,2-4-3,5 2-4,2-5-2,-3-1-5,3-4 2,-3 4-1,1-9-6,-2 2-7,-5 0-13,-1-1-19,-3 4-15,-3-5-13,0 9-23,-4-5-17,-10 5-26,4 4-28,-8 4-59,-1 0-133,-2 3-307,-2 10-148</inkml:trace>
  <inkml:trace contextRef="#ctx0" brushRef="#br0" timeOffset="49978.03">12510 15209 1753,'-6'0'20,"-1"0"17,4 0 11,-3 0 10,6 0-2,-4-2-3,4-1 8,4-1 10,2 1 8,4-2 0,7 3 6,2-6-3,5-2-4,6 3-10,3 0-8,5-1-6,-3-1-7,2 0-19,3 2-31,-2-1-44,-2-2-45,-3 8-53,4-6-61,-7 1-122,-3-3-351,-1 2-174</inkml:trace>
  <inkml:trace contextRef="#ctx0" brushRef="#br0" timeOffset="50201.96">13215 14859 1860,'3'0'-23,"0"0"46,0 6 43,1 1 28,-1 5 26,0 8 24,4-2 23,0 7-10,-4 7 6,0-2-6,1 8-8,-1-2-16,4-4-9,-4 3-16,1 5-9,2-8-10,-3 1-34,4-1-36,0-7-41,-3-5-37,2 2-46,0-4-43,1 0-54,0-8-131,0-3-235,-1-2 62,1-2-93,-1-6-99</inkml:trace>
  <inkml:trace contextRef="#ctx0" brushRef="#br0" timeOffset="50317.67">13215 14664 1781,'-7'-24'27,"3"0"6,4 8 9,4-2-4,-4 8-7,3-4-54,7-3-99,-3 8-249,-4-1-118,4-5 6</inkml:trace>
  <inkml:trace contextRef="#ctx0" brushRef="#br0" timeOffset="51893.13">13208 8360 379,'0'1'25,"0"5"13,0 0 10,3 2 3,-3-2-7,4 4 10,-1 3-1,-3 1 7,6 6-4,-2 4 7,-4-2 0,3 5 8,-3 3 9,7 9 16,-11 12 25,4 5-2,-3 4-10,3-2-11,0 16 10,0 5 1,0 29 1,0 5-8,-3 2-8,6-4 0,-3 10 0,0-3-2,3-1-3,1-3-3,-4-3-6,0-21-1,3-10-6,-3 0-4,0-3 0,7 2-10,-4-4-3,0-4-2,4 2-7,0-1 0,-4 1-7,7 0-5,-3-3-1,-1-3-5,5-2-3,-8-9 0,3-2-3,1-4-5,0 3 1,-3-6-1,2-2-4,-3-5-1,4 0-2,-4 1 3,-3-4-5,3 3-2,0-3 8,-6 1 7,3-1 0,0 1 1,0-1 2,0 7-6,-3-5 17,0 3-3,3-2 1,0 1-2,0 1-10,0-5-2,-4 2 7,8 4-7,-1-3 7,0 1 2,0-1-3,5 0-1,-2-2-7,1 1 3,-1 0-18,8 4 6,-4 1-2,-1-7 4,5-2-9,-1 5 0,1-2 3,-1 1 7,1 1 3,-1-5-7,1 1 7,2 3 0,-7-3 6,9 3 8,-5 4 9,0-1-3,-1 1 2,3 4-5,-2-2 12,-2 3 7,1 0-4,2 1 0,0 4 2,-2 0 0,6 4-3,-6-2-3,2 2-4,-1-4 0,4 7-3,-1-3 2,4 3 1,-3 3-2,3-9-4,1 4 1,-2 0 0,1 1 0,1-2 2,2-1 1,0 2-5,0-4 0,1 2 0,0-4-1,-5 3-4,1-11 2,4 12-2,-2-3-1,-1 5 1,-4-12-1,-1 5 4,-2-1 1,2-5 4,-2 5-2,-1 0 0,1 0 1,-1-3 1,-4 3-4,2 0 0,-5-5 2,1 3 1,-1 2-1,-6-7-2,0-1 2,0 0-4,-3 6-2,0 2 6,0 0 16,-4-3-4,-3-2-10,3-3 3,1-1-9,-1-7 1,1 4-16,-2-3-14,2-7-29,3-3-30,-4-1-48,4 0-46,0-7-54,-1 0-44,0-9-54,4 1-74,-3-9-86,3 0-215,3-12 50,-3-8 89,8-7-292,-2-9-318</inkml:trace>
  <inkml:trace contextRef="#ctx0" brushRef="#br0" timeOffset="53347.85">15052 8223 2063,'-4'14'-162,"4"1"35,4 3 24,-4 4 26,-4 6 25,4 7 6,0 0 24,0 7 13,0 1 20,0 10 19,4 4 13,-4 3 11,3 12 6,1 3 11,-1 31 14,1 1-2,2 2-7,0-1-2,5 6 7,-4 0-3,-1-2-3,1 1-2,3-1 1,-3-5-3,2 4-3,-2-6 1,-1 0-2,2 3-4,-8-1 1,3 0 0,-3 3 4,3 0 1,-6-2 4,6-16-3,-3 15 2,3-2 3,4 3-3,-1-5-5,2 0-6,-2-1-2,4-17-2,-4-10-3,5 0-5,-1 0 1,-1-3 1,5 0 3,-1-1-15,-2 1-1,2 1-4,1-3 0,-2 0 1,1-3 3,1 1 0,2-1-1,-2-1 1,-1-3 0,3 3 4,-2-1 5,2 3-3,-2-3-4,2 0-4,2 2-2,-6-7 5,6 5-1,-6-5-2,9-2-2,-4 2-8,0-3 5,-4-7 3,4 1-1,2-5-4,-2 5-2,0-6-3,0 2-3,3-4 2,-4 1 3,4 4 12,-3 0-1,3-3-7,-4 2 2,1-4 2,3 1 3,-6 5-3,3-3 3,-1 5-1,-5-6 0,1 2-3,-2 3 1,-2 0 2,-2 0 0,-3 3 1,0 2-4,-3-3 3,4 5-3,-8-4 1,4 5-4,-3-1-3,-3 1 0,-2-1 4,2-4 2,-1 4-1,4 1 0,-6-8 0,4 1-4,-1 5-1,-1-11-1,4 4-3,-7 0-6,3-6 3,4-4-7,0-3-3,-1-4-2,1-6-19,3-2-23,-3 1-29,-1-8-37,4-2-38,4-4-39,-1-7-51,0-8-71,7 1-94,-3-12-218,3-3-57,6-14 91,5-18-346,9-33-403</inkml:trace>
  <inkml:trace contextRef="#ctx0" brushRef="#br0" timeOffset="54308.78">17193 8192 2269,'3'-10'-176,"-3"3"26,4 0 20,-4-1 26,0 1 13,0 2 29,3 1 29,-3 4 18,0 0 23,3 21 22,-3-7 10,3 12 13,2 6 14,-2 8 13,-3 15 13,3 18 19,3 4-1,1 27-9,4 10 3,5 3 4,-2 3-1,5 12 7,1 9-1,0 5 1,3-2-12,-6 0 8,3 6-7,-6-5 3,-5 3 4,4-3-4,1 3 2,-4 2-15,-4 0 5,8-3-4,0 1-4,-4-1 0,6-2-1,4-2-5,-4-3-4,8 0-3,2-8-4,-6-2-4,1-2-5,5-1-4,-3-4-1,1 2-8,0 2-2,-1-4 1,0-3-3,1 2-3,-1-10-3,1 1-2,-5-5 0,8-4-4,-7-6-3,0 0-3,-3 2 1,0-23-3,-4-4-3,-4-3-1,5 2-1,-1-4-2,1 0 4,-1-1-6,-3-2-1,0-1 0,3-1 6,-2 0-1,2-1 1,-3 4 0,-3-15-4,-1 7 1,1 0 1,-4 0 1,7 6 2,-10-7-5,3-4-5,1-1 2,-8 4-3,4-4 1,0 3-2,0-2 2,0 1 1,-3-1-3,0-2 0,-1-2-2,4 1-1,-3-10-2,0 3 0,-4-9 0,4 4 1,3-10-5,-3-1 3,-1-2-4,4-1-11,-3 0-7,3-7-18,0 1-19,-4-3-21,1 0-36,3-5-30,0 0-31,0-5-40,0-5-54,0 0-55,3-18-95,8-3-217,-5-5 32,7-23 73,4-18-263,10-42-276</inkml:trace>
  <inkml:trace contextRef="#ctx0" brushRef="#br0" timeOffset="55284.89">19063 8267 1973,'5'5'-134,"1"3"27,1 4 20,-4 3 25,3 3 20,-2 2 12,6 4 17,-3 7 8,-1 1 21,1 6 35,0 11 16,3 2-3,-1 6 7,-1 9 9,5 6 6,-4 0-4,8 28-8,-4 2 7,1 3-2,-1 0-5,-2 3-3,2 0-3,0 2-4,-3 0-1,0-1-3,4-1 5,-4-3 1,-2-2-4,7-3 0,-5 2-2,-5 4 10,3-5 4,-1 6-5,0-3 0,1 3-7,0-1 12,2-2-4,0 4 1,-3-3-4,3 2 2,0 1-6,3-1-2,0 4 5,4-7-6,0 4 3,-4-5-5,4 1-2,-2-1-6,6-1-4,-1-2 0,0 1 4,0 1 2,0-2 0,3 1-3,-2 0 1,5-6 2,-2 1-4,6-4 3,-3 0-8,3-5 0,3 1-2,4-6-4,-7-14 1,6 14-5,-6-14-9,0-10 3,-3 2-1,3-3 1,-3 3 2,0 5 7,0-5 1,-5 5-2,2-3-1,-1 9-2,4-11-5,-8 4-1,2 4-1,-1-6-4,4 4 1,-8-1-1,1 0-1,2-5-3,-3 0 1,-2-1-2,0-3 0,-4-5-2,0 0-2,0-3-3,-3 2 4,2 0 0,-5-15-6,3 2-1,-4-2 0,4-2 1,-7-6-4,3-1 2,-1-4-8,-2-2-19,4-5-25,-4 3-41,0-9-70,0 4-57,-6-6-82,3-4-128,-7-11-252,3 1 58,-6-10 74,-2-9-270,-7-16-303</inkml:trace>
  <inkml:trace contextRef="#ctx0" brushRef="#br0" timeOffset="57169.78">10720 10425 453,'12'5'22,"-4"-5"-8,2 0-15,0 2 18,0-2 8,3 0-2,0 0 1,8 0 5,-6 0 11,6 3 4,3-6 1,2 3-3,4 0-2,4-2-11,2 2 5,7-3 8,1-2-10,6 2-4,3 2 4,1-2 6,12 1-5,-2-1-4,2 0-1,-4 1-5,7-2 3,-3 3-7,-10-1 1,12-2-7,-6 2 4,8-1-1,-6-1-2,4 1 4,-5 1-5,0-1 5,0-2-4,1 2 1,2-1 0,5-1 3,-5 0-1,1 0 3,-1-2-2,-3 2 1,1-1-6,-1 0-2,-10 3 7,5-1-6,-5-1-2,1 3-2,-5 2 1,5-2 1,-8-1-1,4 3-1,1-5 1,2 2-6,-3 1 7,0-3-6,4 3 2,-5-3 1,5 2-6,-5-2 3,5 0 1,-1 1 0,7-1 1,-9-1-2,5 0 0,-3 3 3,-3-3-2,4 1-5,0 3 4,-2-3-3,2 2 2,-1-2 0,-3 2-3,3-1-1,-2 1 3,2-2-1,-1 3 1,3-3 2,1 2-3,-2-1 4,0-1-3,-2 2-5,-2-6 5,4 8-2,-4-7-1,3 3 2,-2 3-2,-2-3 4,-2-1 3,3 1-1,-3 3-4,0 0 4,-1-3 1,3 0-2,3 2-3,-6-2 2,4 2-3,0 2 1,0-4-1,0-1-3,0 5 3,3-5 1,1 0 3,6 1-4,0-2 0,3 2 9,1 0-7,-1 0-2,0 3-1,0-3 3,1 0-2,-1 2 0,3-2 1,2 2 0,2 2 3,-1-2-5,2-2 5,-1 2-1,0 2-2,4-4-1,-5 4 1,4-1 1,1-4 1,2 3-1,-2-1 2,-1 1-8,4-2 6,-1 0 0,2 2-1,-2 1-2,1-3 1,-4 5-2,4-2-2,-4-1 1,1 1 5,-4-1-3,3 3-1,-2-2 4,-2-1 1,1 0-4,1 2 3,-5-2 0,0 1-1,4-1-5,4 0 5,-1 2-3,1-4 4,-1 4-5,4-1-1,-4-4 6,0 3 2,8 3-3,-8-4 0,4 1 0,13 1-4,-14-1 0,4-2 6,7 2-2,-10-1-1,0 1 0,-1 1 1,1-1-3,-7-2 4,4 5-1,-1-2 0,-7-1-1,8 3-3,-7-3-1,-1 2 6,4-2-4,-3 1 3,3 2 0,0-3 1,4 3 7,-1-3 6,1 2 1,2 1 8,-3-5-2,3 4 8,9-5 3,1 4 0,-7-1 5,12 1 1,2-3-1,-3 3-3,4-4-1,-4 4-4,-3-3-2,-7 5-2,-4-2-5,1-3-1,-4 5-3,-6 0 0,7 0 0,-21 0-4,0 0-2,-3 0 0,-7 2-1,-5-2-4,-8 3-2,0-1-26,-3-2-38,-8 0-46,-5 2-63,-8-4-160,1 4-239,-7-2-69</inkml:trace>
  <inkml:trace contextRef="#ctx0" brushRef="#br0" timeOffset="58565.22">10657 11892 1443,'15'0'-96,"0"0"12,0 0 24,10 3 14,5-3 7,0 0 4,3 0 2,7 0 7,3 0 7,7-3 5,4 0 4,2 1-1,11 2 9,-1-5-1,5 3 12,2-3-6,0 2 0,-2-2 7,5 0 1,0 1-7,12-4 2,-1 5 3,-2-4-1,6 1-4,-1-2-1,3 4-2,8-4 5,-1 1 0,-2 0 5,7-1 4,-9 3-4,2 1-2,-2-2 5,-3 1 7,1 1-4,-4 1 2,-3-3 3,-4-2 3,-10 7-5,1-4-3,-1-1-1,-2 2-3,-1-1-1,-1-3 1,1 3 6,-3 0-4,0-2-2,-4 2-1,1 1-2,2-2 2,-6-2 0,3 2-5,-3 2 7,-6-1-3,8 0 4,3-2 2,-2 2-5,-1-3 1,2 3 2,1-2-3,-2 2 1,-3 1 3,3-2 2,-6-2 3,3 2 4,-7 2-1,0-1 3,1 0-2,0 0 1,-2 3-2,2-3-4,-4-1 4,4 4-2,-6 0-2,7-1-7,-5-1 4,-1 1-2,2 0-3,-2 1-4,2 2 1,-1-4 3,-1 1-2,2 0 2,2 1 5,1-1 3,2 0 0,8-3-3,-1 5 4,4-4-3,3-1 3,2-1-4,12 0 5,2 1-5,5-1 2,-4 0 1,3-2 2,0-2 2,0 2-4,3 3-1,1-4-3,-1 0 2,7 0-5,31-5 0,-8 3 1,-17-4-2,-9 6-4,30-2 1,-7-6 1,-17 5-2,-13-1 5,4 3 2,25-6-3,-19 5 1,-6 2 0,-1-2 1,38-5 2,-25 5 1,17 0-3,-12 2 3,-11 3-5,34-1 1,-22 0-2,-8 2 0,-4 0 0,-3 0-2,3 5 0,-3-5-1,-4 1-2,4 1 1,-7 1 3,-10 1-4,3-1 3,-6 1 0,10-1 2,-8 0 1,-2-1 1,4 4 0,-12-5 2,4 5-1,-2-5 3,-4 0 8,-2 2 4,-5-1 1,4-1-1,0-1-3,-11 0 0,1 2-2,2-1-1,1-2-2,-4 2-5,4-3 3,3 1-3,-3-3-3,3 2 1,-3-1-3,0-3 3,-3 3-7,-2 2 1,5-3 0,-5 0-2,6-3-3,-6 4 5,-4 1-5,-6-1 2,3 0 0,-6 4 4,1-2-8,-10 1 0,0 1-11,-3 1-26,0-1-44,-10 0-38,-1 2-55,-5 1-81,-8-4-215,-6 5-208,-11-4-172</inkml:trace>
  <inkml:trace contextRef="#ctx0" brushRef="#br0" timeOffset="60009.24">10853 12965 1713,'4'0'-114,"-4"0"10,3-2 12,-3 2 23,10 0 18,-7 2 15,7-2 12,3 0 7,1 3 14,9 1 7,4-4 3,7 3 10,9 2-3,4-2 8,9-2 0,11 5-3,9-6 7,2 7-7,12-7 5,3 0-3,3 3 2,0-3 3,4 0-1,1-3 3,2 3-1,35-7 4,-18 1-2,-14 5 5,34-2 0,-4-2-2,-16 2-5,-20-4-4,4 5-3,-1-2-1,-6 2 1,4 2-2,-8 0-3,0-3-2,-12 3 3,-5-3-8,0 3 4,4-1 1,-2 1-4,-2 0-1,1 0 1,-4-3-2,4 3-3,-4 0 1,1-5 2,-1 2 3,0 3 3,4-2 6,-5-1-1,3 3-1,-2-2-1,-2-3 1,2 3-4,0-1 2,-3-4-2,0 1-3,-3 2 2,2-1-3,-1 2 0,-3 3 2,3-7-3,-2 5-2,-2-2 2,3-1 3,-1 1 5,1 1 4,-4-2-2,4 0 0,-1 0 2,5-2-1,-1 4 1,0-4-4,-3 1 0,0 2-1,-1-1-2,-3 1-2,7 1 1,1-2-1,-5-1 0,1 0 0,-1 5-2,-2-4-3,2-1 1,-2 1-1,-8 3-2,8 0 0,3-1 1,-4-2 0,4 0 0,-1-3-1,5 4-1,-5-1 0,7 1 2,1-4 0,16 2 5,1-1-1,-2-1-2,1 3 1,0-5 0,0 3-3,-3-1 1,3-2-3,-3 1 1,2 0 2,-1 0-3,2 1 3,-7 0 3,3 1 2,-12 0-2,-1-1 5,14 1-2,-3-1 2,-1 1-5,2-1 1,5 2-2,0-3 0,4 2 1,-3-1-2,3 3 0,2-2-2,-2 2 4,2 0-2,1-3-3,-1 7 2,1-5-2,-3 0-1,2 4 1,-2-4-2,-1 5 4,-3-2 0,4 3-4,-14-2 2,-1-1-4,-1 0 2,-2 1 1,1 2-1,-1-2-1,1-1 0,-4-2-1,4 3 2,-7-1 1,0-2-2,4 0 2,-8 1-3,7-2 1,-5 1 0,-2 1 3,1-5-3,-4 1 0,7 2 0,-10-2 3,0 3-6,-4-2 1,4-1 3,-9 1-3,-5 2 2,5-3-2,-4 4 1,-4-5-4,-7 5 1,-6 0-19,0 0-34,-6-1-44,-1 0-51,-10 0-52,-6-2-195,-7-1-231,-13 3-127</inkml:trace>
  <inkml:trace contextRef="#ctx0" brushRef="#br0" timeOffset="61148.86">11010 14497 1625,'27'0'-71,"6"-5"0,3 3 24,12 2 22,2-6 9,16 2 4,4-1 8,0 2 1,4-4 13,13-1 2,-1 1 6,3-4 10,6 2 8,24-6 7,9 0-3,-2 5-1,4-5-4,-5 4-7,6 2 2,3-6 3,-1 0 1,1 5-2,-1-1 2,4 4 9,-5-6 2,2 4-1,1 1-2,-3-1 1,-18 6 1,-11-5-1,31 1-2,-1-4-3,4 4 2,-5-1-3,-2-6-1,-19 6 1,-11 0-2,34-1 0,-21 6 3,-15-4-1,1-1-1,1 1-4,0-1-4,-3 5-2,0-6-1,-1 1-2,-2 3-2,2 3-3,-2-5-1,-4 4-3,0-2 2,0 2-3,-3-3-2,-7 5 3,-4 1-5,5-6-1,9 1 1,-14 1 2,4 4-4,1-3-3,-2-2 2,-2 2 4,4 3-1,-5-5 1,1 3 3,-1 0 2,0-3-7,1 2 3,14-2-1,-14 3 0,9-5-3,-12 4 0,12-5 2,-13 1 3,1 1 0,9 1 6,-9-2 1,-4 2-2,7 2 0,-5-2 2,2 1 1,3-1 1,-1 2-1,14-2-1,0 3 5,4 2-1,3-6 0,3 5-2,5-2 3,40 3-5,-2-5 6,-19 5 1,-14 0-2,40 0 4,-7 5-1,1-5-1,-21 0 5,20 0-4,8 0 4,-12 3 0,2-2-4,-18 5 7,14-4 2,-18 3-4,-8-5-3,-12 3-1,9-3 7,-5 5-3,-3-5-10,-6 2 6,-15-2-4,-2 2-10,-4 3 0,-16-5 1,-3 3-6,-4-3 3,-8 5-5,-8-5-18,-4 0-50,-13 0-71,-10 3-79,-7-6-97,0 3-278,-48 0 38,-8-5 81,-34 2-95,-59-6-63</inkml:trace>
  <inkml:trace contextRef="#ctx0" brushRef="#br0" timeOffset="62447.18">14291 10790 1495,'11'-10'159,"-5"-1"-61,4 4-14,-3-3-5,0 2-9,0 1-14,-1 5 9,0-1 29,-2 6 8,-1 4 0,-3 3 0,0 2-1,4 6-6,-4 7 21,0 0-10,3 8-5,4 4-11,-1 4-7,1 8-6,7-1-15,-2 2-7,2-1-24,3 2-34,-4-3-30,7-6-37,0 0-48,0-2-66,0-5-55,2-7-148,3-3-137,1-3-111,4-2-131</inkml:trace>
  <inkml:trace contextRef="#ctx0" brushRef="#br0" timeOffset="63084.57">15666 10737 1665,'-5'-2'-21,"5"-1"9,0 3 20,0 0 23,0 0 10,15 3 12,-6-1 0,2-2 2,2 3 1,4 1 0,3-4 0,0 3-8,6-3-2,1 0-6,7 0-2,-1-3-3,0-1-8,0 1-20,4 1-20,-7-3-11,0 2-25,0 1-22,0-1-45,-3-1-40,-4-4-108,1-1-277,-5 2-43</inkml:trace>
  <inkml:trace contextRef="#ctx0" brushRef="#br0" timeOffset="63290.93">16373 10432 1610,'3'-10'39,"-3"6"-2,3-1 8,4 2 37,-4 6 12,3-1 17,2 8 13,-2 2 3,4 6 11,1 3-6,2 8 2,-4 1-1,8 4-11,-1 4-14,4 2-10,0 2-5,5 1-21,2 0-41,-5 1-44,2 0-45,-1-5-49,1-1-64,1-1-54,-1-1-142,3-5-157,3 0-111,-3-9-131</inkml:trace>
  <inkml:trace contextRef="#ctx0" brushRef="#br0" timeOffset="63819.51">18277 10512 1782,'10'-7'8,"0"2"9,-4 2 14,2 0 9,-2 2 19,4 2 15,-4 5 17,2 4 12,-2-1 8,-3 9 6,4 2 5,-4 5 26,-1 0-5,-2 3-5,5-1-5,-5 3-13,0 5-12,0 0-7,4-3-17,-4 4-2,0-1-15,3-1-20,3-1-35,-2-8-32,-4 0-34,3-2-41,0-3-44,-1-5-36,10-3-52,-6-4-50,1-6-140,-2 0-104,4-4-96,-7-5-115</inkml:trace>
  <inkml:trace contextRef="#ctx0" brushRef="#br0" timeOffset="64005.69">18311 10360 1689,'-4'-17'31,"0"0"18,1 8 12,3-1 20,-3 2 6,-2 6 20,3-1 15,2 3 4,-6 8-10,-1 0-11,3-1-9,-6 2-9,7 3-12,-3 0-10,3 0-14,-1 0-26,4-1-32,0 4-42,4-2-49,2-1-53,4-2-80,4-1-214,2 4-233,4-6-172</inkml:trace>
  <inkml:trace contextRef="#ctx0" brushRef="#br0" timeOffset="64410.14">20061 10635 1851,'-16'0'-21,"-1"0"25,0 0 20,0 0 31,4 0 14,-1 0 6,2-3-4,1 3-6,1 0 1,7 0 7,3 0 4,0 0-2,24-6-5,-8 6-10,4-1-3,7 1-7,0-2-5,6 2-6,0 0-6,0 0-26,4-4-35,-1 2-27,-1-1-25,1 1-23,-4 0-29,6-1-40,-8-2-87,0-3-146,-3 4-143,-2-1-51</inkml:trace>
  <inkml:trace contextRef="#ctx0" brushRef="#br0" timeOffset="64623.58">20688 10449 1454,'0'-2'1,"0"-1"22,3 1 26,-3 2 22,4 5 25,-4 0 19,3 5 14,-3 3 17,3 2 5,-3 7 25,4 1-10,-4 2 6,3 2-18,-3 0-9,0 3-17,4 3-10,-1-5-15,0 2-11,0-3-7,1-1-26,-1 1-39,0-5-39,1 1-48,-1-6-52,1 0-52,2-1-63,-6-7-96,7 2-185,-4-6 18,0-2-82,1-3-79</inkml:trace>
  <inkml:trace contextRef="#ctx0" brushRef="#br0" timeOffset="64763.2">20645 10182 1618,'-14'-30'39,"8"10"24,2 3 11,1 2 0,3 2-4,0 3-6,3 0-6,4 3-9,-4 2-19,4 2-45,0 3-50,-1-2-89,1 7-253,-7 0-103,-3 4-14</inkml:trace>
  <inkml:trace contextRef="#ctx0" brushRef="#br0" timeOffset="65495.25">13891 12363 1335,'-16'-4'-43,"5"2"29,2 2 21,-1 0 12,3 0 14,-3 0 9,4 0 20,-1 0 5,0 0 5,0 0 4,4-2 6,-3 2 2,2 0 7,4 0 12,0 0-3,0 0-5,0 0-8,0 0 3,0 0-10,20 0-5,-6 0-7,2-4-10,4 4-2,0-1-6,10-4-3,1 2-7,2-2-5,6 0-4,1 0-5,1 0-7,-1 0-16,-7 0-26,0 1-30,0-2-30,-3 1-28,-3 4-37,-3-5-41,-4 0-136,-4 4-165,-2 0-39,-4-2-32</inkml:trace>
  <inkml:trace contextRef="#ctx0" brushRef="#br0" timeOffset="65747.02">14437 12105 1529,'11'-8'43,"-4"3"12,0-2 21,-2 2 19,3 2 0,-1-2 1,-4 4 2,1 1 17,2 1 26,-6 7 5,2 4 17,3 3 12,-5 3-4,0 4-5,3 6-15,-3 2-10,0 5-12,0 5-16,0 0-8,7 8-16,-4 4-27,7-2-58,-3 2-31,-2 1-34,3-1-53,2 1-54,0-3-81,1-3-148,-5 1-185,-1-1 71,0-10-118,-2 4-127</inkml:trace>
  <inkml:trace contextRef="#ctx0" brushRef="#br0" timeOffset="66275.12">14846 13755 1590,'-4'-13'16,"-3"4"17,4 1 15,-1-1 16,1 2 14,-3 2-3,3 1-2,-5 1 9,5 3 21,3 0 13,-10 7-1,7-2 2,-3 8 13,1-2-11,-1 6 18,-1 0-4,1 0-10,2 7-12,2-2-5,-3-2-13,2 5-7,3-3-8,-3 3-19,6-6-16,0 5-17,2-7-26,-3 1-23,2-3-23,2 0-34,1-5-33,-4 0-33,0-1-39,8-1-42,-5-3-58,1-5-140,-1 0-72,-1 0-91,-2-8-87</inkml:trace>
  <inkml:trace contextRef="#ctx0" brushRef="#br0" timeOffset="66637.15">14728 13358 1595,'0'-18'4,"0"3"9,0 2 25,0 1 23,-2 4 16,2-1 11,0-2 2,-5 4-1,2 1-10,0-2-5,0 4-12,-7 4 0,4-5 3,-5 5-2,-2 5 5,-2-5 1,3 4 2,-2 4-2,0 5 0,3-2-5,-8 3 5,8 1-4,-3-1 2,4 7-4,0-6 7,0 3-24,0-1 2,7-7-1,-4 5-7,7-4 7,-5-2 17,10 4 4,-2-11 9,4 3-2,3-3-11,3-4-7,4-1-6,-3-1 0,7-4-5,-3-2-7,3 3-2,-2-5-6,-2 1-2,-2 1-16,3-5-29,-5 5-15,-5-4-35,-2 3-25,-3 2-47,-3-3-62,-3 8-64,-3-1-114,-5 2-189,1 6 55,-4 2-125,-2 5-133</inkml:trace>
  <inkml:trace contextRef="#ctx0" brushRef="#br0" timeOffset="67193.34">14567 15165 1731,'-10'2'15,"5"-2"20,-2 0 22,-1 0 24,6 5 13,-6-5 4,6 0-2,2 0-3,0 0-5,-6 0-7,6 0 3,0 0-1,0 0-6,0 0-4,18-5-9,-3 5-5,-2-2-7,1-4-7,4 5-2,7-2-19,1-5-24,-2 1-24,0-1-21,-2-2-24,5 3-31,0-1-33,-1-2-39,1-3-32,-6 1-62,-2 5-105,-2-4-204,3-3-75</inkml:trace>
  <inkml:trace contextRef="#ctx0" brushRef="#br0" timeOffset="67409.86">15029 14900 1542,'3'-3'11,"4"-2"18,-4 3 9,0-4 19,-3 6 20,0 0 31,3 8 23,1 4 19,-1-1-1,1 8 15,-1 4 16,1 4 8,-1 6 3,3 4 1,1-1-15,0 6-18,3 1-14,-4-3-16,4 2-12,1 1-13,2-3-16,-7-8-29,5 1-46,-5-6-44,1-1-47,-1-4-39,1-2-45,0-5-58,-1 3-64,-2-11-123,-1 1-146,0-6 38,-3-2-108,0 0-121</inkml:trace>
  <inkml:trace contextRef="#ctx0" brushRef="#br0" timeOffset="67542.53">15062 14715 1833,'0'-31'52,"0"11"-3,0-2 2,4 5-5,-1 1-3,0 4-4,0 4-20,4-1-35,3 1-58,-3-5-99,6 9-253,-6-4-65,3 1 3</inkml:trace>
  <inkml:trace contextRef="#ctx0" brushRef="#br0" timeOffset="68962.79">16529 12017 1379,'4'-2'32,"-4"2"4,2 0 6,2 2 14,-1 0 19,-3 4 13,0-1 9,0 2 8,-3 6 11,3 0 6,0 4 4,-4 3 7,2 2 6,-2 2 30,0 2 11,2 7 0,2 2-4,0-3-5,2 4-3,-2-2-9,4-1-13,2 2-7,1-2-9,1 1-31,-5-4-9,3 0-10,0-5-6,1-5-5,-2 0-9,-2 0-5,2-5-8,-1-1-2,-4 0-7,4-2-13,-2 1-22,2-3-26,-4-1-44,3-1-34,-3-3-58,0-2-57,0-3-55,0 0-87,-3-11-234,-1 6 8,-2-4 66,0-4-149,-5-2-162</inkml:trace>
  <inkml:trace contextRef="#ctx0" brushRef="#br0" timeOffset="69783.05">18020 12245 1814,'0'-3'7,"0"1"10,0 2 19,-3-5 20,3 3 7,3-1 2,0 0 15,4 1 10,3-1-5,3 2 1,4-5-8,0 0-2,6 2-1,4-1-6,0 0-9,3-1-5,0-1-6,-3 2-5,6 0-6,-6 0-3,3 0-11,0 3-22,-9-3-21,7 0-31,-8 1-20,-2 1-27,-2 0-22,3 1-39,-5-4-69,2 0-154,-2 5-260,-4-4-137</inkml:trace>
  <inkml:trace contextRef="#ctx0" brushRef="#br0" timeOffset="70065.29">18711 11964 1736,'6'-4'-13,"-3"1"26,0 1 5,1-1 20,-1 1 25,-3 2 20,4 7 15,-1 0 18,-3 4 3,0 4 6,0 3 10,0 4 5,-3 3 15,-1 0-2,4 2-10,-3 0-6,3 9-15,-4-1-9,4-5-7,4 2-12,-1 1-9,4-1-6,0-1-8,-4-9-12,3 0-11,-2 1-18,3-6-27,0 3-27,-1-5-26,0-2-22,-2-7-39,3 2-39,0-2-40,-1-3-46,1-3-39,-4-3-94,-3-5-142,-3-4 11,-4-6-38,1-7-41</inkml:trace>
  <inkml:trace contextRef="#ctx0" brushRef="#br0" timeOffset="70238.83">18597 11747 1601,'-6'-22'59,"-2"2"30,6 5 27,-2 1 4,0 5 3,4 2-3,0-1-4,0 3-9,-3 0-7,3 0 5,3 3-6,1 0-14,0 2-8,-4 0-4,6 2-10,0 3-25,-2-1-34,2 2-43,2-1-43,2 2-55,-1 1-54,5-3-157,-1 0-178,-3 3-77,4-3-102</inkml:trace>
  <inkml:trace contextRef="#ctx0" brushRef="#br0" timeOffset="71735.63">20949 11933 1629,'-5'-6'0,"5"4"11,-3-2 16,3-2 11,0 0 11,0 2 14,0-1 7,-3 2 8,3 1 2,3-1-1,-6-2 1,3 5-2,0 0 12,0 0 4,0 0 10,6 13 5,-6-6-2,5 7 10,-5 2-3,0 2 24,0-1-1,0 8-1,0 0-3,0 3-4,-5-1-5,5 1-9,0 1-9,-3 2-8,3-1-10,0-3-10,0 1-6,0-3-8,0 0-6,3-3-22,-3-2-32,0-3-38,5 1-32,-5-5-45,0-1-45,3-2-64,-3-2-52,3-6-54,-3-2-142,0 0-103,-3-12 50,0 4-87,-2-9-108</inkml:trace>
  <inkml:trace contextRef="#ctx0" brushRef="#br0" timeOffset="71968.55">20971 11514 1660,'11'-17'67,"-1"5"21,-4-1 19,0 6 18,-1-1 4,1 2 11,-3 2 13,-3-1 21,4 2 11,-4 1-8,0 2 9,3 0 12,-3 0-6,-10 8-14,7-6-7,-8 2-18,5 2-15,-4 2-16,4-2-11,-5-2-10,-2 1-11,2 0-13,5-3-32,-4 1-50,4 1-61,-2 2-61,2-4-82,3 1-81,-7-6-73,4 6-243,-5-3 5,1 0 74,-4 2-144,1-2-167</inkml:trace>
  <inkml:trace contextRef="#ctx0" brushRef="#br0" timeOffset="73879.44">16189 13575 1748,'-6'-3'-61,"-1"3"18,3-6 4,1 6 19,0-1 14,3 1 10,-7 0 9,7-2 5,0 2 5,-6-4 12,6 4 4,-4 0 7,4 0 6,-3-2 6,3 2 4,0 0 2,-7-3 2,7 3-1,0 0 5,-3 0-2,3 0 3,0 0-4,0 0 1,10-4 13,-3 1 5,6 3-6,0 0-7,4-5 7,3 0 11,3 2-24,4 1 4,3 0-1,3-6-1,0 3-8,5 3-7,-5-4 1,3 5 5,-2-2-11,-4-2-2,2 2-8,-4-3-13,-2 5-28,1-1-28,-8-2-27,-1 2-30,2-1-34,-10 3-32,7-4-55,-4 1-42,-1-2-98,-1 2-150,-1-2-139,-3 1-135</inkml:trace>
  <inkml:trace contextRef="#ctx0" brushRef="#br0" timeOffset="74325.69">17123 13202 1609,'0'-5'-56,"4"5"29,-1-4 15,0 1 12,-3 3 15,3-2 17,1 2 12,-4-4 9,0 4 14,0-5 8,0 5 11,0 0 4,0-3 5,0 3 6,0-1 2,0 1-3,0 0 0,3-3 0,-3 3-7,0 0 2,0 0-6,0 0-8,3-5-1,-3 5-3,0 0-14,0 0-4,0 0 6,-3 9 35,3 3-1,-3 2 11,3 1 7,-4 7-3,1 2 7,3 0-4,-3 3-7,3 2-8,-3 8-9,6-2-10,0 0-6,0 3-8,1-1-2,2 1-11,-3-1-5,5-5-15,-2 1-33,1-6-36,2 3-49,-1-5-48,-2-8-37,-3 3-48,4 1-57,-1-4-56,-1-7-158,-2 5-106,0-5 51,-3 5-125,3-7-160</inkml:trace>
  <inkml:trace contextRef="#ctx0" brushRef="#br0" timeOffset="165518.55">24760 3552 1611,'0'-20'38,"0"5"7,0 3-1,0 4-4,0-1-2,3 1-3,0 3-8,5 0-3,-8-1-16,3 4-50,0 2-47,7-5-64,-10 5-155,6 0-141,2 0 44</inkml:trace>
  <inkml:trace contextRef="#ctx0" brushRef="#br0" timeOffset="197451.74">18170 13505 859,'0'-5'158,"-3"5"-61,0-3-24,3 3-26,-4 0 9,4 0-7,0 0-4,-3-6-2,3 6 6,0-1 5,0 1-2,0 0 8,-4-2-1,8-2 3,-4 4 0,0 0-1,3-5 0,1 5 1,-1-4-3,3 1 6,4-2 4,4 0-1,2 0-3,1-2-5,7-1-3,-1 0-11,0 4-1,4-4-6,0-1-1,3 0-6,-7 2-1,3 2-12,2-3-18,-2 4-20,-3-1-17,0 2-21,-5-4-21,4 1-20,-2 5-30,-2-2-40,-2-2-75,-2 2-395,-4-4-136</inkml:trace>
  <inkml:trace contextRef="#ctx0" brushRef="#br0" timeOffset="197801.27">18924 13032 1700,'0'0'-19,"0"0"14,0 0 18,0 0 18,3-3 20,-3 3 8,0 0 9,0 0 9,0 0 0,0 0 5,0 11 24,3-4 7,1 5 13,2 11 17,2 8 17,1 3 8,-2 12 3,7 0-8,-5 12-6,7 0-17,2 9-11,-1-7-13,-1 0-14,1 3-7,-1-6-9,-2-4-16,-4-11-54,7 6-48,-1-6-41,-6-9-56,3-4-76,0 2-93,-2-6-240,-8-1-46,0-6 88,-3-3-130,-3 3-124</inkml:trace>
  <inkml:trace contextRef="#ctx0" brushRef="#br0" timeOffset="200000.81">20905 8382 537,'-7'-9'82,"7"-3"65,-3 3-50,0 2-27,0-1-10,-2 3-3,2-2-12,-7 4-3,1 3-3,-2 0 5,-2 5-3,4-3 10,-5 6 4,-2 4 0,2 0 8,1 8 4,-4-1 2,4 3 4,-1 0-5,4 2 2,0-2 0,0-1-5,7 3-5,-4-4-2,4-1-1,3-1 4,0-3-4,0 0 4,6-2 3,1-6 7,7 0 2,-5-1 0,8-4 1,3-2 0,-3-5 1,7-2-2,-2-3 4,2 0 14,-1-3 4,-2-1-6,-2-2 0,-2-1 1,-4 2-10,1-3 4,-4 3-2,-4 0-5,-3 0-10,-3 3-2,-6 2-11,-4 1-2,-1 1-8,-1 2 3,-6 0-21,-1 5-32,2 1-36,4-3-41,-4 3-61,1 3-72,5-3-73,-2 1-179,4 3-118,1 0 68,2 2-79,-4 1-97</inkml:trace>
  <inkml:trace contextRef="#ctx0" brushRef="#br0" timeOffset="205915.76">20995 12787 541,'9'-12'194,"2"2"-50,-4 0-25,-1 2-10,-3 1 4,-3-1-6,8 1-2,-8-1 1,3 3 6,0-2 5,0 4-2,-3-2-1,4 0-6,-4 5-2,0-5-10,3 5 7,0 5 23,8 0 5,-8 5 0,0 3 7,7 5 19,-4 6 6,2 6-7,1 3 7,1 4 3,4 10 3,-4 1-3,-1 2-5,2 2-4,2 4-12,0 4-10,1-8 1,-8 1-7,8-4-6,-4 2-12,-1-6-12,2-6-8,-4 2-9,-1-9-10,4 3-4,-7-7-9,3-3-9,-1-3-55,-2-2-63,3-3-68,1 3-77,-7-9-98,3-1-100,1-1-273,-8-1 0,4-3 89,-3 3-285,-10-8-362</inkml:trace>
  <inkml:trace contextRef="#ctx0" brushRef="#br0" timeOffset="208256.13">13211 14532 374,'4'0'60,"2"0"10,-3 0-19,4 0-9,-4 0 4,1 0 14,-4 0-9,7 0 5,-4 0 8,-3 0 2,6 0 13,-2 0 1,-4 0 6,0 0 3,6 0-2,-2 0-1,-4 0-7,0-7-11,0 4-4,0 3-1,0-5-7,0 2-4,-4-4 1,1 5-2,3-3-2,-3 2-4,-4-4-8,4 7 4,0-7-4,-1 4 1,-3-2 4,4 5-6,0-3-3,-1 3-3,4 0 0,-6 0 0,-1 0-6,4 0 1,-4 8-5,0-5-2,1 4-3,-1 0 3,4 1-3,-4 1 0,0-1 5,4 2-3,0-1 1,0 5-1,-1-4 1,1 0-2,-1-1-3,4 4-1,4-3-1,-4-2 0,0-1 1,3 1-1,-3-4 3,4 2 7,2-4 8,1 3 1,-1-2 1,5-3 2,-2 0 2,1 0 2,1-3-2,-2 3 1,-2-7 4,3 7-3,-3-7 3,3 4-3,-7-5 5,4 1-7,0-1 6,-4 1-4,-3 4-6,3-5 1,-3 1-3,-3 5 2,3-6-8,-3 1 1,-1 1-1,1 5-5,-4-7-1,0 5-3,1 3-3,-4 0 0,0 3-3,3 2 2,-6-1 1,6 2-6,-3 1 2,0 3-2,0 0-2,3 5 11,1-7-10,-1 7 0,0-5 3,0 7 0,1-7 0,3 5-3,0-7-1,3 7 4,0-5-1,0-3-3,3 3 5,0-3 3,0 1 10,7-5 8,-3 4-4,6-7 6,1 0-3,-4-3-5,3-1 6,1 1 1,-1-2 4,-3 2-8,0-2 1,0 1-2,-4-4-1,1 1-8,-3 0 6,-1-4-6,-3 4 0,0-1-14,0 1-16,-3 4-33,-1-5-28,-3 1-26,1 0-37,-4 4-50,0-4-56,0 1-69,0 5-230,0-2 7,0 3-124,0-5-156</inkml:trace>
  <inkml:trace contextRef="#ctx0" brushRef="#br0" timeOffset="-210797.59">17100 14847 1088,'-7'-7'256,"3"-1"-63,-2 5-25,3-4-6,-1 2-10,1 3-18,-3-4-16,2 4-14,4 0 3,-7 2 5,7 0 9,-10 2 14,4 6 13,3-1 6,-1 5 15,0 9-7,1-4-1,3 8-2,0 3-6,3 2-2,1 5-18,0-3-12,2-4-13,1 6-12,2-1-8,5-3-5,-1-2-14,4 4-7,-4-6-18,1-4-23,-1-5-31,1 1-30,-1 0-33,4-3-33,-4-1-33,-4-4-34,-1-3-33,1 1-49,1-5-50,1-2-80,-8-1-138,3-1-18,-6 1-199,4-8-232</inkml:trace>
  <inkml:trace contextRef="#ctx0" brushRef="#br0" timeOffset="-210416.09">17086 14430 2018,'0'-13'-27,"0"5"23,-3 4 21,0-4 21,-1 1 13,1-1 9,-3 5 9,-2-4 10,2 2 6,-4 2 4,4-2 2,-5 3 2,1 2 2,-3 0 1,3 2 2,-3 3-2,-1 3 1,1-1 0,-4-2 0,4 8 0,0-5-2,-1-4-5,4 9-5,0-10-8,0 4-2,0 0-5,4-7 0,2 8-7,-3-8-10,4 3-9,0-3-1,3 0-13,6-11-21,1 4-24,3-3-28,3-4-29,-2-3-30,5 1-50,-6-4-61,4 5-96,-5-9-237,-2 8-5,-4 0 66,1 7-110,-8 1-94</inkml:trace>
  <inkml:trace contextRef="#ctx0" brushRef="#br0" timeOffset="-208796.97">19033 14525 1552,'0'-3'-33,"5"-2"15,-5 2 22,3-2 24,-6 3 19,6 0 23,-3 2 9,0-5 14,0 2 9,-3 3 7,3 0 25,0 8 10,3 1 2,0 2 14,4 11 16,-4-4 5,3 9 9,5 6 5,-1 1 4,3 15-8,-3-3-6,6 0-8,-5 4-14,5 0-10,-5-3-5,-2 3-10,4-7-31,-2 1-5,-1-6-9,-1-1-6,2-4-8,-8-3-8,1-5-7,2 0-9,-3-6-4,0 5-5,5-7-8,-5 1-18,0-3-30,1-5-33,-1-2-53,0 1-56,-3-1-63,0-8-76,0 0-110,-3-13-252,3 6 20,-7-8 72,1 4-280,-5-3-325</inkml:trace>
  <inkml:trace contextRef="#ctx0" brushRef="#br0" timeOffset="-202259.19">20835 14766 757,'-6'0'56,"1"6"64,2-6-12,0 0-11,0 3-9,3-3 1,-4 5 2,1-5-5,3 0 9,-3 3 9,-3-3 5,1 0 0,5 0 1,-3 0-1,3 0-3,0 0 3,-6 0-6,6 1-1,0-1-10,0 0-3,0 0-10,0 0-4,0 0-8,0 0 0,0 0-11,0 0-6,0 0 9,20-1-5,-10 1 0,4-3 5,-2-2 21,6 2 2,1-3-1,1 5-1,4-5-3,-2 4-6,2-1-8,0-4-3,-1 2-7,1 2-4,-11 3-8,7-7 0,-4 7-7,1-2-1,-1-3-7,-2 2-1,-1 3-5,1 0 0,-4-5-2,-1 3-14,2 2-21,-1 0-23,-1 0-31,-2 0-25,4-6-31,-5 5-37,-3 1-49,7-3-56,-6-5-80,3 1-136,-1 1-34,-3 4-147,4-8-161</inkml:trace>
  <inkml:trace contextRef="#ctx0" brushRef="#br0" timeOffset="-201699.49">21439 14466 1678,'0'0'-73,"0"-1"19,-8 1 30,8 0 11,0 0 19,0 0 18,0-6-3,0 6 18,0 0 4,0 0 13,0-2 3,0 2 11,-7 0 4,7 0 5,0 0 2,0 0 1,0 0 3,0 0 0,0 0 3,-6 0 1,6 0-2,0 0-1,0 0 5,0 8 17,0-1 13,0 1 9,4 4 5,-4 3 6,0 7 8,6-1 1,-3 9 4,8-1 4,-5 4-2,0 7-3,9 3-5,-12 4-4,7-4-12,-1 0 1,2 3-8,1-3-3,-1-6-5,-4 1-6,3-1-4,-4 1-11,5-6-26,-5-3-3,1-3-6,-1-3-5,1 0-9,-3-6-1,-1 1-9,7-1 0,-10-2-2,3-4-9,0-2-3,0 4-16,5-3-19,-5-3-41,0-4-53,1-3-49,-4 0-47,6-10-80,0 2-81,-6-7-193,0 3-141,0-6 64,0 3-388,-6-7-496</inkml:trace>
  <inkml:trace contextRef="#ctx0" brushRef="#br0" timeOffset="-191702.55">1842 10669 756,'3'5'128,"1"1"-42,-4 1 25,7 4-14,-7-2 7,6 3 1,-2 4-14,-1-2 1,0 4 3,0 3 5,1 1 0,-1 3 0,-3 0-7,4 0-4,-2 0-6,2 3-6,0-1-6,-4-3-7,2 0-3,-2 0-6,4-4-7,-1-1-4,1-1-3,-4-2-5,3-1-2,-3-3-2,4-2 0,-2-2-2,2-6-5,0-2-1,-2-6-2,2-1-3,-1-7-2,1-6-2,-1-8-3,-3-7-1,4-5-1,-4-5-2,0-7 0,0-7-4,0 2 0,0 3 0,2-1 5,3 5 8,0 2 6,-1 11 0,6 2 2,-4 2 1,4 3 4,4 3 5,0 7 11,-2 2 8,8 8 17,-2 5-9,2 2 11,3 11 8,4 2 2,-4 8 5,3 4-2,4 11 1,-6 0 1,3 1-8,-7 7-4,-1 3-5,2-1-6,-1 3-6,-4 2 0,1 3-9,-1 6-4,2-9-6,-6 2-5,2-4-11,-1 0-27,-2-3-26,-1-6-38,-1-1-24,-5-5-26,-4-3-39,0-6-37,-4 1-38,-2-3-35,-7-7-76,-1 2-120,-5-8-86,-11-4 53,3-3-66,-6-6-64</inkml:trace>
  <inkml:trace contextRef="#ctx0" brushRef="#br0" timeOffset="-191539.49">1812 10977 1574,'7'-15'-4,"2"3"10,-1 5 21,1-4 12,2 4-3,2-1-3,0 1 1,7-4-5,4 6 2,-2-2-5,8 0-3,-2-1-4,5 1-3,-3-1-21,4 2-32,2 3-39,1-3-37,-7 1-75,3 0-312,-3 0-6</inkml:trace>
  <inkml:trace contextRef="#ctx0" brushRef="#br0" timeOffset="-191025.73">2650 10377 1327,'0'-5'0,"0"0"6,-4 0 8,1 3 11,3-3 21,-4 5 15,4-3 2,0 3 5,0 0 0,4 8 12,-1-1 7,-3 3 5,4 2 4,-1 9 4,0 1 4,0 6 2,0 5-1,1 4-12,3 1-4,-4 1-12,-3 1-6,7 7-7,-4-4-4,0 5-4,4 2-8,-4-5-4,4-3-4,-3-2-11,2-2-24,1-1-37,-1-5-34,-3-4-45,1-6-33,3 1-25,-4-2-42,0-9-86,1-2-106,-1-3-172,0-2-77</inkml:trace>
  <inkml:trace contextRef="#ctx0" brushRef="#br0" timeOffset="-190775.11">2789 10374 1594,'2'-9'6,"7"1"10,-6 3 19,-3 3 40,3 2 20,-3 0 12,10 12 14,-7 0 12,4 6 7,-1 8 4,5 3-2,-5 6 1,2 5-10,-3 6-6,2-2-21,0 6-13,-2 3-12,6 1-9,3 9-3,0-1-27,-2 1-35,8-2-45,-3-7-54,4-9-60,5-2-81,-2-6-176,2-8-124,-3-3 70,4-3-68,0-9-35</inkml:trace>
  <inkml:trace contextRef="#ctx0" brushRef="#br0" timeOffset="-190480.9">3590 10435 1542,'3'-13'28,"0"9"5,-3 1 22,4 3 18,-4 0 9,6 10 13,-3 5 4,5 0 6,-2 5-2,-2 5-6,2 7-6,0-1-11,5 0-4,-4 5-11,5-1-5,-1 0-6,2-3-8,4 0-2,-2 1-7,3-6-6,-1 0-19,0-3-20,2-5-13,-2-3-17,0-4-28,3-2-32,0-2-42,-5-5-59,3-6-104,-8 1-131,1-6-111,-9-3-47</inkml:trace>
  <inkml:trace contextRef="#ctx0" brushRef="#br0" timeOffset="-190322.31">3603 10682 1547,'6'-5'0,"8"0"10,-1-2 12,11-1-4,-4 1-1,3 0 0,3-4-6,0 4-19,2-4-19,-1 2-35,-4-2-28,4 2-42,-4-4-96,-1 1-145,-3-4 115</inkml:trace>
  <inkml:trace contextRef="#ctx0" brushRef="#br0" timeOffset="-189729.54">4016 10142 1116,'0'-7'45,"0"-1"37,0 8 38,0 0 26,10 10 16,-3 2 17,4 6 11,1 5 14,2 6 3,-1 3 13,8 11-5,-5 3 0,1-1-8,-1 2-17,1 3-15,-4-2-6,4-1-17,-1 1-12,1-4-16,0 2-11,-3-6-15,-5-5-8,2-3-7,-1-4-17,-4-3-10,4-6-11,-3 1-14,0-8-18,-4 0-26,0-7-17,-3-5-9,0 0-16,0-17-19,0 3-3,-6-6-4,-1-3 6,0-2 0,3-2 9,4 3 3,0-5 6,4 5 5,0 2 5,2-2 3,4 7 5,0 0 7,4 4 1,-5 4 2,5 3 3,-1 0 0,-3 5 7,4 2 3,-5 5 14,2 5 4,-1-2 11,-1 6 16,2 3 3,-5 2-2,4 2 1,0 3 3,0-1-2,0 2-2,0 2-1,4-1-2,-5 1-3,9-3-1,-9-5-5,4 0-1,4-3 2,0-4-3,3-1-1,3-4 2,1-7-4,-1 3 0,3-8 0,0 0-3,2-6 1,2-5 0,0 0-5,-8-7-3,-1-3 1,-2-3-1,-1 1 1,-8-1-4,-4 3 5,-6-1-2,0 5 0,-6 1-4,-1 3 2,-3 0-7,-3 10 3,0 0 0,-2 7 0,0 0 0,-2 5 10,7 4-8,-4 8 2,5 0-1,2 3-2,7 0 4,7 5-2,-2-1-9,13 7-27,5 4-40,7-6-38,7-1-51,9 0-64,11-11-81,0 4-183,13-2-56,4-4 46,5 2-120,8-6-120</inkml:trace>
  <inkml:trace contextRef="#ctx0" brushRef="#br0" timeOffset="-187242.83">5851 10980 1683,'0'5'-50,"0"-3"21,2 0 23,10 1 13,-6-3 17,6 0 7,-1-3 6,2 1 2,4-3 0,0-2 0,0-1-2,2-2-4,-2-3 1,3 1 0,-3-3 3,0 0-4,-4-2 4,0 0 2,-3-3-1,-3 2 6,-4 0 2,0 0 1,-3 4-4,0 1 2,-3 1-2,-3 1-7,-1 4-1,-7 2-6,1 3 2,-4 7 0,1 0 3,-1 7 4,1 5 2,-4 4 10,2 4 5,6-1 12,-2 5 2,7 2 9,1 5 0,6-4-1,0 2-6,6 0-4,8-2-8,2 1-2,5-6 1,5 1-8,8-3-5,5-3 1,-1-7-6,1-6-5,4 0-5,-2-9-1,2-3-1,0-4-5,1-6-3,2-7 2,-2-4-4,-8-9-1,-2-5-8,-4-9-1,-7-11-1,-2-2 2,-12-7-2,-2-4-7,-4 2 6,-3 9-11,-3 7 9,3 9 1,0 6-1,-3 1-5,-1 8-1,1 9 0,0 8 8,0 7 1,-2 5 11,-1 8 5,3 4 12,-1 10 12,1 3 19,0 8 14,0 5 6,0 2 4,-2 5-6,5-3-8,0 13-8,5-5-5,1 3-1,4-1-10,4 1-5,2 5-4,4-11-4,4-2-3,0-6-4,6-3-3,2-6-2,5-5 0,-5-10-3,6-3-4,-6-7-1,2-5-4,-4-5-1,4-7-3,-4-8 0,-7-5-2,4-8-4,-7-2 1,-4 5-2,-2-2-4,-4 4 3,3 0 1,-7 9-1,2-1-4,-2 5-1,-6 2-2,0 4-3,-6 4 1,-2 2 1,-5 3-4,4 5 4,-5 2 1,-2 6 0,-1 2 0,4 4 1,-1 9 3,4-3 2,0 4-2,7-3 2,-1 2 1,8-1 0,9 3-1,0-3 2,4-3-1,10-2 1,3-2-1,3-6 2,4-3-3,2-6 2,-4-2-2,1-3 2,-3-6-2,4-7 2,-7-1-4,0-6 0,-3-2-2,-7-9 3,-4 1 0,-6-3-2,-3 1 4,0 0-6,-4 4 2,-3 3 1,0 3 1,0 2-3,3 2-1,-6 3-2,3 3 0,-6 2 1,-1 5-1,0 5 3,0 0-1,1 5 0,2 3 1,1 1 2,3 1-1,0 5 3,7 2 2,-4 4 1,7-4 2,0 3 0,-3-3-3,2 1-2,5 0 4,-4-3-3,0-5 1,0 0 0,0-3-1,0-2 0,0-2 1,3-6-2,-3-5 1,-3-1-2,0-4-2,-1-4-4,1-7-4,-4 0-4,-1-1 0,3-1 2,-1 5-1,-1-2-1,-3 4 0,3 0-1,-3 5 2,3-1 6,1 2-13,-4 4 9,3 1-5,2-1 6,4 9 9,-6 4-9,7 1 3,-2 3 1,3 4 3,3 0 0,0 6 2,-1 2 9,1 0 2,1 2-2,3 0 2,-6-1-2,3-1 0,-3-3-3,-2-5 0,3 4 1,-3-3 3,0-4-2,0-4-2,-2-2-2,1-6 0,-1-2 0,-2-7-5,-3-3-7,1-8-4,-2-2-5,2-2-6,-4-4 4,3 0-2,5-2 0,-5 8 1,0 0 3,4 2-3,-1 1 1,0 5 2,2 0-2,-2 5 1,1 3 4,-1 3 0,5 4 1,-1 4 4,2 4 2,-1-1 0,-1 4 0,3 7 6,1 1 1,-1 0-4,0 8 4,0-4 0,1 4 2,2-1-3,2 0 6,-6-5 4,6 4-5,-6-3 6,6-5 8,-2 0-3,4-5 4,4-6 2,2-4-3,0 0-3,1-7-2,6-3-1,-3-7-2,0-6 0,0-4-3,-6-1-1,-4 1 1,-4-3-1,2 3-4,-6-2 1,-4 7-5,-5 1-1,-3 5-8,-3 0 4,-5 7-4,2 1 2,-7 3 0,-4 5 1,1 5-1,-4 3 3,-1 4 1,2 3-1,2 8 2,1-3 1,5 2 0,1 2-1,4 2 5,3-1-2,6 3 0,0-3 3,0 0-2,10 0-1,1-5 1,5 5 1,5-8 2,-4-2-3,4-3 5,-2-4-4,5-3 0,-6-5 0,5-2 2,-2-6-3,-6-4-4,4-4 2,-3-6 4,-5-3-7,-1-3 3,-6-1 1,-1-4-1,-6 6 2,0 2-1,-3 0-2,3 5-1,0 0-1,-3 5-3,3 0 5,0 5-1,-4 2-2,4 5 1,0 3 0,0 0 1,-3 12-2,3 2 6,3-4 3,1 5 0,-1 0 4,4 5 2,-2-2 2,6 1-5,-1-1 4,-3-1-2,6 1-2,-3-3 3,0-3-4,-1-2-1,2-2 1,3-1 2,-4-5 0,3-4-3,1-3-1,-5 0 0,5-10-2,-4 0-3,0-5-5,0 2 2,0-2-3,-3 1 2,2-1-1,1 2 0,-2 3-3,-2 3 5,0-1-5,-2 1-1,2 2-3,5 4 6,-1 1-4,-4 8 9,8-1-2,-4 4 3,4 1-2,-2 5 3,6 1 1,-2 4 2,1-2 9,-1 9 0,8-5 10,-1 4 3,1-2 1,1 0 3,2-1-6,-3-2 2,-1-6-4,1-2 0,-1-2-4,-3-5 0,0-6-4,3-5 1,-3-5-2,-3-4-3,-1-8 4,-2-8-6,-10-4-1,-1-13-4,-6-7-1,-4-13-8,-13-25-1,-1 17 1,2 13 0,5 8 1,-2 9 2,2 5-3,1 9-1,6 6-4,-3 8 4,0 10 4,4 10-2,-1 5 3,0 5 2,4 8 5,0 7 8,3 2 6,3 8 8,3 3 1,5 7 5,2 1 1,4 0-3,6 1 1,0 3-4,4 3 4,6-7 0,-3-7 0,-1-2-1,6-1-4,-2-6 2,-1-3 0,-2-7-2,4-2-1,-4-5-5,0-8 1,-4-4 1,2-2-5,2-7-3,-3-8-2,-1-1-1,1-5-3,-3-10-1,-11-1-10,0 0-4,1 3-3,-8-3 0,-3 8-3,-3 0-3,0 3-2,-6 5-4,-1-1-4,-3 8-1,-3 2 1,-4 4-1,0 1-5,0 6 2,1 1-1,-1 4 4,1 2 1,2 1 3,4 4 3,4-3 3,2 3 0,8 2 5,2 1 0,4 0 4,7-1-2,-4 3 3,11 0 2,-4-1 0,3 4 0,-3-3-1,-3-6-20,-4 3-33,-3-3-24,0 1-34,-6-2-33,-4-1-30,-4-2-39,-2-2-43,-5 2-39,-5-5-42,-4-3-81,-7-2-79,-3 0-21,-3-5-132,-7 0-154</inkml:trace>
  <inkml:trace contextRef="#ctx0" brushRef="#br0" timeOffset="-187080.23">9293 10548 1774,'16'-29'3,"11"3"22,6 0 33,4 1 24,13 1 12,10-2 2,10 1-9,0 1-8,2 0-7,-2 4-5,-6 6-53,-7-2-61,-10 10-70,-4-6-94,-2 9-167,-11-3-200,-11 6-78</inkml:trace>
  <inkml:trace contextRef="#ctx0" brushRef="#br0" timeOffset="-185920.04">1583 12092 1512,'6'2'-27,"0"1"18,4 0 11,1-3 13,2-3 13,-4-2 3,5 0 11,-4-5 4,7 1-4,-7-4 10,7-3 5,-4-1 8,1 0 12,-1-4 1,-4 1 11,5 3 8,-7 0 10,2 2 1,-1 1 0,-3 5-4,3-1-14,-5 5 0,0 3 10,4 4 2,-7 6-4,4 4 4,-4 4-2,3 4-3,-1 4 2,-2 3-4,4 6-6,3 1-5,-1 0-3,1 1-20,7 0-5,-1-3-6,0 2 1,4-5-8,2-3-5,6 0-2,-2-6 4,-1-5-4,5-2-4,-4-6 0,5-1-6,-5-6-2,0-6-4,1 0-2,-4-6 2,-4 0-8,-2-5 3,-1-9-5,-3-3-6,-3-1 1,-7 0 0,0 0-1,-3 5-1,3-1 3,-4 6-4,4 1-2,-4 3-2,1 4 0,0 4 0,0 6 2,-1 4 3,4-2-4,-3 11 3,3 2-2,0-1 4,3 3-3,1 0 6,-1 5 2,3 1 3,2-2-1,1 1 1,-2-4-1,-1 4 0,5-4-6,-5-3 2,-2-3 1,2 2 0,-3-4 3,5-6-9,-2 0 3,1-4 0,-1-5-2,-3-1 0,2-4 2,-2-3-6,0-3 0,3-3 1,1 2-3,-1-1 0,5 1 2,-1 1 3,-1 0-7,5 3 3,2 3 3,-2 3-3,-1 3 1,4 4-1,-1 4 3,2 1-1,-2 6 1,-2 1 2,2 3-2,-2 4-10,-5-2-36,-2 5-35,0-2-29,-4-1-40,-3 1-49,-3-2-63,-7-2-64,-3-2-166,-4-2-68,-3-3 50,0-4-134,-10 0-141</inkml:trace>
  <inkml:trace contextRef="#ctx0" brushRef="#br0" timeOffset="-185763.46">1548 11635 1909,'0'-14'20,"8"0"0,1 8 2,1 2-1,7 4-2,-1 0-4,5 3-40,9 4-75,-7 1-141,4 2-324,6 2-66</inkml:trace>
  <inkml:trace contextRef="#ctx0" brushRef="#br0" timeOffset="-185289.72">3910 11605 1603,'-5'-8'40,"3"0"4,2 6 18,-3 0 43,3 2 32,0 0 16,0 16 8,0 1 30,-4 0 4,8 8 12,-4 3 3,3 6 5,-1 7-9,3-2-10,0 9-18,4 2-14,-3 0-17,4 2-12,0-3-31,0 2-13,5-3-15,0-1-15,5-4-16,0-3-13,3-3-12,-2-9-32,1-1-35,2-4-33,6-6-23,-3 1-26,-4-8-30,1-3-26,-5-4-25,2-3-29,-9-3-27,2-4-49,-7-3-110,-10-3-100,-1-4 33,-10-3-49,-2-3-45</inkml:trace>
  <inkml:trace contextRef="#ctx0" brushRef="#br0" timeOffset="-185142.12">3770 12117 1577,'7'-5'23,"-1"3"13,11-1 20,3 1-1,3-6-4,4 5-7,3-1-6,3 1-4,7-1-4,1-2-12,-9 0-29,2 0-29,2-2-35,-2 1-20,-1-4-23,-6-1-64,-7 0-308,0-1 3</inkml:trace>
  <inkml:trace contextRef="#ctx0" brushRef="#br0" timeOffset="-184544.9">4264 11672 1342,'-4'-8'43,"1"4"17,0 4 35,3 0 29,0 7 18,3 2 12,0 5 17,7 6 26,0 5-5,0 5 2,3 5 3,-2-1-8,-1 9-6,2 2-14,2 3-16,-4-3-15,4 3-13,-4-4-12,3 1-10,-3-2-14,0-8-14,0-3-17,-3-1-15,-1-7-10,1-4-10,3 0-1,-7-2-7,4-8-10,0-3-10,2-7-10,-5-2-12,2-8-3,1 1-9,0-11 1,-1 1 3,4-3 3,1-8-7,2 2 6,4-2 4,-1 3 4,1-1 7,-1 7-3,-2-3 3,-1 4 0,1 5 0,-1 0 8,-3 6 0,2 3 3,-1 4 0,3 4 4,-4 4-3,-1 3 24,2 6 3,-6 3 21,5 2-9,-3 5-2,4 0 7,-1 1 1,1 6-2,-5-3 0,4 2-5,3-2-4,-3-4 1,2 3-5,3-8-2,-2-3 1,7 1-3,-4-5 1,8-4-6,3-1 0,-1-6 1,1-4-3,0-3-2,3-4-5,0-5 0,0-4-3,0-4-5,-4-11-1,-2-1 0,-4-3-2,-7 1 2,-2 5-1,-8-3 0,3 7-5,-6 1-1,0 6 0,-6 6-7,-1 1-1,-7 3 1,2 8-3,1 4-4,-2 1 0,-1 7-2,1 2 2,7 3 2,-1 6 2,7 1-2,7 3 1,2-3 8,9 4-5,4-2-2,5-1-20,14-1-3,-2-2-30,12-5-31,-2-1-39,11-2-34,-6-7-36,3-2-31,-2-3-58,-1-6-102,0 0-110,2-3-142,-5-6-152</inkml:trace>
  <inkml:trace contextRef="#ctx0" brushRef="#br0" timeOffset="-184316.02">6187 11800 1868,'4'-15'34,"-8"7"4,4 2 18,-3 0 31,3 6 14,0 0 9,0 12 13,3 1 11,1 7 14,0 2-3,2 4 4,1 5-6,2 2-18,2 5-13,5 4-8,1 1-11,3 2-9,6 5-11,1-8-4,-3 1-26,3-6-14,-1 1-22,1-8-23,-1-5-20,1-3-15,0-2-16,-4-7-19,-2-3-38,-5-5-32,1-4-33,-4-1-41,-7-4-75,5-4-121,-11-1-75,-11-6-73,2-3-76</inkml:trace>
  <inkml:trace contextRef="#ctx0" brushRef="#br0" timeOffset="-183437.44">6295 12126 1560,'3'-4'5,"3"-1"16,8-2 27,6 2 27,6-3 16,11-2 2,7 0 6,-1 1-3,13-4-5,-2 3-8,3-3-6,-6 0-7,4 4-2,-9-1-10,-2 0-3,-4 0 3,-3 2-4,-7 0 1,0 4 2,-3-1 2,-4 0 2,-6 2-3,-1 0 3,-2 1-5,-8 0 0,1 2-13,-7 0 1,0 0-8,-13 10-4,3-3 0,-4 6 3,-2-1 3,-1 3 1,-4 3 7,2 4 6,-1 0 3,-4 2 3,5 0-7,1 1-1,6 1-8,-2-2-13,5-1 1,-1-3-2,5 0-4,2-3-3,3-3-2,8 3 5,-3-5-12,5-2 1,4-3 0,2-2 1,2-2-5,-2-3 3,1-3-3,2-2-6,2-2 6,-4 0-1,-1-5-15,1-4 8,-4-2 2,1-2 3,-7 0-2,-1-1-5,1 5 8,-4 1 0,0 0-8,1 0 2,-1 1-4,-3 5 3,4-1-1,-4 5 6,-4 3-9,4 2 4,0 0 2,-3 10 7,3-3 7,3 2 10,1 5 4,2 1 5,1 0-6,2 0 17,5 1-1,2 1-4,1 0-1,7-5-2,0 1-5,-2-3 2,5-5-4,-3-4-3,2-1-6,-2-4 1,3-6-2,-5-2-5,2-8-1,-4-3 0,-4-4-5,-5-7 3,-1-7-5,-7-7-1,-3-4-2,-7-3 0,-3-8-1,0 10 0,-3 4 1,-1 3 15,5 12 5,-1 4-6,3-1-1,0 14-2,-3 8-1,4 4-2,3 10 5,-5 4-4,8 6 6,-3 7 2,3 7 11,0 3 0,7 2 11,0 7 2,-1 6 3,4-2 1,7 0-4,-4-2-3,7 2-5,-3-2-2,6-6-5,-2-2-3,-5-5 1,1-3-5,-1-2-4,-2-5 0,-1-2 1,-3-6-4,0-2-1,0-4-2,0-6-6,-3-6-1,-1-4-3,1-2-4,-7-6-2,3-2-2,-1-2-1,-2-1-2,5 1 1,-1 5 1,-1-4-4,3 4 3,4 2-1,1 1 0,-2 2-1,3 4 5,3 4-1,0 2 1,0 4 1,0 6-1,3 2 3,-6 2 1,3 3-3,-5 7 3,-5-2 1,-5 6-5,0-1-24,-5-1-26,-5 4-25,-5-3-32,0 1-25,-2-4-31,-2 0-37,-5-4-49,4-3-45,-5-5-76,7-2-171,-2-1-65,-4-5 76,5-2-203,0-2-228</inkml:trace>
  <inkml:trace contextRef="#ctx0" brushRef="#br0" timeOffset="-182870.95">7809 12140 2116,'19'-2'-8,"4"-4"24,-3 4 35,-3-3 13,0 0 4,-1-1 7,2-1 8,-1 0 9,-4-6 3,4-2-5,-8 0 4,1-5-1,-4-2 9,2 0-1,-8-7-7,-3-2-10,-5-7 0,-1 1-11,-1-9-3,-4 2 2,1 3-14,2 7 16,5 3 10,-4 2-3,1 5-7,1 2-11,1 7-5,1 5-3,0 6 2,-2 6 6,2 5-2,2 6 7,2 7 11,-2 5 2,8 5 7,-4 8 3,2 1-4,8 9-3,-2 4-8,2-2-4,2 1-5,2-2 1,-1-1-7,8-1-4,2-4-5,1-1-3,1-4-4,2-5-6,3-4 2,-3-7-4,3-4 8,0-5-2,0-6-2,-3-4-6,3-1-3,-3-7-4,3-5-7,-7 0-4,3-10-7,-2-2-2,-4-3-5,-4-5-5,-2 0-6,-7 1-1,-1 0-2,-6 4 1,-3 1-4,0 1-2,-4 5 0,-2 1-4,-5 7 1,1 3 3,-4 2 1,0 5 2,-3 5-1,3 4 3,1 6 1,2 0 1,4 4 2,4 2 0,3 1 2,6 1 2,0 3 2,14-2 0,3-2 4,0 2 2,3-2 1,3-5-1,9 1 1,-2-4-3,3-2-7,1-3-22,-4-4-43,-3 0-49,2 0-55,-2-3-52,-2-2-65,-4 0-91,-8-2-162,-3-3-108,-9 0 63,-8-5-291,-9 3-363</inkml:trace>
  <inkml:trace contextRef="#ctx0" brushRef="#br0" timeOffset="-181210.73">1776 13287 2231,'9'-7'-91,"2"2"21,-5 2 14,1-6 25,-1-3 16,2 8 19,-5-11 13,3 5 12,-2-4 17,-1-1 9,-3 1 2,0-3 0,-3 2-2,-1 1-2,-2 3 1,-1-4 7,-3 5-6,-1-3-9,-2 6-1,0 2-5,-4 5 2,1 0-2,-1 0 0,1 8 2,-5 1 0,4 6 0,1 6-2,-1 4-2,4 0 2,4 2-1,-2 3-9,4 1 0,4-4-2,3 0-1,3 3-5,1-5-4,2 0 1,5-4-2,2-2 1,1-1-2,5-1-2,-2-10-4,2 4 0,2-4 3,-1-7-5,-2 0 0,4-6-1,-3-1-2,2-2 0,-4-7-1,-4 4 3,0-10-4,-3 1 1,-3-3 0,0-1 1,-5-5-3,-2 5 0,0 0 0,0 1 2,0 7 3,0 0-1,-2 2 0,2 3-6,0 4 2,2 2 11,-2 5 9,0 1 7,8 13 0,-6-4 11,5 3 3,0 9 7,-1-1 6,4 2 4,4 6-1,-3-2-7,1 3 1,1 0-9,4-4-1,1 3-2,1-3-4,1-3-1,1-1-3,1-9 1,1 1-7,5-4 0,-2-1-2,1-8 0,3 0-6,-3-5-1,3-3-5,-3-1 5,3-7-6,-3-3 0,-5-4-4,-1-4 0,-4-6-4,-8-2-1,1 1-6,-4-4 1,-2 1 0,-8 1-5,1 6-11,-3 0 1,3 3-5,-4 5 4,-4 1-6,-1 4 2,-1 4-3,-1 4-5,1 1 6,-1 5-10,4-1 6,-4 8-3,8-4-6,-4 5-6,4 1 7,3-2-1,-2 6-1,10-2 5,-2 1 6,3 2 4,4-2 2,7 4 3,-4-2 0,7 3 2,1-4 3,-2 5-2,5-3 8,-1 1-1,0 2-3,0 0 6,4 5-4,-3-4-2,-1 1 4,-3 3 4,0 2-5,-3-1 4,-1 1 2,-6 0-1,4 0 5,-6 3-6,3-2 4,0-1-1,-1-1 2,-1-4-5,2 0-5,-1 3 9,3-8 2,0 2 0,8-7-3,-2 3 1,8-7-1,-4-3-1,4-3 4,-1-4-1,8-3 2,0-7-6,-4 1 0,2-14 3,-2-3 4,-2-1-4,-5-1-3,-10 2 2,1 1 1,-4 4 2,-7-2 11,0 10-4,-3-5-1,-6 8-3,-1 4 2,-4 4-1,-1 3 7,-2 4 1,0 4 2,-2 4-4,6 3 7,-6 1-4,5 10 1,4-2-7,1 1 0,6 4 1,4-1-1,2 4 3,11-1 1,6-5-8,7 2 3,7 3-5,9-8-19,5-2-33,6-3-50,-1 2-48,4-11-57,-4-2-105,1-2-222,11-2 13,-2-2-158,-3-5-172</inkml:trace>
  <inkml:trace contextRef="#ctx0" brushRef="#br0" timeOffset="-178712.58">4447 13404 1854,'13'5'-26,"1"4"17,5-5 24,1-4 20,4 0 12,3 0 7,3-7 3,-3-1 4,9-2-3,-4-3 2,3 1 0,-5-5 6,-5 0 0,3-4 5,-5 4-1,-4-6-1,-4 3-6,-5 0-2,-5-2-8,-1 4-3,-8-4-1,-1 4-11,-9 8-1,-2-4-8,-9 8-2,4 4 0,-3 4-2,-3 4-2,-3 8-1,0 3 1,3 7 1,0 3-2,1 8 4,10-5 4,-2-1 8,6 9 4,4-5 2,5-6 6,6 0 2,8 3-1,5-3 0,4-1-1,4-6-2,9-3 3,-1-6-9,6-4-1,-2-4-5,5-6 4,-1-6-13,-1-4-6,5-5 2,-7-6-3,-1-5-2,-3-8-3,-6-1-7,0-11 2,-7-14-2,-7 1-4,-6-6 5,-4-2-9,-3 0 2,-6 13-1,2 1 6,-2 6 5,2 12-1,1 1-1,-4 11 0,4 6 0,0 7 8,-1 8 5,1 5 2,3 0 10,-7 23-6,7-1 14,-3 2 9,3 12 5,0 3 10,3 5-3,4 5-3,0-1-4,3 2-3,6 2-2,1-4-7,6 5-2,4-11-4,3-2-4,3-4-2,5-4-3,1-6-2,4-3-4,-2-8-2,-1-7-4,3-5 1,-3-3-2,3-8-2,-2-2-2,-8-8-4,-1 1 0,-2-13-3,-2-3-4,-8 0-1,-3 3 0,-8 1-2,1 1-3,-4 3-1,2 0-1,-8 8-1,-3 2-1,-4 4-1,-3 7 0,0 1 4,-4 3 3,0 7-2,-2 2 1,0 5-4,2 6 7,1 0 0,2 10-2,2-5-1,2 0 4,7 3-2,0-1 2,10 0 3,4 2-1,6-5 1,3 1 0,7-2 2,3-11-3,5 3 2,0-8-2,-4 1 2,2-8-2,5 0-1,-4-10 0,3 3 1,-7-11 2,-6 3-4,3-10-3,-10 0 0,-4-4 2,2-5 0,-9 2-2,-6 2 1,5-5-1,-8 11 2,3-2-1,-3 4-1,0 4-2,0 3-1,-3 5 2,3 0 1,-4 5-3,0 7 3,4-2 4,0 13-1,0-6 0,0 11 2,4-6 4,0 6 4,-1 5 3,7-1 2,-4-2 0,8 5 2,2 1-4,-2-7 1,-1 1-2,0-5-1,1 1-2,-1 1 1,7-7-2,-7-3 2,4 1 0,-4-8-4,1-5 0,-1 2-3,-3-10 0,0 1-1,0-6-7,-3-2 3,0 1 3,2-3-4,-2 1 2,0 4-2,-3 2 0,-1 2-3,3 1 0,-3-2-1,4 5-4,-4 4 1,5 0 2,-2 5 2,0 2 0,4 3-1,1 3 4,-2 2-1,1 5 1,4-3 2,2 6 0,-2 2 1,-1-2-1,1 1 2,-1 2-2,1-4 0,-1 1 0,-4-3 0,4 2 2,-2-5-4,-5 1 4,5-6-1,-5 4 2,0-4-5,1-7-8,1-4-2,-5-5-6,-1-3-6,2-3 2,0-2-10,-4-8-1,0-1 2,0 2 0,2-1 0,2-1-2,3 4 2,0 2 4,3-2 8,-1 2-7,-1 2 6,5 6-2,-7 2 4,8 2 1,-4 2 1,-1 6 1,5 3 3,-5 6 4,1 0-1,5 2 9,-3 3 7,-1 3-4,-1 1 5,2 5 8,-1-3 3,6 5 5,-4 0-2,0 0 1,4-3 0,3-1 3,0-5-7,0 5 6,0-12 0,3 2-5,4-4 2,-3-1-3,3-4-3,3-8-1,-5 1-2,2-2 0,0-10-3,-3-1 0,-1-4-2,-3-4-2,-3-4-4,-8 0-6,-1-2-4,-5-2-6,-3 5-4,0 4-3,-3 0 0,-5 5-4,-1 6 3,-1 4 1,-4 3 0,1 7 5,3 0-1,-7 7 1,3 5 3,2 3 0,2 2 0,-1 7 6,5 0 4,3 1-2,3 2 4,0 1 0,6 3 9,5-2-2,2-1 6,4 2 3,2-5 0,5-5-3,2 2 3,4-10-3,-3 1 1,0-5 0,3-6 0,0-2-3,-4-2-4,4-6-1,-6-5-4,2 1 2,-2-6 1,-6-6 2,4-1-7,-8-4 1,-5 0 2,-2 0-2,-1 3 0,-4 6 0,4-5-1,-6 3-1,3 6-3,-3 4-1,0-2 0,2 8 2,-2 1 0,0 5 0,0 0 5,0 0 0,7 20-1,-4-7 10,6 4 4,0 1 10,3 0 0,3 1-1,-3 4 1,9-1-2,-2-2-2,2-3-2,-4 0-3,-2-3 3,3 1-5,-6-11-1,6 4-1,-5-3 2,4-5-3,-4-5-2,1-3-2,-1 4 1,-4-11-4,2 0-2,-1-3-3,-1-2-6,2 1-4,-1-2 0,-4 4 0,1-1 0,0 3-1,-4 0 1,4 5-2,-4-5 1,0 8-1,4-1 3,-4 6 6,8-1-3,-5 6-3,-3 4 4,7-4 1,-6 6 0,6 4 3,-1-3 4,2 5 0,-1 0 2,3 3 5,1-1 0,2-5 2,1 6 2,-1-3-1,1-5-1,-7 0 0,10 0 2,-4-7 0,5-3-3,-4-3-5,-4-2 4,7-7 0,-4-3-1,-2-3-3,-1-7-1,-2 0-2,-5-13 3,-3 1-6,-3-10 11,-3-6 2,-3 3-3,-5-5-2,-2 6-1,2 3-1,2 6 4,-1 8-4,-1 0-2,8 6 0,-3 4-6,-1 7 4,4 7 10,0 4 6,0 4 6,3 0 3,-5 19 5,10-4 9,-5 8 6,6 2-1,0 7 5,7 4-5,-2 5 1,2 2-2,4 2 3,-1-5-6,8 2-3,3 1-2,-1-8-4,1 5 0,3-11-3,3 0 0,-6-4-5,6-8-1,-3-5-4,1-3-2,-5-5 3,4-4 0,-5-7-6,3-1 1,2-2-4,-7-10-11,-2-5-9,-2-1-6,1 0-17,-6-2-4,-1-7 0,-6 6 0,-1 0-4,-1 2-8,-2 2-6,-3 5 2,0-3-3,-8 11-2,2-1 0,-1 6-1,-6 7-1,3 0 0,-3 6 2,-1 3 3,4 1 7,4 10 4,-1-8 7,7 6 5,0 2 5,4 0 6,5 1 4,1-1 3,4-1 5,2 5 1,4 0 0,1-2 2,-2-2 0,1 1 0,-2-7-2,-6 1-21,-2-2-42,4 4-31,-8-7-40,-6 1-56,-3-2-50,-3-2-49,-5 1-44,-5-3-103,-4-5-126,-1 0 35,-9 0-158,-3-5-186</inkml:trace>
  <inkml:trace contextRef="#ctx0" brushRef="#br0" timeOffset="-178558.99">8345 12983 1853,'3'-20'-21,"5"-1"6,8 1 10,4 3 18,7 2 4,6-3 8,13-2 3,8 1 1,0 1-6,9 3-10,-3 2-57,3 1-83,-3 4-201,-9 3-169,-2 5-3</inkml:trace>
  <inkml:trace contextRef="#ctx0" brushRef="#br0" timeOffset="-177731.44">9807 12947 1378,'6'-17'20,"4"4"5,-7 1 23,3 0 24,-6-2 14,0 2 11,-4 0-1,-5 4-3,-1-5-2,-3 4-1,-4 5-2,1 1-4,-9 6-1,4 3-3,-6 1 1,0 11 2,-3 2-1,0 5-2,3 5-2,-3 2-2,6 6 2,1-1-3,7 4-9,-1-1-7,7-3-2,4-1-4,2-2-6,8-2-7,2 1 3,7-6-10,4 2-1,3-7-3,3-5-3,7-2-2,-3-5-2,0-4 2,-2-4-9,3-2 3,-1-8-4,-3-2-1,-5-3-1,4-9-1,-5 0-4,-2-9 2,-7-1-1,-4-6-4,-5-1-2,-9-9-4,-3 0-7,-2-1-1,1 3-4,-4 5 5,3 0-13,5 7 1,-2 3-3,6 2-3,-2 0-2,7 7 7,2-1 1,6 4 0,3 1 4,-2 3 2,7 5-1,-2 3 4,2 1 5,1 6-1,1 0-1,-2 6 1,0 4 7,1 2 3,-4 8 11,4 6 3,-7 0 14,3 8 10,-6 3 6,-1 10-2,-2 2 11,0 5 0,-4 0 4,3 5-2,-3-2-1,0 2 1,0-3-6,3 1-2,0-4-1,1-3 0,6-3 3,0-2 4,-4-7 5,8-9 5,3 2 8,-1-6 5,4-6-7,4-3-5,-4-7-6,3-3-4,-3-5-7,0-2-5,0-7-6,0-2-3,-4-7-1,-2-13-15,-4-3-23,-7-4-37,-3-4-46,-10-7-30,-3 4-49,-7 1-43,-7 1-54,-3 6-64,-13 0-132,-4 11-143,-6 2 66,-17 6-205,-6 1-231</inkml:trace>
  <inkml:trace contextRef="#ctx0" brushRef="#br0" timeOffset="-176766.87">2172 14125 1941,'0'-8'-56,"-6"-1"18,3 6 22,-1-5 30,-7 1 11,5-1 0,0 5 2,-5-1 0,-2 1 2,0-2 11,0 10 4,-7-5 10,0 10 9,-4-1 5,-3 9 7,0 3 0,1 3 3,2 12 4,-2-1 5,3 5 1,-1 2-4,5 6 2,-1-3-9,7 5-2,-1-3-10,4 3 3,4 0-11,6-7 0,3 7-4,3-6 0,4 2-3,6-11-11,5 5 6,2-13-1,1-2-1,2-2-3,0-6 1,4-7-7,0 0 1,5-5-6,-5-2-4,0-6-3,-4 3 3,0-7-1,1-1-6,3-9 1,-10 7-12,-3-11 4,-4 2 0,-3 1-2,-2-7 5,-5 7-10,-6-4 3,-2-1-7,-4 5-2,-1-1 3,-1 4-5,-5-2-7,-1 2 1,-2-1 5,2 7-4,0-2 2,0 2 6,0-4-6,8 4-7,-1 1-6,0 5 0,2-4-2,2-1 7,2-2-1,8 2 2,2 1 5,5 0 1,2 4-2,8-4 5,1 0 0,5-4 2,3 5 7,-3 5-8,3 1 11,0 0 7,0 0 1,0 7 0,-3 1 10,3 2-7,-3 0 15,-1 7-2,-2 0 0,-5 7-5,-2 0-1,-4 1 0,1 1-6,-1-2 0,-6 1-7,0 1-16,-1-2-23,-2 1-22,-1-2-40,0-6-55,0 3-73,1-5-100,-1 0-205,1-4-15,-1-2 50,4-1-95,-1-1-81</inkml:trace>
  <inkml:trace contextRef="#ctx0" brushRef="#br0" timeOffset="-176596.81">3029 14805 1871,'14'-13'94,"-5"5"-13,1 7-5,1-7-14,-4 5-65,-1-4-131,0-1-317,-6 1-92,-6-1-46</inkml:trace>
  <inkml:trace contextRef="#ctx0" brushRef="#br0" timeOffset="-174820.21">3910 14180 926,'0'0'168,"3"4"-29,-1 4 5,3 0-6,-5 6-6,4 1 3,2 11-3,0 1-5,3 7 0,2 5-4,-1 3-5,4 3-11,-4 3-8,3-4-13,-2 6-6,1-1-11,2-3-9,2-3-16,-6 0-19,1-3-23,2-11-18,-3 2-34,-3-6-27,-1 0-29,1-6-26,3 2-22,-3-4-40,-1-7-65,1-2-419,-4-1-173</inkml:trace>
  <inkml:trace contextRef="#ctx0" brushRef="#br0" timeOffset="-174556.92">4167 14315 1799,'3'-23'-25,"4"11"26,-4-3 20,3 5 22,-1-4 15,1 7 18,0 2 20,4 5 14,1 0 11,-2 5 12,4 2 17,1 7 0,-1 3 7,1 8 3,2 3-2,-2 2-7,-1 5-11,-3 0-14,7 5-10,-4 2-12,1 1-8,-1 4-12,0-4-13,-3-1-22,0-2-29,4-3-27,-5 1-24,-2-3-29,3-2-31,-6-8-29,2-6-26,-3 5-20,1-7-30,-8 0-66,1-2-87,-3-6-114,-4 0-29,-4-1-114,-2-8-106</inkml:trace>
  <inkml:trace contextRef="#ctx0" brushRef="#br0" timeOffset="-174399.34">3986 14682 1710,'7'-10'13,"3"-5"19,3 5 13,4 3 9,3 0 0,4-4-4,6 4-7,-3 1-2,9 4-2,-3-5-8,1 4-11,9-2-25,-3 2-45,0 3-46,-3-5-57,-4 5-101,4 5-282,-4-5-38</inkml:trace>
  <inkml:trace contextRef="#ctx0" brushRef="#br0" timeOffset="-173690.69">4814 14792 1553,'9'5'48,"5"3"7,-2-8 14,3-5 24,0 2 7,6 3 2,-1-13-2,-1 4-7,6-1-3,-5-8-7,3 3-3,-6-2-6,0-1 1,-1-4-8,-9 4-1,3-5-6,-7 4-2,-3 1-9,-6 1-4,-1-4 3,-7 3-10,1 9-6,-4 2-1,0 4-6,-2 3-1,-1 0-3,-1 10-2,-2 5 1,3 3-2,-3 1-2,6 12 2,-4-6 6,9 7 1,-1 1 2,3 1 13,4-7 9,6 4 8,3 4 1,10-9-3,0 0-1,9-1-3,3-1-1,5-10-3,3 4-5,3-8-5,5-3-1,-5-5-10,1 4 0,6-12-6,1 1 2,-4-2-3,-4-8-5,2 0 0,-5-5-3,-6-2 2,-2-3-2,-4-3-4,-4-4-4,-4 0 6,-3-4-1,-6 4-6,-4 7 6,3-1-6,-3 2 1,0 0-3,0 8-8,-3 5 5,3 4 7,-4 0-1,0 7-1,4 0-2,-6 9 1,6 4 1,0-3 4,0 5-1,0 3 2,3 6 8,4-6 9,0 8 1,-1-4 2,4-2-1,1 2-1,-2-2-4,1 3 2,1-6-3,-2-2-1,-2-4-6,3-2 1,0-1 0,0-3 0,-4-3-6,5-4 1,-4-3-2,2-5 2,-2 3-5,0-11-2,-4-5 0,7 3-2,-7-5 3,4 0-7,3 0 1,-3 8-2,-1-6 7,5 5-7,2 1-1,0 3 1,4 3 3,-4 5-1,4 5 6,-1 1 6,0 7-8,2 4-3,-2-4 6,5 10-2,-8-2-4,4 3 6,2 7-5,-3-1 2,-2 2-21,0-1-34,2 0-41,-5 0-35,-1-6-39,2 4-44,-1-8-43,-1 3-43,-1-3-116,-1-5-128,2-3 44,-4-7-106,4 0-104</inkml:trace>
  <inkml:trace contextRef="#ctx0" brushRef="#br0" timeOffset="-173301.21">6247 14430 1694,'11'-13'73,"-8"4"-3,4-2-4,-7 5 20,0 5 18,-7 2-1,-3 5 3,0 2 12,-6 4 10,-1 5 4,-4 6 7,-1 3 4,-5 5-4,0 2-6,0 2-3,7-1-12,0 7-4,4-8-11,6-1 3,-1 3-19,8-8-9,0 4-6,9-6-1,1-6-7,7 4 2,-2-8-8,9-3-5,-1 1-3,7-13-6,3 3-19,0-6-2,3-3-4,4-3 0,-4-6-2,3-2-1,-5 0-3,2-9-1,-10 1-2,4-2-5,-7-6 3,-7 3-3,-3 3-3,-2-4 3,-5 12 6,0-6-5,-3 7-7,-3 5 1,0 9 1,-8-4-3,4 8 6,-2 8-3,-2-4-4,5 9-12,-1-1-16,4 12-19,3-7-13,6 8-17,1-3-14,7 6-8,5-3-24,5 0-30,2-3-50,14 6-58,-2-13-87,11 3-164,8-4-5,6-4-185,8-8-197</inkml:trace>
  <inkml:trace contextRef="#ctx0" brushRef="#br0" timeOffset="-172714.77">8038 14159 1831,'-3'-9'-13,"-3"1"21,-4-2 28,-1 3 22,2-1 15,-9 6 7,6-8 11,-6 10 0,-1 0 5,-4 3-3,-5 6 2,-2 4 3,0 4 0,-3 8 14,0 3 0,3 6-2,-3 4 2,6 5-3,-3 6-5,0 2-7,10-7-7,4 4-9,2 3-4,7-9-10,1-2-9,6 2-1,3-2-5,7-5-2,10 0-10,4 2-2,2-8-4,8-5-4,-1-2-2,3-4 1,4-7-8,-2-2 1,-3-1-6,-5-1 3,0-7-3,-2-2-5,-6-6 1,2 1-3,-7-3-4,-4-11-9,-2 2-7,-8-6-4,-6 0-11,3-8-7,-8-2 3,2-3 0,-1 4 1,-2 1-1,4 0 4,-1 8-3,2 0 6,4 6 0,4-6 6,7 7 2,-2 5-2,7 1 7,2 7-3,-1 3 4,2 2 4,8 7 4,0-4 3,0 6 0,-1 4-4,8 5-3,-8 0 10,1 6-3,-1 1-1,1 1-10,-4-2-21,1 1-30,-8 1-44,4-2-39,-7 1-59,1-10-74,-4 3-177,4-8-92,-5-1 73,1 4-96,4-10-68</inkml:trace>
  <inkml:trace contextRef="#ctx0" brushRef="#br0" timeOffset="-172260.99">9099 14342 1512,'17'5'24,"-4"3"10,-2 1 28,-2 2 32,4 5 14,-5 8 7,-2 0 6,1 3 5,-4 7 7,3 0-9,-3 4-3,5-3-3,2 5-4,-4-5-3,5-2-4,-2-1-3,4 1-4,4-6-5,-1-5-4,5-4-4,2 0-7,-3-8-8,7-3-9,-1-5 0,1 4-13,3-14 0,-3 6-2,3-13-6,-3-3-5,3 0-2,-7-6-7,-3-6 0,0-3-4,-8 0 0,0-1-13,-4-1-3,-3 2 0,-2 8-1,-3-2-1,-8 4-2,3 0-6,-10 6 0,3 5-2,-8 4-1,0 8-4,2 0-9,2 0 3,-3 8-5,2 2 10,4-3 2,6 5 1,0 1-8,7 5 17,4-8-6,9 7 8,3 0 7,0-1 4,12 0-1,-4 2 3,2-2-1,0 1-4,-2-2-4,-4-6 1,1 8-11,-5-8-5,-2 6-18,-8-5-29,-6 5-32,-4-6-25,-9 5-34,-4-4-48,-4 7-61,-9-9-108,-5-1-167,-2 3 30,-6-10-151,-4 0-147</inkml:trace>
  <inkml:trace contextRef="#ctx0" brushRef="#br0" timeOffset="-172094.4">9089 14079 1961,'37'-15'50,"-4"6"1,-3 1 0,0 3-7,-6 3-6,-1 2-24,-7 2-61,8 3-73,-14 3-121,0 1-372,-7-1-111</inkml:trace>
  <inkml:trace contextRef="#ctx0" brushRef="#br0" timeOffset="-171475.05">2189 15897 1744,'10'-7'45,"-3"-1"12,-4 1 6,-3 4 5,-7-4 4,-2 7 6,-2 0 2,-2 7-1,-4-4-2,1 12-2,-4 0 2,-4 5 2,8 2-1,-5 5-4,2 4-1,1 1-4,2-2-8,6 7-4,1-4-6,2-3-5,7 2-5,0-1-6,7-4-10,-2 6-19,13-8-21,1-3-32,4-4-34,5-6-36,-1 1-34,3-3-35,3-8-38,-3-2-109,0-2-105,0-6-113,6 1-52</inkml:trace>
  <inkml:trace contextRef="#ctx0" brushRef="#br0" timeOffset="-171252.65">2299 15741 1503,'-10'-9'57,"4"-1"13,3 3 3,-2-1 30,10 8 20,-5 0 10,9 18 8,-2-6-2,-1 6 14,8 2 5,-1 12 1,1 1 10,-1 9-7,1 6-8,-5 2-15,1 2-10,1 3-12,-5-2-9,-3 4-18,4-4-28,-4 2-48,3-5-49,-1-5-56,-2-5-55,0-6-58,0 0-44,1-10-74,-1-7-155,0 0-18,7-9-164,0 1-156</inkml:trace>
  <inkml:trace contextRef="#ctx0" brushRef="#br0" timeOffset="-170930.47">2676 16015 1816,'4'-15'50,"-1"7"0,0 6 15,-3 2 25,0 0 14,3 10 12,-3 5 4,0 2 12,0 13 5,0-2 27,2 6 0,-4 7 5,2-1-5,2-3-5,-2 8-3,8-7-8,-1 10-9,3-14-11,3 1-10,1-5-8,2-3-11,1-2-7,7-7-6,-5-3-11,8-6-7,0-1-9,-1-8-3,4 0-8,0-8-4,-3-1-5,3-6-4,-3-3-3,-4-1-4,0-7-8,-9-4-13,-5-3-11,-5-1-19,-8 1-12,-2 1-23,-8 7-34,2-1-30,-9 2-38,2 7-37,-9 0-37,6 8-53,1 1-51,2-1-114,-2 6-113,3 3 36,3 3-148,6 2-173</inkml:trace>
  <inkml:trace contextRef="#ctx0" brushRef="#br0" timeOffset="-169921.57">3203 16542 1882,'17'0'0,"-1"0"27,5 0 37,-5-2 18,7-6 5,4 0 4,-3 1 2,2-11-5,4 1-6,0 2-2,-4-10-1,1-1-6,-3 2-6,-4-1-12,-1-2-3,-2-1-6,1 3-3,-6 3-12,-2-1 1,-2 6-7,-2 4-5,-6 0-3,0 4-5,0 1-8,-6 8-7,-5 0-8,4 5-6,-2-1-6,-2 4-7,1 1-3,1 0-3,-2 4-1,5-1 9,2 0 3,1 0 3,3-4 1,7 8 5,-1-6 10,8 7 13,5-2 9,2 0 11,2 0 3,1-2 5,2 4-2,4-2 5,-10 0 1,4-4 0,-4 4-1,-7-1-5,3-2-2,-2 4-3,-9-1-2,3-3-7,-8 3 4,2 2-16,-4-1-2,-1-7-8,-4 9-5,1-5-2,-1-3 0,0-1-2,4 4-2,-4-3 7,4-2-4,0-1 3,-1-4-2,8-1 2,-1-2-3,-3 0 4,16-9 5,-2 0 2,6 0 5,3-14 1,-1 5 7,13-15 1,-5 7 6,-4-9-4,4-3 4,-3-5 9,-4 6 6,1-3-1,-4 5-2,-6-3 1,-2 11 3,-2-3 2,-10 4-2,4 10 5,-4-4-11,-7 5-5,0 5-1,-2-4-3,-5 13-4,1-2 0,-1 6-1,4-2 0,-6 16-3,6-2 4,0 4-1,0 4-3,3 2-3,4 0 5,3 1 2,3 0 2,8 4 8,1-3-1,6 4 6,8-7-1,8 2 6,2-1 0,4-6-4,4-2-2,-1 0 1,0-8 3,1-2-7,-1-1 2,0-6-6,-3-6 2,3-1-6,-2-2 1,-2 0-4,-2-8-4,0 2 5,-7-4-8,0-5-2,-8 0 5,-4 4-6,-2-5-5,-2 2 3,-7 3 4,-4 0-7,-3 2-3,-3 6-1,-2 0-3,0 4 2,-10 6-2,3-1-1,-2 8 8,-2 3-2,-4-1-1,4 10 2,-1 1-7,0-3 4,4 7 3,0-2 2,2-2 3,1 2-6,4-3 7,6 1-1,0-7 2,6 5 0,1-8-2,3 2 0,3-3 3,0-2 1,3-2-4,2-6-3,2-2 5,-3-2 3,2-3 1,-3-7 1,3-1 7,-3-7 6,-3-5-1,-3 0 11,-8-7-6,6-13 2,-11-1-2,-4 0 0,-7-15-5,-2-1 7,2 9 21,0 13 23,1 0 14,4 11-7,-1 1-12,0 13-6,3-2-7,4 13-4,-5 9-3,6 0-3,-1 13-6,0 0 4,3 12-8,0 5-2,3 5-10,2-1-23,6 17-34,0-9-54,2 7-66,4 2-73,-4-3-69,7 3-77,-5-2-135,3-15-151,2 4 53,0-3-332,3-7-414</inkml:trace>
  <inkml:trace contextRef="#ctx0" brushRef="#br0" timeOffset="-168086.69">5607 16197 2484,'11'-6'-32,"-1"2"16,-4-1 22,4 2 16,-3-1 16,0 4 4,-1-3 0,-3 3 10,0 0 6,1 3 14,-1 9 9,1-2-4,-2 5 4,-2-2 12,5 9-7,1-3-4,-3 7-4,1-3 11,2-1-5,0-1-8,4 3-10,1-2-3,8-2-4,-1 4-10,-2-7-2,5 0-2,2-8-4,-1 8-8,2-10-1,0-5-7,-4 5-2,2-7 3,-1-1-3,3-7-9,-8 1 1,4-10-4,-7 0 0,1 0-4,-4-7-10,-4-5-4,1 0-3,-3-5-1,-4 5 0,3 0 6,-3 3-6,0 6 3,0 0 0,0 2-3,0 6 4,0 0-1,0 4 8,0 8 4,0 0-1,0 0 6,0 15 0,3 0 10,1-4 8,2 6 11,1 5 6,3-3 9,0 2 3,7-1 6,-1 2 0,1-4 1,3 2-1,3 0-7,7-7-2,0 3-8,7-8-2,-10 1-4,6-2-6,-3-5 1,3-4-3,1-1-4,-8-4-6,8-7-2,-8 2 0,-2-10-5,-1 5 2,-8-8-3,-3-8-2,-5 6 4,-4-3-6,0 3-2,-3 1-5,0 1 1,-3 3 0,3 5 4,-3-1-2,3 3-6,-4 5-1,-2 10-15,3-3 7,-3 6 0,4 4 2,2 3 3,0-2 5,0 10 5,2-3 2,7 4 5,1-4 6,-1 8 4,2-3 0,5-3 1,4 6 1,-5-5-3,7-1-2,-5-5-2,-1 1-1,4 2 0,-3-6-1,-4-3-2,4-3-1,-3-3 0,1 0-6,0-3 7,-3-5-7,-1-7-6,-4-2-3,2-6-4,-3-3-4,-2 2-1,0-1-7,3-2-4,-4-1 2,-1 6-1,2-2 3,-1 8-4,0-2 2,1 1 0,3 10 3,0-4-1,3 4 3,0-1 2,0 8-2,0 5 3,0-1 5,3 10 0,0-4 1,-2 7 2,2 1 0,0-2 8,-3 8 3,7 1 3,-4 0 7,8 0-1,-5 0 5,1 0-2,2-7 5,1 4-2,1-5-2,-2-2 0,5-3-1,-4-3 0,7 0-1,-5-9-5,5 0-1,3 0 1,-3-9 0,0 0-5,3-8-2,-3 0-6,0-6-3,-4-4-10,-5-6-6,1 6-4,-8-6-5,-3 1-3,-1 7-3,-7-3 2,0 6 2,-7-3 0,-3 10 1,1-3 5,-10 9 2,1 1 1,-2 1 1,-1 7 2,-2 4 2,3 7 3,-3-2 5,3 6 0,3 0-2,0 6 1,4-4 6,0 0 1,6 6-1,1-5 5,6 4-1,0-5 1,3-2 1,0 3 2,8-6-5,-5 1 2,7-3 1,1-3 1,-1-4 1,4-3 0,2-3-4,-2-2 0,3-5 2,-3 1-2,0-9 7,-4-5-14,-3-2 10,0-8-7,-3-1 3,-7-1-7,-3-8 7,-1-12-1,-6 6-2,-6-9 2,-2-2-1,2 10 2,-1 8-1,4 1-3,3 9 4,0-2-3,0 15-1,4 4 1,2 6 10,0 1-1,1 10 8,3-2 6,0 20 2,3-7 7,1 9 5,3 6 2,-1 1 6,4 7 0,0 6 0,0 1-2,7-2-2,-3 8-1,2-6-1,4-1-2,0-2 1,0 2-3,5-9-3,3 2-1,2-2-3,0-4-1,-3-9-3,6-5-3,0-4 1,-6-2-1,6-3-6,-3-6 3,0-6-3,0 1-3,-2-8 1,2-4-3,-7-3-5,-4-5-6,-1 0-6,-6-5-4,-1 6-5,-4-9-3,-7 8-2,-4-1 1,1 2-2,-4 6 1,-3 1 1,0 10 2,-4-2 2,5 1 3,-7 8-1,2 8 2,1 1 2,-5 0 4,6 6 1,-2 3 0,8 4 0,-4 4 0,7-7 7,-5 11-1,8-4 4,3-2 3,2 3 3,4-1 1,1-1 1,4-1 2,2 0-1,8-5 0,-4-4 1,-1-6-1,8-1 3,-3 1-2,-1-5-6,0-4 3,-3-4-4,7 1 1,-7-5-2,0-7 1,0 0 0,-3-2-1,-1-3-2,-2-10-4,-1 3-3,-6-6-5,3 0-5,-10 9-7,-4-5-5,-2 0-4,2 3-2,-2 9-4,-4-8-6,0 8-4,-3 1-4,2 7-8,-2-2-11,0 4-1,-1 0-3,5 4 1,-2-2 5,4 5 9,4 0 14,0 0-1,3 0-1,0 0 16,10 8 20,0-6 14,0 6 7,3-4 12,7 7 6,1-4 5,2 1 7,-7 2 2,8 0-1,-5-3 3,5 3-4,-4 5-1,4 0-7,-8 0-2,1-2-2,-1 2-3,-2 2-24,-1 0-30,-2 1-27,-2 2-29,-2-3-39,-4-6-52,-3 7-67,6-3-75,-6-6-141,0 1-143,5-2 71,-2-1-208,3 1-232</inkml:trace>
  <inkml:trace contextRef="#ctx0" brushRef="#br0" timeOffset="-167368.75">9606 15812 1961,'0'-5'-32,"0"2"23,0-1 11,0 4 18,0 0 12,0 0 16,0-3 6,0 3 2,0 0 3,0 0 19,0 0 11,13 10 13,-2-2 6,2 10 2,4-3 20,-1 4 8,6 5-3,3 8-2,1 2-1,4-1-8,4 6-9,-4-3-10,3-1-9,4 7-8,-4-2-10,0-5-4,1-2 0,-4-3-16,3-3-6,-6-2-3,-4 1-13,1-4-18,-1-2-31,-6-5-22,0 0-35,-1-3-31,-6-5-51,0 6-47,-7-8-49,4 2-49,-7-7-110,-3 0-123,3 0 31,-10-7-101,3-3-98</inkml:trace>
  <inkml:trace contextRef="#ctx0" brushRef="#br0" timeOffset="-165578.73">9346 16022 1662,'0'0'20,"0"7"25,3 1 28,-3 2 25,4 5 15,-1-2 14,0 12 5,1-1 8,2 7 3,4-4 5,-3 8 22,3-2 2,0 4-1,0 1-11,3-5-5,-3 1-14,4-2-11,-5 1-11,2-8-13,2 5-13,-7-10-6,5-3-7,-4 6-3,2-5-11,-2-9-7,-4 7-5,4-9-5,0-5-7,-2 3-4,0-5-2,-2-7-3,0-3-6,-3-4-6,0-10-4,-3-1-1,-5-9-7,6-7-2,-4 4-1,2-3 0,4 1-3,-4-2 2,4 7-1,-3 8-4,3-1 2,3 2-3,1 2 2,0 6-2,2 2 3,1 5 4,2 3 3,2 4 8,2 3 8,4 3 11,-1 4 8,1 10 10,-1-2 7,5 4 1,-1 7 7,4-1 7,-3 7-3,4 1 3,-2 1-10,-2 0-1,0 3-7,-3-7-6,2 0-3,-3-3-8,-4-2 3,0-2-11,0-4 1,-2-2-3,-1-1-5,0 0-1,-3-7 6,-1-1-8,1-8-5,-4 0-4,0-3-6,1-9-2,-4 0-4,-4-13-7,4-6-3,-6-3-4,-1-14 0,4-3-6,0 8 3,-1-13 2,4 13 0,0 1-1,4 1 1,-1 7 2,0 7 2,4-3-4,-1 10 1,5 5 6,-1-1-4,-1 14 2,5-4 4,-1 12 1,-3 2 4,7 2 2,-4 5 6,1 5 9,2 2-3,-2 6 3,2-3-3,-2 8 0,-1 1-1,4-2-1,-1 6 0,-2-9 1,-1 5 4,1-9-8,-1 5 0,0-11-2,-3-1 2,3 5-1,1-8-3,-1-5 3,4-2 2,-1-7-4,1-1-1,4 0-3,1-7 4,-5-2-28,4-9 1,-8-5-1,3-4 2,1-6-1,-4 1 4,-4-2 0,-1 5 2,1 4 0,-1 3 3,-3-1 4,3 6-2,-2 7-6,-3-6 4,-3 16-1,4 0 1,-4 0 4,4 13 0,-1 0 4,-3-1-3,0 5 1,2 3 3,3 6 1,1-1-1,4-1 2,-1 2-2,1 3 0,8-3 2,-6-7 1,8 6 2,0-8-3,-2 0 2,2-8-2,2-2 2,2 1-2,0-8-6,-4 0 0,2-2 0,3-11-8,-2 4-2,-3-9 0,-3-5-4,-4-2-4,0-1-1,-6 0 1,-1-2 1,-2 3 2,0 3 2,-4-1 2,3 5 1,0 1-1,-3 7 2,-3-5-1,0 13 2,-1 2 3,-3 0 5,4 7-3,0 3 3,-1 0 1,1 5 0,6 0 6,1 5 1,2-2 1,1 4 5,6-2 3,0 3 4,8 2 1,2-7-3,1 4 0,2-5 2,4-7-3,-4-1-1,1-1-1,0-2 1,-3-6-3,2-6 1,-2-2 0,-5-4-3,5-10-3,-8-2 1,-2-9-2,-4-5 1,-7-9-1,-3-11-3,-10-8-1,-3-1 2,-4 1 0,-6 0-2,3 6 2,0 7 0,3 7 8,1 10-6,2 4 0,4 7-1,0 7 0,0 8-1,3 5 2,-2 10-1,5 0 2,-2 10 6,6 8 2,0 2 1,3 10 0,0 0 4,7 12-4,4-2 2,2 3-2,8 9 1,6-7 1,-4 1-1,8-8-2,5 3 1,-5-11-2,2-2 2,-2-6-2,3-1 1,-4-9-2,-3-2 4,-3-8-7,0-4 4,-5-3-4,1-8-1,-3-4 2,-3-6-2,-4-4 0,-3-11-5,-3-8 2,-4 5-2,-9-19-1,-4 4-1,-3-11 1,-8 0-2,1 4 0,5 15 1,1 1 0,1 9-1,-1 6-2,4 5-1,1 12 2,1 3 1,2 7-1,3 9 3,3 6-2,0 7 2,3 7 2,0 5-1,11 11 3,-1 0 2,1 5-4,5 5-2,7-2-9,2 4-17,-2-4-17,4-4-21,1-11-22,-1-3-16,-4-7-25,-2-3-18,-1-3-23,-3-7-28,-3-4-35,-7-10-43,3 5-38,-7-12-63,-2 5-132,-4-10-81,-4-2 43,-2-7-189,-7-2-227</inkml:trace>
  <inkml:trace contextRef="#ctx0" brushRef="#br0" timeOffset="-165374.76">11676 16067 2107,'4'-5'20,"3"1"28,6-5 39,0 7 21,8-4 18,-1 6 28,7 0 15,-2 0 13,5 6-9,0-4-8,5 7-14,-9 0-16,7 6-15,-9 0-5,2 0-17,-5 3-16,-5 0-36,-2 1-37,-1 1-45,-7 1-45,2 1-48,-5-5-58,3 1-69,-6-9-126,-3 4-176,0-8 38,0 3-142,-5-8-158</inkml:trace>
  <inkml:trace contextRef="#ctx0" brushRef="#br0" timeOffset="-165173.3">12091 15925 1845,'13'-10'52,"4"0"-13,-1 2-5,1 2-2,-4 5-29,1 1-55,2-3-89,-2 3-203,2 0-156,-2 3-4</inkml:trace>
  <inkml:trace contextRef="#ctx0" brushRef="#br0" timeOffset="-164995.78">12647 16058 1618,'13'4'134,"-3"-1"-14,0-3-12,5 0-31,-10 2-84,2-2-135,0 0-301,-7-2-56,0 2-3</inkml:trace>
  <inkml:trace contextRef="#ctx0" brushRef="#br0" timeOffset="-162999.08">2266 16992 623,'3'-2'308,"3"-1"-59,-1 1-70,-2 2-36,0-3-18,3 1-14,-6 2-12,0-6-1,4 6 5,-4 0 6,0 8 7,3-3 3,-3 0 3,0 10 2,3 0 27,0 5 9,5 3-1,-2 2-4,1 8-5,-1-2-10,2 2-13,-2 2-14,4 1-24,-4-2-7,5-2-11,-5 4-15,1-4-19,-1 0-32,2-2-27,-5-10-39,0 5-41,0 0-51,-3-7-54,0-4-74,-6 3-163,-2-8-92,-1-1 60,-1-1-150,-4-5-125</inkml:trace>
  <inkml:trace contextRef="#ctx0" brushRef="#br0" timeOffset="-162760.94">1619 16862 1820,'6'-5'59,"-2"5"10,2 0 24,5 5 13,2-1 2,-4 2-4,2 2-7,5 4-4,-2 1-11,2-1-9,5 3-4,2 2-9,4 1-16,0 0-21,-1-4-42,-3-1-57,10-1-65,-6-3-99,3-2-199,3-5-236,-3 4-171</inkml:trace>
  <inkml:trace contextRef="#ctx0" brushRef="#br0" timeOffset="-162537.54">2843 16716 1987,'17'-1'39,"-4"1"23,4 0 29,-4 1 25,1 5 7,-2 2 6,-2 4-5,-2 3-6,1 2-10,-3 8-11,-2 0-11,-1 0-11,0 9-9,2 0-13,-5-2-33,3 6-45,-1-3-60,2 3-64,0-7-87,-2 2-210,2-3-49,2-4-137,2 4-130</inkml:trace>
  <inkml:trace contextRef="#ctx0" brushRef="#br0" timeOffset="-162035.3">3524 17287 1882,'12'0'67,"-2"0"18,4 8 17,-1-4 17,1 9 9,-5-1 6,4 9 13,-2-6-5,-1 4-6,-4-1-13,5 3-8,-5 1-14,4 0-14,0 2-7,0-5-11,3 0-3,-2 1-8,5-3-3,-2-4-2,2 0-5,4-3-2,-3-3-4,6-1 0,1-6-1,-6 0-2,10-6-2,-6-1-3,6-3 8,-5-3 1,-4-6 3,6-4-10,-9-4-3,-2-4-1,-4 2-6,0-4-2,-7-5-3,-3 12-5,-7-3 1,5 2-8,-6 5 5,-2-1-2,0 5-3,-3 4-2,-4 4-3,4 3-3,0 4-2,-4 1-5,4 4-3,-2 1 3,3 4 0,3 0-3,5 3 4,-3 3-2,7-1 5,2 3 1,9 3 2,-2-1 18,10 1-1,-3-2 1,0 2 0,1 0 1,0-3-8,-1 0 1,1 0-15,-7-3-28,1 6-35,-5-3-43,-6-3-49,-6 0-56,2 0-50,-6-6-50,-6 7-116,-2-8-104,-5 0 32,-7-3-154,0 3-151</inkml:trace>
  <inkml:trace contextRef="#ctx0" brushRef="#br0" timeOffset="-161844.81">3350 17132 1859,'3'-21'17,"3"0"2,8 3-1,-1 3 2,4 0-4,0 6-3,6-8-3,4 11-24,0-5-42,0 2-78,3 1-196,0 0-159,-5 1 4</inkml:trace>
  <inkml:trace contextRef="#ctx0" brushRef="#br0" timeOffset="-161457.3">5520 17016 1324,'-3'-4'43,"3"-1"22,-3 2 5,3-2 6,-3 3 10,3 2 11,0 0 22,0 0 10,-4 10 4,1-1 8,3 5 8,0-2 12,0 13 33,3-1 7,1 2-3,-1 6 0,3 6-14,2-1-11,-2 1-15,4-1-14,7 7-13,-1 0-13,1-7-12,7 6-11,-2-5-19,8-3-22,1-5-28,2-3-35,-3-7-31,3-1-31,1-7-25,-4-3-31,-4-4-31,-6-2-32,1-3-37,-6-3-43,-4-4-50,-1 0-101,-3-4-71,-10-4 19,-1 0-124,-6-5-97</inkml:trace>
  <inkml:trace contextRef="#ctx0" brushRef="#br0" timeOffset="-161271.8">5580 17237 1623,'0'-5'47,"4"2"13,3-2 6,0 1 14,5-1 7,6 0 6,-2-6-1,7 10-5,4-7-11,2 1-7,5-2-7,2 4-15,2-2-37,-1-1-40,-2-4-39,-4 7-42,3 0-31,-4-4-74,-4 1-441,1 1-153</inkml:trace>
  <inkml:trace contextRef="#ctx0" brushRef="#br0" timeOffset="-160682.58">6064 16837 1871,'-6'-5'50,"2"3"7,1 2 27,3 0 25,-3 10 15,6-1 12,0 4 33,4 8 15,3 3 31,0 9 5,3 1 7,1 8 7,2 4 0,-2 3-29,2-3-6,1 2-1,3-4-16,-3 4-16,3-5-19,-4-1-7,5-1-20,-5-4-9,1-7-9,3 0-11,-4-6-14,-2 0-14,2-7-9,1-3-9,0-3-17,-7-6-8,3-3-14,-6-4-10,3-6-8,-7-2-7,4-7-11,-1-7-3,-2 0-2,-4-1 0,6-8 1,2 8 1,-5-1 1,3 0 6,1 3-1,-1-2 2,8 7 6,-4-1-3,0 2 3,3 2 1,0 3 4,-2 5-1,2 1 0,1 0 5,2 15 1,-8-5 0,11 8 2,-10 1 8,8 7 3,-7-3 6,1 14 4,-2-4 8,1 3 1,1 0 3,-2 0 1,4-3-2,0 6-1,4-4-3,0-3 0,4-3-1,-2-3-5,7-2 3,-1-6-3,-2-2-3,3-6 0,4 1-1,0-5-3,-4-5-1,5 1-1,-1-9 1,-3-1-5,-1-5 2,-2-6-2,-8-1 0,-2-5-4,-8-1-3,-2-4 2,-4 9-4,-7-2-3,1 3-3,-5 6 1,-2 3 1,-1 5 0,-2 0 3,-1 5 0,1 7-2,2 6 4,-2 1 0,6 1-2,-4 4-7,8 3-3,6 0-12,0-3-16,3 9-19,7-1-21,4 0-24,2 0-18,11-1-26,-1 2-35,4-4-59,4-5-70,-1 4-65,3-7-133,5-1-69,-4 2 69,2-5-232,8-3-238</inkml:trace>
  <inkml:trace contextRef="#ctx0" brushRef="#br0" timeOffset="-160271.68">8142 17199 2155,'4'0'26,"-1"-1"14,3 1 50,-3 7 35,8 0 12,-8 5 22,7 8 16,0 4-9,0 0 1,0 6-13,3-3-14,1 9-16,-5-3-10,2-6-14,2 2-14,-3-4-34,-3 0-46,6 0-35,-6-1-41,3-7-35,-3-3-50,-1-3-51,1-7-66,-1-1-124,-3-3-128,1-3 48,-4-6-131,-4-2-105</inkml:trace>
  <inkml:trace contextRef="#ctx0" brushRef="#br0" timeOffset="-160096.15">8082 16899 1797,'-3'-12'26,"3"-1"-1,0 11-4,0-4-3,0 6-7,6 0-22,1 0-30,3 8-47,0-2-116,6 1-325,5 4-32</inkml:trace>
  <inkml:trace contextRef="#ctx0" brushRef="#br0" timeOffset="-158852.63">8925 17336 1504,'14'0'106,"-1"0"3,-2-5 4,-2 4 13,-2-5 12,3 1-5,-6-2-2,2-1-9,-6-1-9,-3-1 0,0-1 3,-1 2-6,-6-1-13,0-1 1,-4 4-13,-2 2-2,-1 2-14,-2-2 4,-2 10-8,-6 3 8,1 2-11,-1 5-9,0 3 1,-3 1-3,-3 6-1,6 0 3,8 0-2,-5 7 5,8-1-5,4-3-2,4-6-6,4 3 1,11-2-4,-4-3-7,8-1-2,2-3-4,4-7-2,2 4-4,1-8 2,0-5-3,2 0-3,6-7-2,-5-4-5,7-1-1,-6-5-2,-4-4-1,0-6-1,-7-2 1,-2-7-2,-9-3-3,-2-5-1,-2-6 4,-9-1-2,-2-10-2,-4 3 0,0 9 2,4 4 4,0 9 11,3 2 7,0 2-4,0 6-3,0 11 2,3 5 5,-1 2-4,3 7 1,1 2 7,1 7 0,0 7 8,6 4 15,0 7 6,-3 11-2,7 1 6,3 5 2,7 4 3,-1 4-1,4-10 0,10 15-4,0 0-5,4-10 2,6 2-6,6-9-7,-6-9-3,11 6-5,-4-10-3,-1-7 0,4-4-10,-4-11 0,-2 1-6,-7-10 0,6 3-2,-2-10-6,-8-3-3,-3-6-4,-3-4-3,-5-6-8,-6-2 0,-5-3-5,-4 4-3,-3 0 1,-4 3-2,-4 5-2,-3 2-1,1 2-1,-4 4 3,-4 7-1,1 4 4,3 5 2,-4 2-1,2 5 4,-2 7 5,4 1-2,4 4 0,-1 4 2,7-1 4,0 1-4,7 2 7,-1-4-2,11 8-2,-1-7 3,5 1 1,5-4-2,0-1 1,4-3-2,0-5 3,0-3 0,0-1-2,0-6-2,0-6 3,5 4 1,-10-5-3,-1-9-1,6 4 0,-13-5 2,-1-6-4,-2-4-3,-8-3 0,-2-3 0,-1 6-2,0 2 2,-3-1 1,4 7 0,-4-1-4,0 4-2,0 7 4,-4 1-1,4 5 3,0 3 1,0 0 1,0 13 3,4-6 0,-1 9 3,4-1-5,-1 2 8,1 3 5,3-1 2,0 0 0,3-2 1,1 1-1,2-3 0,-2 0-1,-1-3-2,4-2 0,-4-3-2,4-2-1,-4-5-1,0-5-1,1 3 4,-1-5-2,1-3-6,-1-8 0,-3 0 0,3-4-3,-6-1 2,3 4 1,0-1-3,0 0 2,0 3-3,-3-1 0,3 5 0,-4 0-1,1 6 5,3 2-2,-3 5 1,-1 0-2,5 5 3,-5-3-1,1 11 4,-1-3-1,5 4-1,-5-1 1,7 8 4,-2-1 8,5-4 10,-2 2 2,5 7-1,-2-5-2,7 1-2,-5-6-1,8 0 2,-8-3 2,6-2-5,-2-5-2,-3-3-2,-3-2 1,2-2-5,2-3-2,-6-5 1,0-5-1,-2-3-3,-7-7 2,-2 0-3,0-9-1,-12-7-2,-2-3-1,1-6 2,-16-8-4,6 1 1,-4 9 2,5 5-4,-1 9 6,6 1 3,0 8-1,-1 5-4,8 7 3,-4 11 1,2 2-4,5 8 0,3 2 2,0 7 0,0 5 5,11 7 2,-1 5 0,6 7 4,4 0-2,4 2 1,6 9-2,0-4 2,3-3-5,7-3-10,-8-3-31,2-8-23,0-6-27,-8 0-29,-2-4-29,3-6-29,-7-3-27,-1-4-20,-2-2-28,-4-5-28,-2-2-13,-5-5-23,-2 0-4,-4-1-16,-4-6-29,-5-4-35,-2-2-16,-5-5-313,2 2-213</inkml:trace>
  <inkml:trace contextRef="#ctx0" brushRef="#br0" timeOffset="-158663.13">10850 17242 1991,'-20'-25'13,"7"7"19,6 2 20,3 2 25,4 2 31,4 4 17,6-1 4,0 1 15,3 0 13,6 1 8,2 5-6,-1 2 10,7 2-7,-1-2-6,-2 7-13,3 6-10,-1-1-16,-2 4-10,-1 2-12,-3-2-7,-6 5-20,-1-4-35,-4 7-38,2-5-37,-4 0-34,-4 4-38,-3-9-45,-3-1-45,3 3-42,-7-9-87,4 0-143,-5-4-60,-1 0 66,-1-9-130,-1 1-98</inkml:trace>
  <inkml:trace contextRef="#ctx0" brushRef="#br0" timeOffset="-158469.65">10960 16973 1694,'7'-26'53,"3"8"3,-1 6 8,2 2 5,2 1-5,4 3-3,-1 1-11,1 1-6,-1 4-8,2-3-45,-2 3-70,7-6-66,-6 6-157,-1 0-262,2 0-64</inkml:trace>
  <inkml:trace contextRef="#ctx0" brushRef="#br0" timeOffset="-158273.66">11481 16842 1730,'13'0'75,"-4"0"20,2 7 28,-1-2 27,-1 7-1,5 5 23,-4-1 27,-2 9 3,11 0-2,-8 11-14,4-5-16,3 10-18,-2-7-14,1 10-20,-8-12-65,4 11-52,0-9-51,-3-4-46,-3 6-41,4-6-31,-5-5-29,4 2-38,-4-7-65,-1-8-119,-2 1-59,0-5-146,1-4-121</inkml:trace>
  <inkml:trace contextRef="#ctx0" brushRef="#br0" timeOffset="-157801.31">11565 17140 1872,'9'-16'80,"4"7"5,4-1 20,2-4 17,8 10 12,-1-1 3,4-3 8,0 1 10,4 2-3,7-2-11,-8 1-5,0 6-13,1-1-13,-4-5-8,-4 6-11,1 6-6,-4-5-9,-3-1-2,1 11-13,-5-6-3,1 4-4,-4-1-5,1 1-5,-5 8-3,1-8-1,-3 9-1,-3-4-2,2 2 0,-3-1 4,1 0 0,2-3-1,0 5 2,2-4 0,-2-1-1,7 1 0,-2-2 0,8-4-3,-2 3-1,4-8-2,-2 1 2,1-6 2,1 3-1,1-7 1,2-4 8,0 5 2,-4-13 4,-1-1 6,-2-2-2,-2-2-4,-3-5-4,1-1-3,-8 3 4,3 2-4,-5 1 7,5 0 1,-5 7 1,0 0-3,-3 7-6,0-3-4,0 13 3,0 0 5,0 0-10,0 20-5,-3-3 7,3 3 11,3 11 39,4 4 12,-1 5 10,8 4 8,-1 6-12,4 8 13,2 3 11,8-5-5,-3 5-4,2-1-8,-3-6-9,-9-4-8,2 0-11,-2-4-6,-3-4-8,-6-5-9,-1-4-5,-4-3-9,0-5-2,-6 0-8,-1-6-12,0-1-27,-7-5-28,1-5-33,0-4-28,-4-1-42,4-6-39,-4-6-33,4-8-52,-1-9-40,8-6-30,-1-3-51,14-5-45,16-1-57,14-3-146,9 1-85,39-7 62,5 3-450,19 1-563</inkml:trace>
  <inkml:trace contextRef="#ctx0" brushRef="#br0" timeOffset="-155463.37">13628 17273 2871,'-17'1'-94,"-3"5"23,3-1 16,-2-3 19,1 3 22,6-2 16,-1-1 5,-1 0 5,7-2 9,4 5 10,3-5 5,0 0-2,0 0-1,15-7-3,-3 2 0,1-5-4,1 1-1,5-6-9,8-1 5,-4-4-7,0 3 2,5-5-5,-6-1 0,2 0 2,-4 1-4,-4-2-2,-2 0 2,-4 6 0,-7-7-2,0 11-1,-3-4 3,-3 0 2,-4 9 0,-2-7-1,-5 14 0,1-4 1,-4 6 2,0 0-1,-3 8 3,4 8 2,-4-1 10,0 4 9,4 6 6,2 0 4,0 8 21,8-3 10,-1-2 7,9-1 6,3 4-1,5 0-1,3-2 1,7-2-10,3-2-2,5-4-1,4-3-11,8 3-5,-3-9-3,7-2-8,-1-5-5,-7-5-5,9-3-2,-6-4-6,1-6 0,1 4-2,-2-13-6,1-4-4,-10-4 0,-3-8-2,-7 4-4,-4-9-2,-8-5-5,-5-2 0,-3-8 6,-7-3-5,-3-4-3,0 12 2,0 3-5,0 5 1,0 7 4,-1 8-2,5 5 0,0 16 2,-1 1 4,1 5 3,1 6 2,-1 6 9,6 12 9,0-1 10,0 5 16,3 10 8,0-3 7,5 11 4,2-3-4,-1 10 1,8-8-6,-4 8-6,8-1-8,-1-6-2,7 8-3,-1-6-29,4-8 0,0 1-1,7-5-1,-4-4-5,9-4 2,-7-2-2,0-10-1,4-4-1,-9-4-3,6-5-1,-3 0 0,-3-7-5,0-6 1,0-4-1,-3-2-8,-3-7-4,-5-1-6,-5-2-5,-5-8-1,-9 3-3,0 4 1,-3 2 2,0 7-1,-7-5-1,0 8 1,-3 0 2,-1 11-2,-3 1 5,1 3 3,2 7 0,-6 1 1,3 8 2,1-1 3,2 11-1,5-1 1,-1-2 4,4 8 0,6-1 5,2-2-7,2 0 5,9 3 0,4-1-1,-1-4 2,11-1-2,3-2 3,0-3-1,7-4 0,0-3 0,-4-8-1,4-2 2,-1 0-2,-3 0-2,4-9 4,-3 1-3,-1-7 2,-3-4-1,-7-5-3,1-3 1,-7-2 1,-4 1-2,-4-2 0,-4 3 2,-2 1-2,-3 4 0,0 4-1,0 0 2,-3 4-1,-2 3-1,-1 4 1,-1 5 2,1 4-1,-1 3-1,3 2 3,1 5-1,-3 2 1,2 4 0,4-1 4,0 0 2,4 6-2,-1 2 5,3-6 2,5 4-1,-1-2-2,-1-2 7,5-7-9,-4 4 2,4-7-1,-1-2-1,-4-1-3,5-6-1,-4 0 2,4-6-5,-4-3-2,-4-3-8,5-6-2,-5-1-5,1-5-2,-1-1 1,0 6-3,2-3-2,-3 1 1,3 1 2,-2 2 2,2 9-1,0-7 5,0 8-2,-2 4 1,5-1 6,-6 2 3,5 6-1,-6 0 0,7 3 2,-6 2 2,3 5 2,2-1-1,-3 6 1,3 0 4,-1-4-2,2 10 4,-1-7-3,-5-3 0,5 4 4,-2-4-4,2-5 4,-4 1-3,5 0 3,-4-8-2,-1 1 2,4-8-2,-3 2 0,-1-10-5,1 4 3,-1-9-4,-2-5 4,3-2-4,-1-2-2,1-3-7,-1-1-5,5-1 1,-1 2 2,-1 5 3,2 0-2,2 6 1,3 4-1,-2-1 6,-1 8-2,1 4 3,-4-1 1,3 5 0,-3 8 0,6 1 0,-5 7 3,-1-1 2,-1 4 0,2 4 5,2 3 9,-2 0-1,1 5 11,6-1 1,-2 0 1,4-2 2,4-1 0,-2 0-5,5-4 3,3-6-1,0 0-2,-3-6-2,3-7-3,0 1 0,3-5-3,-3-2-1,3-5-2,-3-9-2,-6 2-2,3-9-3,-8-2-1,2-5-7,-9-3-14,-4-1-2,-2 2-2,-2-4-2,-4 6 1,-4 4-2,-2 7-1,-5 2 5,2 4 4,-1 4-1,-7 9-1,4 0 5,-4 4 3,4 7 0,-4 1 0,4 2 3,-1 3 1,4 7 0,4-2 2,-1 1 2,7 0 4,0-1-3,4-3 6,5 4-1,1-2 2,7-4 3,3-3 1,3-3-2,4-2-1,-4-6-2,7-1-1,0-4 1,0-3 2,-4-2-1,4-4-2,0-3-2,-5-3-2,0-4 1,-5-2 2,-2-2 0,-6 0 0,3 0 1,-9 6-3,1 0 0,-1-1-1,-3 3-1,-3 10 3,0-3-2,0 2 2,-3 8 1,3 0 0,0 0-2,-6 6-2,3 4 3,3-1 7,0 4 4,3-1 6,0 4 4,3 1 1,2 0 1,5 0-2,-1 4-3,3-9 0,-2 6-3,4-3 1,-1-5-1,1-3-2,-4 2-2,1-5-4,-1-4 1,0 0-2,-3-4 0,4-7-2,2 1 0,-6-5-3,1-2 0,1-2-3,-2-1 2,1 3-3,-2-2-3,1 4 1,1-1 0,-1 2 0,-1 3-1,2 4 3,-1 0-2,-1 4 2,2 1 2,-5 2-2,4 5 1,-3 0-2,0 2 2,3 3 2,-4-1 2,1 8 4,0-2 1,3-1 3,-1-2 3,5 5 4,2 0 0,1-8-1,1 4 1,-2-6 2,-2-4-4,2-3-3,1-3 0,-4-2-3,4-4 0,-4-3 0,0-8-2,-3 3-2,0-2-1,0-6 0,-6-8-3,-1 1 2,4-4 0,-7 6 9,-4 3 8,4-3 4,-3 11-4,3 4 1,0-2 1,-7 16-1,2-2-2,5 3-2,-5 21 2,2 1-5,3 2 2,-3 12-2,3-2 0,6 9-2,-1 5 1,4 2-3,4-3 0,4 3 0,2-5-2,2-5-14,5-5-19,-2 0-33,-1-9-32,0-4-38,1-5-36,-5-5-18,4-1-33,-8-10-39,0-1-42,3-1-48,-9-5-148,-2-1-126,-4-11 65,-6 6-289,-7-10-327</inkml:trace>
  <inkml:trace contextRef="#ctx0" brushRef="#br0" timeOffset="-155265.88">17326 17030 2212,'7'-6'-5,"0"6"8,9 0 15,1 0 18,9-2 0,8-4-3,0 6-11,-2-1-48,5-2-79,-4-2-117,1 2-211,-1-4-101,-3 2-37</inkml:trace>
  <inkml:trace contextRef="#ctx0" brushRef="#br0" timeOffset="-155086.34">18080 16949 1545,'7'0'9,"-4"0"-10,4 0-45,-4 6-171,-3-6-222,0 0 52</inkml:trace>
</inkml:ink>
</file>

<file path=ppt/ink/ink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v"/>
        </inkml:traceFormat>
        <inkml:channelProperties>
          <inkml:channelProperty channel="X" name="resolution" value="3225.09839" units="1/cm"/>
          <inkml:channelProperty channel="Y" name="resolution" value="4300.13135" units="1/cm"/>
          <inkml:channelProperty channel="F" name="resolution" value="0" units="1/dev"/>
        </inkml:channelProperties>
      </inkml:inkSource>
      <inkml:timestamp xml:id="ts0" timeString="2021-09-07T05:51:47.924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122 1717 1250,'3'-7'149,"1"-1"-28,0 3-25,-1 0 1,-3 1 4,0 1-4,0-2 1,0 5 4,3 0 6,0 5-1,1-1 0,2 7-9,-3-1-7,1 2-9,-4 5 2,0 1-9,0 5-10,-4-3 0,-3 3-10,5 1-6,-8-2-4,3 4-6,-6 1-3,-4 1-3,0-2-2,1-5-2,-4 1-9,-1-2 5,2-4-8,-1-4 2,-1-2-10,-2-2-8,3-6-11,-4-4-4,1-3-6,4-5-2,-1-5-5,3-8 3,0 1 0,8 0 2,3-4 0,4-1 3,4 0 4,9-4 1,0 1 1,6-3 0,2 4 7,5-4 7,3-2 1,5 3 8,2 2 0,2 0 2,2 0 3,2-1 0,0 2 2,3 0 0,-3 3 4,0-2-2,-4 1-4,-1-1 5,-2 4-2,-3 1 4,-8 3 5,2 0 4,-4 5-5,-4-3 5,-2 1-2,-4 4 2,-3-2 2,0 3-2,-4 2 10,0 0-8,-3 2-1,-3-2 5,0 5-6,-1 3 3,-6-1 1,4 6 7,-8 4 0,4 0 6,0 9 8,-4 2 2,5 4 11,-1 5 2,-1 3 1,5 5 2,0 5 0,-4 8 6,10 2-6,0 5-1,3-4-4,4 5 0,2 7-1,2 1-1,5-2-3,8-1-2,-4-1 2,3-2 1,0 0-5,1-3-4,-11-11-5,4 2-3,-8-2-8,-2-7 0,-7-1-4,-3 2-5,-4-7-2,-6 2-8,-7-3-15,-7 0-22,-3-7-26,-3-6-31,-7-2-24,-4-2-33,1-6-25,-1-1-28,5-6-31,-1-6-31,-1-1-38,8-6-35,3-2-39,7-2-127,0-4-118,9 1 79,4 1-120,6-4-139</inkml:trace>
  <inkml:trace contextRef="#ctx0" brushRef="#br0" timeOffset="383.97">2746 1973 1758,'27'7'-12,"-9"1"27,4 4 36,-9 0 29,0 3 13,-3 3 10,-2 1 1,-3 4 2,-1 2-2,-1 1-1,1 0-7,-4 3-6,3-2-6,-3 0-10,0 2-8,0-5-4,-3-2-4,3 1-5,0-4-10,0-3 0,0-2-7,0 1 0,3-4-5,-3-4-3,3-4-5,-3-3-1,2-9-2,-2 0-4,6-9 1,-3-4-4,-1-7 1,5-7-1,3-1-7,1-6-3,5 3 4,7 0-4,0 2-1,2 6 0,-3 7-5,1 3 4,5 4 4,-5 6-5,0 4 1,0 4 2,-2 4-2,-1 1 3,-1 10-5,2 1 3,-5 3 3,1 4-4,0 5 0,-4 0-14,-3 3-26,0-3-25,-3 3-34,-1-3-30,-3 2-41,1-1-27,-1-2-39,-3-5-68,0-1-115,0-3-202,-3-6-119</inkml:trace>
  <inkml:trace contextRef="#ctx0" brushRef="#br0" timeOffset="661.75">3554 1939 1727,'9'-4'16,"1"4"32,1 7 28,-5 1 15,0 4 6,1 3 8,-1 3 7,2 6 4,2 8 8,-1-1 8,2 5 8,-5 1 4,4 3-6,0-5-7,0 3-7,0-4-12,4 1-8,-4-5-14,-2-3-7,4-3-8,-2-4-1,-2-6-4,4-4-7,1-3-7,-3-7 1,3-2-8,-1-8-10,3-8-3,-5-9-7,0-8-25,0-8-26,-3-3-25,-1-5-21,1 1-14,-7 8-20,3 4-23,-3 1-30,2 10-45,-2 3-57,-2 2-70,-1 8-142,-2 1-52,3 5-121,-1 3-139</inkml:trace>
  <inkml:trace contextRef="#ctx0" brushRef="#br0" timeOffset="1591.77">4113 2180 1669,'13'9'-46,"1"3"6,2-3 21,-2-2 13,2 3 8,-2-5 10,2 0 11,1-3 11,0 1 8,3-6-2,-3-1 5,-1-1 2,5-5-2,-5-2 2,1-7 4,-4 2 0,1-3-1,-5-2-1,-2-3 2,0 0 0,-4-3 0,-3 1 1,0 4 6,0-2 5,-6 5-5,-1 2-7,0 1-5,-6 8-5,-1 4 0,-2 2-3,-1 8 0,-3 2-2,0 8-3,-3 8-4,2 2 2,2 2 0,2 5 1,-2 6-1,5-3 2,4 0-2,-1 0 2,5-3 0,6-2 11,3 2 3,5-3 1,1-2-10,7-1 7,5-7-3,-1-4 2,3-2 1,3-4-5,4-5-1,0-4-3,0-9-9,8 2 0,-8-8 1,0-5-6,-4-2 1,-3-6-8,-2 0-1,-5-6-3,-5-1-15,-2-1-9,-9 2-4,0 4-6,0 2-4,-6 0-3,3 7-22,-5 0-16,2 4-16,-4 1-18,0 7-9,3 2-8,-3 2 2,7 1 9,-4 2 3,4 4 6,-1 2 17,4-4 7,4 5 13,-1-2 18,10-2 18,-3 5 17,7-4 9,4-2 8,-2 4 13,1-1 6,4-3 4,-1 5-1,0-2-2,1 2-1,-4 0 2,-1-1-3,2 4-1,-4 0-1,-1 1 0,1 3 1,-4-3-5,0 3 1,-4 3-1,1 0 3,-2 3-5,-1 0 1,-7 1 3,3 1-1,-3-1 2,0 2 4,2 1 4,-4-2-1,2-2-2,0 0 1,0-3-1,2 0 2,3-3 1,0 2 6,3-5 2,2-5 1,2 2-2,6-6 1,-2 0-8,5-7 1,-1-4-3,3-2-3,0-7 1,1-2-11,-1-4 1,-3 2 1,-3-6-2,-4 2-2,1-1 0,-8 4 2,-3-1-4,1 4-1,-4 2-1,-7 4-3,1-1 0,-1 5 2,0 2-3,-6 3-8,3-1-5,-4 6-6,1 2-6,0 2 0,3 3-2,0 0 4,-1 2 0,5 4-1,3-2 2,3 3 4,6 2 4,1-2 13,3 3 11,3 0 6,4 1 4,0-1 8,3-1 6,-4 1-9,4 3 4,1-3 3,-5 0-8,1 0 4,-7 2 1,4 0-5,-8 1-3,-3 0-1,0-1-5,-3-2-18,-3 3-24,0 1-23,-7-3-26,0 1-30,0-5-31,-4 0-24,1 2-34,-4-2-22,4-4-40,0-3-92,-1-1-101,4-1-212,0-6-152</inkml:trace>
  <inkml:trace contextRef="#ctx0" brushRef="#br0" timeOffset="1872.02">5288 2283 1729,'33'-19'-14,"-6"7"20,-2-1 30,-1 1 19,0 5 11,-7-3 10,2 1 6,1-3 5,-3 3 5,0-4-5,0 1-3,-4-4-8,0 3-6,-3-6-7,-3 1 1,2-1 1,-5 1 0,3 0-4,-7 1-1,0 5-2,0-1-8,-7 1-6,0 5-2,1 2-3,-7 1-7,-1 4-3,4 9-2,-7 1-3,7 4-4,-3 6 0,0 6-4,3 1-2,3 3-2,0 3 1,7-4-2,0 5-2,11 0 0,-2-2-6,12 6-24,-2-11-32,11 6-46,-3-8-47,6 2-62,8-6-80,5-2-180,1-4-15,-1 0-67,-2-4-52</inkml:trace>
  <inkml:trace contextRef="#ctx0" brushRef="#br0" timeOffset="2538.22">7202 1917 1677,'22'-16'52,"-1"-4"7,-1 8 14,-7 0 6,-2 0-3,-5 2 0,1 1 5,-4-5-1,-3 7-2,-7-4-5,-2 2-4,-5 1-5,-2 6-1,-5-1-6,-6 8-3,-3 3-3,-3 1-9,-3 9 0,-1 0-4,0 7 2,0 4-3,4 4 2,6 2-4,-3 1-2,6 1 3,2 2 1,4-1-9,6-1 4,1-4-8,4 0 5,7-3-3,4-3-7,7 0 2,-1-4-2,5-5 0,3-2-4,-2-2 0,4-4-2,1-5 3,-2-3-3,1-2-2,-3-5-2,2-4-5,-1-8-3,-5 1-4,4-12-12,-7-3-3,-4-3-10,1-8-5,-3-6-4,-1 1-3,0 2 5,-3 4 4,3 0 2,1 5-1,-1 0 6,4-1 2,3 5 4,3 2 1,4 0-1,-1 3 2,8 1 2,-4 2 3,7 2 3,-5 1 4,13 4 6,-5 2 6,-5 8 6,6 1 6,-1 6 0,-4 6 8,1 3 2,0 8 6,0 3 9,-7 9 5,-4 2 7,-2 13 1,-4 5 1,-4 3 2,-6 4 1,0 4-1,0-1-2,-3 2 1,0-1 2,0-3-2,3-3-2,-4 2-4,4-13-6,0-1-2,4-4-1,5-4-3,1-1 3,1-6-4,5-1-8,4-11-3,0-3 3,0-4-1,0-6-10,6-7 4,-1-2-2,-1-11-10,1-7 1,-5-10-32,-5-10-17,0-6-19,-5 2-15,-7-1-15,-6-1-13,-4 5-28,-13 3-26,1 6-32,-5 4-40,1 6-39,-11 0-156,-2 3-144,-8 4 70,6 6-89,3 2-81</inkml:trace>
  <inkml:trace contextRef="#ctx0" brushRef="#br0" timeOffset="3123.86">9206 1572 1560,'3'-12'21,"4"2"10,-7 5 11,3 2 11,-3 0 22,0 3 20,0 11 17,0-4 10,-3 8 5,3 2-1,-3 7-6,-1 2-1,1 11 2,0-3-15,0 7-15,-2-3 1,2 5-10,0 0-13,6-1-9,0-2-6,5 0-5,2-3-13,2-1-15,2-6-16,2-3-16,5-2-19,-4-8-23,2-2-24,2-3-35,-1-3-30,-4-4-50,-2-7-76,2-4-149,-6-1-81,-6-6-43,-4-5-43</inkml:trace>
  <inkml:trace contextRef="#ctx0" brushRef="#br0" timeOffset="3279.44">9225 1214 1587,'11'-14'60,"-8"1"9,1 6 12,-1-1 3,-3 3 0,3 1-3,-3-2-5,0 4-8,0 2-8,0 0-4,0 0-32,-6 9-39,6-3-59,0 1-57,3 3-107,0 0-399,0 3-134</inkml:trace>
  <inkml:trace contextRef="#ctx0" brushRef="#br0" timeOffset="4012.16">10907 1902 1738,'10'3'34,"-1"-3"19,5 0 19,2-3 26,-5-1 11,5-5 6,1 0 4,-1-4-6,1-4-6,4-6-3,-5-2-5,-2-2-2,2-5-14,-2-4-1,-1-3-7,-4 3-3,2-1 4,-4 2-3,-4 5-1,3 2 3,-3 3-2,-3 3 2,4 1-8,0 6-5,-4 6-9,0 4-6,-4 2-5,4 3 0,-7 15-4,4-2-7,0 9 0,0 1-5,-1 4-1,1 6-4,0 1 2,-1 2-4,4-2-7,0 3 5,7-3 0,0-1 2,2-4 4,8-4 8,-1 1 4,8-7 4,6-4-2,-3-5-1,0-2-1,3-6-6,0-2 2,3-5-4,-6-3-2,6-4-1,-6-5-3,0-6-4,-5-2-5,-1-10-2,-4 2-1,-8 2-8,1-2 3,-5 3-6,-5 3-8,0 4-5,-5 0-11,-1 6-2,-7 2-6,-4 1-13,4 10-1,-8 2-10,4 4-6,1 1 0,2 4 3,-2 1 5,6 2 3,3 2 9,4 1 7,-1-1-1,11 2 16,4 3 11,1-2 11,6-1 4,-2 3 5,4-2 1,4-1-1,-8-2 1,3 3 6,-2-3-10,0 3-1,-4-3-10,-5 4-17,-5-1-29,-3-3-36,-6-2-39,-8 3-48,-5 2-47,4-5-45,-8-5-137,-4 2-132,-6-4 36,3-3-50,-7-3-52</inkml:trace>
  <inkml:trace contextRef="#ctx0" brushRef="#br0" timeOffset="4134.44">11057 1022 1654,'23'-20'35,"0"5"-3,-2 5-4,-1 2-16,-1 6-37,5 2-59,-7 0-149,-1 2-250,1 4 11</inkml:trace>
  <inkml:trace contextRef="#ctx0" brushRef="#br0" timeOffset="4467.06">12891 1680 1434,'0'5'75,"0"-5"12,14 0 24,-8 3 8,7-3 2,1 0-6,2 0 3,1 1-16,7-2-9,2 1-8,4-3-4,4 0-11,-1 1-8,4-1-4,2-1-5,5-1-9,-4-1-13,3-4-20,-2 2-19,0-4-27,0 2-30,-8-5-29,5-3-30,-5 1-33,-3 0-33,-4-6-82,-2 0-383,-8-4-151</inkml:trace>
  <inkml:trace contextRef="#ctx0" brushRef="#br0" timeOffset="4674.5">13728 1131 1790,'4'-6'-33,"-4"3"38,0 0 38,0 3 30,2 8 16,2 0 21,-1 5 15,0 3 16,4 5 14,-3 4 6,3 7-5,-1 1-7,0 5-11,1-1-14,4 8-13,-5-1-11,4-1-13,0 2-29,0-3-26,3 2-32,-2-10-27,1-4-27,2-2-29,-4-6-26,0-1-21,0-6-32,3-3-33,1-7-37,-4-3-90,-4-7-129,4-2-178,-2-8-127</inkml:trace>
  <inkml:trace contextRef="#ctx0" brushRef="#br0" timeOffset="4968.18">13935 825 1751,'-10'-20'26,"3"3"24,-3 2 19,0 2 25,-3 3 6,-1 4 4,-2 2 11,-5 4 12,-2 2 9,-3 6 2,3 2-3,-7 3-1,2 6-4,5 1-3,0 3-15,3 2-4,5-3-11,7 1-9,-3-1-5,11 1-8,4-6-5,6 1-1,4-1-9,5-4-3,4-6-8,5 1-3,4-6-7,2-4 2,2-3-8,5-3-2,-1-2 5,0-2-22,-4-6-15,2-2-23,-8 1-26,-8-5-19,-1 0-31,-9-1-24,-7 3-21,-5 1-39,-11 1-44,-2 0-70,-11 6-196,-9-4-54,-6 5 76,-5 1-75,-13 4-49</inkml:trace>
  <inkml:trace contextRef="#ctx0" brushRef="#br0" timeOffset="6434.06">15379 1552 1579,'6'-10'25,"2"0"16,5-8 8,-4 1 0,7-8 4,-2 1-4,0-5 6,2 2 5,-2-3-1,-2 0 4,-1 0 5,-2 0 5,-1 5 6,-8 4-4,2 0 3,-4 3-2,-1 6-7,-11 4-12,3 4 1,-4 4-6,0 1-4,-3 12-2,-4 2-7,0 7-1,1 6-3,-4 10-4,1-1-1,4 5-7,-1 1 2,8-2-3,1 1 0,4-4-5,5-4-1,3-2-4,6-1 1,8-4 2,7-4-2,-5-8 4,7-3-3,4-4 0,0-6-1,3-2-5,-3-7 1,-1-1 2,7-2-1,-6-8 1,-5-4 0,3-3 1,-5-5-2,-5 0-4,-5-1 3,1-1 2,-2 2 3,-1 5 5,-6 3 3,3 2 0,-2 5-3,-3 6 1,0 0 7,0 7-3,0 2 0,0 0 6,-3 18 1,3-6 1,0 6-6,3 3 16,-3 5 8,3-1-1,7 5 2,-3 0 3,6 0 1,4 0-3,3-2-1,3-6-3,4 2-4,-1-5-2,4-7-3,-3-2-3,3-5 1,-3-5-5,0 0-6,-4-8-1,-2-1-4,-2-4 1,-2-3-5,-4-8 9,-2-3-3,-5-3-4,-6 2-4,3 0 1,-3 1-1,4 4-6,-8 1 3,4 6-5,0-4-3,0 6 1,-3 7-4,3 4-1,-3 3 1,3 0 1,-3 10 2,-2 3-1,5 2 2,0 3 3,5 4 4,-2-1 3,0 5-6,0-1 3,4-1 0,-1 2-2,1-1 2,3-5-5,0 4 1,-3-8 0,3-1-2,0-5 5,3-2-2,-3-3-1,3-5-2,1-5 3,-1-6-2,1-1-6,-1-8 3,-3-3-2,4-1-5,2-4 2,1 1-4,-1-3-2,1 3 2,3-2-7,0 2-1,3-1-1,-2 6 3,1 0 2,2 4-2,-5 0 2,-2 6-2,4 0-1,-4 4 7,-2 3-2,3 3-1,-6 4 0,3 3 4,-2 0-3,-1 10-1,-2 0 5,4 5 2,-3 3-2,-1 2 3,2 5 4,2-3-2,2 4 0,2-2 2,-3-1 4,6-1-4,-1-2 6,4-2 1,2-5 0,1-6 2,3-4 0,0-4 0,6-7-2,5-1 1,-5-8-4,1-6-1,7-7 2,-1-4-2,-4-10-1,-1 4-1,-8-5-1,-8 1 1,2-2-2,-10 7-3,-4 0 1,-4 8-10,-9 0 5,0 6-2,-7 5-2,-7 5 4,-4 3-1,-1 4 1,-5 9-2,-3 1-3,0 5 3,-3 6 0,3 2 2,-4 7 1,11 1-2,-1-1 1,4 1 3,7-2-2,7-2 0,2 1 2,4-3-1,4-1 0,2-6 1,10-3 1,1-2-2,4-8 3,1-2-1,8-7 1,-3-1 5,6-9-3,2-4 0,-2-6-1,-3-3-1,0-5 0,-8-6-1,2-8 2,-7-6-2,-4-7-3,-3-9 7,-10-4-7,0 0 4,-5 4-1,3 13 11,-4 5 8,3 10 2,3 6-4,-4 11-2,1 10 1,0 11 7,3 10 5,-4 11-1,4 8 2,4 11-5,-1 12 3,4 9-4,4 13-4,8 1-1,7 30-3,4 0-27,6-1-41,8-3-44,6-4-47,4-6-44,-1-11-50,7-8-49,-7-20-72,-6-6-166,-7-14-79,0-2 79,-3-13-169,3 0-189</inkml:trace>
  <inkml:trace contextRef="#ctx0" brushRef="#br0" timeOffset="6657.46">18948 1377 1945,'6'-7'36,"1"1"26,2 1 22,2 2 20,2 2 4,4-2-3,2 1-6,2-1-8,2 3-10,7 0-9,0 0-6,0-3-5,3 3-6,1-2-15,2-1-23,1 1-28,3-3-29,0 0-31,0 0-22,-3 0-27,3-2-14,-4-1-21,1-1-31,-7-3-66,3-2-416,-9 4-164</inkml:trace>
  <inkml:trace contextRef="#ctx0" brushRef="#br0" timeOffset="6849.67">19817 1100 1846,'4'-3'-15,"-4"3"51,0 0 34,7 8 24,-4-3 16,-3 4 13,3 7 10,1 4 23,-1 0 4,3 7 7,2 6 4,-5 1-10,7 7-10,-1 1-17,2 3-12,-1 1-9,3-2-27,4 1-47,-4-2-34,4-4-43,-4-9-38,1-1-31,-5-7-22,5-7-44,-1 0-35,4-9-30,-7-6-80,3-4-137,-3-4-45,-3-9-51,3-8-54</inkml:trace>
  <inkml:trace contextRef="#ctx0" brushRef="#br0" timeOffset="7129.63">20034 610 1651,'-19'-25'74,"-2"5"16,1 7 13,1 4 10,-2 3 4,2 8 15,-5 4 7,1 4 11,2 2-4,-9 6 1,8 3-2,-2 3 0,0-2-2,4 1-12,4 3-10,2-7-10,1 1-11,4-4-8,4 4-6,5-6-8,5-2-4,1-4-10,4 1-4,4-3-7,2-4-4,4-2-6,0-2-4,0-1 0,0-4-8,4-3-1,-8 0-6,4-3-24,-7-1-20,1 1-23,-1 0-31,-3 3-32,-6-2-39,-4 5-49,0-1-60,-4 4-64,0 1-191,-2 6-66,3-2 84,0 4-118,-1 3-109</inkml:trace>
  <inkml:trace contextRef="#ctx0" brushRef="#br0" timeOffset="7611.85">21108 1115 1837,'24'2'68,"-5"-2"24,-5 2 9,-4-2 4,0 3-1,-3 2-5,-4-1 8,4 8 0,-7-3 3,3 9 1,-6-1 1,3 6 10,0 2-8,-7 2-1,4 0-6,-1 6-2,4-5-2,0 2-6,0 0-7,4-3-3,6 3 0,-4-8-7,4-2-7,7 1-3,0-6-6,6-5-6,-3-3-5,4-2-6,-1-8-3,3 1-6,0-8-1,-2-3-4,2-3-6,-1-5 0,-3-4-7,-1 0-3,-8-5-11,4-3-15,-15 0-4,5 2-9,-7 4-10,-3 1-5,-1 1-5,2 5-9,-11 3-5,-2 1-1,5 7-7,-3-1 4,0 5 5,4 2 8,-6 3 1,9 3 3,0-1 3,3 6 8,3-1 2,5 6 17,5-3 13,8 3 27,-2 2 18,10 2 11,2 0 9,-5 4-1,4-1-3,-8-1-4,5 1-5,-4 4-6,1-8-4,-12 4-4,1-1-3,-7 2-25,-3-1-32,-3 0-34,-3-3-38,-7 1-34,-11 0-42,-3-6-44,-6 0-43,0-4-53,-1-4-134,-3-1-101,1-6 31,-4-3-87,0-5-101</inkml:trace>
  <inkml:trace contextRef="#ctx0" brushRef="#br0" timeOffset="7733.54">21155 830 1585,'23'-28'1,"4"8"22,3 6 10,-3 1 2,3 2 0,-8 7-2,8-1-20,-2 2-37,1 6-61,-6-3-123,1 5-282,0-1 3</inkml:trace>
  <inkml:trace contextRef="#ctx0" brushRef="#br0" timeOffset="8041.71">22909 1148 1427,'33'0'56,"-9"-3"17,-1 1 14,-10 2 12,4 0 8,-7 0 4,0 0 1,0 0 3,0 2 13,-7 5 14,4 5 5,-7 1-3,0 4-6,0 7 2,0 0-4,-7 11-4,7 2-6,0 1-13,0-1-15,7 5-6,-7-1-8,7-1-11,0-2-8,2-1 0,5-4-16,-4-1-25,3-7-24,4 0-27,0-10-27,-1-2-35,1-6-32,-4-5-38,4-4-34,3-5-44,-3-6-42,-4-7-126,-3-4-107,3-12 31,-3 0-38,-3-15-24</inkml:trace>
  <inkml:trace contextRef="#ctx0" brushRef="#br0" timeOffset="8195.3">23239 720 1527,'-6'-22'103,"-1"5"23,0 5 15,4 0 6,-4 7 14,4 0 14,0 3 18,3 2-12,0 0-7,0 0-16,-11 4-16,11 2-12,0-4-28,0 6-53,4-4-62,-4 4-93,7-4-116,-7 4-286,-14 1-31,1-2 71,-14 1-95,-3-4-63</inkml:trace>
  <inkml:trace contextRef="#ctx0" brushRef="#br0" timeOffset="19622.01">2262 3710 1019,'-9'0'250,"1"-2"-91,2 2-44,-1 0-4,1 5 11,-1-1-2,0 6 2,1 2 0,-1 8 14,4 6 9,0 1 5,-1 7 5,0 5-6,-2-3-6,3 5-8,-1-1-7,1 3-16,0-3-7,0 0-11,-1-2-9,0-1-11,4-4 2,-3-4-7,-1-4-10,2 1-1,2-7-3,-4-1-5,4-3-7,0-9-1,-3 2-11,0-8-2,3 0-1,-7-12-7,0-3-2,3-7-6,-5-8-2,-5-10-10,1-11-2,0-12-1,-1 0-4,2-3 0,5 11 1,-1 0 2,2 6-2,2 8 2,2 4 1,-1 4-3,3 6-5,0 7 8,5 0-1,2 7 0,0 6 2,0 4 0,2 3-1,1 3 5,8 7 2,-6 2 4,3 2 1,0 7-3,0 4 1,0 3 3,3 2 2,-2-3-4,1 6-2,-1-6 4,-2 3-5,-1-5-1,-2-3 4,-2-2 2,1-2-6,1-3-1,-2-2 5,1-6-1,1-2 0,-2-8-2,1-4-2,1-8-1,-5-7-3,4-9 0,-4-3-2,2-9-1,2-4-2,2-4-3,2 7-2,-4-6-2,7 7 4,-4 0 0,4 6 0,-1 7-3,5 0 6,2 7 1,0 5-3,0 9 1,1 4 6,-4 7 1,3 9 2,0 4 3,1 10 3,-4 7 2,3 11-1,-6 5 5,-2 6 0,3 6-3,-6 0 1,3 3 0,-2-3-6,-2-8-10,-2-2-25,1 3-27,3-8-39,1 0-33,-3-11-48,-2-2-49,1-3-49,1-9-41,-2-2-167,1-9-85,-5-4 80,4-2-79,-3-8-65</inkml:trace>
  <inkml:trace contextRef="#ctx0" brushRef="#br0" timeOffset="20404.2">3152 3842 1623,'8'3'40,"-5"2"8,0 5 23,1 5 16,2 5 16,-3 2 8,0 3 13,5 8 2,-5 0 1,0 1-7,4 1-9,-1 2-11,5-1-3,-1-1-17,3-3-6,1-2-8,2 0-5,4-5-5,0-5-1,6-3-10,-2-6 0,3-4-8,-1-5-4,-2-2-2,-1-7-3,3-3-10,-2-7 2,-4-6-12,1-4 0,-5-1 0,-2-2 5,-2 2-10,-2 2 5,1 3-1,-5 3-2,1 0-1,-4 8-6,0-1 8,0 8-6,-6 2 0,3 3-1,-6 10 4,3-2 0,-1 4 4,-2 3 3,3 5 4,3 2 6,-5 2 2,5-2-4,5 3 5,-2 0 3,3-3-1,4 1 1,7 2-4,-1-8 11,1 1-4,7-8-2,-2-4 2,4 0-7,4-6 0,-2-6-2,-1-3-5,6-6 4,-6-7-6,-1-11-3,-2-4 0,-4-11-2,-4-13-1,-6-2-3,-3-7 0,-4-2 5,1 1-1,-4 11-3,0 7-2,-4 9-1,4 6 0,0 5-2,-3 8-1,3 5-1,-3 12-3,3 6 14,0 2 4,-4 22 9,8-1 7,-8 9 8,4 5 8,0 7 4,0 9 1,4-2-4,-1 3-5,0 0 3,5-1-5,1-1-6,4 0-1,1-5-6,6-2 0,3-3 6,4-5-6,-1-6-1,5-5-2,-5-7-1,8-5 0,-7-4 1,3-8-2,-4-6-6,1-3-3,0-8-8,-4-12-6,0-8 0,-9-10-3,-4-8-6,-4-13-1,-3 1-1,-3-2 2,0 10 3,-3 4 1,-3 5 0,2 12 1,-2 4-1,2 4 0,-3 10 1,1 7 1,-4 10 5,0 6-1,3 7 5,1 10 5,-4 8 2,-1 4-5,8 7 8,0 4-5,3 3-2,9 3 4,-1 4-3,5 1-4,4-5-2,6 3-16,-3-3-22,7-10-29,-1 1-30,1-5-19,3-7-22,-4-6-21,1-5-27,-4-7-33,-2-2-44,-2-6-26,-5-2-71,-4-5-124,-4-2-55,-6-9-114,-3 2-148</inkml:trace>
  <inkml:trace contextRef="#ctx0" brushRef="#br0" timeOffset="20595.69">4497 3980 1784,'10'-8'3,"3"-2"26,4 3 33,7-3 26,-2 6 10,8-2 20,0 6 2,4 0 0,0 6-3,2 3-5,-4 5-9,3 2-11,-2 4-5,-3 2-8,-3 3-7,-1 5-10,-2-2-13,-8 1-29,-2 3-32,-4-6-34,-1 3-37,-9-3-40,4-3-50,-4-1-40,-7-4-117,1-3-156,-1-5-109,-3-3-95</inkml:trace>
  <inkml:trace contextRef="#ctx0" brushRef="#br0" timeOffset="20712.37">4849 3630 1643,'8'-30'8,"2"10"3,-3 3-4,-2 0-3,6 8-1,-1 2-28,-3 2-39,3 2-56,0 1-133,-3 2-160,-2 0 76</inkml:trace>
  <inkml:trace contextRef="#ctx0" brushRef="#br0" timeOffset="21097.66">5267 3630 1243,'27'27'60,"-7"3"28,-3 3 33,-5-1 23,2 8 14,-1 5 10,1 0 5,-4 6 12,-4-2 6,5 4-9,-5 3-8,1-2-15,-1 1-10,2 0-12,-5-2-1,3-4-20,1 1-8,3-3-16,-6-9-8,2-3-7,1-5-9,-4-3-7,3-7-10,2 1-8,-5-11-5,3-3-10,1-7-14,-1-5-10,-2-4-11,3-6-8,-4-8-3,-3-7-11,0-10-5,0-14 3,0-7-2,0-9 5,0 2-2,3 13 15,1 3 5,-1 12 0,3 3 0,2 4 5,-2 8 12,4 4 12,4 7 7,-1 1 5,0 11 4,4 2 2,-4 2-2,4 8-1,-8 7-3,2 1-4,-1 5-2,-7 3-6,0 3-28,-3 5-45,-6-1-48,-4 2-53,-4 8-68,-2-11-77,-7 7-145,-11-5-131,1-1 53,-4-4-129,-3-1-148</inkml:trace>
  <inkml:trace contextRef="#ctx0" brushRef="#br0" timeOffset="21649.6">5913 4182 1858,'21'0'4,"-5"-2"6,7 0 29,2-1 6,-2-2 0,4-5 3,-4 0 6,0-6 3,1-1 1,-1-5 0,-3-3 2,0-3-3,-6-4 6,-4-6-3,-1-4-2,-2-8-1,-3-5-6,-4-3-7,-4-1-2,-3-10 3,1 12 1,3 5 8,-1 10 3,1 4 0,0 2-4,3 11 0,-4 11-1,0 3 7,1 11 5,0 6-6,0 6 2,-1 6 5,1 4 9,0 11 2,-4 4 2,0 3-1,4 8 1,0 2-5,3 0-15,0 2 1,3-1-6,0-2-7,4-1 2,3-1-6,6-4-4,2 0-6,-2-9-1,4-4 6,0-2-10,7-6-1,3-4-6,-4-3-6,4-8 0,-3-4-6,0-3-4,-4-4 0,4-10-3,-7-1-7,-4-8 1,2 0-2,-6-6 1,-2 6 1,1 4 0,-8-1-3,3 2-2,1 6-1,-4 2 1,-3 7 0,-3 3 3,3 0 0,-3 15 0,-1-5 2,4 4-8,0 3-18,0 0-22,4 3-28,-1-3-23,0 1-38,5-3-39,-2 2-42,4-4-48,-4-6-62,5 1-139,-1-7-68,-1-1-126,-1-1-160</inkml:trace>
  <inkml:trace contextRef="#ctx0" brushRef="#br0" timeOffset="21764.3">6562 3500 1818,'-5'-30'-30,"5"7"3,-3 6 1,6 4-1,2 4-7,1 3-17,0 4-43,4-3-60,1 5-314,-1 1 25</inkml:trace>
  <inkml:trace contextRef="#ctx0" brushRef="#br0" timeOffset="22635.7">7491 3680 1443,'18'-5'75,"-6"-3"10,-5 1 19,-3 2 6,-8-3-8,1 3-1,-4-2-8,-6 5 5,-4-1-10,-3 3-5,-3 3-8,-7 2-2,-3 7-5,-5 2-2,-1 9-1,-4 4-3,5 4-4,-1 1-5,2 1 0,4 2-8,6 2-5,0-2-2,7 1 1,4-7-5,6 5 1,10-11 2,0 3-1,10-3-4,3-1-5,10-2-2,7-5-1,10-2-5,4-4 2,2-4-5,5-5 1,2-2-4,7-5 6,3-6-8,-2-3-1,5-8 0,-6-3 0,-3-6 2,-9-4-6,-3-6 2,-12 8 2,-3 0-5,-9-2 4,-5 4-5,-5 5-1,-8 3-1,-1 3 1,-4 4-4,-6 6 3,-2 1 0,-2 5-2,-6 3 1,3 8-3,-6 2 6,1 6-4,-5 4 0,4 6 1,-3-1 0,4 6-1,4-3-4,-1 2 4,7-2 1,3-1 2,2 0 5,5-5-7,9 1 4,-3-4-2,4 0-1,4-7 3,-1-2-2,4-4-3,2-1 2,-2-2-2,4-2 0,-2-3 0,1-3-5,-5-1 6,6-8-1,-3 3 4,-6-1-6,-2 3 2,4-2 1,-8 3 2,4 1 1,-2 2-5,-5 1-4,0 2 3,1 2 3,-4 3 2,0 0-2,2 10 5,-2-2-6,-2 2 4,4 0 1,2 5 8,-4-1 3,6 2-3,2 0 7,2 5 1,2-3 5,6-3 0,-1 0-3,2-3 3,1-1 1,4-7-4,-5 1 4,2-5 0,2-2-4,4-5 1,-8-4-4,2-1 9,-1-8-6,-1-5 10,-1-3 2,-5-2-4,0-7 2,-6-8-3,-4-3-6,-3-4 8,0-3-4,-3 5-3,0 8 7,-1 1 9,4 7 0,-3 3-5,-1 6-5,4 6-6,-3 6-1,0 7 0,3 6-5,0 0-1,-4 21-1,4-4-1,0 8-1,4 8 5,-4 4-7,6 1 0,5 9-5,2-2 6,0 3-4,4-1-2,6-2-1,-3-3-17,6-1-14,1-7-17,3-1-28,0-3-25,-3-7-24,0-5-33,-7-6-42,4-2-44,-5-3-45,-5-4-62,-1-3-132,-8-3-63,-5-2 36,-2-4-62,-4-6-65</inkml:trace>
  <inkml:trace contextRef="#ctx0" brushRef="#br0" timeOffset="22839.15">8362 3770 1514,'3'-8'55,"1"3"15,5 0 29,2 3 32,5-1 12,1-2 11,7 2 16,3 3-2,3-2 10,0 2-14,0 0-12,0 2-16,0 4-9,-4 1-16,7 3-8,-6 5-15,3 5-12,-7 0 1,-2 5-21,-5 0-32,-2 5-17,-8-2-34,0-3-31,-2-3-31,-4 1-40,-4 2-39,1-6-48,0-3-65,-1-1-154,-2-6-86,-1 0-118,0-6-137</inkml:trace>
  <inkml:trace contextRef="#ctx0" brushRef="#br0" timeOffset="22951.99">8785 3382 1728,'17'-25'-47,"-4"10"4,1 6 3,2 1-6,-2 3-31,0-1-62,-2 6-146,2 0-73,-4 6 129</inkml:trace>
  <inkml:trace contextRef="#ctx0" brushRef="#br0" timeOffset="23594.17">9399 3725 1063,'21'2'45,"2"1"12,-4-3 22,2-3 23,-5 1 14,4-1 13,1-2 9,-8 1 6,0-1 3,-3-3-4,-3 3 0,-4-3-3,0 5-7,-6-1-11,-5 1-1,3 6-13,-9-1-4,1 3-8,-4 4-16,-2 5-2,-2 1-7,5-1-5,-7 6-5,2 1-3,-2 1-5,6 1-9,4-3 3,-4-2-7,7 1-7,3-4 0,1 3-1,3-3-4,3-4-4,3 1 1,0-3-6,7-1-1,4-1-4,-1-2-2,0-3 1,4-2 0,3-2 2,-3-3-1,-1-2-3,5-3-4,-2-5-1,1-9 1,-3 0 0,0-3-4,0-1-4,-1-2 2,-2 6 4,-1-5-3,-4 9 1,2 1-3,-1 1 2,-5 5-6,7 4 8,-4 4 3,2 2-6,-1 3 10,0 5-7,1 2 13,-4 5 7,5 5 3,-1 2 6,-5 1 1,6 3-9,-4-1 0,0 3-2,-4-1-3,3 2-1,1-1-3,-3-2-2,2-1 3,-2 0-3,-1-4-3,-1-4 1,2 3-4,3-2 5,-3-6 0,-1 1-4,4-5 0,-2-5 2,4 0-4,0-7 0,-2-3-4,6-5 2,-3-5-5,3 0 5,1-3-1,-1 1 1,1-1-5,2 6 1,-2 0-2,-1 5 2,4-2 3,-4 7-5,4 4 4,-4 3 1,0 4 2,1 8 1,-1 0 0,-3 5-1,0 3-1,-4 0-17,1 0-31,0 5-27,0-2-34,-4-2-38,-3 0-47,-3-1-62,-4-2-84,4-1-236,-11-2 19,-2-2 66,-4-3-131,-4 0-116</inkml:trace>
  <inkml:trace contextRef="#ctx0" brushRef="#br0" timeOffset="27070.36">11580 3788 1075,'4'4'122,"2"-1"-28,5-1-7,-2-4 5,1-1-10,1 0-9,2-1 3,-4-6-6,4-1-1,1-1 7,0-3 5,-4-5 7,2-1-6,-2 0 0,0-7 2,-3-2-3,4-2-6,-8-3-2,4 2-2,-5 5 1,-2 1-2,4 0 10,-1 2-3,-3 4-5,3 4-12,-3 0-2,0 7-5,0 3-2,0 7-8,0 0-1,0 0 1,-3 17-7,3-2-3,-3 2 0,6 4 3,-3 3 0,3 1-4,5 6-2,-1-2 2,2 4-4,2-1-1,4 0 2,3-1-2,2-1-3,3-5 7,4-3 4,0-2 5,3-3-3,0-5-1,0-3-1,0-6-5,0-3-8,0-3-2,-3-6-3,-2 0-1,2-8-2,-6-3-5,-1-3 4,-7-7-5,-3-3 0,-3-1-1,-4-4-5,-6 1 6,0-1-6,-5 3 2,5 3-9,-3 2 5,-1 5-5,4 5-4,-5 5-2,2 5 0,0 6 1,-1 4-4,1 4 5,1 6-6,2 0 7,6 2-9,-3 3 3,11 2 5,-1 4 6,7-4-1,2 6-1,11-3 8,-3-1-10,6 2 10,1-1-7,-4-4 5,-5 5-1,3-3 0,-4-1-3,-8-2-11,-5 3-38,-8-3-47,-6-1-48,-8 2-57,-2-4-54,-12-2-110,0 1-181,-12-7 27,-6-4-84,-4 0-106</inkml:trace>
  <inkml:trace contextRef="#ctx0" brushRef="#br0" timeOffset="27192.03">11377 3102 1679,'20'-25'-3,"0"8"1,3 4 6,4 5-15,0 2-17,3 3-32,0 3-49,6 0-129,2 3-181,0 2 70</inkml:trace>
  <inkml:trace contextRef="#ctx0" brushRef="#br0" timeOffset="28287.03">14158 3177 1256,'4'-15'48,"-1"0"9,-3 3 11,-7-3 6,4 3 14,-3-1 2,-5 0 3,-2 0 0,-1 6-5,-5 2-7,-1 3 0,-7 4-5,0 5 0,-3 9-1,-3 4-7,-1 7 2,-2 5-7,3 4-6,3 1-6,2 3-5,2 0-4,6 3-2,6-3-6,8-5 1,2-1-3,8-1-4,2-8 0,8-1-2,6 0-1,4-9 1,-1-5-2,3-3-3,4-4-4,-3-8 2,0 0-3,-1-5 0,4-8-4,-6-3 11,0 0 1,-5-7-1,1-10 5,-7 4-2,-2-2 2,-1-1 1,-4-1 0,-3 6 0,0 0 0,2 4 6,-5 6-6,3-1-2,-3 5-5,0 6-7,0 4 6,0 4-2,0 6-2,0-2-2,3 15 6,-3-3-5,3 9 2,1-1 3,2 5 6,0 3 0,8 1 2,-1-2-2,1 1 3,6 0-1,0-3 1,7 0 12,-4-6-13,7-1 3,0-5 6,-3-6-1,-1-1-2,4-6 0,0-6-7,-3-4 2,0-2 1,-2-11-3,3-1-6,-4-12-5,-8-1 3,-3-4-7,-4 5-4,-1-3-2,-2 5-3,-1 1-5,-5 3-1,0 4-6,-5 7-10,1 4-8,-1 5-17,-5 3-10,-1 4-11,-3 6 0,6 2-16,-9 7-3,7 1-5,3 5 5,-1-1 6,6 0 6,4 3 9,6 1 5,-1-1 5,3-1 7,-1 1 8,7-2 1,3 0 5,-3-1 7,0-3 3,3 1 4,2 1 1,-3-3 2,1 1 1,-2-2 3,-1 1-1,1 2 2,-4 3 3,-3-1-1,-3 1 2,0-1-1,-4 4 3,-3-7-2,3 1-1,-3 0 1,0 0 0,0-2 2,3-1 0,-3-2 6,5 0 1,-2-2 5,0-6 4,3-2-1,1-5-2,4-2 2,-2-6 0,8-4 2,0-8 6,-1-5 2,1-8 2,3-4 8,0-1 1,0 1-1,0-1 2,-4 1 4,2 4-2,-9 6 6,1-1-7,1 6 5,-5 2-4,-3 2-5,-3 6-4,0 1 2,-3 4-6,-3-1-3,-5 6-2,-2 2 3,0 3-10,-4 2 5,0 2-10,-2 3 1,1 2 4,5 6-4,0-1 2,6 6-1,4 2-5,3-4 6,6 4-8,5-1 3,8 4 3,2-1-2,9 1 0,-3 2 6,6 0 8,0 2-6,-6-4 3,-4-2-2,0 3-5,1-5 4,-7 4-4,-8-2-2,-2-2-3,-7 4-15,-3-3-20,-7-1-23,-1-1-32,-5 0-36,-7-1-51,-7 1-50,6-8-76,1 2-172,-3-5-53,2-1-150,4-4-170</inkml:trace>
  <inkml:trace contextRef="#ctx0" brushRef="#br0" timeOffset="28640.08">15629 3035 2002,'17'-10'35,"-4"3"19,-3 1 8,-3 1-3,-4 0-2,-3 3 0,0 2 3,0 0 3,-13 5 3,6-1 0,-3 8 1,0 5 6,-4 2-4,-2 8 1,-2 3-4,3 3 1,-2 5-2,0-1 5,4 4-1,0-4-8,2-2 2,5-3-5,3 1-1,3-6 1,3 1-2,7-6 4,2-2-9,6-5 3,-1-5-6,6-2-3,-1-4-1,8-6-10,-2-3 3,4-8-6,-2-1 0,0-6-2,-2-3-7,-1-9-1,-4-4-1,1-1 1,-15 2-14,1 0-9,-7 3-12,-3 1-25,-3 7-19,-7 0-28,-3 5-34,-4 2-43,0 2-48,1 5-41,-4 0-63,3 3-152,1 1-65,2 3-96,1 3-126</inkml:trace>
  <inkml:trace contextRef="#ctx0" brushRef="#br0" timeOffset="29383.62">15940 3064 1764,'9'0'11,"-2"5"26,-4 1 22,-3 3 14,3 3 7,-3 6 2,0 3 0,0 1-3,-3 1-6,3 4-7,-3-2-5,3 6-6,3-5-5,0 2-5,5 0-2,-2-1-7,7-3-2,4 2-2,7-6-3,-2-5 0,8-2-3,0-3-6,4-5 0,3-5-2,-1 0-2,4-5 7,0-5-2,1-5 12,2-5 7,-7-2 4,-3-7 8,0 0 2,-6-5 9,-4 5-9,-3 4 5,-3 0-3,0 5-3,-7 3-4,4 1-8,-8 4-6,0 5 0,-2 5-4,-4 4-4,0 5-1,0 4 2,-4 6-7,4 3-5,-2 1 1,-2 8 1,4-2-5,4 1-1,2 2 2,0-1 1,5 2 6,2-4 3,4-4 2,7-1 2,-2-4 4,8-6 2,-3-4-4,7-4-3,-4-4-5,7-4 4,-4-9-2,4-2-8,-7-4 0,0-5-3,-3-10 3,-5-4-1,-5 1-3,-4-6-3,-5 8-1,-5 0-3,-3 5 1,-3 0-1,-5 8-4,-5-1 2,4 8 0,-12 3-3,4 3-3,-2 6 1,-2 3-2,1 2 5,-2 8-3,-2 2 8,0 1-4,5 7-4,-1-2 4,6 2-2,1 2-1,3-2 2,7 0-1,-1 0 2,8-1 0,-1-1-2,10-4 3,1-2 4,-1-3-6,7-1 1,-4-6 3,5 1-1,-5-6 1,4 1-3,-3-3 2,-1-5 0,2-4-2,-5 0 1,0-6-1,-3 3 0,0-3 1,-4 2-3,2 3 1,1 0-1,-5 2-5,2 4 1,1-1-4,0 4 9,-1 4-4,1 8 1,3 1 0,0 7 2,3 4 0,1 0 1,5 7-3,2 0 5,2 2-3,4 4-4,6 0-23,-3 0-40,0-4-33,-3-4-33,-4-4-36,-3-3-35,-4-1-49,-2-10-96,-7 0-164,-4-5-23,-3 0-134,-7-13-164</inkml:trace>
  <inkml:trace contextRef="#ctx0" brushRef="#br0" timeOffset="29509.29">16689 2760 1854,'-19'-22'-6,"-1"5"-1,13 3-2,4 4 3,3 0 2,6 5-4,1 0-28,2 3-41,5-3-65,-1-1-148,4 5-142,-1-2 59</inkml:trace>
  <inkml:trace contextRef="#ctx0" brushRef="#br0" timeOffset="29772.45">17337 2535 1241,'21'-5'53,"-2"2"24,-3 3 35,1 0 22,-4 3 24,4 2 10,-4 7 9,3 5 12,-2 4 18,-4 6-19,3 6-10,-6 4 10,-1 11-8,2 2-7,-6 2-17,5 4-15,-3 2-14,2-2-13,2 9-14,1-12-25,1-3-20,4-6-20,5 0-26,4-8-35,4-3-23,0-10-21,0-6-28,3-2-24,-6-8-16,-5-1-25,1-5-32,-4-1-24,-2-1-32,-4-10-55,-2-1-117,-8-3-58,-5-7-95,-1-4-78</inkml:trace>
  <inkml:trace contextRef="#ctx0" brushRef="#br0" timeOffset="29967.93">17596 2912 1536,'-3'-7'0,"6"2"31,0 2 28,8 1 34,-2-1 19,5 0 13,2 3 17,9 3 9,1 0 3,0 2 0,1 0-29,3 0-3,0 2-15,-3 1-3,0 1-15,-1 0-12,-2 3-18,-1 0-22,-3 1-17,-3 1-18,-1 6-20,-5 1-25,-1 4-24,-7-3-27,0 4-30,0 1-50,0-5-87,-3 1-160,0-1-67,0-7-60,-3 0-49</inkml:trace>
  <inkml:trace contextRef="#ctx0" brushRef="#br0" timeOffset="30077.63">18020 2830 1467,'3'-34'-37,"0"10"5,-3 4 9,4 6-1,0 1-13,-1 2-38,-3 2-108,0 1-177,-3-2 128</inkml:trace>
  <inkml:trace contextRef="#ctx0" brushRef="#br0" timeOffset="30626.3">18240 2871 1090,'20'29'53,"-3"1"26,-7 0 29,0-3 18,0 0 12,3 4-1,-3-1 0,1 3-5,-2-2-9,3 0-7,0 1-13,1-2-6,-4-2-9,2-6-9,2 1-8,-2-7-9,-2 2-2,1-2-5,3-4-9,1-4 0,0-3-4,-5-3-8,3-2-3,3-2-4,-2-3 0,0-8-6,1-2-4,0-7-3,-2-3-4,2-5 0,-4-1-1,3 4-2,-2 0 3,-1 4-3,-1 3 0,2 3-3,-5 0 0,-2 2-1,5 2 2,2 5-6,-5 0 6,4 1-2,0 5 1,4-3 2,-2 5 10,6-3 12,-2 3 12,4-2 12,1 4 3,1-4 8,-2 2-1,4-3 9,3 0 1,-8 2 0,5-2 0,-1-2-6,1-4-2,-5 0-11,-2-1-2,-1-3-4,-2 1-3,-1-2-1,-2 1-3,-8-3-2,0 4 0,-6 0-6,3-1 1,-6 4-9,-5-2-3,1 5 1,-4 5 0,-2 2-5,-1 8-5,-5 3 3,-2 6-1,1 6-3,-4 9 4,3 5-2,2-1-2,4 1-1,9-1 0,-2 1-2,8-4 5,3 2-8,0-1-22,7-6-34,6-1-39,0-6-49,1-4-47,2-3-58,4-3-62,-2-7-144,-5 1-128,0-6 44,-3-3-164,3 0-192</inkml:trace>
  <inkml:trace contextRef="#ctx0" brushRef="#br0" timeOffset="30760.56">19231 3100 2158,'13'2'131,"1"-2"24,-5 3 1,2-3-4,-1 3-12,-1 2-5,-2-1-15,3 1-32,0-2-81,-10 4-108,0-4-143,-6 4-295,-12-2 50,-4 0-147,-16-2-133</inkml:trace>
  <inkml:trace contextRef="#ctx0" brushRef="#br0" timeOffset="77139.82">1782 5045 698,'11'-11'405,"-6"9"-194,3-1-30,-2 6-9,-3 2-12,1 3-13,-4 5-9,4 1-10,-4 6 9,0 3 1,0 3 2,-4 0-3,0 6-6,1 4-8,-3-1-4,2-1-11,-2 4-4,-3-2-14,7 1-7,-4-5-8,3 3-7,-1-1-8,1-8-2,3 2-10,-3-3-4,3-3-6,0-2 0,0-3-3,0 1 3,0-5-6,0-6-5,3-2 2,-3-7-4,3-6-4,-3-4-2,0-11-1,0-12-4,-3-5-7,-3-15 5,0-2 2,6-13-22,0-3 2,0 5-2,6 9 1,0 2 5,1 4-6,-1 5 4,-1 3 0,4 8 6,1 4-4,-4 3-1,5 5 4,-2 5 7,4 2 8,0 6 17,1 7 9,0 2 15,2 11 4,0 2 8,1 8 9,10 7 4,-6 5-2,-2 5-2,1 5-5,1 5-5,-2 2-8,1 7-5,1 2-3,-6-8-5,3 1-5,-2-1-10,1-3-25,-1-3-35,-2 2-36,-4-13-41,-4 2-35,-2-3-46,-4-6-46,-4 2-52,-2-6-42,-7-3-57,-1-5-128,-9 0-56,-3-4 39,-1-8-121,-3-3-145</inkml:trace>
  <inkml:trace contextRef="#ctx0" brushRef="#br0" timeOffset="77277.77">1812 5375 1856,'20'-23'28,"4"5"11,-1 6 14,0 0 6,3-1-7,2 7-8,-1-6 0,-1 4-8,4 2-14,-3-2-29,2 1-28,1 4-46,0 1-42,-6-3-86,-4 5-396,0 2-104</inkml:trace>
  <inkml:trace contextRef="#ctx0" brushRef="#br0" timeOffset="77894.16">2602 5595 1706,'14'5'23,"-1"-2"4,-3-6 9,4-2 16,-1-2 9,1-7 3,-5-1 0,-2-7 3,-1-2 2,2-12 1,-5 1 1,0-10-6,-3-7 6,-3-8-2,0-8-2,-5-2 6,2 1 3,-4 3 4,7 13 3,-4 7 0,4 5-1,-1 7 0,1 5-6,-1 2-10,1 8 6,3 8 16,0 5-1,3 12 4,1 8 11,-1 5-3,1 8-5,3 8 4,-1 10-3,-1 8-4,0 5-2,5 6-7,-3 4-6,3-4-6,3 4-5,0-6-6,4 1-5,0-5-9,6-4-3,-3-8-4,3-5-3,4-5-1,0-3-5,-4-11 0,7-2-5,0-5 0,0-8 0,-3-4-6,3-8-2,-3-5 0,-1-7-5,0-8-9,-2-11-13,-7-3-2,-1-4-5,-5 1-3,-5 2 3,1 3 0,-7 1-1,3 6 0,-6 5 1,3 0 0,-7 5-9,1 6-2,-5 1-2,-2 5-6,-1 8 1,-2 0-5,2 5-9,-2 2 2,2 4-2,4 4 1,4-3 9,0 3 4,6 0-1,6 1 15,4-2 1,4 4 0,5-4 1,8 2 11,3-1 11,-3-3 7,6 3 3,-6-2 5,0-4 2,0 2-3,-5 2 2,-1-4-2,-4 2-1,-1-2 1,-2 4-3,-8-1-1,-3 0-13,-3 5-26,-3-5-30,-3 2-33,-8-2-38,-2 4-44,-1-3-48,-4 1-58,2-4-62,-5 0-157,-3-2-41,8-4 62,-1 1-84,3-2-62</inkml:trace>
  <inkml:trace contextRef="#ctx0" brushRef="#br0" timeOffset="78204.33">3663 5379 1608,'20'-7'30,"-4"2"12,-2 4 18,-7 1 37,-2 1 16,-1 4 9,0 2 2,0 6 5,-8 2 9,4 5 3,-8 3 2,6 2 0,-1 4-6,0 2-15,-1 4-3,4-5-10,4-1-18,-1 2-1,6 1-5,5-4-7,3 0 2,0-4-9,6-4 11,2-4-7,0-4-3,0-3-2,3-3-3,-1-4-6,3-4-8,-6-5-7,-2-4-2,2-4-3,-4-5-9,-7-5 0,-6-3-19,-7-1-29,-7-4-21,-3 0-23,-7 3-13,-9-4-26,-11 4-36,-6 3-44,-7 4-55,-7 3-74,-13 0-175,-10 3-82,-9 4 63,-1 2-134,-1 4-133</inkml:trace>
  <inkml:trace contextRef="#ctx0" brushRef="#br0" timeOffset="80105.8">6141 5138 1612,'0'-3'-94,"-3"1"37,3-2 22,-3 2 10,3 0 21,0 2 22,0-4 11,-4 3 14,4 1 10,0 0 12,0 0 6,-4-3 7,4 3 4,0 0 6,-3-2-7,3 2-4,0 0-8,0 0-4,-3 6 14,6 2 6,0 4 10,5 1 3,1 8 4,8 3-3,0 5-4,3 2-11,3 7-6,0-1-9,4 4-2,3-1-6,-3-1-9,0 2 5,6-4-12,-3-2-2,0-2-18,0-1-15,-3-1-19,-4-7-21,-3-4-22,-3-3-28,-1 1-25,-2-3-28,-1-2-49,-5-6-98,1 0-167,-6-4-57,0-3-53,-3 0-60</inkml:trace>
  <inkml:trace contextRef="#ctx0" brushRef="#br0" timeOffset="81887.99">6118 5245 1441,'6'-8'33,"1"0"14,3 4 9,3-1 14,-2 2 15,-2 3 19,4 3 20,5-1 9,-2 8 12,4 5 7,0 5 7,-4 4 4,2 2 4,-2 3-5,-2 3 21,-5 2-11,1 1-6,1 0-8,-8 0-15,3-2-12,-2 2-15,2-3-10,-6-4-11,7-1-10,-7-4-7,4-1-8,-1 2-7,-3-8-7,6-1-6,-2 0 0,-4-3-4,6-1-4,-2-4-4,-4-4-4,3-6-5,-3-10-2,0-4-7,0-10-8,-3-11-5,3-9-3,0-6-3,0 1 0,3-1 2,4 3-1,-1 3-2,1 6 0,7 7 0,-1-1 2,1 4-4,2 4 2,1 4-3,-1 7 4,1-1 1,2 11 4,-2 0 5,4 6 5,-2 3 4,2 6 6,-1 5 0,-1 4 4,5 4 5,-5 5 1,2 6 0,-2 2 8,1 5-4,1-1 2,-2 2 1,-1-2-2,-2 2-2,0-1-4,1-3-2,1-5-5,-6-4-1,-1-1-2,-1-3-4,-1-4 0,2-3-3,-1 0 1,-4-5-3,4-3-2,1-7 2,-2-2-8,-3-8-2,2-7-8,-8-7-6,7-5-3,-4-7 0,0-3-3,4-3 2,-4-2-4,7-3 2,-3 0-4,3 3 3,0 6 0,3 4-1,-3 1 2,4 4 1,-5 4-2,4 4 4,-2 1 0,2 5 1,1 6 2,-1 0 1,-4 7 1,5 0-1,-1 7 2,1 0 1,2 9 0,-2 5 3,-1 3 1,4 6-2,-4 0 1,1 4 2,2 10 1,-2-5-1,-1 4 2,1-1 2,-1-7-2,0-1 3,-3-1-4,6 0 1,-2-4 1,-1-5-1,4-2 3,-1-5-4,5-4 1,-1-5 3,-2-8-2,4 0-1,-2-9-1,-2-8-2,7-3 0,-10-9 2,7-9-1,-5-2-4,-4-3-1,-5 9 1,3 1 0,-4 3 0,0 6 1,-4-2 1,5 6-5,-5 5 1,-3 3 0,2 1 1,-2 8 1,0 3 1,0 0-1,-5 17 1,5-5 3,-6 0-3,4 5 3,2 6-2,0-3 1,2 5 3,4-2-4,-1 2 2,2-3 1,3 3-2,1-4 1,1-2 1,3 1 1,0-5-2,5-3 5,0-3-2,0-2 1,0-4-2,-3-6-6,4-4-5,-1-7 0,-8-3-7,6-8-2,-8-5-2,2 0 2,-4 0 1,-2 0 2,1 5 1,-4 4 2,0 0 2,0 3 3,2 3-1,-5 0-4,0 9 1,-5 0 2,5 4 1,0 2 2,-6 9-2,0 3 0,2 1 3,4 4-1,-3 7 2,3-4 5,3 4 4,1-2 3,2 4 5,0-1-1,12-1 3,-2 2 4,4-1 2,4-5-4,3-2 1,-4-6-4,3-2 2,1-5-3,-4-5-2,1-5 0,3-5 1,-4-7-4,-3-14-3,0-5 0,-7-13-1,-7-3 0,-2-17-2,-11-3-1,1-3-2,-7-24 0,5 21 1,-1 18 1,-1 11-3,0 3-2,3 14-3,0 6 3,1 12-1,3 6 1,-1 8 1,1 5 1,-1 10 6,4 7 6,0 3 6,4 11 3,-4 3 2,3 3 4,-3 12-1,7-1-1,-1 2-3,4-4 3,1 5-4,2-5-2,0-2-1,4-2-1,3-1-3,-1-7 0,5-1 3,3-6-3,-4-4-1,7-7 0,-3-5-2,-3-6 1,-2-2-2,-1-6 2,2-9-1,-8-3-4,7-12-4,-9-9 1,-7-6-2,1-13-2,-10-8-5,-4-9 0,-3-4 0,0 5 1,-3 5-2,3 11 2,0 2-1,-1 14 0,5 2-5,0 8 2,-1 12 2,4 10 5,0 2 0,-2 9 3,5 4 4,-3 11 5,3 2 2,-3 9 5,3 5-1,0 3 3,3 6-6,0 2 2,2-1-7,-2-3 5,10 0 0,-4 1-19,9-5-17,-5-3-30,4-8-29,-4-2-28,0-4-29,-1-7-15,6 1-27,-1-8-26,-7-3-23,0-4-24,-5-5-17,3-5-24,-1-4-31,-7-6-57,-7-4-78,-3-5-44,0-5-304,-3-1-295</inkml:trace>
  <inkml:trace contextRef="#ctx0" brushRef="#br0" timeOffset="82069.3">8679 5435 2180,'6'-23'-31,"1"6"24,0 1 35,6 4 28,1 3 14,-1 0 9,3 2 5,-2 2 1,6 2 6,0 3 7,3 0 0,-3 3-5,3 5-2,-2 1 3,-2 7-11,1-1-12,4 7-5,-8 4-10,2 1-4,-6 3-4,2 2-8,-4 0-33,0-1-24,-7-4-37,0 1-36,2-2-29,-5-5-27,3-1-31,-3-5-108,0-2-177,-3-6-44,3-1-64,-5-6-72</inkml:trace>
  <inkml:trace contextRef="#ctx0" brushRef="#br0" timeOffset="82182.61">9005 5017 1523,'14'-26'-34,"-1"5"7,0 3-3,-2 6 6,-1 2 9,-1 5-9,2-3-18,-1 4-40,-1-1-84,-1-1-201,-5 4 119</inkml:trace>
  <inkml:trace contextRef="#ctx0" brushRef="#br0" timeOffset="82573.65">9269 5034 1136,'16'36'88,"2"-4"27,-5 4 31,0-2 15,0 2 18,1 8 12,-1 4 22,1 1-11,-1 4 2,0 7-4,1-6 5,-1 4-6,-3 5-7,0-10-15,0-1-12,-3-2-8,3 0-13,-4-1-16,4-6-12,-3-4-12,0-8-11,-1 0-9,-3-6-10,4-3-8,-4-7-2,5-4-9,-2-3-4,1-8-9,-4-8-10,0-5-4,0-10-9,-6-8-7,0-18-8,-7-14 2,4-7-6,-5 1-1,1 3 0,7 14-1,3 0 0,-3 9 0,9 3-2,1 5-1,-1 5 0,8 3 3,-4 6 0,7 6-4,-1 3 4,-2 7 4,2 8-7,-2 2 5,-1 10-2,1 3 4,-8 6-3,-6 3-6,0 9-15,-6-2-23,-8 4-24,4 4-30,-7 2-31,-2-2-29,-3-5-33,3 3-36,3-9-48,2-5-37,-5-1-115,1 0-139,6-9 34,5-4-129,0-2-158</inkml:trace>
  <inkml:trace contextRef="#ctx0" brushRef="#br0" timeOffset="82973.57">9919 5627 1828,'20'-42'-3,"-3"-1"18,-4 0 25,-6 4 14,0-9 14,-4-1 11,-6-2 7,3 1 13,-7 1 10,0 1 12,4 8 14,-3 5-4,2 3-10,1 6-19,-4 9-6,4 5 8,-1 6 6,-2 9 1,3 7-3,-1 5 1,4 5-3,-4 10 0,4 7-2,0 5-5,0 8-6,4 3-6,3 2-9,-1-1-7,1-3-8,7-1-4,-1 0-3,4 0-5,2-5-7,-2-3-6,3-6-6,3-2-6,-2-8-5,-1-6-2,-1-3-7,2-7-2,-8-3-12,4-7-10,-4-2-2,1-8-6,-5-5-7,1-5-2,-7-4-7,1-2 0,3-2 3,-4 7-2,-3 0 7,3 4-4,-3 1-4,4 7 2,-4 5 4,0 1 3,0 3 4,3 9-4,0-2-8,0 4-22,1 1-30,0 1-28,-1-4-38,0 5-43,0 1-45,4-3-43,-4-5-72,4 3-133,0-5-30,-1-2-88,-2-6-107</inkml:trace>
  <inkml:trace contextRef="#ctx0" brushRef="#br0" timeOffset="83079.29">10250 5117 1565,'0'-17'-44,"3"4"2,0 4-12,0 3-30,5 0-94,-5 3-218,0 3 93</inkml:trace>
  <inkml:trace contextRef="#ctx0" brushRef="#br0" timeOffset="83882.36">10883 5271 1161,'20'3'108,"-6"0"12,-5-1 29,2 2 10,-8 1-3,-3-1-1,0 4 1,-7-1-4,-6 6-2,0 1-5,-4 4-2,-3 5-18,-3 2 2,-4-1-5,3 9-4,0 0-13,5-3-7,-2 0-4,9-1-14,2 2-4,2-7-5,8 5-5,0-7-10,8 0 2,2-2-5,6-2-5,1-3-3,10-3-3,3-2-4,0-5 0,7-5-7,6-3-3,1-2-4,2-7-1,1-5-3,-1-9 0,-2-3-6,-1-8-1,-6-9 2,0 1-6,-14 3 0,-3 4-4,-7 4-7,-6 1-1,-4 8-3,-3 2-2,-7 3 0,-6 2-3,3 6 1,-7 5 1,1 4 0,-4 3 2,0 8 0,-3 1 2,-1 4-1,-2 5 3,2 1 3,0 2-5,8 0 2,2 0 0,5-1 3,2 0-6,4 0 6,3-2 0,6-3-7,1-3-1,3-2-8,4 0 2,-2-3-4,6-4 0,-2-1 0,1-2 3,3-5 4,-4 2-7,5-6 1,-5 1 2,1-4 1,0-1 3,-4 1 0,-3 3 3,0-3 7,-3 3-4,2 1 3,-5 1-3,6 2 6,-7 0-4,1 5-3,-4 0 9,3 10-6,0 0 2,-3 3 2,3 2 10,1 3 8,-1 1 4,4 1 3,3 5 3,0-5-3,7 2 2,-1 2 1,4-10-4,1 1 5,1-2-1,2-6 0,-1-5-2,-2-4-6,1-3-5,-1-7 4,-1-3-5,-1-11-3,-2-1 2,-4-7 0,0-9-4,-5-7-1,-6-4-1,-2-17-3,-2-4 2,-2 0-2,-2 2 1,-5 5 8,8 14 3,-3 6 3,2 8-2,0 5-4,2 10 2,2 8-4,0 7 3,0 5 4,2 10-2,6 7 4,-6 10-2,9 10 1,-2 4-2,5 9-3,0 4 3,5 9-4,2 0-7,-4-7-17,-2-5-25,3-1-28,1 0-23,-1-4-28,-9-10-23,5 1-24,-7-10-25,2-2-40,-3 1-45,-1-12-42,-2-2-109,-3-2-130,-3-5 35,3 0-85,-11-9-100</inkml:trace>
  <inkml:trace contextRef="#ctx0" brushRef="#br0" timeOffset="84090.82">11730 5285 1771,'6'-11'55,"1"2"28,4-2 28,5-1 15,5 2 10,-1-2 4,2 2 8,5-1-12,0 4-5,0-1-11,0 6-11,-4-1-3,0 6-7,0 2-11,1 3-6,0 7-9,-8 0-10,4 7-5,-4 1-1,-2 4-21,-1 1-20,-2-1-30,-5-1-23,-6-2-26,3-2-39,-3 1-32,0-5-43,0-1-57,-3-4-134,3 0-151,-3-8 37,0-1-67,3-4-52</inkml:trace>
  <inkml:trace contextRef="#ctx0" brushRef="#br0" timeOffset="84200.03">12241 4950 1399,'13'-13'-36,"1"8"0,-1 1-9,-4 1-16,5 3-44,-7 0-132,2 3-62,2-3 183</inkml:trace>
  <inkml:trace contextRef="#ctx0" brushRef="#br0" timeOffset="84758.54">12581 5120 949,'16'5'130,"-3"-3"17,-2-2 27,2 0 20,-3 0 10,3 0 0,-5-2 6,-3-2-12,2 3-7,-7-2-12,0 1-7,0 2-14,-7-3-13,-3 6-11,4-1-14,-8 6-7,1 0-10,-4 4-5,1 5-12,-8 3-5,5 6-11,-1-2-6,-4 3-7,8 2-5,-1 0-2,4-1-5,3-3-8,-2 0-1,7 0-3,2-4-3,3-2 0,3-2-1,2 1-2,4-5-3,4-5-2,0-2-4,1-3-9,2-3-5,1-5-2,2 1-10,2-10-4,-4-1-5,2-5-3,-2-5-4,3-2-2,-3-6 0,0 3-1,-1 3 8,0-1-1,-2 2-3,-3 7 0,-2-1 7,1 5-1,1 6 0,-2 0 3,-3 5 9,4 1 3,-2 6 9,2 1 6,-4 5 10,5 3 10,-2 0 9,1 6 7,-4 2 5,5 1-1,-2-2-2,1 3-3,-2-2-6,-2 0-2,4 0-5,-4-3-5,5-2 0,-4-1-1,-4-2-5,3 0 0,2-2-3,-5-3-1,3 1-3,1-5 1,-4-3-3,8-3-1,-5-2-2,4-2 1,4-1-5,-5 1-1,4 0-2,1-1-2,-1 4-6,4-4-5,-1 4-10,2 2-13,-2 2-20,1 2-31,-1 4-32,-2 1-39,-1 1-46,-3 2-52,3 2-73,-6 0-149,3 0-131,3 5 56,-3-2-212,7-1-250</inkml:trace>
  <inkml:trace contextRef="#ctx0" brushRef="#br0" timeOffset="85512.6">14348 5177 1938,'3'-12'-36,"4"0"26,-3 1 26,3-2 25,-1 4 21,0-2 9,-2 6 0,3-2 3,0 2 23,-4 8 10,-3-3 12,9 12 0,-5 1 5,-4 2-4,3 4-4,-3 4-10,0 2-4,0 1-10,0 0-11,4 3-7,-1-5-2,4 1-11,-2-3-8,6 2-2,0-5-9,2-4-6,0-3-2,7-3-2,0-4-4,0-5 1,6-3-5,-2-5 1,6-4-3,0-6-3,-3-4-1,-1-1 3,-2-4-6,-5-1 2,-2-2-3,-7 0-3,-2 6 1,-6-5 0,-4 7-3,2 1-3,-11 0-2,1 5-7,1 2-15,-9 3-3,6 4-1,-6 2-3,1 1 1,4 4 1,1 0 1,3 3 7,4 1-4,1 4 1,8 1 4,5 1 10,8 2 19,3 4 4,8 0 2,8 0 4,-3 4-7,7 2 1,-7-4-1,-3 5 0,-3-4-2,-3 1-17,-11-2-23,-3 2-40,-6-5-54,-11-1-55,-7 3-62,-2-5-71,-8-5-176,-2 1-65,-11-3 47,1-3-59,-5-4-60</inkml:trace>
  <inkml:trace contextRef="#ctx0" brushRef="#br0" timeOffset="85631.28">14105 4913 1553,'30'-23'12,"3"3"15,0 5 6,5 1 2,-5 0-8,-3 7-23,0 2-40,3-1-45,-6 4-95,3 0-300,-7 2 18</inkml:trace>
  <inkml:trace contextRef="#ctx0" brushRef="#br0" timeOffset="86068.63">16632 4645 1336,'8'-8'42,"-5"1"7,4-1 17,-7 2 14,0-2 7,0-4 4,-7 6 3,-4-2 5,-2 1-2,-7 2-1,1 2-4,-8 3 1,-3 5-3,-8 3-3,2 4-5,-7 9 3,2 6 6,2 3-11,2 5-5,4 0-3,3 5-6,6 0-5,8 2-5,2 0-4,8-4-14,9-1 2,4-1 2,13 1-14,10-2-3,3-7-17,7-5-11,4-4-20,-4-6-14,7-6-23,-1-2-16,3-8-23,3 1-19,-6-8-15,7 0-22,-4-6-26,-1-8-37,-12-3-65,-2 0-48,-4-7-242,-13 5-73</inkml:trace>
  <inkml:trace contextRef="#ctx0" brushRef="#br0" timeOffset="86333.44">16969 4782 1553,'4'-24'-1,"-8"3"16,-2 4 27,-4 4 23,0 9 14,0-4 15,-6 5 17,-2 6-2,2 2 6,-7 5 10,-1 2-6,1 8 5,-5 1 1,6 1 4,-5 8-5,4-3-3,-1 1-9,8 2-10,2-2-7,8-4-5,3 1-4,3-2-1,5-3-4,5 0-4,5-6-5,0-2-9,6-6-5,3 0-3,-1-6-4,4-3 0,-1-5-2,1-5-6,-1-4-3,-5-3-3,-1-5-6,-10 3-7,-7-3-11,-6-3-5,-4 6-18,-3-1-23,-10 1-39,-3 5-29,-4-4-34,-3 6-36,0 0-42,3 8-49,3-2-74,2 1-139,2 2-56,5 0 47,3 5-43,5-4-31</inkml:trace>
  <inkml:trace contextRef="#ctx0" brushRef="#br0" timeOffset="88012.27">17293 4677 1607,'24'14'88,"-1"-2"24,-5 2 9,1 3 8,-10 1-1,4 2 16,-2 0 1,-5 3-4,1 3-5,-1-5-5,-2 7-12,-4-2-6,4-2-12,-4-2-10,3 4-9,-3-7-8,3 3-8,-3-6-6,3 2-3,-3-6-11,4 0-1,-1-4-3,1-3 0,2-5-6,-2-3-1,2-7-10,-3-5 0,-3-7-7,0-6-1,0-6 0,-3-4-1,3 4-2,0 2-4,3 3-2,1 1-3,-1 6 0,1-1-2,2 7-1,0 2 7,5 4-5,-2 5 2,1 0 2,1 5-4,3 2 1,-2 6-3,-2 0 4,3 8-3,1-2 3,0 3-2,-2 1 1,-1 2 4,2 0 1,-3 2-2,1-3-1,2 5 2,-4-7-6,-1 3 5,1-6-2,-3 3 1,1-5 0,-3 0 1,3-4-3,-4-3-1,0-3-8,-3-2-3,4-17-7,-4 2-5,0-9-5,0-2-7,-4-3 1,8 0 5,-2-3 5,5 2-2,4 0 1,5 2 3,1 3 1,-1 3-2,5 2 4,-1 5-3,-1 1 6,5 8 0,0 0 4,-4 4 2,-1 4-3,5 4 1,-1 0 8,-3 8-5,0 1 2,-3 7 8,-1 2 0,1 5 8,0-2 5,-4 4 2,0-2-2,1 1 0,-1 0 5,4-2 5,-4-1 0,4-4 5,-1-3-5,2-6 0,1-2-5,1-4-1,-3-2 0,3-8-2,3-4 3,-2-4-6,-2-3-2,-2-4-3,-2-7 4,0-2-5,-5-6 0,-5 2-1,4 5 0,-7 0-1,2 2-3,-4 3 1,3 5-1,-3 1 0,0 3-2,-3 4-2,-1 7 0,-1 3 2,-1 1 2,4 7-1,-1 3 0,0 1 1,3 5 4,-4 0-2,8 3 7,-4-1 1,0 3 4,3-5-4,0 2-1,5-2 4,-5 1-5,3-6 0,-3-3-3,1 1 2,-1-3-2,2-6 0,4 0-5,-3-4 4,-3-6-4,1-1 0,2-9-1,-4-1-3,-2-7-8,5-5-5,-1 2-2,-4-3-4,2 3 0,2 2 0,-1 2-3,0 3 0,4 3 2,0 5 0,-1 1 2,4 7 3,-3 1 1,6 6 5,-3 1-4,0 4 5,4 4-2,-1 6 1,1-2 4,-5 5 7,5 2 5,-4 2 2,3 2 5,-2-4-1,-1 2-2,-1-2 3,-2-1-3,3-3-1,-3-2 0,-1 3-1,-3-8-1,4-3 5,-3-1-7,-1-6-1,1-2-2,-4 0 0,6-18-3,-9 2-7,0-7-9,-1-7-10,1-5-4,3 0-6,0-1 5,0 7-4,7-1 7,-1 5 1,4 0 1,0 5-1,3 3 7,5 4-1,-9 2 5,4 7 2,1 1-3,-1 6 1,1 1 9,-5 4-5,1 4 5,4 4 8,-4 1-9,0 3 7,0 0 2,0 3 10,0-1 0,3 2 2,-3 0 3,4 1 1,-4-3-2,2-1 1,6-2 4,-1-1-2,-1-6 0,4-3 1,-4-3-4,5-4 0,-1-4-5,-1-5 1,2-4-1,-4-3-3,-1-9-1,-2-4 1,2-1-3,-6 2-1,0-3 3,-3 4-1,-1 5-2,1 3-2,-3 1-2,-1 2-3,0 4-3,1 5 2,-4 3 3,0 2 1,0 0 1,-7 9-5,7 1 2,-3 2-1,3 0 5,0 5-1,0-2 0,0 2 0,3-3 0,0 6 0,1-2-2,2 0 3,0-1-3,5-3 5,2 3-2,0-5 2,4-2-1,-5-3-2,6-2 5,-1-5 0,-2 0-5,3-5 2,-6-2 0,3-3-3,0-7 0,-5-1-2,1-2 3,-1-3 0,-3 3-2,0 2 2,3-1-2,-7 7 0,0-3-4,4 2 0,-5 5 3,3 3 0,-1 2 3,-4 3-1,0 0-5,2 12 2,-2 0 4,0 0-3,4 0 4,-1 3 5,0 3 7,1 0-2,2-1 9,2 3 5,4-3 2,1-2 4,4 3 2,4-9 2,-2 4-5,1-8 2,1-2-4,-5-3-5,8-5 0,-1-5-5,-7-3 2,5-7-5,-4-5 1,-4-2 0,-4-6 0,-5-6 1,-4-5-2,-7-7-4,-2-4 1,-9-3-2,5 9 2,-4 6 7,8 5 4,-4 5-3,2 5-8,5 6-1,-1 10 1,1 4 0,-2 8-2,5 5-3,0 5 3,3 8 1,3 9-5,4 6-1,3 12 2,6 1-2,5 10 1,5-1-3,5 4 2,2-5-18,6-2-22,2-2-15,2-5-23,4-5-17,-7-10-28,0-1-17,-10-10-20,0-4-32,-4-8-42,-5-2-43,-5-2-40,-5-9-81,-3-1-146,-3-5-17,-12-6-199,-4-4-243</inkml:trace>
  <inkml:trace contextRef="#ctx0" brushRef="#br0" timeOffset="88707.95">20034 4695 2056,'14'-3'-6,"2"3"32,4 0 36,7 0 23,0 3 14,6-3 10,4 0 8,-1 0 1,5 0-7,-1 0-5,-5 0-6,7 0-6,-4 0-14,0 2-8,-2-4 1,-2 2-15,-4-3-6,-7 3-2,1 0-2,-1 0-8,-3 0 5,-3-1-4,-4-2-9,1 0-3,-8 3 2,1-2-5,-7 4-8,0 1 6,0-3-1,-10 9-3,3-1-5,-6 2-5,-1 2 0,1 3-3,-4 6 2,4-4-1,0 3 4,-4 5-4,4-5 0,3 2-3,5 1 2,-1 0-1,6-4-3,0 1 1,4-2 2,3 0-2,-1-3-1,7-1 4,-2-4-5,5-5 3,-2 0-5,2-5 3,4 0 3,-6-3 0,3-2-1,-1-2-2,1-5-1,-4-1 5,1-5-12,-5 1 10,-2-5-1,-1-1 2,2 1-2,-8 2 0,3 5-1,3 0-5,-6 3 7,0 0-2,0 8-6,0 4 2,0 0 11,0 0-5,-3 16 5,3-7 2,0 6 3,0 0 7,7 3 10,-4 2 7,8 0 6,1 2 4,9-3-3,-2 2 2,5-3-5,3-3-5,-4-6-1,4-1 1,0-5-6,-5-3-1,2-5 0,-1-3-9,1-4 7,-5-5-3,2-7-1,-5-3-3,-2-3-1,-5-5-4,-2-5-2,-7-2-4,-3-11-1,-1-2-3,-5-7-1,2 9 2,-7 4-1,8 3-1,-4 11-4,3 5 1,0 8-7,4 10 3,-3 3 1,2 9 0,4 0-2,-3 18 5,3-1-1,0 11-1,3 5 5,7 7 3,0 7-5,7 11 0,0-1 1,6 0-1,0 1-13,7-5-19,7-3-20,-7-5-20,0-8-25,-3-7-18,-1-5-16,-5-5-28,-2-5-34,-3-7-33,-2-1-33,0-7-44,-12-4-97,6-7-127,-12-6 0,0-6-102,-1-4-124</inkml:trace>
  <inkml:trace contextRef="#ctx0" brushRef="#br0" timeOffset="88878.49">21305 4637 1775,'3'-5'30,"1"8"27,6-3 27,6 2 28,-2 3 4,8 0 14,2 0 0,2 5-9,-2-2 2,6 5-12,0 1-3,-3 1-19,0 0-8,0 3-7,-8-3-26,2 7-22,-1-2-28,-7-1-28,1 5-35,-5-4-38,-2 2-33,-1 1-59,-6-8-109,0 2-180,-3-4-161,0-3-142</inkml:trace>
  <inkml:trace contextRef="#ctx0" brushRef="#br0" timeOffset="89001.77">21619 4577 1736,'3'-22'-36,"4"8"3,-1 0 0,3 7 10,-1-1-3,-1 3-11,2 0-35,2 3-55,-5-1-127,1 1-119,-1 4 115</inkml:trace>
  <inkml:trace contextRef="#ctx0" brushRef="#br0" timeOffset="89532.39">21845 4625 1072,'10'17'15,"4"3"17,-5 1 20,2 1 13,2 5 15,-3 1 16,0 2 13,3 0 8,-3 0 1,1 0-3,-2 0-4,1 0-4,1 0-11,5-3-8,-6-2-10,3-5-5,-3 1-9,4-6-8,-1-3-4,1 0-8,-1-5-7,4-4-3,-4 0-6,4-6-8,-8 0-4,4-6-5,1-4-5,-1-2-7,1-7-6,-1-6-5,-2-3 1,5-5-2,-10 1 5,8 5-1,-4 0 0,-2 5 3,3 2-3,0 3 5,-5 6-4,5-1 4,-1 2-1,-1 3 3,2 0 9,1 5 3,2 0 10,2 2 8,2 1 8,1-1 12,2 1 7,1-3 7,2 3 7,2-4-1,-2 1-2,3-2-4,0-1 2,-4-2-6,0 0-7,-3-2 2,-3-1 3,3 1 3,-6-4-3,-5-1 0,1 2-4,-7 0-5,5 3-7,-16-4-2,5 4-6,0 2 3,-10 3-11,2-1 1,-5 5-9,2 6 1,-8 2 0,1 5-5,1 4 5,-3 10-10,0 3-2,5 3 1,6 5 5,2 3 0,2 2-1,5-1 1,6-1-1,5-1-6,4-1-22,6 1-27,4-4-39,2-9-55,3 0-67,3-7-61,3-7-189,-6-5-117,-3 0 77,-2-5-127,-1-3-121</inkml:trace>
  <inkml:trace contextRef="#ctx0" brushRef="#br0" timeOffset="89655.58">23176 4604 1939,'10'-4'84,"7"-1"12,-11 2 5,1-2-7,-1 2-8,5 3-10,2-2-38,-10 2-85,4-2-108,0 2-207,-7 0-301,-17 2-160</inkml:trace>
  <inkml:trace contextRef="#ctx0" brushRef="#br0" timeOffset="90771.59">1685 6416 2375,'10'-17'20,"-2"8"-3,-2 1 20,-3 1-12,1 2-3,-1 0-3,0 2-8,0-2-3,-3 2 0,2 2-3,4 1 1,-6 0-14,0 4-20,0 1-32,-6 0-44,1 3-65,-1-1-145,-7 6-322,-1 2-134</inkml:trace>
  <inkml:trace contextRef="#ctx0" brushRef="#br0" timeOffset="90927.17">1069 7079 1796,'-4'11'19,"8"-1"10,-4 0 32,3-3 10,4 1-3,-4-1-5,-1 3-6,5 0-6,-3-1-17,6 3-30,-6-3-36,1 1-55,10 0-54,-9-2-138,4-1-304,0-2-84</inkml:trace>
  <inkml:trace contextRef="#ctx0" brushRef="#br0" timeOffset="91083.89">1918 7167 1792,'21'-2'70,"-4"2"13,-5-4 3,-2 4-4,0 4-8,0-2-7,1 4-5,-2 0-9,1 0-36,-2 1-43,2 1-56,-1-1-63,2 3-120,-4-3-371,2-2-132</inkml:trace>
  <inkml:trace contextRef="#ctx0" brushRef="#br0" timeOffset="91736.66">3926 6329 1822,'19'-22'37,"2"5"7,-7 2 15,-1 1 22,-6 5 10,-1 2 3,-2-1 0,-4 3-2,-4-2-4,1 4-8,-7 1 8,-8 4-6,3 3 10,-9 5-3,-7 7 4,-1 4 2,-8 6-9,-3 13 8,-4 5 4,-9 22 4,2 4-7,5 4-5,5 2-6,10-9-6,8-9-7,5 4-7,8-6-8,7-4-5,6-2-3,3-5-3,7 0-10,7-5 1,7 0-5,9-7-2,3-3-2,7-6-3,1-6-1,2-1-2,8-5-5,-11-5 3,4-4-5,-2-4 1,0-2-9,-2-5-4,-6-3-8,-1-2-9,-5-7-9,-8 2-10,-3-8 2,-10-2-13,-3-1 9,-7 0-7,-7-4 4,0 0-5,-6 2 4,-4 2-2,1 0-1,-8 3 5,1 3-1,3 2 9,0 6-2,3-5 2,0 7 0,4-1 1,3 1-1,3 2 1,5 1 3,8-3 2,0 3 1,8-1 5,6-3 3,6 4 4,4-4 7,4 4 15,-1-3-7,4 5 7,-6 2 1,2 1 2,-3 4 12,0 4 4,-4 5 9,4 3-1,-4 5 3,-2 8 5,-4 3-2,-3 4-2,-4 6-4,-3 4 0,0 4-2,-3-2-8,-4-1-29,-3-1-26,7 1-38,-7-3-51,3-3-53,-3-5-61,3-1-99,4-6-216,3-6-11,3 0 68,4-7-57,6-5-48</inkml:trace>
  <inkml:trace contextRef="#ctx0" brushRef="#br0" timeOffset="92207.89">5697 6829 1585,'16'8'53,"-6"2"38,1 4 23,-4 4 18,-5 3 13,3 1 1,-5 4 1,0 3-7,0 2-2,0-2-4,3 4-17,-3 1 0,2-6-6,2 1-3,3 0-14,2 1-12,1-8-4,4-2 1,0 0-6,6-5-3,-4-2-3,5-3-10,2-2-3,-3-8-8,3 0-3,4-3-3,-4-5-7,-3-5 1,7-4-4,-4-3 0,-3-5-6,-3-5-4,-3-3-5,-5 1-4,-2-3 0,-4 2 2,0 4-2,-3 2-6,-3-1-2,0 5-4,0 4-16,-7 2 1,-1 8 1,-2 2-2,0 4 0,0 6-3,-1-1 0,4 5 2,0 0-6,4 7 11,2-4 0,0 5-3,8-3 9,3 3 14,6 0 3,4 3 24,-1-1 15,8 1 2,-1 2 6,4-3-5,-3 3 3,-2-2-2,2-2-5,-7 2-4,-1-2-15,-2 1-28,-11-2-37,1 3-41,-8-3-42,-2-3-41,-5 3-54,-2 2-67,-7-6-89,-4-3-168,2-3-28,-5-4-188,-3-2-244</inkml:trace>
  <inkml:trace contextRef="#ctx0" brushRef="#br0" timeOffset="92332.56">5601 6435 2062,'20'-25'-36,"-4"7"1,8 3 1,-8 5 9,-2 5-19,-1 0-42,-4 1-64,-4 4-148,-5 0-163,0 0 32</inkml:trace>
  <inkml:trace contextRef="#ctx0" brushRef="#br0" timeOffset="93416.48">7672 7042 1323,'17'-7'37,"-4"0"17,-5-4 12,7 4 19,-5-4 6,1-1 0,-2-3 2,1-3-1,-5 0-5,6-1-4,-4-3-1,0 0-2,-4-2 0,-1 2 0,4-1 5,-12 4-5,4 1-1,-5 1-3,-5 7-11,-2 5-4,-5-1 0,-2 12-1,-6 1-3,1 10 1,-4 7-5,-4 5-2,1 6-6,3 5-4,6 0-2,1 5-2,10-2-3,6-4 1,4-1-1,6-1 1,4 1-9,6-3-1,7-5-5,4-2 1,3-6-3,6-2 1,3-5 2,1-4-5,-4-7-4,-1-4 0,7-3-2,-7-1-1,2-4 5,0-5-4,-4-4-1,-7-3-5,-7-2 5,1-3-2,-11-5 0,1 0-6,-7 2-2,-3 0 5,3 3 0,-6 0 3,2 6-4,1-1 1,0 4 2,0 7-4,-5 3 4,5 4 4,3 2 6,-6 13 6,6-4-3,-4 4 4,8 2 15,-4 3-3,6 2 1,0 2 3,5-2 2,-2 2-3,9-2 4,4 4-7,2-5-10,-4-6-5,10 1-3,-6-3-4,6-6 1,-4 0-2,-3-5 0,4-3 2,-3-3-3,-4-3 0,3-3-3,-6-3 1,-4-6-11,1-4 11,-8-4-3,-3-6-2,-3-1 8,-6 5-10,-1-2-1,0 5 1,1 2 1,-4 5-10,3 6-2,0 2 6,1 5-1,-1 11 1,1 0 3,2 7-1,-3-1 3,7 9-3,0 0 5,0 4-1,0 0 4,4 2 1,3 0 1,-1-2 1,1 3 2,3-1-5,0-5 3,0 1 1,-4-5-4,5 3 1,-2-6-3,-2-4 5,3-1-2,0-2 1,0-5 2,0-3-5,-3-4 3,3-3-4,-4-7 0,2-1-3,-2-7 0,0 1 2,1-7-1,4-1-8,-2 3 13,1 2 5,1 5-9,-2 2 0,4 2-2,4 6-1,-4 0-2,4 7 6,-1 2 0,2 6-5,-6 2 4,9 7-3,-4 0 0,-1 6 4,4 7-4,-3 0 3,3 3-4,-4-1 5,3 3-16,6 5-46,-1 0-46,6-3-47,-4-1-60,10 1-74,-2-4-83,2-6-185,4 1-33,4-6 86,10-2-113,3-5-112</inkml:trace>
  <inkml:trace contextRef="#ctx0" brushRef="#br0" timeOffset="94267.82">10623 6927 1880,'19'-18'81,"-4"4"13,-2-2 9,-7 4-3,0 3 4,-1-4 0,-10 0-6,3 1 3,-6 2 0,-4 0-11,-2 0-2,-5-1-4,-6 6 0,3 5-6,-8 5 0,0 2-17,-3 5 3,-4 5-5,1 5-5,1 6-1,2 2-7,3 2-3,3-2-2,11 0-9,-1-2 0,7-1-4,4-4 1,6 2-8,6-5-4,1-1 5,7-3 2,2-4-8,1-2 0,7 1-5,-2-10 2,5 2-2,-4-3-7,7-3 9,-3-1-8,0-6 2,-4-3-3,3-5 2,-5-1-1,-4-4 4,-4-4-4,0-3 4,-4-1-3,-1 6-8,-2 3 4,1 1 4,-3 2 6,-4 4-5,3 0 1,-3 3 1,0 4-7,0 6 11,0 2 2,0 0 0,2 14 2,3-1 5,0-1-2,6 6 7,-2 2 8,5 0 1,2 2 6,4-2 1,4 4 1,2-7 1,4 0-3,-2-2 0,5-2-1,-3-5-2,0-3-7,4-5 3,-1-3-6,0-5-4,0-2 3,1-7-7,-4-3-7,0-8 4,0-2-5,-10-7-1,-3-4 1,-4-7-2,-6-6-4,-7-3-1,-4-11 1,-2 1-3,-1 10 0,-7 3-4,5 7 5,2 7 2,1 5-4,-2 7 2,2 7 1,3 10 8,-4 4 12,4 9 4,0 8 5,3 5 10,0 8 4,3 7 13,-6 4 0,6 4-3,4 10 2,-1 2-6,-3 0-3,8-3-6,2 1-4,-4-1-5,9-4-1,-5-9-2,0-3-3,0-4-6,1 1-1,-7-8-2,6-6-3,4-1-5,-8-10-1,1-1-8,1-4-6,-5-8-6,1-5-8,-1-6-8,2-3-8,-5-9-3,3-2 1,-3 3 2,7 4 3,-2-2 2,1 8 3,4-1 1,1 5 1,6 6 3,0 2 3,7 6 2,-4 4 4,4 1 1,3 7 7,2 5 12,-2 4 1,0 2 4,-2 5 4,-6 0-2,-2 7 2,-5-1-3,-9 2-3,-2 1-12,-8-1-26,-7 1-34,-9-4-45,-2 3-54,-12 2-52,-8-7-71,-2 1-86,-16-3-152,3-5-151,-3-8 66,-4-2-283,-5-4-367</inkml:trace>
  <inkml:trace contextRef="#ctx0" brushRef="#br0" timeOffset="96057.86">11954 6940 2295,'6'8'-101,"-2"-8"40,3 2 26,-1-2 31,4 0 6,1-2 10,1-1 7,2-2 1,2 0-2,5-6 1,-5 2 1,4-4 6,4 1 8,-5-3 10,-2 0 2,4 0 1,-2-8 3,-5 5-3,-1-1-3,-4-4-3,-1 1 2,-5-1-7,-3 1-2,0 2-4,-3-1-1,-5 3-2,2 2-6,-4 5 0,1 4-2,-5 5-5,-2 2 4,2 4-3,-2 9 7,2 5 2,-2 4 1,2 5 4,4 6 7,0 2 4,3-1 8,4 5 2,3-4 10,0 2-3,6-1-2,5-2-6,-2-4 0,5 1-3,3-7-5,0-2-6,2-1 1,1-9-5,4-2 5,-5-7-5,5-3-9,-1-5 0,4-6-7,0-3-1,-4-6 4,0-8-2,1-4-8,-7-11 3,-1-4 0,-6-6-1,-6-7-17,-1-10 9,-6 0 7,-6-2-4,4-1-6,-5 3 6,0 15-14,0 3 13,4 7 0,-1 11-4,0 5 5,0 9 15,1 7 2,2 9 6,-2 4 4,3 7 5,3 6 8,-4 9 20,4 9 7,0 5 5,4 8 2,-1 5-1,0 3 2,0 4-4,7-1-8,-3 0-6,7 9-3,-2-11-6,2-5-6,1-1-2,4-1-5,1-7-4,-4-3-5,4-7-1,0-3 0,-3-6-7,2-3 0,2-8-2,-2-1-2,-2-3-4,0-7-2,-1-4-6,-2-6-8,-1-3-5,0-6-3,-3 0-5,1-7 1,-4 2-2,-5-1 3,2 5 1,2-4 0,-6 7 1,4-1-1,-1 5 0,-3 3 0,4 2-1,-4 4 3,0 4-1,4 4 4,-4-2-2,-4 16 0,4-1 2,0 0-1,0 5 3,4 5 1,-1-3-3,-1 3 4,2 3 3,6-3 0,1 2-1,2 1 2,7-3-3,-1-1 0,2-3 6,5-4-3,1-2 1,0-5 3,3-5-2,3-2-1,-3-3 1,4-5-3,-1-6 2,-3-3-1,0-6-1,-3-3-1,-4-4-5,-3-10 2,-7 1-3,-3 0-1,-7 2-2,-3 5-6,-3-4-1,-3 8-3,-1 0-3,-3 5-1,-7 4 2,4 7 4,-4 4 4,0 0-2,1 7 1,-1 3 3,0 5 4,1 3-2,-1 5 1,4-1-1,0 0 0,2 3 2,2 3-2,5-4 4,1 4 3,6-3-2,1 0 0,2-2 5,4-1-3,0-4 3,3-1-2,-2-3 1,2-3 0,3 0 1,-2-6 0,2 0-2,-2-6 0,-1-1 2,4-6-1,-4 0-1,-3-4-2,-3 0 2,-1-6-1,-6-2-1,4 5 3,-4-2 1,0 2-1,0 5 1,0 0-2,0 0-1,0 5-5,-4 2 5,4 5-3,0 3 2,0 0 5,0 0-5,0 18 3,0-7 1,4 3 0,-1-2 4,4 6 1,3 0 9,-4-1-4,4 1-1,4-3 4,-1-1 8,4-1-8,3-1-2,0-4 0,0-3-2,-1-2-2,2-3 2,-1-3-6,-1-2 1,2-3 4,-4-1-1,1-7-2,-3-1-2,-2-5 0,-2-1-2,-5-2-2,-3-2 4,1 2-1,-4 0-3,0 0 4,0 5 0,0-1 1,-4 6-5,1 3-2,3 5 0,-3 4 2,3 3 0,0 0-1,-3 15-1,3-2 0,3 1 6,-3 5-1,3 0-1,0 6 7,1-2 2,2 2-4,5-3 5,-2 2 0,1 0-3,1-5 3,2 1-2,0-2 3,-3-3-2,-4-2 1,3-4 1,2-4 0,-1-2 0,0-3-3,0-5-3,-2-2 1,-2-6 1,0-1-2,-2-5 1,-1-3-3,4-3-4,-3-3-1,-2 6 0,5-3-2,0 4-3,0 2 4,0 4-2,5 3-1,-1 4 2,5 4 2,-2 4-2,2 4 4,5 4-1,-5 4-1,1 3 0,3 3 3,-7 4-15,4 3-24,-4-3-28,0 6-32,-2-6-37,-5 1-30,-6 0-32,0-6-44,-6 3-53,-5-8-66,-2 4-158,-7-8-81,-7-2 82,-3-6-126,-3-1-139</inkml:trace>
  <inkml:trace contextRef="#ctx0" brushRef="#br0" timeOffset="96198">12640 6379 1819,'-13'-14'30,"10"3"-1,3 2 4,0 5 4,6-1-7,2 5 2,-2 5-4,4-1-25,4-1-47,2 2-68,0 2-179,1 0-251,0-2-46</inkml:trace>
  <inkml:trace contextRef="#ctx0" brushRef="#br0" timeOffset="97062.4">15036 6815 1373,'3'0'-35,"0"2"35,0-2 8,-3 0 12,10-7 19,-3 1 12,-3 0 2,-1-2 6,0-5 1,0 1 6,-3-3-4,-3 0 1,0-3-2,-4-4-5,-3 2 13,-3-1 3,-1 2 11,1 1-6,0 3-5,-1 3-8,-2 4-5,-1 1-7,0 5-5,1 4-2,-1 5-5,-3 3-3,3 5-1,4 2-1,-4 7-6,4-2-1,-1 0-3,8 3-4,2-2 1,1 2-5,3-4 2,3 3-3,4-5 0,4-1-4,1 0 3,6-4-2,1-3 3,1-1-5,0-6-2,0 1-1,0-5 1,-3 0 0,3-2-2,-3-3 6,-4 0 1,4-2 1,-4-4 1,0-3 1,-2-2 0,-2-1 0,-2 2 7,-4 1 3,1 1 3,-1-3 4,-3 7 6,4-2 3,-4 2-7,3 1-5,-3 3-2,-3 2 1,3 3 5,-4 11 1,4-4 6,4 5-2,-4 3 13,3 6 13,0 1 4,4 3 11,-1 6 5,5-2-11,-2 4 7,1 2 4,1-1-5,-2 4-3,4 5-3,-2-6-6,-5-2-6,1 3-4,-1-1-2,-2-2-6,-4 0-4,-4 0-3,1-5-4,-7 1-6,1-9 8,-2-2-4,-2 0-3,-4-5-6,-6-3-6,3-2-10,-4-7-9,1-3-12,0-5-15,-3-5-10,2-8-25,0-2-9,5-5-16,5-2-5,4-3-19,4-3-15,2-2-22,4 0-24,7-3-21,0 4-37,13-7-32,-1 4-42,-1-1-106,1 4-154,1 2 35,1 1-63,-2 2-88</inkml:trace>
  <inkml:trace contextRef="#ctx0" brushRef="#br0" timeOffset="98330.86">15412 6590 1619,'11'-3'-6,"-3"6"32,6 2 33,0 2 25,2 6 12,0-4 10,-2 9 4,2 0 0,5 1 2,-2 6 1,-1 0-5,-2 0-4,2 4-6,-2-2-7,-3 0-11,0-3-1,1 0-8,-4-2-3,0-5-15,-3 1-4,3-3-10,-4-2-3,1-1 0,0 1-4,-4-6-1,4-5-2,-7 2-7,0-4-3,6-11-5,-6 1 0,0-5-7,0-4-4,0-5-7,0-3-1,4-2 6,-4-7-6,5 2 3,-1 1-5,7-2 1,-1 4 1,3 2 1,4 4 3,-1-3-1,4 3 0,4 3 2,2 1-4,1 4 1,0 0 2,-3 4-1,-5 1 0,1 7 1,1 0-3,-5 3 3,1 2 4,-4 2-4,-4 5 0,-1 1 0,-2 4-1,-2 3 4,-4 3 4,0 2-1,-4 5 0,1 0-1,-8 2 1,5 3-3,-4 0 3,4 0 1,-5-3 0,5-1 0,-1-1-5,4-1-1,0-4 2,3-1-2,0-2 7,3-3-8,7-1 2,-1-1 1,2-5 1,2 2-3,1-4-1,-1-2 4,4-3-1,-1 0-2,-2-5 9,2-1-8,-6-1-2,4-6 1,-1-5 0,-6-1 3,-1-6-2,1-1-5,-4-5 1,0-2 3,1 0-6,-1 4 7,1 0 0,3 4-6,-1-5 0,0 6 2,5 2-2,-1-2-1,3 4 0,1 3 5,2 3-1,1 1 0,-1 6 1,1 1 4,-1 3-2,-2 1 2,-1 4-3,1 3-1,-1 1 2,-4 4 1,1-1-1,1 7 5,-5 1-4,2 0 1,-3 4 2,-1 1 3,0 1-2,-2-1-3,2 1 2,-1 2-1,2-5-1,1 2-1,-4-2 1,8-2-2,-3-2 1,1-2 4,1-2-1,4-4 2,0-3-5,4-3 5,-4-4 4,4-3-5,4-8-3,-1 1 1,-4-6-3,-2-2 0,2-5 2,-2 1 3,-4-2-5,-1 1 3,2 4 2,-4 2 3,-4 4 1,3 0 2,-2 3-5,-4 4 1,0 2 4,0 5-6,0 1 1,0 0 6,0 15 4,0-5-2,0 2 5,7 0 3,-1 6 0,1-3 3,3 3 1,3-3 7,4 2 1,0-1 1,6-1-5,0-3 7,4-2 1,-1-3-2,1 0-1,-3-4-2,-1-3-3,-3 0 1,3-8-4,-2-1-5,-2-4 3,-5-4-1,-1-3-4,-7-5 2,-1-5-2,-5-3 0,-5-1-1,-4-5 7,2 5 6,-3 1 5,3 3 11,1 4-3,-1 5-5,1 3-5,-2 3-4,2 11 1,3 1-2,3 3 7,-4 17-1,4 0 5,7 9 10,-4 9 9,4 3 11,3 8 2,0 7-1,-4 0 3,8 9 2,2 0-8,-2-1-4,2 1-9,5-2-2,-1-5-11,-4-7 3,1-7-5,-1 0-7,-2-8-1,-1-6-3,1 1 2,-4-8-5,-2-1-5,1-6-2,-3-3-2,-2-8-5,2-2-3,-1-7-8,0-5-5,-1-12-8,-4-5-7,0-13-3,-4-11-2,4-7-1,0 0 3,4 3 2,-1 1-2,7 6 1,3 4 5,4 0 0,6 8 2,3 6 0,8 5 1,-8 9 2,9 3 4,-5 10 1,0 3 2,-4 6 1,-3 7 2,3 9-3,-8 5 5,-6 2-13,-8 3-41,-4 3-52,-6 3-71,-7-2-71,-11 4-91,-9-4-105,-8-2-261,-11 1 51,-9-6 77,-5-7-280,-5-1-339</inkml:trace>
  <inkml:trace contextRef="#ctx0" brushRef="#br0" timeOffset="100718.38">18173 6870 2182,'10'-3'-66,"1"-3"27,-2 5 10,1-5 10,1-1 7,-5 0 16,4-4 19,1-1 17,-2-5 12,-2 0 8,3-4 6,-3-4 3,-1-1 0,1-1 3,-1-4-2,-2-2-1,0 0 0,2 6 1,-6 1 0,3 4 3,1 0 0,-4 4-5,3 3-10,-3 3 0,0 4 9,0 3-4,0 5 3,0 0-5,3 13-5,-6-4 12,6 9-4,-3 0 2,0 7-4,0 0-7,7 2 0,-3 3 0,2 2-11,4-1-2,4 1-1,-1-1-4,4-2-4,2 2-2,1-7 2,1-2-2,0 1-6,7-8 1,-5-3-3,4-4 0,0-3 0,-3-5-3,2-2-3,0-6-2,-2-1 0,0-6-14,-1-6-2,-4-1 1,-1-3 0,-6-6-2,-1 0 4,-4 0-2,-4-1-4,-3 2 1,3 2 1,-6 3 0,3 3-1,0 2-1,-3 5 0,-1 5 3,1 2-3,-1 5 1,-3 6 4,4 2-1,0 3-2,0 4 5,3 1 2,-3 3-5,3 2 6,0 3 1,0 1 2,3-2 0,3 3 2,1-1-1,0-1-1,6 0 1,0-3-2,1 0 1,2-4-1,8-3 1,-4-1 0,4-6-2,-5 2 1,1-6-3,1-3 2,-2-4 1,1-1-3,-7-5-2,4-1-1,-7-6 2,1-5 7,-8 0-7,-3-5 3,-3-6 0,-5 2-7,2-1 4,-1 4-3,-2 5-1,1 0 0,2 6 1,-1 3-5,4 2-3,-3 7 7,1 2-4,2 6 1,3 0 4,-6 14-3,6-2 1,0 3 3,0 0 0,0 3-1,3 4 2,0 0 3,0 3 0,5-1 0,-2-2 2,1 0-1,-4 1-1,8-6-3,-8 3-1,7-5 5,-4-2 0,-3 0 1,5-7-3,-2 0 1,4-6 0,-4 0-1,5-7 0,-5-4-7,1-2 3,-4-7-5,4 1-3,0-4-4,-4-2 1,7 0-4,-4 0 3,2 0-3,5 5-2,-4 1 0,5 1 3,-4 3 1,4 2 0,-4 3 2,2 5-4,-1 3 5,-1 2 1,3 2-6,-3 6 10,3-1-1,-2 6 2,-1 0-5,-2 4 3,3 3 3,0 0 0,-5 5-1,4-3 3,0 6 2,0 2-3,0-3-1,0-4-1,0 2 3,2-5 3,3-1-1,0-1-4,5-3 2,1-3 4,7-4-3,-2 0 3,4-8-2,-1 0 2,8-8-2,3-1 0,-3-8-2,-4 3 0,8-11 4,-5-2-5,1-3 3,-10 0 0,-4-3-4,-7 1-1,-2 4 4,-4-2-6,-7 5 0,-6 5-1,0 0 0,-4 0-2,-3 8 1,-6 0-2,2 4 2,-6 8 2,0 3-2,0 3 2,-3 5-1,3 3 4,-4 4-2,8 5 1,-1-1-1,4 1 1,6-2-2,0 3 0,4-2 5,6-2-2,4 3 4,3-6 0,3-2-2,4-2 2,3-4 3,0-3-7,0-6 0,7-2 4,-4-7 0,0-3-2,7-5-1,-6-3-2,-1-6 4,0-1 3,-6-10-6,-4-3 0,-2-3 3,-5 1-1,-9-9-6,-4 2 0,-3-4 2,-6-4-3,-8-3-2,4 5 7,0 7-3,0 8-1,4 8-1,2 3 0,1 10 3,2 4-2,2 8 4,2 4-3,1 8 3,2 2 0,0 9-2,1 5 10,3 0 2,0 9 9,7 10 4,-3 0 1,2 8 2,4 5 2,0-2 0,0 2-2,6 5-4,5-2 3,-1-10-8,-1-1 5,8-5-2,0-2 0,3-6-2,3-7-1,1-5-4,-4-7 2,3-6-2,-3-5-2,0-2 0,3-5 1,-3-2-2,0-8 0,-4-2 0,2-8-2,-8-3-2,0 2-1,-10-3-1,0 0-1,-8 0-3,2 5 1,-4 2-4,-4-2 1,2 7 1,-8 0-2,0 4 0,0 4-4,-3 3 0,-2 5 0,5 2 2,2 7 8,-9 4-4,7 3 1,2 5 4,2 0-2,3 3-5,0 2 1,6-4 3,0 5 3,8-1 0,-3-1 1,14 2-1,-4-4 1,7-2 2,0-4 1,3-4 0,-1-7 0,-2 0 1,5-5 0,-2-2-2,4-6 4,3-7-7,-5-3 3,0-2-1,3-6-3,1-5 2,-12-4-1,-1 0 1,-7 0-2,-2 1 0,-5-2 2,-4 5-6,-6-1-4,0 8-4,-7-1-2,-1 5 0,-5 2-9,-4 3-3,4 6-2,-11 2-11,3 2-2,4 5-10,-3 0 1,6 6-4,1 0-4,-1-1 7,4 2 6,6-2 4,3 0 4,4 2 5,4-2 2,6 3 7,3-3 7,4-1 6,6 1 20,1-1 9,2 4 2,1-4 9,0 4 5,3 1 2,-3 1 10,-5 2-1,5-1 0,-3 4-5,-1 3-2,-2 1-4,-2 1-5,1-1 2,-4 5-8,-2-5-10,-4 1-32,4 1-30,-4 1-31,-1-5-33,2 1-32,-5 0-43,4-3-38,7-3-55,-1 0-133,1-4-164,3 2 51,0-2-127,4-3-148</inkml:trace>
  <inkml:trace contextRef="#ctx0" brushRef="#br0" timeOffset="102812">2262 7782 2208,'7'18'78,"4"4"59,-5 4-18,0 1-17,4 5-13,-2 4-14,-2-5-3,0 5-8,1 1-11,-4-2-2,5 0 2,-2 1 4,1-4-9,-1-2-5,-3-2-6,5-6 0,-2-1-2,1 3-3,-4-7-1,0-2 0,3 0-10,-1-3 5,-2 0-9,3-8 7,-2-2-5,-1-4-3,0-5-6,0-4-2,-3-4 4,0-5-1,-3-5-2,3-2-2,0-3-2,-3-3-8,0-2 3,3 6 0,3 0-5,0 5 2,0 2 4,5-1 0,1 5-4,4 6-3,-2 2 4,-1 5-1,3 2 5,0 6-4,4 2 5,0 5 3,-4 5 5,4 0 1,-1 3 3,1 6 3,0 1 2,-1 3 1,-2 4 7,2 3-2,1 5 1,-2 1-8,4-2 2,-3 5-3,-6-10 0,3-1-4,-3-4-11,1-1 13,-2-8 3,-2 2-14,-2-4 12,4-6-5,-6-4-1,-3-3-3,3-9 2,-3 4-6,-3-16-4,3-2-5,-3-3-5,-6-13-5,7-3-1,-4-1-4,2-2 4,4 5 8,0-2-3,4 1-3,2 5-1,5-1 3,-2 8 1,3 5 0,3 1 2,0 4 0,3 5 3,0 4 0,-2 5 3,3 0-2,-5 5 2,6 3 2,-4 1 4,2 7-2,-6 1 10,2 1 2,-1 4 1,1 4-1,-5-2 7,5 3-1,0 4-7,-5-4-2,2 3 5,1-2-5,-2 2 0,1-8-4,-1-2 1,-1 0 2,5-3-1,-4-4 5,4 0-3,2-8-1,1 0 0,-1-3 0,2-7 0,1-2-3,1-6-5,-3-2 7,3-7-6,-3-1-8,-4-1 6,4-4 0,-7 1 8,-4 1-8,1 4 0,0 2 2,-1 2-4,-2 3 0,-1 3 3,0 6-3,-3 2 8,0 6-11,0-2 10,-3 13-1,3 0 4,0 1 2,0 3-1,0 6 6,0 0-1,3 2-2,0 2 0,5-1-2,-2 1 4,1-2-3,2 2 1,5-2 3,-1-2-6,1-5 4,2-4-1,4-1 1,-2-6-1,1-2-2,-2-5-2,2-5-2,2-2 0,-1-3 3,-4-5-4,1-5 0,-4-5 7,1-2-10,-1-4 2,-7-1-3,-2-3-1,0 0-2,-1 5-1,-3 2-8,0 3 4,0 3-3,0 4-4,0 3 4,3 8 2,-3 2 6,0 7 0,0-2 2,4 15-1,-1-3 2,0 6 2,4 2 3,-4 3 6,7 2 3,-3 0 3,3 0 6,3 1-3,-1 0-2,6-1 3,-1-5 2,3-2 0,-5 0 2,5-6-1,5-2-2,-1-5-5,-5-5-3,1-5-1,3 0-1,-3-8-6,0-2 5,1-7-3,-5-3 9,-2-4-3,-8-7-3,1-2 1,-7-7-6,0-6 3,-7-3-2,-2-8-3,-2 9 1,-2 3-4,3 5 3,0 9-1,3 4-5,0 3 0,1 6 0,2 8-1,1 3 4,3 9 1,0 3 4,0 0 1,3 15 5,1 0 4,0 6 2,2 3 8,0 6 7,1 3 2,0 4-7,3 1-3,0 4 0,4 6-2,-5-4-3,12 2 1,-9-4-4,9-2-1,3-2-1,-2-3-2,5-2 1,-3-6-2,6-5 0,-4-5-4,4-1 4,-3-8-3,3-6-2,-7-2 2,0-8-4,1-1-2,-1-12 1,-3-6-2,-6-3 1,-5-8-4,-5-1 2,-1-12-3,-10-1 1,1-3-2,0 5 2,-5 0-2,1 4-3,0 12 4,3 2-4,1 1 1,2 9-1,1 7-4,3 5 4,0 4 5,0 10 3,3 4 0,-3 6 4,4 3 5,-1 11-1,4 4 3,0 6-2,-4 2 0,7 10-5,0-1 4,3 2 2,0-1-3,1-3 0,6 1-11,0-7-15,3 3-12,1-7-13,6-7-25,-3-5-21,3-3-30,0-6-31,-8-4-38,4-7-36,-6-2-35,1-6-26,-4 1-40,-7-8-96,0 1-120,-7-7-14,1-2-127,-11-2-176</inkml:trace>
  <inkml:trace contextRef="#ctx0" brushRef="#br0" timeOffset="103026.43">4591 8267 1878,'-4'-5'-9,"0"0"12,8-2 28,3 2 24,2-3 21,5 3 15,2 1 14,2-5 3,4 5-2,2-1-1,3 2-13,3 3 2,-5 0-8,3 3-6,-1 4-10,-1 1-6,1 2-4,-1 5-2,0 5-7,-1 0-2,-5 5-3,-4 0-2,1 4-5,-4-1-34,-2-1-28,-5-1-39,-3-4-37,1 1-36,-1-1-51,-3-7-54,0-2-151,-3-3-110,-1-5-94,-2-3-96</inkml:trace>
  <inkml:trace contextRef="#ctx0" brushRef="#br0" timeOffset="103157.08">4874 7982 1697,'-5'-28'-3,"5"9"-4,0 3 3,0 7 0,5-2-4,0 7-19,-1-1-30,3 2-40,0 3-97,-4-2-247,4 2 50</inkml:trace>
  <inkml:trace contextRef="#ctx0" brushRef="#br0" timeOffset="103588.92">5164 7919 1172,'16'9'15,"2"-2"21,-2 5 38,-2 3 38,2 8 24,1 7 8,-4 2 14,4 11 26,-4 3 13,4 15 18,-4 2 2,1 2 3,-1 3 1,-4 1-9,5 1-13,-1 1-19,1-5-18,-1-3-13,4-3-17,-4 0-11,1-12-30,2-6-9,-2 1-7,-1-11-8,0-1-7,-3-7-6,3-2-6,-2-5 0,-1-3-9,-1-7-5,2-2-11,-5-5-3,-2-6-8,-1-6-3,-3-2-3,-3-11-8,-4-5-5,0-15-2,-3-8-8,-3-9-1,-1-5 4,1 1-1,3 4 4,3 9 1,1 5-1,2 9-3,4 1 0,7 6 5,-4 4-1,8 7 3,2 2 13,0 9-1,1 3 6,2 4 5,-2 6 7,2 7 6,1 2 2,-4 6-1,1 2 2,-5 2-7,-2 7 1,-4 0-1,1 1-2,-8 3-5,-3-1-12,-2-2-30,-1 0-37,-4-3-43,1 1-34,-7-3-44,0-3-52,-3 0-59,-1-4-104,4-3-213,1 0 30,-5-8 73,4 1-150,4-5-154</inkml:trace>
  <inkml:trace contextRef="#ctx0" brushRef="#br0" timeOffset="104030.23">5701 8667 1854,'30'-18'20,"-8"-1"-3,-2-1 15,-2-4 18,-1 3 6,-8-1 2,1-6-1,1-5 1,-11-1 2,3-7 4,-3-1-1,-6-11-1,-2 1-3,2-1 4,-7 3 6,2 3-1,1 4 10,4 8-1,-2 3-6,2 6-9,3 12 10,0 6 3,3 6 10,0 2-5,3 20 14,0 2 4,3 11 12,4 7 10,0 7 2,0 6 0,4 10-8,0-1-12,2 0-7,2-2-7,-2-2-12,4 0-3,-4-14-7,5 2-7,-5-9-8,1-5-15,0-4-16,2-3-12,-2-8-16,-1-4-26,5-6-21,-1-4-19,-4-3-9,1-5 0,0-5-1,-4-5-7,0-3-1,-2-7 0,-5-4 2,1-4 6,-4 0 10,0 7 6,-3 5 8,4-1 4,-4 4 5,4 8 7,-8 5 8,4 2 5,-4 6 8,8 4 2,-4 1-1,0 4 3,4 3 4,-1 0 4,0 3-2,1 0-14,2-1-18,-3-2-34,4-3-43,0-2-31,0 0-52,-1-8-128,0 2-152,2-8-162,-5 2-143</inkml:trace>
  <inkml:trace contextRef="#ctx0" brushRef="#br0" timeOffset="104172.89">6131 7960 1754,'-4'-32'-19,"-2"9"7,3 8 2,-1 2 1,4 1-4,-3 7-22,3 1-25,0-2-64,0 6-163,0 0-116,0 0 85</inkml:trace>
  <inkml:trace contextRef="#ctx0" brushRef="#br0" timeOffset="105308.67">7025 8197 1086,'-3'-15'15,"3"3"11,0 2 12,-7-2 14,-1 4 10,2-2 4,-7 4 7,-4-1 2,-3 7 1,1 3 9,-11 1-3,0 8-6,0 8 0,-1 1 0,-3 7-1,2 2-1,4 5-3,-2 2-4,8 1-4,1 2-6,5-1-1,2-3-1,8-1-5,3-2-6,3-6 0,3-2-5,11 1-3,2-7-3,7 1-3,7-5 0,0-8-4,4-1-3,2-4-1,10-4-2,1-6-6,6-5 1,5-4 1,5-8-3,-3-3-2,0-4 1,-3-1 1,-8-4-1,-5-1 6,-7 3-8,-7 1 2,-7 1-2,-2 5 5,-5 2 2,-6 7 2,-3 4-1,-4 0-2,-6 6-1,-1 4-4,-6 1 0,0 8 0,-3 4 0,-4 1 0,0 5-4,1 6 0,-1 4 1,-2 3-3,2-3 4,4 5-5,-1-2 2,4 0-1,4-3 4,1-3-7,5-3 3,0-2-2,8-2 0,2-2 3,-1-4-4,5-6 2,-1 1-4,4-6-3,3-1 0,3-2 2,-3-6 0,1-2-1,-5-2 0,4-4 0,0-2 4,-10 1-9,3-1 3,-3 2 2,1 3 0,-5-1 2,-1 3 1,0 2-2,-2 4-2,4-2-2,-7 10 2,0 1 0,4 0 1,-4 0 1,-4 9 4,4 1 3,4 0 3,-4 2 2,3 2 4,0 3 9,2 0 7,3 0 0,6 1 0,-1 0-3,4-4 1,-1 1 0,8-2 1,-1-4 1,-3-1 4,5-5-8,0-3-3,1-5-1,-2-1-1,0-6-4,3-3 2,-5-4-4,-1-7 0,-1-4 3,-8-2-11,-2-4 4,-2-7-12,-5-3 6,-3 1 5,-6-8-11,-2 4 5,1-4 1,-2 7-8,-2 6 6,5 5-1,0 3-1,-2 10 0,6 7 5,2 5 12,0 6-11,-3 8 2,3-4 9,5 22 3,-1 3 0,2 7 14,4 6 4,1 8-7,-2 3 3,1 1-1,8 10-4,-1 1-3,-1-4 0,4 0-8,-4-9-21,1-1-23,7-7-16,-5-2-22,-2-8-28,7-5-27,-8-8-33,1-1-41,-1-7-26,-2-4-42,-4-5-105,0-2-123,-3-5-15,-4-6-79,-3-3-80</inkml:trace>
  <inkml:trace contextRef="#ctx0" brushRef="#br0" timeOffset="105526.91">7978 8122 1571,'3'-10'-3,"5"2"20,5 1 27,1 0 28,2-1 25,4 1 16,7-1 10,-1 1 10,1 2-5,3 2-3,0 3-8,3 0 0,-3 5-5,4 3-10,-1 2 0,-7 5-9,4 5-3,-6 5-13,-1 0-6,1 10-6,-5 2-1,-5-4-20,-4 2-13,1 0-17,-5-1-30,1-1-30,-4-8-41,0 1-44,-6-4-39,0-5-53,6-2-210,-6-5-99,-1-2-108,1-5-137</inkml:trace>
  <inkml:trace contextRef="#ctx0" brushRef="#br0" timeOffset="105656.21">8528 8025 1687,'11'-5'-77,"-1"3"10,-1 2 4,2 2-13,2 0-39,-2-2-99,-2 7-152,3 1 121</inkml:trace>
  <inkml:trace contextRef="#ctx0" brushRef="#br0" timeOffset="106226.59">9083 8245 1028,'13'2'68,"1"-2"20,-8 3 10,4-6 10,-4 3 18,2-4 13,-5-2 6,0 4 8,0-2 3,-3-2-1,-3 4-13,0-2 0,-8 2-13,1 4-9,-2 2-12,-12 1-3,4 7 6,-4 0-12,1 3-4,-3 4-7,-1 2-17,3 1-1,4 4-4,3-3-6,1 1-9,2 1-4,3-2-4,6-1-7,1-2 0,1-5-4,6 3-2,4-6-1,4 3 3,1-7-11,2-1-6,6-2-8,-4-3 1,8 1 4,-4-6-3,6-1-5,-2-6 1,3 0-7,0-8 0,-5-4-6,2-3 3,-4 0 2,-4-3-8,2-2-10,-1 6 12,-4-2 4,-1 6-4,-4 3 2,2 2-4,-1 1 6,-1 8-2,1 3 1,1 3 2,0 3-3,0 3 5,0 6-3,-3-3 1,6 6 4,-6 0 4,3 0-2,0 0-2,0 3 11,-4-3-8,5 2 1,-5-4-1,1-1 5,-4-1-6,4-2 9,0-1-6,0-1 4,-4-2-2,3 0-9,4-5 4,-3-5-1,3 0 1,0-7 4,0-3-3,3-3 2,4-2-7,-1-5 2,2 3 2,1 2-3,5-3 6,-1 7-5,-3 0-1,2 3-1,3 6 2,-5 2-10,4 5 11,-5 2 4,1 5-8,-4 5 4,1 0 1,3 2-12,-6 1-35,0 3-26,-2-2-47,-2 1-58,0-2-73,0-3-122,-3-2-213,-4-1 71,0-1-133,4 0-144</inkml:trace>
  <inkml:trace contextRef="#ctx0" brushRef="#br0" timeOffset="106381.94">10313 8217 1905,'23'0'124,"-2"-2"0,-5 2 30,4-4 11,-4 4-16,-2 0-15,2 0-52,-8 0-64,2-1-82,-1 2-99,-6 3-190,-3-4-153,-16 2-96,-4 0-101</inkml:trace>
  <inkml:trace contextRef="#ctx0" brushRef="#br0" timeOffset="108770.34">1105 9653 1074,'7'-9'111,"-5"4"-3,5 5 0,-3 5 4,3 4 17,-4 1-2,4 9-7,-4 4-10,0 4 10,-3 6 6,3 2 0,-3 5 5,0 1-4,-3 2-1,3 2-18,0 9-8,0-3-9,0 0-3,0 0-11,7 3-12,-7-4 1,7-4-8,-4 5-8,1-10-1,-1-2-8,3-3-4,-6-2-6,6-6 1,-6-3-9,5-3 0,-2-1-3,-3-4 3,0-5-6,0-2-17,0-3-2,-3-2-12,-2-2-1,3-3 2,2 0-1,0 0-8,-7-5 4,7 5-7,0 0-2,7-5 3,0 5 7,3-2-3,-1 4 2,2 0 3,5 1 3,4 2 0,0 0 0,3 2 1,4-2 2,3 2 5,0-1 5,3-3 5,4 0-6,0-6 2,6 0 1,0-4 5,1-1-3,-1-2-1,8-7-4,-10-1 4,4-4 3,2-4-1,-10-1-5,-5-3 2,-2-2-3,-2-3 2,-9-3 1,-8 2-3,-4 2 0,-4 2-2,-3 4 2,-3 1-4,-4 3 5,-4 5-6,-1 6 4,-3 6-1,3 7 3,-5 5 3,0 8 0,-3 8 7,4 0 8,-1 7 4,4 2 2,2 4 6,5-2 9,-1 4-1,7-6 2,4 0 1,2 3-1,8-6 5,2 1-12,4-6-3,4-3-1,2-2 1,0-8-1,4-4-2,0-2-3,4-3-4,-4-5-4,3-6 2,1-1-2,0-8-3,-8-2-1,5-5 1,-9-9-10,-5-3 9,-4-7-1,-2-4 0,-8-2-4,-3-6-6,-3 3 4,-5 3-1,2 4 10,-1 8 9,1 8-5,3 0-7,-5 8 0,5 7 0,0 10 2,0 4-5,3 3 3,-4 22 8,4-2 4,4 9-11,-1 5 1,8 4-3,-2 7 2,7 0 3,5 1-5,-1-3 1,7 3-4,3-6-2,10-1-21,-1 2-25,5-11-17,-4-1-27,0-4-24,-3-6-31,-7-5-28,-1-1-31,-2-6-64,-10-2-100,-4-5-171,-2 0 0,-8-5-156,-6 0-182</inkml:trace>
  <inkml:trace contextRef="#ctx0" brushRef="#br0" timeOffset="108902.49">2335 10398 1846,'5'-6'-35,"4"1"0,7-2 3,11-1 7,6-4 4,11 2-1,13-5 0,3-1-4,16 2-31,-6-4-100,4 0-249,-14 5 63,-4-4 142</inkml:trace>
  <inkml:trace contextRef="#ctx0" brushRef="#br0" timeOffset="109432.61">4557 9714 1092,'7'-7'82,"-1"2"-9,1 5 23,-1 5 22,-2 5 14,3 4 11,-4 5 5,7 3 12,0 7 5,0 7 0,3 3 0,-2 7-9,2 1-7,0 3-9,7 8-15,0 0-9,-4 0-5,5 0-19,-1-2-10,-1-8-20,-3-2-28,5-3-29,-7-2-15,-1-9-34,-1-5-27,-4-3-34,2-5-25,0-1-44,-3-6-76,-4-4-165,-1-7-120,-2-1-104,0 0-135</inkml:trace>
  <inkml:trace contextRef="#ctx0" brushRef="#br0" timeOffset="109657.25">4890 9607 1754,'7'-13'19,"3"4"-2,0 5 38,0 5 36,0 5 21,0 3 17,3 9 22,0 6 3,4 6 19,0 8 2,0 7 5,-4 3-10,4 9-15,-4 5-9,0 4-16,7-1-12,-6 0-10,2 2-13,1-1-37,0-7-40,-1 3-48,-2-9-45,-7-8-45,-1-5-40,-3-3-40,-3-1-44,-6-11-57,3-4-135,-11 3-82,-2-9-137,-8-6-150</inkml:trace>
  <inkml:trace contextRef="#ctx0" brushRef="#br0" timeOffset="109802.37">4613 10222 1878,'17'-17'1,"7"2"19,-1 6 23,7-5 4,4 4-5,2 2-5,4 1-9,3 0-33,1 2-37,2 5-37,1 0-43,3-3-68,0 6-374,-3-3-66</inkml:trace>
  <inkml:trace contextRef="#ctx0" brushRef="#br0" timeOffset="109964.94">5950 10200 1541,'18'0'19,"2"0"8,-1 0-5,2 0 6,2 2-7,0-2-2,4 3-15,-1-1-32,1-2-36,0 5-45,-3-5-77,-4 3-254,-4-3 50</inkml:trace>
  <inkml:trace contextRef="#ctx0" brushRef="#br0" timeOffset="110144.45">5913 10599 1265,'0'8'25,"8"2"8,2-4 12,2-3 12,6 6 4,1-6-1,8 3-3,3-3-2,7 0-10,10-1 1,0-2-6,6 0-22,-3-2-55,4-1-70,-8 0-181,-2-1-180,-1 2 25</inkml:trace>
  <inkml:trace contextRef="#ctx0" brushRef="#br0" timeOffset="112249.73">4763 7082 779,'0'-3'158,"0"3"-3,0 0-35,-6 0-3,6 0-1,0 0-12,0 0-9,-8 6 13,6-1 11,-1 3 2,0-2 0,-1 5-2,0-1-12,1 2-9,0 0-13,0 0-3,-4 2-13,4 1-3,3-3-8,-3 1-20,-1-1-29,4 1-31,-4-3-34,4 0-46,0-3-47,4 3-33,-4-5-41,0 3-91,0-3-297,4-3-110</inkml:trace>
  <inkml:trace contextRef="#ctx0" brushRef="#br0" timeOffset="112647.3">4707 6629 1496,'4'-2'-67,"-4"-1"30,3 1 15,0 2 17,-3 0 20,2-2 5,3 2 18,-5 0 18,6-3 22,-3 6 16,1 1 7,3 1 7,-2 2 8,5 2 6,2 6 5,-4 0-1,6 5 0,0-4-8,2 10-4,0-4-14,2 4-8,-1 1-7,3-2-9,-5-1-10,3 5-5,2-7-8,-3 2-2,-1-3-16,1-1-17,-5-5-30,3 1-23,-2-1-24,-6-6-21,3 1-25,-4 0-25,5-3-40,-5 1-31,-3-5-48,-3-1-88,0-2-338,0 0-169</inkml:trace>
  <inkml:trace contextRef="#ctx0" brushRef="#br0" timeOffset="112910.78">4909 6675 1782,'0'-8'-51,"4"1"21,0 0 27,-4 4 19,3-2 13,-3 0 13,0 1 20,4 3 14,-1-1 9,-3 2 10,0 0 11,0 0 4,0 9 1,0 2-4,-3-2-7,3 4 1,-7 2-1,3 3-9,-2-1-9,-4 3-8,0 5-9,0 0-2,-3 2-9,2-2-6,-3 3-9,2-1-14,2 0-17,-3-3-26,2-2-34,-3 0-30,6-4-33,-4 2-33,2-3-33,2 1-22,0-6-26,-6 1-143,6-5-304,-3-1-171</inkml:trace>
  <inkml:trace contextRef="#ctx0" brushRef="#br0" timeOffset="113123.71">4591 7037 1815,'3'-9'-37,"0"-2"22,3 4 32,1-4 23,4-1 20,5 2 20,1-2 16,-1 1 6,8 2 6,1-3 4,3 1-10,4-2 0,3 1-11,-2 2-9,3 1-9,-2-2-8,-1 2-7,-3 0-3,-1 5-8,-1-4-13,-1 3-19,-1 0-26,-6 0-27,-3 3-28,0-3-33,-4 2-27,4 1-36,-7-4-41,-4 5-88,-2-4-126,0 2-158,-8-2-75</inkml:trace>
  <inkml:trace contextRef="#ctx0" brushRef="#br0" timeOffset="113509.67">4970 6362 1497,'0'-2'-41,"0"2"9,0 0 26,3-3 13,1 3 35,-1-3 25,4 6 11,0-3 21,2 5 13,5-2 9,2 2 9,5 2 10,2 3 8,7 2-2,0 6 12,4 2-9,2 5-2,1 8 5,-4 1-1,11 10-7,-11 3 3,7 5-4,-7 4-6,-3-1-6,-3 4-11,-7-1-11,-4-1-11,-2-4-8,-11-1-12,1 1-8,-11-3-9,-3-3-21,-10 8-37,-7-2-38,-6-3-30,-8-3-40,-5-4-48,-27 12-57,-4-3-67,-16-8-111,-1 2-238,-6-13 62,10-8-189,14-5-243</inkml:trace>
  <inkml:trace contextRef="#ctx0" brushRef="#br0" timeOffset="114064.77">3423 6282 1842,'0'-7'-104,"3"-1"46,-3 2 30,0 3 21,0-1 3,0 4 25,-10 4 18,1 4 25,-2 5 22,-2 8 16,-4 8 14,1 9 11,-5 11 10,-2 7 12,0 6-7,-7 28 5,3 3 4,4-15-5,6-8-4,7 1-4,4 1 2,2-1-5,11-1-18,2 1-14,22 16-21,-5-17-8,8-12-4,22 11-11,5-3-4,8-8-8,-1-19-17,-5-6-62,0-4-69,-6-9-87,13 4-97,-13-12-200,-4 0-107,-7-5 83,-7-1-195,-11-6-196</inkml:trace>
  <inkml:trace contextRef="#ctx0" brushRef="#br0" timeOffset="115912.67">7409 9532 2021,'6'-10'6,"1"-2"21,-4 5 35,0-2-12,0 4-11,-3 2-11,0-1-3,0 2 2,-6 2-8,-1 2 0,-2 2 0,-2 2 0,1 2-4,-3 4 3,-4 3-1,0 0-4,1 3 0,-4 4 0,4 6-1,-5-3-2,4 3 0,4-4 1,4 3-4,1-1-1,5-1 2,3-1-2,6 2-3,2 1 5,5 0-2,4 1-3,2-1 5,5 6 1,3 0 6,-1 2 6,-2 0 0,-1-1 5,3 4 0,-5 3 4,-1-7-2,-4 1-2,-6 0-3,1-2-2,-2 0-2,-6 1-1,-3-6-1,-3-1 0,-3 1-4,-1 0-1,-3-6-1,0 0 1,-3-3-3,-1-1-1,4 0-2,-3-3-3,0-3-6,0-3 4,2 0-8,1-3 5,4-1-1,-1-1 2,0 1-3,1-2 2,6-3-3,0 2 2,0-2-2,6 3 4,1-1 3,3 1 2,0 1 4,4 1 2,-1 3 2,7 4-2,-4-1 1,4 3-1,4 4-4,-1 2 4,0 3-1,1-1 1,-1 0-7,-3 2-8,3-4-20,1-1-30,-6-4-32,4 0-28,-3 0-41,0-7-85,6-1-144,-9-4-275,-2-6-156</inkml:trace>
  <inkml:trace contextRef="#ctx0" brushRef="#br0" timeOffset="116142.09">8005 9732 1809,'14'-20'82,"-4"2"-8,-4 9-6,8 1 26,-4 6 14,-1 4 10,5 6 3,-4 4 11,3 5-4,1 9 4,-5 6-7,2 3-8,-4 13-11,-1-1-12,-3 7-14,4 0-13,-4 3-20,4-2-24,-3-1-40,-1 0-40,3-4-42,-3-11-42,4 2-51,-3-9-62,-1-6-137,1-4-132,-4-5-107,3-5-127</inkml:trace>
  <inkml:trace contextRef="#ctx0" brushRef="#br0" timeOffset="116325.6">8378 10242 1691,'8'-10'37,"-2"0"-5,1 7 10,-4 3 31,3 3 17,2 7 6,-5 2 5,3 7 4,1 3 0,-4 3 3,5 5-9,-2 4-7,-3-1-12,-3 2-8,3-1-12,-3 2-33,0 0-42,-3-9-50,3 3-54,0-3-50,-3-4-64,6-1-163,-6-5-255,0-1-147</inkml:trace>
  <inkml:trace contextRef="#ctx0" brushRef="#br0" timeOffset="116495.15">8802 10157 1876,'43'-10'31,"1"3"0,-4 4 16,0 3 14,-4-2-5,1 2-5,1 0-5,-2 2-12,4 1-23,-4-6-35,2 3-40,1 0-53,-2-2-55,-1-6-135,-2 0-224,-8 2-34</inkml:trace>
  <inkml:trace contextRef="#ctx0" brushRef="#br0" timeOffset="116698.61">9747 9726 1530,'2'-7'53,"2"5"14,-1 4 42,4 4 30,-4 4 14,3 5 3,1 4 12,-3 6 12,2 6-6,1 4 0,4 2-9,-5 5-14,0 4-16,1 1-14,4 1-13,-5-1-28,0-1-36,4-2-38,0-5-45,-3-5-47,0-1-61,-1-4-69,-3-7-134,1-2-220,-4-7 70,3-2-114,1-7-113</inkml:trace>
  <inkml:trace contextRef="#ctx0" brushRef="#br0" timeOffset="117112.5">10026 9255 1901,'34'-18'84,"-4"3"7,0 3 19,0 2-5,-3-1-13,-5 4-8,2 2-4,-1 0-1,1 0-1,-1 3-5,-3 2-4,0 0-2,1 2-1,-5 5-6,1 4 2,-1 4 0,-5 3-2,-2 4-2,-2 7-4,-1 4-1,-6 4 2,3 6 3,-3 0-7,-3 9 2,-3 1-3,-1-1-9,1 5 2,-5 6-8,5 0-4,-4-9 5,4 2-7,1-1-3,-1-3-1,6 1-1,0-1-4,3-2 0,5-2 0,1 2-7,1-3 6,7-3 11,2 2 18,2 0 10,9 3 10,3-4 13,-6-6 9,0 0 11,3-3 6,0-2 2,-5-2 0,-5-5 0,-2 1-7,-2 0 0,-8-6-11,-2 3-8,-9 1-4,-8 1-30,-13 0-70,-11 9-80,-20-2-106,-30 12-184,-29 3-352,-30-1 95,-39-3 85,-44-3-382,-96 6-425</inkml:trace>
  <inkml:trace contextRef="#ctx0" brushRef="#br0" timeOffset="120779.72">12684 9637 1274,'11'-10'143,"-6"2"-18,-1 1-14,2 2-15,-2 0-3,-1 3-4,-3-4 0,4 2 0,0-1 2,-4 2-7,-4-1-8,-3 1-10,0-3-2,-2 1-1,-2 3 1,-2 0-2,-4-1-3,-2 3-9,-2 0 1,-2 0 0,-1 5 1,-2 0-5,-4 1-4,0 6 0,-3 0-1,3 6-2,0 2-3,-3 1 7,6 0-4,0 4 0,0 4 1,7-3-6,1 2 7,-2-3-6,7 2-1,2 0 1,5-3-6,1-2 5,6 0-3,0-3-2,6 5 6,1-7 4,10 1-2,-1-3 0,11 0 4,3 0-5,6-5-6,1-1 11,7-3 0,6 1-4,-4-5-1,8 3-7,-5-1-3,1-4 1,-2 2-7,-3-2 6,-5 0 1,-2 0-11,-5 0-9,-3 0-18,0 0-28,-6 0-26,-5 0-28,1 0-50,-10-2-59,-3 2-41,-3 2-34,-4-2-125,-24 1-164,7 5 51,-10 0-75,5-1-90</inkml:trace>
  <inkml:trace contextRef="#ctx0" brushRef="#br0" timeOffset="122211.77">14185 9056 1511,'3'-6'-7,"-3"0"23,0 4 14,0-4 4,-3 5 5,0-4 5,0 2 2,-8-2 4,1 2 4,-4 1 9,-2 0 4,-4 2 8,1 2 3,-5 0 5,-3 6 7,0 4-1,-6 5 0,3-1-6,-3 4-3,0 11 3,-1 3 4,1 3-2,-4 13-7,7 0 3,3 6-12,0 1-6,7 1-6,8-5-2,3-2-9,4 2-3,8-3 1,8 1-7,-1-7-1,6 4 0,4-6-9,4-2-3,2-5 2,1 1-1,3-7 0,-4-7-6,11 3-5,-3-7 2,-1-3 2,7-3-1,-4-3-8,5-6 3,-5 2 0,1-5-5,-1 0 1,2-5 4,-5 2-1,0-3-3,-6 1 2,-1-5-5,1 0 3,-7-2-4,0-3 0,-4-2 3,-2-4 0,-7 1-9,-2 1 1,0-7-1,-5 4 1,-5-3 5,0-1-7,-2 4 1,0-2 3,0 0-3,-2 2-12,-1 2 13,-4 0 1,5 2-5,-5 1 7,4 2-6,-7 2 3,4 1-5,0 3 5,-4-2 1,4 4-3,-1-1-1,4 1 2,1 2 3,1-3-6,-1 3 2,2 1-2,1-1-3,2-1 6,8 5-2,-1-5 1,3 0 2,7 1-3,1 3 2,6-3-3,3 0 6,4 0-1,3 0 10,0 0 0,3 0 5,-4-2 6,12 1 4,-7-1 3,-4 2 13,-1 4-9,1-5 7,-4 4-6,-5-2 1,-1 4 1,-1 0 35,2 4 18,-1 4 11,0 4 15,-6 2 1,-1 3 11,-2 7 8,-2 3 4,-2 5-8,-4 4-10,3-2-8,2 4-10,-5 2-14,0-2-3,4 1-16,-1 1-5,2 0-24,-2-2-43,0-6-58,1 1-78,0-1-93,3-4-125,-3-6-169,-1-2-204,-6-5 87,-13-3-407,-7 0-524</inkml:trace>
  <inkml:trace contextRef="#ctx0" brushRef="#br0" timeOffset="125112.16">15751 9864 1908,'15'-7'156,"-2"2"-65,-3 0 1,-3 2-9,-1 1-13,1 0-18,-1-1-11,-2 1-8,-1-1-3,4 3-1,-4 0-6,1 0-16,2 3-31,-3-3-38,5 2-45,-2 3-51,-3-3-105,1 1-213,2-3-43,-3 0-23</inkml:trace>
  <inkml:trace contextRef="#ctx0" brushRef="#br0" timeOffset="125651.23">16839 9140 1445,'-3'-3'48,"3"3"5,-3-2 21,3 2 11,3-4 6,0 1 4,8-2 1,-1-1 1,10 0 2,-1 0-4,11 0-9,7-1-7,7 0-8,5 2-6,11-6-8,5 4-7,-2-2-2,3 0-7,1 0-11,-4 1-11,-3-2-19,-4 3-18,-9-1-27,-4 0-25,-9 4-19,-4-1-31,0 1-37,-9-4-50,-12 2-118,-2 0-285,-7 2-109</inkml:trace>
  <inkml:trace contextRef="#ctx0" brushRef="#br0" timeOffset="125859.18">17499 8961 1754,'-12'8'33,"1"1"40,4 3 27,-3 3 19,4 2 11,3 5 16,-1 3 18,1 3-3,0 6 0,0 2-2,3 3-2,0 2-11,-4 2-11,4 2-12,0 5-13,4 0-6,2 0-14,-3 0-14,4-4-25,-3-8-41,2 3-37,0-7-42,1 3-46,-3-13-51,-1 1-45,3-4-37,2 0-38,-6-8-118,5-1-125,-3-4-133,-1-3-159</inkml:trace>
  <inkml:trace contextRef="#ctx0" brushRef="#br0" timeOffset="126176.34">17764 9437 1834,'9'-12'21,"1"1"9,-3 7 11,-3-1 8,-4 5 36,0 0 17,3 9 20,-3 2 13,0 4 9,-3 7 7,-1 1 5,-3 7-1,1 2-1,2 3-5,-2-2-15,6 2-11,-3-3-9,6 0-8,7 1-10,-1-3-5,8-1-8,7-5-6,3-5-9,3-1-8,3-4-4,0-7-5,1-5-1,-1-2-10,0-2-2,4-5-3,-4-7-3,-6-1-6,-1-7-1,-5-2-8,-12-5-17,-2-5-21,-10-2-21,-4 1-11,-6 0-16,-7-2-18,-4 1-24,1 2-27,-3-2-30,-1 11-35,7 0-31,-1 6-34,2-1-133,2 0-173,7 3 62,0-1-90,10 0-101</inkml:trace>
  <inkml:trace contextRef="#ctx0" brushRef="#br0" timeOffset="126609.88">19356 8955 1642,'28'20'52,"-8"5"29,-8 5 32,-2 0 39,2 7 21,-4 6 16,2 6 11,1 9 9,-4 5 2,3 9-4,-8-2-10,9 3-11,3-1-15,6 23-13,0-20-14,-4-7-13,4-3-12,3-5-14,4-1-9,-3-6-8,2 0-12,-5-14-6,2-1-7,-7-8-5,2-2-2,-5-3-7,0-8-5,-3-5-6,-3-3-9,-1-9-8,-6-6-9,-3-6-8,0-11-8,-10-9-13,-4-18-11,-4-15-13,-9-27-11,0-7 1,3 4 6,8 20 4,2 13 0,7 13 4,3 8 5,0 7 1,4 1 2,3 8 2,3 2 3,8 8 2,5 3 7,1 4-1,-1 5 5,8 6 4,-1 5-4,1 1 7,0 9 0,-2 2 0,-1 5 3,-8 1-4,-3 3-17,-3 1-15,-4-2-28,-6-1-28,-1-2-31,-5 1-34,-2-7-35,-2 1-31,-1-1-49,1-2-55,4-5-133,-5-5-94,7-2 78,-2-3-45,1-2-26</inkml:trace>
  <inkml:trace contextRef="#ctx0" brushRef="#br0" timeOffset="127331.62">20078 9482 1446,'46'-8'73,"-2"3"6,-4 5 19,-1 5 20,-4 3 1,1 4 4,-4 4 1,6 1-6,2 5-3,-8 4-11,-2-4-8,0 0-10,-2 3-1,-5 0-12,-3-2-7,-1-3-5,-1-1-5,-5-3-4,1-1-8,-1 0-5,-6-3-3,-4-1-2,0 2-3,-3-7-8,0 0 6,0-4-7,-3-2-7,3 0-1,-3-17-12,3 1-11,-4-9-1,8-1 1,-1-12-3,4 1 3,-1-9-2,8 6 2,6 0-2,0 4 3,7-3 1,-5 9 1,8 0 1,8 3 0,-8 4 3,0 5-4,0 1 7,0 5-1,-8 2 2,2 3 5,-7 7 2,-4 0 8,1 4-3,-8 6 6,-2 0-3,-4 3 1,-7 1-2,1 10 1,-2-2-5,-5 5 4,4 0-3,-8 3-2,7-1 0,-4 0 4,4 1-5,-4-2-1,8-3-1,0-1-3,2 0-3,4-2 5,-3-2-5,6-6 2,1 2-1,5-4 1,-1-2 1,5 0-1,-4-3 3,5-4-7,2-3-1,1-3 2,4-2-3,-8-4-1,4-8-6,2-3-1,-2-9-3,3-8-4,-3-1 4,-1 0 0,1-1 4,-4 7 0,1 2-2,-1 5 4,-4 2 0,2 2-4,2 7 7,1 2 2,-1 4 3,-4 3 7,5 5 10,0 5 4,-2 3 6,-1 1 9,3 8 0,-1 3 7,4-1 1,-8 8 3,4 2-1,-2-3-5,-1 4-6,-1-2-2,2-3-8,-5-3-3,0-2 7,1-2-8,1-1-2,-3-2 1,-1-5-5,0-2 3,2-7-3,-6-1 1,3-7-6,-3-5-2,0-5 2,0-10-13,-3-9-13,-1-3-9,2-14-10,-2-2-9,4 3 3,4-1 2,-2 5-6,5 11-7,1 2-20,-2 2-27,1 9-41,2 0-37,2 7-34,-1 3-31,-1 3-58,5 4-128,-4 1-68,-4 4-66,5 2-63</inkml:trace>
  <inkml:trace contextRef="#ctx0" brushRef="#br0" timeOffset="127625.84">21809 9342 1567,'13'8'6,"-3"-1"26,3 1 23,1-4 16,2-1 13,-2 0 3,2-3 9,1-3 3,3-1-1,-3-4-3,-1-2 1,1-4 2,-1 0 1,-5-3 1,2-1-1,-10-2-2,0 0-1,5 3-10,-19-3-10,8 8-5,-7-1-2,-4 2-16,-2 9-4,-1 2 3,-6 5 2,0 7-11,-4 9-3,3 4-7,-2 4-7,6 1 3,0 8-4,7 2 5,2-2-7,8-4-1,3 7-8,7-7-2,10 7-9,13-4-23,3-2-38,7-7-54,7-6-58,16 3-67,-6-13-158,0-6-170,0-5 73,3-1-99,3-7-90</inkml:trace>
  <inkml:trace contextRef="#ctx0" brushRef="#br0" timeOffset="127849.24">23246 8610 1700,'20'0'49,"-5"8"38,3 4 38,-1 7 23,3 10 22,-4 3 21,1 8 14,3 4 3,1 6-6,-5 12-11,-10-11-38,4 16-10,0-4-12,-3-6-5,-4 2-31,-3-2-34,0-2-41,8-1-35,-8 0-45,2-15-38,2-3-44,2-4-32,-6-7-38,10-5-51,-2-10-112,-6-2-115,8-7-14,-6-5-65,10-5-70</inkml:trace>
  <inkml:trace contextRef="#ctx0" brushRef="#br0" timeOffset="128051.71">23683 8732 1664,'10'-15'40,"-7"8"48,7 7 30,-3 5 26,3 7 19,3 3 8,1 11 16,-5 5 17,5 5 4,-1 9-4,-3 2-10,4 7-18,2 9-17,-2 0-29,2 2-17,-2 0-13,-1 0-29,-7-2-42,5 3-43,-8-12-36,0-2-36,4-8-42,-7-6-45,0-1-46,0-13-70,-7 1-216,1-5-37,-8-5 60,1-5-88,-1-8-71</inkml:trace>
  <inkml:trace contextRef="#ctx0" brushRef="#br0" timeOffset="128222.93">23426 9260 1776,'3'-11'75,"8"6"36,8 1 31,4 1 17,1 3-2,12 3 1,-2-3-10,10 2-8,2-2-20,1 5-8,6 3-20,-9-3-38,2-4-56,-16 2-68,0 0-72,0 3-76,-3 2-141,-21-4-161,5 4-138,-22-1-153</inkml:trace>
  <inkml:trace contextRef="#ctx0" brushRef="#br0" timeOffset="129116.43">3283 11460 1878,'0'-9'62,"0"3"0,0 3 7,0 3 23,0 0 16,-3 18 11,-1-3 1,1 4 4,-1 7 6,4 4-2,-3 5-1,3 2-1,3 1-5,4 2-10,0-1-8,3 7-9,6-6-7,1 0-6,4-4-7,1-7-6,2-4-3,3-4-1,6-1-4,-3-8-5,0-5-9,-3-3 0,3-4-3,0-2-4,-7-3-5,4-5-3,-8-2-5,2-6-3,-4-2 1,-1-5-3,-10-5-6,2-2 1,-8 5-8,-4-4-1,4 1 0,-8 3-6,6 4 0,-1-2-1,-4 7-5,4 1-12,0 7 0,-1 3 6,0 4-5,1 6 3,0 4 7,3 3-2,0-1-4,3 8 6,4-5 5,0 8 19,3-3-2,3 4 9,1-1 1,6-1 1,-4 4-1,1-5-3,-2 1-6,0-4 4,-5 3-17,0-4-15,-7 2-25,-3-1-41,-3-3-39,-7 3-39,-7-6-41,-3 3-43,-3-3-44,-7-4-51,0-2-122,-7-3-89,-3-5 44,-3-2-63,-8-10-66</inkml:trace>
  <inkml:trace contextRef="#ctx0" brushRef="#br0" timeOffset="129286.97">2999 11285 1576,'13'-38'32,"1"8"7,0 5 0,2 5-10,-2 5-1,5 5-2,2 2-2,2 4-21,7 4-42,-3 0-62,6 4-171,-3 4-199,10 5 22</inkml:trace>
  <inkml:trace contextRef="#ctx0" brushRef="#br0" timeOffset="129709.75">5618 11757 1311,'33'2'97,"-3"-2"-6,-4 0-6,1-2 0,-8-4 12,-1 5 9,-2-4 6,0-3-2,-2 1 0,0-4-1,-2 2-5,-2-4-3,-2 4-1,-4-7-3,-1 4-6,-3-1-9,-3 3-4,-1 0-1,-6 5-8,-3 4-8,-4 1-2,-1 1 1,-4 7-4,2 6-3,-4 4-6,0 2-4,-1 6-5,4 1-2,2 1-2,2 1-3,0 1-2,4-2-7,6 2 6,4-5-7,0-3-2,6 1 1,4-6 1,-1 0-2,8-4-3,-1-2-2,4-7-2,-4-1 0,7-6-3,-4 1-3,8-8-1,-8 0 8,0-5-4,2 0-4,-8-8 2,2-1 0,-4-2 4,2-1-5,-8-1 5,2 3 16,0 1 13,-2 4-5,2-1-9,-4 6-2,8 5-1,-5 3-4,6 5 3,1 4-3,4 3-5,2 7 1,0 0 0,5 8-1,5 4-7,1-2-21,6 5-44,1 3-53,0-5-74,6 6-93,-14-9-148,4-2-159,1-4 52,-5 4-169,-6-6-194</inkml:trace>
  <inkml:trace contextRef="#ctx0" brushRef="#br0" timeOffset="131050.22">7762 11960 1998,'17'2'10,"-1"-4"12,4-1 25,4 1 14,3-6 3,-5-2 3,11 0-2,2-4-2,-5-2-1,0-4 7,3 1-2,-3-9 0,3 0 3,-3 1-1,-7-1-7,0 0-3,-5 2-7,-9-5-6,1 9-5,-6-3-6,-1 5-5,-10 0-7,0 3-9,-5 5-11,-6 1-17,-5 6-12,4 1-10,-5 4-16,-3 6-9,3 2-1,2 2 1,2 5 5,2 0 6,6 2 6,2 4 4,7 1 4,3 0 8,6 4 21,4 3 22,4-1 16,5-1 13,5 1 10,-1-2 5,7 3 2,0-7-8,-3 1 0,-1-1-8,1 0 0,-4-4-7,-6 0-5,-4-2-1,4-2-5,-10 1-4,-1-3-8,-2 1-9,-8 0-7,4-1-5,-3-2-4,0-1-10,-7 2 0,3-4 3,4 1 0,-7-3-1,3-4 1,4-1 2,3 0-1,-4-9 3,8 2 9,3-6 6,2-1 7,5-4 6,9-5 5,0-2 8,4 4 6,6-11-3,1 5-2,2-1-2,-6 1 0,3 0-1,-6 4 6,0 1 6,-3 4 1,-4-2 9,-2 5 2,-3 0 3,0 3-11,-4 1 3,0 4-6,-3 5-3,0 0 1,-5 6-2,-3 1-3,4 5 2,-4 2 3,0 4-3,0 1-5,3 3 4,1 2-4,-1 2-1,0-2-1,4 3-5,3-3 12,3 4-7,8-4-9,-5-5 0,4 1-5,0-6-3,3 1 4,4-9-8,-1 2 6,-2-6-1,3 0-5,-4-6 3,0-3-4,1-1-3,-7-6 5,-1-1-5,1-3 2,-7-2 3,-4-3-7,-6 0 2,3 0-4,-3 0 8,0 7-5,0 1-2,5 2-3,-5-1-2,0 7 6,-5 4-12,5 2 7,0 3 5,0 0-1,5 13 1,-2-3-2,0 2 2,3 3 3,-2 3 8,5-2 8,2 4 0,-1-4-1,4 2 4,2-3-1,1-1 0,2-2-1,2-6 0,-1 0 0,2-6-6,2-6 2,0-3-1,-4-2-3,3-9 1,-3-2-7,0-5-1,-4-4 0,-5-5-1,-4-13 2,-7-1-3,-4-4-3,1-4 1,-8-5 0,-1 3-3,-2 11 10,4 3 18,0 9 8,0 4-4,0 4-3,3 8-4,4 6 8,-4 8 0,0 7 3,7 0 1,0 17 3,0 1 4,4 7 2,-1 4 4,4 9 4,0-1 2,-1 11-2,4 3-4,0-2-4,3 1-2,5 3-5,-6-6-1,6 3-6,-2-5-4,1-5 0,-4-7-3,-3-3-1,3-1-2,-3-9-2,1 1 2,-5-9-2,1-4-9,-4-8-3,3-3-6,-2-7-6,-4-5-1,0-7-8,0-6 1,-4-1-2,8-7 3,0 1-1,2 2-1,4 2 1,4 3 1,-1 3 3,7 5-4,-5 3 5,5 6 0,2 4 2,-6 4 3,4 3 0,1 8 2,-5 5 2,0 2 2,-6 4 0,-1 5 1,0 8-2,-9-5 0,0 10-1,-9-4-23,0 2-25,-3-3-38,-6 3-39,-3 0-37,0-5-42,-6-2-47,-3 2-52,6-10-58,1 2-177,-4-7-87,3-2 87,8-6-199,-1-4-229</inkml:trace>
  <inkml:trace contextRef="#ctx0" brushRef="#br0" timeOffset="131478.83">10110 11676 2013,'37'-19'23,"-7"2"7,-4 2 22,-6 3 34,-3 0 23,-4 3 7,1 2 7,-5 2 2,1 0 2,-3-1-9,-3 4-10,-4 2-12,0 0-10,-11 10-6,-2-2-7,-1 4-8,-5 6-18,-1 2 8,-4 2-3,1 3-9,0 1-6,6 1-2,-3-5 2,3 4-6,8-4-1,-2-2-4,4-2-10,7-1 4,4-5-1,3 1-5,6-6-1,0-2 0,4-2-4,-1-3 5,8-5-5,-4-1-1,7-3-2,-4-4 2,3-2 10,-2-5-3,-7 0 17,2-2 10,-5 3 0,-4-2 16,4 1 10,-5 5 10,1 0 2,-2 3-7,-2-1-8,-3 2-6,0 7-3,1 1 2,-4 3-6,3 13 2,-3 1 3,0 4-4,0 5-1,3 3-7,5 10-2,-5 2-5,6 6-2,4 5-6,-2-5-17,2 2-38,-3-4-41,0-5-36,0-2-32,4-5-40,-9-5-44,3-2-48,-2-8-75,-3-3-173,-3-6-111,4-2 79,-4-6-195,0 2-232</inkml:trace>
  <inkml:trace contextRef="#ctx0" brushRef="#br0" timeOffset="132670.25">10512 11622 2102,'14'-9'14,"0"1"11,5 4 39,2 3 16,-1 1 8,3 5 13,4 3 11,-1 1 4,4 4-1,0 4-2,0 1-2,-4 2-12,2 0-13,-1 2 3,-4 1-9,0-1-7,-3-2-9,0 3-11,-6-9-2,3 4-1,-4-3-13,-4 0-4,-1-5 3,1-1-3,1 3-8,-2-4 0,-2-4 1,0-4-9,-2-4-3,-1-4 3,3-5-1,-1-7-9,-2-2-3,3-6 14,1-2-16,-1 1-6,8-5 8,-1 2-4,4 2 5,2 2-3,5 3-2,3-2 4,0 4-8,3 3 6,-4 3 3,4-1 0,-7 6-6,1 4 0,-1 3 3,-2 5-1,-9 0 0,-2 8 3,1-1 2,-5 6-10,-3 5 10,-6 2 1,0 2 2,-3 5-10,-2 1 4,-2 4-5,1 1 2,-2-3 1,1 3 2,4-4 4,0-4-5,2 4 5,0-8 4,4 1 0,4-2-6,3-2 5,-1-5-3,4-3 0,4-3-11,2-2 4,4-3 4,-3-4 1,6-3-2,-3-2 2,1-8-5,1-5 0,2-6 3,-7-3-3,2-9 6,2-1-8,-7-2 2,2-1 3,-3-1 1,0 4-4,-3 6-4,1 3 1,-6 5-3,3 2 3,-2 3-1,5 5-3,-6 3 4,5 2-1,0 5 2,-2-1 5,4 6-1,-2 0 0,5 3-9,-3 5 3,-1-1 4,1 1 2,3 4 3,-2 1-3,-3 2 4,3 2-1,-3 1-1,-1 2-2,2-3 0,-1 3 0,0-2 1,0 0 4,0-1-7,0-3 0,0-2-2,-3 0 4,3 0-2,-4-4 3,5-1 0,-2-3 5,5-4-11,-1-2 6,0-3-4,1-2 1,2-5 2,-2-5-22,-1-2 18,1-1 2,-1 1-5,1 1 3,-5 0 1,1 5 2,-4 2-3,2 0-6,-2 4 5,1 5-4,-4 4 11,0 4 3,0 0 0,-3 7 4,5 2 7,-5 2 12,3 4 0,0 3 14,4-2 1,-1 4-3,5-1 3,2-1-2,4 5-1,-1-7-1,7 0 0,1-2-2,3-5-7,3 0 1,-8-8-1,5-1-6,-3-6 0,-1-3-3,3-7-1,-2 0-5,-4-10 1,4-2-5,-8-5 1,-2-9 3,2-3 5,-10-9-2,-2 1 2,0-4-8,-4 9 1,-4 5 10,4 1 8,-4 6-2,4 6-4,-3 0-3,3 12-1,-3 7 7,3 5 4,0 0 7,3 23 15,0 2 11,5 5 11,-2 11 16,1 5 7,7 6 12,-2 9-3,6 6-31,1-1-3,-3 1-8,9-2-6,-3 0-3,1-6-8,-2-1-3,-5-10-8,5-6 4,-1 0-11,-7-9 0,1-3 2,-1-5-12,-4-2 5,2-6-6,-8-4-10,4-6-6,-1-5-7,-3-2-6,-3-8-11,4-4-5,-4-10-11,-4-13-8,-2-5-5,3-13 1,-4 2-1,4-4 3,3 11 4,0 2 7,0 2-1,3 5 2,0 2 4,7 6 2,4 8 4,-1 2 1,1 5 2,2 8 3,-2 1 3,-1 6-2,0 1 2,1 12 1,-5 0-28,-6 0-47,1 4-58,-4 3-61,-10 2-82,0 2-94,-7 4-195,-2-4-113,-8-3 67,3 5-363,1-5-463</inkml:trace>
  <inkml:trace contextRef="#ctx0" brushRef="#br0" timeOffset="133492.24">14597 11480 2573,'11'-9'-91,"-4"-5"22,-5 2 21,6-1 26,-6 0 17,2-1 12,-4 2 4,0-1 11,-4 0 5,-1 1 13,-5 1 1,-1 4 0,-3 2 8,-6 0 3,2 8 2,-9 2 1,0 4 3,-6 9 3,0 5 6,-4 7-9,3 0 5,4 8-1,-3 5-3,7 0-1,-1 1 3,7-2-10,7 3-3,-1-3-5,11-4-4,3-4-5,3-1 0,3-3-4,8-2-3,2-6-4,8-5 0,-1-4 0,7-3-7,-3-7-5,3-3-1,0-3-1,0-4-2,0-9 0,0-1-2,-3-3 6,-4-7-7,-6-3-17,-4-6-3,-7-1-15,-6-5-12,-4-9-6,-1 2-2,-5-1-3,-5 5 2,3 2 0,-1 1 6,3 6 8,3 7 1,1 3 6,-1 2 1,3 2-2,4 4 3,4 0 4,6 3 1,5 0 5,3 3 0,6-2 4,3 7 1,5-2 2,2 4 9,2 2 1,1 6 6,4 4 5,-5 3 10,0 8 9,-6 2 10,-3 5 4,0 8 4,-7 6 5,-7 1 0,-6 8 10,-4 1 11,-3 4-10,-6 0-6,-4-1 5,-1 4-2,2-5 2,-1 0-6,3-3-5,3-6-5,1-2 3,3-5-6,7 0 1,3-8-3,3 1-2,4-8-2,3-5-2,3-3-6,-2-4-1,5-6 1,1-4-7,-4-4 0,7-8-7,-3-3 3,-1-11-3,-5-8-3,-2-3-7,-12-8-32,-3-4-10,-12 1-13,-5-10-18,-7 0-16,-7 5-21,-6-1-31,-4 13-33,4 5-30,-3 8-47,3-3-83,6 11-167,-3-1-35,6 4-97,8 1-126</inkml:trace>
  <inkml:trace contextRef="#ctx0" brushRef="#br0" timeOffset="133973.95">16433 10780 1738,'22'-11'13,"-8"4"3,-1 2 12,-2 3 11,-1-1 2,-8 3 4,-2 0 5,-6 8 8,0-1 16,-5 6 7,-8 9 10,2 3 4,-10 11 9,3 6 5,-6 8-3,5 5-3,1 2 1,-3 3-9,7 0-12,4 3 1,-1-3-4,10-8-9,4 3-11,6-4-3,4-5-6,10 0-5,3-5 1,6-2-6,8-7-6,3-4-4,2-6 0,-2-5-4,-1-6-2,2-4-10,-8-5 8,3-4-6,-3-4-1,-3-3-6,-5-6 0,-1-7-6,-9-3 1,-4-5-5,-8-5-6,-3-3-2,-8 1-1,-2-3 2,-4 0 3,1 7-4,2 3 1,0 2 7,4 6-6,4 0 1,0 4-1,2 3 5,8 3-3,2 1 8,8 4 1,-2 2 9,9 5 9,-2 5 13,8 0 10,0 5-5,0 5 0,-3 6 6,-1-2-11,0 6-1,-3 3-6,-6-1-29,2 6-42,-6-1-57,0-2-72,-3 3-82,-4-6-95,4 3-206,-4-5 7,4 0 74,-3-5-91,2 3-66</inkml:trace>
  <inkml:trace contextRef="#ctx0" brushRef="#br0" timeOffset="134142.52">17323 11672 1788,'20'-10'77,"-7"0"-8,4 2-12,-4 1-44,-2 5-79,-1-6-126,-1 3-253,-2 4 2,-3-5 49</inkml:trace>
  <inkml:trace contextRef="#ctx0" brushRef="#br0" timeOffset="153351.77">1445 12507 1467,'-6'-12'136,"-1"4"-58,-7-2 12,5 3 4,-5-1-1,-2 4-19,-5 1-10,2 0-6,-1 6 1,-7 4 5,3 3 2,-6 7 6,0 3 6,-3 11 1,3 5 2,3 5-3,0 13 0,1-3-5,6 7 2,3-4-4,3 0 0,9-3-8,-3 2-2,8 2-2,4-5-6,5 0 15,8 0-14,4-5-8,9-3 12,0-4 0,13 2-2,1-13-6,2-1-11,4-8-1,1-4 1,-2-6-10,-5-8-1,2-8-5,8-2 4,-7-9-10,-8-7-2,1-4 3,-2-15-9,-5 0 5,-14 0-8,2 0-18,-12-3 9,2 11 1,-11-1-5,2 4 4,-4 9-1,-1-3 4,-8 6-2,1 4-8,-5 11 10,4-1 0,-8 8-2,1 5-1,-6 5 2,1 8 10,-1 4-11,2 3 2,-2 3 1,4 6-2,4-1-1,2 2-1,7 0 6,4 0 1,3-5 4,3 0-9,10 0-1,1-5 3,2-8 0,5 1-3,-1-7 2,7-4 0,-5 0-2,5-12-1,-3 0 3,3-2 6,-4-14-10,-5-1-1,4-3-3,-3-3 8,-5-1-7,2 1 5,-2 1-1,0 2 7,-4 8-5,-1-3 5,2 4-4,-5 3-7,4 4 2,0 6 9,1 3-12,1 0 8,1 5 1,4 5 7,1 3-8,-3 5 6,0-2 1,4 7 6,-5 2-1,2 1-2,-2-2-2,-2-2 6,-1 1-4,2-3-3,-3-3-1,1 1 6,-2-3 4,-2-3-11,-1 1 1,2-3-1,1-5-5,1-5-2,-3-5 1,3-5 4,0-7-12,-4-9 9,5-6-1,-1 0-3,4-3-2,-2 2 3,1-5 1,4 6-2,1 6-1,-2 0-3,-2 6 4,2 3 4,1 1-1,-4 6-4,4 5 2,-4 3-5,0 2 8,-3 2 4,3 8-5,-2 2 2,2 6 6,-7 0 2,5 1-3,-5 6-11,1 0 6,-1 3 4,-2-2 3,3-2-7,-1 1 3,4-3 3,0 2 4,1-5 8,1 1-8,6-10 1,1 5-1,1-12-1,1 2 0,5-10-3,-3-2-3,4-7 2,3-6 0,-7-2 5,4-8-9,-3-5-1,-8 6 0,0-2-1,-2 2 6,0-3-5,-5 6-1,-2 6 0,-2-1 0,4 9 0,-9-3-2,0 8-1,-9 4-6,7-2 5,-8 5-1,1 5 3,-2 0-4,5 5 0,-1 0 6,3 2-5,4 1 6,4 2-2,6 3-4,4 2 5,-2-2 2,8 1 4,-3 3-5,6-2 0,-3 3 4,-3 0-2,0-1 0,-4-1-2,-6-2 2,0 3-1,-7 1-13,-3 0-21,-8-3-36,-2 2-41,-4-4-36,0-3-40,-9 2-46,2-7-69,1 0-167,-5-2-59,4-4 39,-1-4-69,6 0-57</inkml:trace>
  <inkml:trace contextRef="#ctx0" brushRef="#br0" timeOffset="153540.27">3056 13012 1540,'33'-10'57,"-3"5"6,-3 8 27,-3 2 28,-4 4 10,-4 3-9,1 9 0,-4-3-15,-3 1-5,4 10-8,-8 0-15,4 4-4,-3 0-13,0 1-43,-1-1-48,-3-3-53,4-1-72,-4-5-141,-3-2-181,4-10-99,-4 3-80</inkml:trace>
  <inkml:trace contextRef="#ctx0" brushRef="#br0" timeOffset="153723.78">3190 12762 1587,'-8'-12'-2,"5"8"-9,3 1 4,-3 3-6,3 0 4,3 12-37,0-5-78,8 3-166,-4 2-79,-1 1 117</inkml:trace>
  <inkml:trace contextRef="#ctx0" brushRef="#br0" timeOffset="154301.9">3840 13089 1265,'23'-9'101,"-1"1"-1,-4-5 19,-1 4 21,-1-1-4,-7-4-10,0 5-2,0-1 0,-6 0-4,1 0-13,-4 3-7,-4 2-11,-2 5-6,-9 0-11,3 8-5,-6 1-3,-1 6-6,-2 4-9,-1 7-3,2 2 0,0-1-6,0 6 1,4-1-1,2 1-5,1-1 1,6-1 4,1-2-5,6-1-1,3-6-5,4 3 2,1-8-3,7 1 2,0-7-2,7-4-5,-4-2 1,2-10-8,8-2-2,-1-7 2,-1-3 0,2-8-7,-7-8 1,4-4 0,-9-5-5,-2-8 2,-8-3-6,-2-7 3,-4-1-1,-4 7 2,4-6 7,-3 10-5,0 9 17,-1 2 1,1 4-15,0 8 5,-1 4-3,-2 6 9,2 5 5,1 9 0,-4 6 4,4 4 11,0 5 1,-1 10 8,-2 7 6,1 3 1,5 5-8,5 3 1,-1 1-6,-2 8-7,8-2 1,4 1-7,2-3 0,4 0-3,8-3 0,2-1 1,0-4-3,3-4 0,3-3-5,4-9 0,-7-4-2,5-5-4,-5-8 2,-3-4-5,3-1-1,-3-10 0,4-7-3,-8-4 0,-3-2-4,-3-8 0,-2 6-1,-9-2 0,1-5-2,-7 9-3,1 2 2,-8 1-2,1 6-2,-7 5-3,1 0 3,-5 10-3,-2 3 5,2 4 4,-3 8-1,0 2-1,1 6 1,2 5-3,8 1-1,-4 2 3,7-4-2,6 3 2,4 0-14,2 0-22,8-3-29,6-4-27,1-1-32,2-4-41,-2-7-45,3-2-61,0-4-118,-1-5-210,0 0 55,-2-10-216,-2 3-251</inkml:trace>
  <inkml:trace contextRef="#ctx0" brushRef="#br0" timeOffset="154580.15">4807 13025 2242,'12'0'36,"6"1"44,2 5 37,2 5 34,12-2 1,-4 4-5,4 2-11,-4 2-2,4 1-10,-4 0-6,-1 1-14,-2 1-9,-4 1-12,-5-5-4,-2 2-6,-6 2-6,0-2-10,-7-3-5,-6 2-6,0 0-6,-8 1-4,-2-3-6,-4-3-3,-2 1-6,-2-10-11,1 2-17,0-5-3,-3-8-16,3-5-15,0-3-16,3-10-19,11-7-6,6-1-16,13-8-28,10-4-27,18-1-26,35-10-28,17 6-29,15 7-138,12 8-154,13 11 51,7 2-61,0 11-40</inkml:trace>
  <inkml:trace contextRef="#ctx0" brushRef="#br0" timeOffset="155103.25">7115 12900 1559,'10'0'21,"-1"5"37,2 2 33,-1 8 30,-1 5-3,-1 5 5,1 5 4,-2 8-1,-4 2-6,0 7-2,2 2-14,-10 5-9,5-1-10,0-2-10,0 2-10,5 0-13,-2-5-33,-3-6-44,3 0-52,-3-5-43,6 1-50,1-10-55,-4-3-87,5-3-144,-2-10-120,4 1-76</inkml:trace>
  <inkml:trace contextRef="#ctx0" brushRef="#br0" timeOffset="155312.82">7528 13415 1625,'11'-15'62,"-2"4"-4,-2 2 5,0 9 40,3 0 13,-4 0 6,4 7 3,-3 6-1,3 9 4,0 3 8,-3 0 7,0 8-1,-1 1-12,-3 7-15,-3-7-8,4 7-14,-4 1-11,3-6-16,-3 3-63,3-3-62,-3-2-68,2-4-72,3-5-61,-1 0-134,2-7-121,-3-3-162,4-5-171</inkml:trace>
  <inkml:trace contextRef="#ctx0" brushRef="#br0" timeOffset="155511.29">7939 13302 2013,'9'-10'35,"5"2"-4,-1 1 30,1 2 10,2-2 6,8 1-12,-1 1-3,7 1-4,0 1-9,4 3-4,-1 0-6,3 0-2,4 0-9,7-5-31,-7 5-40,0 0-41,0 0-49,0-5-75,4 0-185,-11 0-222,-3 0-113</inkml:trace>
  <inkml:trace contextRef="#ctx0" brushRef="#br0" timeOffset="155718.25">8745 12847 1838,'0'-5'12,"4"0"56,-1 8 41,0 4 21,6 3 15,-1 9 6,-1 5 18,3 6 0,0 5-7,-4 2-12,2 4-14,-6 5-12,2 7-13,2-2-5,-6 3-14,7-4-14,0 0-54,-1 0-51,4-7-55,-1 1-58,6-6-62,-2-6-68,0-6-179,4-1-91,0-8 73,3-7-76,3-1-47</inkml:trace>
  <inkml:trace contextRef="#ctx0" brushRef="#br0" timeOffset="156220.42">10096 12897 1536,'14'-4'23,"-7"1"12,-1 1 20,0-2 25,-2 2-9,-1-1 0,0 0 3,1-1 10,-4 4 9,0 0-2,0-5-6,-4 2-9,1 1-7,-4 2 3,1 0-7,-7 2 2,2 6 1,-5-4 0,-1 8 6,-3 0 5,0 10 5,-3-5 13,-1 12 8,1 3 11,0 6-2,-1 1-3,4 2-2,4 0 5,5 2-15,5-6-11,3 1-7,9-1-8,1-1-5,6-2-6,7 4-8,7-5-5,-4-9-4,4 2-5,6-6-7,1-3-2,3-5-5,0 0-16,-1-3-34,4-4-34,-4-5-36,2 0-28,-5-5-31,-3 2-35,0-10-36,0 8-37,0-7-49,-6 0-107,-5-3-115,-2 5 41,-1-7-78,-5 4-69</inkml:trace>
  <inkml:trace contextRef="#ctx0" brushRef="#br0" timeOffset="156486.7">10016 13239 1518,'0'0'7,"0"-2"1,0 2 15,10 0 20,-3 0 12,3-3-2,0 3 9,3 0 5,4-2 4,-1 2-3,8-2-1,3 2 7,6-3-3,-3 1-3,7-1-8,-4-2-4,3 3-6,2-1-3,-5-1-10,0 1-3,-3 0-34,0-2-43,-3 5-44,0 0-64,-5-7-180,-4 1-325,-2 1-151</inkml:trace>
  <inkml:trace contextRef="#ctx0" brushRef="#br0" timeOffset="157336.44">10950 12726 1865,'6'-9'-21,"-2"1"7,6 4 44,-3 1 18,-1 1 19,5 2 2,-2 5 13,-2 4 10,4 7 5,-2 4 3,4 5 5,-2 7 1,-2 8 3,-2 6-14,3 0-6,0 12-8,-3-5-7,-1 12-10,5-1-5,-5-6-6,4 5-3,0-8-7,4-6-7,-2 2-39,2-9-33,-4-9-45,0 0-49,0-6-44,3-5-52,-2-5-131,-1-6-139,-1-4-142,2-7-136</inkml:trace>
  <inkml:trace contextRef="#ctx0" brushRef="#br0" timeOffset="157577.79">11377 12651 1840,'10'-17'18,"3"5"7,0 2 37,1 6 35,-1 1 16,4 6 12,-1 1 12,5 9 23,2 7 18,1 7-2,-2 6 3,2 8-5,-5 2-4,-2 5-10,6 8-18,-8 5-13,-2 2-11,0 0-12,-6 4-11,-1-12-12,0 0-34,-2-3-44,2 1-45,-1-2-30,-5-9-50,0-9-54,0 4-49,-5-8-81,-1-3-169,0-1-98,-7-8 71,2 1-135,-5-3-132</inkml:trace>
  <inkml:trace contextRef="#ctx0" brushRef="#br0" timeOffset="157772.27">11090 13190 1902,'13'-14'38,"8"2"33,5 3 20,8 1-7,5-5-8,8 9-11,3-4-24,-3 8-81,-1-4-90,-5 1-148,-8 3-375,-6 0-150</inkml:trace>
  <inkml:trace contextRef="#ctx0" brushRef="#br0" timeOffset="159193.41">13281 13080 1159,'3'-3'200,"1"1"-97,-1-1-45,4-4-20,3 1-11,0-1-8,4 2-5,2-2-5,1-1 4,5-2 1,5 2-4,3 1-7,8 0-1,-2-1 2,4 0 1,4 4 1,-2-1-13,-2 2-21,-3-4-28,-3 5-25,-4 2-25,-7 0-46,-3 2-275,-3 1 64</inkml:trace>
  <inkml:trace contextRef="#ctx0" brushRef="#br0" timeOffset="159413.82">13211 13397 1232,'0'3'22,"4"1"14,5-1 32,8-3 17,3 0 1,10-3-1,0 3-3,6 0-4,10-7-7,-2 2-6,7 0-7,-4 0-8,1 3-4,3-6-4,-3 1-4,-2 0-3,-3 4-7,-2-5-13,-8 1-28,-3-1-27,0 1-47,-3-1-23,-8-4-60,-2-3-119,-7 0-226,-4-1-19</inkml:trace>
  <inkml:trace contextRef="#ctx0" brushRef="#br0" timeOffset="159802.78">13521 12697 1425,'0'-5'58,"0"0"-7,-3 1-3,3 1 9,0 0 7,0-2-5,3 4 19,1 1 9,-4 0 0,8 1 6,-4-1-4,7 3 8,-1 2-1,0 2-4,3 1 0,-1-1 0,6 5 2,-6-1 0,9 2-4,-1-1 0,0 0 0,4 1-12,6 1-2,0-2-3,0 5 5,6-2 4,5-1-2,5 1 2,8-1-7,0 7-5,-2-9 1,5 6-2,-3-3 2,-1 0-2,0 3-18,-6-1 5,-11-2 8,8 4 2,-14 5-4,-3-2-1,-12 6-2,-7 5-10,-8 1-1,-8 11-4,-7-3-4,-15 11-5,-7-1-2,-16 19-2,-14-4-9,-10-1-10,-3-7-42,1 3-46,-2-4-43,4-3-48,10-13-70,18-9-98,8 0-214,1-6-64,4 0 87,6-4-215,0-1-232</inkml:trace>
  <inkml:trace contextRef="#ctx0" brushRef="#br0" timeOffset="161529.85">13994 13367 1353,'-3'8'121,"3"-3"-36,0-1-13,3-1 42,2-1-1,4-2-11,4 0-4,7-2 0,4-5 6,6-1 4,7-6 4,5-4-5,9 0 0,-4-4 10,2-3-4,-1 0-16,-6 0-7,-5-3 2,0 3-7,-10 3-14,-7-3-7,-7 0-6,-6 0-13,-7 5 6,-7-3-7,-11 0-2,-4 4-9,-11 1-4,-10 5-4,-14 5-7,-10 7 4,-23 5-1,-41 17 4,-8 4-8,-5 9 8,7 4 3,4 8 5,5 0 0,16 5-1,12-7-4,13 2 0,24-11 4,17-3 1,16 0 16,13-11 9,10 1 3,14-2 5,10-5 2,16 0-5,20 0-4,14-5-3,19-7-1,12-6 5,41-4 0,-2-11-2,-4 0 0,1-6 3,-10-1 0,-9-1 0,-28 4 0,-19 5 2,-9 7 10,-15-5 2,-14 0-13,0-1-4,-14 4-8,-12-2-6,-8 3-9,-9 2-7,-14 0-7,-6 6-12,-10 3-10,-11 3-13,-12 2-17,-8 8-24,-5-2-24,-2 3-26,4 3-32,7 1-35,13 0-39,5 4-42,18-7-38,8 2-55,12 1-176,7-7-121,14-2 91,13-1-212,6-1-254</inkml:trace>
  <inkml:trace contextRef="#ctx0" brushRef="#br0" timeOffset="162242.91">15246 13190 2126,'3'0'10,"3"3"1,-2-3 15,-4 0 30,3 4 1,0-4-6,-3 0-4,-3 8-7,3-4-4,-3 4-4,3 0-4,-4-1-23,4-2-42,-3 5-65,6-6-75,1 4-189,-1-2-261,3-3-125</inkml:trace>
  <inkml:trace contextRef="#ctx0" brushRef="#br0" timeOffset="163270.16">16806 12675 1718,'0'-3'-20,"0"2"5,0-2 17,0 3 33,0 0 14,0 0 6,3 12 8,1 0 6,3 1 2,-4-1 6,4 5 2,2 1-10,-2 2-4,0 0-4,3 1-3,-4 0-3,-2 0-5,3-1-6,-4 2-3,0-7-4,-3 0-1,0 5-3,-6-8-4,-1 4-4,-3 1-2,-3-4-2,-1-4-3,-2 2-1,-8-4-4,7-5-5,-7-2-1,5-2-9,-4-8-9,2-3-3,2-4-2,1 0 2,3-8 1,7 2 0,1-2 1,5 2 0,4-1 1,2 2 2,2-4 2,14-1 1,-2 2 1,4 0-1,8-3 5,5 1-1,-2-1-3,0 1 5,7 0-1,-3 1 5,-1 4 7,-2-1 1,-4 2 12,-4 2 5,1-1 4,-3 4 0,-7 0 1,-1-2 1,-2 6 3,-1-1 15,-7 1 1,5 2 1,-5 0-1,-3 2-3,1 3-1,-8 2-9,4 1-4,0 2 2,-9 8-5,6 2 9,-2 0 5,-1 5 8,3 5-7,3 5 13,0 0 0,3 2 7,0 5 8,5 6 9,1-1-6,4 6-3,-2 1-5,2-1-1,4 1-7,-4-1-7,4 3-5,-1-3-4,-2-3-7,-1 2-2,0-2-3,-3-5-4,-3-2-5,-4 2 1,-3-8-7,-6 6-13,-4-6-28,-7-2-33,1-1-34,-8-3-34,-3-6-39,0-5-46,1-5-54,-1-5-54,-3-5-123,0-8-160,3-3 58,4-5-130,3-1-163</inkml:trace>
  <inkml:trace contextRef="#ctx0" brushRef="#br0" timeOffset="163648.66">17499 12697 1821,'14'10'-10,"-4"3"41,-4 7 34,5-1 24,-5 6 11,2 6 8,-3 4 7,2-1-5,0 4-4,4-1-8,-2 1-9,-3-1-13,5 1-5,-2-9 1,1 3-17,1-6-5,-4-1-3,2-4-6,-2-4-4,4-2-3,-5-5-6,1-6 5,-1-4-11,1-4-1,0-6-4,-1-5-3,-2-7 0,2-11-5,-3-7-4,1-7 3,6 1 1,-3 2-2,6 1-4,0 8 1,0 2 0,4 4 1,-1 4-1,5 1 1,2 7-2,-2 3 1,-2 6 2,5 1 10,-4 7 4,-1 3 3,2 6 5,-1 1-9,-1 2 2,2 8 3,-4 4-3,-1-2-11,1 5 1,-1-1-2,1 0-22,-4-1-40,1 0-43,-1-7-48,-3 2-50,4-4-37,-5-2-49,5-7-119,-7 1-102,6-8-85,-7-2-85</inkml:trace>
  <inkml:trace contextRef="#ctx0" brushRef="#br0" timeOffset="164167.79">18410 12705 1664,'7'-3'7,"-4"3"27,3 3 23,1 4 19,0 6 11,0 0 12,-2 7 6,6 2 7,0 5 2,2 3 0,0 0-2,4 3-3,3 1-8,3 4-7,-2-5-13,1 2-10,2-8-1,-4-2-7,0 1-10,-6-10-4,2 5-5,-2-4-5,-2-7 0,2-2 1,-4-1-4,-4-11-5,1 1-9,-3-8-22,-4-4-10,0-2-9,-4-5-15,-3-11-1,1 0 0,0 0 2,-1 4 3,3 4 6,1 0-2,3 3 1,-4 2 4,8 3 4,3 1 0,0-1 0,-1 4 4,7 1 3,1 4 1,2 1 6,1-4 8,7 4 13,-1 2 5,3-3 3,4 4 4,4-4 0,-4 1-1,7 0 5,-7-1-3,0-2 7,-3 2-6,-5-2-2,2-3-3,-1 1-6,-2-2 1,-8-1-2,-4-3 2,-1 0-6,-5 3 2,-6-2-5,-5 1 0,2 4-4,-4 2 3,-4 0-5,1 5 1,-4 3-2,-2 4-1,-1 6 6,-1 4-4,-1 9 0,5 0 1,-1 9 0,6 2 0,2-1-2,7 5-2,-2-2 0,5 3-3,8-4 1,2 0-3,2 0-15,9-7-34,6-1-23,-1 0-31,1-4-45,0-4-37,3-5-59,-3-3-72,-1-5-98,-3-4-80,-9 0-85,2-7-81</inkml:trace>
  <inkml:trace contextRef="#ctx0" brushRef="#br0" timeOffset="164445.05">19361 12755 1525,'6'-5'-4,"5"1"32,2 4 34,4-3 26,-1 10 25,4-2 13,3 7 6,1 1 8,6 2-3,-5 3 1,5 2-6,-2 2-9,-5-2-13,1 2-10,-5-4-11,-2-1-3,-4 1-7,-2-3-10,-5 0-5,-6-3-11,-3-2-3,-3 0-9,-5 0-2,-2-7-5,-1-6-8,1 3-7,-7-10-14,4-5-8,-1-5-9,4-6-3,-2 2-9,10-6-5,-2 5-15,10 0-14,1-4-22,6 3-31,3-1-27,3 5-36,8 1-32,-1-1-59,7 5-123,-3 2-96,3-2-51,0 3-39</inkml:trace>
  <inkml:trace contextRef="#ctx0" brushRef="#br0" timeOffset="164950.38">20118 12530 1525,'10'-3'49,"-6"-2"11,-1 4 16,3-2 5,-3 0 0,1 1-3,-1-2-4,4 2-7,-7 2-3,7 6-4,-1-1 3,1 2 4,-1 5-2,2 1-4,-5 4-5,3 4-3,-3 0-7,1 4-1,-1 4-4,0-2-2,-3 3-1,3-3-2,2 3 1,-5-3-2,3 2-6,-3-3-5,3 5-2,0-6 1,-3-1-7,3 2 1,-3-4-1,4 0-1,-4-5-4,-4 4-1,4-6-16,0 0-9,0-3-1,0 0-8,-3 0 0,-3-7-4,6-1 6,-3-4 3,3 0 1,0 0 0,0 0 0,9-13 3,1 5 4,1-1 0,5-6 2,4 0 2,4 0 6,1-7 2,10-1 2,-9 4 1,7-10 0,-4 2-1,6-3 0,-10-3-1,3 2-1,-8 2 9,-3 2 9,-1 0-1,-2-1 5,-8 6-2,1-1 1,-7 1-1,0 4 3,-3 3 5,-4 1-1,-3 2-1,3 4-2,-6 2 6,-1 4-9,5 4 5,-6 4 2,5 3-5,1 6-2,-2 0 3,5 8-3,6-2 2,0 3-4,4-2-3,6 8 0,2-2-2,6-2-2,4 3 1,6-4-34,2-5-49,0 2-61,14-2-62,-8-10-103,7 0-202,1 0 3,2-10-95,5 0-89</inkml:trace>
  <inkml:trace contextRef="#ctx0" brushRef="#br0" timeOffset="165584.68">22239 12057 1796,'3'-6'45,"2"5"14,1-2 19,-3 6 7,-3-3 0,-11 9-2,-2 4 6,-2 2-1,7 5-4,-16 5-1,5 3-7,-8 7-1,3 0-2,1 7-4,-4 1-10,8-3 4,-5 2-7,4 1-7,4-1-2,5-3-6,8-5-5,-7 1-3,10-3 1,0-3-6,3-3 0,4-3 0,-1-1-7,8-4 2,-4-3 4,7-3-9,-4-4-3,1-3 1,2-5-3,1 0 6,-4-5-11,4-8 1,-4-2-3,1-6 1,-8-5-2,1-3 1,-7-10-3,0 3-3,-7-8 1,1-1-1,-2 5 0,2 5-2,-1 0-2,1 3-1,3 4 3,3 6 0,-8 0-9,8-1 0,0 8 1,8 2-4,-5 1 5,3 4 2,7 1-2,1 1 2,2 6-1,5 0 2,-4 6 1,4 0 1,4 3 4,-5 3-1,4 8 12,-5 0 3,-2 8 16,3 1 10,-14 4 12,2 5 11,-2 2 0,-6 5 12,0 7-2,-4 1 3,2-2 0,2 0-2,-4-1 2,8-7-3,-4-1-1,0-3-7,2 0 0,12-7-4,-10-4-7,2-3 0,7-3-6,4-6-4,3-4-4,-4-3-4,4-3-2,-3-6-6,10-3-2,-3-7-3,-4-2-3,6-6-9,0-17-1,-5-1-14,-1-3-22,-7-1-22,-3 2-24,-3 1-21,-3 5-21,-1 1-23,-3 6-26,-3 0-28,-5 6-34,2-1-28,-1 9-26,1-1-66,-1 5-125,-3 1-45,3 5-166,1-5-176</inkml:trace>
  <inkml:trace contextRef="#ctx0" brushRef="#br0" timeOffset="165921.78">23359 12460 1843,'7'-2'-9,"-7"2"22,0 0 30,0 0 30,0-3 13,0 3 3,3 0-3,8 0 21,-9 0 8,5 3 1,3-3 10,7 2-10,-4-2 0,7 2-17,1 1-8,-2-3-3,4-3-16,-2 3-5,6 0-9,-1 0 0,4 0-8,0-2-14,-10 2-14,0-2-26,7-1-30,-4-2-43,-6 2-52,3-1-58,3-5-50,-6 1-104,-1-1-148,-2-1-7,-1-5-37,1 3-37</inkml:trace>
  <inkml:trace contextRef="#ctx0" brushRef="#br0" timeOffset="166137.2">23990 12100 1485,'3'-6'35,"0"2"33,4 4 40,-4 4 29,8 4 21,-8 7 18,3 2 31,1 9 39,-1 3 12,5 7 1,2 6-5,1 3-17,2 14-23,1-4-21,-1 8-21,8 0-20,-15 2-44,5-2-62,-4 4-70,4-1-82,-11-7-90,0 8-93,-6-9-186,-14 0-133,1-9 64,-11 4-229,-3-13-261</inkml:trace>
  <inkml:trace contextRef="#ctx0" brushRef="#br0" timeOffset="167244.69">2443 14372 1141,'6'-8'145,"0"3"-73,-2 5 16,3 5 24,0 6 6,-1 4-9,1 3-5,3 4-7,0 5 4,0 6 0,3-1-5,-3 1-1,4 1-5,-1-1-5,0 2-4,-2-2-7,5-1-1,-2-7-9,-2 3-4,6-3-7,1-3-1,1-3 1,1-2-6,-2-3 2,1-4-8,7-8-5,-3 4 1,-5-6-5,5-6-4,-1 2-2,1-11-4,-5 0 0,-2-3-5,-4-7-4,0 1 0,-6-5-5,-4-8 4,-3 10-4,-3-6 1,0 6-3,-3 1-4,-3 4 3,4-2-4,-2 6-3,-2 7 4,-5-1 2,4 9-3,1 3 1,-5 8 0,3-5 0,9 6 0,-7 4 2,9-2-5,0 3 4,9-4 2,0 8 7,3-3 12,6 3 19,3-1 3,-2 0 3,8 0 7,-1 4-4,-2-9 0,3 5-5,-11-1-7,5 0 0,-5 1-7,-2 0-6,-12 5-9,-2-4-31,-2 0-43,-12-1-47,-9 5-49,-7-10-58,-3 4-66,-18-1-152,3-8-115,-6-7 35,-3 0-95,-7-5-102</inkml:trace>
  <inkml:trace contextRef="#ctx0" brushRef="#br0" timeOffset="167461.1">2106 14250 1767,'30'-25'53,"-3"7"-8,3 3-4,-4 3-2,0 7-5,-2-4-11,-1 8-27,7 1-36,1 1-58,-5 8-142,4-4-311,7 5-54</inkml:trace>
  <inkml:trace contextRef="#ctx0" brushRef="#br0" timeOffset="167786.24">4477 14725 1469,'0'0'45,"-3"-3"18,3 3 0,0 0 15,0 0 8,0 0 1,0 0 0,0-5-6,0 5 1,9 0 20,1-2 4,7-4-2,4 5 1,5 1-3,4-8-11,4 5-10,-1-3-11,2 5-8,3-5-6,6 4-3,-6-5-11,2 4-2,-2-2-20,-5 2-20,1-4-23,-1 5-33,-3-6-34,0 3-31,0 3-42,-3-4-28,-4 5-45,-3-2-70,4-5-371,-11 1-171</inkml:trace>
  <inkml:trace contextRef="#ctx0" brushRef="#br0" timeOffset="168076.68">5378 14292 1794,'6'-8'-20,"1"4"21,-4-4 14,0 1 20,3 1 20,-1 2 10,-5-1 2,3 2 14,-3 3 6,3 0 26,0 3 13,1 5 12,-1 6 31,0 3 15,4 3 9,0 5-2,3 8-4,-4 5-12,1-4-17,3 10-15,3 2-11,-6-3-16,6 1-8,-3 4-12,1-4-10,-5-5-11,4-3-9,0-4-8,-3 0-26,0-7-36,-1 0-39,4 0-42,-3-5-42,-4-3-45,4-1-49,-4-1-55,3-5-58,-2-1-182,0-1-52,2-3 52,-2-5-118,2 0-132</inkml:trace>
  <inkml:trace contextRef="#ctx0" brushRef="#br0" timeOffset="168303.59">6018 14647 1930,'6'-7'87,"-2"0"21,2 7 33,0-3 35,2-2 18,-5 2 12,4 3-1,-4-6 0,0 6-20,0-1-19,1 1-18,-4 0-15,7 0-44,-7 0-70,3 7-73,-3-7-112,3 0-127,-6 8-262,0-5-7,-4 4 73,0-5-148,-6 3-135</inkml:trace>
  <inkml:trace contextRef="#ctx0" brushRef="#br0" timeOffset="172187.03">7608 14555 1264,'2'-8'145,"-2"8"-45,0 0 29,8 8 5,-4 2 0,-1-3-19,1 10-12,2 1-6,1 0-4,-4 4-4,2 3-3,0 0-15,-1 0-5,2 3-6,-3-3-2,1 5-8,-1-6-3,-3-3-5,3 1-6,-1-2 2,-2-5-5,5 0-3,-5 3-4,0-8 0,4-1 3,-1-1-2,-3-3-3,0-5 0,0 0-6,-3-17 0,-1 2-3,-1-10-5,3 0 1,-4-7-4,-1-11 2,1 3 1,2-10-5,4 9-3,0-1-2,4 7-1,-1 0 2,7 3-1,-2-1 5,10 9-3,-6 6-1,10 0 5,-5 5-5,4 9 4,4 4-4,1 0 10,1 9 10,4 2 9,-1 5 14,0 8 14,2 3-1,-1 3 7,-4 5 1,3-2 6,-4-1-5,1 5 2,0 1-2,-1-6-9,-6-6-3,1-1-2,-2-5 5,-5-4 6,2 2-1,-5-5-1,-2-5-7,5-8-12,-7-5-2,-1-5-7,-3 0-2,-3-13-5,0-4-22,-6-13-15,-4-3-30,-4-7-15,-6-7-3,4 7-15,2 2-18,1 6-18,-4 1-30,7 12-40,1 3-56,5 4-32,1 5-85,6 7-159,1-4-10,2 13-126,0-5-145</inkml:trace>
  <inkml:trace contextRef="#ctx0" brushRef="#br0" timeOffset="172862.22">9059 14540 1745,'16'0'28,"-5"0"13,-1 0 9,-1-6 16,-1 4 10,-5 2 0,0-7 14,-3 4 9,0-2-7,-6 2-3,-5 3 3,1 0-4,-2 3-1,-6 2 2,-5 5-7,-1 8-4,-2 4-5,-4-2 0,0 10-5,-3 5-9,1-2-3,2-1-2,9 5-7,-3 1 2,7-3-13,7-8 2,0 4-6,3 1-1,7-7-3,4-7-6,6-1-2,3-2 0,4-3 0,7-4-8,-3-3 1,4-5-6,5-7 5,0 0-5,3-4 2,0-11-4,1-3-5,0-3 4,-4-4 2,-3-3-7,-5-3-2,-2 11 4,-2-4-2,-2 6 3,-2 6 2,-5-5-7,4 12 6,-5-8-7,1 8 1,-2 5 0,2 1 2,-4 6-1,1 6 7,1 1-3,2 3 0,-2 0 5,3 7-2,-3 4 1,3-4-5,-3 8 2,6 0 3,0 0 0,-3 0 2,7 0-4,-4 0-1,0-7 2,1-1 1,-1 1-2,1-3-3,2-5-1,-2-3 4,2 1-5,-2-8 6,2 0-9,1-8-2,-5-2 3,2-4 2,-3-4-2,-1-5 0,-4 3-3,1-5 4,0 3 0,-4 4 2,-1 1 4,3 2-6,-2 5-1,-3-5 1,3 7-2,-3 5 11,3 3-4,-3 0-4,4 11 11,0-2 5,-1 4 12,2-1 8,5 9 12,5-4 9,-2 1 2,7 1-1,1 2 2,0-4 0,7-5 2,-5 1-3,1-1-5,2-4-6,1-3-5,-7-5-4,3 0-3,1-5-5,3-3-4,-8-4-7,2-1-27,-8-6-41,4 1-43,-11-4-57,-3-6-62,1-2-78,-11-5-129,-3 0-186,-7-5 47,-2 5-214,-8-3-261</inkml:trace>
  <inkml:trace contextRef="#ctx0" brushRef="#br0" timeOffset="173362">11691 14247 2118,'0'-6'-12,"0"5"4,-4-5 38,4 6 30,0 0 25,4 13 11,-4-1 10,3 9 6,3-1 9,-2 10 18,2-1-2,0 9-6,4-3-7,-2 5-8,1 5-14,-1 3-6,2 2-15,-5-8-4,5 9-14,1-9-1,-2 0-9,-2-2-6,1-5-5,-2 2-17,3-8-37,-2 3-34,1-7-36,-2-6-37,-2 2-42,-1-4-45,3-5-35,-2 1-104,-2-2-153,3-10-19,-2 5-87,-3-6-104</inkml:trace>
  <inkml:trace contextRef="#ctx0" brushRef="#br0" timeOffset="173918.53">12554 14490 1623,'0'0'-29,"-3"-7"7,3 4 15,0-2 18,0 5 13,0 0 30,0 0 15,6 15 19,1-8 12,-1 3 12,8 5 12,-1 4 4,7 5 4,1 0 3,1 3 6,7 7-13,7-2-11,-3 1-5,7-1-8,-4 4-13,0-10-11,2 5-3,2 1-8,-7-7-9,0 0-9,-3-5-8,-3 3-15,-3-6-34,-5-8-28,-2 8-39,0-10-43,-7 0-63,0 1-44,-7-6-74,0-4-134,1-3-70,-11-3-106,4-1-105</inkml:trace>
  <inkml:trace contextRef="#ctx0" brushRef="#br0" timeOffset="174173.87">13021 14555 1666,'0'-8'15,"0"1"13,0-1 20,4 8 37,-4 0 27,0 0 14,-8 8 13,5 7 15,-7 2 21,4 3 14,-8 10-6,-2 5-2,-4-1-10,-1 7-12,2-1-16,-5-3-12,4 4-11,-4-1-16,2 3-8,4-9-12,3-4-7,-2 5-11,0-10-16,3 1-44,5-2-54,2-6-56,-4-2-55,5 1-51,6-3-48,0-4-94,6-2-170,5-8-22,-2 0 64,5-6-75,6 2-57</inkml:trace>
  <inkml:trace contextRef="#ctx0" brushRef="#br0" timeOffset="175000.8">13931 14217 1402,'-3'-3'-38,"3"3"15,0 0 9,0 0 9,0 0 6,0 0 3,0 0 0,0 0 6,0 0 3,-7 0 13,7 0 3,0 0 9,0 0 8,-6 0 13,6 0 4,0 0 2,0 0 2,-7 0 3,7 0 1,0 0-3,0 0-3,-7 0-4,7 0-7,-3 3 18,-1 2 3,-2 7 5,3 1 14,0 7 3,-4 2 2,3 5 10,-3 12 8,1-4 17,0-3 1,-5 11-3,4-3-2,1 2-7,-4 0-9,7 2-11,-4 2-5,0-8-12,7 4-8,0 4-14,7-10 1,3 13-6,3-6-7,11-1-6,-1 0-1,4-2-8,3 0-23,-1-5-34,1-2-45,-3-6-40,-3-3-45,-1 0-57,-2-2-67,-5-9-82,4 2-201,-4-8-1,-2 1 76,-1-5-69,1 1-54</inkml:trace>
  <inkml:trace contextRef="#ctx0" brushRef="#br0" timeOffset="175639.09">14218 14697 1451,'-3'3'-6,"3"-3"20,-3 5-1,3-2-1,0-3 11,-3 0 7,3 0 3,0 0 19,13 0 9,0 0 4,0 0 5,4-3 3,9-2-2,1 2 0,3-4-7,0 1-6,3 4-4,1-5-8,-1 4-6,-4-5-2,6 1-22,-6 5-41,6-6-30,-3 1-43,-2 1-54,-7-3-115,4 0-329,-3 0-96</inkml:trace>
  <inkml:trace contextRef="#ctx0" brushRef="#br0" timeOffset="175946.26">15015 14300 1620,'7'-8'-4,"0"5"5,-4-2 18,1 3 16,-1 0 10,-3 2 14,0 0 24,6 2 13,-3 5 14,-3 4 8,4 4 17,3 3 4,-4 6 10,4 3 14,-4 6 4,3 4-5,-2 1-2,3 2-17,-4 3-8,4 4-11,-1 3-16,1-7-9,0-1-10,0-2-8,-1-5-10,1 5-11,-1-8-31,1-3-42,0 3-44,-1-13-40,1 5-35,-1-7-37,-2-2-29,6-5-55,-7-3-49,4 1-107,-4-8-114,-3 0 27,7-11-30,-7-1-31</inkml:trace>
  <inkml:trace contextRef="#ctx0" brushRef="#br0" timeOffset="176393.12">15309 14209 1439,'3'-4'6,"0"4"11,1-5 16,-1 2 17,0 3 10,-3-5 7,3 3 5,-3 2 7,0-6 4,0 6 1,5-1 2,-5-2-4,0 3-3,3 0 1,-3 0-3,3 0-5,0-5-1,1 5 7,2 5 18,0-2-3,8 4 16,2 0 10,5 3 16,1 5 1,6 3 6,2 1-2,2 11-4,6-4-1,-6 1-8,2 3-1,0 3-2,-4 1-4,-4-1-8,1 2-4,-3 5-8,-8-5-5,-2-1-8,-4 7-9,-4-7-1,-6 7-12,0-7-5,-3 7-7,-4-1-6,-6-5-5,0-1-7,-1 0-22,-2-2-35,-4-5-41,0 4-53,3-12-39,-3 5-45,2-10-47,3 4-52,0-11-51,3 0-122,2-4-136,0-6 37,2-4-185,3-6-246</inkml:trace>
  <inkml:trace contextRef="#ctx0" brushRef="#br0" timeOffset="176839.93">15736 14025 1962,'-4'5'-71,"1"-5"23,0 0 14,-2 3 32,3-2 13,2-1 9,-4 6 3,1-6 8,3 0 6,0 0 6,0 0 3,0 0-4,0 0 9,0 0 9,14-6 2,-1 12-7,-1-12-5,6 6-2,-2-1-3,5 1-9,2-3-1,-3 3-6,6-5-2,1 2-6,0 3-31,0-6-26,-4 5-29,1-5-30,3 1-39,-5 5-36,-5-7-66,3-1-388,-3-1-121</inkml:trace>
  <inkml:trace contextRef="#ctx0" brushRef="#br0" timeOffset="177150.1">16289 13697 1694,'3'0'-26,"-3"-5"21,4 2 31,-4 3 24,0 0 13,3 0 11,-3 0 26,0 0 23,0 8 16,0-1 14,0-2 1,4 8 16,-4 5 23,3-3 16,4 5 9,-4 5 6,3 5-11,-2 5-10,3 0-11,3 5-10,-1 2-22,-2 6-15,4-3-13,-2 2-14,1 3-8,1-8-13,2 3-11,-4 0-23,2-2-46,-1-11-57,-4-2-65,0 3-77,2-9-98,-2 0-112,4-5-219,-10 4-28,0-8 69,0 3-266,-3-3-322</inkml:trace>
  <inkml:trace contextRef="#ctx0" brushRef="#br0" timeOffset="177990.77">16823 14815 1271,'0'0'201,"0"0"-93,0-6-12,3 4 8,4 2-13,-4 0-14,7-2-15,7-6-12,0 8-10,6-5-1,3-3-2,4 7-9,0-10 2,7 4-6,4 1-4,-5 1-9,-3-2-25,-3-1-23,0 3-26,0 3-27,-3 2-41,-11-2-83,2 2-378,-9 2-92</inkml:trace>
  <inkml:trace contextRef="#ctx0" brushRef="#br0" timeOffset="178216.16">16783 15122 1669,'-4'10'25,"1"-2"12,3-1 34,3 1 13,1-5 0,6-2-1,6 5-5,5-6-3,2 0-13,7-6-6,4 5-5,2-2-6,0-5-36,8 1-35,-1-4-41,4 4-58,0-10-97,-8 2-455,2 0-171</inkml:trace>
  <inkml:trace contextRef="#ctx0" brushRef="#br0" timeOffset="178510.38">17897 14265 1889,'0'-7'-27,"3"4"19,-3 3 15,3-5 17,-3 5 29,0 0 22,-3 9 17,6 4 10,-3-1 9,3 8 5,-3 6 10,8 1 3,-5 6 19,0-1-2,1 5-4,-1 1-9,3 5-12,-3-3-9,5-4-13,-5 7-9,4 6-11,-4-10-8,3 4-8,-3-8-12,5 5-42,-2-8-43,1 4-44,-4-12-46,0-2-41,4-1-31,-3 1-33,-1-10-45,0 1-105,1-3-103,-1-2-196,-3-8-172</inkml:trace>
  <inkml:trace contextRef="#ctx0" brushRef="#br0" timeOffset="178768.69">18213 14400 1785,'11'-3'-16,"2"-4"12,-3 7 46,6-6 36,-2 12 17,1 1 10,7 1 8,1 2 8,0 7 6,4 5-9,0-4-5,-1 7-6,8 0-12,-1 3-10,-3 4-3,3-7-9,-6-2-10,6 4-6,-6-5-4,-1-4-4,-2 0-8,-4-1-24,0-2-19,-3-5-29,-4 5-33,0-4-38,-2-4-37,2 0-63,-7-7-123,2 3-173,-5-3 7,3-3-35,-6 3-29</inkml:trace>
  <inkml:trace contextRef="#ctx0" brushRef="#br0" timeOffset="178994.7">18717 14379 1590,'-3'-7'48,"0"-1"14,3 3 27,-4 5 24,4 0 9,-6 8 5,-2 4 4,5 0 3,-4 12 3,-2-5-5,-5 12 8,1 1-12,-4 3-10,0 5-12,-3-3-6,4 9-12,-1-4-12,-1 0-16,6 2-49,-1-12-51,3 3-53,-4-3-52,3-5-60,6-3-82,-2 0-166,0-9-63,5-3-87,2 1-103</inkml:trace>
  <inkml:trace contextRef="#ctx0" brushRef="#br0" timeOffset="179238.05">19044 14592 1635,'10'-8'4,"-1"6"8,-1-5 17,2 4 29,-1-2 18,-1 3 6,1-4 0,1 5-3,7 1 0,-4-3-9,4-2-3,3 2-5,0 3-8,4-6-7,-1 6-3,4-1-4,-1 1-6,0 0-4,5-6-13,-6 6-29,3-2-32,-1-5-28,-4 4-26,4 3-43,-2-8-36,-4 1-101,-1 0-327,-1-3-105</inkml:trace>
  <inkml:trace contextRef="#ctx0" brushRef="#br0" timeOffset="179482.39">19654 14197 1616,'10'-7'27,"-7"1"15,8 6 46,-5 0 29,4 6 27,1 1 15,-2 1 25,4 9 30,1 8 17,-4 3 8,7 4 3,-4 11-11,7 4-15,-4-2-23,1 3-19,-4 2-15,5 2-16,-6-2-18,2-1-40,-4 2-47,4-3-58,-4-4-63,-1 2-65,-2-11-79,7-8-93,-8 3-159,0-11-132,5 5 55,-1-7-200,3-2-247</inkml:trace>
  <inkml:trace contextRef="#ctx0" brushRef="#br0" timeOffset="181018.8">20788 14447 1483,'0'0'29,"0"0"2,0 0 20,6 0 18,2-5 1,-2 5-3,4-3-3,4 3-10,-1-5-1,4 3-8,-1 2-1,4-2-6,4 2-5,-2-5-2,-1 5-6,2-3-4,1 3-4,3 0-38,-11 0-40,1 0-32,2 0-48,-5 0-98,-4 8-329,0-4-70</inkml:trace>
  <inkml:trace contextRef="#ctx0" brushRef="#br0" timeOffset="181272.15">20748 14742 1565,'-6'5'-16,"6"-2"29,0 4 53,3-5 29,0 4 19,7-5 17,4 5 12,-1-6 4,7 3 4,7 2-22,3-2-3,3-3-8,4 0-9,-1 0-8,5 0-9,-2-3-12,1 3-5,7 0-31,-10-5-51,-4 2-56,3 3-68,-2 0-69,-4 0-96,3-7-213,-6 7 7,-4-6-34,-2 4-39</inkml:trace>
  <inkml:trace contextRef="#ctx0" brushRef="#br0" timeOffset="181828.66">21652 14434 1403,'-3'-2'14,"-2"2"10,5 0 19,-3-2 22,3-3 16,0 5 7,3-3 15,5 3 10,-1 0-3,10-5-3,-8 3-6,12 2-4,1-7-9,5 4 0,3-2-11,0 2-12,0-4 1,0 1-15,0 1-5,0-2-8,0 7-5,-3-5-29,0 2-30,0-2-38,-8 3-43,1 0-51,1 2-50,-2-5-125,-5 2-144,2 3-44,-2-5-26</inkml:trace>
  <inkml:trace contextRef="#ctx0" brushRef="#br0" timeOffset="182185.1">22425 14150 1435,'7'-3'-12,"-3"-5"20,-2 8 26,6-7 24,-8 5 19,0-3 16,2 2 12,-2 3 9,4-5 1,-4 3 4,0 2 0,0 0 33,3 10 6,-3-1-9,7 7 17,-7 6 8,4 3 12,-2 7 6,6 6-2,-8 2-3,6 10-4,-3 1-12,0 6-13,5-8-13,-5 9-10,4 0-9,-7-6-13,2-2-13,2 1-8,-1-9-7,0 0-10,1-2-11,3-7-4,0-1-18,-7-7-38,0 0-50,2 0-54,2-6-49,-1-1-60,0-2-68,1-1-76,0-1-125,-1-3-182,4-10 73,-7 5-268,0-3-339</inkml:trace>
  <inkml:trace contextRef="#ctx0" brushRef="#br0" timeOffset="183426.35">23350 14207 2151,'0'-7'-70,"-9"-1"28,7 6 20,2-5 21,-3 4 18,3-2 14,0 2 10,-7-3 8,4 5 4,-1 1 11,2-6 3,-2 1 6,-1 5 5,5 0 4,-5 0-7,-5 0 1,0 0-7,0 3-1,-3 5-1,-4-1 3,4 1-2,-11-4-5,4 9 8,4 4-9,-6-2 6,0 3 14,6 7-4,-8-8-3,8 9 2,-4-1 7,6-1-9,-2 2-2,6 6-3,-4-7 0,11 0-4,-4 3-3,7-3-6,7 0-4,-4 5 4,11-6-5,2 2-5,8-6-5,6 2-1,0-3-3,0-1-6,6-2 12,1-2-17,-2 1-1,7-4-4,-6-4-5,1 4-2,-4-4-1,-3-5-21,0 3-13,-7-2-24,1 2-45,0-10-39,-12 5-29,6-3-35,-6-4-30,-8 1-31,2 5-20,-2-10-38,-8 4-92,1-1-107,-4-2 8,1 2-47,-8 1-52</inkml:trace>
  <inkml:trace contextRef="#ctx0" brushRef="#br0" timeOffset="183772.43">23163 14565 1512,'-4'-6'-23,"-6"6"15,7 0 16,3 0 23,-3-1 9,-4 1 6,7 0 15,-7 0 12,7 0 12,0 0 10,-10-3 6,10 3 9,-3-5-1,0 5 6,3 0 1,0 0 4,0-3 11,3-3 9,3 5 22,1 1 9,7-8-2,2 5-1,-2-4-3,5-1-3,8 1-6,0 0-9,3-1-7,0 0-15,0 4-11,0-4-12,0 1-12,0-1-5,0 5-11,-4-4-7,-2-1-13,0 3-19,-12 1-43,6 4-51,-2-5-47,-2 2-69,-8-2-73,1 3-66,-7-4-101,0 2-226,0 4 39,0-8-242,-7 8-328</inkml:trace>
  <inkml:trace contextRef="#ctx0" brushRef="#br0" timeOffset="184147.43">24036 13791 2193,'3'-7'-62,"5"2"24,-8 5 39,3-7 23,-3 2 11,3 2 7,0 3 16,-3 0 34,7 3 14,-4 2 19,8 7 12,-5 4 7,4 1-13,-4 5 6,2 11-2,5 2-2,-10 5-10,3 5-14,2 5 11,-2 5-10,1-2-11,-4 2-14,3-2-4,2-2-6,-5-1-10,7-1-6,-7-3-9,11-8-13,-11-1-28,7-7-43,-5 0-33,7-3-31,-9-3-31,7-5-35,3-3-36,-3-1-48,2-5-41,-4-5-93,2-5-131,2-5-11,-4-5-77,2-1-101</inkml:trace>
  <inkml:trace contextRef="#ctx0" brushRef="#br0" timeOffset="184426.9">24446 13740 1695,'7'-10'1,"3"2"27,-10 1 35,2 1 30,-2 4 10,11-1 28,-11 3 9,7 0 17,3 5 17,-3 2 13,3 7 7,0 3 8,-4 8-27,4 0-4,-3 8 3,3 2-14,-3 0-13,0 12-10,-1 3-11,4 3-9,-3 2-14,0-3-12,-1 5-7,4-4-9,4 2-6,-11-5-7,7 0-9,4-7-25,-11-11-35,3 3-35,1-2-49,-1-6-36,5-4-27,-11 2-42,0-10-71,-3-6-61,-8-1-177,1 2-107,1-10 76,-12 0-170,-2-3-199</inkml:trace>
  <inkml:trace contextRef="#ctx0" brushRef="#br0" timeOffset="184642.32">24077 14258 1978,'0'-8'22,"3"-1"20,10 8 64,1-7 27,5 5 4,8-4-15,3-1-4,14 3-14,2 1-10,4-4-15,13 1-25,-9 0-72,-1 4-87,4-5-93,-10 2-195,-1 5-127,-2 1-77,-17-6-97</inkml:trace>
  <inkml:trace contextRef="#ctx0" brushRef="#br0" timeOffset="191463.36">18026 11019 897,'4'-1'71,"0"-2"6,2 1 31,-2-1 15,-4 3 8,9 8-4,-5-4 2,3 9 0,-4-1 10,4 8 3,-4 1 3,3 3-5,1 3-9,-3 3-12,2 3-6,1 0-15,-4-1-12,4 1-7,0-1-6,-1 0-5,1-3-15,-1-5-45,1 1-39,-4-4-40,4-4-48,-3-3-46,5-3-50,-5-4-145,2-2-134,2-8-95,-5 1-89</inkml:trace>
  <inkml:trace contextRef="#ctx0" brushRef="#br0" timeOffset="191693.75">18060 10788 1714,'-3'-19'36,"-4"7"-9,4 2-2,0 3 0,-1 2-5,4 0-2,4 2-4,-1 1 0,-3 2-24,10 2-34,0 3-43,0-2-106,0 4-338,0 0-33</inkml:trace>
  <inkml:trace contextRef="#ctx0" brushRef="#br0" timeOffset="191946.6">18344 11093 1547,'13'12'11,"7"0"32,-7-7 16,-2 0 3,2 0 5,-1-5 6,-1 0 9,-1-2 1,4-1 5,-1-2 4,0 0-1,-3-2 1,0-3-9,-5 0-1,6 0-13,-7-1 0,-1-1-5,0-1-5,-3 4-5,-3 1 0,3-1-2,-7 4-7,1-1-5,-4 6-4,0 3-3,0 2-3,-3 2 5,-3 11-5,2-1 0,1 2-9,2 10 6,1 1-4,4 0-3,3-1 8,6-1-14,0 2 5,7 0-10,4 1 0,2-7-2,7 1-10,0-2-32,5-8-30,-2 0-45,0-8-54,4-2-51,-6-5-83,2-2-147,-2-6-42,-4-2-61,-3-3-50</inkml:trace>
  <inkml:trace contextRef="#ctx0" brushRef="#br0" timeOffset="192185.97">18757 10930 1505,'10'-5'2,"0"2"35,3 6 34,4-3 26,4 1 14,5 8 16,-3 0 10,10 4-4,-3-1-1,0 6-13,0 2-13,-3 3-4,-3 2-6,-4 2-12,-10 3-9,-4 5-1,-3 0-16,-9-3-29,-7 6-39,-7-1-36,-4 1-40,-9-5-48,0 1-50,-7-3-82,-14-1-145,-3-2-255,0-9-162</inkml:trace>
  <inkml:trace contextRef="#ctx0" brushRef="#br0" timeOffset="192433.82">17489 11277 1980,'-9'-5'23,"5"8"52,4-3 25,4 10 4,-1-3 5,3 6 1,4 7-6,4-1-5,6 6-7,4 3-11,6 5-7,6 2-13,11 5-34,2 1-67,5-5-80,33 17-81,-17-18-152,0-8-156,-3-2-109,6-8-116</inkml:trace>
  <inkml:trace contextRef="#ctx0" brushRef="#br0" timeOffset="192979.51">19561 10698 1649,'-4'0'-22,"2"-4"11,2 4 14,0 0 25,0 0 23,-4 6 19,4 1 11,0 4 13,0 1 7,0 5 3,0 0-1,4 7-1,-4 0-9,2 1-7,2 1-6,-1 5-10,4 1-4,-2 2-10,4-2-7,-3-2-12,0 0-39,1-2-30,4-6-34,-5 1-36,0-4-29,1 0-32,-1-7-47,-6 0-100,5-5-328,-10-1-134</inkml:trace>
  <inkml:trace contextRef="#ctx0" brushRef="#br0" timeOffset="193380.44">19444 10844 1725,'12'-9'-38,"6"-4"31,3 3 30,-2 0 8,4 2 2,4-1 7,3 0 8,0 2 2,-3 0 2,3 0 2,0 1-5,-6 1-5,2 1-1,-6 1-1,-3 1 1,-1 4 0,1 3 11,-4 0 1,-2 5 9,-5 2 0,1 1 1,-4 5 5,-3-1 1,-3 5 2,0 4 3,-1-1 3,-2 7 0,-2 1 2,2-1-9,-1-1-4,1-2-5,3-1-9,-1-6 1,4 3-3,-4-5-1,4-2-4,0-3-5,8 0-2,-2-5-2,4-3-1,4-7-7,2 0 2,4-2-6,0-6-14,3-4 6,1-5-7,-1-7 7,-3-1-8,-6-1 1,-1-5-10,-7 1 8,-2 5-3,-4 0-1,-4 0-15,-2 3-15,-4-1-22,-4 3-29,-2 3-35,6-1-36,-4 5-43,5 1-62,-5-1-183,7 1-117,1 2 69,6 1-57,0-3-42</inkml:trace>
  <inkml:trace contextRef="#ctx0" brushRef="#br0" timeOffset="193810.97">20638 10464 1566,'10'0'40,"-3"5"32,-1 2 36,1 5 23,0 7 8,3 1 4,-4 10 11,-2 3 25,2 2-1,1 2 10,0 2-12,-1 9-21,1 0-6,3 3-13,-3-2-11,-1 4-11,1-3-15,7 0-6,-8 0-11,4-3-8,1-2-2,1-2-10,-5-9-3,4-3-8,-2-1-7,-2-8-6,-1 1 2,-3-5-1,5-4-8,-5-9-3,0-2-4,0-6 0,-3 3-8,-6-24-3,0-2-6,-5-9-7,-5-12-13,2-3-8,-2-8 4,-1-2 3,4 12 1,2 2 0,5 8 0,2 1-1,1 1-3,3 6 7,7 3-2,-1 4 3,8 1 1,2 7-2,4 0-1,1 4 7,1 7-1,-1 4-1,-1 4 10,-1 5-5,2 3-1,-7 0-7,2 6 7,-7 2 0,-1-4-20,-2 8-38,-2-2-26,-4-5-31,-4 4-38,1-1-45,0-6-42,0 2-75,-2-4-166,2-2-75,-3-2 69,3-4-89,-1-1-78</inkml:trace>
  <inkml:trace contextRef="#ctx0" brushRef="#br0" timeOffset="194770.48">21241 10744 1611,'18'-2'4,"-2"2"33,-2 5 38,2 0 20,-2 3 7,-5 1 8,5 7 0,-4-1 4,3 0-2,-4 5-5,1-4-9,0 5-2,-3-1-5,4 0-9,-5 0-9,0-2-6,9-1-7,-15-4-2,5-1-8,-1 1-4,0-3-4,2-3-7,-3 3-2,5-5-3,-8 0-3,3-3-2,3-4-7,-2-5 0,-2-3 6,2-2-11,3-7-4,0-3-1,3 0 3,3-6-4,4 0-3,-4 2 2,10 0-6,1 1 6,-1 1-3,4-2-1,-3 6-4,6 0 4,-8 6-2,2 1-2,-1 2 0,-6 2 4,0 3 1,-1 6-4,-2 0 1,-5 6 5,2-1-4,-1 4 3,-10 4-1,3-1 4,-6 4 2,3 1-5,0 0-3,-10 4 3,3 1-2,0-2-2,1-1 4,6-1-4,-7 0 0,0-3 0,4-3 2,-1 4 1,4-6-5,-3 0 4,6 0-2,1-3-3,-1-2 3,11 0 2,-11-2-3,7-3 2,7-3-1,-11 1 1,4-8 0,4 0-1,-5-2 0,2-9-4,-4 1 1,2-2 0,-2-7-1,0 5-2,0 2 0,-4-1 3,3 3 1,1 2-1,-4 1 0,0 3-1,5 1 1,-2 2 0,4 4 7,-4 5-3,5-4-4,2 6 2,-7 3 5,8 0-1,-1 2-1,-2 2 1,2 1 3,4 2 0,-4 2-2,4 1 9,-4 1-6,4-1 0,-4 0-2,-7 0-3,5-1 7,2-2-7,-7-3 1,2 3 2,1-2-6,-2-1 3,-1 1 4,2-3-3,-5-3-6,0-4 4,0-3 0,-3-1 0,7-3-5,-7-4 1,0-2 1,3-2 0,-3 0-4,5-4-1,4 1-2,-3 3-2,1 0 9,6 1-6,-7-1-2,8 4 5,0 1-1,-2-2-1,6 5 5,1-1-2,2 2-2,-1 1 5,-1 2-4,4-2 8,5 2-7,-8-1 0,2 2 5,2-4-3,0 1 5,-1-4-6,0 2 3,4-2 0,-7-3 1,4 2-3,-8-6 3,4-2 4,-7 0-1,1 0 0,-4-1 2,-4 1 5,-3 1-1,5 4 6,-16 0 2,8 2 6,-6 3-2,-4 2 1,4 8-6,-8 0-1,1 5-1,-1 8 0,-2 0-2,2 5 1,1 1-1,3 4-1,0 2 3,10 0 0,-7 2-4,14-1 1,-4-2 1,11 1 1,2 3-6,11-6 1,0-2-29,6-1-31,3-2-55,2-5-68,5 0-86,0-5-150,-6 4-152,-7-7 65,-3 5-110,-11-6-105</inkml:trace>
  <inkml:trace contextRef="#ctx0" brushRef="#br0" timeOffset="195632.67">20201 11702 1671,'10'-14'-6,"-7"1"12,0 0 15,-3 1 7,0-1 8,0 3 4,-3-4-2,-3 1 4,-1 0 11,-2-2 5,1 5 4,-2-2 5,-2 2-3,1 2-8,-5 2-9,-1 2-1,-3 4 3,0 0 2,-4 8-4,1 0-4,-4 4 2,1 3-1,-1 5-4,1 2 4,2 4 1,4-2-5,4 3-2,-2-1-3,2 1-4,6-1-3,6-4 0,-2 0-6,9-3 0,0 2-2,5-3 0,1-6-4,1 0-3,4-1 3,2-4-7,1-5 1,-1 2 0,2-8 1,-2 2-4,1-4 1,-1-3-1,1-1 1,-7-7-2,0-1-1,0-3-5,-3 0 4,-4-1 0,0-2-3,-3 4 2,0 3-1,0 3 2,4-1-3,-4 2 1,0 3 0,0 4 0,3 4 2,-3 2 1,10 10-4,-3 0 3,3 1-4,3 4 1,0-1 5,7 6-4,1 3 1,2-3-13,3 2-26,4-3-19,3 1-34,2-4-29,-2-1-37,2-5-36,3-2-109,-2-2-126,-2-2-193,-2-2-116</inkml:trace>
  <inkml:trace contextRef="#ctx0" brushRef="#br0" timeOffset="195910.44">20818 11550 1687,'0'-10'-13,"3"8"17,-3-1 33,3 3 21,5 5 15,-5 2 17,3 4 14,1 0 5,4 5 6,-2 4-3,4 0-6,4 7-12,-4-3-10,4 5-7,-1-2-6,5 0-11,-1 4-15,-4-7-32,1 0-32,4-4-40,-12-6-30,4 3-37,4-5-41,-7-4-112,1 1-145,-2-9-176,-2 0-99</inkml:trace>
  <inkml:trace contextRef="#ctx0" brushRef="#br0" timeOffset="196180.72">21028 11463 1625,'-6'-8'11,"2"3"13,1 2 39,0 6 24,0 4 13,-2 1 12,2 7 8,0 2 5,0 6-3,0 3-10,-4 3-9,4 3-10,-5 3-11,5 3-4,-3-1-14,-1 1-20,-2-1-37,-2-3-42,-2 2-38,2-3-34,2-3-37,-1-5-43,-4-3-146,4-4-131,1 0-90,-5-7-57</inkml:trace>
  <inkml:trace contextRef="#ctx0" brushRef="#br0" timeOffset="196218.63">20665 11772 1513,'3'-17'19,"4"4"14,3 3 27,0 0 26,3 0 15,7 3 0,0-1-1,7 1-4,0 1-11,3 2-8,0-1-8,0 2-5,3-2-10,0 2-23,-3 1-34,4 0-38,-4-1-38,3 1-51,0-3-88,0 2-145,-3-4-200,-3 2-65</inkml:trace>
  <inkml:trace contextRef="#ctx0" brushRef="#br0" timeOffset="196642.49">21585 11240 1582,'4'-10'17,"-4"2"6,3 3 27,0 2 21,-3 1 29,0 2 23,7 10 13,-4-2 14,-3 6 25,3 7 15,4-1 8,-3 5 0,-1 2-7,0 5-12,4 1-18,-4 2-13,3 0-13,5 0-15,-4 1-11,2-4-10,-1 0-9,1 1-16,-2-3-1,-1-4-5,5-3-10,-8-3-5,4 0-5,-1 1-5,4-7-7,-10-1-3,7 0 0,-4-3-3,1-2-8,-1-8-4,0-4-5,0-4 2,-3-6-10,0-4-6,-3-4-4,3-3-1,-3-3 2,3 2 2,0 0-3,0-1 7,0 5-8,3 1-2,0 1-1,4 3 3,0 3 1,0 3 2,2 1-3,5 2 5,-1 5 3,-3 6-3,4 0 10,-1 3 3,-3 6-3,3 2 2,-3 1 7,-3 3-8,3 2-2,-7 2 0,0 1-4,-3-3 4,-3 3-42,0-4-35,0 1-40,-4-1-40,-3 1-34,3-6-44,-6 1-40,3-5-51,-3 0-136,-1-5-116,1 0 32,0-5-136,-1-4-170</inkml:trace>
  <inkml:trace contextRef="#ctx0" brushRef="#br0" timeOffset="196880.43">21785 11335 1816,'24'-10'5,"-4"0"1,3 2 18,-3 1 21,0-1 0,0 3-4,0 0-5,4 0-3,-8 3-2,14-6-7,-13 6 0,-1-3-2,4 2-3,1-2-7,-5 0-9,4 1-25,-4-1-33,5-3-31,-1-3-70,-4 2-131,1-4-251,-4 1-40</inkml:trace>
  <inkml:trace contextRef="#ctx0" brushRef="#br0" timeOffset="197130.39">22318 10989 1511,'4'-2'13,"0"2"20,2 0 31,-6 0 33,10 5 26,-6 3 20,2 2 15,0 5 28,1 2 21,0 8 16,-3 1 6,2 6-7,0 0-16,-2 5-22,-1 1-16,4-1-17,-7 1-16,4-1-10,-2 1-26,-2-1-33,4 1-46,0-3-52,-2-1-58,-2-8-65,4 2-72,-1-7-94,-3 3-229,0-7-36,0 1 82,-3-6-142,3 0-142</inkml:trace>
  <inkml:trace contextRef="#ctx0" brushRef="#br0" timeOffset="198117.28">22882 11175 1606,'0'-6'-82,"0"5"45,-3-4 6,3 5 18,0 0 16,0 0 7,0 0 12,-3 2 12,-4 1 10,4-2 4,0 5-4,-11-1 8,11 2 8,-7 0 5,-1 4 3,-2 1 14,4 3 1,-2 3 3,-2 1 1,7 4 1,-5 0-4,1 2-9,4-1-7,3 0-6,-5 0-6,2 1-5,6-2-4,0 2-1,3-3-6,8 1-4,-8-3-7,10-3 3,1-2-6,2 0-7,4-5-16,4 1-22,-5-4-24,5-2-32,-4-5-33,-1 3-24,5-3-39,-4 0-23,0-6-63,0 1-421,-6 1-174</inkml:trace>
  <inkml:trace contextRef="#ctx0" brushRef="#br0" timeOffset="198354.65">22936 11439 1732,'-10'-4'-38,"3"-1"10,0 0 2,4-1 11,0 4 17,3-3 2,0 5 8,0 0-1,6-2 0,1-1-2,3 3-3,3-2 0,-2-1 1,5 1-12,-2-1-25,5 0-42,-2-1-65,7 2-116,-5-4-154,5 0 82</inkml:trace>
  <inkml:trace contextRef="#ctx0" brushRef="#br0" timeOffset="198624.55">23369 11010 1163,'0'-3'23,"0"1"3,0-2 28,-3 3 12,3 1 4,0 0 3,0-3 10,0 3 20,0 0 10,-7 13 4,7-4 5,7 4 3,-7 5-5,0 1-5,0 6-11,3-2-8,-1 2-12,-2 2-2,9 1-11,-9 1-9,2 0-1,2-2-13,6-2-12,-10 3-22,5-6-28,4 1-33,-9-6-35,2 1-33,5-1-37,0-2-24,-1-2-16,2-5-79,-2-5-403,-3-2-170</inkml:trace>
  <inkml:trace contextRef="#ctx0" brushRef="#br0" timeOffset="198863.91">23542 10960 1712,'7'-10'-65,"4"4"31,-5 2 28,0 2 35,4 4 32,-2 2 16,5 4 18,-10 2 19,7 5 12,0 8 2,-3-1-3,-1 3-5,1 8-5,0-3-16,-4 4-9,4 2-7,-1-2-6,1-1-11,-3 2-17,-4-7-31,6-1-37,-6-2-44,7-2-40,-7-1-34,3-4-27,-3-1-31,0-4-101,-3-3-102,3-3-182,-7 1-80</inkml:trace>
  <inkml:trace contextRef="#ctx0" brushRef="#br0" timeOffset="199094.81">23452 11190 1584,'-3'-13'-11,"3"5"22,0 2 28,7 0 14,-1 0 0,4 5-6,4-5-5,2 4-3,-2-3-6,6 3-4,-4-1-5,4 1-26,1 2-56,2 0-51,-6-3-115,6 3-303,-3 0-32</inkml:trace>
  <inkml:trace contextRef="#ctx0" brushRef="#br0" timeOffset="199510.72">24110 10590 1439,'3'-5'4,"-3"0"9,7 0 10,-7-1 17,3 2 10,-3-1 10,0 0 8,3 1 6,0 1 13,-3 3 4,8-4 7,-8 2 10,0 2 8,13 8 13,-7-1 2,8 4 6,-4 3 0,7 3 17,-4 3-7,4 4-3,-1 2-9,1 3-8,-2-2-14,10 0-6,-10 3-6,5-2-8,-2-3-4,2 0-6,0-3-9,-3-5-8,-4 3-4,-1-4-4,3-4-8,-2-2 0,0-2-9,-3-6-1,4-2-8,-4-2-4,3-6-1,-6-2-6,3-5-1,0-3-10,-7-6-14,0-6-11,1-6-11,-4 0-17,0-3-10,0 5-10,0-1 1,0 7-6,0 1-14,0 4-23,-4 3-33,1 3-40,0 3-37,-7 7-44,6 0-55,-6 2-131,4 5-89,-8 0 39,1 3-42,-4 1-40</inkml:trace>
  <inkml:trace contextRef="#ctx0" brushRef="#br0" timeOffset="199764.03">24069 10769 1547,'-3'4'11,"0"-2"16,3-2 28,0 1 7,0-1 11,0 0 17,3 4 17,8-4-3,-2 0-2,12 0-10,1-5-8,8 3-6,11-7-8,2 2-8,14-1-6,3-1-3,-4-4-9,4 4-11,-6-2-29,-1 2-47,-6 0-44,7 2-57,-18 2-131,4 2-194,-10 1-122,-10 2-90</inkml:trace>
  <inkml:trace contextRef="#ctx0" brushRef="#br0" timeOffset="200386.2">24375 11250 1542,'0'-10'-37,"5"-4"28,1 5 13,-6 2 15,0-1 17,4-2 5,-4 0 14,-4 0 14,-2 3 7,6 2-7,-5-4 4,3 5-9,-8-1-3,0 2-9,0-1 1,-3 6 2,-2-2 2,0 5-4,-2 4 8,-3 3 0,2-3-3,3 6-5,-2-2-5,1 1 0,2 4-3,4-3-5,4 3-7,-8-1-1,11-5-1,3 4-7,-7-4-1,14-2 2,-7 2-5,9-1-3,-1-4 2,5-2-4,4 0-2,-4-2-1,4-2-4,-4-1 3,4-1-2,-4-2-3,0-5-1,4-1 3,-4-2-6,-3-1 2,0-1 1,0 4 2,0-1 1,-3 2 3,-2-2 0,3 5-2,-6-3-3,3 6 1,-5 0 2,0 2 0,0 7-2,0-2 1,0 5-4,6 0 3,-12 0-2,12 1-2,-6 1 3,4 2-3,-4-1-1,3-1-12,0 1-22,4-2-17,0 1-12,-1-5-26,1 3-17,3-5-27,3 0-23,-6 0-24,3-3-52,3-2-69,-6-2-333,3-3-128</inkml:trace>
  <inkml:trace contextRef="#ctx0" brushRef="#br0" timeOffset="200626.56">24530 11360 1685,'0'-5'-25,"6"0"15,-6-1 8,0 4 13,0 2 25,0 0 14,0 0 10,0 8 3,0 2 7,0-3 5,0 6 4,0 0-1,0-1-5,0 2-8,0-1-7,0 5-4,-6-3-8,12 0-8,-6-3-33,0 3-30,0-2-35,0-1-35,4-1-39,-1-4-88,7 1-449,-7-6-167</inkml:trace>
  <inkml:trace contextRef="#ctx0" brushRef="#br0" timeOffset="200960.66">24624 10897 1744,'0'-3'-41,"0"1"20,0 2 35,0 0 28,0 15 18,0-5 14,3 3 18,-3 0 13,0 1-2,3 6-3,-3 3-4,3 2 0,4-3-8,-7 3-7,0-3-3,3 3-7,0-2-7,5-2-6,-5-2-5,-3-4-6,0 0-7,3-1 0,0 0 2,-3-4-4,7 0 0,-7-1 4,0-1-1,0-3-8,3-2-9,0-6-9,5-2 2,-8-3 1,0 1-5,0-5-8,0-3 2,0-3 3,3 3-5,-3 0 4,0 3-2,0 0 4,0 0-7,3 0 3,-3 5-3,0 0 3,10 1 9,-10 2 4,6 1 5,2 3-8,-2 3 1,4 1 4,-4 2 6,2 1-8,-2 3-4,1-1 1,-4 3 0,0 0-6,8 0-9,-11 3-26,0-3-32,0 0-52,-8 2-59,2-2-58,3 1-84,-10-3-208,-1 4 2,-2-2-94,2 0-107</inkml:trace>
  <inkml:trace contextRef="#ctx0" brushRef="#br0" timeOffset="201449.87">24493 11538 1653,'-10'0'7,"7"0"13,-7 0 20,3 2 29,-3 1 9,3 0 11,-6 1 7,-4 4 8,-3-1-2,4 3 1,-4 2-1,3 2-10,4 0-5,-4 4-4,-3-4-9,10 3-1,-3 1-9,0 0-5,9-1-10,-4-2-3,8 0-2,8 1-8,-4-4 0,9-2-4,0 2-8,4-2-6,3 0-3,3-2-13,-3-3-22,7-1-13,-7 0-26,3-2-30,-3-2-30,-3 3-31,6-6-37,-10-3-89,4 2-137,-4-1-251,-6 0-159</inkml:trace>
  <inkml:trace contextRef="#ctx0" brushRef="#br0" timeOffset="201694.22">24456 11712 1759,'-3'-2'-62,"3"0"39,-3 2 36,3 0 14,6-6 9,1 6 13,0 0 0,3 0-7,3-2 0,0 2-4,1 0-7,2-3-6,-2 2-38,3-2-42,-4 0-47,7-3-56,-7 2-131,4-4-191,-1 3 15</inkml:trace>
  <inkml:trace contextRef="#ctx0" brushRef="#br0" timeOffset="201953.05">24766 11430 1347,'8'0'2,"-8"0"36,3 5 25,7 2 25,-7 1 12,-3 5 9,6 1 1,-6 1-5,8 5-7,-5 0-9,7 3-11,-7-1-3,-3 2-11,3 2-13,8-3-39,-11-1-35,6-1-50,1 1-46,-1-2-35,5-8-73,-8 0-397,7 0-121</inkml:trace>
  <inkml:trace contextRef="#ctx0" brushRef="#br0" timeOffset="202191.95">25013 11332 1672,'4'-2'-36,"3"-3"42,-4 5 39,0 0 25,0 5 20,4 2 22,-4 6 19,8-1 15,-8 6 6,-3 2-16,3-1-12,-3 7-10,3 0-10,4 0-4,-7 2-17,0-1-8,3 3-10,1 1-25,3-4-23,-4-3-26,-3 0-38,6-2-39,1-2-39,-4 0-52,8-11-85,-8 4-170,3-2-62,1-4-55,-7 0-52</inkml:trace>
  <inkml:trace contextRef="#ctx0" brushRef="#br0" timeOffset="202230.84">24957 11609 1596,'0'-4'67,"-3"-1"12,3 0 17,3 2 28,7-2-5,-7 3-8,10-1-9,1-2-11,6 3-10,-4-4-31,8 2-93,-4-3-176,3-4-290,-9 4-85,-14-1-93</inkml:trace>
  <inkml:trace contextRef="#ctx0" brushRef="#br0" timeOffset="203961.51">2356 15812 1567,'9'3'115,"-4"6"-70,1-3-12,-3 1 17,4-4-9,-4 7-10,-3-3-7,3 1-4,-3 2-1,3 5-6,2-6-31,-5 7-33,3-1-30,-6-3-87,6 3-142,-3 0-143,-3 3 40</inkml:trace>
  <inkml:trace contextRef="#ctx0" brushRef="#br0" timeOffset="204214.83">1828 16697 1357,'-2'10'110,"-1"-2"-2,-1-1 10,0 4 7,1-4-6,3 1-12,0-1-11,0 0-14,3-2-27,1 0-61,3 2-66,3-4-73,3-3-155,0 0-297,4 0-96</inkml:trace>
  <inkml:trace contextRef="#ctx0" brushRef="#br0" timeOffset="204473.14">2466 16658 1680,'20'-3'47,"-7"-3"0,0 6-5,1 0 7,-4 6-6,3-6-2,-3 3-38,3 4-88,-6-5-153,4 5-316,-5 1-57</inkml:trace>
  <inkml:trace contextRef="#ctx0" brushRef="#br0" timeOffset="204843.94">4317 15915 1515,'0'-16'19,"0"4"18,0 4 3,0 1 9,-3 0 16,3 4 9,0-2 13,-4 5 31,4 0 22,0 0 18,4 15 9,-1 0 18,4 6 9,-1 3 12,0 9 2,2 7-7,5 4-17,-10 7-18,7-1-14,-3 8-17,3-1-12,0-5-17,-3 6-21,6 0-28,0-4-34,1-4-33,-1-4-31,4 0-32,2-8-19,-2-6-41,0 2-30,3-10-36,-3-2-42,6-4-29,-7-7-71,5-2-108,-5-3-58,1-6-165,-7-6-167</inkml:trace>
  <inkml:trace contextRef="#ctx0" brushRef="#br0" timeOffset="205122.2">4804 15983 1749,'10'-26'-9,"-5"6"18,3 6 24,-1-1 25,-4 4 24,-3 4 16,2-1 2,3 1 31,0 7 18,3 0 4,-1 4 42,3 4 12,-1 4 4,5 14 9,-4-4 3,3 5-9,4 14-9,0 2-16,-4 3-17,0 5-18,4-1-16,-5-1-12,6 9-15,-8-5-17,7-6-26,-7 3-25,6-4-34,1-5-30,-4 2-34,4-3-46,-3-5-35,-5-5-27,1-5-28,-2-5-35,-8 5-43,0-5-44,-4-2-68,-3-6-113,-9 1-57,2-6-208,-6-4-249</inkml:trace>
  <inkml:trace contextRef="#ctx0" brushRef="#br0" timeOffset="205390.5">4561 16605 1988,'-14'-22'9,"4"4"18,4 0 15,6 3 35,3 6 24,6-6 12,5 4 7,2 1 2,11-3-3,10 4-20,7-1-13,8-3-10,8 4-8,4 0-27,3 1-56,-4-1-90,4 2-100,-4-1-222,-6 8-93,-3-5-98,-5 5-116</inkml:trace>
  <inkml:trace contextRef="#ctx0" brushRef="#br0" timeOffset="205977.93">6917 16300 1715,'0'-8'24,"0"8"15,0-2 10,4-1 17,-4-1 15,-4 4 5,4 0 3,0 0 2,-3-3-5,3 3-2,0 0 2,-9 7 9,2 6 0,4-1-1,-1 5 7,0 3-1,1 6 9,3-4-7,0 5-2,0-2-4,3 0-2,5 6 2,2-4-7,-1 3-2,5-5-4,2 0-7,5-5-2,2 3-4,0-5-9,4-9 1,3 1-10,-3 2-5,3-9-4,3 2-7,-3-5 0,0-5-5,0-3-5,3 1 1,-3-11-6,-3 2 2,-3-10-5,-7 1-8,-4-8 1,0 1-4,-9-2 12,-1-7-1,-3 7-3,-3 1-3,-5 0 0,2 7-5,3 7-2,-4-3-4,1 5 2,-2 6-3,2 1 2,-4 5 3,-1 5-4,2 0 3,2 8 0,-2-1 1,4 4-2,2-2-2,0 6 10,3 0-2,6 0 16,2 3 13,5-6 15,1 8 6,2-3 5,1 1-8,6 0-3,0-1-6,-3-2-5,0 0-2,0-3-7,-3 6-2,-1-3-8,-5 0-3,-1-5-17,-7 7-30,-6-4-28,-4-1-40,0 4-45,-9-7-44,-5 4-53,-5-9-50,0 4-44,-8-2-81,4-6-115,-7 0-33,-6-6-269,2 4-315</inkml:trace>
  <inkml:trace contextRef="#ctx0" brushRef="#br0" timeOffset="206225.79">6712 16097 2228,'5'-24'-50,"9"0"3,2 7 7,5 0 2,-2 2 5,-1 5-9,5 3-26,0 4-72,3-5-204,-1 2-141,-2 5 8</inkml:trace>
  <inkml:trace contextRef="#ctx0" brushRef="#br0" timeOffset="206696.05">9660 16482 1374,'3'5'53,"0"-1"17,-1-4 11,3 6 20,-2-6 11,-1 0-12,2-6-11,1 5-8,-2-7-7,0 5-7,0-9-7,-3 2-6,2 2-7,-2-1-4,0-7 0,0 8-3,-2-4 1,-1 0 3,-8 2-3,2 3-3,-8-1-3,-1 8-1,-4 0 1,-8 6 0,3 1-2,-10 5-3,1 3-1,3 2-3,-7 8-1,3-2-3,3 4-2,11-2 0,0-2 0,3 2-3,7-5 2,5 0-3,8-3 3,5 1-4,1-3 3,10-3-3,5 1-3,2-8 0,4 2 0,3-2-3,0-5-1,3-5 0,1 5 3,-4-7 8,0 2 7,0-8 9,-4 4-2,-3-7 1,-4 4-2,-1-8 0,-6 2-5,-2 2 4,2-1 5,-6 0-17,1 8 1,-2-1 2,4-3-8,-7 4 1,5 9 1,-7 0-7,7 7-3,-4 1 4,3 1 1,8 8-5,2 0 4,5 4-11,2-1-28,4 2-26,3-2-42,0 4-46,13 0-57,-6-6-112,6 0-218,-3-3 25,4-1-107,-4-4-111</inkml:trace>
  <inkml:trace contextRef="#ctx0" brushRef="#br0" timeOffset="207882.37">10917 16641 1784,'16'-9'59,"4"1"4,-3 6 31,4-5 24,-2-1 4,-2 0-2,7-1-9,-5-7-1,5 7-4,-4-7-10,2-1-9,-1 2-12,-4-5-7,-1-3-9,-6-2-3,0 6-8,-6-4-2,-1-2-9,-6 8 2,-7-7-6,2 12-5,-8-2-11,-1-1-3,-2 5-5,-5 3-10,1 4-3,-1 3-3,5 0-6,-5 3 1,7 1-1,1 1-4,5 3 7,2 4-2,5-2 3,1 0-2,6 5 7,1 0-4,5 3 5,5-1 5,-1 1 1,4 0 5,4-2 3,-5 2-4,4-3 4,-4 2-2,5 1 1,-5-3 2,-2 2-3,-2-1 2,2-7-4,-7 7 2,2-7-4,-5 4 4,0-1-4,-1-4-2,-3 1-1,3 5 0,-3-7 1,0-2-3,4 2 4,-4 1-1,3-3-4,0-5-1,0 0-3,4-5 1,3-3 0,3 1 1,1-5 3,2-3 0,5-10-4,2 0 1,3-8 2,4 6 0,-3-6-3,0 1 9,-1 0 12,-2 6 6,-6 1 12,1 5 8,-2-1 16,-8 9-4,4-2 3,-5-1-5,-3 7-3,-1 6 3,-4 2 2,0 0 1,-4 10-1,4-3 3,-2 8-5,-1 0 5,3 3 2,0 2 3,3 2 7,-1-3-3,6 7 4,1-3-6,12 2-4,-1-3-6,-1-2-3,8 2-9,-1-4 0,2-3-3,-5-4-8,4-2-1,3-9-8,-3 5-2,-2-5-2,-1-5 0,0-4-6,-1-6-1,-3-2-2,0-7-2,-3-1-7,-4-10-3,-6 2 2,-1 0-5,-2-1-2,-4 1 2,4 9 0,-4-1 0,0 5 2,0-3-6,0 8 5,0 5-2,-4 3 4,4 7 0,0 0 2,0 0 4,-4 17 6,4-5 10,4 0 6,0 12 11,2-2 7,4-2 4,0 6 4,6-2 4,2 1 4,4 1-4,-1-2-5,5-7-5,1 6-3,-3-8-7,-2-3-4,2-4 2,-1 2-6,-2-10 1,1 0-8,2-5 1,-4-8-5,-4 1-4,8-10-4,-18-3 4,5-10-1,-4-5-12,-7-13 2,0-1 0,-10-12 1,2-1 2,-1 14-6,-1-3 1,3 15 1,-3 3-3,3 8-6,4 3 3,-3 4 2,2 13 4,0 3-3,1 7 2,3 0 9,-6 17-2,2-2 11,4 3-1,0 7 2,0 7 6,4 3 5,-4-1-2,6 7 6,1 1-6,0 1-11,3 2 9,-1-3-4,5-6 7,-1-1-14,1-5 3,-1-3-4,-3-2 1,0-2 0,3-5-6,-2-4 0,-1-2 1,-1-4 0,4-3-2,-2-5-4,-5-5 7,4-5-5,1-7-8,-5-1 2,4-4-2,0-1-21,-3-2-1,6 5 4,-3-2 0,-4 9 2,8-1 5,0-1-3,-1 6 5,1 7 7,1 2 8,0 0 5,-3 8 0,2-1 5,-1 6 0,-3 4 4,1 3-6,-8 1-1,-1 1 8,2 5-16,-10-1-30,-5-2-38,-6 6-52,1-2-52,-3-3-58,-6-3-65,-1-1-79,-1 1-153,-3-10-189,7 3 66,-1 0-398,5-4-517</inkml:trace>
  <inkml:trace contextRef="#ctx0" brushRef="#br0" timeOffset="208570.19">13362 16292 2779,'9'0'-73,"1"-2"11,-4-5 18,2 4 22,0-5 12,3 1 6,-3-4 4,-2-1 4,1 0 5,-1-3 11,-3-1 0,0-1-1,-3 2 3,-6-2 6,3 0-3,-4-1 0,-7 0 3,-2 3-1,-1 6 1,-2 1 10,-2 5 0,-2 3 2,0 5-1,-4 3 2,-3 7 0,0 2-6,4 0 1,-4 9-4,3-1 3,3-1-6,1 2 4,7-1-2,2 5 0,4-10 2,4 5-7,2-3-1,4-4-1,4-1-4,5-2-3,2-5 0,2-1-10,4-1 5,2-2-1,2-3 10,-2-3-13,1-9-3,4 1 11,-1-1-10,-3-1-4,-3-7 2,3-1 1,-7-4-2,0-1 0,1 4-1,-8 1 2,1 0 2,0 3 2,0 0 14,-4 6-1,0-2-8,0 7 7,-3 4 11,0 0 16,-3 15 4,3-6 5,0 9 10,0 4-9,0 4-3,3 1-6,1 6 3,-1 1-15,3 4 0,2-1-3,-2 4-11,7 0-23,1 0-33,-1-7-42,1 0-37,-1-10-47,-4 6-50,2-9-46,-1-5-53,-1 2-153,-1-11-67,2 1 31,-7 0-53,0-8-53</inkml:trace>
  <inkml:trace contextRef="#ctx0" brushRef="#br0" timeOffset="209807.03">13604 16199 1514,'19'-9'47,"2"1"12,-1 1 35,0 7 32,-2 0 9,1 7 1,1-2 3,3 5 6,1 1 4,-1 6-25,0 0-1,1 6 1,-4-1 1,0 3-6,0-5-12,-3 6-5,-4-4-12,0-2-5,-2-4-7,-2 1-11,1-1-5,-2 0-9,-2-7-6,0 4-6,1-3 2,-4-2-12,0-5 1,2-3-7,-5 0-2,-5-17-14,5 5-12,0-5-5,0-8 14,0-5-1,5 3-2,-2-4-1,3-1 1,1 2-4,2 0 1,2 5 1,2 5-3,4-1 2,-4 5 6,4 3-1,2 1-7,-1 2 7,5 3-5,-7 4 2,5-3-5,-4 12 1,2-3 10,-5 4-6,-1 3 5,0 2-3,-3 5 10,-6 3-2,-1-2-3,-6 7-4,3 5 6,-7-2-3,0 4 10,-3-2-11,0 0 1,4 0 0,-1-3-2,0 3-1,4-4 0,3-1 0,-3-1 5,6-4-6,3 4 1,5-7-3,-1-3 1,3-2 0,4-4-1,-4 1-4,7-9-2,-3 4 0,2-8 6,2-5-2,-1 1-2,0-9-3,0-2-2,-4-6 3,1-6-1,3-1 1,-8 2 2,-2 0-7,5 3 5,-10 4 1,5-2 0,2 10-3,-6-3 2,1 1-3,-2 2 3,-1 5 0,3 3-1,0-1 5,-5 6-7,6-1-1,-2 3 12,1 3-8,0-1 6,0 6 1,-2-1-3,-1 3-6,3 5 5,0-6 3,0 5 0,-2-2 0,4-4-2,-3 4-2,-3-2 4,4-3-2,-4 1-3,3-4 3,5 2 4,-1-4 0,-1-2-9,2 0-1,2-8-1,7-1-2,-4 2 10,1-11-9,1 3 7,-2 3 0,-2-3-6,2 0 3,-3 2 1,-3 1-1,3 2-3,-2 3 5,-1-2-5,-4 1 0,1 4 3,3-1 3,-3 5-5,-4 5 7,3-1-1,-2 4 4,3 1 11,-4 6 6,4-6 8,-1 9 8,1-2 4,3 5 12,0-3 6,3 2 6,1-4-2,6 8-1,3-2-5,0-5-6,1 1-2,3-7-4,-1-2-6,-3-3-5,7-5-1,-3-1-6,3-7-3,-3-2-2,0-8-8,-2-2 5,0-5-5,-9-8 0,3-9-4,-9-9 1,2-1-4,-6 2 6,-6-9-4,-3 7 0,0 10 24,3 3 19,-4 1 1,0 11-5,0 2-5,2 4-4,-1 5 7,-2 8-1,3 7 2,-1 4 13,3 9 6,0 2-12,0 17 12,0 3 8,5 13 12,3 4-3,-2 6 5,5 7 6,2 5 8,9 17 5,3-9 2,5 6-2,0 4 0,3-18-8,-6-10-5,13 22-9,-7-19-7,-3-8-9,-7-12-5,-3-4-5,0-1-8,-3-8-3,-4-5-6,0 0-2,-2-6-9,-8-7-6,0-3-12,-3-4-13,-3-7-13,3 2-14,-9-17-17,-2-4-14,1-9-12,-4-13-8,5-1-9,-8-19-5,7-7-2,-3-28 0,2 16 5,8 13 9,3 8 8,7 3 6,0 9 6,6 1 8,4 6 3,6 7 4,3 2 4,1 11 11,0 12-1,3 2 3,-3 1 5,0 14 3,-1 3 4,1 5-2,-8 8 3,2 2-14,-4 2-40,-7 3-54,-7 0-49,0 2-41,-3-1-53,-3-4-65,0-1-94,-4-2-210,-3 1-22,3-2 86,1-5-292,-1-1-347</inkml:trace>
  <inkml:trace contextRef="#ctx0" brushRef="#br0" timeOffset="210506.8">17283 16037 2349,'13'-5'-22,"1"2"13,-4-1 42,-4 4 31,-4-3 12,7 3 3,-6-5 2,-3 5-1,0 0-5,-12 8 0,1-1 6,-10 2 6,-6 8 3,-3 5-2,-6 2 6,-4 5-1,-7 5-6,1 7-3,-4-7-11,3 7 0,3 1-10,11-9-7,3 1-8,3 4-1,4-11-5,10 6-5,6-8 0,4-3-1,10-2-6,2-3-5,5 1 0,6-5-8,3-3 0,7-8-1,-3 3-5,3-5 0,-3-7 0,6-3 0,-6-5-4,0-10 4,-5-3-6,-1-10-3,-1-4-6,-10-8-10,-1 1-12,-1-2-2,-8 1-3,3 1 2,-3 8 1,0 4 0,0-1 7,0 11-5,0 2-3,3 0 3,4 8 5,2 2 3,2-2 0,2 13 3,4-1 4,2 10 1,-2-1 9,4 13 7,-2 0 20,2 8 9,-1-1 4,-1 14 8,-2-1 14,-2 6-3,0 7 5,-5-2-1,0 2 4,-4 2 3,2-3-4,-2 9 3,4-8 2,4 0 3,-1 0-1,0 0 0,4-8-3,0-1-5,-1-1-6,0-13-4,4-2-6,0-2-5,-2-12-1,1 4-9,1-8-6,-2-7-1,-3-6-14,3-1-12,-6-11-17,6-2-19,-6-11-29,-1-13-35,-4-5-42,-4-7-40,-3 4-39,0-4-42,7 7-54,-11-6-113,8 5-184,-4 11 36,0 3-230,0-1-295</inkml:trace>
  <inkml:trace contextRef="#ctx0" brushRef="#br0" timeOffset="211050.53">19705 15862 2125,'-5'-14'-58,"5"-1"17,0 4 16,-3-4 25,0 5 20,-4 0 14,4-2 9,-3 2 7,-2 3 3,-5-2 13,-4 9 8,-2-2 8,-8 4 6,-6 11 10,-3 0 4,-13 12 16,-3 5 8,-5 5 11,1 5 8,-18 12 9,14-2-4,11-2-8,-8 12-9,13-3-8,8-12-10,12 3-13,5-6-6,8 0-9,8-1-10,6-7-6,4 7-9,10-9-4,9 3-7,1-5-4,6-2-5,1-11-4,2-2-5,-3-5-4,8-2-2,-4-7-7,-4-1 2,0-4-5,-1-9-2,-2-4-3,0 0-5,-5-8-10,-5-3-15,-5-10-10,3-4-10,-11 7-13,-2-5 0,0 5-2,-5 0 5,3 6 9,-3 3 2,2 1 3,-2 1 2,5 7 2,-1 8 1,2-1 2,4 5 6,0 5 4,0 0 2,5 8 5,3 4-2,3 6 3,1 2 0,2 5 4,-4-1-2,4 7 1,1 1 1,-4-4 0,2 7-28,1-2-50,-1-9-51,-6 1-68,6 5-72,-10-12-137,4-6-167,3 3 44,0 0-174,4-4-201</inkml:trace>
  <inkml:trace contextRef="#ctx0" brushRef="#br0" timeOffset="212870.2">21668 15908 1955,'8'4'-5,"-8"-1"31,0 7 32,0 2 27,0 1 14,0 2 12,0 7 1,0-2 9,0 5-3,0 1-3,0-2-2,-8 1-6,8 5-12,-3 0-10,3-6-6,0 8-5,3-5-8,5-3-8,1 2-3,-2-1-5,7-9-2,-5 8-10,4-9-5,1-3 1,2 0-3,-2-4-9,2-5-2,5-2-1,-8-5 4,4-1-11,-1-5-4,-2-5 6,2-2-16,-2-7 6,-8 0 12,4-6-18,-3 0-1,0-2 2,-1 6 2,1 2-1,-7 4-6,0 2 1,3-3 0,1 12 0,-4-1 0,3 3 3,-6 7 4,3 0-3,0 0 2,0 14 4,3-3 14,-3 7 9,4-3 10,2 4 9,4 4 8,0-1 1,3 3 2,8 3 4,-2-3-3,5 0-3,2-3-6,4-1-4,0-4-6,4 0 0,-1-5-5,-3-4 0,-3-4-8,3-4-5,-3 0-2,-5-4-2,2-8-7,-8-1 3,4-7-4,-6-7-5,0-6 2,-4-2-1,-10-5-6,0 5-2,-8-5 0,6-1 1,-2 12-2,-6 0-1,6 3 1,-2 6 0,2-2 1,-2 12 0,-4 4-2,4 4 4,-2 2 2,2 8-4,-4 2 2,4 5 7,2 2 7,0 1 2,2 7 4,-2-3 7,4 3 2,0 0 1,4 0 0,-2 0-2,6-4-4,-2 3-2,4-6-2,-6-2 1,2 1-4,0 0 7,1-10-9,0 1-2,3-6 0,0-2-6,0-5 0,-4 0-5,2-4-3,-6-6-4,12-6-9,-10-1-4,6-6-5,-4-2-5,4 3-1,4-4 1,-8 7-6,8-1 2,-4-1 2,2 9 4,6 0 2,-6 7 1,-5-3 1,7 11 0,-5-5 6,6 7 3,-6 7-1,1 1 8,1 1-6,-5 1-3,4 10 11,-4 1-2,2-4-1,-2 8 9,4-1-3,4 2 4,-5 3 4,4 0 4,8-5 2,-1 1 0,7-2 0,-5-3 1,5-3-4,3-5-1,0-1-2,-3-10 1,6 5-1,-3-12-4,7 2 2,-7-8-5,4-6 8,-1-6-6,4-5-7,-18-2-12,5-10-6,-4 9-7,-7-3-2,1 0 0,-11 2 5,-3 3-4,0 11 3,-3-5-3,-9 7 8,0 2 2,-1 5 1,-7 8 5,0 2-2,0 2-2,-3 6 9,-4 6 2,0 4-2,7 0 3,-3 4 7,3-2-4,7-3 3,9 9 0,-9-9 6,13 6 0,0-5-1,3-1-1,7 0 1,-3-5-3,6-4-1,1-4 4,2 2-1,8-6-3,-8 0 3,4-7-4,4-4 5,-4-6 1,3-5-7,-3-3 6,-4-8-3,1-8-4,-5 0 1,0-9-4,-9-1 0,0-8 1,4 1-1,-7 1-2,0 4 2,0 4 2,-7 8 0,7 1 2,-3 13-5,0 2 5,3 0 0,0 9 1,-7 7 4,0 6-3,4 3 11,-10 4 11,6 13 7,-3 0 8,0 12 5,-4 0 6,8 3 1,1 8 2,3-3-5,2 4 1,7 8-3,3-6-6,0 4-2,3-4-1,4 0-4,3-4-4,0-3-4,3-12-2,0 1 7,5-2-9,2-5-4,-9-4-5,7-9-2,-1 3-1,-1-8-5,-2-3-4,3-4-5,-8-8-8,1-2-3,1-4-10,-5-4 1,-5 3 0,2-3-2,-10 7 3,0-4 1,4 5 5,-7-1-5,-7 7 4,4-3 3,0 6 2,-7 6 0,3-3 3,-6 10 0,0-3 4,-5 6 2,6 6-3,-2-2 9,1 9 2,2-1 9,1-2 5,0 4 3,8 4 11,2-7 7,0 4-4,0 2 0,6-3-1,4-2-1,4-3-2,-2-1-3,9-1-1,2-3-3,-3-4-4,7-1 0,3-7-3,-7 0 1,4-3-2,0-1 0,-1-4-3,4-9-2,0 0-1,-10-4-3,4-9-1,-8 3-1,-2-6 2,-1 1-6,-7-1 3,5 1-1,-11 4 1,0 3-5,0 1-1,0 0 1,-11 7 1,5 0 2,-7 7-6,-4-3 0,4 4-6,-1 6-6,1-3-5,3 6 4,-4 0-3,5 0 0,2 6 6,3-3-3,1 4 1,3 1 6,7 1 3,0-1 0,-1 2 8,7-3-9,-2 1 5,5 1-5,4 4 8,4 0-3,-5-6-2,5 3 4,6 5 0,-7-7 1,4 1-5,0 0 6,0 0-4,-5 4 1,2-1 3,-4 3 1,-4 2 4,5-1-2,-12 6 9,2-2 3,-1 6 0,-5-4 0,-1 2 1,4-4-4,-2 6-4,1-4 4,6-3-1,-9 5-5,9-7-26,2 1-38,5 4-43,5-11-42,-2 4-42,10-6-45,-3 1-57,10-5-57,0-2-172,-6 1-68,9-1 77,-6 2-152,-7-5-158</inkml:trace>
  <inkml:trace contextRef="#ctx0" brushRef="#br0" timeOffset="-214623.82">5887 17590 1917,'-4'5'37,"4"-5"11,0 4 19,0-4 26,0 11 16,0-2-1,4 2 5,-4 2-1,4 1-1,3 3-1,-2 1 4,3 2 4,-2-2-13,5 1-8,-5-1-10,3 1-7,-2-6-11,1 3-1,-2-4-14,-2 1-3,1-4-1,2 3-6,-3-5-1,0-2-7,-1-4-4,0-2-7,-3 1 0,0-12-5,0 0 0,0-2-4,0-1 1,-3-7-2,0-4-7,-1-6-3,0-9 7,1 9-8,3-5 1,0-1-3,0 7 4,3-1-3,1 2-5,3 5 3,0 5 0,2 1-1,5 4 0,-4 0 5,7 4-1,-1 7 1,1 4 19,-4 0 6,7 7-2,1 2 12,-2 5 6,5 3 6,-1 3 12,-3 3-3,3 2-2,1-1 3,-8 3-6,4 2-1,-3-2-4,3 1-2,-3-1 1,-4-7-13,-3-1-3,0-1-6,3-2 1,-6-7-1,0 7-3,3-7-5,-7-2-1,7-2-5,-3-5-8,-4-5-3,4-2-4,-4-5-4,0-3-7,5-8-4,-8-2-1,6 0-6,-3-9 4,4 1 2,-1 0-1,2 1 1,-2 5 4,4 2 0,-4 2-3,5 5 7,2 4-5,1 3 2,-2 7 2,1 2 2,1 4 1,-1 2 5,4 9 4,-2-1 7,0 8 7,0 1 9,0 4 2,0 2 0,0 1-2,-2 1-2,0 2-2,1-1-2,0-3 2,-2 4-3,6-4 0,-2-3-5,0 2 1,-2-9-1,2 0-2,-2-2 6,3 2-5,-1-10-4,2-1-1,-3-3 1,3-6-3,-2-1-3,-2-4-14,2-5-8,-2-4-3,-1-8-7,-3-8 6,0 6-3,-7-5 3,4-1 3,-4 0 1,1 6 2,-1 4 0,1-2 3,-4 7 1,3 2 0,-3 0 3,3 9 1,-3 2 1,3 0 7,1 8 4,-4-3 6,3 10 2,0-1 5,1 6 2,-1 2 2,4-4-1,-1 10 0,4-3 0,1 0-1,-2-2-1,4 1 1,1-1-6,2 1-2,1-6 5,1 3-7,1-7 4,-2 4 0,2-6-1,5-2 0,-4-5-4,-4 0-2,5 0-1,-1-7-1,-4-3 0,-2-5-2,-1-3 0,1-1-6,-8-1 4,1-5 0,-4 1-2,0-2 3,1 3-2,-4 1-1,3 4 6,-3 0-4,-3 1-3,3 4 0,0 7-2,0-1 2,0 2 1,0 5 0,0 0 7,3 17-6,-3-8 3,4 4 0,-1 2 1,4-1-1,2 7 0,-2-1 3,7-3 3,2 0 3,1 4-3,3-1 0,0 0-2,5-6 2,3 7 0,-1-11-1,-3-3 0,2-4-1,-3-3 0,1-3-1,-1-4-3,1-3 4,-5-4-6,-2-5 2,-1-6 1,-6-6-3,-2-3 0,-6-2-3,-2-5 3,0-10-2,-6 2-3,-3 1 5,1 0-2,1 14 0,4 2 0,-4-2 2,2 9-4,-1 6 0,4 1 2,-1 5 0,3 4 1,-4 6-1,4 3 8,0 12 6,0 4 9,-3 5 9,6 3 4,1 6 2,-4 4 4,3 4 4,-1-1 0,7 8 0,-3-4-3,4 4-3,1-3-3,2 1-3,4-4-2,2 0 0,1-8-5,1 1-1,-2-6 0,1-9-3,1 1-2,4-11-1,-4 0 0,-1-7-4,-4-1-1,5-10-6,-1-1-1,-4-8-4,-2-5 1,-4-8-2,-1-3-2,-2-12-3,0-5 0,-3-3-2,-1 0-2,-3-2 3,-3 3-1,-1 3 1,-3 4 0,4 5 2,-1 11-1,1 5-2,0-1 1,0 8 0,3 2 0,-3 11 5,-1 2-2,4 4 3,0 1 4,4 13 6,-1 5 7,0 5 8,3 4 0,1 5-4,10 14-2,-4-1 1,-2-3-2,1 6 1,9-4-6,-1 5 1,0-3-1,6-3-5,-2-6-14,3 1-18,0-6-30,-8-6-27,4-4-27,-2-4-35,1-4-37,-1-2-42,-4-5-43,-4-5-54,4 1-47,-11-6-107,4-2-113,-7-4 27,0 2-265,-3-2-310</inkml:trace>
  <inkml:trace contextRef="#ctx0" brushRef="#br0" timeOffset="-214344.88">8395 17405 2286,'0'-8'1,"4"1"19,2 2 35,2-1 33,1 1 17,4 1 6,4-4 13,-1 3 9,1-3 4,1 7-2,1-2-7,-2 1-5,2 2-7,-1 2-9,2 2-7,2 4-8,-4 0-12,-1 1-3,-1 7-9,-3-1-5,1 3-7,-6-1-5,3 3-24,-4 0-25,0-1-47,-4 2-37,-1-1-30,-2-11-41,5 10-39,-5-7-46,0-2-57,-7-3-129,4 0-102,0-1 44,-1-4-109,1 1-90</inkml:trace>
  <inkml:trace contextRef="#ctx0" brushRef="#br0" timeOffset="-214064.65">8606 17244 1674,'-4'-15'19,"4"8"-12,0 0 7,0-1-5,0 0-10,4 7-34,-1-4-78,0-1-201,-1 2-115,2-5 62</inkml:trace>
  <inkml:trace contextRef="#ctx0" brushRef="#br0" timeOffset="-213783.4">8925 17117 1323,'10'7'90,"0"1"44,-3 9 48,4 3 29,-2 6 13,1 3 38,4 9 15,-1 4 7,4 2-3,-1 0-6,4 6-6,-2-2-4,-6 2-19,6 0-46,1 8-16,-2-12-18,-4 2-16,4 0-13,-4-6-13,-2-4-11,2-4-13,-4-3-10,2-1-9,-1-8-16,-4 1-4,0-3-6,2-3-6,-2-4-8,-2-4-12,-1-4-11,0-5-12,-3 0-3,0-12-8,-3-1-12,0-6-8,-1-8-13,-2-6-8,-2-13-9,-1-4 3,-1-2 3,7 2 6,0 2 3,-2 11 1,5-1 5,5 1 2,-2 5 0,0 1 7,4 11 2,5-2 2,2 8 7,2-5 9,-2 12 9,6 2 12,-6 3 6,2 7 4,1 4 1,0 4 0,-1-1-4,-6 11 2,1-1-3,-8 4-2,0-1-13,-3 2-25,-3-1-37,0-2-49,-4 1-51,3 1-52,-6-4-70,4-2-70,-4 1-113,-1-8-196,5 3 57,-4-7-333,0 4-413</inkml:trace>
  <inkml:trace contextRef="#ctx0" brushRef="#br0" timeOffset="-213140.08">9728 17615 2463,'8'7'-74,"-8"-7"14,0 0 14,6 2 24,1-2 19,-3 0 6,-4 0 7,3 6 13,0-6 18,1 0 11,-4 0 14,5-6 4,-1 4-2,1-5-8,-5-1-5,0-2-5,0-2-5,-5-3-3,1-6-5,-1-4-6,1 0-2,-6-2 1,-1-3-7,1-6-3,1 0-3,-2-4 2,1 2 8,2 7 11,0-1 12,2 8-9,3-1-2,-4 5 0,4 0-6,-4 4-4,3 9 14,4 2 7,0 4-1,0 1 16,0 0 8,0 21 5,0-6 11,8 5 5,-5 6 3,0 1 5,4 2 2,7 14-2,-5-5 12,-2-1-10,-2 1-8,10 4-11,-5-2-6,6 2-7,-2-1-6,2-12-9,-2 3-3,6-1-8,-5-6-4,6-1-4,-1-11-5,0 3-5,7-7-2,-7-4-5,4-2-2,-1-6-4,-3-4-2,3-3-2,-3-4 0,-3-4-4,-4 0-1,1-4 1,-5 2-4,2-1 1,-4 4 0,-1 2-1,4-3-2,-7 9-2,0 0 1,1 2-1,-4 7 0,0 0 3,0 13 0,0-5-4,0 4 2,4 3 1,-1 3-9,0-2-18,-3 1-23,6 5-40,1-2-32,0 1-35,3-8-33,-3 5-47,2-6-46,8 1-43,-7-6-122,4 0-129,-1-2 15,-3-4-218,0-1-269</inkml:trace>
  <inkml:trace contextRef="#ctx0" brushRef="#br0" timeOffset="-212883.43">10123 17217 2114,'-6'-18'-10,"2"9"1,1-1 10,3 2-5,-4 1 5,1 2-3,6 2-3,1 0-28,-1-2-39,4 5-47,-1 0-112,1 5-324,3-5-57</inkml:trace>
  <inkml:trace contextRef="#ctx0" brushRef="#br0" timeOffset="-212137.86">10676 17258 1647,'14'0'75,"-2"0"18,2 0 31,-3-3 13,-6 6-9,-1-3-14,0 3-13,-8 1 4,-5 1 4,-2 5-16,-3 5 3,-1 2 4,-5 2 15,-5-1-6,3 12-3,-5 2-6,1-1 0,6-1-10,2-3-2,1 6-7,4-4-9,4 0-7,2-4-3,4 0-5,6-3-4,4 1-3,6-2-4,13-3 0,1 3-3,7-6-4,3-3-3,6-4-7,-1-1 7,6-4-10,-2-3-7,-2-4 5,2-8-9,1 5-2,1-11-1,-6 1-3,-2-9-5,-7-1 0,-3-3-10,-9 3-8,-8-3-9,-3 0 1,-3 5-3,-4 0-2,-6 3 0,0 1 4,-4 1-2,-4 13 2,-1 0 3,-2-4 4,1 11 2,-4 0 0,1 8 5,-2-3 2,-1 7-2,2 1 0,1-1 5,2 7 4,4-2-3,1 2-2,1-1 4,5-3 1,0-3-4,6 6 0,3-3-1,-1-3 0,4-1-6,1-4-3,4 1-5,-1-4 6,1 2 0,-2-6 1,5-6-1,-3 6-1,2-4 3,-2-1-1,-2-5 1,2-3 3,-4 0 2,4-1-4,-8-2 4,4 4 2,-4-1 1,2 6 3,-5-3 3,4 2-1,-4-1-4,0 4 7,0 2-4,1 1 10,-4 2 0,0 0 4,7 7 4,-7-2 5,3 2 5,4 6 3,-4-3 7,7-1 3,-3 3 2,3 0-1,3 0-2,0 0 0,4-1-6,3-4 1,-7 1 0,4-7-14,-1-1-1,1-1-3,0-5 0,-1-6-4,2-3 1,-6-2-6,1-8 2,1-6-3,-4-3-2,-7-7-4,5 3 0,-5-13 5,-3-2-9,-3-5 2,-3 8-6,4 0 3,-1 13 3,3-1 3,-3 6 1,0 5-2,3 4-3,-4 5 8,1 11 3,3 5 4,-3 2 0,3 0 10,0 17 6,0-2 5,6 10 0,-2 1-1,2 8-1,-1 1-6,7 2-1,1 8 6,7 3-10,-5-3-15,10 3-21,-1-6-20,-2-1-32,8-2-16,0-3-27,4-5-28,-7-5-31,-3-7-30,-2 2-36,1-1-35,-2-11-39,-4-2-80,0-1-95,-8 0-21,2-4-163,-5 1-162</inkml:trace>
  <inkml:trace contextRef="#ctx0" brushRef="#br0" timeOffset="-211857.61">11734 17462 1872,'-8'-13'30,"6"6"11,2 0 23,2-4 14,2 7 13,6-4 3,1-5 2,2 8 4,4-4 5,2-2-4,2 4-2,-1-3-2,3 2-14,-3 4-6,3-1-1,0 8 0,1-1-18,-4 8-4,0 2 4,0 6 2,0 3-4,0 5 2,-4 2-10,2-1-7,-2 3-2,-2 0-3,-5-3-14,1 3-34,-3-4-39,0-7-43,-4 2-42,4-6-56,-4-3-76,0-4-150,0-1-94,-3-1 34,0-6-49,0 0-31</inkml:trace>
  <inkml:trace contextRef="#ctx0" brushRef="#br0" timeOffset="-211595.31">12187 17199 1509,'7'-6'23,"-1"-1"1,2-5 0,1 12-1,-2-5 1,2 5-11,2 3-24,2-1-53,1 7-68,-4-2-155,-1 2-103,5 4 98</inkml:trace>
  <inkml:trace contextRef="#ctx0" brushRef="#br0" timeOffset="-211120.24">12600 17495 1087,'14'-5'45,"-4"1"41,0-8 13,0 10 21,0-5 19,-4-1 7,2-2-5,-2 0-2,-3-3-10,0 1-9,-6-1-12,3 1-3,-3-1 5,-1 6-4,-1-3-15,-6 2-7,-3 4-6,1 4-7,0 0 1,-4 4 5,1 9-6,-1-1 23,-3 6 5,3 1-8,-3 0 3,4 8-4,-1-4-6,1 4-5,-3-2-11,11-2-6,-2-4 0,3 6-9,3-5-3,1-2-8,0 0-3,3-3-6,3-3-2,0 0-4,5-7-6,-2 7-7,1-8-1,1-1-4,4-3 1,1-6-8,-3 0 0,4-1 2,-3-7-4,0-1 3,3-6 0,-4 2-3,0-4 3,0 6-2,-3-3 0,2 5-1,-1 0-1,-2-1-1,1 9-4,-4 0 2,3 2 0,-2 5 3,0 2 0,-2 3 5,5 3 3,-7 1 7,4 2 1,-1-2 6,0 10 3,0-5 1,1 3-3,2-1-3,-2-7 0,-1 10-1,1-7 3,-1 0-7,0-5 1,0 9-4,2-9-3,0 1 5,-1-2-1,-1-2-3,4-1-3,-2-3 0,4-3 1,-3-1-6,0-8-9,5 7-1,-2-10 3,1 6 0,1-4-3,2 1 1,-3-2-1,4 5 7,-4 2-5,2-1 2,2 0-2,-4 6 5,4 0 7,-2 2-5,-2 4 5,4 1-1,-4 3-9,-4-1 5,5 4-2,-4-4-22,2 1-32,2 2-37,-8-3-29,7-2-54,-4 2-61,-2-7-112,0 8-234,-1-5 21,0 2 65,-3-3-160,0-2-152</inkml:trace>
  <inkml:trace contextRef="#ctx0" brushRef="#br0" timeOffset="-210853.1">13044 17549 1904,'7'-7'80,"-3"2"11,2-3 25,1 3 22,-1 1 11,1-1 4,0 2-19,0 1-9,2-1-14,1 3-26,-3-8-52,0 8-66,-1 0-85,1 0-88,-4 0-189,1 0-107,-4 0-133,-11 8-131</inkml:trace>
</inkml:ink>
</file>

<file path=ppt/ink/ink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v"/>
        </inkml:traceFormat>
        <inkml:channelProperties>
          <inkml:channelProperty channel="X" name="resolution" value="3225.09839" units="1/cm"/>
          <inkml:channelProperty channel="Y" name="resolution" value="4300.13135" units="1/cm"/>
          <inkml:channelProperty channel="F" name="resolution" value="0" units="1/dev"/>
        </inkml:channelProperties>
      </inkml:inkSource>
      <inkml:timestamp xml:id="ts0" timeString="2021-09-07T05:45:40.90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0213 3885 453,'7'0'137,"-1"2"-45,1 0-11,0 1 6,-1 0 4,1-1-9,-1 6 1,2-1-2,-5-2 3,3 3 5,-2 0 3,-1 1-1,0-1 3,4-1-1,-7 0-1,4 4-4,-1-4-6,-3-2 0,3 3-9,0-3 0,-3 3 2,4-6 2,-1 4 6,-3-5 2,3 2 3,5-3 5,1-3 8,7-4 1,5-3-1,5-6-9,11-8-3,3-6-10,16-11 2,17-16-1,1-5-6,7-6-4,5 1 0,1-1-2,-1 3-8,1 0-3,-6 8-4,-15 15-1,-12 6-7,-5 1-4,-8 7-6,-2 6-3,-9 2-11,-3 3-4,-3 1-27,-5 4-29,-2 2-30,-4 5-39,-5 0-42,-3 5-44,-5 0-56,0 0-96,-16 10-258,0 0 67,-8 2-87,-9 4-122</inkml:trace>
  <inkml:trace contextRef="#ctx0" brushRef="#br0" timeOffset="812.32">8855 5823 1603,'4'-3'-56,"1"3"12,0 0 14,1 3 31,1-1 25,-4 1 8,8 1 10,-4 4 4,-5-1 5,5 0 7,-4 4 12,1-2 4,2 2 1,2-4 1,-6 4 5,5-2-2,0-1 6,-1-1 2,2-2 6,4 0 6,6-5 14,4-3 2,8-2-7,11-4 2,13-11 0,15-8-1,31-16-7,7-9-6,3-10-12,10-4-6,0-7-13,10 2-4,0 2-17,-6 8 1,-15 7-32,-8 10-62,-31 10-79,-20 13-124,-23 11-240,-24 7-107,-26 4 94,-31 0-126,-86 1-126</inkml:trace>
</inkml:ink>
</file>

<file path=ppt/ink/ink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v"/>
        </inkml:traceFormat>
        <inkml:channelProperties>
          <inkml:channelProperty channel="X" name="resolution" value="3225.09839" units="1/cm"/>
          <inkml:channelProperty channel="Y" name="resolution" value="4300.13135" units="1/cm"/>
          <inkml:channelProperty channel="F" name="resolution" value="0" units="1/dev"/>
        </inkml:channelProperties>
      </inkml:inkSource>
      <inkml:timestamp xml:id="ts0" timeString="2021-09-07T05:45:59.13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6112 4050 452,'-6'0'140,"3"-3"-49,-4 3-9,7 0-6,-11 0-18,8 0 9,0-2-1,3 2-14,-6 0 9,2 0-1,4 0 6,-6 0 2,6 0 2,0 0 1,-8 0 3,8-3 3,0 3 0,0 0 2,-6 0 5,6 0 5,0 0 1,0 0-4,0 0-2,0 0 0,0 0-2,0 0-6,0 0-3,0 0-2,0 0 3,0 0-8,0 0 3,0 0-5,17 3 4,-10-3-3,-1 0-2,4 0-5,4-3 4,-1 3-8,0-3-5,4 1 1,-4 0-15,4-1 2,0 1-5,-4 0 0,4-1-8,-4 3-1,1-3-4,-5 1-4,1-1-26,1 2-20,-2-2-27,-2 3-32,0-3-35,3 3-37,-4-2-44,-3-2-94,1 0-175,3-1-49,-4 0-15,1 2-41</inkml:trace>
  <inkml:trace contextRef="#ctx0" brushRef="#br0" timeOffset="747">16499 3759 1441,'-4'-2'-24,"4"0"11,0 2 26,4-3 17,-4 3 12,0 0 12,0 0 13,0 0 12,0 0 3,0 0 8,0 0 0,-6-2 1,6 2-6,0 0 4,0 9 7,0-1-2,-3 2 7,3 2 6,0 4 3,-5 4-6,5 0 4,-3 2 15,3 3-1,-3 0-2,0 3 2,0-3-6,-1 1-8,-2 6-8,3-5 2,-2 1-15,2-1-7,0 0-7,0 2-2,0-6-8,-1 0-3,4 3-7,0-4-11,0-5 5,-4 1-11,4 0 0,4-3-4,-4-4-3,0 5-2,0-6-7,0 0 4,4 0-5,-4-3 5,0 1-3,3-3-4,0-3 0,3-2-3,-6 0-2,8-10 0,-6 1-1,2-4-4,-4-7 1,4-3-2,-4-5-6,3-6 3,0-1-2,-3-3 3,3 4-2,0-4-2,-3 1 2,5 1 1,-5 9 1,3-2 9,-1 3 8,-2 3 5,4 3 7,0 0 7,-4 2 4,2 4 0,-2-1-1,0 1 1,0 2 2,0 3-7,0 1-2,0 1-1,0 4 8,0 1 13,0 2 4,0 0 3,-2 15 3,-2-3 4,0 2 1,4 10 2,-2-2-20,2 3 6,-3 3 14,-2 7-5,5-2 5,-3-1 32,3 2-19,-3-1-4,3-3-9,0 0 2,0-2-8,3-1-7,-3-1 2,0-4-10,3-1-9,-3 0-2,0-1-2,0-5-4,0 0-3,5-3-8,-5 0 0,0-3-3,3-2-12,-1-4-40,2-3-46,-4 0-61,6-7-76,1-4-86,-7-2-115,0-1-157,-7-6-269,-8-3 116,-12 1 107,-17-6-454,-23 1-544</inkml:trace>
  <inkml:trace contextRef="#ctx0" brushRef="#br0" timeOffset="9075.64">16512 6007 828,'-7'5'80,"5"-2"-28,-2-1 20,0 3 6,2-5 10,-1 5 5,-2-5 8,5 0-3,0 0 6,-6-3-4,3-1-3,0-4-1,-1 0 1,-2-1-3,-2-1-1,-1 0 2,2 1-6,-7-3-9,5 3-5,-4-2 0,-1 6-3,1 1-10,-4 4-3,-2 2-8,-2 5-1,1 4-7,-3 2-2,0 7-3,-1-1-4,4 4-1,4 2-2,-1 5-6,7-1-1,0 2-2,3-1-4,7 0-1,0-3-2,4-2 2,2-2-6,4-3-1,0-3 0,4-7 0,-1-3-3,0-4-3,4-6-1,-3-4 1,2-3-4,-2-2 1,-2-5 5,2-1-6,-4-5 1,-4 1 0,5-2-2,-8 0 3,4 4-5,-4 1 6,0 2-5,0 3-1,1 4 2,2 2-4,2 8-1,-2 0 7,4 8 0,4 4-3,-1 5 1,4 2 3,2 5 0,5 2 0,2 6 1,4 3-41,4-2-42,2-3-38,-3-3-35,8 1-33,-1-8-38,-7-6-79,4-7-122,-7-1-177,0-6-102</inkml:trace>
  <inkml:trace contextRef="#ctx0" brushRef="#br0" timeOffset="9262.13">17154 5892 1620,'6'-9'7,"0"0"15,1 7 36,-1 7 27,5 3 11,-5 2 14,7 7 14,4 3 6,1 8 7,-2-1-14,4 1-9,-1 10-11,5-1-4,3 2-12,-4-1-26,3-1-48,-2 1-50,-1-5-49,0-8-38,-3-1-34,4-6-15,-8-6-69,-2-9-91,2-3-292,-2-4-122</inkml:trace>
  <inkml:trace contextRef="#ctx0" brushRef="#br0" timeOffset="9409.25">17529 5990 1636,'-12'0'-29,"1"2"32,4 6 30,-5 4 17,1 3 8,2 6 3,-1 1 1,-1 7-1,2 4-7,1 2-3,6 2-5,-5 4-15,3-1-45,1-1-47,0 4-48,0-6-63,-7 4-135,-4-7-188,4 2 0</inkml:trace>
  <inkml:trace contextRef="#ctx0" brushRef="#br0" timeOffset="9576.81">16999 6185 1495,'41'-20'54,"-1"2"6,-1 3 0,5 0-9,-4 2-9,10 1-1,4-3-16,-3 3-19,4 1-24,-1-1-29,2-1-22,-10 4-27,-1-2-25,-6 2-42,-3-1-286,1-2 42</inkml:trace>
  <inkml:trace contextRef="#ctx0" brushRef="#br0" timeOffset="9941.84">17960 5772 1309,'3'-10'34,"0"5"10,-3 1 11,4-1 3,-4 2 9,0 3 28,7 5 10,-4 2 3,4 3 1,-1 2 4,5 6 1,-1 2 4,-4 3-4,8 4-4,-1 1 0,-3 2-6,0-1-7,3 4-11,-3 0-6,0 0 1,0-2-15,-3 2-6,3-3-7,-3-5-7,-1-2-3,1-3 6,-4-1-15,4-4-2,-4 2-3,4-5-4,-7-5-5,3-5-16,-3-2-4,0-12-4,-3 3-5,3-8 2,-3 5-1,3-3 3,-4 0 0,4 3-1,0-4 3,4 4-2,-1 2 1,0 0 1,0 0 4,4 2-3,4 2 6,-2 3 1,4 0 5,1 6-2,2 2 3,-2 5 0,-1 0 1,1 4-4,-1 6 2,-3 1 1,-3 4-5,-4 2-8,-3-1-27,0 3-32,-6 0-41,-2 2-51,2-6-61,-4-1-71,-4-5-172,4-2-49,1-7-106,-5-5-111</inkml:trace>
  <inkml:trace contextRef="#ctx0" brushRef="#br0" timeOffset="10188.53">18907 5745 1791,'27'-7'82,"-7"-2"-1,-4 4-2,-5 5 24,-1 5 10,-4 4 7,0 1-3,-6 4-3,0 3-3,0 8-16,-3 0-2,0 8-11,0 5-4,0-1-16,-1 4 1,1-2-10,6 1 0,1 0-2,2 0-15,5-5-9,2 0-3,7-8-24,2 0-20,5-3-27,0-7-26,0-2-33,-4-5-35,1-2-44,-1-7-42,-9-2-89,2-1-146,-9-4-168,0-4-127</inkml:trace>
  <inkml:trace contextRef="#ctx0" brushRef="#br0" timeOffset="10325.17">18847 6077 1734,'0'-5'-18,"7"0"27,6 0 20,8-3-1,1 2-1,5-1-3,3-1-3,11-5-12,2 0-32,0 1-46,7-1-43,3-8-75,-6 5-314,0-4-6</inkml:trace>
  <inkml:trace contextRef="#ctx0" brushRef="#br0" timeOffset="10494.71">19808 5663 1466,'6'4'37,"-3"7"23,1-2 22,3 4 12,-1 4 14,1 7 2,-1-5 8,2 5-1,2 5-4,-1 0-7,5 1-10,-4 2-8,-1-2-12,5 3-22,-4-3-42,0 0-50,0-3-48,3 1-54,-6-11-98,0 1-183,0-7-196,-1-4-116</inkml:trace>
  <inkml:trace contextRef="#ctx0" brushRef="#br0" timeOffset="10673.24">20068 5537 1855,'10'-5'68,"3"5"33,4 5 18,-1 8 13,4 2 8,4 8 0,0 1 0,1 6-9,2 6-12,-3-2-8,3 4-17,-7 4-30,-1 1-55,-5-1-56,-4 1-58,4 4-55,-11 1-55,-6-9-97,3-1-150,-8-2-192,-1-5-150</inkml:trace>
  <inkml:trace contextRef="#ctx0" brushRef="#br0" timeOffset="10813.86">19955 6075 1835,'0'-15'-8,"9"0"11,1 3 19,7-4 8,7 3 4,2-1 1,11-1 1,-1 0-3,15 0-4,-2 2-20,-2 3-45,-1 3-68,-3 4-113,-8 3-362,-5 0-79</inkml:trace>
  <inkml:trace contextRef="#ctx0" brushRef="#br0" timeOffset="11343.33">16433 7224 1618,'0'0'30,"6"12"12,-2-3 35,2 6 23,5 2 9,2 5 6,-1 7 10,-2 0 3,4 0 5,-3 10 4,-2-4 4,-3 2-18,1 2-6,1-3-10,-5 3-13,-1 2-4,2-3-10,0-1-7,2-3-8,-3 0-8,5-9-11,-5-1-5,-1 0-4,2-5-12,0-1-5,2-6 0,-3-4-1,5-2-3,-5-9-3,-1-6-1,-2-5 0,4-9-7,-4 1-2,0-2 1,0 0 2,0 2-10,4-1 4,-2 5 4,-2 4-2,4-1-3,2 2-1,2 4 7,4 1-6,-2 3-1,5 5 8,-3 5 1,9 3-5,-9 4 1,6 3 5,-6 5 0,-1 8-2,-1-1 1,-7 5-7,1-2-13,-4 5-24,-7-1-32,-3-5-44,-1 1-49,-1-2-44,-6-6-74,6-5-179,-12-1-86,5-7 70,-5-4-45,1-5-25</inkml:trace>
  <inkml:trace contextRef="#ctx0" brushRef="#br0" timeOffset="11492.93">16703 7479 1590,'43'-18'63,"-4"4"6,-1 2-4,-1 2-3,-1 0-9,4-2-2,-3-1-14,0 2-22,3-1-33,-4-1-41,1 1-40,0-2-37,-7-4-127,0 3-224,-6-5 8</inkml:trace>
  <inkml:trace contextRef="#ctx0" brushRef="#br0" timeOffset="11650.51">17407 6992 1320,'0'-5'36,"-4"5"13,4 0 25,4 8 23,-1 1 7,3 4 18,1 5 12,3 6-3,3 3-5,0 4-9,1-1-10,6 8-10,0 1-12,3 4-18,4 0-42,-3-1-60,6 9-56,0-2-68,-7-6-79,3-2-172,1-2-188,-1-4-98</inkml:trace>
  <inkml:trace contextRef="#ctx0" brushRef="#br0" timeOffset="11916.79">18577 7323 1876,'14'-26'95,"-2"8"17,-4 6 21,-2 2 4,-2 3 11,-2 2 6,-2 0-3,-2 1 11,2 4-14,-21 14-1,4-2-5,-3 8-11,-6 5-6,1 3-14,4 7-9,0 2-12,1 3-5,7 3-8,2 2-24,7-5-7,8 2-7,7-5-16,4 7-12,10-10-15,5-1-11,3-3-24,4-8-22,-3-4-22,-1-3-29,0-5-32,-6-2-24,-1-8-44,1 0-51,-10-3-107,-4-2-163,-3-2 28,-6-4-104,-4-1-107</inkml:trace>
  <inkml:trace contextRef="#ctx0" brushRef="#br0" timeOffset="12039.47">18463 7632 1563,'4'-7'-36,"3"-1"23,10-2 20,2-2 15,13-1-2,9-2 2,6-2-5,6-1-9,11-4-46,6-1-49,1-4-80,2 2-282,-4-3 44</inkml:trace>
  <inkml:trace contextRef="#ctx0" brushRef="#br0" timeOffset="12233.97">19951 6792 1392,'4'6'60,"2"0"34,0 5 20,1 6 8,4 3 9,-2 10 20,5 3 1,-7 0-7,2 3-5,5 0-16,-4 6-10,0-4-5,7 4-20,-4-2-29,0 0-47,-3-5-62,3 0-57,-2 1-57,2-2-53,-7-6-126,5-6-135,-2-2-87,1-5-65</inkml:trace>
  <inkml:trace contextRef="#ctx0" brushRef="#br0" timeOffset="12420.45">20440 6745 1711,'10'-13'78,"0"9"32,0 5 9,0 7 12,5 5 16,-2 7-3,4 10 4,-4-1-3,7 12-14,-4 1-11,1 3-17,2 2-6,-1 1-38,-1 0-41,-4 1-49,0-1-67,-6 3-68,3-2-53,-7-9-110,1 8-140,-4-11-194,-4-5-159</inkml:trace>
  <inkml:trace contextRef="#ctx0" brushRef="#br0" timeOffset="12580.53">20378 7417 2033,'0'-19'95,"2"-5"13,8 4 7,8 1 0,2-5-11,6 0-4,0 2-12,4-1-6,4-2-7,0 5-19,3 2-46,-7 0-58,3 6-75,-3 3-72,-7 1-158,-6 5-150,0 6-96,-4-1-97</inkml:trace>
  <inkml:trace contextRef="#ctx0" brushRef="#br0" timeOffset="13318.49">21009 5082 1692,'33'-28'-7,"0"6"16,-3 2 17,7 5 10,-7 9 7,0-2-3,0 2-2,0 6 10,0 8 11,0 4 8,-3 8 4,-4 8 2,-3 6-1,0 12-1,-8 1-8,3 9-5,-6 8-6,-3 4-1,-2 5 0,-8 4-9,2 4-5,-6 28-1,-5 4 0,-4-4-3,4 2 0,-9-2-2,1 1-2,1-2 6,4-1-1,-1-4-3,-4-3-1,12-18-4,2-12-2,4-2-2,3-8-2,3-2-2,4-4 2,0-1 3,16 5 8,-4-4 0,11-2 9,0-2-1,8-2-1,9-3 1,-8 0-1,8 0 3,0-3-1,0-1 3,-4-1 7,0 2 0,-3 1 12,-6-6 3,-4 3 5,-7-1 5,0 4 9,-6-5 1,0 2 3,-7-5 0,-4 0-4,1-1-2,-4 0-4,-3-5-4,0 0-4,-3-5-9,-4 4-6,1-2-5,-4-5-14,-7 4-20,-3-2-24,-3-3-34,-7-3-31,0 1-40,-4-4-44,-12-2-56,3-8-57,-14-7-101,0 2-232,-10-13 30,-16-1 72,-31-12-163,-3-8-160</inkml:trace>
  <inkml:trace contextRef="#ctx0" brushRef="#br0" timeOffset="14275.42">13828 5202 1725,'13'-18'-65,"1"4"18,-1-2 21,1 7-1,2-1 13,-2 2 6,5 1 2,1-1 12,4 5 12,0-2 3,-2 5 18,8 0 8,0 5 12,3 1-1,-3-1-1,8 4-3,-2 4-3,1 2 1,-1 0-7,1 3-3,7 2-2,-1-2-1,-6-1-4,3-3-1,3 4-3,1-4-5,-1-2-1,1-5 1,-2 0-5,6-2-1,-2-2-3,4-1-1,-4 0 0,1-2-4,0 0 0,3 0-2,-3 3-1,-1-3-1,1 2 0,-4 4-2,0-1 0,1 2-1,-4 4 5,1 1 1,-3 0 2,0 3 1,-2 0-1,1-3 1,0 4 2,-3-1 1,-1 0 0,3-3-1,-3-3 2,3-1 5,2 1 5,-5-5 5,4-1 1,0-1 3,2-4-3,5-2-1,2-4 0,2-1 0,5 0 1,0-4 6,0 1-3,1-3 3,-4 0-2,0 0-2,-1-1 5,-5 4-9,-3-1 10,2 4-4,4-1 6,-7 2 1,2 2 4,-1 2-1,2 2-1,-3-1 3,0 3 12,0 0 7,7 0 4,-1 3 1,-6-3-2,1 0-6,2 0-2,-2 0-8,1-3-9,1 0 0,-2 1 1,-1-5-13,-7 2-19,0-3-21,1 0-34,-1-1-40,-10-7-55,-2 4-79,-12-8-120,-5 5-302,-21-7 76,-19-6 81,-51-16-157,-30-7-131</inkml:trace>
</inkml:ink>
</file>

<file path=ppt/ink/ink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v"/>
        </inkml:traceFormat>
        <inkml:channelProperties>
          <inkml:channelProperty channel="X" name="resolution" value="3225.09839" units="1/cm"/>
          <inkml:channelProperty channel="Y" name="resolution" value="4300.13135" units="1/cm"/>
          <inkml:channelProperty channel="F" name="resolution" value="0" units="1/dev"/>
        </inkml:channelProperties>
      </inkml:inkSource>
      <inkml:timestamp xml:id="ts0" timeString="2021-09-07T11:27:48.474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095 1060 760,'0'-4'60,"0"3"24,4-2-5,-4 3-10,0-2-4,0 2-3,0 0-5,0-3-5,0 3 7,0 0 3,-8 0-1,8 0 3,0 0 2,-7 0-5,5 3 1,2-3-2,-3 5 3,-1 0 2,1 3 8,-4 4 7,7 3 2,0 5 6,0 4 6,0 4 1,4 7-6,2 2 3,-2 4-7,-1 1-11,3 0-2,-3 1-7,1 1-6,0-6-8,-1 5-8,0-6-4,1-1 0,-1-4-6,-3-5-22,2-2-20,2-4-19,-4 0-22,0-4-39,0-2-49,0-6-48,-4-4-51,4 0-123,-2-5-126,2 0-56,-10-12-44</inkml:trace>
  <inkml:trace contextRef="#ctx0" brushRef="#br0" timeOffset="420.63">1091 965 1394,'0'-5'-12,"0"0"23,-3 0 5,-1 0 13,-1 0 13,1 0 16,1 2 7,0-2 7,-1 1 2,4 1-4,4 1 1,-1-4 3,7 0 4,-1 5 4,9-4 5,2 2 10,6 0 1,8 3 7,-1 3-4,7 2 9,0 5 8,4 1 12,2 6 8,4 3 12,4 9 4,-2 4-8,-5 1-18,1 7-5,-9 5-5,-5 0-1,-8 4-11,-5 6-8,-12-4-11,-5 3-5,-11 0-9,-7 11-9,-8-5-4,-16 23-8,-11-9-5,-8-6-4,-10-1-6,-13-6-13,-4-4-21,1-7-24,-3-5-36,18-10-26,8-9-48,8-5-63,5-3-76,4-10-102,13-5-267,3-1 40,3-7 76,10-4-134,5-4-153</inkml:trace>
  <inkml:trace contextRef="#ctx0" brushRef="#br0" timeOffset="846.49">3783 1143 1707,'7'-8'-53,"-7"0"17,3 0 15,-3 1 18,-3 0 27,-4-1 12,1 1 13,-4-3 10,-4 3 6,-2-4 15,-4 5 3,-4 0 9,-3 3 6,-3 0 5,-6 6 0,-4 2-1,-1 7 0,-8 4 0,2 4-7,1 7-3,5 3-7,-5 10 8,6 8-7,3 0-6,10 3-11,7 0-4,10-3-3,10 1-8,4-2-6,15 1-1,11 0-5,11-6-7,5-2 0,14-6-1,4-10-14,2-2-26,-6-7-26,0-4-30,3-7-28,-7-4-27,4-1-35,0-5-35,5-8-13,-9 2-33,-2-7-44,-8-5-80,1 0-46,-7-6-148,1 3-52</inkml:trace>
  <inkml:trace contextRef="#ctx0" brushRef="#br0" timeOffset="1133.72">4404 1425 1465,'13'-28'-9,"-10"8"25,0 2 27,-3 1 35,-3 5 16,-3 2 13,-4 0 12,-4 5 17,-6 1 5,0 4 5,-6 1 8,-4 7 4,0 4 3,-4 5 6,1 12 11,0 0-2,3 4-6,0 4-7,6 2-4,0 0-9,8 0-13,6-6-9,6 2-5,1-7-10,10-3-5,7 0-7,8-4-8,5-5-8,3-3-5,0-8-11,3-5-8,8-3-5,2-4-4,-3-8-6,7-2-5,-4-9-11,-6-3-13,-4-4-15,-10-2-16,-6 2-17,-10 3-11,-4-1-13,-6 2-21,-4-1-18,-10 6-26,1 0-20,-8 5-20,-2 1-31,6 6-46,-3-2-47,9 2-36,-2 5-83,2 0-116,7-1-48,4 0-134,3 4-195</inkml:trace>
  <inkml:trace contextRef="#ctx0" brushRef="#br0" timeOffset="2083.12">4700 1285 1850,'30'13'-41,"-3"2"35,-7-3 40,1 2 39,-10 3 24,-1 3 27,-2-1 25,-1 5 2,-2 2 9,0-1-1,-5 2-12,3-1-13,-3 1-13,0 0-8,0-3-13,0-3-9,0-1-9,0-6-9,0 6-6,0-8-9,2 0 2,-2-2-7,4-6-5,0-6-7,-4 2-3,7-12-2,-4-3-6,-1-6-5,3-8 1,0-5-3,3 0-5,2-1-3,0-3-3,3 4 2,4 1-2,0 3-7,-4 3-3,4 1 4,-4 7-6,4 1 5,-4 4 1,4 2-4,-7 3 2,7 4 2,-8 5-1,1 2-3,4 4-2,-8 0 2,4 8 2,-3 4 3,-4 1 5,4 5 3,-3 2 7,-1 4 2,-3-3 3,6 9 4,-2-5 2,2 2-4,5 0-4,-5-4 3,7-3-1,1-1 2,6-4 0,0-6-1,0-6-3,4-1-1,-2-6 0,5-4-5,3-3 0,0-10 0,-3-6-4,0-4-5,3-7 4,-7-6-6,-3-4-2,-3-3 1,0 2-3,-7-1 1,-4 5 0,4 5-4,-6-1 1,-1 8-1,-3 2-1,0 2-8,-7 5-7,-3 4-4,-3 4-7,-1 4-7,-5 6-13,-2 6-12,1-1-3,1 5-3,2 2 0,0 1 4,7 0 3,7 2 10,6-1 9,7-2-4,10 4 11,3-7-7,11 7 12,2-4 6,5-2 12,2 0 11,0 3 7,1-4-1,-1 2 3,-7 1-3,2 1 2,-12 2 2,0 2 2,-12 1-2,-4 1 3,-8 2-9,-2 0 0,-2 0-1,-11 2 1,-4 2 2,-3 1-2,-3-2 0,-4-2-4,-1 4-7,2-7-11,0 1-9,-1-1-5,0 1-4,8-8 3,1 0 1,2 0 0,2-5-1,8 1 6,3-4 3,6 2-1,3-6 2,5 0 4,2-3 1,11-1-3,-1-7 7,7 2 4,0-4-5,2-2 5,3 1 4,-2-7-8,-1 4 5,6-6 1,-6-4 3,-2 2 1,1-3-4,-7 1 3,-4-1 1,-1 1 3,-2-1 2,0 0 11,-4 7 6,-3 0 9,-3 1 7,3 0 14,-3 6-2,-1-2-1,-3 3-1,5 6-8,-5 0 17,-3 7 5,6 0-4,-6 5 3,7 4 5,-7 4 8,3 3 0,0 5-5,1 2-6,3 2-6,-4 8-4,4-3-5,-4 5-10,7-6-30,-3 2-34,3-4-40,-4-2-34,5-4-40,-5-4-45,1-7-61,2-3-55,2-7-52,-4-2-129,-4-6-96,0-2 44,0-4-103,-3-7-136</inkml:trace>
  <inkml:trace contextRef="#ctx0" brushRef="#br0" timeOffset="2182.86">6201 993 1658,'4'-4'-84,"-1"4"7,0 0-7,7 0-29,-6 4-130,2-2-117,1 5 127</inkml:trace>
  <inkml:trace contextRef="#ctx0" brushRef="#br0" timeOffset="2887.52">7052 1535 1080,'19'4'41,"1"-4"15,-6 0 20,-1-1 14,-3-5 9,-4 0 7,-1-8 1,-2 2-2,-6-1 8,-2-2 3,-1-2-1,-7 1-10,-1 2-3,-5-1-7,-2 5-11,-2 2-4,0 4-5,0 1 0,-7 6-2,3 1-7,-3 6-3,-3 7-1,-2 1-3,9 5-5,0 2-1,2 2-4,5 3 2,2 0-5,4 0-1,2 3 2,8 0-3,3-6-3,3 0 5,11 2-3,-1-5-1,6-7 2,2-3-12,2-6 3,3-2-7,2-8-1,-1-4-1,6-9-3,-6-5-2,3-5-8,-4-8 1,-3-9 9,1-8-12,-4-10 0,-4-2-2,-5-9-3,-2-4 4,-2-3-7,0 7-1,-4-2-3,-3 16 7,0 4 12,0 11 2,0 4-1,0 11 0,0 7 10,-7 7 13,4 8 6,0 8 7,-4 4 2,4 7 20,-4 10 7,4 3 4,-1 3 6,4 8 8,0 5 5,4 8-1,3 5-4,-1 1-6,7 4-9,7 1-2,1 0-7,1-4-6,8-3-5,0-5-10,5-5-2,1-11-2,-3-5-4,7-7-4,-3-7-7,0-6-6,-1-6-1,-2-6-7,4-4-12,0-6-11,-4-12-16,-1-5-8,-10-2-9,-3-6-3,-3 4-4,-11 2 0,-2-2 1,-4 8-4,-4-3-1,-2 7 1,-4 5-1,-3-1 3,-7 5 1,-2 5 4,4 8 4,-4 3 1,0 6 8,3 5-1,-5 6 3,7 5 3,1 5 2,6 2 1,6 2 1,1-2 4,10 0-2,0-2 1,5-3 8,9 2-7,-1-5-27,6-7-33,1 3-51,3-6-42,0-7-44,-3-2-44,-4-5-31,3 0-32,-1-8-62,-1-1-125,-6-4-60,0-3-220,-6-3-269</inkml:trace>
  <inkml:trace contextRef="#ctx0" brushRef="#br0" timeOffset="3186.12">7951 1419 2121,'8'-7'-10,"2"2"23,-1 3 43,2-1 36,2 6 19,1-1 19,2 3 18,1 0 24,2 5 13,2 2 5,-1 1-8,6 5-12,1-1-11,-1 1-16,-2 3-13,-4-2-8,0 3-11,3 4-13,-6-5-7,-4 7-7,-3-8-9,1 3-8,-5-1-7,-3-2-3,1 1-12,-4-6 0,0-1-3,0-2-4,-4 1-5,-2-3-4,-1-4-3,-6-4-7,3-4-9,0-7-8,0-3-19,0-5-16,0-12-16,-1-10-27,8 0-21,6-12-19,4 1-9,4-2-19,2-1-16,7-4-30,3 2-41,14 1-51,-1-2-77,31-12-189,4 3 0,8 5-157,13 9-197</inkml:trace>
  <inkml:trace contextRef="#ctx0" brushRef="#br0" timeOffset="4011.92">10349 923 1796,'11'-17'-26,"-5"3"28,-2 2 16,-4-3 21,0 2 14,-10-2 6,-1 0 16,-2 0 2,-7 3 5,1-1 3,-5 7-8,-6-2 2,-3 2-4,0 8-1,-11 2 3,4 5 0,3 6 3,-10 5-1,7 7 0,1 6 1,5 1-1,4 7-3,1 10-7,5 1 2,7-5 1,4 13-10,2-5-8,11 0-5,5 3 1,4 5 3,7-3-2,5-3 2,2-5-3,7-2-7,0-10 1,0-5-3,3-5-8,1-3-1,-7-9-2,6-3-2,-6-7-5,0-6 3,-5-2-8,5-5-4,-3-5-14,-4-5-12,3-3-11,-10-6-9,0-9-3,-2 0-3,-8-1-4,-3-4 0,0 5 0,-6-1 1,-5 4 2,-2 3 1,-1 1 4,1 6-1,4 3 2,-5 2 1,1 0-1,2 4 3,5 4-2,-1 0 3,4 2 3,6-3 7,0 4-5,7-4 3,7 1 7,4 2 2,5-3 9,0 0 5,1 3 7,0 0 0,0 2 0,-4 1 6,-2 2-2,1 2 8,-5 3 1,-1 6 2,-2 2-4,-1-1 6,-2 8 0,-5 2-6,-2 4 1,-4 1 3,0 3 0,-4 3-5,1 4-3,-4-2 0,0 5-8,1-5 4,-1-1-2,4-1-12,0-5-23,0-2-28,3-2-29,0-4-31,3-6-30,3 3-28,7-5-18,4-3-18,7-1-20,-5-8-80,5 0-112,-2-5-202,3-5-119</inkml:trace>
  <inkml:trace contextRef="#ctx0" brushRef="#br0" timeOffset="4165.5">11063 1439 1731,'21'-9'3,"-5"-2"9,-2 4 18,2 2 16,-2-2 7,-1 4-4,0-2-6,4 1-1,3-2-8,0 1 2,6-2-5,1-1-16,3 2-20,0 2-34,0-4-27,0 6-35,0-3-59,-3 3-103,-8-1-244,-5 8-13</inkml:trace>
  <inkml:trace contextRef="#ctx0" brushRef="#br0" timeOffset="4314.11">11084 1682 1318,'-8'13'-73,"5"-3"17,3-3 1,3 0 15,8-4 5,2 2 4,7-2-2,4-3 8,9-3 3,10 1-14,4-6-22,13-4-55,0-4-139,4 3 227</inkml:trace>
  <inkml:trace contextRef="#ctx0" brushRef="#br0" timeOffset="4861.36">12284 855 821,'6'-25'80,"2"2"22,-2 4 30,-3 1 16,1 3 12,-1 0-3,-3 2-4,0 1-14,-3 2-13,-4 0-12,-3 4-12,-3 4-10,-4 2-8,4 6-11,-5-1-6,-1 4-6,-1 6-7,-1 0-3,5 4-8,-4 5-1,4 1-4,2 0-5,4 5-3,1 2-6,5 2 3,0 0-9,4 1 4,4 0-5,0 5-2,-1-3-1,6 4-1,1 0-1,-2 0-2,-2-4 1,1 1-6,2-1-3,-5-2-8,0 0-7,-4-4-12,0-4-9,-4 0-11,0 2-6,1-5 0,-3-2-1,2 1 5,1-1 4,-3-4 5,-2-1 3,5-1 4,-4-2 2,4-1 5,0-3 2,-3 2 4,2-2 5,4-3 2,-4 4 4,1-4 0,3 1-2,-3-1 3,3 1 3,-4 4 13,4-2 11,4 5 4,-8 0 7,8 3 8,-4 4 6,3 0 5,0 6 2,1 2 4,0 6 3,-1 0 4,3 3-5,-3 0 3,4 2 0,0 3 3,3 1-9,-7-2-3,4-3 1,-1 1-6,-2-5-4,3 4-4,-1-5-6,4-1-4,1 0 0,-2-2-9,4-5-2,4-2-5,-1-5-21,5-2-28,-1-6-38,4-1-40,2-4-43,-3-4-49,7-3-51,-3-8-121,-3-2-141,2-6-122,1-10-138</inkml:trace>
  <inkml:trace contextRef="#ctx0" brushRef="#br0" timeOffset="5108.13">12921 1060 1714,'0'-18'24,"-3"6"9,3-1 14,-4 6 14,1-1 11,3 4 13,-3 1 19,-5 3 18,2 3 4,3 6-2,-4 1 4,-2 10 7,1 3-1,-1 5-10,-1 3 0,2 7-15,2 10-6,0 2-11,2 2-4,1 3-16,-3 0-14,9 0-32,0 3-39,4-7-34,-1 0-37,0-3-50,5-11-48,2-2-47,-2-5-59,5-6-139,-2-3-87,-5-3-94,4-8-107</inkml:trace>
  <inkml:trace contextRef="#ctx0" brushRef="#br0" timeOffset="5299.63">13198 1700 1683,'10'-5'11,"0"2"6,0 3 42,-4 5 28,1 3 13,0 1 16,-7 7 9,3 5-1,-6 3 4,0 3-8,-4 9-8,0-2-14,0 7-12,4-4-6,-3 5-17,2-4-32,-3-1-46,4-2-48,0-2-49,3-6-62,0-2-69,0-4-179,-4-4-80,4-5-12,4 1-17</inkml:trace>
  <inkml:trace contextRef="#ctx0" brushRef="#br0" timeOffset="5584.86">13758 1550 1441,'0'0'2,"0"0"17,4-3 12,-4 3 10,6 0 7,4-2 1,0 2-5,3-3 2,4-1-3,3 1-2,3 3-1,4-3-4,3 1-1,0 2-8,0 0 0,3 0-5,1-3-14,-1 3-21,0-1-34,0-2-44,5-2-49,-5-4-127,4-3-224,-7 0 4</inkml:trace>
  <inkml:trace contextRef="#ctx0" brushRef="#br0" timeOffset="5816.24">14495 1097 1366,'2'-9'19,"-2"1"16,5 4 23,-5 1 33,0 3 31,0 0 16,3 12 11,-3 3 16,0 4 16,-3 7 0,3 1 7,-5 11-12,3 4-8,-4 8-19,6 3-11,-4 2-14,4-2-15,4 2-14,-4-4-38,6 2-42,1-2-41,3-5-47,-3-5-49,1-7-62,10-1-54,-6-5-63,-2-6-153,5-4-81,-2-3-74,0-3-109</inkml:trace>
  <inkml:trace contextRef="#ctx0" brushRef="#br0" timeOffset="6001.75">14976 1676 1697,'12'0'-1,"-5"0"49,0 6 39,-3 4 18,-1 5 21,0 5 19,-6 5-3,0 3 4,-1 6-15,-3 4-8,0-1-17,1 4-11,3 2-2,0-4-33,-4 1-33,3-5-42,1-1-54,3-3-56,-4-3-64,4-6-90,0-4-191,4-6-205,-1-2-169</inkml:trace>
  <inkml:trace contextRef="#ctx0" brushRef="#br0" timeOffset="6270.38">15546 1187 1780,'25'-15'-8,"-7"6"16,-6 3 24,0 1 26,-4 4 12,-4 1 20,2 1 27,-1 7 7,-5 4 10,0 3 5,-5 8-2,3 2-9,-6 7-8,3 3-8,-2 2-8,-3 9-11,2-6-8,3-1-7,-2 2-13,7-4-9,0-2-10,2-2-24,3-6-20,4-5-27,2-1-24,4-6-37,6-5-34,-2-3-39,9-5-47,-2-4-43,-2-5-133,-1-9-132,-3 0-99,0-7-112</inkml:trace>
  <inkml:trace contextRef="#ctx0" brushRef="#br0" timeOffset="6590.1">15601 730 1700,'-12'-10'-2,"-6"3"20,6 1 17,-1 4 15,-2 2 15,5 2 14,-2 4 3,-1-2 5,-8 6 5,7 0 4,-2 3 0,0 5-2,2-4-6,0 4-6,1-3-5,4 1-5,2 1-8,4-2 1,3-3-10,3 3-4,4-5-4,2 2-3,2-4-2,5-1 1,5-2-7,-1 1-3,3-6-5,-1-3 2,6 0-5,-6-2-5,6-2-2,-6-3 1,2-3-2,-7 1-5,0-6 0,-7 2-5,-3-4-3,-1 8-11,-6-2-12,0-1-17,-3 5-26,-4 0-32,4 0-39,-5 5-38,6 2-51,-6 3-137,3 0-161,-2 4-113,4 2-130</inkml:trace>
  <inkml:trace contextRef="#ctx0" brushRef="#br0" timeOffset="6852.19">16610 1652 1705,'3'16'9,"-3"-2"27,0 1 39,-3 2 29,-2 3 14,2 1 9,-4 4 1,-3 1-2,2 6-7,-4-3-16,2 5-5,-3 0-9,4-1-12,-4-1-8,-2 2-13,3-4-40,1 0-41,-2 2-46,-1-6-51,5-3-61,-2-3-116,-2-2-216,0-4-111,-4-4-124</inkml:trace>
  <inkml:trace contextRef="#ctx0" brushRef="#br0" timeOffset="7104.52">16883 1289 1787,'10'-4'27,"-7"4"-3,7-4 17,1 4 15,1 0-1,9 0 7,-2 0-1,5 0-7,9 0-4,0 0-5,8 0-3,2-1-6,4 1-5,2-3-7,-1-2-28,-7 2-28,8 1-32,-13-1-36,1 1-54,-4-5-126,-3 2-319,0-6-99</inkml:trace>
  <inkml:trace contextRef="#ctx0" brushRef="#br0" timeOffset="7330.91">17777 955 1609,'0'-3'-35,"0"3"35,3 8 42,-3-1 23,0 3 31,0 8 17,-3 2 14,-1 2 11,4 5 5,-3 4 5,3 1-12,0 4-12,0 3-16,0 1-2,0-1-13,7 5-12,-4-5-11,3 2-28,2-7-26,-2 2-37,-3-9-35,4-2-31,-1-2-31,-3-4-47,5-8-99,-5-2-191,4-5-47,-4-4-27,0-6-32</inkml:trace>
  <inkml:trace contextRef="#ctx0" brushRef="#br0" timeOffset="7648.07">17833 667 1500,'-3'-12'10,"-3"-1"18,-2 6 14,-1 2 21,-1 5 25,-4 0 14,-2 5 12,-4 2 7,-4 3 6,5 0 2,-8 8-2,3 0 2,-6 1-8,6-1-1,1 3-16,4 0-9,2-3 0,4-1-14,3 1 0,-1-3-9,8-3 0,-1 1-7,8-3 1,3-3-5,2-2-9,5 0-1,2-5-4,4 0-6,4-3-6,0-4-2,-1-3-9,3 0-1,-3-2-12,1-6-18,-3-4-18,-6-1-10,-4 1-8,-4-1-18,-1-2-25,-6 4-22,-3-5-29,0 0-25,-4 7-45,0-5-55,3 5-173,-8-1-101,1 5-85,2-2-120</inkml:trace>
  <inkml:trace contextRef="#ctx0" brushRef="#br0" timeOffset="8209.68">18191 195 1667,'16'-3'-28,"1"1"29,-1 0 18,1 2 17,3-3 9,0 3 2,0 0 4,0 0-2,0 5-2,0 0 6,4 2 5,-5 3-3,-2 3 0,4 1 3,-9 4 2,0 2-2,3 5 4,-8-1 3,-1 2-3,-4 2-2,-4 2-4,-1 4-2,-7 2-5,0 1-4,-3 3-1,-3 0-7,-2 3-5,-2-3-1,1 0 0,-2 2-4,1-2-3,1 1-4,-2-2 0,8-1-2,-2-3-1,7-1-3,1-1 4,0 1-9,4 0-1,3 1 1,0-3-2,3 3 3,0 0-4,1-2 1,3 0-1,1-4-1,0 4 5,-1-3-5,3-1 5,-3 2 4,6-1 2,-3-3 0,3 1 13,-2 2 2,2-3 5,4 3 5,-1-3-3,0 5 17,1-6 5,0 2-4,3-1 6,-3 1-5,0-1 3,-1 0-6,-2-2-2,-2-5 3,-2 4-5,4-7 4,-8 0-4,1 0-6,0 1 3,-1-3-4,-2-2 2,-8 1-3,4 1-4,-6-3-3,-4 2-4,0-2-2,-7-2-4,0 0-4,-3-5-19,-1 0-20,2-2-47,-4-3-39,0-3-42,-4-5-57,3-4-69,2-6-80,-2-7-197,4-2-10,4-5 68,5-4-100,5-3-92</inkml:trace>
  <inkml:trace contextRef="#ctx0" brushRef="#br0" timeOffset="8357.28">19180 1131 1761,'34'-4'55,"-11"2"19,-2-1 14,-9 0-5,2 1-9,-4 0-5,0 2-29,-3-3-44,-4 1-84,-3 2-148,-10-5-416,-3 0-148</inkml:trace>
  <inkml:trace contextRef="#ctx0" brushRef="#br0" timeOffset="9598.61">20731 597 1620,'-3'0'-113,"3"0"15,0 0 21,0 0 24,0 0 6,14-5 11,-8 3 6,4 2 14,4-3 5,-5 3 10,9-2 5,-2-1 8,4 3 11,-1-2-1,5-1 0,-7 0 6,2 3-7,-1-2-1,-6 2-2,2-2 0,-1 2-1,-2-3 3,-8 3-4,0 3 1,-3-3-4,0 0-4,0 0 1,-17 0 6,4 0-7,-4 0-5,-5 0 9,-2-3-7,-9 3 4,3 0-2,-3 3 4,-8-3-3,1 2 8,3 3 5,-3 0 3,3-2 1,4 2 1,2-1 5,1 2-3,4 0 9,2 2 21,4 4 8,0 0 7,8 5 4,-2 0 11,5 4 4,2 1 0,4 3 10,3 3 1,0 6-1,0 3 2,3 4-2,4-1-6,-2 5-6,3 5-8,2-1-3,-3 2-9,-2 1-5,6-1-12,-4-2 0,5 1-10,-2-5-12,0-7-28,-2-4-28,-2-1-30,0-8-30,-1-3-31,-2-1-48,4-9-49,-7-4-40,3-3-110,-6-5-118,3 0-109,0-13-90</inkml:trace>
  <inkml:trace contextRef="#ctx0" brushRef="#br0" timeOffset="9932.51">20480 1250 1486,'8'-20'-40,"-1"4"16,3 2 28,3 1 22,0 1 26,0 0 12,4 1 8,2-2 4,2 4 2,-1-2-5,0 2-4,0-1-7,4 2-4,-4 1-10,3-1 1,0 4-7,-2-5-7,1 5-7,-5-1-14,4 2-15,-5-2-17,1 0-23,2 0-12,5 0-21,-4-2-7,-4 2-6,5 0 14,-4-3-2,-1 3 9,-2 1 7,-1 1 14,1-3 2,-8 4 11,4 0 20,-4-2 7,2 4 16,-5 4 23,0 0 9,-3 5 8,0-2 11,0 8 6,-3 0 9,0 5-4,-5 2 1,5 1 6,3 4-8,-3 1-4,0-1-4,-4 11-6,7-6-2,0 3-12,0-5-1,7 3-19,-1-6-29,5-4-31,-5-4-36,7-1-46,4-4-44,-7-10-105,3 1-362,-6-8-127</inkml:trace>
  <inkml:trace contextRef="#ctx0" brushRef="#br0" timeOffset="10057.18">21082 802 1625,'0'-7'-91,"0"4"6,0 1 13,0 2 3,3 0-12,0 5-25,4-3-110,3 6-92,0-1 175</inkml:trace>
  <inkml:trace contextRef="#ctx0" brushRef="#br0" timeOffset="10371.34">21469 1337 888,'9'19'22,"1"1"10,-3-7 14,-3-2 22,-1 1 16,-3-5 10,-3 1 6,-1-1-3,0-4 3,1-3 0,-3-6-6,-4 2-3,-4-4-7,4-6-7,1-2-5,-6 0-1,5-7-7,5-5-3,-3 1-2,5-1-2,6 3-3,5-3 4,-3 3-7,9 0 0,2 4 2,9 0-1,-12 4 1,9 4 0,-1 6-9,2 2-1,-6 2-5,3 6 1,-3 5-3,0 4-2,-4 3 3,-1 5-1,3 5-7,2 2-1,-14 6 0,7 4-7,-4-1 0,5 1-22,-8 3-28,3-5-30,-2-1-39,2-1-45,-3 0-45,4-11-60,-3 1-168,2-9-76,1-3-34,6-2-30</inkml:trace>
  <inkml:trace contextRef="#ctx0" brushRef="#br0" timeOffset="10808.21">22529 1139 1498,'9'-9'11,"-2"1"21,-10 3 22,-3 0 17,-8 5 11,-2-2 13,-8 4 10,-6 3 7,0 3 4,-10 2-3,4 3 1,-8 6-3,4 3-1,4 1-4,6 0-12,3-1 1,3 2-5,4 2-4,10-1-4,4-2-4,9-1-3,4 1-3,2-4-4,12 1-9,9-4 12,0-4-21,6 1-2,-4-8-4,7-5-8,-3-3 0,4-7-7,0-2-4,-6-9-4,6-4-4,-10-4-7,0-9 6,-14-4-3,-2-11 0,-2-12-2,-8-7-4,-4-33 3,-10-3 0,4 8 2,-8 20 11,4 18 24,4 8 22,-4 15 0,2 2-5,2 6-7,0 14 4,-1 11 15,0 6 8,3 12 5,1 10 4,3 7 9,3 12 1,8 11-5,2 17-6,1 3-6,12 22-10,0 6-7,-2 9-11,0-3-28,-1 1-48,-3-1-55,0-1-64,-4-7-52,-8-19-83,-8-13-131,-11-12-316,-5-4 86,-14 1 84,-17-12-288,-14 0-323</inkml:trace>
  <inkml:trace contextRef="#ctx0" brushRef="#br0" timeOffset="11724.28">2362 2327 1011,'-3'12'114,"0"1"19,-4 7 24,-2 2-9,-2 5-8,-2 4-8,-1 1-11,-2 9-10,-1 2 2,4 1-1,2-1-6,-2 2-5,7 0-9,-1-3-9,7-2-6,4 1-7,-1-4-6,10-3-7,4-1-2,2-3-6,11-5-5,0-5-5,8-3-15,-2-4-29,4-3-30,-3-2-28,-7-7-33,-4 3-34,1-4-39,-10-4-37,-1 1-76,-5-6-149,-8 2-160,-3-3-90</inkml:trace>
  <inkml:trace contextRef="#ctx0" brushRef="#br0" timeOffset="11889.84">2082 2680 1603,'4'-8'-25,"2"3"5,5-2 20,8-1 20,5 1 0,6-4 0,3 4-4,8-1-3,-2-1 5,1 1-3,1 1-4,2 0-27,-4-4-22,2 4-46,-5-4-60,-2-1-133,-4 0-108,-3-3 102</inkml:trace>
  <inkml:trace contextRef="#ctx0" brushRef="#br0" timeOffset="12521.82">2766 2118 1101,'0'-13'50,"0"2"-2,0 4-2,-5 2 3,5 5 29,0 0 23,0 0 7,-5 20 14,5-2 12,0 7 11,-3 5 9,6 5 1,-6 7-2,-1 6 16,1 3-7,-3 0 0,2 2-11,4 0-11,-4 1-19,8-2-7,-4-2-14,4 0-21,2-2-8,-3-8-8,4-3 0,-4-5-10,-1-3-2,7-7-2,-3-7-11,1-6-14,-1 0-9,1-9-11,3 0-8,-3-5-21,-1-6-1,1-6-12,3 0-7,0-5-8,1-4 1,5-1 0,-2-1 6,2-2 1,3 5 6,-2-1 3,6 5 3,-3 1 3,-3 3 3,4 0 1,-5 8 1,0 2 4,2 2-1,-6 5 6,-2 2 0,4 5 2,-8 2 7,1 3 4,0 0 10,-3 8 7,-1 5 6,0 1 4,-3 0 1,4 5 5,-4 1-1,3 5 2,0 1 2,3-3 0,2 0-1,-2-2-3,7 0 0,4-7-3,0-3 1,6-2-5,1-9-2,3-2 0,3-5-2,0-3-2,3-7-1,0-2 2,4-5-14,-1-6 3,-6 0-1,3-4 2,-3-6-2,-6-5 1,-4 3-4,-7 0 5,-2-2-7,-8 5-3,-3 4 6,-3-2-1,-5 6-4,2 0-5,-7 7 5,-1 2-1,-2 7 6,2 1 1,-2 7-4,-1 3-1,4 1 1,2 7 1,2 1-1,5 1 1,1 2 3,10 0-4,-1 2 1,11 6 2,4-7-16,4 5-1,13-1-17,2-2-18,2-5-37,6-4-38,5-2-43,2-1-41,5-2-48,-12-4-97,5-1-149,-3-4-22,-3-4-23,1-1-49</inkml:trace>
  <inkml:trace contextRef="#ctx0" brushRef="#br0" timeOffset="13554.14">4909 2868 1464,'8'-9'-8,"-5"2"12,1 2 36,-1-3 19,-6 4 20,-4-1 4,-6 5 10,-4 0 10,-3 5 11,-3-1 4,-4 7 3,-6 3 2,3 5 0,-7 3-2,4 5 0,0-1-15,-1 3-6,11 4-12,-1-6-7,4 1-11,7 2-1,3-8-3,6 3-12,4-6 1,4 2-8,6-3-4,6-3-6,1-3-6,7-4-6,3-3-7,-5-3-6,8-4-4,-6-2-11,3-3-10,-2-2-5,0-9-6,-1-2-3,-5-2 0,-2-4-4,2-1 3,-5-3 3,-2 3 3,3 0 0,0-1 6,0 3-3,-2 5 5,-3-1-2,3 4 3,0 0-2,-2 4 3,5 4 3,-7 1 3,9 3 1,-4-1 2,2 6 9,1 6 6,-1-1 6,1 3 6,3-2 7,0 7 4,-3-1 4,3 4-3,-3-1 6,2 4-5,1 4-3,-2-1-3,-2 2-6,-2-5 0,-1 1-4,-4-3-1,2 2-8,-1-5 6,-1 1 5,-1-2-11,-2-4-2,1 3 4,-1-3 0,0-1-6,2-4-1,-5-4 2,0-4-2,1-4-12,-1-4-8,-6-4-9,-1-4-6,4-4-4,-3-2 3,3 1 0,0 1 4,3 0 1,4 0 4,2 2-6,5-2 7,3 2 2,6 2 2,1 0-2,6 2 5,0 3 3,3 1-2,0-2 3,0 7 0,1-3-3,-1 3 5,1 2-1,-4-1 4,0 1-6,0 2 7,-4 3 0,4-3-2,-6 0 2,-4 2 2,-4 0-3,5 3-1,-5-4 4,-2 4 0,-2-2-2,-1 2 9,-1-3-3,-4 0-2,-3 1 4,-3-2-2,0 3-9,0 1 4,-12 0 1,-2 0 0,1 1 2,-4 5-2,-3 5-5,-6-2 8,1 4-4,-5 2-4,0 3 6,0 2 0,0 2-1,1 0 0,-1 9 2,3-2-4,8-1 2,-2-1 4,7 1 0,5-7 3,2 5 7,7-4-1,7-2 0,0 1 1,6-6 1,4 2 4,3-7-2,2 0 2,3-4-5,-2-4-4,3-4 1,-2-4-2,2-4 1,-2-3 2,3-4-8,-4-3 2,-6-5-7,3-5 4,-7 1 4,0-14-4,1-2 1,-8-5-3,0-5-4,-2-1 0,0-1 2,-4 0 3,3 7-2,-3 4-3,0 9 2,0-1 2,3 9-3,-3 4 2,0 4 0,0 9 7,4 4-3,-4 6 9,0 2 3,0 15 0,0 1 13,-4 5 7,1 7 5,0 7-6,-1 2-3,0 13 1,1 0-4,0 8 3,6 0-11,0 1 6,5 7-17,2-1-25,-1-13-20,2-2-16,-5-2-25,1-11-29,-1-5-27,5 1-30,-5-13-41,1 0-42,-1-11-74,5 0-129,-5-6-80,4-1-65,-3-4-93</inkml:trace>
  <inkml:trace contextRef="#ctx0" brushRef="#br0" timeOffset="13842.37">6288 3157 1540,'26'-13'-17,"-2"-1"19,-1 1 23,-3 4 33,0-6 19,0-1 12,7-1 5,-7-4 0,0 2 1,-3-4 0,-1 1-3,-5-3-3,-5 2-8,0 1-6,-6 2 9,0-3-3,-3 3-6,-3 3-4,-5 0-5,1 4-7,-2 2-2,-2 7-5,-2 1 0,-5 6-1,4 1-4,-2 7-3,2 4-3,0 2-2,-3 8-4,3 3-3,4 2-1,3-1 4,3 4-4,4-3-4,3 3-3,7-1 2,9-3-5,1 0-3,6-4 4,4-4-13,3-3-14,0-5-26,-3-3-20,-1 0-23,1-7-30,-3-3-27,-5-6-21,-2 1-31,4 1-30,-5-11-68,1 0-126,-4-3-269,1-5-171</inkml:trace>
  <inkml:trace contextRef="#ctx0" brushRef="#br0" timeOffset="14105.22">6757 2910 1740,'11'-8'-57,"-4"1"22,-1 4 23,4 0 30,4 2 22,-2 1 15,3 1 24,0 5 15,0-1 18,4 0 5,2 4 9,-2-1 1,1 4-1,1 0-10,-2 2-7,-2-2-15,0 3-6,-1 3-8,-2-2-7,-4 2-7,-4 3-11,1-4-5,-7-1-3,3 1-6,-6-5-2,0 3-8,-1-2 0,-2-4-4,-1-4-5,0 1-2,-3-6-5,4-2-4,-1-9-15,0-2-10,7-6-8,-4-4-17,4-4-22,8-9-22,2 2-14,10-7-33,3-1-33,4 5-29,9-6-66,8 6-183,2 1-61,1 9-22,4 5-27</inkml:trace>
  <inkml:trace contextRef="#ctx0" brushRef="#br0" timeOffset="14679.69">8704 2862 1317,'0'-7'-59,"0"4"19,0-5 2,0 3 19,-2-4 8,-1-1 6,0 0 8,-4 0 5,3-6 9,-2 4 13,-4 0 11,-3-1 9,-4 1 13,1-2 6,-1 5 3,-4 2 1,5 2 1,-7 2 3,-1 6-7,0 2-2,-6 4 4,0 4 1,0 7-4,0 2 1,-3 5 4,3 4-2,0 4 0,7 0 7,0 2-3,6-4 0,7 2-3,7-2 0,3-6 3,6 0-2,4-2-2,10-2-7,1-8-4,5 1-5,4-7-4,0-3 1,7-6-6,-1-3-4,4-6-8,4 0-5,-4-6-3,-1 0 0,5-4-10,-14 1-8,-3-5-13,-4 1-13,-6-7-9,-7 8-11,-7-2-3,0 1-8,-6 1-12,0 1-19,-4 3-18,-3 3-30,0 2-19,0 3-42,4 2-62,-1-4-132,0 6-292,7 1-170</inkml:trace>
  <inkml:trace contextRef="#ctx0" brushRef="#br0" timeOffset="14977.89">9209 2822 1742,'16'-5'-74,"2"1"15,-6-4 19,2-1 27,-4 0 21,-7 2 15,0-4 23,-3 2 17,-3-1 13,0-1 8,-7 2 5,1 0 6,-8 6 7,-1-3-1,-1 3 0,-1 6-5,-7-1 5,3 9-2,2-1 0,-5 7-6,0 3 0,7 4 0,0 7-10,3-1-2,-3 8-11,7 4-1,3 3-13,3 0-8,0 3-1,7 2-2,0 2-10,4-2-13,6 0-14,-3-2-22,6 2-23,-3-8-25,3 0-23,-3-6-31,-3-6-28,0-5-21,-1 0-32,-6-8-26,-3-4-71,-3-4-96,-2-3-241,2-5-129</inkml:trace>
  <inkml:trace contextRef="#ctx0" brushRef="#br0" timeOffset="15092.58">8879 3168 1607,'26'-26'-92,"4"6"15,1 6 11,-1-1-1,3 2 9,4 2 7,-1 2-6,11 1-37,-4 1-96,8 0-101,-1-1 191</inkml:trace>
  <inkml:trace contextRef="#ctx0" brushRef="#br0" timeOffset="16016.49">10727 3007 889,'19'-13'41,"-3"1"5,-2 0 14,-7 0 9,-3-1 16,-4 0 1,-4 0 3,1 1 9,-7 0 3,-10-3 2,0 3-1,-4 1-1,-2 1 0,-4 2-1,0 4-7,-4 4-6,1 2-8,0 3-6,-4 5-6,1 6-3,-2 1-3,5 3-6,-3 5-6,2 3 0,4 1-2,4 4-5,9-3-2,4-3-2,3 4-7,10-4 3,0-3-3,6 2-3,4-6 1,4 0-5,2-6-6,8-1 2,-4-2 1,7-7-4,-8-4-1,8 0-3,0-4-4,-4-4 2,1-5-5,2-4 5,-6-3-4,-1-5 1,-2 0-2,1 0-2,-2-3 1,-9 6-1,3-1-1,-4 5 0,1-1-5,-3 4 5,-1 2-3,-1 3 0,-2 5 1,0 0-1,0 5 0,0 0 0,-5 10 5,5-3 0,0 4 5,0 3 7,0 5 7,3-2 6,-1 2 2,8 5 6,5 0 6,0 1 7,10 1-3,0-6-3,7-3 1,1-5-3,-3 1-11,3-9 0,-3-4 0,0-4-1,0-1 4,3-10-19,-3-3 8,-3-4-4,0-4-4,0-5 1,-5-5-12,-1-3 6,-8-7-3,-3-3 4,0-5-7,-4-10-1,2 6-3,-8 0-1,3 4 1,-3 4 0,0 9 5,3 7-10,-3 6 0,0 10-1,-3 6 2,0 4 5,-1 11-5,0 5 5,1 4-4,0 9 1,0 3 14,0 6-2,-4 8 21,4 1 3,-1 9 8,0 7 7,4-2-1,4 4 0,0 1 0,6 4 1,-1-7-6,8 2-2,-1-6 0,2-9-4,5-2-5,-3-11 2,0-5-8,7-5 4,-4-6-6,0-8-1,0-3-3,1-6-5,-4-9-2,3-4-3,-3-12-2,1 0-6,-5-11-4,-2-5-1,-5-5-2,-2-7-4,-1-10 1,-4-2 0,4 7 0,-12 4-2,6 3 2,0 5-1,0 11 2,0 2-1,-2 6 2,2 9-3,0 4 8,0 9 1,0 6 5,0 6 3,2 3 4,-2 7-3,0 4 9,0 9 0,0 1 5,6 8 8,-3 5 0,0 2-1,0 13-6,7 11 1,1 1-2,2 1-6,-2-5-28,4-3-38,0-1-42,0-9-48,-2-2-46,0-9-62,1-3-72,-7-11-89,2-5-250,-1-3 80,5-2-215,0-3-281</inkml:trace>
  <inkml:trace contextRef="#ctx0" brushRef="#br0" timeOffset="16493.45">13288 2932 2024,'0'-7'-91,"-4"-4"23,4 4 30,-3 0 29,0-1 27,-4 1 24,4 2 20,-1-4 11,-2 6 6,-1-1 0,4 4 13,-7 4 3,3-1 2,-3 9-2,-3 2 6,-1 6 11,1 6-4,-4 6-7,4 5-3,-1 6-10,2 2-1,8-3-10,4 1-2,4 2-9,12 2-7,4-4-6,13 1-4,11 0-5,6-7-3,6-7-9,-5-8-2,-2-5-18,2-4-25,-9-3-11,-1-5-24,-8-2-25,-3-3-32,-7-3-29,1-5-42,-14 1-29,0-3-49,-10-5-107,-6-4-140,-8-2-142,-6-4-139</inkml:trace>
  <inkml:trace contextRef="#ctx0" brushRef="#br0" timeOffset="16670.98">13125 3125 1634,'-14'-5'-59,"4"-1"27,10 2 29,3 2 19,7-4 26,1 6 5,1-6 15,6 5 1,8-1-4,4-4-3,4 3-7,5-1-5,9-4-3,-6 3-6,9-2-9,-3-1-28,0 1-32,-1 0-20,-4-4-23,-1 2-19,-1-2-18,-3-2-12,-6-1-17,-2 1-42,-6-4-240,-1-1 65</inkml:trace>
  <inkml:trace contextRef="#ctx0" brushRef="#br0" timeOffset="17281.36">13894 2677 1152,'-3'-14'-22,"-3"3"39,3 2 19,-1-2 6,-3 6 14,4 0 17,-4 8 14,7-3 15,-9 9 8,5 3 15,1 5 10,3 2 8,-4 4 10,1 5-2,3-1 8,-4 9 6,4 3-7,0 1-15,0 4-6,4 0-11,3 2-11,-4 5-10,4-3-6,-1-9-13,-3 2-6,4-7-8,0-1-8,-3-6-6,2-2 5,-3-2-14,4-6-5,-4-4-7,1-6-6,3-4-8,-4-6-12,0-4-10,0-6-18,1-4-7,-1-6-3,4-2 1,-3-2-5,5-3 3,4 0-4,-2-1 4,2 4-3,4 0 7,-4 1 3,4 2 2,2 3 0,-5 2 2,2 1 7,-2 5-6,-1 4 5,-2 1-1,2 3 0,-4 2 3,-1 6-9,1 2 16,-5 3-4,-4 6 10,3 4 10,-6 5 0,3-1 5,-7 5 10,4 6 4,-5-3 0,5 3-2,0-1 4,0-5-3,3 1 1,3-3-2,3-3 4,5 2 3,5-7-6,5-2-3,2-5-1,7-3-3,-3-5 0,6-2-6,1-2-5,5-5 5,1-6-3,-3-2 4,3-7-2,-3-3-3,-7-3-6,0-3-11,-7-3-5,-2 2-6,-12 2-3,1-3 5,-8 5-5,-4 3 0,-1 3 5,-4 1-6,-2 5 6,-5 0-1,0 7 4,-2 4-2,3 2 1,-1 6-1,-2 2 4,4 2-1,0 8-1,6 4 5,6 5 1,0 0-1,6 2 4,11 1-4,3 3-4,10 1-13,3-2-22,14 1-20,-1-5-27,17 2-42,-6-7-55,10 1-69,-14-9-89,1 1-214,-11-6 1,1-2-105,-1-2-157</inkml:trace>
  <inkml:trace contextRef="#ctx0" brushRef="#br0" timeOffset="19808.21">15899 3188 1669,'-10'4'-49,"7"-1"7,0-1 24,3 1 16,0-3 11,0 0 8,19-8 1,-8 4-2,5-9-1,1 0 1,-1 1-2,4-3 6,-2-3-6,1-3 0,1 2 0,-4-6 4,5 3 0,-12-1 0,2 1-3,-1 0 0,-7-2 5,0 2 2,-3 5 6,-3 2-3,-3 0 3,-1 2-6,-7 6 2,1 1-4,-4 4 0,1 4-5,-4 4 4,-1 3 2,-1 3-2,5 5 5,-4 2 1,2 4 9,5 5 6,4-1 3,4 2 10,6-1 2,3-1 8,4 4 7,7-4 5,2 1-5,10-3-1,4-3-3,1-5-6,5-4-3,4-3-7,0-6-6,-3-4-2,6-4-5,1-6-2,2-8-4,-2 1-6,-4-9-1,-4-1-2,-3-4-5,-9-7 1,-1-2-4,-5-6-3,-6 0-3,-6-9 0,-6-3-2,0-5-2,-2-4 4,-6 1-5,0 15 1,-4 3-1,6 8-1,0 5-2,3 2 3,-5 11-10,2 6 3,-1 7 2,1 4 3,3 5 2,3 0 3,-8 14 7,5-1 2,3 5 7,0 4 17,0 8-1,0 6 13,-3 0 6,3 8 5,-3 5-6,3 3-4,3 6 5,0 0-4,0-1-1,5 8 1,8-3-2,1-4-5,7-3-6,-6-10-2,6-4-2,2-7-7,2-10-1,-6 0 1,5-9-3,-4-3-3,2-7-2,-5-5-2,-1-2-3,2-9 2,-6-1-13,0-7-2,-2-7-7,-3-4-9,0-2-12,-7 1-3,-3-3 6,0 4-1,-3-3 7,3 5-9,-3 3 1,-4 6 2,0 1 2,0 3 4,-2 5-1,2 2 0,-7 8 7,5 3-1,-1 2 2,-1 2-5,5 4 6,-4 4-3,7 5 5,-2-3 5,5 4-4,8 3 2,-1-2 7,-1 1 6,11 3-3,3-2 3,0-4 1,3-2-5,7-1-2,0-7 6,4-2-4,-4-6-1,3-2-1,0-2 0,4-8 1,-4-2 0,-3-5-3,0 1 0,-6-7 3,-1-1-3,-7-4-2,1 0-3,-7-3 1,1 2-3,-11 1 4,3 3 1,0 3-5,-3 0 3,3 4-3,-3 5 6,-3 1-1,3 4-3,-3 6-3,3 2 6,0 0-3,0 15 4,0-4 1,3 1-4,0 3-1,4 2 8,-1 3 1,5 0 5,-1 3 5,-1-1-2,2 1 7,2-4 2,1-1-3,-4 0 2,1-4-7,1-1 2,-5-1-1,2-1-3,-2-9-2,-3 1 1,-4-3-4,0 0 1,0-13-3,0 1-4,-9-4-14,7-4-7,-4 1-10,-1-6 1,4 0-11,-4 0-1,7 0 7,-5 2-3,10 1 8,-5 2-2,0 5 1,4 0 5,2 2 1,1 6 2,-1-1 4,5 3 3,-1 5-1,-1 0 1,4 3 3,1 4 4,-4 0-7,4 4 11,-1 1 9,-4 1 10,8 4 1,-4-2 3,-3 3 5,4-4 1,-3 5 0,-2-2 1,1-3-4,1 2-4,-6-3 1,2-1-7,0 0 3,0-4 9,-3-1-9,-1-4-4,-3-3-2,0 0-6,0-10-6,0-1-7,0-3 0,0-2-7,-3-4-5,6-2-4,-3 0 2,2-4-2,2 2 5,2 0-3,-2 3 8,3 1-2,0 3-2,-1-1 2,4 3 5,1 4 0,-2 4-4,4 0 2,-2 4 5,1 6 0,3-1-2,-6 5 4,1 4 2,1 3 4,-2 2 1,-2 1-2,3 5 4,-3 2 5,-1 3 4,4 3 4,4 0 6,-1 0 3,1-1 1,5 2 5,1-1 2,4-3 2,3-4-3,-1-4-1,4-1-2,0-5-7,-3-5 1,3-6 1,0-2-4,0-5-4,-4-4-4,4-5 4,0-1-5,-6-7-7,-8-3-5,1-3-3,-7-4-6,-3 2-5,-3 0 1,-4 1-1,-4 5 3,0 2-3,-2-1 7,-4 5-9,0 3 1,-4 6 5,2 4-3,-2 2 4,1 6 4,-4 2 4,4 2-9,-1 3 5,1 6-2,3-1 2,3 2 3,0 2 2,4 1 4,3 4 3,3-5 0,4 4 2,3-1 1,7-2 1,0-3 5,2-1-3,8-3 2,0-6 1,3 1-2,0-8 3,0 0-3,0-3-6,0-6 1,-3 0 0,3-3-5,-4-6 2,-3-1 4,-4-1-6,-1-6 1,-8 1-1,1-3-4,-5 3 0,-2-1 3,-2 0 1,-2 3-1,0 6-9,0 3 4,0 1 1,0 2-2,-6 7 2,6 1-2,0 3-3,-6 10 6,2-1 5,0 5-3,1 1-5,3-1 9,0 6 11,3 1-1,-3 1 5,8 3 8,-6 0 8,6 0-5,-2-2 0,0-3-2,4-1 2,-2-1-4,-2-3-1,4-5-3,0 1-2,0-8-3,0-3 0,-3-1-1,2-5-1,-2-1 0,0-3-7,3-2 1,-3-3-2,-1 0-7,1-3-3,0 0-1,0 4-4,-4 1 2,3-2-3,-3 6 1,1-2 1,3 1-4,0 5 5,-1 0-1,-3 3 1,4 2 3,0 2 0,-4 3-3,4 0 2,-1 3-1,1 1 5,0 4 0,0-1-4,-1 1 5,1 4-2,3 1 0,0 0 6,0 2 2,4-3 4,-2 3 2,6-5 3,-6 3-7,2-6 10,-1-2-5,0-5 4,4 0-2,-4-5-3,4-5-4,-1-3-2,2-4 2,-1-5 1,-4 0-1,-4-9-4,2-3 0,-1-7-3,-4-3 0,1-10-5,-3-6-4,-8-2-3,4-3 1,-4 0 1,-2 5-4,3 4 6,-1 10 1,1 1-4,-3 7 0,2 9 2,0 7-2,1 5 0,-3 10 3,2 4 0,-2 9 2,-2 2 5,5 6 1,-3 4 4,3 4 3,-1 6 1,1 2 8,3 2 2,0 2 5,3 2 3,4 7-1,2-1 5,5 1-1,7-3 0,-2-3 2,8 1-1,3-9-1,0-1 1,3-8-2,0-5-2,5-5-6,-2-6 4,4 0-6,-3-9 0,-4-3 0,-1-3-5,9-1-1,-7-5 1,-4-5-5,-4-4-3,-3-4-6,-2 0-2,-7-1-11,-2-5-9,-5 4-4,-4-1-1,-3 3-2,0 3-4,-6 0-1,-1 3-4,1 5 0,-5 3 2,-2 4 2,4 5-2,-2 2 7,-2 2 0,2 3 4,2 2-3,2 4 7,0 2 1,5-1 5,2 5 2,2-2-3,2 5 3,2 0 4,1 3 2,4-1-3,1 1 4,-2-1 1,0 0-3,0-4 3,-3 2-12,4-5-27,-5 0-25,-3-3-16,-3 1-25,0-2-29,-6-2-39,-5-1-41,-2-1-43,-1-4-29,-5-3-80,-1 0-103,-5-6-43,0 2-94,-5-6-109</inkml:trace>
  <inkml:trace contextRef="#ctx0" brushRef="#br0" timeOffset="19926.89">19071 2800 1561,'10'-18'-56,"7"0"9,2 6 25,8-2 13,6 3 5,8-2 13,2 1 2,17-1-5,0 4 4,3-4-3,-1 9-30,3-4-75,-19 4-179,1-1-87,-11 4 124</inkml:trace>
  <inkml:trace contextRef="#ctx0" brushRef="#br0" timeOffset="20725.89">20731 3052 1069,'4'3'48,"3"-1"17,-1-4 29,4 2 9,4-5 3,-5 0-5,4-2-2,4-4-7,1-2-9,-2-1-4,-2-6-2,5 0-6,-2-3-1,-1-2 0,1 1-4,-4-5-2,1 2-2,-4 0-3,4 4 3,-5 3 1,-2 0-4,-1 5-4,2 0-6,-5 5-2,-3 5-5,0 2-6,0 3-2,-8 11-2,8 2 1,-3 2 0,3 2 1,-3 2 1,3 7 10,0-1 3,3 5 4,5 0 1,-5 4 4,7-3 5,-1-1-10,5 0-1,-1-2 0,1-9 1,-4 1-6,10-5-8,-7-2-2,7-5-1,0-6-6,0 1-2,0-6-6,0-5 4,0 1-7,-3-6 0,-1-2-2,-2-2-3,2 0 0,-6-7 1,4 0-6,-1-3-4,-6 1 4,-5 4-8,3 1 8,0 2-8,-1 4 0,0-1-3,-1 7 1,0 1 0,-3 3 5,-3 2-6,3 3 8,0 0-11,-3 13 5,3-3 5,0 3-6,3-4-1,0 7 4,3-3-1,-1 1 0,0 1 3,3-2 6,-2 0 8,5-1-11,-6 0 5,-1-4-3,0 2 3,2-3-3,-3-2 1,5-2 0,-8-3-1,3-6-5,-1 1 2,-2-2-2,0-3 4,-2-2-7,2-3 1,-3-3 1,3-4 0,0 0 2,0-2-2,0 2 1,5-1-1,-1 2-3,6 0-1,1 1 3,4 6-6,0-3 1,0 5 1,6 5 0,-5 2 2,5 5-2,-4 0 3,2 8 0,2 1 3,-1 4-6,-4 2 10,1 5-8,-4 2 2,-2 2 2,2 3 0,-4 0 1,-2 0-20,0 3-29,-4-3-38,1-1-38,-4-4-43,0-2-60,-4-4-56,-2-7-144,2-1-143,-12 0 46,3-6-46,-8-2-69</inkml:trace>
  <inkml:trace contextRef="#ctx0" brushRef="#br0" timeOffset="20864.52">21108 2496 1580,'-9'-14'-2,"1"1"10,5 6 10,3 0 5,0 2 0,0 0-1,7 2-7,3 3-3,0 3-26,3-1-53,4 3-101,0 0-325,6 0 0</inkml:trace>
  <inkml:trace contextRef="#ctx0" brushRef="#br0" timeOffset="21482.01">23416 2420 1348,'33'-23'-18,"-6"6"22,-11-3 9,-2 3 12,-4-1 9,-4 3 5,-6 2 1,-3-1 7,-4 1 0,-5 2 10,-6 2 5,-5 1 7,-4 8 4,-4 2 2,-4 6 6,-9 2 3,-2 11 6,-4 3 4,-3 8 0,-4 9 8,-10 14-2,7-6 2,13-3-8,-16 16-4,17-8-7,8-6-8,8-4-7,8-2 0,8 0 0,1 4-9,10-12 1,3 3-6,3-1-2,10-4 3,4-4-6,2-1-7,8-5 0,3-4-10,3-3-4,5-5 0,-5 0-1,0-8-1,4-4-8,-1 0-2,1-6 1,0-2-5,0-5 1,-14 0 1,7-8-4,-7 1-7,-3-2-4,4-5-4,-18 3-16,1 0 5,-4 1 0,-1 2-7,-4 2-4,-1 3 7,-4 0-1,1 0 2,-1 6 2,2-1 1,0 1 3,5 2-10,0 3 5,0-1 4,0 1 0,0 0 4,10 2 0,0 2-1,0 0 4,7 1 1,-1 2 2,4 0 5,3 5 0,5 3 7,-9-1 5,8 5 0,-13 3 6,5 0 5,-6 3-9,1 2 14,0 2-7,-14-1 2,6 0-1,-6 2-1,6-1-2,-6 2-4,0-5-29,0-2-31,0 3-40,-6-1-49,2-5-61,4-4-83,0 0-224,0-2-58,0-1-114,4-2-168</inkml:trace>
  <inkml:trace contextRef="#ctx0" brushRef="#br0" timeOffset="21597.71">23883 2842 1854,'17'-7'-20,"-4"2"1,4 0 9,-4 2 2,-3-2 1,3 5-56,-6-3-116,-4 2-348,-6-2-30</inkml:trace>
  <inkml:trace contextRef="#ctx0" brushRef="#br0" timeOffset="22720.27">1199 4430 1303,'9'-10'69,"-1"2"16,-2 1-14,-6-3 6,3 3-13,-6-4-11,-7 4-10,3-1-1,-6 1 1,-7 2-2,-1 2-3,-5 1 1,-4 2-2,0 2-2,-4 1 0,-3 2-6,5 5-2,-6 2-3,8 2 0,-2 0-2,8 1-3,-2-1-4,6 6 1,6 1 0,0-1-3,8 0 1,3 3-6,3 1 3,7 1 13,3 4 3,3 0 15,4 1 7,3-2 9,10 3 5,-4 2 3,1-3-5,2 2-2,-1-1 2,-6-4-4,-1 2 0,-4-5 1,0-2-5,-7 1-3,-5-4 4,-1 2-6,-8-4-2,-1-1-6,-9 1-4,-7-2-5,-5-1-3,-8-3-3,-4-1-5,-3 0-7,-2-4-26,-1-5-17,-2 2-31,2-7-44,-2-4-46,9-5-49,-7-10-122,14 1-208,3-3 15,8 0 0,8-3-18</inkml:trace>
  <inkml:trace contextRef="#ctx0" brushRef="#br0" timeOffset="23953.98">1569 4521 1396,'23'-1'-16,"-2"1"11,-12 1 17,-2 3 14,-7 4 24,-4-3 11,1 4 10,-3 4 5,-8 2 9,1 6 2,-4 8 4,-10 5 2,0 2 3,1 3-1,-7 9-2,3 3-3,0-2-10,3 1-6,4-7-7,6 2-7,4-2-2,6-6-7,4-2-4,6-3-1,7-3-4,3 0-7,7-7-1,1-2-4,5-4-1,1-7-5,3-1-1,0-5 1,-1-3-4,1-3-1,0-2-2,-3-5-5,6-4-2,-9 0-9,-1-6-4,-5-1-8,-5-8-3,-7-1-12,-6-6-5,-3 2-6,-4-3-4,-10-3-7,4 0-1,-10-2 1,2 1 3,-4 7 2,1-2 4,4 9 5,-4 0 3,5 1 1,-5 4 3,4 2 7,4 4 0,2-1 1,1 5 2,3-1 6,3 1 4,7 3 4,3-5 0,4 4 1,6-5 1,8 3 1,-2 0 2,5-6 2,6 0 5,0 1 5,-4-5 0,4-2-1,0-3 1,-3 3 0,0-8 0,-3 3 0,-8 0-2,1-2 3,-1 2-1,-5-4 2,-2 2 4,-2 5 4,-1 3 9,2 0 9,-5 3 3,-3 8-8,2 2 4,-4 6 1,-1 8 14,3 4-8,-4 4 6,0 5 3,4 11 1,0 4 15,0 5 12,-3 7 5,3 7 2,0 10-10,3 8 5,1 4-5,0 2 2,-1-2-5,7-1-2,-1-2 2,2-2-7,8-5-1,-2 0-8,7-12-6,-5-6-4,2-7-4,-5-10-5,4-2-2,1-6-5,-2-3-5,-3-8-1,2-6-6,-2-3-1,1-3-5,-7-6-6,3-11-9,-2 1-15,-5-11-5,1-2-6,-5-1 9,2-3-3,-4 7 2,0 3 3,0 0-1,0 3-2,-4 6 3,4 5-4,0 3 3,-2 5 4,-2 4 0,4 0-3,-3 13 6,0 2 2,3-1 0,0 3 3,3 3-4,4 4 2,-1-2 3,1-1-2,0 3 2,3-2 1,3 1 1,0-5 2,4-1-1,0-2 1,0-5-1,2-6-2,1 1 1,1-5 1,-2-2-2,2-3-4,-1-2 2,-1-3 0,-2-3-5,-1-5 2,-2-2-2,-1-4 1,-2-3-5,-5-2-9,1-3 1,-7 5 1,3 2 1,0 2 2,-3 1 2,0 2-2,0 5 1,0 0 0,0 7 3,-3 4-2,0 4 2,3 0 4,3 12 1,-3-2-2,3 5 4,4 5 0,0 1 3,3 0 14,3 1 4,4 4 4,3-1 6,7-3 1,-1-2 1,4-2-1,0-3 0,0-8 3,-3-2-9,0-2 1,3-8-3,-4 0-2,-3-6-6,-4-2 4,9-7-4,-8-1 0,-2-7-5,-6-4 2,-2-3-5,-2-3-2,-5-1 1,-3-7-4,-3-7 1,-3 2 0,1-2 0,-2 5-1,4 6-3,-3 3 1,3 7 0,-5 6-5,5 5 2,-4 6-2,0 8 2,2 4 4,-3 8 0,2 7 1,-5 6 2,9 12 2,-7 5 3,7 5-2,-1 11 2,3 3-2,3-1 2,5 4-1,1-4 0,4 2-1,4 2 0,-2-11-10,10-4-22,1-4-21,-2-9-29,2-4-30,-2-4-23,2-6-29,-6-6-32,-2-4-41,-6-2-45,2-6-24,-7-2-92,-4-4-161,-3-3 20,-3-4-113,-8-2-142</inkml:trace>
  <inkml:trace contextRef="#ctx0" brushRef="#br0" timeOffset="24179.81">2866 4772 1709,'3'-12'-33,"4"2"22,-2-3 20,6 3 33,3 0 16,2-2 10,3 2 11,6-2 10,-5 0 3,6 3 0,2-1-3,-2 3-6,4-1 4,0 3-3,-4 3-3,1 2-4,0 7 6,0 3-6,0 8-3,-4 5 6,0 4-10,-3 4-4,1 5-2,-9 3-7,2 5-6,-4-7-10,0-2-6,-4-2-22,-2-3-30,-4-5-29,0-4-43,0 0-61,-4-3-48,4-6-53,-3-7-107,0-3-128,0 1-130,3-3-115</inkml:trace>
  <inkml:trace contextRef="#ctx0" brushRef="#br0" timeOffset="24294.04">3359 4557 1606,'10'-12'-55,"1"2"3,-1 2 5,-1 2 7,5 2-6,-4 2-39,4-1-131,-5 3-147,1 3 125</inkml:trace>
  <inkml:trace contextRef="#ctx0" brushRef="#br0" timeOffset="24926.45">3883 4821 1132,'20'4'38,"-8"-4"6,3 0 19,-2-4 31,0 0 18,1-1 6,-9-5 3,6 3 2,-7-6 4,-1 3-1,-3-2-9,0 2-5,-3 2-12,-1 0-9,-7 1-8,2 2-4,-3 3-8,-2 4 2,-2 3 0,-5 5-7,1 5 0,-3 5-5,0 5-9,1-1-1,7 5-8,-2-2-1,1 0 0,4 4-3,4-7-8,4 0 5,1-3-10,3 2 1,0-4 1,7 1-5,1-7 2,4-2-7,-2-1-3,6-6 1,1 1-3,-2-2-5,3-3 1,2-3 0,2-4-9,-2-3 0,-1-3 0,0 0 2,-2-7-6,3-1-1,-4-7 2,2 2 1,-2 5 4,0-1-3,-2 4 0,-4 3-4,0 0 4,0 7 1,4 3 0,-8 3 2,4 4-1,-4 1 0,2 4 6,1 0-5,-2 4 11,-1 4 7,5 0 4,-1 2 12,-1 0-8,2 1 0,-1 0-2,-4-3-5,5 2 0,-5-4-1,4-1 0,-4-1-1,2-2-6,-5 1 9,4-2-8,-1-3-1,0 0 1,-2-5-2,3-3 4,0-4-11,2-4 4,-2-1-2,3-9 4,0 0-3,0-9-3,4-3 2,-2 3-3,6 0 1,-2 5 0,1 1-7,0 4-1,2 4 0,-2 6 3,0 5-2,0 8 5,-1 9 1,-2 4-6,-1 4 6,1 7-2,-5 6-6,1 1-12,-7 2-31,1 1-29,-4 1-48,-7-1-50,4 3-64,-10-8-89,-4-3-201,-10 4-23,-6-5 80,-7-2-49,-20 1-25</inkml:trace>
  <inkml:trace contextRef="#ctx0" brushRef="#br0" timeOffset="25434.1">639 5738 1463,'0'-5'0,"0"1"7,-4 2-5,0-1 18,1 1 8,-3 0 8,-1-1 12,1 3 2,2-2-6,0-1 1,1 3 9,10-3 11,6 1 6,11 2 1,9-3-3,20 1 9,21-3 14,18 3 7,53-3 17,15 2-1,17 1 21,3-1 3,13 0 9,6-1-1,1-1-3,1 1-2,-4-2-4,-11-2-3,-1 1-6,-10-4-13,-4 2-6,-14 1-12,-11 1-4,-9-6-5,-27 7-8,-18-2-6,-7 2-8,-15 0-8,-4 2-3,-15 2-7,-1-4-8,-7 1-24,-7 3-25,-6 0-25,0-1-36,-6 3-16,-4 0-46,-10 0-46,0 0-57,-3 0-60,-7-2-148,0 2-190,-10-5 91,3 2-186,1-2-220</inkml:trace>
  <inkml:trace contextRef="#ctx0" brushRef="#br0" timeOffset="26433.9">6772 4553 1874,'9'-8'-94,"1"8"19,-3 0 39,0 5 32,-1 0 28,-2 7 23,2 3 22,-6 7 12,3 6 17,1 7 5,-8 5 1,1 3 1,-1 9-7,2 3-5,-2 1-12,0-2-5,-1 1-10,5 1-5,-4-5-7,4-5-6,0-4-1,4-5-8,-4 0-1,0-8-5,3-4-6,-3 0-3,2-8 1,2-4-3,0-4-2,2-6-4,-3 0-3,-3-3-1,8-13-4,-5 3 1,-3-7-4,2-6 1,-2-2-1,5-11 0,-5-3-2,0-5 2,0-10-3,3-3 0,-1 5 0,2-1-4,-1 6 3,0 4-2,5 8 0,-1 1 3,-2 3-3,2 7 1,7 4-1,-1 2 1,8 5 5,-2 8 13,1 3 11,4 4 12,3 6 13,6 8 2,0 10 0,4 7 15,-4 3-9,3 5 0,2 9 0,-2 1-1,1 0-6,-1 2-1,2 1-5,-5-8-7,-3-5 3,0-7-7,-7-1-2,0-8-5,-2-3 8,-5-6-5,4-2-1,-7-8-6,4-5-5,-7-2 1,0-7-2,0-2-9,0-8 4,-5-4-1,0-6-2,-5-10-5,0-3-1,0-10-11,-5-2-10,-3 2-11,1 3-18,1 3-9,-1 10-13,0 1-13,0 5-28,1 4-37,3 3-31,-4 4-36,7 6-44,-7 2-105,7 0-209,0 6 32,0 1-78,0 3-112</inkml:trace>
  <inkml:trace contextRef="#ctx0" brushRef="#br0" timeOffset="27202.72">8329 5058 1680,'13'-6'-4,"-3"0"15,-3 2 16,-1-6 14,-6 3 18,0-1 12,0-2 10,-6 3 6,-5-1 11,2 1-13,-1 5 5,-7 2-1,1 5-4,-5 2 0,1 8-4,-3 2-5,0 8 1,-1 2-8,-3 6 0,8 2-10,-1 2-2,3 1-6,4-3-7,3 0-1,6-2-4,0 0-8,4-6 2,8-3-7,2 5 0,6-7-7,4 0 3,4-2-2,-1-5-2,4-3-1,-1-1-5,1-6-1,0 0 1,-4-5 1,4-5 0,0-3-5,-5-1-3,2-11 2,-4-4-2,-4-3-5,1-6 2,-4 1 2,-2-6 3,2-1-3,1-2-3,-1 7 3,1 2-6,-1-1-3,-1 5 3,2 1 0,-1 7 3,-2 5-5,5 0 2,-2 8-1,2 2 3,1 1-6,-2 4 6,3 6 5,-1 1-5,3 4 4,-4 3-4,-2 1 0,2 5 2,-6 0 1,4 8-1,-4 1-2,0 2 2,-4-1-2,1 2 5,0 3-1,-3-1-4,2 0 1,4-5-2,-7-4 8,8 0-7,-5-5 1,4 1 0,0-6-1,0-5 2,3-3 0,4-7-6,-1-2 1,1-6-5,4-6-2,1-10-7,-1-3-4,-1-8-4,-4-5-4,1-2-2,-1-1 2,-2 3 4,-4 5 1,4 6 4,-8 3 0,1 6-1,-1 6 3,2 3 4,-5 7 0,0 4 4,0 3 0,1 3-3,-4 7 9,0 2 3,0 0 9,-4 5 9,1 2 3,3 0 7,-3 1 8,6 3-1,0-4-1,7 2 9,1-1 2,8 0-3,1-1 5,4-6-4,6-2-4,-4-4 0,8-5-7,-4-2 2,3-6-7,1-2 0,-1-5 0,-3-4 3,3-4-13,-6-2-3,-4-5-16,-3-5-15,-10 0-20,-3-6-27,-7 2-34,-3-2-17,-8-1-34,-2 5-46,-1-3-54,-8-2-151,0 3-173,0 5-96,-1 4-165</inkml:trace>
  <inkml:trace contextRef="#ctx0" brushRef="#br0" timeOffset="27621.6">11794 4628 1747,'6'-8'-54,"-3"4"26,5-2 12,-5 4 16,0-2 25,1 4 16,-4 0 13,9 4 18,-6 4 18,0 1 12,5 8 0,-1 3 18,-1 9 7,-3 2-2,3 7-5,2-1-5,-5 8-7,7 3-9,-3-1-7,0 4-5,6-5-11,-3 2-8,0-3-4,0 0-19,0-9-38,-4-4-36,1-7-40,0 1-43,-4-7-73,0-7-68,1 0-191,-4-6-83,-4-6-75,4 0-101</inkml:trace>
  <inkml:trace contextRef="#ctx0" brushRef="#br0" timeOffset="27935.76">12164 4079 1601,'6'-2'-36,"-3"0"11,5 2 17,-2 0 14,-2 0 19,-4 2 23,0 4 17,3 2 14,-6 1 22,-1 3 8,1 3-2,0 0 1,0 6-6,-2-2-4,2 4-10,3 1-10,0 0-4,0 0-9,3 3-5,2-1-7,1-1-4,-3-1-14,7 0-35,-4 0-47,2 1-50,5 1-61,-4-4-76,5 5-169,-4-7-258,1 3-157</inkml:trace>
  <inkml:trace contextRef="#ctx0" brushRef="#br0" timeOffset="28223">12647 4970 1808,'4'0'-4,"2"0"19,5 1 31,-5-2 21,7-2 14,4 1 4,0-4-3,9 2-4,1-4-7,-1 1-10,8 2-7,-1-5-3,0 5-6,5-2-6,2 2-14,-7-1-21,-3 4-20,0-3-24,-3 2-26,0 3-29,-4 0-39,-3 0-43,-3 3-89,-1-3-351,-6 1-116</inkml:trace>
  <inkml:trace contextRef="#ctx0" brushRef="#br0" timeOffset="28426.05">12668 5332 1630,'0'8'-39,"0"-2"15,2 2 27,5 1 25,3-2 17,1 1 8,5-7 7,0 5 0,12-1 1,2-5-7,3 2-5,0-2-1,4-2-7,-1-1-21,2 1-38,1-1-43,1-1-34,-7-2-42,4-3-65,-3-2-334,-1-1-40</inkml:trace>
  <inkml:trace contextRef="#ctx0" brushRef="#br0" timeOffset="28781.72">13692 4521 1337,'10'-6'-23,"-4"0"16,-3 2 16,4 1 22,-1-2 22,-2 5 25,-4 0 24,4 0 13,-4 5 16,0 5 10,0-1 10,0 8 7,2 5-3,-2 2 8,4 12 5,2-1-1,-2 5-8,6 7-2,0 1-9,3 0-5,0 1-10,1-1-7,0 2-11,-2-3-6,2-1-7,-1-3-7,1-2-8,-1-7-10,-3-1-6,0-3-6,-3-4-3,-1-1-9,1-3-6,0-2-12,0-2-21,-4-3-27,3-3-36,1 0-34,-4-1-47,-3-2-63,3 0-85,-3-6-138,-3-2-250,-7-5 99,-2-5-226,-9-3-282</inkml:trace>
  <inkml:trace contextRef="#ctx0" brushRef="#br0" timeOffset="29522.74">15418 4904 559,'-12'-4'64,"-1"0"17,-1 3-11,1-4 19,-1 2 4,4 0-6,1 1-2,1-3-12,5 0-9,0 0 1,9 0 2,5 0 1,2 1 7,7-2 1,7 1-6,3-2-7,5-1-5,3 2-9,5 2-6,4-4-1,-5 6-4,6 0-6,-8-1-6,-8 3-21,6 3-27,-8-1-21,-7 3-32,1 3-27,-10-1-30,-8-1-62,-6 3-308,-6 2-6</inkml:trace>
  <inkml:trace contextRef="#ctx0" brushRef="#br0" timeOffset="29730.71">15328 5125 1343,'0'0'-31,"0"0"20,8 2 30,2-4 24,2 2 21,6 0 12,2-4 10,7 0 7,3 2-2,3-4-4,0 1-9,9 3-5,3-3-7,-2 3-9,-1-1-4,3 1-13,-5-3-18,-7 2-24,0-4-26,0 4-31,-3-2-34,0-2-32,-3-1-28,-3-4-66,-1-1-315,-7-2-38</inkml:trace>
  <inkml:trace contextRef="#ctx0" brushRef="#br0" timeOffset="30083.47">15875 4425 1443,'-9'-5'-9,"-1"-1"-4,-1 6 6,2-2 20,-5 2 13,4 2 11,0 4 9,0-1 9,3 2-1,4 1 14,3-2 1,0 8 6,3-2 1,4 1 2,7 2-5,2 2 1,11 4-1,4-2-2,5 6-2,7 1-5,1-2-2,2 1-7,4-3 0,-3 4-3,0-4-8,-4 1-2,-10-7-3,1 0-4,-8 2-3,1-1 1,-10 1-7,-4 2-1,-4 0 1,-9 1-3,0 5-3,-6-1 0,-4 3-5,-4 4 1,-5 6-1,-5-1 0,-9 8-3,-3 0-2,-4 5 0,-4-2-3,-13 16 0,8-8 1,8-11-3,1 2-16,4-1-26,6-7-38,6-2-44,12-1-44,4-4-41,8-7-140,8 0-187,4 1-34,12-7-66</inkml:trace>
  <inkml:trace contextRef="#ctx0" brushRef="#br0" timeOffset="31189.52">17940 4815 1505,'4'-18'-55,"-4"1"21,3 3 27,0 0 17,-3 4 12,-3-2 6,0-1-3,-5 1 9,-1 4 5,-4 2 9,-8 0 4,-2 0 4,-1 6-1,-6 6 2,-6 4 4,-4 7 4,0 8 5,-4 4 1,2 7 2,-3 4-3,5 2 0,4 4-3,6-9-5,7 6-4,-1-3-3,15-3-3,-1-3-6,10-1-2,2 0-3,6-4-5,8-5-5,4-2-1,4-5 0,-2-4 2,6-2-9,4-7-1,3-1-2,-2-3-2,6-7-1,1-1-1,-2-4-7,1-4-3,-2-6-2,-1-6-5,-2-7-6,-8 3-4,1-3-1,-6-2 3,-9 4-2,2 0 3,-4 6 2,0 4-1,0 3 0,-3-2 0,-1 4 1,5 3-1,-5 3 2,1 4-1,3 1 1,0 7 1,3 2 1,1 3 1,2 0-1,4 7 3,0-1 6,3 4 7,4 3 3,0 1 5,0 1-1,0 4 3,-5 0 1,5-2-1,-3 4-5,-1-2 1,1-2 0,-5-2-2,-6 1-2,4-6-1,-4-1-1,1 2-4,0-3 3,-8-4-1,4 2 0,-5-7 0,0 1-2,-1-5-3,-2-5-2,-2-5-8,0 1-12,0-9-8,0-7-7,0-3-3,4-5-1,2-1 0,3-4 3,6 4 1,-2-2 3,4 4 5,3-1-3,3 3 6,0 5 0,1-1 4,3 2 0,-4 5 3,3-1 0,1 2 2,0 0 0,0 3 4,-3 3-1,-2 0-1,-2 0 3,1 3 2,-2-1 0,-2 5-1,-4-2 2,4-1-2,-4 4 4,-2-2 0,-5 1 0,1 4-1,-1-2 2,-6 3-2,0 0 0,0 0 2,-13 12-3,4-2 1,-5 5 2,-2 6 1,-5 5 0,1-1-1,1 3 3,-5 7 0,7-5 1,-2 5 3,-2-5 1,8 0 2,3 0 0,3 0 2,4-5 3,3 0 1,3-5-2,7 0 3,1-2-2,-2-4-2,8-4 2,-1 0-1,2-5-4,1-2 0,1-3 2,1-5-3,-2-1 0,1-6-1,-4-3-1,5-4 0,-4-7-2,-4-4-1,-4-6 4,-1 0-3,-2-12-4,-2-1 3,-4-4-1,-7-5 0,4 1-4,-5 0 0,2-11 0,0 12 4,2 4 16,1 6 8,0 5 10,0 7-3,3 5-3,0 6 2,3 9 12,0 6 10,4 7 9,-1 5 8,-3 6 7,0 7 16,5 7 9,-2 10-6,-2 3 5,-1 13 2,0 5 9,-3 6-6,3 6-8,1-8-8,3 12-8,3-4-7,-4-2-11,1-7-4,3-3-7,-3-8-8,2-2-29,-1-10-36,-5-2-41,10-1-40,-3-4-43,0-6-46,-3-4-68,2-6-81,-9-2-182,4-5-107,-8-5 75,4 0-146,-6-12-191</inkml:trace>
  <inkml:trace contextRef="#ctx0" brushRef="#br0" timeOffset="31722.65">20034 4355 1816,'0'-10'-70,"0"2"33,0 1 16,0 2 26,0 0 13,-6 1-2,2 1 0,-5 0-1,-2 6 13,-5 0 11,-5 3 9,-2 4 6,-6 5 12,-1 5 6,-8 8 5,2 2 9,-7 12-1,2 6 6,5 2 4,-15 22-1,18-6 0,7-3-1,2 0-11,11 3-3,3 1-12,10-9-6,7 7-3,7-3-6,7-1-5,4-7-3,8-1-6,0-8-3,5-3-4,-5-9-19,3-6-31,-6-5-29,0-4-37,-3-3-38,0-4-51,0-7-47,-8-1-118,2-6-194,-9-1-94,2-8-126</inkml:trace>
  <inkml:trace contextRef="#ctx0" brushRef="#br0" timeOffset="32109.77">20328 4570 1582,'9'-5'-39,"-1"0"17,-3 2 17,3-1 10,-6 1 5,2 0 6,4 3 11,-5 0 21,0 3 10,-3 0 15,2 4 11,-2 3 10,5 2 9,0 8 5,-1 6 12,0 3-4,3 9 8,-2-1 14,5 11-5,5-3-6,-5 5-10,3-3-6,-3 2-16,2 2 2,-2-6-14,5 0-9,-6-3-7,2-6-7,-1-1-22,-1-6-39,-3-4-27,2-1-31,-5-5-39,4-1-53,-1-6-67,0-1-56,-1-4-163,-2-2-103,-3-2-85,0-3-122</inkml:trace>
  <inkml:trace contextRef="#ctx0" brushRef="#br0" timeOffset="32432.19">20788 4467 1689,'17'-1'-26,"-4"1"25,7 0 23,1 1 15,1 7 7,2-1 7,3 3 15,3 7 5,0 3 7,3 6-2,3 9 6,2 5-6,-2 7 4,1 1-3,-7 5-6,-8-2-3,6 2-7,-15-3-3,-3 1-8,-1-2-3,-9 1-4,0 1-5,-6-5-5,-4 0-14,-4-4-32,-2-2-40,-4-5-40,4-5-50,-5 0-41,-2-8-66,3 1-165,0-8-184,4-2-97</inkml:trace>
  <inkml:trace contextRef="#ctx0" brushRef="#br0" timeOffset="32603.74">21875 4877 1558,'60'-17'-52,"-6"2"2,3 3 17,-11-1 7,4 0 8,4 3 0,-3 0-4,1 1 6,-9 3 4,3 0-9,-2 3-33,-10-2-36,-4 1-96,-4 2-141,-10 0 158</inkml:trace>
  <inkml:trace contextRef="#ctx0" brushRef="#br0" timeOffset="32797.22">21956 5192 946,'-4'10'25,"8"4"14,2-5 10,4-2 9,0 1 11,10 2 1,3-6 0,4 1-5,6-2-7,4 0-4,7-1-5,2-2-5,4 0-8,-7-5-40,4 2-38,3-4-60,-6-3-143,-5-3-177,2 0 69</inkml:trace>
  <inkml:trace contextRef="#ctx0" brushRef="#br0" timeOffset="33047.43">23356 4342 1211,'13'-7'20,"-2"4"6,-5 1 11,4 4 38,-5 1 22,4 4 14,-9 3 20,0 5 7,-9 9 13,7 2-5,2 7 7,-3 6-10,3 14-11,0 5-10,3 1-16,8 14-8,5 22-3,4 0-39,-4-14-56,4-14-69,-10 4-86,0-8-96,0-8-285,-10-2 39,-6-5-27,-11-6-28</inkml:trace>
  <inkml:trace contextRef="#ctx0" brushRef="#br0" timeOffset="34862.04">4183 7140 1074,'0'0'146,"-3"0"-76,3 0 5,0 0 5,-7 0 3,7 0-6,0 0-6,0 0-6,0 0 3,0 0-4,0 0 5,10-6 1,4 4-1,-1-1 1,4 1-6,6 0 2,3-1-7,1 1-6,3-1-6,0-2-5,4 3-1,6-4-9,3 2 0,-3-4-8,1 2-24,-2 2-25,-2-4-28,-1-1-30,-6 3-24,0-1-24,-4 0-30,-1-3-44,-2 0-112,-7-4-203,0 2-25</inkml:trace>
  <inkml:trace contextRef="#ctx0" brushRef="#br0" timeOffset="35117.87">4934 6695 1346,'3'-11'-21,"-1"4"13,2 2 18,3 0 30,0 3 29,0 2 20,-1 5 17,1 2 14,0 3 14,-1 2 5,4 9 18,-1 1 3,2 6-8,-1 5 3,1-2-11,-5 8-7,4-5-11,-3 4-13,3 1-11,0 5-9,0-7-10,0 1-5,0-1-14,0-2-19,3 0-37,-3-5-32,0-5-32,-3-3-33,0 1-35,-1-5-37,1-1-27,3-2-25,-3-5-49,-1-3-126,-3-2-111,4-2-58,-7-6-59</inkml:trace>
  <inkml:trace contextRef="#ctx0" brushRef="#br0" timeOffset="35363.75">5264 6604 1567,'24'-9'5,"-5"-4"23,5 9 23,-1-1 21,1-1 10,1 6 10,6 0 12,-1 6 2,4-1-2,2 4 5,4 6 0,0 5-1,-1 3-5,-1 7-8,-2-1-6,-6 7-11,0 1-4,-4 3-7,-4 3-6,-10-1-4,-2 4-7,-6-4-5,-12 5-7,-2-2-10,-10 0-31,-6 6-32,-7-7-37,-8 1-48,-1-5-55,-8-2-48,-10-4-95,-4-3-157,1-6-172,-3-3-143</inkml:trace>
  <inkml:trace contextRef="#ctx0" brushRef="#br0" timeOffset="35638.01">4010 6745 1749,'4'-5'-20,"-2"2"-7,2 3 28,-1 5 35,-3 3 19,0 1 11,-3 6 10,-1 6 17,2 6 9,-2 5-1,0 6-3,1 3 1,0 1-1,-1 8-11,1-1-6,3 4-6,3-1-10,4 4-9,4-4-1,-2 1-13,12 7-38,1-8-50,5 3-56,6 0-76,5-13-82,5-1-184,-4-14-224,5-4-162</inkml:trace>
  <inkml:trace contextRef="#ctx0" brushRef="#br0" timeOffset="36655.33">6108 6102 1769,'3'-5'-40,"4"0"14,-1 3 17,-3-1 22,1 0 9,0-2 7,-1 5 2,0-2 3,-3 2 1,0 0 5,0 0-9,0 0 1,-14 2-3,8 1-2,-4-1-6,4 4 2,-5-4-8,1-2 3,-3 3-2,0-1-2,-1 0 1,1 1-3,0-3-2,2 0 0,-2-3-3,3 1 2,-1 0-1,2-6-2,-1 3 0,-1-2 0,6-1-3,-2-2 3,4 1-1,3-3-3,0 3 4,0-1 6,3 0-2,4 0 6,-2 0 6,6 1 3,-1-2 1,-1 2 3,6 0 2,-5 2 5,2 2-2,2 0 3,-1 0-1,1 3-1,2 2 3,-2 0 2,-1 2 6,1 0-1,2 3-5,-5 3 9,2-1 4,-4 4-1,5 2 0,-4 1 0,-4 3-2,-2 1-3,3 2-5,-7-2-2,3-1-2,-6 5-3,0-1-5,-1 1-1,-3 1-6,1-3-2,-1-1 3,-3-1-2,-3 2-4,0-4-5,-1-1-4,1-1 4,-4-1-1,4-4-4,-1-1-2,-2-1 2,2-4 3,1-1-3,-1-2-2,1-5-1,-1 1-2,5-4-5,-1 0 4,-1-1-2,4-1 0,2-2 2,-2 0-4,4 0 3,3 3 0,0-4-3,0 3 1,3 0 1,0 1-2,4 2-2,-1 1 4,1 0 3,7 6 1,-5 4 9,8-1 10,-1 9 8,2 0 4,-2 5-1,1 5 8,3 4-1,0 3-2,0 9-1,-3-3-8,2 4-3,-2-1 6,4 0-2,-8-5-13,0 0 2,4-1-29,0-2-34,-4-2-35,0-4-40,-3-1-52,3 2-56,1-5-66,-1-3-146,0 0-126,-2-1 57,-2 1-31,1-4-42</inkml:trace>
  <inkml:trace contextRef="#ctx0" brushRef="#br0" timeOffset="36992.45">7005 6967 1353,'2'3'-38,"-2"-1"23,4 1 17,0-1 23,-4 0 18,3 1 25,-3-1 1,4-2 4,2 0 6,1 0 0,3 0 0,6 0-2,-2-2-1,6-1-4,6 1-6,1 0-5,6-1-5,1-2-3,2 3-9,5-3-2,-5 2-1,1 0-6,-1 3-4,-2 0-10,-1 0-18,-3 0-21,-7 3-24,4 0-26,-10 2-44,-2 2-39,-7-2-53,3 0-142,-11 3-183,-7 1-32</inkml:trace>
  <inkml:trace contextRef="#ctx0" brushRef="#br0" timeOffset="37202.89">6911 7315 1475,'-4'2'-8,"8"4"9,-1-4 17,4 2 25,7-4 11,-2 3 10,9 0 6,3-6 3,6 6-4,3-6 0,3 3-9,4-4-3,4 1-6,-1-2-7,-2 2-14,2-3-29,-4 2-22,5-4-25,-4 4-28,-4-1-30,-2 0-40,-4-3-59,0 3-334,-5-2-41</inkml:trace>
  <inkml:trace contextRef="#ctx0" brushRef="#br0" timeOffset="37476.16">8052 6662 1395,'13'-9'14,"-3"-2"13,0 5 10,0 3 19,-3-1 21,3 4 11,-3 4 20,2-2 10,-2 8 19,0 2 5,0 8 12,-4 2 17,-3 8 2,3 6 4,-3 2-3,-3 1-4,3 1-20,0 2-9,0 1-11,0 0-15,3-1-10,-3 1-13,3-4-6,4 0-25,-3-2-39,-1-5-41,4 1-55,-4-9-53,3 2-64,1-4-78,-7-2-96,4-2-226,-1-3 57,-3 0-129,-3-5-160</inkml:trace>
  <inkml:trace contextRef="#ctx0" brushRef="#br0" timeOffset="38099.84">9816 7100 1671,'0'0'-72,"0"-5"27,0 2 8,3 1 9,1-2 14,-1 3 22,-1-2-1,2 0 6,-4 1 1,7-1 7,-3 1 10,6 2 2,-4-5 1,4 5 1,0-2 5,7-1-1,0 0-1,0 1 2,6-1 1,0 1 0,4 0 0,3-3 1,6 5-3,1-3-3,0 1-3,0 2-6,3 0 0,-1 0-7,8 0 3,1 2-3,-6 1-7,-5 2-23,-1-3-16,-6 0-20,4 1-22,-8 2-17,-2 0-33,-5 2-33,-9-2-97,-2 1-255,-8 1-9</inkml:trace>
  <inkml:trace contextRef="#ctx0" brushRef="#br0" timeOffset="38353.01">10026 7295 1383,'-3'0'4,"0"2"11,3-2 23,6 5 20,1-5 11,3 2 5,3-2 3,7 3 3,0-6 1,4 3-3,3 0-4,3-2-9,3-1-4,3 1-14,4 0 2,4-3-4,2 0-5,-2-3-12,-1 3-12,-3-2-19,-1-1-17,-1 1-26,-6-1-27,-4 1-26,-1-4-40,-7-1-76,-1 0-393,-9-3-107</inkml:trace>
  <inkml:trace contextRef="#ctx0" brushRef="#br0" timeOffset="38707.58">10463 6645 1619,'-3'-5'-15,"-4"0"10,4 3 10,0-4 11,0 3 2,-2 1 2,2 0 10,3 2 25,0 0-9,17 7 13,-7-1 8,4 3 1,8 3 9,5 4 7,3 1 3,4 4 1,6 0-1,0 2-5,6 2-2,0-2-6,5 2-5,-2-1 0,2 2-5,0-6-6,-2 2-2,-2-3-9,-10-2-6,-1-3 1,-3 1-6,-6 0-1,0-1-1,-7 3-6,-3-3-3,-7 6-3,-3-3 2,-4 4-6,-6 1 2,-7 3-5,-7 6-4,-7 1 1,-9 6 1,-3 4 4,-12 5-7,-15 16 1,-7-2 1,0 2-3,3 5-2,1-3-8,-2 0-41,8 0-44,15-8-57,11-6-57,-3-6-69,14-3-172,3-2-83,6-7-68,8-1-93</inkml:trace>
  <inkml:trace contextRef="#ctx0" brushRef="#br0" timeOffset="39990.25">13158 6984 1508,'3'-9'-65,"-3"1"13,0-2 12,0 1 19,-3 1 7,0 1 8,-4-2 8,-4 2 10,2 5 14,-5-1 15,1 3 0,-7 3 13,0 4 5,-3 4 3,-11 4 3,4 4 3,-3 6 3,-3 0-2,-2 5 2,1 0 2,5 0-1,-2 3-5,4 0-4,3-2-6,7-3 1,3 2-11,4-5-6,7-1-2,2 0-3,4-2-4,7-5-4,7 1-2,2-6-2,4 1-1,6-1 1,4-4-5,0-3-2,1-2-2,-4-1-3,3-2 2,-3-5-1,-2 0-7,-1-3-1,-4-6-10,-3-1-8,0-8-5,-4-4-16,-3-3-11,0-3-5,0-4-2,0-1 0,0 1 4,-4 2 7,8 2 3,-4 3 3,0 3 6,7 2 7,-4 8 11,1 4 6,2 5 8,1 3 2,-1 5 11,1 2 9,7 6 4,-5 2 4,5 3 4,-4 1 6,4 4 4,-2 2 2,2 3-4,-1-3 1,-2 4-2,1-4-4,-1 5-4,-1-2-1,-4-1-4,1-4-4,-4 0 1,1-1-8,-1-4-1,-3 1 0,0-3-1,0-1-3,-5 0 0,4-5-3,-3-3-3,-3-2-7,1-5-9,-1-3-13,-3-6-6,3-2-4,4-6-6,-1-2 2,4-5 3,4 2 2,2-3 1,8 5 5,2-7-1,5 4 4,2 0 0,3 6 2,-2 1 7,2 2-4,1 4 4,1 0 0,-5 1 3,0 1 0,-6 2 0,3 4-2,-8-1 6,5 1-2,-6 2 0,-4 0 2,-1 0 1,1 3 2,-4-4 0,-3 5-1,0-2 3,-3 1-1,-1 2 1,-6-3-2,0 3 0,0 0 0,-13 0 0,7 0 4,-8 3-5,4 2 1,-7-1 2,-2 9 3,-2-1 1,-2 5 3,-1 7 3,-3 0 6,-3 6 2,5 0 4,-2 3 3,6-3 0,1-3-4,4 3 2,6-3-3,3-4 3,4 2 0,3-4 3,6-2 2,5-1-1,-2-1-3,9-4-2,4 0-1,-2-6 0,7-2-2,-3-3-3,-2-2 1,8-2-4,-3-6-1,0-1-2,0-7 0,0-4-1,-4-7-1,1-6-3,-2-7-2,-5-5 3,3-12-3,-6-3-2,-1-8 2,-6-4 0,3-1-3,-7 1-1,-3 9-2,3 6 4,-3 4 16,0 8 16,0 8 15,0-1-3,-3 8-1,3 5-7,-3 10 1,0 3 12,-1 4 10,1 8-6,-1 10 13,1 5 12,3 7 11,0 9 3,3 11 2,-3 10 5,4 6-1,-1 12-7,4 2-8,-1 2-8,4-4-5,1-1-10,5-1-3,4-4-6,0-1-5,0-5-26,0-11-28,-3-4-40,-2-5-42,3-7-31,-6-6-33,7 0-57,-8-4-59,-1-9-83,5-2-231,-10-5-10,3-5 74,-6-3-110,2-6-127</inkml:trace>
  <inkml:trace contextRef="#ctx0" brushRef="#br0" timeOffset="40264.79">15265 6585 1640,'24'-18'-32,"-7"3"14,-4 3 37,-4 1 25,-1 7 5,-5-1 5,0 2 0,-3 3 7,0 0 11,-20 17 15,7-2 6,-4 9 4,1 3 3,-1 6 2,1 6 1,-5 6-6,7 5-4,1 3-15,0 6-7,3-5-5,7 0-5,-1 1-8,11 1 0,-1-2-10,11 4-8,4-11-25,6 3-23,3-10-33,3-5-43,3-5-44,4 0-55,1-7-52,-8-6-146,0-2-121,-6-5-32,3-5-41</inkml:trace>
  <inkml:trace contextRef="#ctx0" brushRef="#br0" timeOffset="40684.67">15659 6912 1387,'0'5'-49,"0"-5"15,0 0 9,0 0 14,0 0 21,10 0 17,-7 0 10,7-2 7,-1 2 8,9-6 4,-1 4 6,6-1 1,4-1 1,3 1 0,0-2-4,3 3-6,0-3-2,0 2-9,5 0-3,-5 2-4,0-2-9,-3 1-28,0 2-33,0-3-32,0 3-32,-6-3-34,2 1-82,-6-5-301,1 1-20</inkml:trace>
  <inkml:trace contextRef="#ctx0" brushRef="#br0" timeOffset="40945.97">16392 6545 1355,'3'-11'-32,"2"4"16,1 2 19,-3 0 19,1 3 28,-1 4 25,3 1 18,-3 4 17,2 3 17,0 7 8,3 7 6,-2-2 5,-3 7 4,0 4-8,5 4-4,-6 4-10,2-2-18,0 2-6,2-1-8,0 0-9,4 2-12,-2-5-5,1-1-14,4-4-22,-3-2-39,5-3-30,-10-4-30,5-5-39,-3-2-51,4 1-50,-5-8-72,0-1-163,1-6-68,-4-2-38,-3 0-49</inkml:trace>
  <inkml:trace contextRef="#ctx0" brushRef="#br0" timeOffset="41191.32">16476 6354 1502,'17'-6'-11,"-5"0"12,6 0 45,1 5 26,8 1 21,-1 1 9,8 8 13,-1 3 8,15 8 10,-3 2 9,6 11-4,-1 5-2,-3 4-6,-7 7-13,0 7-6,-10 2-13,-3 2-3,-4 0-8,-10-1-10,0-9-13,-5 3-3,-8-2-15,-4-9-27,-3 3-28,-6-3-38,-4-1-44,1-9-48,2 0-49,1-7-44,-4 0-131,1-7-170,2-3-112,-2-3-141</inkml:trace>
  <inkml:trace contextRef="#ctx0" brushRef="#br0" timeOffset="41352.4">17747 6762 1742,'56'-20'-40,"-5"7"13,-2 1 26,-8-1 14,-1 4 3,-1 1-2,5-2-2,-4 3 1,-4-1-9,-2 0-20,-4 4-28,0 2-43,-4-4-32,1 4-61,-10-3-262,0 3 48</inkml:trace>
  <inkml:trace contextRef="#ctx0" brushRef="#br0" timeOffset="41546.89">17906 7047 1227,'-6'15'-10,"6"-3"32,0-1 15,3-1 19,4-2 9,3-4 8,6 1 2,5 0-6,2-5-4,7 0-6,4 0-6,2 0-6,8-5-9,-4 3-34,-1-4-30,1 2-41,1-4-55,-8-2-113,0 2-252,1-7 8</inkml:trace>
  <inkml:trace contextRef="#ctx0" brushRef="#br0" timeOffset="41977.88">19404 6570 1338,'7'-3'-5,"-2"3"26,0-2 28,0-2 26,0 3 14,5-1 14,0-4 7,3 3 7,4 1 0,6-3-2,0 0-2,7 0-9,-2 0-4,4 3-9,-2 2 3,-2 0-14,-3 2-6,-1 5-2,-1 4-4,-5 2-4,-9 2-3,1 4-5,-10 1-10,0 4 1,-3 2-5,-7 4 2,-4 1-11,-2-2-3,-4 9 1,-7-3-2,-3 0 0,-3-3-9,-1 0 0,4 1-6,-6-6 3,9-1-6,-3-7 1,7 2 0,-4-4 1,11-2-3,-1 1-2,4-7 1,6-1-3,3-3 1,8 0 0,3-5-2,1 2 8,10-2 5,2-2 8,7-1 7,-2-2-2,13-2 3,5 0 0,-3-4 3,8 1-9,7 0-1,-1-3-1,3 6-5,-10 0-15,2-1-41,-5 0-42,-4 4-55,-7-1-58,-3 2-57,-6-3-77,-8 5-204,-9 1-19,-3-2-87,-11-2-130</inkml:trace>
  <inkml:trace contextRef="#ctx0" brushRef="#br0" timeOffset="57461.43">2359 7952 341,'11'2'63,"-2"1"-27,1 2-20,4 0 24,-1-2 5,-4-1-9,5 0-5,-4 4-7,0-4-1,0 1-4,-3-2 6,-1 3-3,1-4-1,0 2-2,-4 0 3,4 2-7,-4-2 1,0 1-14,-3 0-33,-3-2-61,3-1-144,-3 5 80</inkml:trace>
  <inkml:trace contextRef="#ctx0" brushRef="#br0" timeOffset="57972.03">2062 8975 763,'0'-15'68,"-4"4"2,4-1 19,0 5 14,-3-4 15,0 4 7,-1 1 2,2-2-3,-5 8 3,-4 0 5,1 2 2,-2 5 6,-6 5-6,6 4 5,-6 6-2,2 3 14,-4 3-5,3 4-9,0 1-6,4 3-12,-4 5-14,4-4-10,7 4-9,-1-2-17,3-1-7,2 3-5,2-4-15,2-5-23,6 3-21,-5-7-20,3-5-23,1-1-37,-1-5-37,-2-4-41,6-1-60,0-10-97,-4-2-200,2-2-4,-2-8-72,1-3-94</inkml:trace>
  <inkml:trace contextRef="#ctx0" brushRef="#br0" timeOffset="58137.34">1978 8600 1597,'10'-35'30,"-3"5"12,0 10 9,-3 2 11,-1 6 6,-3-1 4,0 3-4,4 4-6,-4-2-7,-4 4-3,4 2-4,0 2-8,0 0-8,-3 11-30,6-4-36,-3 5-38,4 3-39,1 5-34,2 1-65,4-2-372,-1 4-81</inkml:trace>
  <inkml:trace contextRef="#ctx0" brushRef="#br0" timeOffset="58388.34">2523 9044 1492,'6'6'-14,"-2"-3"21,-1 1 23,3-1 24,5-1 11,-1 1 13,-1 0 3,5-3 0,2-3-4,5 3-10,-1 0-2,6-3-6,1-2-7,3 4-4,0-2-10,0 0-12,-3 1-22,-1-2-28,1 2-29,-6-1-25,-2 6-16,-3-1-29,1 2-44,-9 4-117,-5-2-222,-3 1-11</inkml:trace>
  <inkml:trace contextRef="#ctx0" brushRef="#br0" timeOffset="58565.38">2519 9432 1431,'-7'11'7,"4"-2"20,0-1 24,6-1 27,4 0 11,3-1 6,3 0 1,7 0 8,4 0-8,6-4-6,3 1-7,4-3-11,-1 3-7,6-3-6,-3 1-20,-7-1-33,5 3-34,0-3-43,-2-3-40,1 2-60,-1-2-134,-4-2-308,-1-1-112</inkml:trace>
  <inkml:trace contextRef="#ctx0" brushRef="#br0" timeOffset="59097.47">3699 8860 1552,'4'-3'-62,"0"1"17,-4-1 14,0 3 13,0 0 16,6-2 23,-6 2 14,0 0 22,4-3 12,-4 3 18,0 0 10,0-3 9,0 3 6,0-1 0,0 1-8,0-6 3,0 1-4,0 1-1,0 1 2,0-3-2,0 4 5,0 0-4,-4-3-5,4 2 9,0 3-6,-3-2-8,3-1 0,0 3-11,-3 8 4,3-3 8,-4 8 6,4-1 5,-4 8 7,4 2 6,0 6 2,0 2 0,-3 3-4,3 4 4,0 1-9,0 4-5,0-4 3,0 3-32,3 0-2,-3-2-7,0 2-8,0-7-4,0 2-5,4-6-5,-4-3-2,4 0-8,-4-4-5,0-1-2,3 1-4,-3-5-1,0-4-3,0 2-6,3-3-16,-3-4-27,0 3-26,4-4-40,-4 0-36,3-1-43,-3-5-55,3 1-49,3-6-44,-2 1-74,0 0-211,-1-3-16,4 2 73,-4-2-163,2 0-205</inkml:trace>
  <inkml:trace contextRef="#ctx0" brushRef="#br0" timeOffset="59348.99">4543 9482 1883,'10'0'-3,"-2"3"8,-2 1 26,-3 5 32,0 0 25,-3 6 3,0 7 9,0 1-5,-6 4-12,0 6-5,-2 3-8,-2 0-6,4 5-6,0-1-25,-5-2-37,4 1-41,-2-2-39,2 1-59,7-2-46,-7-5-90,4-5-400,3-4-173</inkml:trace>
  <inkml:trace contextRef="#ctx0" brushRef="#br0" timeOffset="59643.89">5601 8765 1856,'3'0'-28,"3"7"22,-6 3 34,0 2 19,-3 4 15,3 2 10,0 4 4,-3 2 2,3 8-5,-3-1-2,3 7-7,0-3-3,0 5-5,3-5-9,0 3 0,0-4-7,1 1-3,6-2-5,-3-3 1,6 0-8,-4-3-15,5-4-24,-4-5-29,4-3-20,-1-3-29,1-2-44,-1-3-63,-3-7-150,0-3-292,-8 1-139</inkml:trace>
  <inkml:trace contextRef="#ctx0" brushRef="#br0" timeOffset="59798.87">5584 8537 1800,'-10'-20'-4,"4"2"5,-1 4-2,4 4 1,-1 3-5,0-1 5,1 4-2,3-2 1,0 6-1,0 0-22,0 0-26,7 0-35,0 3-73,0 0-153,-1 1-83,0-2 94</inkml:trace>
  <inkml:trace contextRef="#ctx0" brushRef="#br0" timeOffset="60209.83">5873 8531 1115,'10'-6'28,"1"-2"10,2 1 12,-3-1 15,1 1 12,2-1 9,-4 1 4,9-5-1,-2 4 0,4-2-5,0 0-4,-4 5-2,2 0-3,2-1-3,-4 2-4,4 1-1,-3 3 0,-4 3-1,0 1-7,-2 4 0,-1 2-4,-1 5 3,-5 3-5,0-1 1,-4 1-5,-4 4-1,0 1-1,-5-1-2,2 4-3,-7-2-2,1 4-6,4-8-11,-5 2 8,4-4-6,0-1-4,0 1-1,3-6-1,1 1-1,2-1-3,4 0 0,0-1-1,4-2 1,2 0-7,4-2 4,4-2-4,2-1 2,1-1-5,3 0 2,10-1-3,0 1-2,0-3-27,3 2-37,-3-2-37,4 3-45,-4-1-44,3 1-44,-3-1-106,-3 0-170,-4 1-72,-3-1-79</inkml:trace>
  <inkml:trace contextRef="#ctx0" brushRef="#br0" timeOffset="60424.25">6881 9035 1569,'10'1'-18,"4"2"20,2-3 22,0 0 27,5 0 6,-2 0-2,5-3-6,0 3-2,-1-1-5,4 1-6,-1-3-3,-2 3-6,-1 0-15,-2-2-30,-2 2-34,-2 2-25,-4 1-17,-2 1-35,-5 5-83,-6-1-266,0-2 16</inkml:trace>
  <inkml:trace contextRef="#ctx0" brushRef="#br0" timeOffset="60589.81">6761 9432 1372,'0'5'22,"3"1"4,1-2 16,3-1 1,3-1 15,3 1 5,0-3 4,8 0-2,1-3-3,5 1-7,3-1-3,0-1-23,4-2-45,-4 1-59,0-2-76,0 1-168,-4-2-156,-5 2 19</inkml:trace>
  <inkml:trace contextRef="#ctx0" brushRef="#br0" timeOffset="61184.83">7262 9210 1338,'6'0'15,"1"0"6,-1 0 15,2 0 16,-2 0 9,-3-3 4,4 3 5,-1 0 12,2 0-2,5 0-1,-1 3-7,6-3-6,2-3-5,3 3-6,7 0-6,0-1-7,3-2-4,4 0-2,0 1-3,-4-2-4,0 2-6,1-1-8,-1 0-26,-3 2-34,-3-2-38,-4 3-34,1-2-50,-5-1-111,-2 0-306,-4-2-85</inkml:trace>
  <inkml:trace contextRef="#ctx0" brushRef="#br0" timeOffset="62181">8206 8768 1507,'0'-3'-33,"3"-2"25,-3 2 12,0-1 13,0 1 14,0 3 14,0-2-4,0 2 4,0 0-7,-3 8 33,-1-2 9,8 7 18,-4 4 8,-4 6 3,8 5 0,-4-2-2,0 11-2,0-1-11,3 4-5,-3 0-9,3 3-3,0-1-13,0 1-1,1-1-7,3 3-4,0-4-6,-1 3-6,4-6-24,-3-4-31,3 3-33,0-8-45,-4 0-47,5 0-46,-2-7-41,-2-2-95,3 1-153,-6-8-84,-1 0-61</inkml:trace>
  <inkml:trace contextRef="#ctx0" brushRef="#br0" timeOffset="62388.45">8742 9447 1548,'20'-3'-12,"-7"9"36,1 1 27,-1 3 21,0 5 20,-3 6 2,-3 1 4,-5 5-2,3 6-6,-1-1-8,-4 4-6,2 1-10,-2-2-6,4 2-24,-4-1-45,3-2-44,-3-4-47,7 2-47,-4-7-66,4-2-139,-7-5-192,6-3-47</inkml:trace>
  <inkml:trace contextRef="#ctx0" brushRef="#br0" timeOffset="62655.73">9846 9007 1483,'20'-13'19,"-7"4"-1,0 2-4,-6 4 28,0 1 27,0 7 10,-4 2 19,3 2 13,-2 7-2,0 4 1,-1 3-8,-3 4-1,3 0-8,0 9-5,1-2-13,-1 1-3,4 0-9,0 3-5,2-1-7,1-2-4,4-2-4,6-4-7,-3 2-22,3-7-25,-1 2-34,2-8-29,-1-4-34,-4-2-45,1-1-56,-4-9-108,-3 1-189,-3-8-29,-3-1-38</inkml:trace>
  <inkml:trace contextRef="#ctx0" brushRef="#br0" timeOffset="62828.28">9996 8780 1420,'0'-12'5,"0"0"7,0 4 7,0 2-12,0 0 7,4 6-8,-4 0 5,0 0-2,0 0 0,3 12 0,-3-4-21,3-2-25,0 4-46,-3-2-73,4-1-264,-4 0 71</inkml:trace>
  <inkml:trace contextRef="#ctx0" brushRef="#br0" timeOffset="63316.48">10159 8655 1191,'7'-13'39,"0"3"7,3-4 14,3 2 22,4-4 14,-4 0 8,7 2 6,1 1 0,1-3-1,2 0-8,-4 3-7,7 1-7,-3 2-7,-2 2-11,2 1-3,-4-1-2,-1 7-3,-1 1-4,2 1-1,-7 2-5,0 5-3,1-1 1,-8 3-4,0 2-3,-6 2-6,0 3-1,-6 0-4,0 0-4,-1-2 2,-7 2-8,5 1-2,-5-3 1,4 0-3,-3-2-3,2-1-3,5-1 0,-4-2-2,4-1-3,-2-1-5,8 1-2,-3-1 0,6-2 2,2-3 1,1 1 0,7 0 0,-3-3-1,4 2-1,-2-2-1,9 0 9,-1 0 7,-1 3 7,2-3 4,-1 1 3,0 5 10,0 0 5,-3-1 14,2 2 11,-3 3 4,-6 0 1,4 0 7,-6-1 1,-2 3-1,-6 2-4,0-2 1,-10 6-8,0-4-17,-8 2-6,-2-1-4,-2 3-5,-5-4-3,1 3-5,-4-5-13,0 5-28,0-5-21,3 0-27,0-2-30,0-3-33,4 1-38,-1 0-39,5-1-50,5-1-91,1-4-180,7-2-51,-2 0 69,8 0-23,0 0-30</inkml:trace>
  <inkml:trace contextRef="#ctx0" brushRef="#br0" timeOffset="63545.86">11361 9012 1511,'16'3'25,"1"-1"14,-1-2 24,1 2 12,7-2 5,1-2-6,4 0-5,1-1-9,9 1-3,-7-3-7,2 2-4,0-2-4,-4 1-9,0 1-22,-3 0-31,-1 1-37,-7 2-28,-1 2-40,-6 4-94,-4-5-369,-5 7-89</inkml:trace>
  <inkml:trace contextRef="#ctx0" brushRef="#br0" timeOffset="63718.4">11340 9417 1658,'3'6'-2,"4"-1"11,0-2 29,6-3 10,4 0 9,6-3 2,4 0-4,3-3-6,6 1-7,5-4-1,2 1-11,4-2-28,-1 0-56,0 2-65,-2-1-160,0-1-277,-7-1-58</inkml:trace>
  <inkml:trace contextRef="#ctx0" brushRef="#br0" timeOffset="64187.15">12281 9007 1493,'0'-2'-13,"0"2"18,0 0 20,9-5 21,-5 2 21,6 0 8,0-1 15,0 1 4,0 1 0,3-1-1,1 2-9,-1-2-4,7 3-10,-4-3-9,2 1-5,5 2-3,-5-4-6,10 4-7,-1 0-14,3 0-19,7 0-28,-4 0-34,0-2-33,5 2-41,-3-3-71,3 0-162,-8-1-229,-4 2-92</inkml:trace>
  <inkml:trace contextRef="#ctx0" brushRef="#br0" timeOffset="64417.7">13091 8772 1591,'7'-4'-19,"-4"1"10,3 3 29,-2 0 25,3 7 26,-4 1 26,1 4 17,-1 6 5,0 3 13,0 3 3,0 3 5,-3 6-1,7 1-12,-7 2-12,4-2-7,3 7-12,-1-4-9,4-2-11,-3 0-8,3-2-26,0-3-24,0-8-39,-3 1-35,-1-1-38,1-4-30,-1-3-49,5-3-62,-8-6-132,-3-4-163,3 1-53,-3-3-82</inkml:trace>
  <inkml:trace contextRef="#ctx0" brushRef="#br0" timeOffset="64747.57">13194 8190 1603,'4'-13'-18,"-1"4"0,-3 3 24,0 4 19,-7 2 7,-2 5 14,-5 2 11,1 8 12,-8-3 3,-2 8 6,0 4 1,0-2 1,2-1-2,2 3-6,-1 1-4,3-3-5,4-1-7,3-2-3,3-1-1,0-1 0,7-5 7,0 1-1,11-5-5,2-1-5,0-4-2,4-1-9,6-4-5,4-3 0,0-5-1,-1 3-4,4-10-4,-3 1-1,-7-2-3,0-2-1,-7-1-7,-3 2 0,-3 2-19,-4 2-18,-3 3-28,-3 0-29,-4 6-37,-3 0-44,0 6-44,-7 0-84,8 3-182,-2 5-106,1-1-79</inkml:trace>
  <inkml:trace contextRef="#ctx0" brushRef="#br0" timeOffset="64918.63">14011 9182 1586,'21'36'-2,"-12"-5"27,-5 1 45,-1-1 12,-6 1 6,-1 1-8,-2 4-3,0 1-10,-2 8-7,-2-4-38,-2 3-50,1 0-70,-2-6-85,-7 2-202,4-1-112,-5-5-3</inkml:trace>
  <inkml:trace contextRef="#ctx0" brushRef="#br0" timeOffset="65406.35">15439 8577 1331,'-8'-5'-10,"6"0"12,-4 3 17,-2 2 26,5 0 24,-8 2 11,6 5 10,-6 1 3,5 2 9,-4 8 10,-1-1 11,2 5-6,2 4 1,1 1-4,3 3-15,-2 3-8,2-1-5,6 3-12,5 0-5,-2-2-8,7-1-7,1 0-3,5-2-8,2 0-14,1-4-21,3-4-24,-2-2-36,3-2-29,-5-3-39,2-3-33,-7-2-53,-2-5-96,-2-2-198,-8-3-58,0-5-60</inkml:trace>
  <inkml:trace contextRef="#ctx0" brushRef="#br0" timeOffset="65777.36">15325 8357 1520,'3'-5'-20,"2"2"1,-2 3 18,3-2 21,-6 0 9,4 2 8,-1-3 15,-3 3 13,0 0-1,0 0-3,0 7-6,0-4-7,-3 2-3,3-1-3,0 0 0,-4 0 2,1 2 0,3-3-3,-3 1-5,3-1-1,-3-1-2,3 1 2,0 0 0,0-3 2,0 0 5,0 0 6,0 0-2,3-11-7,0 4-3,0-1-4,1-2-4,2-2-2,-6-1-1,3 3-1,0 0-3,-3-2 5,0 2-3,0 0-1,0 2 2,-3-2 0,0 2-4,0 4-2,-7-3-3,-1 4-1,2-2-1,-1 2-4,-4 2-7,4 1-20,1 0-30,-2 1-28,5 4-36,-4 3-40,7-1-44,-8 3-91,8-2-173,0 2-87,3 0-50</inkml:trace>
  <inkml:trace contextRef="#ctx0" brushRef="#br0" timeOffset="66189.27">15952 7998 1476,'13'-13'-20,"-2"2"22,-5 4 32,1 2 21,-4 0 7,0 2 10,2 1 29,-5 2 13,-8 10 7,2 2 0,-1 4 5,-7 1 6,1 3-11,-4 8-1,-2-2-16,2 0-10,-2-1-9,1 3-6,-2-3-8,4 0-11,2 2-2,-2-2-4,2-2-5,1-2-9,3-2-3,0-2-2,3-2-8,1 1-1,2-2-2,1-1-1,6 2-4,4-6-3,3 3 4,3 0-8,4-3 3,6-1 0,4-3-4,3 0-1,3-3-1,4 1 2,-1-3-5,12 0-8,-1-3-2,-4 1-9,0-1-15,-3-1-11,-7-2-13,1 1-22,-7-2-30,-1-1-30,-3 1-36,-6-1-32,-1 1-37,-8-3-85,-2-3-149,-6 1-136,0 0-107</inkml:trace>
  <inkml:trace contextRef="#ctx0" brushRef="#br0" timeOffset="66415.65">16136 8135 1631,'-7'-5'-6,"1"2"8,-1 0 17,7 1 17,-4 2 22,4 0 31,-6 8 23,6 2 14,-3 6 9,6 3 9,-3 8 22,3 8 8,0 2-5,-3 7-5,7 5-20,0 4-11,-4 2-10,7 7-12,0-7-12,0 8-12,0-8-37,0-3-40,0-3-34,-3 0-39,-1-11-46,1-1-51,-3-5-50,-1-2-52,0-5-140,-3-8-159,-3 0-114,3-4-171</inkml:trace>
  <inkml:trace contextRef="#ctx0" brushRef="#br0" timeOffset="66663.36">16763 8852 1788,'13'0'-23,"1"-2"14,-4-1 33,3 3 26,0-3 16,4 2 14,-4 1-1,7-6-5,3 4-6,4-2-7,3 1-6,0-2-4,0-1-9,4 0-2,2 2-9,-3-1-30,-3 2-27,5 1-26,-5-1-30,0 1-36,-8 4-49,-1-2-106,-5 3-326,-9 2-98</inkml:trace>
  <inkml:trace contextRef="#ctx0" brushRef="#br0" timeOffset="66866.81">16773 9132 1633,'0'3'-11,"3"2"13,6-5 28,2 3 25,2-3 16,4 0 14,3 0 7,10-3 3,7 0-3,6-2-3,4 1-4,0-1-12,3-1-7,-1 3-8,2-1-18,-7-4-33,-5 5-29,-2-2-35,-7 3-33,3-3-53,-9 0-87,-2 0-187,2 0-129,-10-2-47</inkml:trace>
  <inkml:trace contextRef="#ctx0" brushRef="#br0" timeOffset="67113.16">17713 8537 1564,'10'-6'24,"1"0"20,-2 0 38,1 4 26,4 2 17,-4 2 20,3 7 23,-3 8 41,3 3 15,-7 7 11,5 6 6,-4 2-9,-4 2-16,0 2-23,5 12-17,-5-3-18,3-1-17,1 3-20,2-4-31,-1-2-48,-2-6-48,4-4-59,0 0-60,-3-7-68,0 0-75,-1-3-63,0-5-201,-6-4-66,0-3 76,0-3-124,0-3-142</inkml:trace>
  <inkml:trace contextRef="#ctx0" brushRef="#br0" timeOffset="67675.05">19021 8844 1643,'0'0'-75,"0"6"25,-4-6 19,4 0 19,0 0 11,13 0 16,-5-3 5,1 0 16,4-1 8,1-1 1,6 1-1,3-2-4,-3-2-4,4 2-3,-1 2-2,7-1-5,-4 0 1,4 0-7,0 3-3,0-3-11,1 0-18,-1 0-21,3 2-27,-6-1-35,-2 1-19,-4 3-19,-4 0-77,-10 3-218,-1-3 63</inkml:trace>
  <inkml:trace contextRef="#ctx0" brushRef="#br0" timeOffset="67915.4">18940 9030 1155,'-6'5'2,"2"-1"17,1 1 11,3 1 28,0-3 18,7 1 6,-1-1 8,5-1 5,5-2-1,4 3 4,4-6-5,9 3-1,4-2-5,6-1-8,4-1-7,-4-1-12,4-1-1,0 0-5,-4 0-7,-3 0-4,0-1-5,-4 2-12,-6 0-15,0-2-34,-6 0-28,-1-1-31,-6-2-37,-7-1-48,-4 2-88,-6-4-379,0-4-131</inkml:trace>
  <inkml:trace contextRef="#ctx0" brushRef="#br0" timeOffset="68281.99">19334 8390 1676,'-4'-5'-50,"0"1"9,4 1 39,0 3 17,0 0 15,0 0 16,4 15 14,0-8 7,-1 5 9,4 0 5,0 4 1,3 1 5,0 3-3,10 2 4,0 4-4,3-1-5,4-1-6,3 8-7,4-6-7,5 2-5,-2-1-4,2 1-4,5-3-6,3 0-6,-4-3 1,-3 1-5,-7-5-3,1-3 1,-4-1-8,-7 1-2,-2-2 0,-2 0 0,-8 1-1,-8 1-2,-3 2-1,-7 0-1,-7 4-2,-2 4 1,-4-2-5,-10 7 4,-3 2-6,-1-1 4,-9 8-2,-1-1 0,-3-1-3,1 7 1,-1-3 1,1 5 0,1-4-21,3-2-22,6-1-30,2-3-37,4-1-42,7-2-46,2-7-53,5-3-111,-1 0-164,4-6-6,7-2-29</inkml:trace>
  <inkml:trace contextRef="#ctx0" brushRef="#br0" timeOffset="69373.77">20738 8785 1454,'23'-17'-5,"-9"2"15,-4 4 25,-4 4 6,2 2 11,-5-3 4,-3 8-5,-8 0 0,8 0 4,-16 10 9,-1 0 5,-2 5 7,-5 5-3,-3 5 3,-9 5 1,2 3-4,-2 0-6,1 4-6,3-3 1,2 4-5,2-1-6,6 1-4,2-1-6,7-6-2,6-1-4,7-4-6,4-5 2,4 1-4,2-2-2,8-2-2,2-8-2,0 0-6,7-2 4,-7-4-6,3-4-7,0-2-2,1-3-6,2-2-2,-6-5-8,0-6-11,-3-2-11,0-8-9,-7 1-14,0-6-3,-4-3-10,-2-1 2,-1 3 2,-3-2 8,3 9 5,-3-1 8,0 3 1,0 6 4,4 0 5,3-1 0,2 8 6,1 0-1,4 5 4,-1 2 6,4-1 11,2 6 13,2 0 5,-1 0 6,4 6 4,1 1 2,-1 1 3,0-1 1,2 3-4,-2 2 1,3 0-2,-11 0 2,7 0 1,-2 2-3,-2 2-3,1-1 1,0 0-1,-6 0-1,2-1-1,-2-1-3,-1-3-1,-4 4 1,2-5 0,-1-2-1,-1 1-2,-1-1 0,-2-2 0,1 0 0,-7-3-5,0-2 4,0 0 0,-16-14-7,9 1 2,0-3 0,0-5 0,4-4-5,0-3-2,6 1 2,-3-1-1,10-1-1,4 0 0,2 3-1,1-2 3,10 3 1,3 3-2,0 2 2,5-1-2,-1 1 0,2 6 1,1-1 2,1-2 1,-5 8-2,0-1-1,-3 3 2,0 2-1,-3-3 1,-4 6-1,-3 0 0,0 2-1,-7 0 3,-2 4 0,-1 1 1,-7 0-3,-3 5 0,0 3 4,-3-3-3,-11 7 2,4-2-3,-6 3 2,-1 3-2,-10 3 4,8-2 1,-8 1 1,7 3 2,-4-2 1,0 1 3,5 2 2,-1-2 1,-1-2 0,2 0 1,8-4-1,-2-1 5,7-1 3,3-1 5,8-2 1,3-1-3,-2-6-1,5 1 0,2-4-6,4-1 3,-2-3-8,3-5 2,1 0 1,5-5-5,-4-5 1,4-3-3,-5-7 1,2-4-5,2-12 3,-7-2-1,1-19-5,-7-2 3,0-6-1,-3-3-3,0-2 0,-4 0-1,-3 8 1,3 7-2,-3 10 18,0 5 7,0 8-4,0 6-4,-3 6-2,3 9 8,0 4 2,0 10 11,-3 8 9,3 8 15,-7 6 2,0 13 15,0 4 13,1 17-1,-1 0-1,-3 13-9,-6 3-3,6 5-8,-1 0-3,5 0-7,3 0-4,3-3-2,6 1-13,4-5-33,0-1-26,0-7-33,7-3-26,-1-11-35,-2-5-36,2-10-44,5-4-48,-5-6-50,1-6-169,0-8-95,-4-4-109,0-8-162</inkml:trace>
  <inkml:trace contextRef="#ctx0" brushRef="#br0" timeOffset="69668.48">22326 8282 1748,'3'-5'-45,"0"5"13,0 0 26,4 3 32,-14 3 26,7 6 15,-6 2 14,-1 9 13,-3 7 14,0 5 8,-6 13-3,2 3 8,1 10-3,-1 6-2,1 1-11,4-1-15,-2 2-5,8 0-5,3-8-2,0-3-2,0 3-4,6-9-2,5-2-20,2-2-16,1-9-31,2-1-23,1-9-35,2-3-46,2-6-47,-1-8-46,6-1-43,-10-9-100,4-4-200,4-4-72,-8-6-109</inkml:trace>
  <inkml:trace contextRef="#ctx0" brushRef="#br0" timeOffset="69910.83">22662 8727 1602,'7'-7'-47,"-4"-1"26,4 3 28,0 0 37,6 5 22,-10 0 22,8 3 15,-8 4 16,10 5 9,-10 0 5,0 9-3,5 2-7,-8 2-5,3 2-10,0 3-7,0 2 1,-3-1-23,7 1-6,-4 1-3,0-1-26,5-4-5,-5-3-20,3-3-24,-2 4-29,2-9-28,5 0-33,-8-5-44,3-4-43,4-3-74,1-5-190,-11-5-81,6-3 23,1-6-10</inkml:trace>
  <inkml:trace contextRef="#ctx0" brushRef="#br0" timeOffset="70114.29">22836 8360 1444,'-3'-11'21,"3"2"21,-8 1 20,5 3 14,0 0-3,-7 1-4,4 1 3,-5 3-2,1-3-5,1 3-6,-2 3-7,1 0-4,1-1-4,-2 0-6,8 3-6,-7 0-10,7 0-6,0 0-7,3 0-8,0 0-10,3 3-17,-3-3-29,6-1-26,1 2-36,-4-6-77,8 3-182,-8 0-120,3-3-1</inkml:trace>
  <inkml:trace contextRef="#ctx0" brushRef="#br0" timeOffset="70417.48">22936 8435 1287,'3'1'-31,"7"3"13,-6-2 20,2 0 48,1 4 15,6 0 17,-3 0 21,3 2 6,4 4 2,3-2 13,0 5 1,7 3-5,0 2 0,-4 2 5,4 1 1,-4 5-13,7 1 0,-13 2 5,-1 1 7,1 0-4,-7 3 1,0-1-6,-3 5-10,-14 1-10,2-3-8,0 0-8,-8 4-8,-4-2-8,4 2 4,-4-9-23,-7-2-30,5 5-35,-3-7-40,4-1-28,-2-4-41,-7-1-38,3-4-39,5-6-53,-5 0-76,4-4-169,7-4-41,-1-4-16,8-1-63</inkml:trace>
  <inkml:trace contextRef="#ctx0" brushRef="#br0" timeOffset="70598.98">23446 8825 1550,'26'-10'-12,"2"5"22,2-3 25,-14 3 17,10 0 9,-5 0 1,2 3 0,-3-3-6,7 2-5,-7-2-5,3 1-4,-3 1-5,7 0-5,-7 1-18,3-1-28,-6 2-23,-1 1-30,8 1-31,-14 2-31,0-1-74,0 4-324,-4-2-32</inkml:trace>
  <inkml:trace contextRef="#ctx0" brushRef="#br0" timeOffset="70791.04">23549 9087 1355,'-7'10'-54,"-5"0"18,1-3 29,8 2 23,-1 0 31,4-1 17,0-4 7,4 4 0,10-3 0,-2-2-2,-2 2-6,14-5-7,-4 0-6,10 2-4,0-2-6,0-2-25,4 2-40,-1-3-40,0 1-48,-3-6-55,0 3-186,7-5-59,-7 1 78</inkml:trace>
  <inkml:trace contextRef="#ctx0" brushRef="#br0" timeOffset="71130.15">24640 8499 1123,'3'0'-14,"11"6"30,-11-1 21,0 2 31,4 4 22,-7 1 13,0 3 8,-7 4 6,4 5 2,-3-2 2,-8 5 0,1 1-7,-4-1-10,4 3-7,-4 0-9,4-2-3,-4 1-10,3-1-8,1-1-7,-4 2-4,11-7-5,-1 0-5,7-2 1,0 0-10,3 0 3,7-3-6,7 1-6,-4-3 4,11 0-6,-1-2-1,7-1-4,3 1 0,8-4 0,-5 4-3,4-2-5,4-4 1,-1-2 0,7 2-3,0-2-1,-3-3-3,-4 1-4,4-1-11,-14-2-18,4 3-16,-7-3-33,-8 0-27,3-3-41,-10 1-36,3-1-36,-8 1-92,-4-3-189,2-2-77,-8-1-74</inkml:trace>
  <inkml:trace contextRef="#ctx0" brushRef="#br0" timeOffset="71372.05">24787 8753 1516,'0'-3'-33,"0"3"46,0 0 31,0 0 36,-7 12 36,7-2 21,0 5 23,0 3 36,0 5 21,-3 4-3,0 10 17,-5 3 8,2 10-14,-4 4-10,4 17-4,-8 2-14,4 2-19,4 0-16,-5 27-21,1-16-33,4-14-45,-5-2-62,5 2-76,-7-6-94,-4-4-110,-13-7-187,3-5-201,-6-3 87,-11-9-235,1-1-301</inkml:trace>
  <inkml:trace contextRef="#ctx0" brushRef="#br0" timeOffset="73295.54">1839 8560 445,'6'0'98,"1"-3"-6,3 3-13,-3-2-1,-1 2-7,1-3 4,-1 3 1,2-2 6,-2-1 13,4 1 6,-4 0 3,2-1 7,-6 0 6,5 1-4,0-2-3,-1-2-6,-1 0-4,0 2 0,-1-1-6,-1-3-7,-3-2-4,3 3-3,1-1-7,-8 1 5,8-1 3,-8 2 5,4 0 2,0 0-9,0 2-1,0-1-10,-3 2-2,0 1-4,-3 2-6,-2 0-5,-1 5-2,-2 2 4,1 4 5,-3 1 0,0 0 4,3 6 4,-3-2-3,2 5-4,2-1 2,-1 0-1,3 2-5,3-1-2,2-4 0,2 0 1,2 1 5,2-3 6,0-2-1,5 2 1,2-5-4,2-3 1,4 1-3,-1-3-4,0-5-8,1 0-2,1-4-3,1 0-24,-3-1 4,2-5-2,-6 0-2,2-2-5,-7-1 3,0 0 0,-1 1-1,-6-3-6,0 0 4,-4 3-7,-1 0 3,-6-1-3,1 3 1,-3 2-5,-1 3-1,-3 3 1,1 2 2,0 2 2,2 1-2,0 1-3,-2 2 1,6 0 1,-3 2-2,6 1-2,1-2 1,-2 3-7,6-3-13,-2 1-17,8-1-36,-2 0-26,2-1-40,3-1-44,-1-4-55,7 5-78,-3-6-182,1 0-152,-4-2 100,3-2-196,-8 3-236</inkml:trace>
  <inkml:trace contextRef="#ctx0" brushRef="#br0" timeOffset="81609.67">769 11430 648,'-7'2'46,"3"-4"33,1 4-18,3-2-9,-7 0-18,7 0 0,-3 3-5,0-3-3,3 0-2,-3 2 1,-1-2-3,4 0 2,0 0-1,0 0-4,0 0 5,0 0 5,0 0 2,0 0 11,0 0-3,0 0-1,0 0 5,-7 0 0,7 0 2,-3 2-2,3-2-1,0 0-1,-4 0-2,4 0-3,0 0-1,0 0-4,0 0 4,-6 0-6,6 0 0,0 0 1,0 0-2,0 0-2,0 0 1,-6 0 4,6 0 2,0 0 5,0 0 0,0 0 0,0 0 0,-4 0 1,4 0 2,0 0 0,0 0 2,-3-2-1,3 2-1,0 0 0,0 0-3,0 0 2,0 0-5,0 0 3,0 0 0,0 0 2,0 0 0,0 0 6,0 0-5,0 0 1,0 0 0,0 0 5,0 5-1,0-5-1,0 0 1,0 0 3,0 0-4,0 0-3,7 0-7,-7 0 0,0 0 2,0 0 7,9-3 12,1 1 11,1 0 3,5-1 4,4 3 1,4-5 11,6 3 3,0-4 2,3 4-3,-1 0-3,2-1 0,0 1-10,-2-1 0,-2 1-15,0-1-3,0 3-6,-2-2-3,-8-1-4,0 3-7,0 0-3,-6-3-3,2 3-4,-3 0-2,1 0-17,-5-1-16,2 1-18,-5 1-22,1-1-31,-1 3-29,-6 0-38,4-1-40,-4-2-45,0 3-66,-7-3-92,7 0-180,-6 0 22,2-3-191,4 3-230</inkml:trace>
  <inkml:trace contextRef="#ctx0" brushRef="#br0" timeOffset="82091.92">1643 11217 1874,'0'-3'-85,"0"3"30,0 0 24,6-2 12,-6 2 25,0 0 22,0 0 17,3 0 10,-3-2 13,0 2 11,0 0 12,3-3 7,-3 3 9,0 0 2,0 0 3,0 0 3,0 0-6,0 0-8,0 0-2,0 0-1,0 0-13,0 0-8,-3 10 7,0-5 5,0 3-6,-5 2 9,5 0 11,-3 9 9,2 1 15,-2 6-4,6 3-5,-6 7-7,1 1-10,2 1-7,0 4-8,3-4-10,-7 4-3,7-1-11,0-4-6,0-2-7,-3 0-3,3-5-5,0 0-4,0-5-13,0-1-25,0-3-44,0-1-50,0-3-39,0-2-37,0-1-44,0-5-45,3-2-44,-3-4-84,4-1-127,-4-2-41,0 0-216,3-15-261</inkml:trace>
  <inkml:trace contextRef="#ctx0" brushRef="#br0" timeOffset="82589.59">1679 10977 1938,'0'-8'-99,"0"1"35,0 2 25,3 0 17,-3-3 22,0 4 22,-3 2 14,3-4 7,0 0 8,-3 5 10,0-5 15,3 4 3,-5 2-3,2-3-4,-3 3-4,6 0-2,-10 3 7,4-1 2,-2 4 0,-2-1 3,4 3 3,0 1 4,-5-1-6,4 2-2,-2 2-6,1 0-1,2 4-4,-1-3-1,1-1-7,3-2-12,-5 2 0,5-2-7,3-3-1,0 0 3,0 5 0,3-10-1,8 1-6,-5-2 5,7-2-9,-2-2-6,2 1-9,1-4 6,2-1-2,-2-1 0,-1 1-2,1-1-2,-2-7 2,1 3-5,-5-3 0,-2 2-7,-2 1 5,-1-4 0,-3 4-1,-3-1-6,-1 4 2,-2-1-17,-2-1-18,-1 2-15,-1 1-27,-1 3-38,2-2-45,-1 4-41,-1 1-48,5-1-108,-1 1-164,1-1 17,0 0-77,1 3-77</inkml:trace>
  <inkml:trace contextRef="#ctx0" brushRef="#br0" timeOffset="82924.57">1912 10952 1558,'6'0'-4,"2"0"30,1 3 33,2-1 22,-1 3 19,6-2 13,4 4 23,4 1 5,-1 1 4,4 3 9,6 5-2,-3 5 0,7 5 8,-7 3-4,3 8-4,-3-1-12,-3 5-10,-3 4-11,-8 4-12,-2 0-8,-8 2-10,-6-1-10,-3 0-9,-11 0-29,1-1-42,-11 7-36,-2-4-39,-11-3-44,-3-5-53,-7 0-65,-3-9-57,-6 3-154,-8-7-116,-3-2 79,1-5-98,-4-2-83</inkml:trace>
  <inkml:trace contextRef="#ctx0" brushRef="#br0" timeOffset="83326.09">454 11122 1560,'8'-5'-6,"-8"0"25,3 0 11,-3 5 14,0 0 29,0 0 22,-6 15 13,1-2 13,-1 3 4,3 10 4,-4 4 8,4 6-10,-3 1-5,1 5 3,5 8-8,5 5-12,1 1-12,7 7-8,7-2-5,1 4-15,9-5-33,3-2-39,3-5-47,4-1-47,11-7-48,21 11-60,-8-20-82,-1-11-179,-7-5-12,8-7-70,3-3-55</inkml:trace>
  <inkml:trace contextRef="#ctx0" brushRef="#br0" timeOffset="84341.45">2383 8175 1391,'0'0'-53,"6"0"34,-6 0 19,3 2 8,-3-2 14,0 0 18,0 0 8,0 0 18,0 0 4,0 0 7,0 0 2,0 0 5,0 0 0,3 5 15,-3-2 10,-3 2 6,0 2 2,0 1 8,3 4 4,-3 3-3,3 3 14,0-1-13,0 6-7,0 2-1,0 2-2,0 0-11,0 4 0,0 1-8,3 4-6,-3-5-4,0 1-12,3 2-5,0-7-5,-3 1-10,3-1-4,2-5-20,-2 2-37,0-2-50,-3-5-73,0 1-86,3-6-114,1 3-269,-4-2 41,0-6 67,3 3-127,-6 0-115</inkml:trace>
  <inkml:trace contextRef="#ctx0" brushRef="#br0" timeOffset="85028.12">2459 10698 1590,'4'-9'-34,"2"5"32,-2-1 13,-1 2 6,-3 0 10,3 1 29,-3 2 10,3 5 11,-3 0 1,0 2 4,0 5 3,0 0 1,0 2-4,4 3-5,-4 6-8,0 0-8,3 2-7,1-3-10,-1 6-28,4-3-42,-4 7-39,3 3-49,1-3-46,-3-2-107,-4-2-383,0 0-146</inkml:trace>
  <inkml:trace contextRef="#ctx0" brushRef="#br0" timeOffset="85400.13">2917 11465 1698,'3'-2'-36,"-1"-1"30,2 0 11,-1 1 21,0 2 21,1-4 10,-4 3 12,5-2 0,-5 1 5,9-1 15,0 0 1,1 1 0,7 0-9,-4-3-6,8 0-6,-5-1-5,7 2-8,4-1-5,-3-3-6,2 6-4,1-4-3,3 5-5,-7-4-3,4 2-6,-7 0-24,4 1-35,-8-2-38,1 4-41,-1 0-29,-2 4-29,-5-4-50,-5 2-129,-1 4-251,-6-1-101</inkml:trace>
  <inkml:trace contextRef="#ctx0" brushRef="#br0" timeOffset="85684.56">2839 11742 1599,'-3'5'2,"-1"-2"13,2 4 0,2-5 6,-4 4 21,4-3 9,-5 1 11,10 1 9,-5 1 10,4-2 7,2-1 9,1-1 2,1 0 0,7-2-3,0 0 3,7-2-8,-3 0 1,9-3 4,-1 0-4,3 0-3,-1-2-7,11-2-4,-6 0-10,-1 1-11,3 1-1,-6-1-14,0 0-23,0 4-31,-3-3-40,-3 1-44,-1 0-46,0 0-51,-3-2-56,1 1-139,-5 2-113,-2-1-100,-1-1-100</inkml:trace>
  <inkml:trace contextRef="#ctx0" brushRef="#br0" timeOffset="86300.1">4030 11360 1574,'0'0'-28,"-4"2"31,4-2 21,0 2 23,0 1 27,0-3 19,0 0 18,-3 2 12,3-2 7,0 0-5,0 0 1,3 3-4,-3-3-11,0 0-3,0 0-14,0 0 6,18-5-6,-9 2-1,4 1-9,4-3-9,0 3-4,9-3-1,1-1-4,3 2-15,3-4 2,1 3-7,6 0-7,0 1-7,-7-1-11,4 2-28,-7-2-34,4 1-44,-8 0-40,1 1-47,-4-2-49,4 1-45,-7-1-136,0-3-111,-6 3-133,2-2-144</inkml:trace>
  <inkml:trace contextRef="#ctx0" brushRef="#br0" timeOffset="86591.32">4853 11064 1733,'11'-7'-2,"-8"2"23,4 3 12,-2-4 24,-1 2 20,0 1 14,-1 1 14,1-1 7,-4 3 22,3 5 15,-3 2 3,-3 1 1,3 4 9,-4 6 5,4 2-2,-3 3-4,-1 3-6,-2 8-15,3 3-9,3-2-13,0 5-11,0 0-10,0-1-10,5 2-9,-1-3-13,0-3-13,3 0-21,-1-5-26,1-3-27,-1-2-39,1 1-34,0-7-36,0 1-32,-4-8-42,-1 4-61,6-8-56,-8-4-114,3 1-113,-6-5 38,3 0-93,-8-9-103</inkml:trace>
  <inkml:trace contextRef="#ctx0" brushRef="#br0" timeOffset="86972.22">4887 10767 1668,'7'-20'1,"-1"3"15,1 2 19,-1-2 27,-2 4 13,3-3 10,-7 4 11,3-1 6,-3 1 13,3 3 10,-6-2 9,0 1-13,-1 2-4,-7 4-14,2 1-1,-1 1-2,-3 4 0,-4 1-7,4 4 1,-4 3-12,1 2 0,3 4 0,-1-1-4,4 2-8,-1 1-5,4-2-3,5 1-5,2 0-3,0 0-3,0-2-4,6-2 2,2 0 1,0-1 3,2-2-4,5-3-4,0-5-6,5 1-1,-2 0-2,4-6-4,-1-2-3,3-2-7,-5-1 0,-2-5 0,0 4-6,-7-7-1,0-1-6,-4 0-11,-2 1-14,-4 2-24,0-2-26,-4 1-30,1 3-26,-7 2-49,4 2-46,-5 4-68,2-1-125,-1 2-199,-1 3 78,5 3-161,-1 5-187</inkml:trace>
  <inkml:trace contextRef="#ctx0" brushRef="#br0" timeOffset="87166.71">5568 11667 2023,'0'29'102,"-4"-6"7,-2 5 10,-5-3 3,1-3-4,-3 4-5,0 1-13,0 1-22,-4-3-33,-4 2-46,2-2-57,-1-1-68,-1 0-79,-6 1-187,2 0-91,-2-3-83,-10 0-68</inkml:trace>
  <inkml:trace contextRef="#ctx0" brushRef="#br0" timeOffset="87706.19">6622 11301 1445,'0'-1'7,"-6"-2"19,6 3 16,0 0 21,9-3 15,-9 3 3,16 3-3,-5 0-7,2-2-7,7 5 1,-1-3-5,5 0-4,3-1-5,3-2-4,2 3-4,2-3-7,-1 0-6,0 0-16,5-3-31,-5-2-26,-3 2-25,0 1-31,0-3-62,-7-3-114,1 1-301,-7-6-78</inkml:trace>
  <inkml:trace contextRef="#ctx0" brushRef="#br0" timeOffset="87948.51">7284 11015 1538,'8'-5'-12,"-2"2"29,-2 3 40,-4 0 30,9 8 27,-6 2 17,5 2 13,-5 8 17,7 3 13,-7 4 9,3 5-6,2 6-2,2-1-20,-4 9-6,1-6-12,3 4-12,0 0-18,0 0-11,0-5-10,0-5-20,0-1-25,0-2-40,0-3-23,-4-3-33,1-5-34,0 0-45,-4-6-37,7 3-57,-7-8-120,1-3-181,-4-4 21,0-2-113,0-10-119</inkml:trace>
  <inkml:trace contextRef="#ctx0" brushRef="#br0" timeOffset="88330.49">7412 10764 1525,'3'-7'-29,"0"2"30,1 2 18,-4 3 18,-7 0 24,7 0 19,-10 3 14,3 2 1,1 0 2,-4 2-4,3 0-5,0 2-1,1 0-1,-1-1-5,1 2-1,-2-3-7,5 4-5,-3-4-6,2 4-4,1-4 1,0-2-10,0 3-5,3-1-2,0-5 3,3 3-5,3-2 0,1-3-3,2 0-1,2-3-4,2-2-2,-2 0 0,-2 1-2,1-4 2,1-2-5,-2 2 3,-2-2 4,-4 0-7,0-2 2,-3 2-2,-3 0-8,-3 0-2,-1 3-4,-3-4-11,-3 4-13,3 1-24,-7-1-29,4 5-35,-1-1-41,1 1-43,-1 2-38,5-3-71,2 3-119,-4 3-70,8-3-43,-3 2-30</inkml:trace>
  <inkml:trace contextRef="#ctx0" brushRef="#br0" timeOffset="88575.84">7659 10910 1363,'13'9'15,"4"2"28,-4 3 31,4 2 27,2 6 21,5 3 21,-1 8 5,7 2-4,0 5-1,4 8-6,-2-1-1,2 3-9,-1 3-10,-6-2-2,-3 4-8,-4-3-11,-7-3-9,-7 0-8,-6 3-7,-3-1-7,-7-4-15,-7 2-33,-5 0-45,-5-8-55,-14 2-53,-2-2-57,-4-7-46,-11 0-126,-4-7-152,-4-7-143,2-5-156</inkml:trace>
  <inkml:trace contextRef="#ctx0" brushRef="#br0" timeOffset="88898.18">6488 10919 1789,'6'-2'-3,"-6"2"17,4 0 24,-4 0 22,-7 8 21,0-1 19,-2 4 6,-5 1 10,-2 5 2,-5 5 2,1 3-3,1 6 3,2 7-14,-7 1-7,11 6-9,0 0-12,6 3-5,3 5-2,8-2-7,3 5-16,13 2-16,6-1-17,8-5-30,2 0-27,28 12-44,-8-17-35,1-10-43,3-4-71,7-6-161,2-7-132,1-3-107,0-6-131</inkml:trace>
  <inkml:trace contextRef="#ctx0" brushRef="#br0" timeOffset="89434.36">8122 10497 1565,'3'-4'-57,"0"-1"21,4 2 30,-3-2 14,3 1 24,-4 1 18,3-1 8,1 2 8,0-1 3,3 1 9,-4 0 0,4-1-1,-3 3-2,6 0-5,-6 0-2,3 0 1,0 3-4,0-1-1,0 3-2,-3 3 3,3 2-3,-7-1 1,4 4-1,-7 2-5,0 0-6,-4-1-2,-2 7-9,-1-3-4,-6 4 0,2-2-4,2 0-4,-5-3-2,1 1-5,3 0 0,0-4-3,-3-1 0,6-1-3,-3-1-2,6-2-1,-2 0-3,0-2-3,6 1 5,0-3-2,6-4-4,0 2-1,1-3 3,7 3-1,-1-1-2,4-2 3,3 0-6,3 0-15,0 0-33,4 3-44,0-3-50,6 2-48,0 3-61,-3-2-135,0 1-109,0 1-63,-3 1-60</inkml:trace>
  <inkml:trace contextRef="#ctx0" brushRef="#br0" timeOffset="89826.31">8785 11282 1526,'0'0'5,"-6"0"27,6 0-3,0 0 2,0 0 14,0 0 10,0 0 7,0 0 4,16-2 8,-6 2 1,0-3 1,7 1-1,0-1 0,-2 0-5,10 1-7,-5 0-9,4-1-3,-2 3-6,5 0-6,-4-2-3,4 2-1,-3 0-14,0 0-21,-5 0-20,1 0-23,1 2-19,-5-2-29,1 5-17,-7-3-28,-1 4-53,-1-4-108,-8 6-279,-5-1-78</inkml:trace>
  <inkml:trace contextRef="#ctx0" brushRef="#br0" timeOffset="90078.19">8656 11592 1533,'-3'5'-9,"-1"-2"8,-1-2 21,3-1 26,2 4 28,0-4 21,0 4 11,0-4 15,11 0 10,-2 0 6,1 0 0,7 0-3,-2-2-3,7 2-6,4-6-9,-3 5-15,7-4-11,-1-1-9,1 2-6,2-1-10,1-3-5,-3 3-18,4 0-30,-4 1-38,0-2-47,-8 0-50,5 3-64,0-2-56,-7-1-167,1 0-106,-8 2-111,4-1-126</inkml:trace>
  <inkml:trace contextRef="#ctx0" brushRef="#br0" timeOffset="90661.36">9423 11430 1638,'6'2'-45,"1"-2"8,3 3 26,-3-3 31,2 0 22,2 2 17,2-2 10,0-2 10,7-1 9,1 3 6,-2-2 3,8-1 1,0 1-8,3-1-7,0 0-7,0-1-9,0 1-3,3 1-9,-3-3-5,0 2-8,0 1-16,-3-1-26,-4 0-32,1-3-34,-5 3-46,1 0-42,-3 3-38,0-6-116,-4 5-332,1-2-136</inkml:trace>
  <inkml:trace contextRef="#ctx0" brushRef="#br0" timeOffset="91114.73">10213 10935 1592,'3'-3'-98,"-3"3"40,0 0 17,4 0 15,-4-2 18,0 2 24,6 0 11,-6-4 14,0 4 14,0 0 17,0 0 6,0 0 26,3 9 16,-3-4 8,-3 5 12,3 2-7,0 6 18,0 7 1,0 2 5,-3 8-4,3 3-3,-3 1-3,3 7-10,-4 4-7,4-1-16,0 2-7,4-1-6,-4-8-10,3 3-11,-3-2-6,0-3-4,0-5-9,3 0-8,-3-5-12,3-2-25,-3-4-36,0-1-29,4-3-44,-4-3-43,4 1-46,-4-6-46,3 0-63,0-4-200,0 0-76,1-4 75,-1 0-90,0-2-83</inkml:trace>
  <inkml:trace contextRef="#ctx0" brushRef="#br0" timeOffset="91313.2">10660 11712 1788,'7'10'102,"-4"3"30,-1 7 17,-2 5 20,0 0-3,-5 8-14,0 1-13,-4-1-11,2 2-14,-2 1-23,-1 0-44,-1-1-76,2-2-85,-5-1-113,-7 6-260,-1-6-35,-2 4-90,1-12-110</inkml:trace>
  <inkml:trace contextRef="#ctx0" brushRef="#br0" timeOffset="91828.84">11716 11393 1527,'0'0'-52,"0"0"33,0 0 13,0 0 6,0 0 18,0 0 17,0 0 26,10 1 22,-2-1 15,1 0 15,2 0 14,1 0 1,9-1 6,-5 1 0,7-3-8,5 3-13,2-2-8,-3-1-6,3 0-13,0 3-10,0-2-4,-3-2-13,-1 3-15,4-2-24,-4 0-40,-2-2-35,3 1-38,-4-1-36,1 0-41,-2-1-38,-1-1-90,-1 0-152,-7-1-148,1 1-98</inkml:trace>
  <inkml:trace contextRef="#ctx0" brushRef="#br0" timeOffset="92105.63">12488 11085 1570,'6'-5'-34,"-3"1"22,4 3 21,-4-2 21,4 3 25,-3-3 23,-1 6 20,0 0 22,0 2 7,1 3 12,-1 6 7,0 1 3,0 10 2,-3-2-4,0 6-2,4 7-4,-4-1-5,4 5-16,-1-1-8,0 2-14,4 4-13,-1-3-3,1-4-8,0-1-10,3-2-12,-4 1-29,5-7-20,-5-1-36,-3-6-35,4-2-34,-4 0-42,4-7-71,-7-4-90,0-3-207,0-3-20,-7-6-147,4-3-175</inkml:trace>
  <inkml:trace contextRef="#ctx0" brushRef="#br0" timeOffset="92467.7">12567 10747 1760,'3'-7'-37,"5"2"29,-8 0 26,3 2 20,-3 1 11,0-1 11,0 3 16,-11 5 17,5 0 5,-1 3 4,-6-1 2,3 3 4,0 2-6,-4 1-5,1 5-3,0-3-5,3 0-13,0-3 4,0 3-12,4-3 2,-3 1-13,4-3 1,2 3 0,3-6 2,0 0-4,3-1-5,2-1 5,7-5-14,1 0-2,1-4-4,2 3-2,0-7-1,1 3-7,4-5 1,-5-2-4,1-3-6,-4 0 2,-3-3 1,0 0-16,-7-1-14,4-1-16,-7 2-23,-3 3-19,-1 0-40,-3 0-24,1 3-37,-1 2-33,1 2-67,-4 1-135,-1 2-139,-2-1-95,4 6-134</inkml:trace>
  <inkml:trace contextRef="#ctx0" brushRef="#br0" timeOffset="93086.03">11866 11042 1600,'5'-7'-13,"1"2"18,-2 0 14,-1 2 10,-3 3 22,0 0 14,-10 8 17,2-1 13,2 6 8,-3 4 8,-9 9 12,2 3-2,-5 12 0,-2-2 0,4 6-8,-1 2-5,2 11-7,6 2-9,4-1-13,8-4-9,10 8-7,8 0-10,4-3-30,13 0-27,1-7-36,7-6-37,8-1-49,2-4-53,7-12-70,7-1-189,-1-9-68,7-4-78,1-8-84</inkml:trace>
  <inkml:trace contextRef="#ctx0" brushRef="#br0" timeOffset="93753.87">13091 10469 1480,'-3'-2'-45,"-4"2"25,7 0 12,-4-3 19,1 3 9,3 0 14,0-7 5,3 2 12,5 2 3,-2-2 15,1 1 8,2-1 12,-2 0 4,4 2 0,-2 1 0,1-1-3,1 3-2,-2 0-2,5 3 0,-4 2-1,0-3-6,0 3-4,0 2-8,0-2-7,0 3-4,-3-1-8,-1 2-1,1-2-5,-1 3 0,-6-3-5,4 3 1,-8 0-11,4-3 2,-6 4-4,2-2-1,-5 2-6,2-3 2,-3 1-6,3 1 2,-3-2-2,3-4-5,1 4-2,-1-3-4,4 2 0,-4-4-3,4 3 7,3-3-10,-4-3 1,8 4 3,-4-4-6,10 2 4,-7-2-1,4 3 1,-1-3-1,1 3 9,3-1 1,0 1 3,0-2 7,3 2 10,1 5 11,-1-3 1,0 2 2,-2 3 11,-2 0 5,1 1 2,-2 1-5,-2 0-5,-3-2 0,0 2-1,-3 1-6,0-1-16,-3-1-1,-3 2-2,-1-4-3,-3 4-2,-3-1-22,-1 0-25,-6-1-25,0-4-26,3 4-31,1-4-39,-4-2-42,7 2-61,-4-2-126,0 0-197,0 0 63,4 0-85,-1 0-97</inkml:trace>
  <inkml:trace contextRef="#ctx0" brushRef="#br0" timeOffset="119230">12851 11172 367,'0'-3'59,"0"3"-80,0 0 80,0 0-1,0 0-2,0 0-5,0 0-3,0 0 15,0 0-3,0 0 0,0 0 8,0 0 3,0 0 8,0 0-3,-6 6 0,1-6 4,5 0 2,0 0 2,0 0-6,-3-7-3,0 4 1,-1 1-5,4-1-5,0 3 1,-2-5-3,2 1-4,-4 3-4,4-2 2,-3 0-1,3 1-1,0 2-1,0-5 1,3 3-3,-3 2-2,0 0-2,-3-3-1,3 3 1,0 0 3,0-5-6,0 5 5,0 0-2,0-2 0,0 2 0,0 0-4,0 0 0,0 0-4,0 0-2,0 0-2,0 0-5,0 0 4,-6 0-7,6 0-2,0 0 6,6 5 21,-3-3 6,1 3 0,-2-3 3,5 3 0,-4 1 2,5 1-1,-5 1 6,4-1 5,-1 3-7,5 0 3,-5 0 1,4 5-2,-1 0-2,-1 3 2,2 1-3,-1-1 1,-1 2-3,1 3-4,-5-1-1,5-2-2,-1 5-2,-2-3-2,-3 4-4,4 0-1,-4-3-1,0 3-1,-3 1-4,4-2-4,-8 0-5,4 0 0,0 3 0,-6-2-9,3 0-1,-1-1-4,-2-1 0,-1 0-3,-3 1 0,0-3-3,4 2 1,-5-5-4,1 3 3,-4-2-4,5 0-3,-1-3 0,-1-1 1,1 0 0,4-4-2,0 0-6,-2-2-10,2-5-33,-4-1-66,7-4-42,-3 0-56,1-4-61,10-3-82,-5-4-110,3-4-180,3-3 40,0-2-259,4-2-344</inkml:trace>
  <inkml:trace contextRef="#ctx0" brushRef="#br0" timeOffset="119694.77">13672 11238 2138,'-10'0'-96,"1"0"32,4 0 29,-2 0 21,0 0 16,7 0 12,-6 2 5,-1-2 6,4-2-2,3 2-5,0 0 11,0-3 13,10 0-2,0 3 1,0-2-1,6-2-4,4 0-3,0 1-6,4 1 0,-1-1-1,4-1-5,-1 1-3,-2 1-2,-4-1-7,3 1-18,-6 2-17,0 0-23,-1 2-28,-2 1-43,-7 2-46,-1-1-80,-3 4-347,-6 0-92</inkml:trace>
  <inkml:trace contextRef="#ctx0" brushRef="#br0" timeOffset="119895.23">13628 11463 1611,'-10'2'2,"3"4"24,4-5 24,-1 2 16,-2-1 19,1 1 22,5 0-3,5-1 4,-1 0 0,2-2-4,4 3-13,0-3-8,3 2-8,4-2-7,3 0-6,0 0-8,3-2-24,4 2-33,3-3-44,0-1-43,3-2-64,-3 0-94,11-2-173,-8-4-216,3 6-133</inkml:trace>
  <inkml:trace contextRef="#ctx0" brushRef="#br0" timeOffset="120433.79">14579 11194 1701,'-8'0'-27,"4"0"23,-1 3 21,-2-3 22,4 3 14,0-3 10,3 0 11,-7 0 9,7 0 6,-7 0 6,4 2 6,3-2 1,-5 0 4,5 0-4,-2 3-4,2-3 1,0 0-4,0 0-7,-3 0-12,3 0 0,0 0 9,0 0-1,13-3-2,-6 3-4,6-2-3,-1-1 7,6-2 4,5 0 8,0 0 1,7 0 3,0-3 1,5 4-7,1-6-9,-10 2-8,5 0-5,-4 1-7,-1 2-9,-3 0-6,1 0 0,-8 0-7,1 3-6,0-3-1,-4 2-10,0-2-18,1 2-17,-1 2-33,-3 1-35,0-3-40,-4 6-42,-2-6-42,3 6-57,-7-3-69,0 0-150,0 1-99,0-1 44,0 0-133,-14 0-162</inkml:trace>
  <inkml:trace contextRef="#ctx0" brushRef="#br0" timeOffset="121337.99">15559 10907 1710,'0'0'-36,"0"0"20,0 0 29,0 0 21,-3-2 20,3 2 16,0 0 12,0 0 3,0 0 1,0 0 1,-5 5-1,5-5 0,-2 2-3,-1 0 4,-1 3 3,1 1 3,-1 1 10,-2 4 8,3 1-2,-2 2-3,3 2 11,-1 6 4,-4 3-1,3 0 2,0 11 0,4 1 12,-2 5-8,2 0-10,0-1-10,0 4-9,2-3-9,2 1-9,0-3-8,-1 0-8,4-3-5,3-1-8,0-5-5,0-3-5,2 0-5,-2-9-15,5-1-14,0-5-27,0-4-30,-2-3-22,4-3-31,-2 0-32,3-6-34,-6-6-34,3 1-42,-2 2-51,-11-9-87,6 0-135,-8-3-33,-3-4-163,-4-3-208</inkml:trace>
  <inkml:trace contextRef="#ctx0" brushRef="#br0" timeOffset="121572.1">15509 10802 2038,'3'-9'27,"4"-2"33,-5 2 33,6 0 20,-6 2 14,2 2 14,-4 0 7,4 0-1,-4 0-4,3 0-21,-6 3-6,3 2-13,-4-3-12,0 3-11,-1 0-8,-2 0-3,7 0-8,-10 3-18,6-3-30,-2 2-37,3 1-40,-2-3-47,5 0-51,-5 2-62,2-2-114,-1-2-186,4-3 15,4 2-121,-1-5-127</inkml:trace>
  <inkml:trace contextRef="#ctx0" brushRef="#br0" timeOffset="122254.28">15776 10392 1668,'3'-3'-18,"0"-1"24,0 1 24,4-2 30,-3 0 21,2 0 12,-2-2 10,2 2 4,1-3-3,0 1-2,3 2 4,-4-4 1,5 6-7,-2-6 4,1 5-2,1-1-4,-2 2 0,1 0-1,1 3 0,2 3 0,-4 0-2,-1 2 0,1-1-10,-2 5-4,-1 0-4,2 2-6,-2-2-5,-3 4-6,1-1-3,-4 3-10,3-2 1,-6 1-6,3-1-3,0-1-6,-4 4 1,1-3-9,0 2-1,0-6 11,-5 1-12,5 0-5,0 0-3,0-2 1,-1-1-6,1 1 1,3-3 1,0 0 1,-3 0-1,3-1-3,-3 2 0,3-4-2,0 3-2,0-2 3,0-1-4,0 1-1,0-3-2,0 0 2,3 2-4,-3 0 5,6-2 6,1 0-4,-1 3-2,5-3-1,-1 2 7,-1 1 4,2 0 4,2-1 6,-2 3-2,2-3 2,-4 7-1,2-2 5,-5-2-1,4 4 3,-4-1 3,-2 2-4,0 2-3,-4 1-5,-4 0 2,0 0-3,-2 1-2,0-1 0,-7-1-20,2 3 1,-5 0 1,2-3 2,-2 1-4,-1-3 1,1 0 0,-2-2 6,1-4 0,1-1-4,2-3 1,1-3-1,1-1-3,1-1 1,4-3-1,4 1 1,3-3-2,3-1 3,1 2-3,2-3-4,5 3-11,-5 0-31,7 1-34,1 1-31,2-1-52,-2 3-64,2 0-75,-2 1-183,-1 1-149,1 1 85,-4 2-236,-1 0-277</inkml:trace>
  <inkml:trace contextRef="#ctx0" brushRef="#br0" timeOffset="123018.72">16523 11207 1992,'-3'0'-81,"3"0"38,-3-2 13,-2 2 15,5 0 16,0 0 2,0 0 8,0 0 13,0-5 1,5 2 4,1 0 4,0-1 9,0 1 7,1-2 3,6 0 4,1 0 5,-3 1-2,4-1-1,0-1-1,0 0-1,6-1-9,-2 0-4,5 2-6,-3-2-4,2 4-3,-4-2-3,-1 0-4,2 0-11,-1 3-21,-2-3-23,-4 2-26,1 0-19,-4 3-15,3 0-29,-3 0-41,-3 3-53,-4 2-440,0-2-151</inkml:trace>
  <inkml:trace contextRef="#ctx0" brushRef="#br0" timeOffset="123409.66">16517 11427 1728,'-5'3'-48,"2"-1"30,3 3 16,-4-5 20,2 2 14,-6 1 14,8-3 7,-2 3 9,2-3 5,-3 2 2,-2-2 1,5 0-4,0 0 0,0 0 18,8 3 14,-2-3 2,7 0 5,0 0-4,4-3 10,0 3-16,7-2-8,3-1-2,3 0-16,0 1-3,0 0-10,0-1-5,-5 1-5,3 2-19,-5-3-29,1 1-43,-1-1-53,-3 3-56,6-5-78,-8 0-196,1 3-103,-5-3-115,2 2-144</inkml:trace>
  <inkml:trace contextRef="#ctx0" brushRef="#br0" timeOffset="123864.45">17540 11055 1689,'0'-5'-56,"0"2"21,3-2 11,0 0 20,-3 3 28,3-1 25,-3-2 18,0 3 21,0-1 16,0 0 14,0 3 5,-3-1 7,3 1 4,0 0 0,0 0 1,-6 0-3,6 0-8,0 0-1,-7 1-7,7 5 12,-4 1 3,2 3 12,-2 0-3,0 5 2,2 3-3,-2 2-4,1 2-10,-1 2-6,1 10-9,3-5-8,-4 9-11,2-1-8,4-1-9,-2 1-7,4-5-7,-1 1-7,4 0-3,3-1-4,-4-10-9,8 7-7,-3-10-15,1 1-36,1-5-36,-3-3-42,7 1-44,-6-8-49,-2 1-58,5-4-63,-5-2-66,1-5-137,-3-3-74,-3-5 48,-4 1-169,0-5-203</inkml:trace>
  <inkml:trace contextRef="#ctx0" brushRef="#br0" timeOffset="124256.61">17540 10517 1919,'0'-10'-17,"3"3"11,-3 1 15,-3 0 6,-1 3 12,1 0 4,-1 3 20,-6 3 16,1 2 12,-2 2 8,-1 3 12,-6 5 4,6 2 13,-5 1 1,6 2 3,-2 2-7,0 4-8,3-4-1,0 0-12,0 1-4,4-2-8,2-4-10,-1 0 0,10 0-6,-5-1 3,4-3 10,2-1 1,4-5-7,0 0-3,4-4-5,6-1-7,-4-4-3,4-1-8,4-4-2,-1-3-7,-4-2-2,6-3 0,-10 0-2,5-3-3,-6 1-5,-3-3-1,-6 2-6,-1-2-10,-4 5-22,-4 1-32,-5 1-46,-2 5-51,-9-2-78,-2 5-98,-8 2-218,-8 3-61,-8 3 81,-14 5-150,-6-1-164</inkml:trace>
  <inkml:trace contextRef="#ctx0" brushRef="#br0" timeOffset="124872.96">18480 11560 521,'0'0'327,"0"0"-121,0 0-42,0 0-19,0 0-19,-6 15-6,2-3-11,-3 1-10,5 8-8,-7-2-8,7 3-9,-4 4-6,2 1-1,1 0-16,-1 2-34,4-3-65,0 2-83,-2-3-144,2-3-342,0-2-116</inkml:trace>
  <inkml:trace contextRef="#ctx0" brushRef="#br0" timeOffset="125347.69">19401 10830 1585,'0'0'-42,"0"0"13,0 0 28,-5 2 19,5-2 20,0 0 18,0 0 8,-5 3 6,0-3 6,5 2 6,-2 0 14,2 3 11,-3 2 9,0 5 13,3 0 6,-4 5 8,1 3 0,3 3 5,-4 4-5,4 0-4,-3 9-11,3 1-12,-3 1-8,3-1-12,0 1-11,3-3-7,-3 2-9,3-4-9,1 0-12,3-4-20,-4-4-36,2 1-35,3-7-36,-6 1-46,6-5-49,-1-2-62,3-2-73,-5-7-153,3-2-69,-4 1 43,-1-3-49,-3-5-39</inkml:trace>
  <inkml:trace contextRef="#ctx0" brushRef="#br0" timeOffset="125736.65">19434 10519 1461,'7'-7'-7,"-2"2"26,3 0 23,-6 3 26,-2-1 13,5 0 6,-5 2 9,0-2 10,0 3 1,0 0 0,-15 7 6,7 1 0,-4-3 3,2 4-3,-2-1-9,2 2-8,-3-3-7,3 4-10,0-3-4,0-2-10,3 5-4,0-4-11,0-2-1,3 0-5,2 3-4,-1-3-7,3-3 3,3 0-3,-1-2-4,9 0 3,0-2-10,-3-3-6,7 0-1,-2 0-5,4-2-11,3-1-12,-7 1-12,4-3-15,-4-4-24,-1 2-32,-2 0-41,-1 0-52,0-6-69,-7 6-184,-4-4-69,-1 4-110,-7 2-118</inkml:trace>
  <inkml:trace contextRef="#ctx0" brushRef="#br0" timeOffset="126689.45">18964 11305 1593,'-3'0'-49,"3"0"19,-4 2 10,1-2 17,3 0 9,0 0 9,0 0 7,0 0 24,0 0 16,0 0 7,7-6 9,-7 6 11,9-1 6,-1-2 5,-2 0 6,1 1 4,2-1-9,2 1-2,-5 0-2,4-1-1,1 1-13,-2-1-2,1 1-10,1-1-1,-2 0-7,1 1-6,1-3 2,2 5-15,-4-2 5,5-3-7,-4 2 2,0 3-5,0-2-4,0-1 3,-4 0-13,5 3 9,-8-1-1,4 1 4,-4 0-5,-3 0-4,6 0 8,-6 1-8,0-1 8,0 0-12,-13 3-4,4 0-2,-2-3-3,1 2 1,-3 1-3,0-1-2,-4 3 1,4-2-4,-4 1-1,0-1 4,0 0 1,4 2-4,-1-5-4,2 2 10,2 1-3,-1-3-5,5 0 3,-4 2-3,4-2 7,2 0-1,-3 0 2,7 0 7,-6 0 11,6 0 12,0 0-3,13-7 8,-6 2 6,-1 2 2,7-2-5,-2 0-4,2 0-6,4 0 0,-1 0-1,-2 2-5,2-1-1,1-1-7,-4 2-1,1 1-1,-1-3-4,-3 5-3,0-6-1,0 6-4,-4-2-8,2-1-17,-2 3-27,1 0-44,-7 0-55,0 0-49,0 0-61,0 0-78,-27 0-156,17 0-119,-4-2 52,-2 4-170,-1-4-210</inkml:trace>
  <inkml:trace contextRef="#ctx0" brushRef="#br0" timeOffset="127094.36">18828 10727 1881,'-4'-2'-40,"4"-1"26,0 3 21,0 0 12,0 0 19,0 0 24,-7 8 24,0 2 22,4-1 9,-3 9 21,-5 3 3,8 3 7,-7 8 2,0 6-2,0 10-4,0-1-7,0 8-9,0 7-5,0 4-4,7 0-20,0 0-9,-1-6-1,4 0-17,7-4-6,2-2-9,2-4-7,8 8-8,11-6-4,4-2-9,7-7-37,5-1-30,11-7-36,-1-7-35,8-7-45,-4-4-53,3-8-42,-9-6-96,-1 0-171,-3-11-12,0 4-167,0-12-190</inkml:trace>
  <inkml:trace contextRef="#ctx0" brushRef="#br0" timeOffset="127458.2">19925 10719 1859,'6'-6'-9,"-3"0"25,-3-1 16,3 1 12,1 4 5,-4-1 22,7 3 18,-7 0 14,10 11-1,-4-4 6,4 5 8,1 4 0,2 4 10,0 0 13,4 5-10,0 5-13,-1 3-7,4 6 1,-7 3-6,1 3-10,-4 1-5,0 1-11,-6 1 1,-4-3-17,0 6-6,-8 3-5,5-4-5,-7 0-17,4-3-27,-5 3-39,-2-5-45,-4-5-57,1-2-56,6-8-71,-10-3-140,3-4-172,4-7 66,-1-4-134,4-8-144</inkml:trace>
  <inkml:trace contextRef="#ctx0" brushRef="#br0" timeOffset="127807.25">20301 10130 1880,'3'-5'29,"5"-1"11,-5 5 8,0-2 1,-1 3 9,-2 0 5,0 0 5,-2 12 1,-4-2-2,1 2-7,-1 6 2,-5 0-8,6 2-5,-3-1-1,2 1-5,-4 4-3,4-5-2,3 1-4,3-2-2,0-3 1,0 2-3,6-5-2,4 1-6,-1-1 7,9-1-4,2-1-4,-1-3 2,2-2-8,4 0 1,3-2-1,-1-3-3,3 0-4,0 0-8,0-3-11,0-2-13,0 0-20,3 1-20,-6-1-26,-4-3-28,4 3-19,-7-1-49,-4-1-97,-2 2-143,-4 0-161,-7 0-87</inkml:trace>
  <inkml:trace contextRef="#ctx0" brushRef="#br0" timeOffset="128036.45">20470 10294 1687,'-10'-2'29,"4"0"17,0-1 12,-2 1 27,6 2 23,2 0 22,0 7 9,2 0 1,6 6 13,2 5 25,0 2-8,0 10-7,0 0-10,0 4-22,2 12-11,-2-1-7,1 2-16,-2 6-18,-1-3-42,-1 2-35,3 11-19,-1-8-55,-3-3-51,-1 1-68,1-6-89,-2-4-213,-4-5-44,0-4 60,0-1-77,0-6-56</inkml:trace>
  <inkml:trace contextRef="#ctx0" brushRef="#br0" timeOffset="128390.04">20875 11180 1503,'-10'-3'29,"4"3"15,-2 0 3,5-2 7,0-1 9,3-1 8,0 1 9,3-2 9,8 0 3,-5-3 3,7 0 2,4 1-3,-1 0-7,5-3-8,-1 0-4,-1 2-10,5 1-7,-1-1-5,-2 2-3,1-1-20,-1 2-28,2-2-37,0 2-39,-6 0-41,0 5-40,-4-3-42,-3 3-115,-3 3-358,3 2-165</inkml:trace>
  <inkml:trace contextRef="#ctx0" brushRef="#br0" timeOffset="128600.48">20748 11442 1785,'0'8'-34,"0"-3"31,7-3 35,-4 1 26,11-3 16,-5 3 14,9-6 7,4 0-4,2 1-8,2-3-10,8 0-5,-7-1-9,3 2-15,-4-4-35,1 0-43,0 1-52,0 2-65,-5-5-103,5 3-425,-7-1-175</inkml:trace>
  <inkml:trace contextRef="#ctx0" brushRef="#br0" timeOffset="129157.36">21815 10892 1825,'3'-5'-24,"-3"3"14,0-1 22,0 1 15,-3-1 8,3 3 13,0 0 24,0 8 16,0-3 13,0 4 13,0 2 12,-3 4 8,6 3 11,-3 4-1,0 5 1,3 0-6,1 9-7,-1 2-12,1-1-10,-1 2-8,4-1-11,-4 2-11,3-2-2,1-1-14,7-4-9,-11-3-16,0-5-30,7-3-30,4-3-25,-11 1-34,7-11-51,-3-2-56,3-2-85,-4-5-150,1-2-141,-7-5 66,0-1-109,0-7-106</inkml:trace>
  <inkml:trace contextRef="#ctx0" brushRef="#br0" timeOffset="129388.63">21785 10605 1764,'0'-11'50,"-3"4"18,3 0 27,0 2 17,0-2 8,0 4-2,-3-2 4,3 2 0,0 3 17,-7 6-7,4-1-10,-1 2-6,-3 0-12,1 1-12,-1 1 0,1 2-17,2-2-6,-3 2-5,4 2-23,3-4-26,-3-1-40,0-1-41,3-2-42,3 0-42,3-2-67,1-3-83,0-3-155,3 0-51,3-2-108,-3-2-113</inkml:trace>
  <inkml:trace contextRef="#ctx0" brushRef="#br0" timeOffset="129715.28">22256 10031 1800,'13'-6'35,"-5"0"12,1 4 16,-7-1 12,2 6 21,-4-3 6,0 8 2,0 2 2,-4-1 0,-1 4-7,-3 4 3,2 1-11,-1 0-7,1 2-2,-5 2-8,5 1-5,-1-1-10,1-2 6,3 2-22,-3 2 3,4-2-6,-1-2 9,0 0-16,6-2-2,0-1-1,5 0-5,1-2-1,4 0-1,1-3-3,2-1-2,8-4 0,3 0-3,-1-4-1,8 2-1,-2-5-2,2-3-7,2 3-1,2-5-17,2 3-18,-10-3-13,-3 0-22,3-2-22,-8 0-39,2-4-41,-10 4-69,-5-4-148,-2 2-156,-7-2 53,0-1-28,-10-1-22</inkml:trace>
  <inkml:trace contextRef="#ctx0" brushRef="#br0" timeOffset="129936.68">22372 10110 1558,'-7'0'65,"0"5"37,5 2 26,2 6 19,-4-1 20,8 10 17,-2 2 38,2 5 4,-1 6 3,8 10-7,-5 3-13,4 2-20,6 12-18,-2 0-19,0 1-12,2 0-18,-2 2-26,-2-4-39,6 2-53,-6-3-46,2-7-50,0-5-45,-8-4-47,4-6-58,4-5-67,-11-9-150,6 2-102,-5-9 43,3 3-110,0-8-126</inkml:trace>
  <inkml:trace contextRef="#ctx0" brushRef="#br0" timeOffset="130224.91">23122 11018 1889,'0'0'47,"7"1"22,-7-1 10,14-1 6,-8-2-3,8 1 1,-1-1-2,7-2-5,0-3-5,3 3-10,4-5-4,0 3-7,2-1 1,1 1-10,4-3-6,-4 3-10,-4-1-29,2 3-44,-6 0-51,-2 2-46,-2-2-71,-6 2-167,-8 1-293,-1 4-171</inkml:trace>
  <inkml:trace contextRef="#ctx0" brushRef="#br0" timeOffset="130446.33">23043 11235 1797,'-4'9'-12,"4"-1"37,0-3 27,0 0 22,7 0 19,3 0 7,3-2 3,4-1-6,10-2-8,-11-2-10,14-1-8,3-2-5,8-2-8,-8-1-26,7-1-50,-5-2-66,4-2-65,-7-1-73,2-1-142,-4 0-278,-4 0-139</inkml:trace>
  <inkml:trace contextRef="#ctx0" brushRef="#br0" timeOffset="130680.7">23846 10464 1918,'7'0'70,"-4"5"33,0 8 28,8 5 27,-5 6 30,1 9 43,3 9 24,-3 6 4,-4 6-3,10 9-22,1 8-25,-1-1-18,-3 2-24,0 1-52,0-1-84,-7 0-104,-3-9-107,0-2-113,0-3-179,-3-4-144,-7-1 52,0-6-225,-10-5-276</inkml:trace>
  <inkml:trace contextRef="#ctx0" brushRef="#br0" timeOffset="131415">6018 12734 823,'-8'4'222,"5"-2"-85,0 1 12,6 0-3,4-2-9,0 2-15,6-1-11,4 1-14,3 0-8,6-2-4,1 5-11,6-4-6,8-2-9,-4 3-3,9-3-8,1 2-4,-1-2-5,-2 0-3,2 0-3,-8 0-3,-2 3-9,-3-3-19,-3 0-33,-6 2-29,-5-2-34,2 3-49,-10 4-39,-5-2-78,-12 0-372,1-1-130</inkml:trace>
  <inkml:trace contextRef="#ctx0" brushRef="#br0" timeOffset="131647.39">6028 13097 1787,'12'3'9,"2"-2"24,6-1 28,3 0 11,7-1 4,4 1-1,10-3-3,-5-2-8,1 2-6,4 1-1,-8-1-10,4-1-3,-3 1-6,-3-2-4,-1 0-6,-3 0-15,-3 1-26,0-7-27,-5 4-34,-1-4-34,-1-1-30,-4 0-25,-5-1-33,-6-4-62,-5-1-279,0-2-40</inkml:trace>
  <inkml:trace contextRef="#ctx0" brushRef="#br0" timeOffset="131948.57">6431 12537 1413,'-10'-7'-7,"0"-1"17,3 1 16,1 5 8,-1-4 13,4 0 6,-4 5 2,4 1 37,3 0 25,0 0 14,13 5 9,-3 3 12,4-3-4,5 4 0,8 1-4,3 3-3,3-1 3,5 1 9,5 8-2,4-8 3,-1 10-3,3-4-12,2 2-3,-4-3-1,-1 6-2,0 0-8,-8-3-6,2 0-7,-10 0-10,0 0-5,-7 4-6,-3-5-10,-7 10-4,-5-5-7,-5 0-6,-6 8-2,-5-1-9,-8 3-6,-4 5-3,-10 6-13,-10-3-18,-8 3-32,3-9-37,-3 6-46,1-2-36,-5-2-48,-2 1-50,5-7-56,5-9-76,1 5-225,2-7-19,8-5 71,3-1-202,7-7-235</inkml:trace>
  <inkml:trace contextRef="#ctx0" brushRef="#br0" timeOffset="133309.91">8422 12800 1949,'13'1'-31,"-2"-2"24,-2 1 28,1 0 27,1 0 22,-5-3 17,1 3 6,-1-2 12,-6-1-7,3 0 0,-3-2 6,0 3-3,0-3-7,-3 3-8,-3-1-1,-1 3-11,-2 0-3,-5 5-7,1 2-15,-4 1 1,-4 4-6,5 5-5,-4-1-7,0 6 8,0 3-5,3 0-5,1 5-4,2 3-2,-2-5 0,6 1-4,-1 1-4,8 0 1,0-1 0,6 0-7,4-4 4,0-4-6,3-2 5,6 1-6,1-5 3,3-5-2,0-2-1,3-1-3,1-7 1,3-4-5,0-1-6,-2-7 0,-1 0 0,3-5 4,-4-5-7,4-3 4,-11-3-4,8-12-5,-10 0-9,-1 5-3,-7 0 2,1 3 4,-3 4 3,2 3 1,-3 3 3,-3 4-2,4-4 1,-1 6 2,0 3-1,-1 1 4,3 3-1,5 1 3,0 3 2,0 5-3,3 0 5,4 2 1,3 4-2,4-1 9,-2 2-2,5 1 0,0 2-1,6 2 4,-3 1 10,3 1 3,-3 4 0,4 0-1,-3-1 4,-1 0 3,-5 3-5,2 1-8,0-4 0,-7-2 1,1 0 1,-5-3-3,-2 1-4,2-2 2,-2-2 2,-5-1-11,1-3 6,-4-1-5,2-4-4,-5-2-9,-3-8 1,0 0-4,0-5 3,0-7-7,0 2 4,0-5-3,7-4 0,-1 3 8,4-2-2,4-2 2,6 3 0,-1 0 0,8 1 0,3-2 1,3 1 1,1 2 3,-1 5 5,0 1-7,1 1 5,0 0 0,-4 3-5,-8 3-2,2 3 6,-2-5 4,-3 7-6,0-4 8,-6 7-2,-3 1 4,-1 3 4,0 3-3,-9 1 8,-5 4-7,-1 2-1,-4 5 0,1 3 6,-9 1-5,-3 4-3,2 3 4,-4 0-5,3 3 4,-4 0-2,5 1 4,-1 0 4,3-5-1,4 2 6,3-4-7,-1 0 3,8-1 5,0-4-7,3 0-3,3-4 3,4-2 2,0 1-2,6-9-8,1 2 5,5-4-4,-2-4 1,7-4 1,-6-3 1,7-6-7,-2-7 6,0-4 0,-4-6-1,2-11-8,-3 1 6,-9-8 2,-2-5-7,-2-12-3,-5 7 8,0 0-7,-2 0 5,-1 5 9,-1 12 12,1 3 17,0 5-8,-1 3 0,-3 9-3,1 3 0,-1 10 2,1 5-4,0 5 3,-3 8 4,4 4 8,-2 6 6,0 6 4,0 4-1,-2 7-11,2 5 1,4 7-3,-3 4-2,1 1-3,1 1-5,8 2-1,3-3-4,2 3 2,5-3-1,3 6 0,7-5 1,2 0-1,2-14-2,-3 1 0,5-7-5,4-6 0,-7-4-3,3-6 2,0-5 1,-4-4-4,1-3-1,-3-5-1,3-8-1,-5-1-4,5-9 0,-7-1-2,1-7-4,-8-1-9,-7-6-2,1-2-4,-7 1 2,-4 1 4,1 0-7,-3 8-4,-1 0 2,1 5 3,-8 2-1,1 6-2,-1 4 1,4 3 2,-3 5 1,3 5 3,0 6 1,4 2 0,-1 1 0,3 6 0,4-3 5,0 7-3,4-3-4,3 0-14,2 0-16,8 5-12,-1-3-10,2-9-21,4 4-18,2-3-27,3-7-35,3-1-27,0-2-37,0 0-48,-4-10-96,4 3-132,-6-4-20,3-1-98,-5-2-122</inkml:trace>
  <inkml:trace contextRef="#ctx0" brushRef="#br0" timeOffset="133618.09">10526 12752 1753,'-3'-6'5,"3"0"30,3 0 26,4 6 17,0 0 17,6 4 14,1 1 10,2-1 1,8 7 0,-4-2 0,10 8 2,0 0 0,-1 4-8,-3 4-10,2 0-6,-2 0-12,-5 0-12,-2 3-2,-5-1-13,-2 1-2,-1-7-7,-7 3-2,2-2-8,-6-5-3,0-2-4,-3 3-8,-4-7 1,0-2 2,1-1-12,-4-6 2,-4 1-4,8-8 2,-7-5-5,2-5-4,5-6-3,-2-3-8,8-6-16,4-3-4,2-1-12,9-2-22,-2 4-15,7-4-21,7 4-25,-8 0-34,5 4-46,6-1-64,-3-3-153,-4 11-116,4-1-116,3 4-145</inkml:trace>
  <inkml:trace contextRef="#ctx0" brushRef="#br0" timeOffset="133860.45">11361 12458 1734,'3'-6'-34,"0"6"13,0-2 21,-3-1 23,0 3 30,0 0 29,3 13 20,-6-3 17,-3 5 9,-1 5 10,-3 8 15,0 6-3,-4 14 5,-2 2-10,-1 11-7,1 8-11,-5 26-4,5-2-15,-4 4-9,7-18-13,2-6-15,5-3-34,6 0-25,0-12-36,6-4-40,1-4-48,7-4-45,2-4-79,1-9-149,3-8-174,3-1 69,7-6-89,0-7-79</inkml:trace>
  <inkml:trace contextRef="#ctx0" brushRef="#br0" timeOffset="134378.94">11761 12909 1547,'-7'0'-4,"-4"3"10,4-3 21,1 0 23,0 3 9,3-3 8,-5 0 4,8 0 1,0 0 18,0 0 16,0 0-3,21-3-8,-4 0-8,-2-1-6,13 1-7,-1-2-8,-1-2-6,8-1-8,2 1-4,1-1-3,-1-2-6,2 3-5,-2-3-21,-3 0-41,-6 2-51,3-1-58,-3-3-57,-5 3-89,-1-1-128,-4 3-187,-1-3-96</inkml:trace>
  <inkml:trace contextRef="#ctx0" brushRef="#br0" timeOffset="134628.27">12311 12593 1605,'3'-5'-23,"0"1"29,-3 2 29,3 2 33,5 0 23,-2 6 25,1-1 13,-4 4 10,3 4 8,5 6 6,-8 4 3,4 3 5,-4 5-7,0 5-14,0 3-11,1 2-15,0 1-9,-1-2-12,0-1-10,1 7-10,-1-11-26,0 5-25,3-11-26,2 3-11,-2-8-21,4-2-20,-5-4-26,7-3-32,-2-5-42,-2-5-43,4-2-54,-2-6-90,-2-2-131,0-2-8,-1-6-38,0-1-25</inkml:trace>
  <inkml:trace contextRef="#ctx0" brushRef="#br0" timeOffset="134951.41">12264 12412 1513,'-7'-5'43,"-3"3"18,-4 2 22,2 2 10,-6 1 11,6 1 3,-9 7-2,2-2 4,-1 3-5,3 0-2,0 0-6,0 3-8,4-3-5,4 0-4,-2 1-7,4-2-7,1 1-6,3-2-5,6-1-1,0-3-6,4 0-3,7-2-3,-2-2-9,6-2-1,1-6 1,1 5-7,1-4-4,1-3 1,2-2-5,-1-2 1,-7 2-1,2-5-5,-5 0-1,-3 0 0,0 0 0,-7 0 0,-6 3-10,0-1-4,-1 3-5,-5 0-23,-5 2-26,1 1-31,-4 4-37,4 1-39,-4-1-34,4 3-56,-1-2-126,4 0-125,4 2-61,-1 0-68</inkml:trace>
  <inkml:trace contextRef="#ctx0" brushRef="#br0" timeOffset="135234.65">12660 12440 1537,'17'6'-1,"-5"0"34,6 2 36,0-1 22,-3 3 18,3 5 11,4 0 6,-2 5 12,4 5 4,3 7-4,0 1-1,-5 5-5,5-1-3,-3 3-1,-1 3-8,-2 0-13,-5 1-10,1 2-6,-7 0-20,-1 2 5,-9-3-13,0-3 5,-6 6-12,-4-3-5,-4 0-5,-5 0-21,2-8-30,-3 1-39,-3-3-39,-1-10-51,4 1-52,-4-4-65,2-5-145,2-7-174,-1-2 67,8-7-85,4-2-87</inkml:trace>
  <inkml:trace contextRef="#ctx0" brushRef="#br0" timeOffset="135477.53">13444 12759 1639,'47'-12'7,"-5"-1"23,-1 4 28,-4-2 12,-4 4 2,1 2-6,-1 0-7,0 0-5,1 0-5,-1 1-6,-3-2-2,0 4-5,0-2-20,0 1-32,-3 0-41,-4 3-44,-2 0-47,-5 3-83,4-3-343,-7 3-75</inkml:trace>
  <inkml:trace contextRef="#ctx0" brushRef="#br0" timeOffset="135727.86">13721 12930 1563,'-10'7'-7,"3"3"22,5-6 51,2 2 32,0 2 18,9-1 13,1-4 2,3 2 1,8-1 1,5-1-10,4 2-12,4 0-10,3-5-4,2 0-13,4 3-16,-2-3-36,-8 2-63,4-4-68,-1 2-82,-6-3-117,0-2-203,4 0-139,-8 1-138</inkml:trace>
  <inkml:trace contextRef="#ctx0" brushRef="#br0" timeOffset="136020.08">15145 12489 1869,'17'-2'24,"-4"0"22,-2-1 18,-5 3 6,1 0 5,-1 3 19,-6-1 7,0 6-4,-3 2-3,-4 0 0,-2 5-4,-5 2-3,1 3-7,-4 6-4,-3-2-5,0 4-4,-4-1-7,5 1-6,2-2-12,-7 6 6,8-6-4,-1-1-9,1-4-4,5-1 2,-2-3-8,7 0 6,-1 1-5,0-5 7,7-1-15,3 0 4,1-1 2,3-2-3,6 4 0,-3-8-3,10 5-2,-3-5-11,2 3 10,8-3-6,0-3 4,3 0-6,3 1 0,1-1 4,2-2-6,5-2 1,-5 2 0,1-3 0,-1 1-8,2 0-7,-5-1-12,0-2-10,-1-2-12,-2 1-20,-2-1-16,-1 2-34,-2-4-31,-1-3-38,-3 8-50,-6-11-99,0 5-134,-6-3-19,-3 1-58,2-1-44</inkml:trace>
  <inkml:trace contextRef="#ctx0" brushRef="#br0" timeOffset="136277.39">15202 12588 1562,'-13'-6'63,"2"0"2,2 5 6,-1-2 33,7 6 34,-1-2 19,4 5 19,0 5 2,4 1 9,2 5 11,-3 6 15,4 7-2,-1 7-9,5 1-10,-5 12-12,11 12-12,-4 6-19,-3 4-14,10 26-11,-10-16-20,-2-10-40,-5 0-62,3 6-66,-3-10-73,-3 2-93,-3-7-130,0-9-286,-8 2 51,-2-4 71,-4-4-186,-9 3-203</inkml:trace>
</inkml:ink>
</file>

<file path=ppt/ink/ink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v"/>
        </inkml:traceFormat>
        <inkml:channelProperties>
          <inkml:channelProperty channel="X" name="resolution" value="3225.09839" units="1/cm"/>
          <inkml:channelProperty channel="Y" name="resolution" value="4300.13135" units="1/cm"/>
          <inkml:channelProperty channel="F" name="resolution" value="0" units="1/dev"/>
        </inkml:channelProperties>
      </inkml:inkSource>
      <inkml:timestamp xml:id="ts0" timeString="2021-09-07T11:30:32.794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252 1325 981,'0'-11'166,"3"2"-58,-3-1-1,0 0-5,0 2 1,4-2-10,-1 0-6,0 3-5,7-5 6,-3 1 4,3 2 2,3-3-3,4 0-3,0 0-2,2 2-5,2-2 0,-1 4-11,-1 1-3,2 5-7,-5-2-6,1 4-2,0 4-1,-1 4-4,-3-2 0,1 7-1,-1 2-8,-6 2-2,0 7-2,-7 0-5,0 1-4,-3 2-1,-5 6-7,-1 0-9,-4-1-11,-4-2-8,-7 4-2,1-6-4,0 0-5,-4 2 3,0-5-7,0-2 1,-3-4-3,4 1 3,-1-5 1,7-3 1,0 1 1,1-2 3,2-2 3,2-4 0,3 3 0,5-6 5,4-2 3,6 2 14,-3-2 3,17 0 6,-4 0 6,4 0 1,6 3-2,1-3 3,6 2-7,0 1-2,3 2 6,7-1-7,-7 2 0,11-4-4,-4 4-20,-7-3-29,-3 0-29,0-2-33,0-1-33,-3-1-38,-1-5-58,-2 0-121,-6-2-321,-3-4-169</inkml:trace>
  <inkml:trace contextRef="#ctx0" brushRef="#br0" timeOffset="444.94">1535 952 1806,'-3'-12'-14,"-3"-1"29,2 4 27,-3-3 25,1 6 15,-1-2 9,-3 1 8,3-1 4,-3 1-3,-3 0 3,0 1-4,-4 6-6,-3 0-5,-7 3-7,-3 2 2,-6 7-3,-4 3-5,-4 7-2,1 6 1,-7 7 7,-1 5-25,9 5-1,-2 5 1,-3 23-3,11-8 0,12-2-4,4 4 15,6 5-6,9 2 6,5 1 2,5-3 0,15 25-2,7-5-5,11-10-1,5-4-4,7-6-5,-1-19 4,-1-13-6,8-2-7,8-11 2,-7-9-4,6-5 2,0-8-5,4-8-4,-1-6 0,14-10-5,22-16 0,-7-7 0,-8-11-8,-13-4 1,-14-8-6,-11-13-1,-23 6-1,-8 2-17,-15-3-16,-3 3-8,-10-3-9,-3 9-7,-4 2-15,-3 4-8,-10 5-19,3 2-7,-3 12-21,3 2-20,-3 4-42,-3 6-42,10 4-57,-7 6-100,3 0-207,1 2 72,-2 2-133,9 0-143</inkml:trace>
  <inkml:trace contextRef="#ctx0" brushRef="#br0" timeOffset="1040.34">4793 822 1695,'-6'3'-66,"3"-1"27,-2-2 18,0 3 20,2-2 14,-2 3 17,2-2 2,-6 0 3,-1 2-1,-1-2 1,-5 1 9,2 0 9,-5-2 1,-5-1 3,-3 5-3,-3-2 10,-3 0 3,0-1 6,-7 3-4,3-3-7,4 3 0,-1-2-7,1 2-1,0-3-7,3 3-3,3-3-4,0 4-4,5-1-3,1 2 5,4 1 4,4 2 7,7 5 11,-2 0 2,8 2 11,0 7 14,8 0 1,1 7-6,1 3-1,4 7 2,-1 5-9,4 3-5,-1 10-5,1 0-9,3 2-6,0-2-6,0 0-3,0-5-12,0 1-37,-3-7-23,-1-6-33,1-1-31,-7-7-38,4-5-38,-4-3-27,-1-3-32,-5-9-76,-1-2-118,-3-3-69,-3-2-91,-4-7-84</inkml:trace>
  <inkml:trace contextRef="#ctx0" brushRef="#br0" timeOffset="1335.56">4330 1593 1685,'17'-18'22,"-1"3"20,8-3 26,-7 3 13,6 2 14,0 1 7,4-1 7,-4 4 7,4-4-1,3 3-6,-4 1-3,1 0-5,0 1-7,-4 2-7,1 0-8,-5-1-9,-3 2-6,2 3-9,-6-3 0,-2 2-7,5 1-3,-2 2 15,-2 5-5,-2 0-6,1 2 9,-4 3-1,1 2-1,-3 5-3,1 2-6,0 3-1,-2 4 1,-1 1-8,2 0-7,0 6-3,-1 1 5,1 3-7,-1-6-17,4 1-30,-2 1-37,3-8-28,-1-2-28,-1-1-31,1-7-25,3-3-42,0-4-33,0-4-48,0-5-112,-3-4-108,3-6-99,-7-1-110</inkml:trace>
  <inkml:trace contextRef="#ctx0" brushRef="#br0" timeOffset="1457.33">4771 1077 1609,'-5'-9'-47,"-2"3"-3,7 0 10,0 5 3,0 1-5,0 0-19,0 0-48,12 7-137,-9-1-87,2 2 153</inkml:trace>
  <inkml:trace contextRef="#ctx0" brushRef="#br0" timeOffset="1790.45">5084 1647 983,'6'12'35,"4"-1"15,-6-1 28,-1-2 19,4-1 12,-4-2 9,0 2 4,1-2 9,-1 0 2,0-5-11,-3 0-7,0 0-4,0 0-3,-3-17-5,3 6-1,-3-1-3,3-3-4,0-8-4,0 4-5,6 0 0,-2-2-9,6 1 2,0 2-3,4 2-9,-2-1 0,6 5-13,-2 2-1,1 5 3,6 0-9,-3 3-5,0 4-4,4 8-5,-5 0-3,5 2-2,-1 6-1,1 2-2,-5 5 0,1 1-4,-3 1 2,0 3-8,0 3-2,-1-4-25,-2 5-26,-1-5-34,-4 0-53,5 0-57,-1-5-62,-2-2-154,-1-1-173,-1-4 71,5-2-88,2 0-88</inkml:trace>
  <inkml:trace contextRef="#ctx0" brushRef="#br0" timeOffset="2242.24">6247 1632 1614,'11'-22'44,"5"5"12,-6-1 22,-3 0 28,-3 3 9,-1 3 4,0-4 3,-6 4-2,0 2-1,-4 0-10,-4 3-9,-1-1-11,-9 5-8,2 3-4,-5 6-1,-3 1-4,-3 10-3,-3 1-4,-4 8-2,0 0-11,4 5 9,0 1-11,3-3-2,10 0-1,0-2-4,6 0 5,4-3-6,6-2-6,4-5 1,4 1-3,6 0-5,4-9-5,2 1-2,1-5 1,7-3-5,2-4 6,0-5-1,1-3 1,3-5-5,0-6 1,0-8-4,-3-3-1,-3-9-3,-4-4-1,-7-7 2,1-11-2,-8-2 0,-2 8 3,-4 0 21,0 2 3,-4 4 22,4 9 15,-3 4 8,3 11-4,0-1-13,-3 6 2,-5 9-6,2 3-6,0 10-4,2 0-7,1 10 1,0 5-5,3 3-6,0 9-2,0 6-4,6 5 0,-2 1-9,2 12-34,4-2-36,0 6-62,3-2-39,4 4-50,3 0-55,6-2-55,-5-9-65,9-6-148,-3-2-65,6-7 56,3-2-133,8-5-160</inkml:trace>
  <inkml:trace contextRef="#ctx0" brushRef="#br0" timeOffset="2516.5">7642 1223 2032,'13'-13'72,"-3"5"6,-3 0 9,-1 8 18,1 0 13,0 6 9,-1 0 14,-2 8 9,-1 1 7,0 5 11,-1 6 9,7 7-10,-7 5-12,5 7-15,3 6-9,1 3-11,-2-1-16,3-3-6,9 9-12,3-4-10,6 1-7,0-8-18,0-11-30,4-2-24,-2-5-22,2-5-27,-1-5-27,0-7-26,1-4-22,-4-4-32,-3-7-35,-1-4-33,-2 0-32,-4-4-30,-7-8-80,1-2-103,-7-2-36,-7-4-92,-7 1-98</inkml:trace>
  <inkml:trace contextRef="#ctx0" brushRef="#br0" timeOffset="3274.89">7806 1523 1651,'-11'-3'2,"1"1"4,6 2 28,4-4 32,0 4 15,14 0 10,0-5 1,5 2 7,1 2-6,3-2-12,5-2-5,-6 0-8,5 0-7,3 0-5,-3-2-4,3-1-7,3-2-6,-3-2-2,0-2-8,-3 2 0,-3-5-4,-1 4-3,-3-3-4,-3-2 2,-1-5-4,-5 4-3,-2-1-1,-5-4 0,2 2 2,-6 1 9,0 0 15,0 3 16,0 3 13,0 3-8,0 0 9,0 1 2,-3 5 10,0 6 2,3 0 3,-4 14 14,1-2 6,3 3 9,3 5 0,1 8 9,-1-1 4,0 6-1,1 4-2,3 1-6,-1 4-11,1 4-7,-1 0-12,5 3-8,2-3-9,-4 2-9,5-3 0,-1 0-11,-2-10-4,-2-3-11,1-3-11,-2-5-7,1-4-2,-2-1 2,2-5-6,-1-7-9,-2-4-9,1-6-10,2-1-8,-1-7-4,1-4-8,1-2 0,1-3-4,-1-1-4,7-1 3,-4-3-2,7 3 3,-4-1 0,1 6 7,-2 0 1,3 2-2,-1 4 3,-4 1-2,-1 2 2,3 6 8,-2 4 0,0 1 0,-2 5 3,-5 1 4,4 7 2,-3 1 2,3 3 1,-5 0 4,3 3 5,-1-1 7,3 1 10,0-1 2,4-2 1,2 0 2,4-3 0,0 0 0,7-5 5,-1-5 2,4 3-1,-3-5 1,6-5-2,0-3-5,2-2 1,1-2-2,0-5 0,-2-3-2,-4-3-4,-7-7-2,-2-2-4,-5-7-1,-7 2-4,-5-3-1,-4 1 3,-4 1-3,1 5 0,-6 3 3,2 3 3,-7 6-11,1 4 1,-1 5 4,5 4-2,-1 8-1,-1 0 3,5 7-2,3 1-1,3 8 4,3-2-2,0 1-2,8 2 2,2-1 2,4 1-1,5 3-4,5-4-15,3-5-28,4 0-40,3-2-37,0-3-38,-4-7-41,0-1-42,0-3-53,1-3-52,-4-4-136,-5-1-92,-3-1 51,-9-4-136,-8 1-158</inkml:trace>
  <inkml:trace contextRef="#ctx0" brushRef="#br0" timeOffset="4577.08">11200 1500 1756,'30'-11'-7,"-3"2"19,-4-1 28,-6 0 39,-1 1 19,-6 1 8,1-4 3,-5 3 11,1 1 2,-4-1 3,0-1 6,-6 3-11,0-1-3,-4 4-8,-3 1-11,-3 3 1,-4 3-11,-3 3-6,0 7-6,0 6-5,-3 4-2,-1 4-12,5 3-5,-5 6-4,7-4-4,1 7-6,-1-3 1,4-3-6,6 2-5,3-9 0,4 3-3,4-4-5,3-4 1,6 3-5,4-9-9,-1 0-11,5-6-5,2-3-6,-4-4-5,5-2-8,0-5-1,-1-5-3,-3-5 1,3-5-10,-6-5 1,-1-7-1,-2-4 2,-4-6-3,-7 2 5,4 2 5,-1 4 0,-2 1 7,0 6 0,-1 1 2,0 4 3,0 2 0,0 2 1,-3 3 3,7 3 3,-4 2-4,5 5 5,1 1 1,1 1 4,1 6 5,5-2 5,-2 7 8,5 2 4,1 2 8,4 0-5,-3 8 4,7-1-3,-1 0-1,3 4 9,-4 0-3,4-3-5,-2 0-3,-5 0 1,1-2 0,-5-4-1,-2 1-3,-1-5 0,-2 2 3,-1 0-10,-2-6 3,2 1 0,-7-4-8,0 0-5,2-9-6,-8-1-6,3-5-6,-3-6-3,4-4-4,-4-3 3,3-3 2,3 1 2,1-5 6,7 1-8,2 4 6,1-2 0,3 3 3,3 1 4,4 1-3,-1 3 3,-2 3 2,6 2 0,-3-4 0,0 8-2,-2 0 7,-1 2-3,0 1 0,2-2 4,-2 4 2,-5 1-2,2-2 5,-8 4 0,0-1 4,0 0 0,-2 2 8,-1 1-4,-4 0 6,-3-1-5,-3 3-6,0 0 0,-9 7 3,-1 4-1,-4-1 2,-2 7-7,-4 3 1,-1 2 5,2 7-6,-1-2-1,-1 3 1,2 4 1,2-1-1,4 0-3,-1-3 3,8-1-2,-1-4 1,7 0 3,3-2-2,7-3 8,4-5-4,2-2 6,4-6-4,4-2 0,-5-5 3,8-5-6,0-2 4,3-8-5,-6-3-1,2-7 6,-2-7-5,-5-8 3,-2-2-7,-7-9 4,-5 1 0,-5-10-2,0-10 1,-5-2-3,-5 2 6,0 2 1,0 15 11,0 4 16,4 11-8,-5 4-5,5 11-4,-1 10 17,1 8 4,-2 5 1,2 10 5,0 4-2,2 10 11,-2 6 7,2 5 5,-3 7 4,4 9 5,0 4-4,3-1-1,0 1-7,3 0-2,7 11 0,4-14-4,6 5-1,-1-4-3,8-13-6,3-2-5,3-7-1,7-5-5,1-7-3,-5-3-2,4-9-1,-3-2-5,-3-8-5,5-6-1,-3-7-8,4-5-11,-10-8-12,-3 0-9,-6 0-6,-4 3-2,-8-3-2,-2 3-1,-4 3-2,-3 3 4,-6 6 0,-1 1 1,-7 5 6,1 3-1,-7 2 4,1 6 1,-2 5 1,4 1-2,-2 8-3,1-1-5,3 4 0,4 2-2,5 1-3,2 0-5,4 2-7,10-3-13,1 1-12,8-4-18,7 5-24,2-10-20,5-1-32,3-3-18,2-3-19,-5-2-21,0 0-2,1-5-25,-4-5-35,-4 2-65,1-4-32,-7-3-188,-3 1-72</inkml:trace>
  <inkml:trace contextRef="#ctx0" brushRef="#br0" timeOffset="4846.92">13241 1388 1606,'0'-11'30,"0"7"17,0-1 30,4-4 23,2 6 13,-3 3 5,7 3 13,1 0 5,5 3 9,4 3-11,4 2 11,6 1 6,3 2-5,0 2-3,4 2-15,-4-2-9,-1 2-13,-2 2-11,-2 1-7,-1-2-10,-7-1-9,-5-1-3,0 1-6,-5-3-10,-7 0-3,-3-3-7,0-2-5,-7-1-12,-3-3-5,-6-4-10,2 2-8,-5-10-12,-5-1-16,1-6-22,-3-7-14,-4-7-25,3-8-23,0 1-33,7-3-25,10 5-39,7 6-38,3 0-42,6-6-102,4 3-123,7 2-143,7 3-154</inkml:trace>
  <inkml:trace contextRef="#ctx0" brushRef="#br0" timeOffset="5250.35">15212 1076 1776,'0'0'0,"-13"-3"15,13 3 12,-4-3 31,1 1 22,0-2 15,0 2 10,-1-4 5,-3 5 1,1-2-2,-7 1 0,-1 2-5,-2 0 1,-8 5-7,-3 2-1,-6 7 0,0 0 1,-4 3 0,0 7-3,-3 5 3,3 3-2,1 3 2,2 0-7,4-2-4,7 2-1,3-6-4,7 1-7,9-5-4,4-2-6,7-3-4,6-2-6,11-6-4,-1-5-7,7-1-2,7-6-3,-4-3-4,11-7-5,-1 0 0,-3-4-7,4-6-4,-5-4-5,-2-3-8,-7-6-18,-7 1-15,-10 3-6,1-2-9,-7 3-15,-4 7-8,-6-3-23,-4 5-17,1 1-30,-8 4-31,4 2-35,-4 6-41,5 0-38,-1 2-110,0 1-158,3 3 27,0 3-82,4-1-103</inkml:trace>
  <inkml:trace contextRef="#ctx0" brushRef="#br0" timeOffset="5523.62">15376 1148 1709,'25'-3'25,"0"-5"24,2 1 22,-5-1 14,2-4 11,-7-1 5,-2 4 7,0-3 6,-5-2 0,-1 4 3,-3-2-4,-1 2 7,-2 0 0,-6 3-13,-4 1-5,-3 1-12,0 5 5,-8 3-8,-1 5 0,-4 4 0,-5 5 3,6 5-5,-2 6-6,2 5-5,-2 6-3,7 3-6,1 7-6,5-2-9,1 6-2,7 2-9,10-1-27,-1 2-38,8 4-30,5-3-26,2-2-29,-1-13-36,-1-1-32,-6-10-30,4 1-10,-4-6-24,-5-6-77,-2-3-104,-6-5-69,-4-8-106,2 1-98</inkml:trace>
  <inkml:trace contextRef="#ctx0" brushRef="#br0" timeOffset="5643.3">15349 1659 1665,'14'-24'10,"2"2"2,4 2 15,4-1 2,6 1-3,-4-2 1,7 1-1,-3 1-19,-1 1-30,6 0-43,-2-2-60,-3 3-168,-8-2-155,2 4 42</inkml:trace>
  <inkml:trace contextRef="#ctx0" brushRef="#br0" timeOffset="7387.8">16700 1452 1225,'13'0'54,"-4"-1"7,2-2 8,-1-2 9,-1 1-3,-1 2 10,2-1 3,-1-1 3,5-1-1,-1-3-11,1-2 2,2-2-9,1-1-7,-4-5-7,4-2-3,-4-2-6,4-2-6,-7-5-4,3 2-7,-10 3-2,-3-5-1,0 3-6,0 0 1,-6 4-1,-1 2-1,1 2-4,-4 5-1,-1 5 0,-5 4 1,2 4-2,1 8 5,-4 5 3,1 2-4,-1 9 5,1 3-2,2 4 4,1 4 3,2-1 6,5 7 5,6-4 2,0 2 2,6 0 3,2-4 2,8-2 1,1-4-3,-1-1 2,8-9-10,3-1 2,3-6-7,-3-6-3,3-1-1,0-8-7,0-2-1,-4-5-1,0-5-2,1-5 1,-3-5-4,-7-2-2,-1-3-3,-2-5-2,-8-2 1,-3 1-5,1 1 0,-1 8 2,-3 2 2,3 2-9,-3 6 8,-3 1-7,3 9-2,3 5 11,-3 4 3,3 5 1,2 4 3,-2 7 3,3 1 16,1 3 7,2 7 10,5 0 2,-4 4-2,4-3-4,2-1-1,-2 2-3,2-4-8,1-2 0,-1-2-5,-2-5-2,-1-4 0,4-2-4,-4-4-1,3-5-10,1-6-10,-6-2-3,5-5-8,-6-8-11,0-1-10,-4-7-5,1-5-8,0-5-4,-3-2-2,-2 1 0,2 2 3,2 3 4,-6 2 1,4 5-1,-1 1-2,1 5-4,-1-1 2,1 8 2,2 0 7,4 0-1,0 6 5,4 3 6,-5 0-1,9 1 3,-6 2 3,6 0 7,-3 2 1,3-2 4,-2 3-7,1-3 4,-1 3 6,5-3 2,-4 0 3,-2-3 7,3 0-2,1-1 8,-2-1-4,-4 0 2,4-3 1,-7-1-4,1-2 2,-2-2 1,-5 4 0,-1-4-1,-3 3-4,-3 0 12,-4 1-4,-2 3 6,-5 1-14,-4 4-2,2 2 2,-7 4 1,-1 5 0,2 3-2,-5 7-6,0 3 6,0 1-2,3 9 4,5-3-7,5 2 3,2 3 10,1-2-3,4 0 6,7-1 9,7-1-1,-1 1 7,11-6 2,6 3 6,7-8-8,4-3 0,2-3-3,5-6-3,-1-3 2,-3-6-7,-1-3-2,1-6 0,-3-4-3,-1-2-3,-6-6-1,-5-5-11,-8-2-5,-1-5-15,-6-1-7,-3-1-6,-4 4 1,0-1 0,-4 2-3,1 5-7,-4 3 0,4 2-11,-7 2-12,-4 6-3,5 2-1,-5 5-8,1 3-2,0 2-6,-1 2 1,4 0 6,4 1 5,-2 2 7,5-3 7,3 3 5,7 0 7,3-2 2,0 1 9,10-4 10,4 3 8,2 0 5,4 2 8,0-5 9,0 5 7,0-5 0,0 4 5,0 2 2,-3 0 1,-4 0 5,1 4 2,-1 3-4,-3-4-1,-3 7 2,-1 2-6,-2-2 1,2 5-2,-2-1 2,-1 5-7,1-3 3,-1 1-1,-5-3-6,3-1 5,0-1 2,2 0-3,-3-6 0,-3 2 5,1-5 6,3 1 3,3-5-3,0-5 3,2 0 2,-2-3-7,-2-5-2,6-4-1,-6-1-5,2-7 8,0 1-7,-5-4-5,-2 1-1,3-3 3,-4 5 7,-2-1-1,2 1 6,-2 6-6,0 1-2,-4 1 6,3 5-7,-6 2-1,3 1 3,0 4-5,0 0 1,-4 12-5,4-6 4,0 4 0,0 0 2,4 2 4,-1 4 5,4-3 3,2 4 1,5 0 0,2 0 3,1-2-5,-1-1-2,5 1-2,-1-6 2,0-1-4,0-1-1,0-5 3,0 1 0,-3-6 1,-1-1-4,-2-1 5,2-5-8,-5-3 0,-2 1 1,-2-6 4,-1 1-7,-6-4-2,3 5 5,-3-1-1,0 3 3,0 2 7,0-1-1,0 1 0,0 2-1,0 2-10,0 1-2,0 4 11,0 3 5,0 0 5,5 12 16,-2 1 15,3 2 7,4 7 10,1 7 11,-2 3 13,4 7 2,1 4-3,-1 5-5,7 6-5,-7-1-4,1-1-11,-4 2-5,4 0-7,-5-4-10,-5 1-8,2-5-18,-6-2-39,-3-7-44,-7-4-52,0-2-66,-3 0-53,-8-9-73,2-2-75,-1-5-115,-4-5-203,5-2 49,2-8-362,4-2-478</inkml:trace>
  <inkml:trace contextRef="#ctx0" brushRef="#br0" timeOffset="9484.59">19988 1388 2588,'10'4'-126,"3"-1"24,4-3 15,0 0 24,-1-3 22,4 0 13,0-4 5,3-2 16,1-5 10,-4-1 1,-1 1 12,-2-3 5,1-7 12,-6 2 6,1 0 5,-5 0 5,2-4-3,-7 4 5,0 2 1,-3 2-3,3 0-1,-3 4-1,-3 4-6,-3 0-6,-1 5 0,-7 2-4,1 8-2,-1 1 3,-2 6 4,-1 5 4,-2 5-3,2 3 6,4 5 6,-1 3 0,7 2 7,1 1-11,6-2 14,6 2 1,8-2 7,2-5-3,5 3 2,9-6-5,0-6-6,3-2-3,-1-6-11,3-6 2,0-6 1,-1-6-13,7-3 0,-8-3-2,4-6 0,-7-10-7,0-1-4,-7-9 2,-3-5-2,-10-5-6,0-4 2,-7-5 2,-6-11-7,-4 1-4,-4 2 2,2 12 5,3 3 3,-4 13 10,3-1-4,0 11 1,-3 4-3,-3 8 9,3 8 0,-3 2 7,2 7 6,2 6 2,-1 5 4,-1 4 11,2 5 6,2 9 6,-1 1-2,2 5 3,6 1 0,-4 5-4,8-1 4,10 5 1,-2 1-2,3-3-6,10 7-4,5-2-6,-2-10-6,4-2-3,3-4-5,1-1-1,-2-7-5,-1-10 4,4-3-7,-7-5-2,3-6-7,-6-4-3,3-8-16,-7-5-6,-2-8-9,-5-2-8,-7-5-9,2-2 1,-8-4 1,-6 9 2,3 0 0,-3 2 0,0 2-1,-5 5-4,-1 4 1,-1 4 2,-1 4 3,-2 5 3,-1 2 0,5 5 3,-4 4 1,5 2 3,-1 2 3,2 7-1,4-1 0,3 2 1,3 7 3,0-5 2,7 4 1,4 2 2,2-5 2,5 1 7,2 3-4,7-7 3,0-2 1,0 1-3,3-9 3,-3 0 1,-3-4-3,0-6 1,-1-4-2,1-1 2,-7-4-2,-1-6 1,2-5-5,-7-2-2,-5-2-4,-2-2 0,0-5-2,-7 2 3,0-1-3,-4 3 3,4 3-5,-3 0 6,3 4-4,0 3 0,-7 0 0,4 6-2,-3 1 2,1 4-1,3 4 6,2 0 1,-4 9-4,8-2 3,-4 3-1,2 2 1,3 1 6,-5 3-4,3-4 2,3 5 0,1 0 2,0 0 1,0 0-2,-2-2 1,6-3 0,-8-2-1,1-1 3,3-3 2,-2-1-3,3-5-3,-2-5-5,-2-1-8,-2-3-8,3-6-3,-2 0-11,-3-6-3,2 1 0,6 1 1,-2 0 2,5-2-1,-6 1-1,3 5 3,1 2 6,4 4 3,-3 0 3,5 5-2,-10 4 4,9 2 3,0 4 2,-4 2 1,3-2 1,4 4 3,-8 0 9,5 2 9,-1 4 11,1-3 2,-4 1 9,-1 1 1,2-5-7,-4 0 1,2 0-1,-3-3-4,2 2 0,2-1-2,-4-4 0,2-2-1,-5 1 1,3-6-4,1-3-1,-1-6-2,2 0-4,-5-5-5,3-4-11,-2-4-9,2 0-6,-3-1-5,8 0 3,-5 3 1,1 1 1,-4 3-1,7 2 2,-3 3 4,0 4-3,2 5 4,5 3 3,-4 2 1,0 2 5,-3 3-1,3 5-2,-1 3 5,2 2-1,-1 3 1,-1 1 1,2 4 1,-1 2 1,-1 5-2,5-3 3,-1 3-2,1-3 7,2-1 3,1-4 2,3 0 3,0-6 2,4-3 4,-2-5-4,2-2 0,3-3 2,3-8-2,0-2-1,0-4-2,0-7-2,-7-1-3,1-5-6,-5-5-5,-2-4-6,-4 0-5,-2 4 1,-5 0 3,-2 0-4,-8 5-4,0 5 2,-2 3 0,-4 3-1,-4 8 2,1 0 4,-4 8 0,4 1 0,-3 8 1,-1 2 10,4 5-8,-1 2 4,1-1 0,7 2 11,-3 3 4,9 0 8,0 0 7,6 3 8,0-6 0,7 6 5,4-8-3,-1-3 1,8-3-2,-7 0-4,9-4-1,-3-5-4,0-5-3,5-3 2,-6 1-5,6-5 2,-9-7-4,4-1-2,-2-2-3,-2-5 1,-1-3-2,-6 0 0,-1-3-3,-4 3 2,-1 0-3,0 5-2,-6 2 2,4 1 0,-1 2-1,1 3-5,-4-1 2,0 7 0,0-2-4,-4 4 4,4 4 1,0 0 1,0 0-1,0 13-1,4-2 6,3-4 4,-7 3 4,6 2 5,0 1-4,5-4 6,-1 4-1,0-2-2,0 3 2,-3-6 0,6 1-4,-7-1 1,8-4-2,-4 0-4,4-2 1,2-8 1,-2 5 0,-5-7-5,12 0 2,-8-1-6,4-4 2,-1 3 0,1 1-2,-1-2-2,1 1 3,-1 5-5,5 0 2,-8 0-2,4 5 0,-4 2 2,4 1-4,-4 5 5,-3 2-2,3 0 2,1 2-3,-1 3 3,-3-2 0,4 2 3,2-1 7,-2-1 2,-5-1 1,2-1 1,-1-1 1,-4-1 2,4-3 4,-3 0 2,3-3-4,3-6-1,1 2-1,-8-7-1,4-2-3,4-5 0,-8-2-5,1-7 1,-1-2-4,5-6 3,-11-6-3,3-12-1,-3-3-4,-3-4 1,3 4-1,0 11 5,-7 4 3,3 6-3,4 3-7,0 10 0,-3 7 1,0 7 0,3 5 2,0 0 2,-10 17 2,10 1 3,0 4 1,-3 6 2,6-2 0,7 8-1,-7 3 1,4-1 1,3-5-2,3 7 0,7-3-1,4 0-4,3-5-2,3-6-18,0-3-30,-9-6-32,10-2-43,-4-6-38,0-2-38,-1 0-40,-5-5-45,-5-3-45,-2-4-47,-1 2-165,-13-5-68,0 1 54,-10-3-183,4-2-224</inkml:trace>
  <inkml:trace contextRef="#ctx0" brushRef="#br0" timeOffset="9621.22">23196 1002 2016,'7'-7'18,"-4"-1"26,10 2 25,4 0 11,-2 0 2,10-1-5,5 0-3,0-1-8,0-1-8,5-2-8,4 4-16,3-1-49,-12 1-71,0 4-94,-12 1-182,-6-1-113,-5 3-52,-7 5-32</inkml:trace>
  <inkml:trace contextRef="#ctx0" brushRef="#br0" timeOffset="10853.64">3223 3321 723,'-3'-4'239,"3"-1"-110,3 0-34,4-5 0,2-2 5,5-1-9,-1-7-11,8 0-13,-5-5 8,1-2-2,2-1 7,-2-2-1,0 1 0,-4-4-3,0 0-5,-2 3 3,-1 0 0,-4 2-5,1 1-1,-3 4-1,-1 4 2,0-1 0,-3 5-5,0 5-11,0-1-5,-3 7-2,0 4-6,3 0 2,-8 10-4,5 2 6,0 3 1,-4 6 2,4 3 6,0 3 0,0 0-2,3 4 7,0 4 4,3 0-2,-3 0-9,6 0-7,1-2 6,3-3-10,0 0 2,6-6-5,1 0 1,1-10-3,4-1-2,-2-6-2,4 1-8,0-8-6,1-3 1,2-2-5,-3-2-6,-1-6 1,4-1-7,-8-10 9,-1 2 4,-5-2-7,-6-2-2,-1 1-5,-6-2 8,-3 1-5,0 2 4,-1 3-2,1 2 0,-2-1 2,0 5-1,5 5-7,-3 2 1,-1 4 7,1 1-3,0 6 1,3-3 1,-4 9 6,8-1 5,-4 4 3,6 1 9,-2 2 7,-1 0-3,2 2 5,0 3 1,2-3-2,-4-1 0,4-1-9,-4 0-3,2-6 0,0 4-1,-2-2 0,4-2-6,-4-1 4,1-4 4,-1-1-10,2-3 2,0-4-6,0-4 2,0-4-4,-2-1 0,4-5-2,-4-5 0,4 4-6,-4-4-1,-1 1 3,6-3 2,2 5-6,0 0 3,3 2-3,1 3 1,2 2-9,3 6 11,-1 2-2,-1 3 4,-1 2 4,2 5 5,4 2 7,-5 6 19,4 4 0,-9 1 1,2 4-2,-1 4-1,0 1-5,-2 2-4,2 2-2,-7 1-1,-1-4-6,-2-1-12,-3-4-25,3 2-36,-3-3-37,-3-2-47,-5 0-47,-2-7-58,1-4-60,-5-3-78,1-4-180,-4-4-45,-2-5 85,-9-4-137,-2-7-153</inkml:trace>
  <inkml:trace contextRef="#ctx0" brushRef="#br0" timeOffset="10983.29">3253 2501 1863,'7'-12'16,"2"3"-4,5 1 10,-1 3 7,0 2-1,4 3-4,0 0-30,6 3-44,4 2-103,0 0-256,-1 0-59,-2 2 24</inkml:trace>
  <inkml:trace contextRef="#ctx0" brushRef="#br0" timeOffset="11697.38">5434 2907 1293,'4'-5'-6,"-1"0"4,3 0 15,4 1 14,4 1-4,-1-2 9,4 0 11,6-2 8,3 1 14,1 1 5,6-2 3,8-1-1,2 1-2,0-3 2,3 2 1,-2 1-1,2-1-4,-2 2-4,0-1-6,-4 0-5,-7 2-5,-3 3-5,-3-4-3,0 4-4,-7-3-2,-4 5-4,1 0 1,-4 5 0,-6 0 0,0 0 0,-7 5-6,-3-1-1,-5 8-1,-1 0-2,-4 3-3,-4 1-3,-4 8 0,-9 3-1,0 3 0,0 3-2,-3-4 0,0 4-1,0-1-4,-4-1 0,7-1 2,-3 2-2,-2-4 0,5-1-3,0-5 2,8-2 0,-2-2-2,4-3 2,1-6-4,5 3 1,1-5 3,0-2-3,5 0-4,-1-5 0,2-3 2,4-2-1,3 0-1,0 0 2,3-13-1,4 6 0,-1-3-2,8 1 4,-1-2 4,4-2 0,2 4 11,2-1 8,-1 0 4,6 5 5,-2 0 7,6 5 9,0 0 4,0 2-5,0 3 2,2 2-8,2 4 3,3-2-6,-3 2-5,2 2-1,-2-1-3,-1 0-7,-3 1-7,-3-3-29,0-1-30,-4 2-40,0-3-43,-3-2-42,0 2-44,-4-5-139,-2-3-206,-4 2 57,0-4-14,0 2-17</inkml:trace>
  <inkml:trace contextRef="#ctx0" brushRef="#br0" timeOffset="12111.27">6481 3270 1394,'10'-7'33,"1"2"8,-2 2 26,-2 3 30,3 3 20,0-3 14,0 6 9,-1 2 2,-1 2 1,-2 2-4,-3 1-4,1 5-11,-1-1-5,3 3-11,-6 0 3,5 0-14,-5 0-10,3-3-2,-3 1-8,0 0-6,3-1-10,0-2 0,4 0-3,-1-3 2,2 4-10,5-3-4,-2-1 1,8-2 2,1 2 0,1-4-13,7 1 5,-5-2 2,7-1 0,-2 2-1,2-1 1,-3-2-4,3 0-1,-7 3 1,3-4-3,-2 4 3,-4 0-3,-4-1 2,-2 2 1,-1 3-3,-3 0 1,-6 3-1,-4 0-3,-4-1-3,-6 5-2,-3-2-6,-5 0-1,-4 0 0,-5 1-7,1 0-7,-8-3-12,-2-3-21,-2 0-19,1-1-28,-3-1-20,8-7-30,-9 2-32,5-5-34,3-3-26,2-5-40,-2-2-59,6-5-172,1-5-97,-1-4 76,0-7-74,8 1-81</inkml:trace>
  <inkml:trace contextRef="#ctx0" brushRef="#br0" timeOffset="12301.76">6521 3114 1598,'27'-14'14,"-1"3"22,-2-1 38,3 2 35,-6 3 20,7 2 13,2 0 15,4 0 4,0-1 1,5 2-12,1-4-16,0 2-10,1 3-9,-8-1-10,0-1-9,0 5-22,1-2-28,-4 0-43,-7 2-46,-2-3-54,-5 1-64,-2-1-113,-5 3-305,-12 0 70,3 0-92,-20-5-100</inkml:trace>
  <inkml:trace contextRef="#ctx0" brushRef="#br0" timeOffset="16294.31">7695 3512 1112,'3'-5'198,"-3"0"-52,4 0-13,-1 0-24,-3 2-15,0 3 2,0 0 5,-3 16-1,-1-1 2,-2 4 6,-1 5-11,0 5 2,1 6-5,-1 0-10,1-1-5,-3 7-12,7-3-4,2 1-10,-3-1-24,3-1-23,0-1-39,0-6-40,3-3-49,-3 1-49,2-3-47,-2-3-83,0-4-158,0-2-83,5-7-45</inkml:trace>
  <inkml:trace contextRef="#ctx0" brushRef="#br0" timeOffset="16615.82">8142 2808 1465,'7'-8'-5,"2"3"3,-5 3 18,3-4 16,-4 3 8,1 1 6,-1 0 4,-3-1 3,0 3 6,3-2 4,-3 2-4,0 0-2,0 0 1,0 12 2,-3-3 0,3 5 2,0 6 0,0 2 1,0 3-3,3 10-3,-3 3-4,3 1-3,-3 2-1,3 1-10,4 8-1,-3-2-5,3-1-3,-1-1-15,4-2-31,-7-6-31,4-3-43,0-2-44,-1-4-40,1-7-38,-4-1-132,-3-1-236,0-5-81</inkml:trace>
  <inkml:trace contextRef="#ctx0" brushRef="#br0" timeOffset="16845.72">7866 3130 1612,'-5'-5'-1,"2"0"5,3-1 22,0 2 34,3 2 14,7-1 12,0 0 4,5 1 4,0-2-2,9 1-6,6-1-9,4-1-4,5-2-9,5-1-5,2-1-5,14 1-13,0 1-23,1-3-30,-5 2-34,4-1-26,-9 3-35,-5-1-28,4 4-24,-8-2-44,-3 2-97,-10 3-236,-2 0-39</inkml:trace>
  <inkml:trace contextRef="#ctx0" brushRef="#br0" timeOffset="17212.74">8859 3114 1431,'0'11'-31,"-4"-4"23,4 5 27,0 1 25,-3 5 12,0-4 5,3 4 10,-4 2 10,-2-1 5,1 7-1,3-4-2,-5 5 1,4-3-4,-4 1-3,5 0-5,2-3-3,-4-2-3,4 0-7,-4-2-1,8-4-4,-4 2 6,4-1 0,5-3 4,1-2-1,3 0-1,4-2-2,0 2 5,3-5 4,3 2 0,0-2-8,4 0-2,-3 0-4,-1 0-6,-3 0-5,-3-3-1,2 3 2,-5 1-10,-1 1-3,1-1 0,-4 3 0,-4 1-5,-3 0-6,-6 3 2,0-1-4,-4 6 1,-5-1-5,-6 0-15,-2-1-22,-7 0-20,-3 2-24,0-2-21,-3-4-16,-4 1-25,1-3-24,2-4-25,4-2-16,0-2-22,0-4-31,4-6-77,1-4-90,6-4-136,-4-1-52</inkml:trace>
  <inkml:trace contextRef="#ctx0" brushRef="#br0" timeOffset="17421.18">8699 3069 1482,'23'-14'-26,"0"1"28,4 1 32,0 0 25,3-4 15,10 3 15,0-1 5,6-3 5,8 2-4,-7-1-8,2-1-8,-5 7-8,-4-2-9,-4 1-5,2 2-4,-5-2-24,-3 4-27,-3 1-35,-4 1-34,-3 1-38,-3-1-41,-4 2-45,0-2-148,-6 3-192,-3-1-35</inkml:trace>
  <inkml:trace contextRef="#ctx0" brushRef="#br0" timeOffset="17669.52">9319 2619 1441,'7'-5'-2,"3"5"33,0 0 38,7 5 34,3 3 24,6 4 21,4 4 13,7 1 18,6 8 7,0 3-3,14 4-11,0 6 3,20 17-5,-7 2-1,-1 8-12,-8 2-15,-8 4-12,-9 4-12,-14-5-14,-11-5-11,-5 2-10,-10 1-26,-8 2-46,-6 2-43,-17 18-45,-10-6-47,-16-3-55,-11 0-73,-12-10-79,-21 0-187,-14-4-50,-14-4 68,-12-4-53,-14-6-56</inkml:trace>
  <inkml:trace contextRef="#ctx0" brushRef="#br0" timeOffset="18301.5">5477 2627 1457,'-6'-10'-1,"-1"0"6,3 3 17,-2-1 15,-1 4 2,1-1-4,-1 2 5,0 6 10,-3 3 19,1 10 4,-5 6 7,1 6 1,-4 11 8,1 12 6,-1 14 1,0 30 4,-3 7-5,3 8-8,1 3-8,2 2-8,7 2-5,4-2-3,6-5-6,7-9-11,10-4-6,11-12-18,-1-16-12,20 4-17,-1-19-18,2-11-34,9-7-44,27 9-63,-18-19-148,1-10-225,-10-3-70,0-6-108</inkml:trace>
  <inkml:trace contextRef="#ctx0" brushRef="#br0" timeOffset="19484.31">10870 3507 1529,'7'-2'196,"3"-1"-73,-7 1-4,0 2-6,0 2-5,-3 3-15,-3-2-14,-3 1-12,2 2-10,1-4-1,-4 3-6,0 0-5,3 0-15,2-3-31,2 1-50,-3 0-68,-1-3-140,4 0-269,0 0-53,0 0-81</inkml:trace>
  <inkml:trace contextRef="#ctx0" brushRef="#br0" timeOffset="20460.63">1162 4807 1017,'7'-15'110,"-4"1"-5,0 2 3,0-2 10,-3 4-11,0 0-7,-3-2-7,0 2-9,-4 0 2,1 5 4,-8-5 1,1 4 0,-5 2-1,-5 4-6,4 0-7,-8 4-6,-4 5-7,1 3-7,-2 3-3,2 2-5,2 5-8,6 4-2,4-1-4,2 8-2,7-1-4,4 0 1,5 6 4,5-1 2,4 1 7,5 5 4,-2-4 7,8 6 1,1-5 10,2 0 3,-2 0-2,-2-5 0,-3-3 3,1-3-5,-4 0-5,-3-4 2,1-2-5,-4-1 3,-7 0-5,-3-2-5,-12 3-2,0-3-5,-10 0-3,-7-5-3,-1 0-3,-8-4-8,-3-4-3,2 0-12,-5-4-26,7-6-30,-4 1-28,1-6-31,4-2-35,5-2-35,3-3-44,12 2-41,5-4-62,8-3-154,6 4-52,3-4-102,11 1-127</inkml:trace>
  <inkml:trace contextRef="#ctx0" brushRef="#br0" timeOffset="21464.88">1646 5029 1670,'30'-9'-36,"-8"1"6,-4 0 10,-1 7 21,-8-2 17,1 0 10,-5 1 8,1 4 15,-6 1 11,-6 4 13,4 3 10,-7 5 4,-1 3 2,-7 7-1,-4 0-3,2 4-2,-5 9-7,1 3-5,-4-2-4,5 2-9,1-2-5,1 4-1,7-6-9,-1-3-7,4-3-2,4-4-2,6-1-4,0-4-2,6-2 0,1-4-1,7-2-3,-1-7-2,4 1-4,-1-5 3,1-1-2,-1-4-4,4-3 1,1-2-6,-5-5-4,1-5-4,-4 0-4,-2-5-11,-5-3-9,-3-3-3,-6 3-8,0-8 0,-8 1-1,-5 0 1,-1 1-2,1 2 3,-8 0 1,4 3 2,-7 1 3,0 1 1,1 5 1,0 2 6,-1-1 0,3 5 3,8-1 4,-1 1 1,4 1 0,2 1 3,8 4 5,3-2 4,3-4 2,8 3-1,2-5 0,4 0 2,6-3 0,0-4 3,1-1 2,6-4 3,-3-1 5,-5 1 4,2 0 2,-4-2 7,-4 0 1,-2-1 2,2 2 2,-8 1 2,-2 2 2,-3-3 11,-3 3-6,-3 3-3,3-1 7,-3 4-5,0-1 5,-5 4 1,5 1-4,0 2-8,0 4-4,-1 7 6,-2 2-3,3 7 13,0 3 10,-2 7 0,5 9 7,5 8-9,-5 10 7,0 7 1,0 4 0,3 5 1,0 11 2,0-2-3,0 1-4,1-2-2,5-1-6,2-4-5,2-3-3,4-3-2,-1-10-5,5-1-1,2-5-4,1-5-6,-2-3 2,2-8-5,-1-3-1,3-8-6,-2 0 4,-1-7-4,0-2-2,-3-5 1,0-2 0,0-8-5,-2-5 4,-2-1-5,-6-6-3,1 3-4,-5-7 2,-3 1 0,1 1 0,-2 3-3,-2-1 2,-2 6-2,2 3-2,0-4-3,0 5-1,0 7-1,0 2 2,0 3-2,0 0 4,2 13-2,2-1 4,-1 1 4,1 2-5,0 3 4,2 3 0,3 0 2,6 2 3,-6-1 0,4-1-4,-2-4 4,-1 0-1,3-2 1,-3-1-3,-3-2 1,6-3 1,-3-4-1,3-2 2,4-6-2,-4-2-1,1-4 1,-1-4-4,1-5 0,-1-2-1,1-2 1,-1-6 0,-1 8-1,2-4-2,-1 6 2,1-2-7,-1 5 5,1 2-2,2 4-1,1 6 0,-1 3 4,1 0-1,3 7 1,0 4-3,-3 1 2,3 2 1,-3 3 0,-4 3-5,1-4-32,-2 2-30,2-1-30,-4 1-25,0 0-42,-3-6-40,0-2-56,-4-1-80,0-1-250,-6-5-20,3-3 71,0 0-183,0 0-212</inkml:trace>
  <inkml:trace contextRef="#ctx0" brushRef="#br0" timeOffset="21588.25">2826 5292 1893,'17'-7'9,"-3"-1"-4,-2 1 19,6-1 15,-6 5 0,0-2-5,3 3-6,-5 0-26,-5 4-57,1 3-94,-14 0-212,-5 7-152,-10 2-18</inkml:trace>
  <inkml:trace contextRef="#ctx0" brushRef="#br0" timeOffset="21990.17">385 6215 1322,'6'0'14,"2"0"15,-2 0 14,-3 0 19,4 2 20,-4-4 20,8 4 9,2-4 10,4 2 7,2-3 7,14 1 4,14-5 2,17-1-2,23-2 7,38-5 5,17-1-3,14-1-4,10 3-24,18-1 0,10 2-14,5 0-6,-1-2-11,-2 5-9,-6 1-8,-10-3-6,-13 3-7,-14 2-5,-20-1-12,-25 0-29,-25 6-37,-13-3-50,-16 3-52,-8 2-60,-10 0-73,-6 0-158,-13 0-162,-7 0 59,-7 0-124,-3 0-141</inkml:trace>
  <inkml:trace contextRef="#ctx0" brushRef="#br0" timeOffset="23826.83">6040 5379 694,'0'-4'239,"0"-1"-82,0 1-31,-3-2-12,-3 0-7,-1-2-13,1 4-4,-2-1-3,-4 0 14,2 2-1,-7 3-4,4 3-7,-4 7 7,-3 2-2,0 9 6,2 4 2,0 4-2,-6 9-3,4 3 2,2-2-2,-2 5-1,4-3-1,2 2-4,4-6-4,1-1-1,6-5-2,3 0-9,3-1 0,6-3 9,5-2-8,7-5-4,-2-3 0,1-4-5,6-3 1,2-2-10,-1-7-2,3-2-6,0-5-3,0-1-3,3-3-9,0-7 2,-6-3-6,6-8-4,-6-2-1,-7-8-7,-3-4-9,-4-3-18,-6 6-16,0 1-13,-7 2-8,0 6-25,0 3-19,-4 2-25,4-1-53,-3 9-63,0 3-63,-1 2-148,4 4-161,0 1 85,7 2-99,0-1-114</inkml:trace>
  <inkml:trace contextRef="#ctx0" brushRef="#br0" timeOffset="24325.5">7851 5334 1714,'18'6'-14,"-2"-1"14,-2 2 28,-4 7 15,-4-5 17,0 8 13,5 3 9,-8 3 8,1-1 1,-2 0 2,2 7 4,-1-5-1,5 1-6,-2 3 0,1-3-2,-1-3-6,5 4-6,-2-5 3,1 2 0,7-3-1,-4-1 5,7-3-4,0-1-4,0-3-13,4-1 9,-4-4-7,3-1-1,0-4-13,-2-2 4,-2-2-11,4-4-4,-5-1 5,-2-6-6,1 1-7,-7-5 0,-4-7 1,1 2-10,-7-6-3,0-2 0,-3 1-2,-4-3-3,-3 3-6,0 2-5,-3 5-1,6 2-4,-6 2-5,2 6-10,2 2-7,-1 2-1,-4 7-4,8 1 6,-4 1 3,-1 4-1,5 2 6,3 1 0,3 0 2,3 1-1,3 2-3,1 1 2,4 2 14,1-2 13,6 2 0,-2-2 1,4 4 0,-7-3 7,4-1-4,0 0-3,-4 1 0,0-1-2,1 2-2,-4 0-7,-7-2-27,0 3-27,-9-5-38,-1 2-35,-3 1-49,-7 0-53,1-7-104,-7 1-180,-4-5-12,3-2-122,-6-2-142</inkml:trace>
  <inkml:trace contextRef="#ctx0" brushRef="#br0" timeOffset="24455.69">7645 4917 1738,'23'-25'-42,"4"5"6,3 3 6,-4 3 6,2 6-8,-7 2-34,7-1-57,-1 4-174,-3 3-73,-7 0 116</inkml:trace>
  <inkml:trace contextRef="#ctx0" brushRef="#br0" timeOffset="24803.87">9603 5010 1058,'16'-19'35,"1"-1"6,-7 6 35,0-1 21,0 5 19,-3 3 8,-2-1-6,-1 1-7,4 5 9,-5 4 24,2 4 6,0 6 0,-2 2-3,-1 9 14,2 7-10,1 4 2,-3 7-4,2 6-2,1 1-7,3 4-9,3-2-14,-2 0-5,1 0-17,7-2-12,-2-3-3,6-3-12,-1-2-3,7-5-6,-1-5-7,1-5-8,3-5-16,0-5-36,4-3-29,3-4-35,-11-3-29,4-2-42,-3-6-37,-4-2-44,-6-3-46,-4-4-107,-6 3-177,-7-9 33,-3 3-103,-7-3-123</inkml:trace>
  <inkml:trace contextRef="#ctx0" brushRef="#br0" timeOffset="24961.06">9648 5378 1667,'-2'-6'-18,"4"1"18,10-2 29,1-1 23,1 1 9,7-1 0,9-4 0,9-1-3,-3 1-4,0 0-8,4-2-8,-3-1-38,0 6-39,0-4-39,-1-2-40,-6 1-68,3-2-142,-9 1-135,-4-2 30</inkml:trace>
  <inkml:trace contextRef="#ctx0" brushRef="#br0" timeOffset="25552.22">10190 4715 1225,'-4'-12'13,"1"4"21,-3 4 10,2 1 20,0 3 30,-2 3 25,2 3 12,1 4 10,3 8 14,0 7 14,0 5 17,3 5 6,4 5 4,-4 7 7,5 6-1,1-1-4,-2 4-7,10 2-14,-7-2-17,3 4-16,4-2-11,3-4-11,-4-6-12,1-3-13,-1-8-10,1-3-9,-4-5-6,-2-1-6,-1-6-5,-1-2-6,-1-3-2,-5-4-7,3-6-6,1-4-7,-7-3-11,0-7-15,0-6-17,-3-2-13,-1-10-11,1 0-12,0-2-1,6 0-5,-3-7 2,7 2 4,2 2 3,2 0 6,-1 6 9,4-2 0,-1 6 1,3 3 2,-2 2 3,2 4-2,1 2 3,0 6 5,-4 0 2,-4 9 3,4 0 0,1 6 3,0 5 0,-4 0-1,-4 6 5,5 3-1,-1 0 2,-1 3 0,-2 3 2,2-3 0,5-1 1,-8-3 6,9-1 3,-6 0 2,9-7 6,-6 0-1,9-2-2,-6-2 0,5-4 1,1-3-5,2-3-2,-2-3 2,2-3-2,0-3-2,-3-2 5,0-6-8,1-1 0,-5-7-11,1-6-6,-11-2-3,1 1 0,-7-2 0,0 4 1,-3 1-2,-7 4 2,-1-1-2,-2 10 2,4-4 3,-8 13 0,7-1 3,-4 7 2,4 2-11,4 8-14,-1 2-15,7 4-26,3 1-16,1 5-18,9 0-18,0 3-19,7-1-30,4 1-32,9 3-46,0-2-82,4-3-164,0-3-30,-7-1-77,7-5-106</inkml:trace>
  <inkml:trace contextRef="#ctx0" brushRef="#br0" timeOffset="25967.11">12284 5259 1587,'0'-5'-14,"0"3"19,0 0 13,3-1 27,-3 3 28,3 7 25,1-2 15,3 6 7,-1 4 7,1 3 4,3-1-6,0 5-11,0-1-5,0 1-6,0 5-13,3-1-3,-2-4-14,-1 0-22,-1-2-33,2-2-36,-1 2-47,-4-6-42,4-1-34,-3-3-52,0-4-92,-1-4-150,-1-2-187,0-2-121</inkml:trace>
  <inkml:trace contextRef="#ctx0" brushRef="#br0" timeOffset="26087.8">12298 4815 1650,'-4'-23'-60,"4"9"4,4 2 15,2 4-7,1 4-23,-1 2-48,5 2-124,2 2-102,0 7 142</inkml:trace>
  <inkml:trace contextRef="#ctx0" brushRef="#br0" timeOffset="27402.18">13254 5372 1001,'30'10'44,"-6"-2"10,-4-3 26,0-3 30,-6-2 9,2 0 7,-7-2 1,2-3-3,-1-3 2,-4 1-4,-3-5-2,-3-2-6,-3 2-4,-3-3-9,-1 0-9,-7 3-6,-2 0-9,-4 0-7,-3 6-7,-3 0-5,-1 9-5,-3 0 0,-7 6-3,0 8-2,-6 2 0,3 5-5,3 5 0,3-2-4,1 0-1,10-2-2,0 3-3,9-6-2,1 2-4,7-3 0,6-4 0,6 0 2,4 0-6,-1-2-1,12-8 2,-1 0-6,4-4-1,6-6 0,0-2 5,0-3-6,3-4-6,0-6-2,-3-2 0,4-6 3,-4-6 5,-7-2-5,-7-8-4,-2-3 4,-4-5-2,-7-5-5,-3-5 1,-3-8 0,-7-2 4,0 5-6,0 10 2,-4 5-1,8 5 5,-4 9 4,3 5-6,0 8 0,1 2-3,-1 9 11,7 8-1,-6 4 1,6 0 14,-4 20 9,4 2 14,-3 6 4,-1 7 13,4 5 4,-3 2 0,3 12-3,0 0 0,0 0-9,7 2-3,0-4-7,6-2 0,10 5-5,7-5-5,0-5-1,3-8-4,10 4-2,-2-14-5,4-3 1,0-11-3,0-2-4,0-6-3,-5-5 1,4-3-5,-4-7 0,-1-2-6,-2-6-2,-4-9-5,-3-1-8,-3-2-4,-10 0-2,-4 1-1,-2 0 2,-8 7-1,0 0-2,-3-1 0,-3 8 1,-4 3 1,0 5-2,-3 1 4,-3 4-3,-1 4 5,1 4-2,3 3 1,-3 1 2,6 5-1,0 6 1,0-4 2,4 5 0,6-2 0,1 4 1,6 0 3,0-5 0,10 7 1,0-4 0,7 0 2,3-2 1,3-2 1,0-3 0,0-5-1,5 0-4,-8-3 3,3-4 1,-3 0 0,-3-6 2,3 0-3,-7-6 1,0-4 1,-6-2-2,3-5-6,-6-5 1,-2-2 1,-5-3 0,0 2-2,-3 3 3,-4 0 1,3 5-3,-3 1 0,0 4-1,0-2-3,0 5 0,0 5 4,-3 2-2,-1 5 0,4 0 4,-3 7-3,3 1 5,0 4 1,0 2-3,3 1 3,1 2 3,2 0 4,0 4 0,1-4-4,4 3 5,-2-3 1,5 0-4,-4-1 3,0-1-3,-4-3 3,1-2-3,3 0 5,-3-3-5,-1-2-2,5-5 2,-5-2-3,4-4-2,-3-3 2,3-6 0,-5-4 0,3-1-3,2-6-2,-3 1 2,3 1-3,-1-2 0,5 1-2,-4 6-5,1-2 6,-2 4-4,1-1-1,1 6 2,-2 2 1,1 4-3,1 4 0,-5 2 3,4 2-2,-5 4-1,6 1 6,-1 4-1,-3 1 0,4 2 2,-2 2 2,4 2-2,-3-2-2,0 2 2,0-3 0,4 2-4,-1-1 4,4-4 4,-1 1 0,-2-4 1,2-4 2,1-2-1,0 0-1,0-9 1,3-1-2,-7-3-1,4-7 1,-4 0 3,0-9 5,-2-3 0,-2-4 4,-2-5-1,-7-4 0,3-10-1,-6-4 0,-7 6 1,4 1 12,2 8 6,-6 7 4,3 1-5,1 5-7,-1 10-1,0 6-3,0 10 0,1 2 1,-4 10-4,7 6 2,-1 5-4,-3 4 0,4 10-1,3 0-2,3 5 2,1 3-3,-4-1 0,10 3-2,0 3 0,3-1-7,4-2-33,3-5-22,0-2-32,0-8-28,4-3-29,-5-2-25,5-5-29,-7-5-28,-1-2-30,-2-4-33,2-3-31,-10-6-57,5 0-113,-8-8-78,-6-2-205,0-5-259</inkml:trace>
  <inkml:trace contextRef="#ctx0" brushRef="#br0" timeOffset="27624.59">14928 5120 2079,'-3'-8'-36,"3"0"26,7 4 32,3-4 23,0 1 15,7 0 9,-1 1 11,8-3 8,3-2 10,3 4-2,0-1-5,0 0-5,3 1-10,-3 5-3,0-1-5,0 6-5,0 2-3,0 4-7,-3 3-2,0 8-4,-5-1-7,-6 3-2,1 4-5,1 1-13,-12 3-19,5-4-30,-8-2-28,0-2-29,-3 1-36,0-1-34,0-4-44,-3-3-79,0-3-157,-2-4-47,-1-1-42,0-4-29</inkml:trace>
  <inkml:trace contextRef="#ctx0" brushRef="#br0" timeOffset="27745.27">15358 4985 1406,'8'-18'-31,"-2"3"2,4 5 4,1-2 5,-3 2-16,3 0-37,0 0-124,-3-6-142,0 4 147</inkml:trace>
  <inkml:trace contextRef="#ctx0" brushRef="#br0" timeOffset="27946.75">15706 4679 899,'15'12'33,"0"0"14,0 5 34,0 0 28,-2 12 20,4-3 16,-4 7 2,4 4 3,-4 5 1,4 4-1,-1-1-10,1 2-9,-4 1-15,1 0-14,-1 1 1,1-1-29,-8-4-33,1-3-38,-1-7-43,-3 2-34,2-9-36,-5 1-39,3-8-44,-6-3-205,-2-4-210,2-4-107</inkml:trace>
  <inkml:trace contextRef="#ctx0" brushRef="#br0" timeOffset="28554.19">15726 5162 1646,'10'-5'10,"0"-2"17,3-1 39,4 4 24,3-5 11,3 1 4,0 2 0,4-2-1,0-2 2,-1 3-6,1-1 0,0 1-5,0-2-4,0 1 0,-2-4 2,2 6-6,-3-2-2,-1 1-4,-3-3-6,-3 5-4,-4-1-3,4 5-8,-4-5-14,1 4-3,-5 4 15,2 1 1,-1 4 6,-4 1 2,1 4 0,0 1 2,0 1 1,-1 4-3,0 0 1,1 1 1,0-1-4,0 2 2,-1 0-8,4-3-4,1 1-8,-2 0 1,1-3-9,4-3-4,-1 0 3,1-4-2,2-4-5,-2 2-3,2-4-3,1-2-1,-1-2-4,0-5 0,1-4-2,0-1-4,1-3 1,0-7-7,-3-4 4,-2-1-3,-4-3 2,2 0 4,-5 5 2,0 3 10,-2-1 11,2 6 2,-1-1-3,-5 3-5,3 5-3,-6 5-5,3 2 1,0 3-2,-8 11 5,5 2 5,-1 1 12,2 6 8,-2 5 16,4 5 8,-4 2 5,4 6 7,4-1 13,0 4 6,-2 1 3,5 6 1,4 0 0,-4-2-6,2 3-3,2-3-4,-1 0-31,-5-8-3,-1 1-2,-1-1-10,0 2-2,-3-5-2,-3 0-9,-4-3-2,2-2-3,-5 0-6,-1-1-9,-2-10-7,2 0-28,-5 1-23,-1-3-29,0-4-30,-5 0-30,-2-5-44,-3-6-45,0 0-40,-3-6-64,0-6-69,0-7-97,8-7-225,-8-5 2,3-6 102,3-3-373,5-1-456</inkml:trace>
  <inkml:trace contextRef="#ctx0" brushRef="#br0" timeOffset="31566.05">17966 5320 2409,'11'0'-174,"-1"0"31,-4 2 33,8-4 24,-1-1 28,1-2 26,2 0 17,4-2 13,-3-2 12,3-3 12,3 0 8,-3-1 3,0-1 2,-3-1 2,-1 0 0,-2-3 5,-1 1-1,-6-4 1,-1 5-2,-2-2-3,-4 2-2,0-1-5,-7 5-4,0 0-2,-2 1-1,-2 4-3,-5 4-2,-1 1 0,-3 4-1,-3 6 2,-1 2 0,-2 8 8,3 4-2,-1 3 3,4 3-2,0 1-2,4 2-3,2 1-1,4-3 2,4 1 3,6-2 7,0 0 2,9-6 2,5 3 3,9-3 3,0-1 1,7-6 2,7-5-3,0-6-7,0-1-4,-1-6-2,7-6-2,-2-4-5,2-6 3,-3-7-6,-3-4-2,-4-6-2,0-7-5,-6-8-3,-3-5 0,-5-2 3,-8-8-2,-5-3 0,-6-2-3,-6-1-1,-3-1-1,-6 1-2,0 7 7,3 7 14,-1 11 9,6 9-4,-3 3-7,3 9 1,2 7 6,-1 6-7,4 6 9,-1 7 2,3 0 7,-3 18 2,3-1 13,3 8 6,0 8-2,-1 8-7,7 10 4,-7 2 2,9 2 1,-3 8 1,7 1-1,0-1-1,3-3-3,3-3-4,-2 2 1,8-10-4,-1-7-5,4-4-3,0-4-3,7-4-3,-7-10-3,0 1 0,4-6-5,-4-5-1,0-6-5,0-1-1,-4-8-5,-2-2-8,0-6-14,-2-6-7,-5-4-12,-1-7-7,-5-1-3,-4-6 1,-1-1-6,-6 4 3,-3 6 5,0-2 5,-1 5-4,-2 5 5,-2 5 3,-1 5 3,-1 5 4,4 5 0,-5 3 2,1 3 2,1 8 5,-2 1 4,5 5-3,-1 0 2,4 3 1,0 1 8,3-2 2,0 2 5,3 0-2,7-2 6,-1 1-1,5 0-1,2-6 2,1 0-2,7-2 1,-2-4 2,5-4-7,0-2 4,0-2 0,-4-3 0,1-3-2,-1-3-7,0-6 3,-2 0 0,-1-3-4,-4-8 0,-6 4-9,4-4-2,-8-2-2,0 4-1,1 0 5,-3 1 9,-1 2-12,1 6 0,-1-4-3,0 7 7,-3 4-4,0 2 1,0 3 1,0 0-3,2 8 4,-2 1 3,0 3 3,5 0 0,-2 0 7,4 2 7,-4-1 2,4 5 5,3 0-1,-5-4 0,7 3-4,-4-2 3,2-1 1,2-5-2,-6 1-1,6 0 2,-1-5-4,-2 0 0,1-5 1,5 0-10,-5-5 0,4-2-9,-5-4-8,3-2 3,-1-7-2,3 1-9,-4 2 5,3-2-3,0-2 8,-3 1 2,0 5-7,0-3 2,0 5 7,0 4-4,0 4 2,1-1 5,-2 4-5,1 4 4,-2 1 6,1 5-10,1 1 3,1 3 4,-5 0 5,4 5-9,0-3 9,0 6 5,0-2-4,0 0 1,-3-1 2,3 0 3,-1 0-6,-1-5 3,-2 0 3,1-2-4,-1-3 2,5-2 1,-5-5-3,1-3-3,-1-2-1,5-2 2,-8-8-6,7-1-5,-4-8-1,1-6-6,0-3-9,-4-4-4,4-3-3,-1 3 9,1 1-1,0 7 3,3 1 3,-1 6 0,-2 2 1,7 7 0,-4 6 4,0 4 2,3 3 0,-3 5 0,0 5 1,3 5 7,1 0-3,-4 5-1,0 3 4,3 2 3,0 5 8,5-3 10,-6 0 10,6-2-1,-2 3 1,1-2 5,2-5 1,1-3-2,4 0 4,0-4-3,1-5 1,2-5-7,-1-1-2,2-3-2,-1-4 0,-2-4-2,3-4-3,-1-5-3,-2 0 0,-5-7-1,1-5-5,-4-2-2,-7-5-9,0-2-5,-4 4-8,-2 1 2,-2 6 2,-2 1-2,-6 7-2,3 4 0,-7 10 4,-1 2-1,2 8-1,-7 8 6,1 4 0,0 8-2,0 1 1,0 3 2,0 2 3,5 1 6,5 0 2,0 1 5,3-6 8,4 2-1,6 0 7,2 0-5,7-6-2,-2 0 3,6-6-6,-2-5 3,5-1-1,0-4-3,3-4 1,-4-3-4,4 0 0,-4-7-5,4-2 5,-4-3-5,1-3 3,-5-5-6,1-4 0,-2-2 1,-6-2 0,-2-1-4,1-1 2,-5 7 0,-3 1-1,1 1-2,-1 4-4,0 2-3,-3 6 3,0 0 2,0 7-3,0 2 3,0 0-1,-6 11 0,6-2 3,0 4-1,0-1 4,3 3 5,0 0 1,5 3 6,-2 2 1,4-3-3,-1-3 2,-1 3-3,2-5 3,-4 0 0,0-2-1,2-3 2,2-4-4,-1-3-1,2-3-2,-1 1 2,-1-8-6,2 0 1,-1-5 3,-1-6-4,2 2-4,-1-1 3,-4-4 1,5 0-5,-2 2 0,1 2-1,-3-1-1,0 5-2,-1 1 2,1 3-1,-1 4-2,-2 1 1,3 4 1,-1 6-2,-2 0 0,-1 3 2,0 4 2,4 3-3,0-1 4,-4 2 0,4 3-2,2-1 5,5 5 0,-1-4 1,3 1 2,1 0-1,4-4 3,-5 1 3,11-5-2,-10-2 0,5-4 2,-1 0 0,-2-8-3,6 2-3,-10-4 0,5-3 4,-3-3-4,0-3-1,0-3 2,-4-4 2,0-6 3,-5 2-3,-2-8 5,1-3-6,-7 1-1,-7-3 2,1 1-3,-2 3-2,5 5 0,-3 3-1,2 3-4,0 3 0,-1 8 0,1 6 0,-3 7-2,3 5 1,-2 10 4,2 3 5,4 9 6,4 4 9,0 5 4,5 2-1,2 7-1,5-2-1,1 1-3,3-1 2,3-6-3,1 1-13,-1-4-20,1-9-17,3 0-36,-11-4-34,4-6-49,3-6-42,-6 0-41,0-7-40,-1-2-35,-2-2-97,-4-4-151,-4-4 11,-3-3-137,-3-4-178</inkml:trace>
  <inkml:trace contextRef="#ctx0" brushRef="#br0" timeOffset="31689.72">21589 4847 1903,'13'-5'-16,"-7"4"19,11-5 19,-1 4 2,8-4-2,3-1-7,0-1-26,3 1-33,-4-1-51,8 1-70,-11-3-181,0 0-101,-3 0 46</inkml:trace>
  <inkml:trace contextRef="#ctx0" brushRef="#br0" timeOffset="31836.33">22569 4737 1354,'16'8'103,"1"-3"21,-4-1 43,-2 2 4,2 0-11,-3-2-14,0-2-13,0 1-18,-4 0-64,2 1-84,-5-4-117,-3 0-335,-17 5-147,1-2-128</inkml:trace>
  <inkml:trace contextRef="#ctx0" brushRef="#br0" timeOffset="33600.04">2646 7010 945,'0'0'182,"0"-2"-73,4-2-37,-4 4-19,6 0 13,0 0-7,5-2-9,5 2-4,1 0-2,0-3 3,6 3 3,4-2 1,3-3-4,-1 3 4,5-4 5,-1 1 2,0 1 5,1-1-1,7 0-3,-5-3-4,-6 4 2,0-4-3,0 3-4,-3-2-4,-5 1-1,2 1-4,0 0-1,-8 0-1,-2 0-3,2 2 0,-2 1-3,-1 0-1,-3-1-3,0 1-4,-4 2-4,-2 2-2,-1 3-1,-6 2-2,-1 4-4,-5 4 3,-2 3-5,-5 4 1,-1 2-2,-6 2 0,-4 6-3,1 1-4,-8 2-6,1-3-4,-4 3-5,3 0-4,-6-2-3,-5 4-8,4-5-3,1-1-3,1-6-1,1 2 2,-2-2 4,10-8 2,0 2 1,2-7 8,6 0-2,3-2 3,5-2 0,4-6 4,4-2 2,2 0 2,4 0 10,13-5 6,1 3 6,5-4 6,5 2 7,6-1 2,3 0 1,7 0 2,3 2 1,4 3-1,0 0-1,4 0-5,-2 5 1,-2-2-4,-1 2-5,-5 0-20,-1-1-38,-4 2-42,-6-1-45,0 0-29,-3-3-32,-3 0-51,-5 1-104,-2-3-227,-4 0-72</inkml:trace>
  <inkml:trace contextRef="#ctx0" brushRef="#br0" timeOffset="33954.1">3497 7410 1531,'3'-10'1,"0"2"23,0 1 14,1 1 22,-1 1 13,-3 1-3,0-1-4,3 2 10,-3 3 16,0 0 13,8 8 1,-5-1-2,0 1-7,0 2-5,0 2-7,1 1-6,2-1-8,-3 3-8,5-2-10,-2 2 0,1 2-5,2-2-1,2 2-6,-1-1-4,4-2 3,2 2 0,1-1 6,2-3 3,2-2 8,2 0 1,4 1-3,-1-2 3,1-1-6,-2-1 5,0-2-10,-5 3-1,0-3 0,-4-1-7,1 2 3,-4-1-6,-3 2 3,-1-1 5,0 3-6,-9-1 0,0 4-9,-9-2 0,4 0-1,-9 3-8,-7 0-25,1 1-19,-10 1-27,0-2-22,-2-1-31,-6-4-27,3 1-31,-5-3-31,7 0-30,0-6-26,-5-3-47,5-2-107,3-3-99,-3-8-86,3 2-89</inkml:trace>
  <inkml:trace contextRef="#ctx0" brushRef="#br0" timeOffset="34086.75">3473 7328 1626,'43'-24'5,"1"2"5,-1 7 12,-3-2 4,4 7-2,-2-3-5,2 1-15,3 4-29,3 1-20,0-3-32,3 5-9,4-2-15,3 2-20,-4-7-50,5 5-207,-4 0 110</inkml:trace>
  <inkml:trace contextRef="#ctx0" brushRef="#br0" timeOffset="34278.23">4984 7122 1079,'13'3'36,"4"-1"19,-1-2 20,8 2 14,-1-2 0,4 0-5,3-2-8,0 2-5,4-2-9,-4-3-7,0 0-15,-4 2-25,0 1-33,-5-1-37,-1 0-62,-4-1-104,-5 2-261,-2-1 13</inkml:trace>
  <inkml:trace contextRef="#ctx0" brushRef="#br0" timeOffset="34431.82">4954 7382 1272,'3'8'-4,"4"0"7,2-2 23,2 2 7,5-5 13,4 2-7,1 0 1,5-5-5,4 2-16,3-2-43,1 0-95,0-2-182,-4 2-62,0-3 125</inkml:trace>
  <inkml:trace contextRef="#ctx0" brushRef="#br0" timeOffset="35126.48">6977 6633 1025,'0'-31'23,"-2"7"23,2-2 14,-4 3 20,8 4 16,-8 1 9,4-2 9,-3 2 6,-3 4-2,-1-1-11,-7 1-9,-2 5-9,-4-1-5,-1 2-6,-6 6-3,5 2-4,-6 2-2,2 4-3,-4 1-4,-4 6 0,4 5-13,4-4-4,-4 6-4,7 3-3,-1 2-6,5-3-3,-2 7-3,9 0-1,1 1-5,4 0 0,7-1-3,0 7-1,7-1-1,0 0 1,6-3-3,8 5-2,-2-1-2,5-2 2,-4 2-2,-1-6 2,2 0-2,-4-3-4,-1 3-1,1-3 3,-4 3-1,1-3 1,-9-1-1,-1-1-6,-4-1-8,-4 0-9,2-2-8,-9-2 1,2 1-10,-1-4-5,-4 3 0,-2-6 3,-1-2 4,1 5 3,2-5 2,1-5 3,-1 0 7,1 1 7,2 0 5,5-1 1,-4-2 2,4-1-3,3 2 8,-2 2 11,5-4 3,0 4 0,8 2 1,-2 0 4,4 5 6,1 3 7,2 2 7,-2 2 3,8 6-1,1 2-2,-4 2-2,0 6 0,3-1-1,3 3-8,-5-3-2,-1 1-2,0-5-19,-2 0-20,2-4-31,-6-4-36,5-1-37,-5-5-41,2 1-39,1-8-45,1-4-142,0-4-105,2 0-54,-2-4-46</inkml:trace>
  <inkml:trace contextRef="#ctx0" brushRef="#br0" timeOffset="35484.53">7455 6953 1540,'13'-38'40,"1"8"8,-8 6 19,1 8 26,-4 3 15,1 1 4,-4 4-7,0 3 0,-4 5 1,4 0 0,-20 18 1,7-1 9,-4 6 8,-3 7-6,-3 4 2,0 4-5,3 3 1,2 1-2,2-2-1,7-3-7,1 1-7,5-3-3,6-3-9,5-2-3,5 0-4,7-5-2,3-5 1,7-3-5,0-4-4,7-3-7,0-5-5,-4-5-5,3 0-8,1-8-3,-2-1 1,4-6-9,-9-3-3,0-3-4,-9 0-1,-3-7-5,-6-2-8,-3-2-8,-12-1-21,-5-2-18,-9 3-12,-2 2-29,-5 2-20,-4 6-28,-2 1-28,0 6-40,-2 3-42,6 5-29,3 2-38,-1 2-111,4-1-159,4 4 55,5-3-86,4 3-99</inkml:trace>
  <inkml:trace contextRef="#ctx0" brushRef="#br0" timeOffset="35641.1">8049 7115 1740,'30'25'22,"-7"0"30,-3 2 33,-3-2 18,-1 0 12,1 5 4,-7 0 0,0 5-8,-3 0-7,-4 0-8,1 3-11,-1 2-21,0-3-49,-6-2-54,3 3-58,0-8-68,0-3-66,-3-2-138,3-7-287,0-3-153</inkml:trace>
  <inkml:trace contextRef="#ctx0" brushRef="#br0" timeOffset="35859.52">8609 6757 1831,'17'-10'32,"-4"3"-2,1 7 20,-1 2 31,0 8 11,0 3 5,-1 5 0,3 6 2,-2 9 11,0 2-5,1 10-10,-1 0-1,0 5-12,1-3-20,0 3-13,2-1-40,0 0-43,-2-5-37,2-1-39,5-3-35,-5-3-34,1-8-34,-1-5-74,5-4-385,-5-7-168</inkml:trace>
  <inkml:trace contextRef="#ctx0" brushRef="#br0" timeOffset="36026.19">9369 7232 1820,'14'-10'2,"-8"5"14,1 0 20,-1 5 30,1 3 16,0 4 11,0 3-8,-4 3 4,0 2 0,0 7-5,-3 0-11,0 3-4,0 3-6,0 0-16,0-1-39,0 1-57,0 2-66,0 0-59,-3-6-128,3 2-180,-6-4-62,3-4-48</inkml:trace>
  <inkml:trace contextRef="#ctx0" brushRef="#br0" timeOffset="36433.86">9802 6754 1512,'17'-9'27,"1"1"13,-2-1 10,0 4 17,4-1 4,-3 0-4,3 5-7,0 1 1,0-2 2,-3 2 5,6 0-5,-6 0 1,6 0-8,-3 0-1,-3 2-4,3-1-6,-3 3-4,-1 1-2,-2 3-3,-5 1-4,5 1-3,-7 5-2,-1-3 0,-2 9-8,-4 1 1,-4 1-2,-2-2-4,-5 8-9,-5-2-8,-1 1-11,-2-3-8,-2 2-1,1-4 0,0-1-2,0-2 3,4-3 2,2-1 2,1-1 2,3-5 0,3-1 0,4-1 6,6 0 8,4-4 2,0-1 3,6-1 5,4-2 1,6 0 11,0 0 3,10 0 1,1-2-2,2 2-4,2-3-15,-2 3-35,1-2-54,2 2-54,2-2-51,-8-1-114,0-5-332,-2 3-135</inkml:trace>
  <inkml:trace contextRef="#ctx0" brushRef="#br0" timeOffset="36615.37">10760 6950 1743,'2'-2'7,"2"4"19,2 1 36,-2 6 27,0 4 7,-1 2 4,1 6 2,1 5-2,-1-1 5,2 11-1,-2-2-5,3 1-8,-3 2-12,2 1-9,-3-1-5,3 4-44,-2-7-53,-4-3-62,7 1-62,-7-7-59,0-2-135,-3-3-143,-1-1-58,-2-8-53</inkml:trace>
  <inkml:trace contextRef="#ctx0" brushRef="#br0" timeOffset="37210.78">11330 6522 1447,'10'-5'31,"3"-2"4,1 0 14,2-1 23,4-2 12,4-1 5,0-1 4,1 2-2,2 3-4,-3-3-3,-1 0-6,1 5-1,-3 1-8,1-1-3,-3 5-6,-2 5-5,0-1-7,0 1-5,0-1-4,-5 4-2,-2 2-5,0 2-4,0-1-2,-2 2-3,-5-1 0,1 0-2,-4 1-4,-4 1-9,1 1-15,-8 1-10,2-2-10,-4 4-12,-2-3-10,0 0-5,-2-2-1,4 0 2,2-4 6,-3 1 2,6 0 5,-3-2 2,4-3 4,3-1 5,4-1 0,0-1 3,8 2 3,-2-4 2,5 0 12,2 0 10,0 2 10,4-1 9,0-1 7,-2 6 5,5 0 12,5-1 4,-3 4 6,1 1 2,2 2 4,-5 1-2,-1 0-2,-2 2-3,-4 2-6,1 0-6,-4 1 1,-4 3-3,-2-4-5,-4 0-3,0 5-5,-10-3 3,0 0-7,-4 1-2,-2 1-3,-7-1 0,-2-3-4,-1 0-1,-4-2-4,0-2-1,6-3 3,2-3-6,-2 1 1,7-6-11,0-4-11,4-3-15,7-2-19,3-10-18,-1 3-20,11-4-26,4-1-36,5-1-28,4 0-52,-1-3-119,8 5-305,-3 0-150</inkml:trace>
  <inkml:trace contextRef="#ctx0" brushRef="#br0" timeOffset="37396.28">12294 6895 1793,'26'12'-10,"-2"3"36,-7 3 36,-1-1 16,-2 5 10,-1 3 0,1 0 0,-4 5-1,-4 3 0,-1 0-4,0 2-9,-5 0-7,0-1-7,-5 2-20,3-2-46,-4-1-58,-1-3-60,4-2-53,-4-3-112,-3-5-173,4-3-79,-4-2-43</inkml:trace>
  <inkml:trace contextRef="#ctx0" brushRef="#br0" timeOffset="37725.96">12804 6532 1640,'17'-5'56,"-4"3"20,1 2 5,-2 4 5,3 1 4,-6 6-1,4 4-7,-5 3-7,-8 1-7,3 1-5,-3 5-7,-3 0-5,-2 0-3,2 3-12,0-1-3,-7 3-1,7-4 1,-3-4-4,6 0-6,0 1-1,3-3 0,3-3 0,4 0-2,7-1 1,-1-3 2,8-1-3,3-2 0,-1-1-5,5-1 3,5-3-4,4 0-1,4 1 0,2-4-5,1-1-5,3-2-17,-4 1-20,-3 0-24,-2-2-22,-8 2-22,1-6-34,-4 3-59,-4-4-132,-5-1-167,-12 1-37,1-3-35</inkml:trace>
  <inkml:trace contextRef="#ctx0" brushRef="#br0" timeOffset="37956.87">13208 6607 1559,'-4'2'28,"4"4"35,0 1 35,0 6 12,4 5 16,-1 1 11,1 8 5,2 9 14,1 1 11,3 8 4,-3 3-13,2 4 3,1 1-8,1 0-14,-5 1-13,4 1-17,1 0-8,-5 0-21,0-2-41,-2-3-47,2-3-45,-2-7-44,-8-5-45,4 0-55,0-5-58,-3-5-139,-4-3-149,1-2 40,-4-4-52,3-3-57</inkml:trace>
  <inkml:trace contextRef="#ctx0" brushRef="#br0" timeOffset="38602.15">13593 6170 1485,'-5'-5'-2,"-2"2"12,0-2 15,5 0 10,2 0 4,0-5 2,6 2-2,1 2-3,1-6 3,7 5 3,0-2 3,6-2 3,3 4 6,0 0 1,2 2 1,0 0 2,4 5 4,-6 0 1,2 0-6,5 2-6,-8 1-6,4 2-4,-4 0-4,0 2-1,-2 1-4,-2 1-2,-2 2-5,-1 2-1,-2-1-3,-4 0-1,1 8-1,-5-1 0,-3 2-2,1 4 0,-8 1-3,4-2 2,-3 3-4,0 0-2,-5 7 0,2-2-1,-4 1 0,1-1-2,1 1 5,2-1-7,-1-3 2,4 0-3,-3 1 0,1-2 2,2-1 2,3 0 0,3-1 3,2 0-1,-2-1 1,0 0 3,3 0 2,1-2 3,4 0 3,-2-1 6,1 1 5,4-1 6,-1 1 8,1-1 2,-1-1 13,-1 3-2,6-2 4,-1 1-5,-1 0 4,4-1-4,-7-4-6,7 7-11,-3-8 0,-4 3-3,0-5 2,1 3-10,-7-3-3,2-3-2,-2 1 3,-3-1-7,-4 3-2,-4-2 0,-3 1 0,-2-1-3,-4 2-16,-8 0-33,-2-2-23,-7 2-39,-7-3-59,-7-2-74,-11 3-176,-10-1-197,-11 1 90,-18-3-131,-32 5-139</inkml:trace>
  <inkml:trace contextRef="#ctx0" brushRef="#br0" timeOffset="45662.24">2466 8770 450,'-3'-8'-131,"3"3"139,0 1 21,3-1-8,-6-1-4,6 0-7,-3 0-1,0 0 4,0 2 3,3-1 12,-3-3 3,0 3 11,0 0 3,0 1 6,0-4 8,0 4 6,0-2 8,0 0 3,-3 4 2,3-4 0,-3 2-1,-1-1-3,0 0-6,1 3-4,-3-3-3,-1 0 6,1 2 4,-5 1-4,2-1-5,-1 3 1,-1-2-3,-2 2-5,4 0 1,-5 2-2,4 1 1,-4 2-1,-2 0 1,2 4-2,-2 2 1,-1 4 0,-2 3 7,5-1 3,1 3-4,-8 6 0,8-2-3,0 1-3,0 2-5,2-2 0,1 0 2,7 0-8,-7-2-4,6 2-1,1-2-5,3-1-2,0 0 3,-4-2-3,8 3-5,-1-3-1,5 0-3,-2-2 3,3-1 1,2 0-2,2-2 3,0-1-2,1 3-3,-1-5 5,4-2-4,-1 0 1,1-1 0,-4-1-2,8 0 0,-4-4 0,2 1-4,-2-1-2,4-2 2,-5 1 0,1 0-2,-1-3-3,1 1 1,2-1-7,-5 0 1,6-1 0,-6-2 3,2 0-1,1 1-5,-4-2 9,4-1-3,-4-2 4,-2-1-1,1 1 2,-1-5-5,-1-3 0,-4-2 7,1 1-6,0-4-1,-7 1-6,0-5 2,0 4-3,-7-4 1,3 2-5,1-1 8,-3 3-8,-1-3 3,-3 3-1,3 2 0,-2-1 0,-2 1 8,-2 0-6,3 1 2,-4 2-1,-2 0-1,2 0-3,1 2 0,0 1-1,3-3 7,-3 5-4,2 0-2,2 3 6,2-2 4,-4 1 8,5 0-6,0 0 11,-1 3-4,1-2 1,-2 2 3,2 0 2,3 0-1,-4 2-1,1-2-2,1 3-3,2-3 0,0 2-4,3 1 1,-3-1-7,0 2 5,-1-2-6,4 3 1,0-3 4,-3 1-1,3-2-2,0 4-5,-3-2 3,3 0-1,0 2-3,-3-4-5,3 4-20,0 0-44,0 0-45,0-1-62,0 1-92,0 0-137,0 0-216,-11 0 84,1-3-157,-7 3-183</inkml:trace>
  <inkml:trace contextRef="#ctx0" brushRef="#br0" timeOffset="53676.38">451 9062 610,'3'-5'75,"2"1"54,-2-1-47,0-4-30,0 5 16,-3-1 15,0-3-2,0 1-3,-3 2 6,0-3-7,-5 3 3,-1 1-4,-1-2-1,-1 1-2,-1 1-5,-1 4-3,-1 3-6,-2-2-4,2 7 0,1-1-1,-4 6-4,1 1-3,2 4-3,1 5-3,-1-3 1,4 6-5,0 3 1,3-2-5,1-2-6,2 1-2,4-2 0,0 1-4,0 1 0,7-4-12,-4-1-2,8 0 2,2-1 2,1-5 0,2-2-2,4-4 2,-1 0 0,2-7-3,-4 1-1,5-6 1,2 1-1,-4-4 0,1-4-4,-2-3 2,1 1-9,-4-5 1,-2-4-3,-1-6-2,-5-3-3,-2 0 0,1-2 3,-4-4-2,0 4 0,0 0 1,1 1 0,-4 5 0,4 2 5,-1 2-3,0 0-2,0 7 3,4-1 1,-1 7 3,5 1 1,2 3 13,1 5 4,-1 0-5,3 5 9,1 0 5,3 5 2,0 4-1,-3-2 0,3 0-2,-4 2 1,5 2-1,-8-1-2,7 3 1,-7-4-4,4 3 1,-4 1-5,4-3 1,-7 0 0,4-2-2,-6 1-3,0-6 0,1 2-2,-1 1 2,1-4-1,-3 1 1,1-4-3,1-4 0,-5 0 0,-1-3-2,-2-4-4,-2-2 0,2-5-2,-3-1-2,3-4 0,3-1-3,-3-4 1,6 5 2,0-4-3,5 4 4,-2-4 0,5 3-1,0 0-3,5 0 3,-1 2 1,2 1 0,-5 3-2,6 2 0,-5-4 2,2 3 1,-3 3-2,3 3 0,-4-1-1,2 0 1,-6 4 2,3-1 2,0 2-5,-2 3 4,-1 0-1,-1 0-2,-2 3 2,0-1 0,-3 4-3,-1 1 4,-3 0-1,-3 1 2,-1 4-2,-3-3 1,-3 5-1,0 1 3,0 2-4,0 3 1,-3 1 0,3-1 0,0-1-1,-3 1-1,2 4 1,2-5 4,2 0-4,-1 1 1,6-3-1,-2-4 1,1 3 0,0-2 0,3-3-1,0-2 3,3 0 1,4-2 0,0-5 0,3 1 3,-1-3-4,5-3-1,-1-2 0,4-2 1,-1-4-1,1 2 3,0-9-2,-3 0-2,2-3 4,-2-5-2,-5-3 0,-2-7-4,0-2 0,-4-1 1,-3-10 1,-3-2-2,-1 1 4,1 1 4,-1 5 9,-2 7 10,3 2 9,0 5 10,3 5-8,-4 0-3,1 5-5,3 5 1,0 1 9,3 10 4,-3 4 4,0 0-3,10 12 4,-7 4 8,4 4-8,-4 5-2,1 2-3,-1 8-2,-3 4-3,4 2-7,-4 2 2,0-1 0,0 1-13,3 1-10,0-1-18,-3 1-29,3-3-21,-3-3-32,0-1-29,3-2-36,-3-2-45,4-6-49,-4-1-80,0-4-162,0-5-13,0-1-34,0-4-41</inkml:trace>
  <inkml:trace contextRef="#ctx0" brushRef="#br0" timeOffset="53977.86">1698 8665 1494,'14'-10'-4,"-4"0"19,-5 5 12,4 0 24,-6 0 16,0 2 8,-3-2 2,4 5 1,-4 0 10,0 10 0,-7 0 2,4 5 2,-6 6 1,4 3 1,-5 6-4,1 6-5,-5 6-8,1 3 1,2 3-17,-2 1 7,4 6-13,-2 0 1,8 0-5,-1 5-1,8-2-5,5 9-12,8-4-28,7-3-26,9-8-27,4-2-33,10-8-31,2-4-37,15-3-36,-5-9-54,-5-7-126,3-4-308,-3-5-169</inkml:trace>
  <inkml:trace contextRef="#ctx0" brushRef="#br0" timeOffset="54294.02">2789 8462 1784,'27'-5'-66,"0"4"28,-1 2 27,1 4 17,-1 5 13,-1 0 13,5 3 19,0 7 11,-5 0 12,2 5 15,0 7 8,-1 3 7,5 3 6,-8 2-7,4 5-4,-7-1-7,0 5-6,-3-2-13,-1 0-2,-6 6-11,-3-4 0,0 4-7,-7-1-12,-3 2-24,-4-3-31,-7 2-41,1-2-50,-4-2-55,1-1-59,-8-6-115,-2-2-167,-1-3-71,0-4-72</inkml:trace>
  <inkml:trace contextRef="#ctx0" brushRef="#br0" timeOffset="54589.23">4284 9010 1536,'6'-3'-18,"4"-2"16,0 0 6,4 1 16,2-2 5,1 1 4,6-2 0,4-1-1,-4 1 1,7-1 4,0 3-8,7-2-3,0-1 1,-4 3-1,0 0-6,4 2-23,-7 2-31,3-2-33,-6 3-36,-5 3-48,0-3-112,-6 4-133,-6-1 88</inkml:trace>
  <inkml:trace contextRef="#ctx0" brushRef="#br0" timeOffset="54767.75">4287 9344 1155,'0'9'15,"3"-5"11,1 1 34,8-2 24,2 0 5,6-2 5,3-1 8,7-4-4,7 1-6,7-3-10,2-2-8,11-4-15,-4 3-43,4-3-51,-3-3-61,3 5-48,-8-5-121,1 0-248,-4-3-16</inkml:trace>
  <inkml:trace contextRef="#ctx0" brushRef="#br0" timeOffset="54995.14">5314 8480 1546,'7'-8'37,"-1"4"19,1 1 27,-1 3 17,2 5 24,1 5 6,-2 5 7,2 5 6,-1 5-4,-2 7 11,1 3-2,-4 5-12,0 3-9,0 3-13,2 8-10,-5-4-10,3 4-29,0 1-37,-3 1-39,3-4-43,-3-2-54,4-2-59,2 0-62,-9-11-117,9-2-191,-2-8 51,0-2-32,-1-2-23</inkml:trace>
  <inkml:trace contextRef="#ctx0" brushRef="#br0" timeOffset="55151.21">5731 9357 1582,'17'8'78,"-8"2"23,1 5 4,1 2-3,-2 8-8,-5 5-10,-2 6-10,-4 1-57,-2 6-82,-2-4-76,-4 12-229,-8-2-195,-4 6-67</inkml:trace>
  <inkml:trace contextRef="#ctx0" brushRef="#br0" timeOffset="57464.58">8255 8637 544,'0'0'115,"4"-2"-24,-4 2-16,0 0 24,3 10 11,4-3 7,-4 2-10,0 5 10,7 4 8,-3 1 15,0 4 2,-1 4 10,1 5 2,0 2-3,0 0-4,2 4-7,1-1-11,-3-1-13,0 1-8,3-3-8,-4 2-12,1-5-8,0 1 1,-1-3-12,1-7-7,-4 2-7,5-2-10,-5-5-3,-3 1-2,3-6-3,0 1 4,-3-6-6,0-2-8,-3-2 0,-3-6-8,1-2 3,-1-5-4,-1-5 2,1-6-8,-1-3 0,0-6 0,1-8-3,-4-6 1,-1-6 0,5-3-2,-1 0-3,4 2-1,-3 0-1,2 9 3,1 2-8,-1 3 7,1 4 12,0 5-3,-1 6-1,1-3 5,0 5-5,3 6-4,-3 0 5,3 7 1,0 4 14,0 3 11,0 0 4,0 16 10,0-2 5,0 4 8,3 7 7,0 2 7,0 6-4,1 2 2,-4 2-2,3 4 3,0 0-2,1 0-6,-1 1-4,-3 0-3,4 0-7,-1 2-5,-3-1-3,0-6-6,0 1 8,3-4-5,0-5-5,-3 0-3,0-7-6,4 1-2,-4-1-1,0-7 0,0 0-4,0-5-2,3-2-4,0-6 0,-3-4-1,3-6-7,-3-7-1,4-7-2,-4-6-2,0-10-3,0-4-2,0-10-1,0-4 1,-4 2-5,4-1 1,-3 1 0,0 3-2,3 6 0,-3 7 3,-1 2 0,4 12-3,-3-3-2,0 3-2,3 5 3,0 4-2,-3 6 5,6 1 1,3 5 5,1 6 3,-4 5 7,8 6 15,-5 3 11,4 7 4,-4 5 2,5 4 10,-1 1-6,4 8-2,-8-3 1,4-3-11,-4 5 2,5-7-2,-5 5-9,1-4-2,2-2-19,-1-4-37,-2-3-42,-3-5-43,1-3-55,2 2-48,2-4-61,-5-2-70,7-1-68,-4-3-167,0-5-121,2-5 78,-5-3-281,0-7-388</inkml:trace>
  <inkml:trace contextRef="#ctx0" brushRef="#br0" timeOffset="58430.52">9059 8681 423,'0'-6'189,"-3"0"-48,3 4-22,0-4-26,-3 5-4,0-4 7,-2-1 1,2 4-7,0 0 1,0-1 6,-1 1-5,1-1-2,3 1-8,0 2 17,-3 7 11,0 0 3,3 5 2,3 5-6,-3 2 5,0 4 6,3 5 2,-3-1-9,3 0-9,1 8-6,-1-3-9,0 2-4,5-2-8,-5 0-6,3 1-6,-3-1-6,4-2-3,-4-2-11,5-4 1,-5-1-6,0-3-18,0 0-21,0-5-25,1 0-16,-1-3-21,0 1-19,0-1-20,-3-4-32,0 0-36,0-1-30,0-1-39,-6-6-92,-1 0-164,1-4-119,-5-1-112</inkml:trace>
  <inkml:trace contextRef="#ctx0" brushRef="#br0" timeOffset="58838.41">8769 8852 1503,'-5'-2'-76,"5"2"18,0-3 10,5 0 5,-5 3 24,0 0 10,0-1 4,0 1 15,0 0 9,0 0 3,0 0 8,-5-3 6,5 3 2,0 0 3,0-3-3,0 3-1,0 0 3,0 0 8,0 0 2,0 0 3,0 0 17,8-2 3,-1 2 4,3-3 1,0 2 1,6-2 3,1-2 0,6-1-6,4-1-2,3-1-8,7-2-6,-1 0-7,8-2-3,-4 2-6,4 0-6,-5 2-2,1 1-1,1-4-1,-11 7-23,0-1-34,0 0-29,-7 0-29,-3 2-19,-3 6-34,-4-1-48,-7-2-78,-2 5-418,-8 0-173</inkml:trace>
  <inkml:trace contextRef="#ctx0" brushRef="#br0" timeOffset="59849.72">9540 9090 1737,'-4'-3'-58,"0"1"13,4 2 7,-3-3 1,3 1 18,3-1 5,-3 3 8,8-2 8,-2-4 2,1 5 5,6-2 4,-1 0 11,2 1 8,7-2-2,-4 1-8,1-2 9,7 1 0,-2-1 0,0 2 1,0-1-6,-2-1 0,-1 2-1,-5-2-6,3 3 3,-6-3-4,3 3-2,-2-1 2,-3 1-3,-3-1-3,-4 1 1,0-1-2,-3 3-3,0 0-2,-13 0 0,3 3 2,-7 2-3,1-3 0,-5 6 1,-2-1-3,0 3-2,0-3 2,-4 4 3,3 1-3,-2 1-1,0 2 1,-1-3 3,7 0 5,-7 6-4,7-6 17,0 6 3,0-6 2,0 3 2,3 2 5,4-5 4,3 2 4,3-2 6,4 1 2,3-1 1,3 0 3,7 0 0,1-3-1,1 1-1,9 0 0,-1-2-1,3-2 6,4 2-1,-2-2-6,3-3 2,-1 1 1,0-1-1,-5-1-3,4 4-4,-6-5-3,1 2-6,-4 0-1,0-1 0,-4 1-2,0-1-1,-3 1 0,-1-1 4,2 5 8,-7-2 9,2 3-18,-6-1 5,-3 2-4,0 0-14,-8 2 6,-2-2 0,-4 6-1,-2-2-7,-5-1-1,1 6 3,-7-3-9,0 0-2,0 0-19,0-3-25,3-1-16,0-1-21,1-4-34,3 0-32,-4-1-38,7-3-38,0-2-52,0-2-139,3-3-168,4-2-97,3-4-160</inkml:trace>
  <inkml:trace contextRef="#ctx0" brushRef="#br0" timeOffset="60270.6">10343 8505 1734,'3'-8'-49,"5"3"22,-5 0 37,0 0 27,0 3 25,0-3 11,1 2 4,-1 1 4,0 0 0,-3 2 22,3 4 24,2 4 11,-2 4 7,3 3 11,1 3 9,-1 7 7,-3-1 2,5 9 4,-2 2 8,4 1-8,-7 3-14,5 1-13,1 5-4,-2-4-9,-1 2-12,8 1-8,-4-10-10,-4 4-12,5-5-3,-1 0 1,-1-7-9,-2-1-6,0-1-7,0-2-10,-1-5-5,-3 1-4,4 0-4,0-6-7,-5 0 2,3 1-5,1-4-5,-3 2-7,1-4-2,-1 1-5,1-5-27,-1-3-29,-3 0-28,2-6-36,3 4-62,-2-2-42,-1-4-49,-2-1-47,4 2-54,-4-1-101,0 1-220,-4 0 56,2-1-230,-1 0-333</inkml:trace>
  <inkml:trace contextRef="#ctx0" brushRef="#br0" timeOffset="63604.59">11383 8555 2168,'8'-10'-110,"-2"2"19,0 3 20,1-2 29,-4 1 30,5 4 12,-5-4 14,0 5 5,-3-4 3,3 2-1,0 0 2,-3 3 22,7 8 28,-4 4 17,1 4 8,3 6 4,-1 6 8,1 2-7,2 4 1,-1 2-3,2 1-7,-1 1-9,5-4-8,-4 3-1,4 1-15,-1-1-2,-2-3 1,4-1-13,0-4-3,-4 1-6,3-2 1,-3-6-14,-2-2-20,1 1-22,-3-7-17,0 1-16,-1-2-18,-2-4-30,-2-1-28,2-1-28,-8-2-25,4-1-30,-2-4-47,2 0-140,-17-9-247,4 2-140</inkml:trace>
  <inkml:trace contextRef="#ctx0" brushRef="#br0" timeOffset="63981.58">11190 8840 1618,'-3'4'-80,"3"-4"7,0 0 20,0 0 6,0 0 19,0 0 23,3 6 7,-3-6 14,0 2 9,0-2 7,0 3 8,0-3 8,0 0-3,0 0 16,0 0 7,6 0 6,2 0 0,5-3 2,-3-2 1,7 2 0,6-4-1,4 1 5,6-6-5,7 0 1,3-3-8,7 0-4,1 3-6,1-3-7,-1 1-4,-4 5-5,-2-1-7,3 0-21,-6 3-26,-2 0-21,1-1-27,-1 4-31,-10-2-38,0 4-36,0-2-23,-6 4-78,-1 0-350,-7 4-114</inkml:trace>
  <inkml:trace contextRef="#ctx0" brushRef="#br0" timeOffset="64584.66">12247 8894 1640,'7'6'-33,"-7"0"9,6-5 19,-2 2 22,6-1 8,-3-2 15,6 3 11,-3-3 4,3 0 4,1 0 4,-1-3 9,4 3 0,-1-5 0,1 4-5,3-5-4,-3 0-2,0 2-1,-1-1-2,-2-3 0,2 3 4,-3 0 0,-2-2-2,-5 2-7,1-3 1,-4 1-4,-3-1-10,-3 4-2,-1-1-5,-5 1-1,-5 2-8,-2 2 1,-3 2-4,-2 7 0,-3-2-6,1 2 5,-4 4 3,0 4 0,-3 1 3,3 2 5,1 0 1,3 3 0,-1 0 1,4-1-4,4 2 4,2 0-2,4-4-2,1 2-2,1-5 4,5 4 0,6-5-2,1 0 2,3-2 0,6 4 5,1-4 6,5-2 5,1-3 3,4-1-8,-1 1-3,3-1 3,-2 1 0,-1-1-2,1 1-3,-1-2 2,-3 1 5,-3-1-1,1 3 10,1-1 0,-3 2 3,-2 1-1,-5-1 0,-7 4 3,6-1 7,-11 1-4,-2 2-4,0 0-6,-8-1-8,-1 4-1,1-2-6,-7 4-4,-4-4-4,2-1-19,-2 1-29,-3 0-39,4-6-24,-1 0-31,5-2-34,-5-3-39,1-4-39,7-1-53,-1-4-39,-1-8-107,2-2-171,7-7 45,-2-5-87,5-6-134</inkml:trace>
  <inkml:trace contextRef="#ctx0" brushRef="#br0" timeOffset="64972.62">13185 8052 1587,'0'-5'-73,"-4"3"26,4-1 19,0 3 29,0-2 15,0 2 15,0 0 33,-7 12 23,4-3 18,0 8 16,-1 5 17,1 5 11,0 8 6,3 5 3,0 5 13,3 6-4,4 0-11,-4 2 3,4 2-21,3-2-10,3-1-14,4 6-9,-4-9-9,4-1-10,3 0-9,-4-3-8,2-3-5,-2-4-9,-2-6-42,2-2-43,-2-1-46,-5-8-50,-2-1-64,7 0-64,-5-2-79,-2-3-194,-1-3-19,2-5-128,-2-2-168</inkml:trace>
  <inkml:trace contextRef="#ctx0" brushRef="#br0" timeOffset="65508.19">14315 8355 1683,'-3'-6'-104,"-1"-1"14,1 2 28,0 0 18,3-2 24,-4 2 22,1-3 11,3 3 18,-4-2 18,1 1 8,0 2 11,3-1 2,-3 0 6,3 2-5,0 0-3,-4 1-2,4 0 12,0 2 12,7 4 1,-4 4 1,4 2 6,0 1-1,-1 1-5,4 5-1,-3-2-6,3 5-7,0-2 4,0 2-9,0-3-3,-3 3-2,2 0-6,2-2-6,-1 1-4,-1 1 0,2 1-8,-4-1-3,1 0-6,3 0 2,0 0-5,-5 2-6,4-3 0,0 5-4,-3-2-3,-2-2 2,3 3-4,-6-1-3,3 0 1,2 3-2,-4-1-24,-3-2-17,3-1-27,-1 3-32,-2-2-31,0-5-29,5 1-34,-5-3-33,3 0-29,-3 0-58,2-5-124,-4 3-219,2-6-141</inkml:trace>
  <inkml:trace contextRef="#ctx0" brushRef="#br0" timeOffset="65777.72">14072 8742 1766,'-4'-6'-8,"4"5"17,0-4 16,4-3 28,-1 3 11,3-2 5,5-1 2,2 1 7,4-3 2,5 0-5,8-4 1,8 2-4,2-2-10,10-1-5,-1 1-6,5-2-3,6 3-5,0-2-25,2 3-30,6 2-32,-5 1-30,0 1-48,2 2-41,-9 4-50,-6-2-134,-3 8-243,-1-2-90</inkml:trace>
  <inkml:trace contextRef="#ctx0" brushRef="#br0" timeOffset="66387.55">15229 8890 1536,'-4'2'-51,"4"0"7,0 2 7,4-2 27,-1-2 21,-3 0 16,11 0 3,-2-2 11,1-2 3,7 0 1,-4 0-1,7 0-2,-4 2-4,2-4 0,-1 1-1,-1 1 1,1 1-1,-1-2-1,-2 0-2,2 3 6,-2-1 3,-4-1 3,-1 1 0,2-2-4,-6 1-6,-5-2-2,0 0-4,-5 2 0,-2-1-4,-3 2-4,-3 1 0,-7 2 0,-4 0-5,0 2-1,-6 1 0,5 4 1,-10 1-1,2 4 1,0 1 3,0 2 4,6 2 0,-3 1 2,3 0-3,8-1-1,1 0 3,2 0 2,2 1 1,8 0 2,-4-1 9,10-3 0,0 3-2,7-2 2,-1-1 1,4 3-1,7-5 11,-4 5-3,4-5 4,3 0 8,3 1 2,-3-4 0,1 2-7,1-2 1,2 3-3,-4-3-4,1 1 2,-5-3-4,1 1-3,-4-4-2,-4 1 1,2 1-6,-1 0 2,-4 0 0,2 2-1,-5-1 2,-3 1-2,0-1-4,-8 6-2,-1-4-3,-4 4 2,-4 3-5,1-4-5,-8 0-3,-3 6 1,0-6-14,-3 3-30,0 0-33,4-4-28,-1-2-38,4-4-39,-4 0-46,7-2-51,3-6-68,1-2-173,6-5-46,-1-5-77,2-7-122</inkml:trace>
  <inkml:trace contextRef="#ctx0" brushRef="#br0" timeOffset="66772.52">15845 7899 1590,'0'-4'-58,"0"4"27,0-3 17,0 3 22,0 0 18,-3-2 19,3 2 9,0 0 3,0 0 9,0 7 31,0 3 19,0 8 19,3 7 16,1 10 10,3 5 22,-4 13 12,4 1-3,-1 16 1,2 2-6,1 1-15,1 0-10,4-1-17,8 21-17,-1-17-12,-4-13-7,-1-5-34,4 0-44,-4-13-48,2-3-56,2-5-59,-7-7-71,4 0-71,-7-6-95,3-4-239,-6-3 68,-4-8-166,-3-1-199</inkml:trace>
  <inkml:trace contextRef="#ctx0" brushRef="#br0" timeOffset="67406.48">16550 8205 1731,'13'-8'-104,"-4"3"16,4 0 21,-5 0 27,-2 0 25,0 0 23,2 1 25,-2 1 9,0-2 5,-2 2 4,-1 3 2,0 5 28,2 3 9,1 1 12,-2 7 5,1 4 11,5 5 4,1 2 0,-2 9-6,1-2-9,5 10-9,-6-1-12,5 1-8,2-1-4,1 3-12,2-3-5,-1-1-5,2-2-11,-4-2-33,1-5-29,-7-4-31,0-4-30,-3 0-36,-4-5-54,1-3-49,-8-4-127,-2-1-157,-1-3-58,-6-5-63</inkml:trace>
  <inkml:trace contextRef="#ctx0" brushRef="#br0" timeOffset="67615.91">16419 8652 1555,'11'-10'25,"5"0"22,1 0 37,5-5 25,10 2 6,1-1 8,2-4-9,9 1-8,3 3-11,2-6-11,5 6-6,3 2-7,-3-1-9,3 1-8,-8 2-28,-2 0-24,-4 2-26,-6 3-39,0 0-38,-7 3-33,0 4-32,0-2-45,-11 0-115,-1 2-261,-6 1-87</inkml:trace>
  <inkml:trace contextRef="#ctx0" brushRef="#br0" timeOffset="68266.44">17480 8765 1534,'9'3'-52,"1"-3"19,4 0 28,0 0 28,-1-3 13,1 3 10,1-3 4,0-2 4,0 4 2,0-2 4,0 0-2,0 1 0,-3-4-2,2 4 2,-1-2-2,0 3 4,-2-4-4,-5 2-3,0-2-4,-2 0-8,-4 0-4,0 0-2,-6 3-5,-1-1-4,-7-2-2,1 5 2,-7 0-7,1 3-2,-2 2-2,-3 2 2,-2 1-6,-1 2 2,0 4-3,-3 2-2,0-1-1,8 2 1,-5 1-1,5 0-2,1 1 1,4-4-1,-5 3-1,11 0-2,-3-1 3,7-2-2,1-1 3,3 2 7,-1-3 5,8-1 2,2 3 3,0-5 7,8 2 3,1 1 2,4-4 1,1 3 4,1-6 2,4 1 3,2 1-3,0-3 5,-1 3-1,-2-6 1,2 3 6,0 0-9,-2-2 5,-3 2-2,-2-4-2,-3 2 1,1 0-6,0-1 0,-7 2-4,4-2 1,-4 1-3,-1 0 4,-1-2-3,-2 2 7,-3 2-3,-3-1 4,0 4-3,-3-3 5,-7 3-6,-1-1-3,-1 1-3,-8 1-2,-1 2-5,2-1-3,-9-1-9,2 2-5,-1-1 2,1-1 0,-1-1-6,1-1-11,2 2-21,4-1-29,0-4-22,4 1-32,-3-2-40,8-3-50,-3 1-46,4-5-66,0 1-175,7-3-76,0-2-95,6-4-153</inkml:trace>
  <inkml:trace contextRef="#ctx0" brushRef="#br0" timeOffset="69074.83">18173 7907 1670,'0'-2'-83,"4"-1"21,-4 0 13,0 3 34,3 6 24,-3 4 29,3 3 23,1 2 15,3 7 19,-4 5 19,7 6 17,-4 3 10,5 10-3,-2 3 6,5-3-6,-4 4-11,6-2-7,-2 1-9,2-1-5,1-1-4,0 1-14,0-5-6,0 2-7,-1-5-9,-7-8-3,5 1-13,-4-3 0,3-1-17,-2-3-40,-5-4-42,2-3-57,-5 2-62,-1-1-77,-4-5-135,-1 0-186,-3-5 53,-2 4-26,-3-8-43</inkml:trace>
  <inkml:trace contextRef="#ctx0" brushRef="#br0" timeOffset="76266.76">19158 8405 1338,'-11'0'-82,"8"-3"22,0 3 12,-4 0 16,7 0 14,0 0 11,-6 0 9,6 0 11,-4-2 11,0 2 13,4 0 11,0 0 11,0 0 3,0 0 5,-6-3-2,6 3 3,0 0 1,0-2 1,0 2-8,0 0 0,6-2 2,5-1 3,-1-2-3,3 2-4,7-1-5,-3-1-2,6-3-1,0 3-7,4 0-1,0-3-4,3 3-5,0-2-3,-3 1-4,-1 2-2,1-1-1,-2 0-2,0 0-7,-9 2-16,3-1-28,-1 1-20,-6 3-13,-1 0-24,3 3-35,-9 1-35,4 1-60,-7 1-403,-4-2-116</inkml:trace>
  <inkml:trace contextRef="#ctx0" brushRef="#br0" timeOffset="76597.45">19144 8695 1640,'-7'5'-34,"7"0"14,-3 0 13,3 0 15,-3-3 18,3 3 7,0-3 7,0 1 12,0 0 17,0-3 17,6 2 6,4 1 5,4-3 1,2-3 2,4 1 2,7-4-3,3-1-7,7 2-7,2-5-4,2 1-9,2-2-13,-1 4-5,3-3-2,-2 2-7,0-2 3,-3 5-12,0-2-22,-7-1-25,-2 3-29,-5 1-31,1 1-36,-3-2-31,-1 2-51,-7 2-65,2-2-161,-6 0-229,2-3-142</inkml:trace>
  <inkml:trace contextRef="#ctx0" brushRef="#br0" timeOffset="77032.61">20595 8095 1616,'6'-13'-64,"1"0"32,0 4 19,-4-2 29,0 4 11,1 0 10,-4 1 19,0-1 8,0-3 5,0 4-1,-4-2-1,-2 0 0,-1 3-4,-3 5 0,0 1 5,-7 5-2,1 8 10,-1-2 1,-7 7 3,5 9 9,-6 7 0,3 1 1,-2 3-1,5 3-4,2 1-7,1 0-3,4-1-1,2-5 1,8-2-6,2 1 13,7-4 6,2-2 5,5-5 5,6 0 2,0-8-2,2-1-7,3-7 2,5-1-6,0-3-10,3-7-8,0-4-4,7-3-5,-3-4-5,7-7-6,-8-5-7,1-3 0,-4-2-7,-6-7-4,-7-3-10,-1-1-15,-8-3-19,-1 5-29,-7 5-24,-3 5-24,-3-4-33,-10 3-44,-4 5-51,-4 5-75,-9 2-160,-3 3-194,-7 6 102,-6 1-139,-4 4-177</inkml:trace>
  <inkml:trace contextRef="#ctx0" brushRef="#br0" timeOffset="77808.05">10256 10152 896,'-6'-3'120,"2"1"-57,1-1-19,-3 1-14,6 2-3,-4-2 7,4 2 20,0 0 5,13 0 8,-3-3 5,7 3 4,3-2 9,3-1 2,10 1-3,-3-1-3,5 1-7,1-4-7,-3 5-5,1-4-6,-4 2-7,3 0-7,-6 2-21,-4-4-32,0 4-31,-4 1-18,1 1-33,-6 4-37,0-4-46,-10 5-131,-8-1-180,-4-1 7</inkml:trace>
  <inkml:trace contextRef="#ctx0" brushRef="#br0" timeOffset="78020.48">10090 10493 1352,'-7'9'0,"7"-4"20,0 0 21,4 0 16,2 0 6,0 0 5,12-5 1,-2 0 2,4-3 2,7 1-8,0-3-2,6 0-5,3-5-6,4 1-6,1-4-2,-2 0-4,1-2-9,-3 3-15,-3-3-17,-4-3-25,0 0-24,-4 1-33,-3 0-38,-2-3-42,-12-1-114,-2 1-236,-3-2-18</inkml:trace>
  <inkml:trace contextRef="#ctx0" brushRef="#br0" timeOffset="78331.64">10357 9905 1349,'-11'-5'-4,"1"2"19,1 0 1,-2-1 11,8 2 6,-4-1 7,1 0 1,3 3 22,3 0 9,0 0 7,0 0-2,16 6-1,1-4 1,-1 2 1,4 4 0,4 2-1,3 0-11,3 0-2,6 6-2,-2-4 0,5 0 0,2 1-3,2 1-2,4 1-8,-7 2-2,-5-5-2,3 2-1,-6 1 0,-4 2 1,-1 4 2,-7 4-7,-4-3 0,-2 6-4,-8 2-6,-6-3 0,-6 8-5,-1-2-1,-6 4-1,-8 3-1,-2 3-4,-10 3-1,-5 2-3,6 0-32,-6-3-24,-4-2-38,5-2-42,7-7-56,7 0-54,0-9-115,2 3-176,5-6-64,2-3-86</inkml:trace>
  <inkml:trace contextRef="#ctx0" brushRef="#br0" timeOffset="79446.32">12331 10219 1511,'10'-17'-51,"-10"3"11,0 1 23,0 2 17,-4 2 2,-2 1 3,-5 1 13,2 2 1,-8 0 4,0 0 7,-3 5 8,-4 0-2,-1 5 9,-5 2 1,0 8 9,-4 0 2,4 6 7,0 1 1,-4 3 0,8 5-3,3-3-2,-1 4-1,7-4-5,4 3-5,3-3-4,4 1-2,1-6-4,10 3-1,1-5-4,4 0-1,3-3-3,4-1-1,3-3-3,3-4-5,4-1 1,0-1-2,-1-5-2,-2 3-1,0-5-3,-5-2-1,1-1-2,1-1 0,-5-4-2,1-2 0,-4-7-8,-4-1-12,2-4-10,-1-8-6,-4 0-4,-2 0 3,3-1 5,-4 4 0,0 3 2,1-2 2,-1 6 2,0 0 0,4 3 4,3-1 5,0 6 5,0-3 1,0 7 4,3 1 4,1 1 3,-1 5 2,1-2 1,2 6 3,1-2 3,-1 5 3,-2-1 10,4 2 6,1 3 3,0 0 2,1 0 1,-3 4 0,3-2 1,-3 0-2,-1 0-5,4 1 0,-3-1-4,-4 1-4,5-3-2,-3 2-5,3-4-2,-6-1 1,3 0-2,-6 1-2,-3-1 2,5-2-5,-4 1-2,-1-1 2,0-3-5,-2-4 1,-1-2-3,0-3-4,-6-5-6,3-3-11,0-5-8,-3-4 0,-1-2-2,4 1 4,0-3-1,0 3 4,7 0 3,-4-2-1,11 2 2,-1 1-1,8-2 0,-4 3 4,5 1 1,2 1 2,-1 2-1,7 2 1,0 2 2,0 0 0,1-1 3,2 4-1,-3-1 0,0 4 1,-3 1-1,-1 0-1,-3 2 1,-3 0-2,-6 5 2,2 1 1,-6 1 2,1 5 0,-5-1 0,-6 4 0,0 1-2,-10 2 2,0 6 0,-6 3 0,-5 3 0,-2 1-1,-7 7 1,7 1 3,-4 0 1,1 1 5,2 4-1,0-3-2,2-1 4,5-5-3,4 1 1,5-8 2,5 3 3,3-8 0,0 1 1,7-3 2,3-4-1,3-2 1,4-1-1,-1-6-1,5 1-2,6-8-2,-4 0-1,-4-6 5,8-7-5,-3-1-3,-8-6 0,4-6-3,-6-5-1,-1-10 0,-6-4 0,-4-7-4,0-13 1,-6-3 4,-4-2-3,-2 3 1,-2 2-3,1 10-1,1 8 1,-2 6 1,5 12-3,-1 1-1,4 11 0,-4 7 11,4 7 4,-1 7 11,4 1 22,-3 21 14,3 1 15,-3 7 4,3 10 17,0 4 13,0 11-1,0 4-7,-4 0-8,8 2-7,-1 0-4,7 2-10,-3 3-5,6-7-5,4-5-5,3-6-9,0-5-17,3 0-28,1-4-30,-1-6-40,6-2-29,-5-7-33,3-5-46,-4-2-38,7-2-57,-6-10-138,-6-1-189,4-6 55,-2-3-95,-4-6-138</inkml:trace>
  <inkml:trace contextRef="#ctx0" brushRef="#br0" timeOffset="79744.02">14095 9714 1723,'13'-7'-14,"-7"-1"30,2 1 33,-5 2 26,0 3 2,-9-1 1,6 3 15,-17 5 18,4 2 10,-4 6 10,-4 5 6,2 4 7,-5 8-1,4 6 10,-2 3-2,-5 14-8,3 5-6,4 2-11,0 2-10,3 2-13,8 2-9,2 1-9,7-9-8,3 0-35,4-1-41,6 3-40,7-3-40,0-10-44,7-4-53,-1-5-65,4-6-62,3-4-160,-6-8-102,3-3 69,0-2-58,3-5-55</inkml:trace>
  <inkml:trace contextRef="#ctx0" brushRef="#br0" timeOffset="80281.16">14735 9915 1429,'7'-5'-48,"-4"2"26,0-2-1,0 3 21,-3 2 31,0 0 29,7 5 28,-3 0 16,-1 4 12,0 4 17,4 3 7,-1 4 1,1 2-3,3 5-9,0 3-10,1 3-16,2 0-7,-3 1-5,0 0-11,3-3-12,1 1-4,-1-1-29,0-4-36,4-3-39,-4 0-46,1-5-51,-5 1-46,5-8-52,2 2-155,-5-7-271,-4 1-158</inkml:trace>
  <inkml:trace contextRef="#ctx0" brushRef="#br0" timeOffset="80602.31">14808 9787 1810,'14'-7'-14,"-1"4"22,4 0 37,3 6 24,6 0 12,1 2 14,0 4 0,6 4 12,4 5-1,0-1 1,3 8 11,3 2-3,1 3 2,2 9-5,-5-3-4,1 5-1,-5 1-13,-7-2-4,-3 0-5,0 3-3,-10 0-11,-4-4-7,-4 0-8,-5 0-1,-4 1-7,-4-5-14,0 1-33,-6 0-35,5 0-38,-9-7-40,-2 1-48,-1-2-41,-4-1-55,2-4-125,-1-3-189,-4-3 67,5-4-34,2-4-39</inkml:trace>
  <inkml:trace contextRef="#ctx0" brushRef="#br0" timeOffset="80849.64">16183 10160 1561,'26'-8'33,"-3"-2"14,4 3 17,6-3 8,1-2-8,2 0-6,2 0-3,-3-3-5,6 3-11,-5 2 2,2-2-2,-3-2-7,-1 7-15,-3-2-31,-5-2-28,1 6-44,-5-2-64,-1 5-98,-7-1-307,-1 3-58</inkml:trace>
  <inkml:trace contextRef="#ctx0" brushRef="#br0" timeOffset="81033.32">16349 10405 1562,'0'10'7,"0"-3"25,3 1 25,7-3 20,1 0 7,2-3-1,7 0-2,-1-2-6,8-2-2,0 0-12,6-3-2,2 0-6,-10 0-22,8-2-47,-3-1-52,8-1-70,-5-3-195,1 3-273,-8-2-104</inkml:trace>
  <inkml:trace contextRef="#ctx0" brushRef="#br0" timeOffset="82177.77">17644 9813 1500,'-4'-3'-95,"4"0"22,0 2 8,0-4 18,4 4 17,1-5 16,-1 6 10,6-5 8,1 1 12,2-1 5,0-1 11,4 1 8,0-2 7,5-3 2,-1 5 2,5-4 3,-2 2-2,3-1-4,-5-1 2,5 2-3,-3 2-8,-1 0-1,1 0-3,-5 0-3,2 0-5,-9 0 1,6 3-5,-5-1 1,0 0-2,-3-1 1,0 4-1,-6-2-4,-4-1 1,0 3-3,-11 0-3,2 0-2,-8-3-2,0 3 1,-6 0-1,-1 0-4,-6 0 0,-3 3-3,0 2 3,-4-2-2,1 4 0,-5 0 0,5 3 2,-4 3 8,7 1 6,-1 2 6,8-1 3,-4 2 9,3 3 9,10 0-2,-4 0 0,5 0 2,6-3 1,0 1 2,3 2 3,4 0 3,3-3 10,3 0-2,4 2-2,-1-2 7,8-2-5,-4 1-2,4-1 2,-1-3 0,4 0-2,2-2 0,-2-2-1,7-1-7,-1-2-1,3 1-9,1-6 1,-1 2-1,4-2 4,1 1 4,-4-2 7,3 1 0,-4 0-3,-2 0 7,3 0-4,-5 1-3,2-1-3,-4 5-1,0-4 16,0 5-13,-3-4 11,-1 5-1,-2 1 5,-1-1 0,-3 3 13,-3 3 7,0 0-3,-4-1 0,-6 3 1,-1 0-6,-6 0 1,-3 5-7,-4-2 0,-6 1-8,0 1-4,-4-2-5,-3 0-8,-3 1-3,-1-4-4,7 0-6,-3 0-6,0-3-16,4-1-34,2-1-39,1-3-47,3-2-43,-1 0-68,6-2-74,0-1-97,-4-2-191,2-2-114,-7-3 101,-2-1-282,-1-1-356</inkml:trace>
  <inkml:trace contextRef="#ctx0" brushRef="#br0" timeOffset="85095.56">962 12039 389,'2'-4'195,"5"-1"-42,1 0-62,-5 2-9,3 3 0,0-3 5,-2 1-7,-1 2-1,1 0-6,-4 0 2,4 2 4,-4 1-1,3 0-3,-6 2-2,3 0-4,-8 2-2,1-2-7,-3 3-3,5-4-3,-10 2-5,3 1-3,-2-2-8,0 1-2,1-4-2,-4 0-5,1 1-1,0-3-4,2 0-3,-2-5-4,-1 3 2,4-6-4,-1-2 0,1-4-6,0 0 4,2-4-3,5 1 2,3 3 0,0-4 2,6 3 3,3-5 4,4 3 6,4-1 4,-1 3 1,7 2 4,4 1 5,-1 4 3,3 3-1,4 1-3,0 7 2,3-3 2,1 4 3,0 6 1,2 2-3,-6 1-2,0 3-1,0 8 10,-3-2 0,-3 3-4,-8 0 0,-3 5-5,-3 0-4,-3 3 2,-7-3-16,-3 5-6,-7-1-3,-4 2 2,-5 1-1,-5-2-3,-6 0-5,-3 1 2,-1-7 0,-3 0 1,1 0 3,-4-4-6,-1-5-7,8-5-4,-3-5-2,6-2-1,0-6 2,-1-2-1,5-5 0,-1-3 6,8-1-9,1-4-1,9-2 2,2 0 2,7 0-3,4 0 1,5-3 8,5 3 10,2 0 5,8 3 8,-2 3 7,6-3 9,4 10-3,-2 0 11,5 2-5,0 2 0,3 6-5,-2 2-3,5 2-3,-8 3 0,4 0-4,-4 2 3,0 4-8,-3-4-3,0 3-34,-3 1-31,0-4-37,-4 0-49,-3-2-54,0 3-63,-3-2-84,-1-3-209,-6 0-4,1-3-124,-2 0-162</inkml:trace>
  <inkml:trace contextRef="#ctx0" brushRef="#br0" timeOffset="85634.13">1968 11810 1761,'4'-5'-38,"0"0"18,-4 2 17,2 0 18,3-1 14,-2 4 13,-1 0 15,5 2 6,0 3 7,0 3 14,0 1-2,2 9 6,5 0 4,-1 1-6,1 7-7,-1 1-3,3 1-5,-2 2-11,-1 0 1,1 2-8,-2-2-4,3 3-7,1-4-3,-2 2-1,-1-4-10,-4 6 3,2-6-17,2-3-30,-10 0-31,5-2-33,-2-2-38,-3 1-43,-3-4-47,0-2-130,-3-3-174,-3-2-22,-2-1-37</inkml:trace>
  <inkml:trace contextRef="#ctx0" brushRef="#br0" timeOffset="85980.2">1812 12187 1371,'-3'-2'-26,"3"-1"21,-3 1 6,6-3 9,-3 2 12,0 1 7,3-1 10,0-2 2,1 3 3,0 0 3,-1-4 5,-1 4 2,2-2-4,3-2 3,-1 4 1,1-4-1,3 0-2,-3 2 4,6-1-1,1 0-3,2-2-4,4-1-3,6 1-1,8-6-2,6 7-8,4-6 0,-2 0-9,9 4 0,6-1 1,-8 1-9,8 1-6,-3 2-33,-4 0-38,0 5-48,-3-3-82,-11 3-188,1 0-192,-7 3-71</inkml:trace>
  <inkml:trace contextRef="#ctx0" brushRef="#br0" timeOffset="103098.15">2849 12177 531,'-3'3'100,"0"-1"-1,3-2 6,0 3-37,-4-1-10,1-2 5,-1 2-13,4 1 6,0 0 3,-2-1-1,2 1 2,0-3 4,0 0 9,0 0 12,0 0 3,2 5-3,5-5-1,3 2-3,1 0-1,-2-2-6,3 4-1,6-4-5,0 0-4,-3 0-10,3-4-3,1 4-7,-2-2-2,-1 2-4,4 0-7,-6-2-1,2 2-2,-6-4-4,4 4-3,-1 0 1,-6 0-2,3-1-3,-4 1 1,1 0-3,-4 0-3,-3 0-1,0 0-2,0 0-3,-19 0 5,8 0-6,-1 1 1,-2 3-3,-2-4 1,-2 2-1,-2 0-1,-2 4 2,1 1 0,-1-2-4,-3 3 3,-1 2 2,3 0 1,-1 2 5,-4 1 5,7 0 5,-3-1 2,1 3 2,6-3 0,-3 3-2,0 1 2,4-2 2,-2 1-5,6-2 0,1-1-1,1-3 2,7 5 6,0-2 5,0-2 10,6 0-9,3 0 5,1 0 1,3-1 5,3-1 3,1 4 3,4-6 0,1 0 8,3 1 3,-1 0 3,5 1 4,-2-1-9,3-2-2,-6 3 2,7-1-1,-1-1 2,-4 3-3,-2-1 1,1 2 3,-4-3-3,-1 5 10,-4 1 2,-1 3 2,-1-2-1,-4 1-1,-7 2-6,-4-1-3,1 6-5,-11-2-4,1 0-8,-7 2-4,1 3-3,-8-2-1,-6-4-4,3 5-6,-8-7-5,2-2-5,-1 0-19,4-5-20,0 1-30,3-7-34,3-1-30,0-3-25,3-3-36,5-6-42,-1-7-55,3-6-71,4-1-194,3-4-71,6-1 81,4-4-172,7-3-192</inkml:trace>
  <inkml:trace contextRef="#ctx0" brushRef="#br0" timeOffset="103764.37">3750 11843 1807,'5'-3'-56,"3"3"24,-1 3 33,-4 1 28,1 4 20,-4-1 7,-4 0 4,1 4 0,-4-2 1,-1 3-1,0 0-4,-2 2-3,-2-4 2,4 3-7,-6-1-6,4-2-2,0-2-1,0 2 2,-3-3 1,3 1-1,-1-3-3,2 2 1,-1-5 4,-1 1-2,2 0 1,-1-3-2,-4-3-1,8-2-6,-4 0-4,4-2 0,-2 2-5,2-5 4,2 2-1,4 1 0,0-1 5,4 1 2,-1-1-3,3 0 5,2 4 1,1-1 4,4 0 3,1 0-6,2 1 4,-2 4 10,6-3 5,-3 3 2,3 0 12,-1 3 14,2-2 1,2 7 2,1-1 7,-6 3-2,4 3-2,-4 2 0,0 6-1,-1 0-4,-4-1-7,-3 8-10,1-1-20,-5-2 0,-6 4-12,-4-3-3,-2 3 1,-4 3-6,-3-3-2,-1 2-4,-6-4-2,-3 0-9,-2-3-1,3-3-1,-4-1-5,2-2 2,-2-1-3,2-4-2,0-3 1,2-5-3,1-3 2,1-2-2,4-2-3,2-3-1,1-3 4,7 4-4,-2-4 2,8 1 1,5-4 9,1 5 7,4 0 11,4 0 10,2 4 15,4 2 13,7 2 13,-1 4 6,4 0 3,7 8-1,0-2 17,-4 8-15,2-3-10,0 3-1,0 6-12,-5-6-2,0 1-10,-5 3-24,-2-4-25,-2-3-37,-5-3-44,-2 3-50,2-2-58,-10-3-84,-2-2-82,-4-1-83,-4 2-209,-2-6-28,-8-1 88,-2-6-302,-4 0-367</inkml:trace>
  <inkml:trace contextRef="#ctx0" brushRef="#br0" timeOffset="134645.38">4754 11975 289,'5'-5'159,"2"-1"-26,-2 4-51,1-3-8,-4 3-18,3-3-6,-2 2 8,3-2-3,-1 0 4,-5 3 8,3-3 12,0 0 1,-3 2 6,3-1 1,-3 1 3,0-3 4,2 4 4,-2 0 0,0-2-1,0 4 1,0-4 2,0 2-5,-2-1-5,2 0 2,0 3-6,0 0 1,0 0 0,0-4 1,0 4-2,0 0-3,0 0 0,-3-3 2,3 3-3,0 0-6,0 0-2,0 0-2,0 0-4,0 0-3,0 0-1,0 0-7,0 0-7,0 0-1,-11 5-5,11 0 3,0 4 12,5 5-2,-5 1 2,0 2 2,0 6 1,0 0 2,0 1-3,0 4-5,0 2-2,0-3-6,0 5-2,0-1-7,3 4-2,-3-5-7,0 0 1,3 6-15,-3-10-4,3 3-1,-1 0-2,-2-4 2,5 0-9,-2 0-1,-1-3-22,-2-2-31,4-2-29,0 0-27,-1-4-21,-3-1-24,4-1-24,-4 0-30,0 0-49,-4-8-65,-3 4-102,1-4-99,-2-1 23,-3-3-71,-3-3-72</inkml:trace>
  <inkml:trace contextRef="#ctx0" brushRef="#br0" timeOffset="135424.81">4553 12330 1476,'0'0'-58,"4"-3"20,-4 3 8,4 0 10,-4 0 17,0 0 6,0 0 9,3-2 9,0 2 7,-3 0 2,0 0 10,0 0 4,0 0 7,0 0 2,0 0-6,0 0 7,0 0-6,0 0-1,0 0-1,0 0-4,0 0-6,0 0-3,0 0 0,0 0-3,0 0-5,0 0-4,0 0 1,0 0-6,0 0 1,0 0-1,0 0 0,0 0-1,0 0-2,0 0-1,0 0-1,0 0-2,0 0 0,0 0-1,0 0 0,0 0-1,0 0-2,0 0-1,0 0 1,0 0-2,0 0 3,0 0 0,0 0 3,0 0 0,0 0 2,0 0-1,0 0-2,0 0-1,-6-5-1,6 5-2,0-3 2,0 3-3,3-2 9,-3 2 2,0-3 3,0 3 1,0 0 4,-3-2 4,3 2 2,0 0 2,-4-2 4,4 2-1,0 0 5,0-3-1,0 3 1,0 0-1,0 0 3,-4-3 0,4 3 2,0 0-1,11 0 21,-2-2 5,5-1 0,2 2-1,5-2 4,6-2 2,3 1 2,0-4-5,8 4-5,2-4-5,5 4-8,-2-4-6,4 3-2,-7-2-4,3 0-7,-3-1 1,0 4-18,-7 1-28,-3-2-25,-3-1-27,0 4-27,-7-3-35,-4 2-49,5 6-57,-12-6-68,1 3-175,1 0-39,-5 3-94,1 2-109</inkml:trace>
  <inkml:trace contextRef="#ctx0" brushRef="#br0" timeOffset="136298.13">5547 12460 1576,'-3'-2'-63,"3"-1"22,0 3 9,-3-3 17,3 3 15,0 0 24,6-2 12,-3-1 16,5 2 15,2 1 3,-1-3 7,5 0 6,-1-3 0,4 4-2,-1-4 0,0 5-5,5-4-7,-4 2-9,-1 0-2,0 1-2,2-3-13,-6 3 1,2-1-5,-3 1-3,2-1-6,-3 1 0,0-1 1,-4 3 3,0-2-3,-2-1-3,-4 1-3,0 2-4,-10-2-3,4 2 0,-8 0-3,0 0-1,-2 2-3,-3 0 2,2 1-2,-7 4-2,-2-2 1,3 5 0,-4 0 1,-3 2 5,6 0 6,1 2 0,0-2 1,3 3-3,-1-2 0,5 2-3,-1 0 0,7 0-3,-3 0 2,6 0-2,1-2 5,2 1 4,4 1 8,7 0-4,3 0-2,0 3 5,3-3 3,4 0-1,3-1 11,3 2 0,1-1 6,3 0 1,-4-3-5,-4 1 6,5-1 3,-5 0-1,2 2-5,-1-2 4,-3-2-4,-5 0-3,2-1-1,0 4-1,-4-6 7,-4 4 4,0 1-4,2 3 0,-8-2-1,-3 4-5,-2-5-2,-1 6-7,-8 2-3,-2-5-4,0 2-3,-1 1-4,-10-3-11,1 0-26,-4 5-29,3-10-31,-6 1-29,3-2-50,0-6-56,3 0-49,-3-9-75,7 1-158,-4-10-71,3 0 64,8-5-95,-1-9-95</inkml:trace>
  <inkml:trace contextRef="#ctx0" brushRef="#br0" timeOffset="136895.53">6468 11993 1648,'7'0'-1,"-7"0"5,0 0 11,0 0 14,0 4 7,-7 1 2,0 1-2,0-2-1,-2 1 1,2 0 5,-3 0-2,0-2-4,0 2 3,0-3 2,-3 3-3,2-2-4,1-1 4,-3 1 6,6-6 1,-3 3-2,1-2 3,2-1 0,0-2-2,0 0 3,1-2-1,3-1-3,3 1-2,0-3 0,0 0-7,3 0 2,3 0 1,1 0 7,3 2 10,3 0 5,4 1 5,0 3 9,3 1 10,0 3-2,3 0 11,0 5 8,1 0-3,0 5-3,-2 0 0,2 2-1,2 6-3,-5 0-5,-2 1-10,2 1-6,-4 4-4,-1-1-5,-10-3-8,5 6-5,-11-4-3,0 3-20,-3-3-3,-8 4 0,1-4-2,-5 5-2,-6-1-1,-3-4 2,-3 3-6,-3-5 1,0 0-1,0-3-3,-3-1-2,3-3-6,-3-6-2,6 1-5,-3-8-4,6 0-4,5-3 0,2-2 5,7 1-4,0-4 1,10 2 2,4-1 2,2 2 0,7-1-2,8 4 7,9 0 0,6 4 2,4 0 5,7 4 6,3 0-3,3 6-3,1-3 3,-1 6 0,-5 0-3,1 0-14,-6 2-31,-6 1-29,-5 0-42,-4-3-59,-9 1-72,-1 1-117,-6-2-250,2-3 57,-7-2 69,-4-1-114,0-1-98</inkml:trace>
  <inkml:trace contextRef="#ctx0" brushRef="#br0" timeOffset="137388.21">7635 11880 1540,'3'-5'-17,"-3"-1"23,4 4 8,-4 2 28,0 0 18,3 8 19,0-1 14,-1 6 12,3 1 11,2 7 10,-1 1 6,4 6 1,1 2-3,-2 2 0,1 3-10,1-2-9,-2 3-10,1-2-10,1 4-5,-2-4-11,1 2-11,1-2-5,-2-1-4,-2-1-14,4 1-19,-6-3-28,5 0-30,-3-5-36,1-5-34,-5 0-33,3-3-25,-3-3-41,-3-2-64,0-3-124,-3-4-95,-3-5-69,-5 0-58</inkml:trace>
  <inkml:trace contextRef="#ctx0" brushRef="#br0" timeOffset="137600.64">7335 12345 1469,'-7'-6'23,"4"4"19,3-3 7,3 0 31,4 0 22,2 0 5,9 0 7,5-2-1,4-1 0,3 4-5,10-7-11,-1 4-6,9-4-7,-2 4-10,1 0-10,1-1-3,0 1-9,5 2-13,-6 0-29,4 1-29,-1-2-37,-7 4-35,-7-2-38,5 2-60,-5 2-120,-2 0-154,-4 0-94,0 2-58</inkml:trace>
  <inkml:trace contextRef="#ctx0" brushRef="#br0" timeOffset="138116.27">8309 12430 1500,'10'0'0,"3"2"0,0-2 17,7 0 18,1 0 16,1-2 2,2 2-5,-1 0 2,1-4 0,3 4 5,-8 0 2,2 0 3,-1-1-3,-4-2 3,-2 3 2,2 0 5,-5-2 5,2 2 2,-7-3-4,5 3-9,-11-3-5,0 3-7,0 0-5,-14-4-2,4 4-4,-7 0-3,1 0-6,-4 2 0,-1 0-4,-6 1-3,2 2-3,-5 3 0,0 0-3,0 1 1,-1 2-3,1 1-4,0 3-1,4 0-3,2 3 4,4 1-3,4-4 2,2 5-1,1 4-1,6-5 2,0 0 7,7 4 5,0 0 0,7-3 1,3 2 8,3-1 10,4 3 1,7-2 2,2 2 9,1-4-3,-1 2 0,4-2-7,-3-2 6,0-2-9,-7-3-7,-1 2 3,-2-2-2,1-4-6,-9 4-2,4-5 2,-2 2 3,-8 0-7,0-1-6,-6 4-2,-3-3 4,-5 1 2,-2 1-10,-4-2-12,-2 2-11,-5-2-15,0 0-24,-2-6-40,2 2-38,-3-4-34,5 2-56,-2-8-94,1-4-162,-1-1-49,8-6-106,-1-4-127</inkml:trace>
  <inkml:trace contextRef="#ctx0" brushRef="#br0" timeOffset="138640.83">9096 11909 1576,'3'-2'-54,"0"-4"22,0 5 8,-3-2 23,5 1 19,-2-1 15,-3 0 11,3 1 5,3-3 9,1 0 4,4 3 10,-2-4 7,7 2 8,2-1 6,2 3 3,2-4 3,5 1-3,3 4-3,-3 1-1,3 1-7,0 2-4,0-1-6,-3 6-1,0 1-6,-4 4-6,0 0 0,-3 1-5,-3 4-6,-5-1-5,-1 3-5,-4 0-2,-3 4-5,-8-2-4,-6-1-1,0 8-3,-7-4-4,1 2-2,-8-1 5,4-2-9,-3-1 0,-3-1 1,-1 1-5,3-3-4,1 0 1,0-2 1,3-4-7,6-1 2,-2-1 1,3 0-4,-1 0 2,7-6-1,4 2 0,3-1-3,7 1 0,-1-3 0,11-3 1,2 3 3,8-3-3,10-2-1,3 3-22,7-3-37,3-3-53,0 3-50,3-2-48,10 0-39,-7-1-106,4-4-161,0-1-130,-2 1-142</inkml:trace>
  <inkml:trace contextRef="#ctx0" brushRef="#br0" timeOffset="139024.68">10550 11843 1743,'3'-11'-9,"-3"5"14,0 0 25,0 0 26,0-1 15,0 2 2,3 0 7,-3 0 5,0 0 8,-3 1 9,3-2 3,0 4-1,0-1-5,0 3-1,0-4-7,0 1-14,0 3-10,0 0 6,-3 15 3,3-3 7,-3 3 2,3 3 15,3 4-15,-3 6-6,3-2-10,3 6-4,2-1-5,-5 2-9,4 2-2,-1-2-8,-3 2 0,8-3-12,-6 1-11,3-1-27,-2-2-25,1-5-32,0-2-33,0-2-35,-4-2-42,3 1-37,-2-5-39,-4-2-135,0-4-143,-4 2 38,0-4-46,2 0-42</inkml:trace>
  <inkml:trace contextRef="#ctx0" brushRef="#br0" timeOffset="139234.12">10276 12117 1480,'-9'-7'27,"1"-1"2,5 3 17,6 0 32,1 0 25,9 1 14,4-2 5,3 0 0,10-2 1,6 0-4,8-2-10,-1-3-7,11 3-9,-2 0-10,-4 0-8,2 4-10,-4 0-11,-2 0-24,-2-2-34,-4 7-50,-5-2-59,1 1-54,-4-1-79,-3 0-135,-8 3-107,1 3-31,-7 2-22</inkml:trace>
  <inkml:trace contextRef="#ctx0" brushRef="#br0" timeOffset="139616.1">10986 12310 1423,'5'7'-25,"-5"3"10,3-2 29,0-1 25,-6 2 18,3 3 6,-3 0 11,-2-2 3,2 2-1,-3 1 3,-1-1-5,1 0-5,2 0-5,-3 0-4,1-3-1,6 4-4,-4-4-3,1 3 5,6 2 1,-3-4-1,7 0 7,-1 0 2,5 0 4,-1-1 6,4 2 0,5-2 6,-2 4-8,2-2 3,2-2-3,2 1-6,-3 0-3,0 0-7,4-2-8,-8 0-3,1 1-2,3 2 0,-4-2-10,-5 1-4,2 0-9,-7 0 7,-2 2 1,-1 4-9,-10-1 4,1 0-8,-4 2-1,-4 1-21,1 0-20,-7-1-21,-7-3-35,0 1-40,-6-1-34,0-2-43,3-5-52,-7-2-119,7 0-141,-3-10-160,6 0-166</inkml:trace>
  <inkml:trace contextRef="#ctx0" brushRef="#br0" timeOffset="139774.67">11024 12425 1822,'43'-13'-23,"-4"1"12,-1-1 20,-2 3 21,1 1 2,-4 0-4,-3 0-6,0 1-15,-3 1-39,3 2-54,-6-3-71,-2 1-152,2-3-144,-7 5 38</inkml:trace>
  <inkml:trace contextRef="#ctx0" brushRef="#br0" timeOffset="140362.68">12084 11872 1332,'4'-5'46,"2"-2"8,4 2 13,0-3 19,0 1 9,6-1 1,-2-2 2,2 2 1,5 1 0,-1 0 0,-4 1-8,8 4 0,-4 0-2,-1 4-2,2 0-8,2 6-8,-3 0-3,0 4 0,0 0-4,-4 4-6,2 1-3,-7 1-9,4 2-2,-5 0-5,-5-1 5,7 1-11,-9 4-2,-3-2-3,0 0-4,-3 3-2,-4-2 0,-3 2-2,-3 0-2,-4 0-7,1-3-4,-1 1-7,-7-1-3,1-2-1,0-2-3,-4-2-3,4-2 1,-1-2-2,0-4 4,-1-1-5,4-4 1,1-3-1,1-3 6,2-2-4,4-2 1,2-1 0,4-1 1,7-3 1,0 0-2,4 3 7,6-4 6,7 4 12,0-2 9,5 4 8,5 1 16,3 4 12,0 2 13,3 2-2,-3 4 0,8 1-9,-2 4-3,1 1-9,-1 3 0,1 0-8,-4 3-4,-3 1-6,0-1-27,0-1-33,-3 1-32,-7-3-55,-5 0-60,6 0-84,-10-3-167,-4 0-166,-1 0 70,-3-3-98,0-2-116</inkml:trace>
  <inkml:trace contextRef="#ctx0" brushRef="#br0" timeOffset="140889.23">13578 11927 1646,'3'0'-21,"4"0"13,-2 3 16,4-3 22,-3 0 15,7 3 9,-2-3 1,5 2 3,0-2 8,4 0 3,7 0 2,0 2 3,6-2-5,4 0-4,0-2-8,-4 0-4,10-1-7,-6 0-6,4 1-3,-5-1-5,1 2-7,5-5-26,-4 4-22,-5-2-21,0 2-18,-3 0-21,0-2-17,-6 4-22,-5-1-34,-1 1-60,-6 1-384,-5 3-100</inkml:trace>
  <inkml:trace contextRef="#ctx0" brushRef="#br0" timeOffset="141210.36">13585 12276 1579,'-7'6'0,"3"-4"8,-2 4 4,1-3 25,0 0 18,2-2 12,3 2 21,0-1 12,3 1 7,0 0 6,4-1 7,3 0-5,3-2-2,0 3 7,11-6 13,-1 3-4,7-2 3,3 0 3,4-4-6,6 4-9,1-1-9,0-1-4,5-1-13,-5 1-9,2 2-5,1-4-8,-4 5-9,-5-2-9,-5 1-12,0-4-36,-3 6-36,-3-2-32,-4 0-41,-3 2-46,0 0-64,-4-3-75,2 1-214,-12 2-62,-3-3 72,0 1-94,-3-1-87</inkml:trace>
  <inkml:trace contextRef="#ctx0" brushRef="#br0" timeOffset="143383.24">15910 11615 1531,'3'-2'-68,"-3"-2"24,3 4 9,-3 0 6,3-2 8,-3 0 23,0 2-9,0-4 10,0 4 8,0 0 8,-14 0 7,11 0-5,-3 0 17,-1 0 3,1 0 1,-2 0 4,-1 4 3,2-2 2,-3 0-2,3 2 2,-3-2 1,0 1-4,-3 1 5,3 4-2,-4-1 0,1 0 0,-4 4 3,1 1 1,3 1 1,-7 0 2,3 2-1,0-1 0,-4 6 1,-1 3 11,2-1-2,2 3 4,3 3 0,0-1-2,3 3 0,-2-2-3,5 4-1,2-1-5,4-4-5,-1 0 2,4 2 12,4-3-3,1-1-4,5 3 6,1-3 1,6 0 16,3-3-6,2 1 0,6-6-5,2 1 2,0-2-2,2-7-1,6 1-2,-1-3-5,-4-2 3,4-2-5,2-3-1,2 0-6,-1-3 1,-1-2 6,2 0-1,-4-4-6,-4-2-6,-3-6-4,-7-1-3,1-7-8,-8 1 3,-6-9-11,-6-1-3,-4-2-3,-4-3-1,-6-7-5,-3 3 1,-4 3-7,-6 3-4,0-1-6,-4 5-6,-3 4-19,3 7-17,1-2-34,-1 10-36,3 4-49,2 2-52,1 3-81,4 2-80,7 3-242,1 0 0,-2 6 76,8-4-137,3 6-171</inkml:trace>
  <inkml:trace contextRef="#ctx0" brushRef="#br0" timeOffset="143987.76">17527 11895 1802,'-10'-6'-46,"3"2"4,0 1 23,-3-2 15,4 3 20,-5-1 6,2-2 11,1 3 10,2-1 1,-1 1 2,4 0-3,0-1-3,0 0-2,3 1 4,3-1 7,7 2-5,3 1 0,7-3-4,3 0-2,11 1-9,-1 2-2,13-4 1,1 2-4,4 2-3,-1 0-4,-4 2-1,1 2-11,-4-2-22,-2 4-24,-11-2-17,-4 4-30,-6 1-40,-10 1-61,-3 0-154,-10 4-193,-8 3-40</inkml:trace>
  <inkml:trace contextRef="#ctx0" brushRef="#br0" timeOffset="144202.19">17233 12282 1474,'-3'6'10,"3"-1"14,3-2 26,3-3 17,11 0 6,1 1 2,4-2-3,8 1-1,7-3-8,7-2-2,2-1-10,7 0-4,4 0-1,3-2-8,-3-2-2,0 0-5,-8 1 0,-5 1-11,-1-4-22,-6-1-27,0 2-24,-7-3-16,-7-1-34,-3 1-28,-6-7-66,-8 1-401,-2-2-96</inkml:trace>
  <inkml:trace contextRef="#ctx0" brushRef="#br0" timeOffset="144512.36">17653 11530 1623,'-9'-5'9,"-2"2"1,4-2 6,4 2 21,-1 3 22,4 0 26,0 0 12,21 3 5,-5 0 2,2 2-1,8 2 3,0 1-6,12 4 0,-2 3-4,1 0-1,10 4-6,-4 2 2,0-1-7,-3 2-11,0 2 2,-3 0-10,-7-4-1,-4 3-7,1-3 1,-6 2 7,-2 1 2,-5 3-8,-5-5-3,-5 4-5,-4 4-4,-7 0-7,-2 3-5,-12 3-8,-6-1 4,-3 2-2,-9 7 2,-12-1-10,5-1 3,-4-2-3,-1 2-17,5-4-27,5-8-39,5 2-34,2-4-42,8-1-42,7-2-50,4-4-59,6-2-128,9-2-131,3-4 60,10-3-34,8 1-27</inkml:trace>
  <inkml:trace contextRef="#ctx0" brushRef="#br0" timeOffset="145509.8">19525 12050 1375,'21'-23'22,"-6"1"5,-9 7 18,-2 0 14,-8 2 20,1 1 8,-4 4 8,-9 1 12,-4 2 1,-6 2 4,-5 3 4,-9 3-4,-3 4-1,-4 6 3,-3 4-7,-3 4-8,-4 6-6,3 5-5,5 1-7,8-3-3,2 3-9,9-1 2,3 0-1,11-2-9,5 0-7,8-1-4,3-5-10,10 1 4,3-2-10,11-4-3,6-1 1,3-1-15,4-5 7,6 0 0,-3-6-6,0-3-7,-4-3-1,2-3-1,2-2-11,-7-8-6,0-4-2,-6-5-7,-4-2-7,-6-8 2,-4 1-5,-3-1 5,0 1 3,-3 4 3,-4 1-1,4 4 4,-4-1 3,-1 6-2,3-1-4,0 6 0,4-1 4,0 3-4,1 4 5,1 3 2,1 0-6,6 6 3,-2 0 8,4 3 5,4 4 2,-2 0 7,5 7 0,0-1 5,-1 4 0,1-3 0,-3 3 1,-1 0-5,-3 0-2,0 0-3,-7-3-1,4 1 4,-4-3 1,-2 0-2,-1-2-2,-1-1 1,-2-2-3,0 0-6,0-2 7,-1-1 1,-3-2-6,0-2-4,1-6-9,-4-6-5,-4-4-6,4-10-6,0-4 1,4-8 0,-1 0-2,4-3 5,9-1 1,2-5 3,1 10 2,11-1 0,-3 2 3,6 3 1,8 5 3,-5 1 2,4 4-1,4-1 1,-9 6 1,6 0 0,-8 5 6,1 1-3,-4-2 3,-8 4 0,6-1 0,-8 3 0,-4 0 1,-2 5 1,-4-2-1,-4 4 3,-2 1-1,-4 1-1,-8 2 5,-4 4 1,-2-2 1,-10 4-2,-1 5 3,-5 1 1,-3 2-1,-5 5 7,2 2 1,3 4 1,-1-2-2,7 1 6,4-2 2,7-1 1,-1 3-1,10-7-2,1 2 3,6-4-6,3 0 0,7-1 6,-1-2-2,8-3-7,1-2 3,4-4 2,2-4-5,-2-2-8,6-6 3,-1-3 3,0-6-8,-1-5 3,0-5-1,0-10 0,-1-6-4,-5-7-1,-1-13 5,-5-4-8,-4-6 4,-4-5-1,-6 4 3,-4-4-8,2 6 17,-1 12 10,-1 5 16,1 12-1,0 1 0,-2 8-12,-1 13 12,2 3 5,2 8 9,-1 7-1,3 6 13,-7 10 11,4 5 9,3 11 0,0 7 2,0 8-3,0 6-4,0 6-9,0 8-5,0 6-5,3-5-1,4 4-25,-4-5-25,9-2-33,3 1-37,0-4-23,6-3-37,-1-6-38,-1-15-35,9-2-42,-5-7-67,1-7-145,-1-7-166,0-7 85,-3-5-148,1-10-172</inkml:trace>
  <inkml:trace contextRef="#ctx0" brushRef="#br0" timeOffset="145764.13">21344 11510 1907,'8'-10'50,"-6"2"3,2 3 18,-4 8 59,0-3 24,-4 12 25,2 0 8,-8 12 1,-4 5 5,0 11-4,-2 3-7,0 15-13,-7 2-16,5 2-15,1 5-14,-2 0-7,6 1-13,2 2-13,8-10-19,0-4-18,6 1-50,4-2-37,10 2-20,5-4-25,13-8-26,-2-9-28,-1-5-35,12-7-37,0-3-39,-4-10-53,-1-7-166,-5-1-113,0-9 82,2-3-75,-2-9-69</inkml:trace>
  <inkml:trace contextRef="#ctx0" brushRef="#br0" timeOffset="146299.69">22079 11909 1737,'3'-4'65,"0"-1"20,1 0 12,-4 5 6,0-3 5,0 3-2,0 0-5,-7 8-10,4-3-7,0-1-6,-11 2-11,4 0-3,4 0-9,-8 0-5,1-4-5,2 3-6,-5-3-1,2-2-5,1 0-1,-3 0-4,2-2-9,-2-3 3,2 0-2,1-3-3,3-5 3,0 1-5,7 0-2,-4-1-2,14-1 2,-7 2 0,6-2 4,4 4-2,4 0 6,6 3 7,3 4 6,-3 1 1,7 4 14,3 1-13,-3 4 0,3 3-1,0 2 3,0 4 4,-8 1-9,2 3-2,-4 2-6,-7 4 5,-2-4-7,-5 3-2,1 1 0,-14-2 13,1 3-8,-5 1-2,-5-3-2,-1 3-2,-7-3 1,2-1-5,-8 0-4,0-4-1,0-3-4,-4 3-6,0-8 1,1 2-14,3-10 3,0-2-9,7-2 0,0-5-5,-1-2-2,11-7-2,-1 0 3,8 2 0,3-1 5,6-2 0,3 2 3,15 4 0,-8-2 5,10 7-3,4 1 3,3 3 5,0 5 6,10 3 0,-7 4-2,0 3 1,-3 0 1,8 3-1,-8-1 4,0 1-1,0 0-7,-9-4-29,4-1-29,-5-1-29,1-4-34,-2 0-43,1-3-35,4-5-37,-8-3-73,0-3-122,1-3-66,0-6-28,-4-3-34</inkml:trace>
  <inkml:trace contextRef="#ctx0" brushRef="#br0" timeOffset="146495.2">22572 11644 1505,'10'-7'46,"-3"7"22,3 5 38,-1 3 29,2 6 18,9 6 9,-3 8 14,6 10 18,-3 2-7,-3 4 5,-1 7-11,4 6-18,1 3-15,-15 1-13,4-7-14,-7 1-6,0-2-21,-3 2-28,-6 0-43,3-3-39,-4-1-47,-7-9-52,1-1-62,4-7-63,-12-5-119,12-5-210,-5-7 36,-2-5-113,5-7-142</inkml:trace>
  <inkml:trace contextRef="#ctx0" brushRef="#br0" timeOffset="146746.52">23389 12012 1800,'21'0'7,"-5"-2"17,-2 0 27,-2 2 24,6-6 12,-6 4 2,8-1-1,8 2 0,-9-2-4,4-6-8,1 5-4,3-1-6,0-3-7,6 1-8,-3 2-2,0-3-7,0 1-11,0 0-26,-4 1-34,1 1-27,-7 1-26,-3-1-34,3 5-37,-10-6-67,3 6-162,-6-2-233,-4 4-112</inkml:trace>
  <inkml:trace contextRef="#ctx0" brushRef="#br0" timeOffset="146935.02">23500 12230 1664,'-11'12'-21,"8"-4"40,3 2 35,3-6 26,8 2 13,1-1 9,-2-4-1,10 3-4,4-2-4,6 0-13,7-2-5,-1 0-8,5 0-11,-1-2-37,6-4-60,-2 5-57,-1-7-57,-7 1-90,5-3-176,2 0-130,-10-5-53</inkml:trace>
  <inkml:trace contextRef="#ctx0" brushRef="#br0" timeOffset="147294.06">24483 11676 1540,'3'-4'15,"4"-1"15,-7 0 34,3 3 23,1-1 14,2 3 13,-2 3 13,-1 4 0,-3 1-2,0 1 0,-3 7-7,-1-1-9,-2 2-5,-1 2-11,-6 5-8,3-2-6,3 1-7,-3 4-7,3-2-4,-4-2-14,9 0 0,-5-1-5,7 0 4,0-2-1,7 3-3,6-3 5,4 0 7,-4 3 14,11-4 1,6 1 8,-4-1 10,4 1 8,8-1 7,-5-2 3,0 1-3,0 3-4,1-7-8,-4 1-7,0 2-10,-13-8-9,5 5-4,-1-4-6,-4 0-7,-4-3-6,0 3-9,-9 0-15,-8-2-24,-3 2-28,1-2-34,-7 1-26,-11 2-38,1-4-37,-7 0-40,-13 1-41,-1-3-44,1-3-64,-11 3-159,1-8-45,3 1 50,0-5-85,3-3-97</inkml:trace>
  <inkml:trace contextRef="#ctx0" brushRef="#br0" timeOffset="147483.56">24456 11747 1701,'44'-20'50,"-4"8"32,0-1 46,-7 4 22,8-2-5,-5 4-6,7-4-9,1 4-15,-1 0-8,1-1-29,-1 3-30,-7-2-48,-6 2-60,0 1-62,-6-2-138,3 0-269,-18 2-118,1 0-144</inkml:trace>
  <inkml:trace contextRef="#ctx0" brushRef="#br0" timeOffset="152462.24">8792 6783 488,'-7'2'106,"5"-2"-21,-6 1 3,-3 3-8,6-4 21,-5 0-1,0 0-3,-3-4-9,-1 3 12,1-5 8,-4 1 3,4-4 6,-3-2 10,5-3-10,1-3-5,7-4-4,3-4 0,7-2-9,10-6-8,4-2-13,9-2-7,11-5-7,6-2-7,4 2-5,5 4-8,0 0-9,1 1-22,0 6-23,-4 0-27,-10 6-35,1 3-32,-10 6-40,-1 2-27,-10 3-35,-3 4-97,-3 2-309,-7 3-110</inkml:trace>
  <inkml:trace contextRef="#ctx0" brushRef="#br0" timeOffset="152799.23">9879 6704 1547,'0'4'-67,"0"-4"23,0 0 4,0 0 16,10-9 23,0 2 11,4-6 3,3-1 5,6-3-1,10-9 1,7-4 1,7-4-4,3-7 0,4 1 1,2 0-1,0 2-6,4 1 0,-3 2-6,3 0-41,-3 4-38,-10 10-44,-7-4-100,0 2-152,-8 5 114</inkml:trace>
  <inkml:trace contextRef="#ctx0" brushRef="#br0" timeOffset="153207.19">11851 6534 987,'-4'3'-7,"1"-8"-1,0 2 20,3-1 15,-5-4 15,10 1 4,-5-3 8,3-4 5,7 0-4,-4-4 5,11-1-11,0-5-6,6 0-3,4 2-2,6-7-4,0 2-3,1 0-7,6 3-18,0-5-29,0 4-32,-1 4-17,2 0-29,-4 4-38,-4 0-270,-3 0 80</inkml:trace>
  <inkml:trace contextRef="#ctx0" brushRef="#br0" timeOffset="153509.08">13058 6450 1090,'-3'7'-13,"-1"-2"31,4 0 35,0 0 16,-4-3 13,4-2 8,0 0 0,8-7 0,2-1-3,2-4-5,12-7-11,6-5-6,13-1-4,17-6-8,30-17-6,11-3-9,11-3-37,4 1-47,5-5-84,-1 1-139,-6-4-285,-8-7-57</inkml:trace>
  <inkml:trace contextRef="#ctx0" brushRef="#br0" timeOffset="173497.8">612 13622 723,'-7'0'9,"3"0"113,-2 0-24,3 3-20,-1-3 8,-2 4-3,3-4 1,-1 0-3,0 0 7,1 3 6,3-3 7,-6 2 2,6-2-2,-7-2-1,7 2-9,0 0 2,0 0-4,0 0-6,-6 0-2,6 0-10,3-7-5,3 4-9,1-7 1,-1 3-4,8-1 4,2-2-4,5 3 4,-1-7-2,3 5-1,3-1 3,1 0-3,3 3 1,0 2-8,-3 2 6,2-4-1,1 7 14,-2-3-11,-1 3-1,-8 0-7,5 3 10,-4-1-13,-4 3-6,0 3-2,-2 1-3,-3-1-5,-5 4-2,-2 4-2,-4-4-2,-7 6-2,-4-1-2,-2 1-1,0 1-7,-8 2 4,1-4-2,2 2-2,-6 5-3,4-9 3,2-3-2,6 3-2,-6 0-2,9-7 1,-2 2-4,1-3-2,4 1-3,3-6-2,0 5 0,3-7-2,0 0 13,10 3-9,-3-3-1,2 0 0,1-3 2,4 3 1,2 0 5,0 0 12,1 3-1,4 2 11,1-2 8,3 4 8,-6 1 5,5-1 8,-1 1 10,-3 4-8,-1 1-5,-1-1-1,-2 0 0,-2 6-3,-4 0-3,-4-1-5,1 5-5,-7-4 0,-4 2-7,1 2-2,-6 4-4,-5-1-1,1-1-13,-8-4-8,2 5 5,-8-4-4,0-1-5,-3-5 2,-4 0-10,2-5-5,-1-8-3,-2 3-6,-1-5-7,-1-7-2,7 1-2,-3-3 2,6-1 0,4-8 2,7 3-1,6 0-8,3 3-3,11-3-8,-1 4-16,7-4-15,6 1-36,4-2-51,1 7-59,2-1-89,0 2-218,-3 1-17,-1 4 70,-1-5-118,2 8-100</inkml:trace>
  <inkml:trace contextRef="#ctx0" brushRef="#br0" timeOffset="174044.16">2112 13607 1629,'-3'-10'37,"0"3"21,0 1 11,-1 2 13,0-4 15,4 2 9,-3 6 14,3 0 22,-4 9 4,2 0 12,2 4 7,0 4 7,0 3-3,0 5-4,2 5-5,2-3-10,-1 12-14,-3-4-25,4 5-11,0-4-11,-1 5-7,0-1-7,4 2-1,-7-1-15,2-4-21,2 4-37,-1-2-51,-3-6-43,0-4-40,0 2-46,-3-6-45,-3-1-42,2-6-47,-5-3-101,-6-3-108,3-6 19,-6 1-73,6-7-77</inkml:trace>
  <inkml:trace contextRef="#ctx0" brushRef="#br0" timeOffset="174234.65">1673 14055 1611,'-5'-8'54,"5"1"4,0 0 6,5 4 30,-2-2 16,6 2 1,4-3-6,5 5-3,2 1-10,7-6-8,3 4-7,0 2-12,9-3-5,8 3-14,2 0-19,2 0-25,6-4-35,-5 4-36,6-3-36,-5 3-37,-2 0-54,-5 0-98,-7 0-360,-4 0-151</inkml:trace>
  <inkml:trace contextRef="#ctx0" brushRef="#br0" timeOffset="174570.76">2626 14105 1787,'-6'10'20,"-1"-3"12,0 3 21,0 5 26,-2 3 17,-2-3 14,4 10 2,-2-5-3,2 5 1,-3 5-8,3-6 1,4 2-4,0 1-12,3-2-6,0 1 2,3-2 1,3-2 4,5 4 8,-1-1 3,6-5 3,1 2 5,0 3 4,6-8 7,-6 1 2,6-3 1,-3-4-6,0 3-6,-4-2-10,1 1-6,0-3-10,-4-2-9,-3 2-3,1-2-8,-2-1-6,-2 0-4,-2 3-5,0-3-2,-5 4-8,-5 4-3,3-5-2,-4 5-15,-4-5-22,-4 5-27,-2-1-20,-1-3-43,-3-1-32,0-1-32,-5-1-28,0 0-28,2-3-26,3-5-43,-4 0-35,-3-8-71,1-5-111,-1 1-23,1-13-167,6 3-183</inkml:trace>
  <inkml:trace contextRef="#ctx0" brushRef="#br0" timeOffset="174767.25">2529 14132 1897,'27'-15'-12,"-4"3"11,-3 4 21,1 1 11,-2-4 16,-2 4 8,7 2 7,-2 2 8,2-4-3,3 5 3,-1-3-7,8 2-8,-4-2-6,6 3-5,-4 2-10,7-6-41,-3 2-54,0 4-53,8-5-64,-7-4-151,-4 8-305,1-7-130</inkml:trace>
  <inkml:trace contextRef="#ctx0" brushRef="#br0" timeOffset="175578.08">3830 13680 1656,'-17'0'-34,"4"0"10,-4 0 28,4-5 17,-2 2 13,3 3 14,2 0 9,0-5 10,0 3 6,4-1-3,2-1-2,0 1 5,8-5 14,3-1 4,3 0 6,3 2 2,1-3-1,2 3 1,6-6 3,0 5 10,4 4 4,1-4-4,-2 1-4,5 5-3,0-2-3,0 8-5,-2-2-12,2 5-5,-3 1-19,-4 2 3,-2 5-5,-5-6-5,-6 9-6,0 0-3,-7-1-7,-3 0-1,-6 6-4,-5 0-4,1-3-2,-2 5-7,-6-3-11,-2 3-8,0-8-11,4 1-2,2-3-1,1 3-4,0-8 2,3-1-5,3 4-5,-3-6-2,7 4 7,-1-11 0,4 7 3,4-7 2,2 0 1,1 3 1,6-3 5,1 0 0,2 0 11,1 0 3,3 0 18,4 0 10,3 5 6,-1-5 10,0 4 4,1 4 1,0-3 1,-4 3-2,1 1-1,-5 2-4,2 4-4,-8-5-3,1 5-3,-8 0-1,-3 2-6,-6-5-3,0 9-3,-10-4 8,-4 3-5,-4-5-1,-1 8-4,-2-6-5,-3-5 0,1 4-3,-5-1-8,5-8-1,-1 1-12,0-5-6,-3-6-14,4-2-5,2-4-9,1 0 0,3-1 1,3-3-2,4 1 0,5-2 5,6 3 5,-1-4 4,6 0-5,4 5-19,3 0-33,3-3-29,-1 4-32,3 0-33,5 2-45,0 2-53,3 1-72,0 1-147,-3-2-56,4 5-145,-4 0-190</inkml:trace>
  <inkml:trace contextRef="#ctx0" brushRef="#br0" timeOffset="175906.22">4970 13609 1908,'7'-4'34,"0"-4"12,-4-2 9,4 6 13,-4 1 14,0-2 4,4 5 11,-5 5 24,6-1 3,-1 9-3,2 4 30,2 3 9,-1 11 3,3 1-13,0 1-9,1 9-15,2 1-12,-2 1-11,6 4-3,-7 0-15,4 1-26,-4 2-21,-2-6-36,1 2-29,-2-11-33,-2-2-45,-2-1-30,-3-3-42,-3-10-81,-6-4-100,-1 2-145,0-10-21,-3-3-152,-3-2-171</inkml:trace>
  <inkml:trace contextRef="#ctx0" brushRef="#br0" timeOffset="176100.71">4801 13997 1929,'8'-13'26,"10"1"19,-1 5 33,8-3 19,3-4 2,5 5-6,4-1-10,3 2-8,-3-1-6,3 1-10,3 1-9,-2 1-15,1 5-34,-2-7-40,1 5-37,-5 3-34,1-6-40,-1 6-39,-2-1-86,0 1-371,-4 1-144</inkml:trace>
  <inkml:trace contextRef="#ctx0" brushRef="#br0" timeOffset="176392.36">5751 13965 1856,'-10'10'28,"3"-1"11,0 4 22,-2 5 22,-2-3 12,1-3 5,1 10-2,-2-4-2,1 0-5,1 4-1,2 3-3,-4-6-3,5 7-9,3-4-5,0 4-4,-1-7 5,8 4 7,-1-1 11,0-1 4,7 1 5,-1-5 6,8-2 5,-4 3 4,8-6-8,-2 1-2,1 4-4,1-6-9,-2 4-7,-1-5-8,-2 5-3,2-5-10,-6-1-6,-2 7-3,-2-7-9,-2 7-2,-6-1-12,0 0-19,-6-6-32,-2 9-39,-2-3-35,-2 3-25,-6-3-27,-2-6-32,-4 2-34,2-4-30,-6 1-31,-1-1-46,-1-7-87,0-6-78,0-1-1,-3-5-75,3-5-63</inkml:trace>
  <inkml:trace contextRef="#ctx0" brushRef="#br0" timeOffset="176580.97">5474 14172 1568,'33'-25'25,"4"3"23,-1 5 25,5-1 11,-4 3 0,2-1-4,12 4-9,-2-5-8,-3 2-5,-6 4-12,5-4-22,-5 6-44,-1 1-61,-2 1-57,-10 0-104,3 4-351,-4-5-93</inkml:trace>
  <inkml:trace contextRef="#ctx0" brushRef="#br0" timeOffset="177078.64">6674 13512 1672,'0'-7'46,"0"2"7,2-4 8,-2 6 18,0-3 1,6 3-2,-3-4-3,-1 2 1,6 0 2,1 0-3,2 3-1,2-6 4,1 3 10,-1 3 0,4-4-6,-2 6 0,3 0 12,1 0-3,-1 3 0,2-3-6,-1 5 1,-2 0-9,-1 3-3,2-4-5,-3 9-4,0-3-4,-6 5-13,1 0 0,-3 3-9,-7-1 0,0-1-8,-3 4-4,-5 2-8,-1-5-7,-1 1-12,-4 0-9,2 4-13,-6-5-14,2-5-7,-1 4-5,1-1-2,-2 0-4,6-6 4,-2-1-2,8 2 0,-4-2 1,3-1 4,3-4 3,1 2 7,3-5 4,0 0 1,14 0 8,-8 0 7,4 0 17,4-5 19,2 5 9,0 0 14,1 0 15,4 5 25,-1-5 13,2 4 11,2 2 8,-3 1 4,2 1-3,-3 1-2,-3-1-1,-1 2-7,-2 5-8,-1-4-10,-7 3-8,-6 3-8,0-2-5,-3-3-6,-7 12-7,-3-7-3,-7 5-15,-7-4-28,-6 2-54,-7 2-39,-8-2-34,-2 1-38,-9-4-51,3 0-57,-10-6-87,6-2-218,-5-2-17,-2-1 74,-2-6-173,2 0-181</inkml:trace>
  <inkml:trace contextRef="#ctx0" brushRef="#br0" timeOffset="177652.61">8296 13557 1815,'0'-10'-30,"-4"5"21,1 0 28,-1-2 24,1 2 15,0 2 6,-1 3 3,4-7 1,-3 7 0,3 0 32,-3 7 12,3 5 2,0 1 1,0 5 0,3 4 3,0 0-4,4 7-10,-4 0-4,4 8-13,3-7-8,-3 8-4,-1-1-14,5 1-7,-5-1-17,4 1-25,-7-2-24,4-2-29,-7 4-31,4-9-33,-4 2-33,0-6-31,-4-1-38,-3-4-66,-3-4-123,1-1-111,-8-8-51,4 1-60</inkml:trace>
  <inkml:trace contextRef="#ctx0" brushRef="#br0" timeOffset="177875.02">7921 13965 1661,'0'-10'45,"8"-4"11,-2 7 22,7 2 13,4-7 9,7 4-2,3 4-9,3-4-5,6 1-10,7 0-10,4-1-4,3 5-8,10-4-18,-3 1-27,6 4-29,-10-1-28,4 3-32,-3 0-33,-6 0-29,0 3-41,-11-1-64,3 4-345,-10-6-94</inkml:trace>
  <inkml:trace contextRef="#ctx0" brushRef="#br0" timeOffset="178120.04">8919 13965 1588,'-7'7'3,"0"1"9,-2 1 21,-2 6 19,1-4 17,-3 4 14,3 2 5,1 0 9,-5-2-4,7 3-1,-2 7 3,1-8-5,2 9-1,-1-1-3,4-1-6,3 2-2,0-1 8,0-6-8,6 6 5,1-4 1,0 4 9,6-8 6,-1 2 0,6 5-2,-6-9-8,6 2-5,-1 1-9,-4-3-3,4-3-5,-1 3-7,-2 0-9,-4-3-4,3 1-2,-6-1-3,0 1-5,-4 4-6,0-2-2,-6-4-18,0 7-24,-8-4-27,1 3-30,-6-2-29,-4-4-32,-4 4-38,1-5-41,0-3-24,-3-4-48,-4 2-88,0-10-99,2 2-17,-1-10-63,-1 1-52</inkml:trace>
  <inkml:trace contextRef="#ctx0" brushRef="#br0" timeOffset="178312.04">8672 14159 1570,'40'-20'37,"-3"3"12,3 3 11,-4 3 2,1-2-4,0 4-9,3 1-5,0 0-5,0-1-7,3 6-17,-3-4-29,4-3-31,-1 5-53,-2 2-50,-8-3-108,3 5-239,-6-7 0</inkml:trace>
  <inkml:trace contextRef="#ctx0" brushRef="#br0" timeOffset="178787.77">9622 13740 1544,'4'-7'81,"0"4"-7,-1-5 5,7 1 7,-1-1 5,2 1-2,-1 4-6,4-5 6,2 1 1,-2 5 3,5-6 4,1 1-6,3 1-1,-4 5-1,6-2 5,-5 3-3,3 0 13,-3 0 10,0 3-4,-4 1-4,1 1-10,0 3-7,-4-1-12,-3 3-4,1 2-7,-5 0-10,-2 5-2,-4-3-5,-4 3-4,1-2-8,-4-3-3,-3 6-11,0 3-18,0-9-16,-3 3-9,0 0-10,-1-3-2,4 4-4,0-7-3,0-1-3,0 4 2,3-7-5,0 1 12,1 1-7,3-4-2,-1 2 6,1-2 2,6-2 5,1-1 2,2 6 4,-3-6 4,8 0 9,-1 0 17,-1 0 10,5 2 19,-4 3 15,7-5 18,-1 3 11,-2 4 3,2 0 9,5 1 0,-5 2-1,1-1-7,-4 8-2,1-3-8,-5-4-7,-2 5-8,-3-3-2,-4 4-5,0 1-5,-11 0-5,2 3-3,-8-2-30,0 0-4,-6-1-27,-4 1-44,0-2-27,-3-2-37,-3 3-34,3-9-48,2 1-55,-2-6-87,0 2-195,0-13-15,9 1 63,-3-3-116,4-4-116</inkml:trace>
  <inkml:trace contextRef="#ctx0" brushRef="#br0" timeOffset="179036.11">10857 13400 1600,'23'0'-22,"-7"4"20,-2 1 32,-4 4 40,0 3 19,-7 5 22,4 0 11,-4 7 8,1 3 5,-1 5-14,3 1-12,-2-1-8,3 6-9,-1-4-12,1 4-7,4-3-7,-2 5-15,1-7-26,1-4-32,-2 4-35,4-3-42,-2-5-36,-5-5-38,4 2-28,-4-4-43,-2-3-118,-4-3-268,0 1-114</inkml:trace>
  <inkml:trace contextRef="#ctx0" brushRef="#br0" timeOffset="179229.59">10667 13914 1683,'-10'-7'26,"10"5"-1,0-6 21,5 1 28,5 0 17,15-1 6,-2-2 5,10-1-2,6 4-10,5-6-10,0 1-7,-1 5-8,11-3-15,-10-4-21,-2 7-39,1-2-50,1 1-43,-4 5-35,-3-4-51,-7 5-88,-4-3-354,1 2-128</inkml:trace>
  <inkml:trace contextRef="#ctx0" brushRef="#br0" timeOffset="179499.43">11494 13791 1685,'6'9'-14,"-3"0"27,-1 4 10,4-3 20,-6 5 21,0-3 11,0 9 7,0-9 9,-6 10 5,4-2 6,-1 1-1,0 4-4,0-5-2,3 2-7,0 3-10,3-5 1,3 3 1,2-4 8,5 2-10,4 3 3,2 2-5,1-9 3,6 8 1,-1-7-7,1-3 4,0 2 2,1 0 1,-3-2-8,-4 3-4,-1-6-7,-1 4-2,-3-2-10,-4 4-3,-2-3-1,-5 5-5,-4-5-5,-4 7-24,2-4-40,-8 0-32,-8-1-34,-5-2-36,1 3-33,-5-3-41,-6-5-28,3 0-32,-3-3-67,-2-7-99,2 0-63,0-2-90,0-6-83</inkml:trace>
  <inkml:trace contextRef="#ctx0" brushRef="#br0" timeOffset="179697.97">11467 14064 1646,'38'-17'32,"4"4"14,-2 1 8,-4-1 2,2 8-2,-3-7-6,3 4-10,-2 4-11,-3-4-26,-3 1-30,3 1-46,-5 2-112,2-1-191,-4 2-76,1-4 39</inkml:trace>
  <inkml:trace contextRef="#ctx0" brushRef="#br0" timeOffset="180189.18">12518 13534 1285,'3'-4'60,"0"-4"7,0 3-7,1 0 7,2-2 3,5-7 6,-2 5 1,4-1 1,1-7 12,-1 4 2,4 1 11,-1 0 6,5 1-2,2 1 8,-2 0-12,-2 3-5,-3-1 1,5 8 12,-4-5-6,3 5-2,-4 5-6,1-2 1,-4 2-11,1 4-7,-4 2-5,-1-2-8,-1 4-10,-2 2-1,-3 3-6,-3-1-3,-3 1-3,0 1-7,-5 2-8,2-1-5,-4 2-15,-4-4-5,4 1-11,-2 1-5,1-2-7,-2-7-3,4 3-7,-2-2 4,5 1-4,-4-6 0,3 4-5,3-4 2,1-7 3,3 3 0,0 2 7,7-5 1,0 0 2,5 0 1,3-5 10,0 2 17,3 3 15,-2 0 12,8 0 11,-4-6 17,-1 12 21,2-6 20,-1 3 9,-4 5 4,4-1-8,-3 0-3,0 3-8,-4 0-4,1 2-11,-8 0-7,-3 2-5,0-2-4,-6 1-10,0 4-3,-10-5-6,2 4-7,-8-1-4,-1 0-7,-10-3-13,0 0-29,-7 0-30,1 2-36,-2-4-38,-1-3-32,-1 1-52,-4-4-60,11 1-86,-10-2-206,5-3-86,5-3 92,0-4-214,3-3-248</inkml:trace>
  <inkml:trace contextRef="#ctx0" brushRef="#br0" timeOffset="180581.13">13828 13592 2033,'0'-2'-31,"0"2"-6,6-3 39,5 0 23,5 2 13,1-2 8,6-5 4,7 1-2,11-1-1,-5 1-6,4-4-7,4 4-4,-4 0-3,2-1-20,-4 0-28,-5 4-39,0 4-52,-6-8-59,0 8-93,-8-6-325,-1 6-90</inkml:trace>
  <inkml:trace contextRef="#ctx0" brushRef="#br0" timeOffset="180793.56">13885 13880 1594,'-7'12'-2,"11"-4"10,-1-1 19,6 0 26,5 1 4,9-5 1,4 1-4,6-4-6,8 0-5,5-4-4,8 1-9,9-5-30,-3 1-60,3-3-41,-3 3-126,-1-8-325,1-1-53</inkml:trace>
  <inkml:trace contextRef="#ctx0" brushRef="#br0" timeOffset="181038.91">15135 13447 1534,'-3'-7'25,"-7"7"10,0 0 21,-6 2 26,-5 3 20,-2 5 7,-7 5 10,0 4 2,-4 12 5,4-6 2,0 8-3,0 1 8,4 2 3,6-6-7,3-1-9,4 2-3,7-4 1,-2 3-1,11-5 1,4-5 0,7 3-24,3-8-6,6-3-5,7 1-9,0-4 0,0-1-14,3-8-5,4 0-5,-3-8-4,5 1-6,1-3-3,-3-7-7,-7-9-15,0 2-31,-4-15-36,-9 7-40,-7-2-37,-10-2-51,-6-3-64,-4 3-95,-14 2-203,-6-4-25,-3 4 71,-3 5-102,-8 0-97</inkml:trace>
  <inkml:trace contextRef="#ctx0" brushRef="#br0" timeOffset="181393.05">16565 13672 1554,'-6'-5'9,"-3"3"11,1-1 20,1 3 8,1-3 1,2 2 2,2 1-3,2 0 10,10-3 8,4-2-1,2 2-5,10 3-9,4-6-3,4 5-9,2-1-3,11-2-9,-4 2-10,4-1-23,-4 3-23,1-4-19,-7 4-22,-1 0-9,-6 0-26,-3 4-29,-14-4-117,-6 3-281,-3 3-36</inkml:trace>
  <inkml:trace contextRef="#ctx0" brushRef="#br0" timeOffset="181614.46">16313 13955 1422,'-14'10'2,"7"0"21,7-3 24,7 0 24,0-4-2,6 2 12,4-2 3,9 1-5,4-4-7,11 0-2,8 0-4,4 0-8,1 0-8,12-4-24,-2-4-28,0 0-29,-8 4-20,4-9-25,-6 1-26,0-2-43,-8-2-61,-13-2-341,0 1-49</inkml:trace>
  <inkml:trace contextRef="#ctx0" brushRef="#br0" timeOffset="181859.8">17184 13372 1494,'-18'-13'4,"-5"4"10,3 6 14,3-4 12,0 1 9,4 6 9,0 0 14,3 6 7,3 1 9,1 4 6,9 3 13,4 3 5,6 3 10,7 5-6,13 5 13,8 3 17,11 0 6,8 2 5,4 0 1,23 12 5,-1-5-3,-13-6-12,-8-4-8,-5 1-12,-15-8-16,0-1 1,-6 2-6,-9 6-9,-6-7-8,-11 3-9,-10-3-7,-3 0-7,-13 5-8,-4 4-7,-13-1-13,-3 2-21,-10-1-28,-5 5-26,-1-4-39,8-3-25,-1-7-34,1 0-43,5 0-44,6-8-62,0-2-133,7-4-212,3-1 69,10-5-199,-1-2-249</inkml:trace>
  <inkml:trace contextRef="#ctx0" brushRef="#br0" timeOffset="182868.06">18787 13767 2064,'17'-10'-20,"-4"3"16,-2 4 24,-5-4 28,-3 7 8,-3-6-2,0 6 1,0 0 8,-17 8 5,4-3-3,-4 5 3,1 5 5,-8-3-1,4 12-3,-3-2-5,3-2 0,0 5-15,0 0 2,6 0-6,-2 5-5,10-10-4,-2 2 1,8 3-2,0-5-3,8 2-8,8-7-4,-2 3 5,12 0-5,-3-8 0,4-1-2,0-1 6,0-3-2,-1-2-5,1 1-1,-1-11 2,1 2-7,0-5-1,-1-5 4,-2-2-2,0-4 0,-8-3-9,1-1-10,-4-8 1,-4 1-8,-4 1-2,-2 4 2,-3 3-3,0-2 2,0 3 6,0 6-4,0 5 2,0-3 0,0 0 1,3 7 0,0 5 5,4-2 1,2 3 4,5 2-1,-1 2 0,8 3 3,-1-2 7,7 5 7,-1-4 0,0 7 7,12-1-3,-12-2 1,11 1 0,-4 4 6,1-4-9,-4-1 0,0 2-1,-1-1-1,-1 5-1,-7-4-3,4-3-4,-2 1-1,-6 1 0,-1-6 2,-3 5-7,1-4 0,-4-1-9,-4 5 1,-1-8-7,-5 1-1,0-1 0,0 0-4,-18-9-8,12 6-2,0-4-4,-2-6 1,5 9-2,3-11 4,3 5 1,0-4 3,8 2 4,5 0 0,1 0 2,7-1 4,6 1 2,0-3 3,10 4 5,-1-1 2,12 0 6,-4-1 0,-1 4 2,-3 1 2,4-1-1,-4 0 6,1 2-7,-8-1 7,-2 5-3,-8-4 2,1 5 2,-6 2-1,-2-8-1,-2 8-1,-4 0 0,-2 0 1,-8 3 0,-6 4-2,-2 0 0,-4 1 3,-7 4 0,-6 1 9,-3 5 3,-6 1 1,1 1 8,0 6-3,4-6 6,-4 2-5,3 3 8,4-5-8,3 2-3,3-4 1,4 0-2,6-1-5,4-2 8,6 0-5,4-3 0,3 1 1,7-5-6,2 2 2,1-8-3,4-2 0,0 0-2,-2-2 2,8-4 1,-3-6-7,0-3 0,0-3 1,-2-6-5,0-12 2,-3-9-5,-4 0-1,-1-19-2,-9-4 0,2-1-3,-6-3 14,-4 15 6,0 3 14,-4 3 15,2 12 11,2 0-5,-3 10-7,-2 4-8,5 10 9,-5 5 4,2 10 3,-5 3 7,4 10 3,8 7 9,-8 11-4,8 10 2,4 1-4,-5 8-5,2 3-6,13 10-4,-6 3-6,9-3-21,-7 0-33,1-1-58,9 1-52,-3-3-57,-8-11-55,4-4-62,3 0-62,-7-9-142,-3-4-133,3-4 71,-3-6-236,-3-2-281</inkml:trace>
  <inkml:trace contextRef="#ctx0" brushRef="#br0" timeOffset="183267.99">21474 13300 2092,'8'-3'-29,"-6"-7"15,5 6 18,-7 1 25,-3 0 24,3 3 18,-19 7 11,2 6 9,-7-1 13,-3 8 9,-6 9 4,0 5 3,-7 11 8,-1 0-1,5 5-8,3 5-7,-1 5-12,8-3-10,3 3-9,6 6-8,7-6-5,7-3-9,6 0-20,13 3-14,8-2-29,6-5-23,6-6-22,7-4-24,-2-11-29,2-7-29,1-7-18,-8-3-24,4-6-27,-7-1-30,-6-13-68,3-3-112,-4-1-64,-5-8-48,-1-7-26</inkml:trace>
  <inkml:trace contextRef="#ctx0" brushRef="#br0" timeOffset="183788.6">21589 13607 1629,'3'-10'64,"-3"0"1,10 3 30,-7-1 14,7-1 10,4 3-2,1 3 1,3-4-7,-1-1 6,2 3-15,8 1 7,-3-1-3,2 2-4,-2 3-15,-5 0-6,2 0-6,-1 0-3,-4 3-12,-2 2-3,-1 4-2,-3-1-6,-3 4-3,-4 4-8,-3-4-3,0 6-3,-7-1-3,-3-1 0,4 1 3,-11 0-5,4 0-14,-8 1-16,2-3-5,2 3-9,0-3-7,4-6-4,0 2-2,2-2-2,5 4 4,-1-5 4,7 2 0,4-3 3,-1 1 7,10 1 3,-6-1 9,9-1 5,5 4 16,-5-4 3,4 4 11,4-2 8,-4 4 7,-1-4-3,2-1-6,-1 4 1,3 1 5,-9-1-8,2 4 2,-10 1-1,5-2-4,-8 8 0,0-11-4,-6 10-2,-3-4-5,-5 0-1,-2-1 3,-4-2-9,1 3-4,-8-3-4,4-5-3,-3-1-10,0 4-1,-4-10-3,0 2-4,0-3-5,4-2 2,0-2-3,3-3-10,4-3 2,-1-4-3,10-2 2,1 2-7,6-3 2,3 1 2,7-3-9,-1-1-7,8 0-11,3 1-19,-3 2-34,6-9-30,4 8-28,-4-2-28,4 1-35,-4-1-44,4 0-98,-10 3-102,9-2-104,1 0-79</inkml:trace>
  <inkml:trace contextRef="#ctx0" brushRef="#br0" timeOffset="184036.94">22277 13415 1668,'9'-2'31,"-3"2"26,4 2 40,4 5 23,2 4 22,4 3 7,6 6 31,2 3 20,2 4 14,10 3 17,-8 3 11,2 1-5,6 7 10,-10-7-17,0 7-23,-3-4-21,-4 4-14,-2 1-15,-12 5-24,-2-10-28,-7 4-39,-13 0-54,-4 7-57,-7-4-69,-2-5-57,-15 6-68,2-5-77,-1-7-75,-4-9-221,5 2 7,-12-8 76,4-1-172,4-3-195</inkml:trace>
  <inkml:trace contextRef="#ctx0" brushRef="#br0" timeOffset="184393.63">23410 13839 1820,'0'3'-44,"0"-3"18,0 0 12,6 5 18,-3-5 5,4 0 12,-7 0 16,14 0 1,-8 0 17,10 0 0,4 0 3,-2 0-7,1 0-4,4 0-5,7-5-3,-6 5-5,6 0-10,0 0-14,-6 0-32,2 0-36,-6 0-31,4 5-51,-8-5-73,-2 0-378,-14 0-92</inkml:trace>
  <inkml:trace contextRef="#ctx0" brushRef="#br0" timeOffset="184633.51">23149 14142 1709,'-6'12'29,"6"0"27,0 2 32,6-4 18,4 0 6,4-1 2,5 4-8,8-3-9,5-1-8,10 5-11,-9-11-12,10 4-25,-11-5-35,7-2-38,-3 0-45,0 0-48,4-2-74,1-8-169,-1 2-277,-4 1-142</inkml:trace>
  <inkml:trace contextRef="#ctx0" brushRef="#br0" timeOffset="185005.51">24260 13680 1756,'3'-5'-25,"4"2"23,-7-4 50,3 4 22,-1 3 4,-2 0 12,0 0 8,0 10 7,-2-2-5,-1 1 0,-4-1-2,1 2-5,6 5-5,-12-3-1,10 1 2,2 4 5,0-2-5,2 3 5,10 0 3,-6-1-21,4 1 1,2-2 7,8 2 2,5 3 2,-2-4 2,4 2 6,3-1 3,0 3-1,6-4-3,-6 1-1,0-8-2,1 5-3,2 0-10,-3-3-4,-3 0-7,-8-1-10,-2-4-1,4 4-5,-5-4-5,-2 0-5,-8 3 3,1-3-9,-7 4 1,-7 4-4,1-8-5,-8 4-1,-10-2-4,5 4 0,-8-4 9,-6 2-4,3-2-12,-7 4-7,0-5-15,-3 2-12,7-3-14,3-4-3,0 2-18,3-3-11,7 5-15,-8-4-26,13 2-25,-2-10-19,4 5-19,0-3-35,-1-4-47,11 0-34,-7-3-75,7 0-143,3-4-41,3 2-129,-3-3-170</inkml:trace>
  <inkml:trace contextRef="#ctx0" brushRef="#br0" timeOffset="185346.6">24320 13632 1769,'3'-3'-46,"-3"3"20,0 0 20,7-4 26,-7 1 9,0 3 11,-7 0 18,7-5 15,0 5 14,-3-5 9,3 2 13,0 3 15,0 0 5,3-4 1,4 4 5,-2-5 23,20 2-11,-5-2 8,10 0-6,10-2-2,6-1 1,11-1-8,14 0-11,-8 2-13,0-6-10,4 4-13,-7-1-10,0 3-18,-14-1-22,-2-1-42,-11 8-44,0-5-46,-3 4-34,-9-1-62,-5 3-62,-13 0-148,1 3-228,-4-3 78,-23 2-187,-4 4-223</inkml:trace>
  <inkml:trace contextRef="#ctx0" brushRef="#br0" timeOffset="186846.37">889 15308 1874,'9'-3'-82,"-2"-2"19,-1 5 23,2 0 14,-3-3 19,3 3 15,-6 0 19,5 0 16,-7 0 12,0 0 10,0 0 11,8 0 5,-8 0 5,-3 8 5,-2-5 4,2 4 6,-1 3-3,-6 2-1,5 1-6,-3 2-5,-1 7-4,-4-2-9,2-2-5,1 6-4,-4 0-8,2 0-7,-6 1-2,2 1-5,0 1-5,-4-5-15,3 4 0,-3-2-1,0 1-4,0-5-4,-3 3 4,3 2-6,-4-7 0,8-1 0,2-2-2,1 2 1,-1-8-7,1 5 2,7-4-1,-5 0 5,5-3-7,6-2-1,0-2 3,3-1 1,8 6-4,2-8 2,7 0 2,3 4 5,7-4-1,7 3 7,3-3 8,6-3-4,8 3 5,2-4 7,8 4 11,2 0-1,-3-3-3,1-2-2,-7 3-7,-4 2-5,-3 0-1,-3-3 0,-7 3-3,-3-5-5,-1 5-4,-2 0-14,-4 0-20,-7 0-16,-3 0-29,-3 0-39,-3 0-47,-8 0-25,0 0-37,-6-2-30,0 2-77,-9-5-111,-5-3-48,-2 3-86,-8-8-69</inkml:trace>
  <inkml:trace contextRef="#ctx0" brushRef="#br0" timeOffset="187088.78">1118 15530 1567,'-4'-6'33,"8"-2"19,-4 7 17,3-2 23,-3-2 15,4 2 9,0-1 10,-4 4 18,13 7 20,-4 1-2,-1 1 10,2 7 9,-1 1 5,5 13-4,-4-2 17,0 7-4,0 5-15,3 10-18,-6 0-13,3 2-13,-3 5-17,-1 9-10,1-6-14,-4-3-23,4-2-23,-4-2-47,4-3-55,-1-3-51,1-12-43,0 1-49,-3-12-50,5 6-35,1-12-64,1-6-136,1-5-76,2 1 43,-1-8-131,1 0-142</inkml:trace>
  <inkml:trace contextRef="#ctx0" brushRef="#br0" timeOffset="187366.03">1918 15392 2015,'14'-5'92,"0"1"-14,-4 1 18,-1-2 12,4 5 9,-3 8-1,4-1-2,-3 3 23,-2 5-4,1 7 1,1 6-4,-2 4-6,-3 4-13,-2-2-8,-4 7-13,4 1-19,-4 8-15,3-1 2,1-1-11,-1 3-23,3-8-14,4 6-28,1 1-14,2-8-17,-4 1-30,5-6-26,-7-7-28,2 3-21,-1-11-13,-2-2-9,1 3-35,-4-9-69,-3-2-105,-3-4-87,-4 1-108,1-9-79</inkml:trace>
  <inkml:trace contextRef="#ctx0" brushRef="#br0" timeOffset="187878.05">1698 15923 1748,'0'-8'58,"5"1"15,4 4 17,4-3 11,8-2-4,5 4-4,4-1-8,10-2-8,4 4-4,9-4-8,0 4-5,10-2-8,0-2-6,-2 7-16,5 0-21,-9 0-34,0-2-24,-7 2-25,4 2-18,-5-2-22,-2 5-17,-7-3-5,-7-2-11,1 5-5,-1-2-6,-6-3 1,-4 2 8,-2 3 19,-5-2 24,1-3 52,-4 4 36,-3-1 23,-4 2 28,1-2 11,0-2 10,-7 5 7,3-4 10,-6 7 4,3-5 11,-7 1 3,0 3 6,1 4-1,-4-2 8,0 0 4,-5-1-3,3 8-1,-1 0-5,0-2-1,3 2-6,-1 0-9,2 7-5,2-5-1,4 4-5,0-5-5,3-1 6,3 8 4,7-9 13,-1 8 0,8 1 2,0-3 3,3-1 5,0 1 5,0-2-1,3-4-2,-3 5-2,7-8-7,-12 4-9,6-2-6,-1 0-8,-3 0-4,-4-3-7,4 4-7,-6-2-1,-1-2-3,-8 5-11,-2-1 2,-2 0-18,-6 1-31,-5 0-35,-4-1-35,-3-7-23,-3 7-22,-10-7-28,-4-1-27,0 1-18,1-3-24,-1-6-33,-6 0-80,10-6-88,-4-3-88,0-6-116,7-3-127</inkml:trace>
  <inkml:trace contextRef="#ctx0" brushRef="#br0" timeOffset="188111.42">2783 15990 1794,'53'-24'20,"-8"8"1,0-2 2,-5 3-4,1 6-7,-2-8-8,1 8-26,-4 2-50,2-6-89,-2 6-171,-9 0-113,0-1 48</inkml:trace>
  <inkml:trace contextRef="#ctx0" brushRef="#br0" timeOffset="191047.08">4167 15582 2127,'3'-7'-119,"0"-1"27,1 3 12,-1-2 13,3 2 18,-1-3 15,-2 3 15,0 1 17,-3-5-2,3 7 6,-3-5 9,0 4 0,0-2-1,3 2 2,-3-1-2,4 4-2,-4-3 1,0-2-2,0 5-4,0-2-17,0-1-14,0 3-18,0 0-34,6-5-32,-6 5-69,0 0-256,-10 0 55</inkml:trace>
  <inkml:trace contextRef="#ctx0" brushRef="#br0" timeOffset="202098.14">4143 15741 883,'7'0'176,"-4"-1"-14,0-2-31,2-2-29,-2 2-13,0-1-1,-3-4 1,0 3 0,3-2 5,0 0 4,1-4 3,-4-2 4,3 4 8,0 1-4,0 1 8,-3-3-1,5 2 1,-5 1-1,3-1-5,-3 3-3,0 1-3,0-5-8,-3 7-2,-2-4-11,2 5-7,0 1-6,-7 1-8,1 7 1,1-2-11,-5 1-4,3 6 1,-7 2-3,4 2-2,-1 9-7,2-2 1,-6 1-9,2 8-10,2-1 0,-2 1 4,-1-6-14,4 6 3,-1-6-9,2 3 6,-2-5-1,7-5-3,-2 3 2,0-6-4,4 0 1,-2-1-1,0-6-2,5 5 5,-2-5-5,-1 2 9,3-8-7,-1 4 1,-2 1 6,5-2-8,0-5-1,-2 4-8,2-4 5,0-2 2,2 0-2,3 0 0,-5 0 4,5 5 0,0-5-3,1 0-2,3-5 5,1 5-7,1 0 6,3 0-3,2 0 5,3 0-3,6-2 0,-2-4 5,7 4-1,0 2 2,10 0 0,1-7 1,5 4-1,-2-5-2,2 1 2,4-1-1,-3 1 0,0-3-5,-4 2 2,1 1-4,-2 5 5,-2-6-2,-10 1-5,0 4-16,0-3-13,-3 6-25,-8-8-27,3 7-26,-14 1-52,2-3-49,-1 3-57,-9 0-111,-9-5-154,-3 5 11,-6 0-158,0-3-176</inkml:trace>
  <inkml:trace contextRef="#ctx0" brushRef="#br0" timeOffset="202396.22">3970 15674 1802,'3'-8'-36,"4"7"19,-3-2 24,2-2 32,0 5 19,1 0 16,4 0 9,-5 8 11,4 1 9,0 0 4,0 8 10,3 5 9,1 3 6,-1 10 2,4 7 9,-8 1-1,5 13-4,2 4-6,2-2-7,-2 8-10,-2-1-8,-1 0-13,1-2-8,-2-1-10,-5-9-3,3-1-10,-3-2-23,3-5-35,-4-8-35,5-4-35,-5 2-46,1-10-51,-1-1-51,1-7-82,3-1-205,-6-8-39,8 2 56,-1-10-117,5 0-100</inkml:trace>
  <inkml:trace contextRef="#ctx0" brushRef="#br0" timeOffset="202834">5580 15524 1543,'-3'-2'-10,"3"-4"30,-6 5 10,6-7 14,-3 8 12,-1-7 14,1 7 14,3-3 8,-3-2 6,-1 3 8,0 2 0,4 0 1,-3 0 2,-3 0-8,2 2-5,-2 6-3,3 4 6,-5 6 5,5 0 26,0 6 3,3 3 5,0 6 3,0 7 1,3 0-14,4 10-13,-3-5-12,5 5-11,1 1-6,1-9-9,-1 6-12,-1-6-6,2-7-22,-1 2-19,-1-7-28,2 3-36,-1-3-27,-1-10-34,-2 2-32,0-3-31,-5-2-27,3-8-36,-2 6-36,-3-5-54,0-2-102,0-1-82,-8-2-144,-1-2-147</inkml:trace>
  <inkml:trace contextRef="#ctx0" brushRef="#br0" timeOffset="203124.23">5117 16040 1732,'0'-8'-5,"0"1"26,0 7 16,0-8 8,0 8 18,3-5 13,1 0 11,-1-2 2,4-1 2,0 6 2,2-5 2,1 4-1,7-3 8,4 4 2,5-5 3,0 7 1,12-8 3,1 1-6,7-3-5,8 2-11,3-1-3,3-6-12,3 4-7,0 1-4,1-2-12,-1 2-27,-3 0-25,-4 3-34,-1-4-44,-9-2-49,-6 5-50,3 7-61,-13-7-121,4 5-178,-8-1 52,-2 4-81,-4 0-67</inkml:trace>
  <inkml:trace contextRef="#ctx0" brushRef="#br0" timeOffset="203757.23">6438 16073 1405,'7'0'-37,"-1"0"32,1 0 13,-1 2 20,2-2 22,1-2 12,4 2 6,-2-6 4,5 4 3,4-1 1,-4-1 10,8-5 1,0 1 3,-4 4 2,7-8-2,-8 4-4,5 3 1,-4-2-9,-4 0-5,0 1 1,-2 4-7,-3-1 3,-2-1 3,1 1-9,-7-3-6,-3 4-5,0 2-4,-9-7-9,-1 7-2,-8 0 0,-1 0-6,-2 1-3,-9 5-2,1 2-1,-4 2-11,0 0 4,-2 5-3,6-1-2,-1 4 0,0 0 1,3-1-7,4 5-1,3 4 4,0-6-5,6 5 4,1-1-4,3 0-4,3-5 4,1 5-2,3 0 10,3-7 13,3 5 3,7-4 7,0 0 2,3-1 4,4-2 1,3-5-3,3 5-1,1-4 4,3-4 5,-1 2 5,4-1 3,-1 0 5,-2-6-3,0 5-8,-3 1-3,-1-3-5,-5-1 9,1-4-5,-2 8 2,-4-8 1,4 9 4,-12-5 3,3 1-3,-8 2-10,0 6-5,-8-3 0,-1 0-1,-4 5-5,-6 0-4,0-3-1,-3 6-6,-8-3-2,-4 2-1,1 1-8,0-3-13,0 2-19,-1-1-27,4-7-36,-4 7-40,8-8-36,-4-1-50,7-5-56,2-2-69,1-2-163,-3-5-89,3-8 53,0 4-167,4-7-194</inkml:trace>
  <inkml:trace contextRef="#ctx0" brushRef="#br0" timeOffset="204502.83">7695 15579 1909,'13'-14'-9,"-2"6"20,-5-1 16,1 1 20,-1 5 10,-4-1 9,4 1 5,-6 3 3,0 0-6,0 0-9,0 0 2,-21 10-3,11-2 4,3 1-5,-6 1-2,3 10-6,0-2 0,0 2-5,-5 9 0,7 0-6,-9 3-3,7 0-1,-6 3-3,-5 5-2,5 0-5,-4-3-3,-1 4 0,2-7-3,2-1 0,-3-3-1,3-2-7,4-6 2,0-2 1,3-3-1,-1-1 1,5-1-9,-1-5 2,4-3-4,3-4 0,0 1 0,7-4 0,-1 0-2,5 0 5,-2-4-1,8 4 2,0-8 6,6 6 8,7-6 7,4 1 8,5-3 2,1 3 10,1-2-4,5 0-4,-2 1-7,2 5-1,0-1-1,1-4-4,-3 6-4,-7 2 3,2 0-6,-1 0-1,-5 0-3,0 0 1,1 2-11,-4-2-12,-4 8-24,-6-8-25,0 0-25,-7 4-29,1-1-43,-8 5-40,1-7-31,-7 5-68,0-4-118,-7-2-79,-2 0-86,-9 0-77</inkml:trace>
  <inkml:trace contextRef="#ctx0" brushRef="#br0" timeOffset="204787.07">7608 15740 1676,'2'-8'45,"-2"8"10,8-3 31,-4 3 17,6 0 8,-4 3 8,6 2 9,3-2 8,0 12 15,3-5 7,3 15 7,0-3 7,4 6 11,-2 7 2,0 5-4,5 10-8,-6 2-11,5 6-17,-6 0-14,-1-1-12,-1 3-12,-2-3-9,-1-6-11,2 6-11,-6-15-11,2 9-29,-1-12-22,-5-3-34,1-4-37,1-6-38,0 6-41,-3-13-34,3 4-34,-7-8-38,4-3-54,0-5-63,-1 1-130,1-8-59,-1 0 42,1-9-88,0-6-93</inkml:trace>
  <inkml:trace contextRef="#ctx0" brushRef="#br0" timeOffset="205090.78">8839 15467 1601,'13'-5'8,"-6"-2"17,3 1 17,-6-2 8,2 7 4,0 1 4,-2 0 17,-1 1 14,4 7 9,-3 8 6,2-1 10,0 5 3,1 4 2,0 7 3,3 1-6,-4 6 2,4 2-10,-2 7-9,4-1-5,-2 3-11,4 1-10,2 1-3,5 6-10,-7-10-14,5-1-24,-2 3-28,-1-6-32,1-6-35,-7-7-38,4 3-33,-8-11-30,4-2-43,-10 0-95,3-7-125,-6 2-41,-4-6-58,-2 0-39</inkml:trace>
  <inkml:trace contextRef="#ctx0" brushRef="#br0" timeOffset="205338.12">8438 16032 1535,'11'-10'68,"-5"0"15,12-4 20,4-1 18,8-2 2,8 5-9,8-5-12,4 3-10,3-4-13,4 3-6,3 0-11,3 2-2,0 1-11,-3-1-20,5 0-30,-5 4-40,-8 6-43,-1-2-56,-1 5-37,-10 0-87,-1 0-412,-2 5-170</inkml:trace>
  <inkml:trace contextRef="#ctx0" brushRef="#br0" timeOffset="205675.03">9728 16107 1702,'5'15'-24,"-2"-4"37,-3 6 23,0-2 23,0 2 16,-3-2 13,3 5 7,-7 3 1,7-1-1,-7-1-4,5 3 0,-3-2-6,1-2-3,2 4-4,2-5-9,0 1-5,0 1-1,2-5 12,2 2 5,7-3 3,-1 2 9,4-1-1,-2-1 8,6-3 4,1 0 7,4-1 3,1-2 7,2 0-3,1 0 0,-1-2-6,1 1-10,-3 0-5,3-1-16,-4-5-3,0 6-9,-6 1-3,0-1-6,-1 5-5,-9-1 2,0 1-10,-7-1-5,0 5-7,-7 0 0,-3-1-9,-3 2-13,-4 2-23,-7 1-24,-2-5-22,-1 2-33,-3-3-24,-4-6-24,1 5-29,3-11-31,-3 4-31,3-5-29,2-2-29,-2-5-56,4-2-99,-4-8-73,8-3 17,-2-5-58,4-2-59</inkml:trace>
  <inkml:trace contextRef="#ctx0" brushRef="#br0" timeOffset="205910.39">9643 16307 1563,'25'-20'31,"0"-1"13,1 5 14,2-2 13,-7 1 9,9 1 10,4-4 3,0 6 0,3-11-5,3 7-8,3-4-9,-6 4-7,0 9-13,2-6-21,1-3-33,-2 7-46,1-1-40,-2 2-62,-4 3-102,5-3-415,-2 3-162</inkml:trace>
  <inkml:trace contextRef="#ctx0" brushRef="#br0" timeOffset="206296.4">10907 15390 1781,'10'-7'8,"-4"-1"18,1-1 8,-4 8 15,1-7 11,-1 5 4,-3 3 4,0 0 10,-3 8 3,-1-4 1,-3 10-1,1-2-4,-4 3-4,3 7-2,-3 4-1,-3-1-2,-1 2-2,-2 3-4,6-2-5,0 4-2,0-4-4,0 4-7,0 1-6,0-1-3,3-5-5,4-1 1,-1-1-5,0-1-4,4-6-1,0 2 0,8-3 2,-1 1-6,2 0-1,5-8-3,-1 5 1,4-5 3,3-3 10,0 1-3,3-1 5,7-5 6,-3-2 10,7 0-2,-1 6-6,3-12 3,7 6 1,5-2-3,-2-5-2,4-1-9,0 1 2,-3 4-7,6-4-1,-6-1-4,0 1-4,0 5-1,-4-6-6,-7 8-13,-3-7-6,-3 7-23,-3-3-18,-3-3-23,-1 4-29,-7-5-58,-2 7-55,-1-3-44,-7-2-113,-1 2-119,-5-1 6,0-6-80,-8 7-71</inkml:trace>
  <inkml:trace contextRef="#ctx0" brushRef="#br0" timeOffset="206537.71">11430 15590 1519,'-9'-8'39,"1"1"18,2 4 6,-1-2 14,4 3 10,0 2 13,0 0 20,3 0 13,0 7 11,3 3 10,3-1 25,-3 8 8,1 5 0,2 5-10,-2 3-8,3 8-18,-1 2-15,4 10-7,1 0-19,-2 0-17,1 0-31,-4 0-43,8 0-44,-1 0-50,-2-8-50,-5-2-54,4-5-55,-5-1-64,4 0-159,-6-9-91,-3-1 53,3 2-69,-3-9-64</inkml:trace>
  <inkml:trace contextRef="#ctx0" brushRef="#br0" timeOffset="207508.31">12499 15492 1441,'-2'-2'-25,"2"-1"49,-3-2 16,3 5 18,0-2 15,-3-3 7,3 5 5,-3 0-1,3-2-2,0 2-3,0 0 15,0 9 6,0 6 3,3 0 3,3 6 2,1 3 0,3 9 3,0 0-7,3 9-11,1 0-3,2 9-11,-2-5-10,2 5 0,-3-7-21,4 7-16,0-1-30,-4-9-29,-2 5-28,-2-9-31,1-4-30,-2 0-32,-5-6-37,3-2-29,-10-5-86,2-2-119,-1-6-189,-8 1-107</inkml:trace>
  <inkml:trace contextRef="#ctx0" brushRef="#br0" timeOffset="207738.71">12140 15983 1762,'14'-11'38,"2"1"16,5-2 28,12-1 6,-3 1 6,6-1-6,2 0-12,5 1-5,0 4-10,10-6-3,1 6-6,-5 1-9,2-1-16,-2 6-27,2-1-39,-4-1-26,-5 4-32,6 0-42,-9 0-70,5 4-151,-11-1-213,-3 5-75</inkml:trace>
  <inkml:trace contextRef="#ctx0" brushRef="#br0" timeOffset="208058.83">13198 16179 1559,'-4'18'10,"-2"-7"17,3 6 19,-1-2 11,-3 2 10,4 0 6,0 1-3,3 5 0,-7-6-4,7 9-3,-3-9-2,3 5-3,-3-3-4,3 5 0,3-2-1,-3-5 1,0 1-2,6 0 3,1-1 7,3 0 7,0 0 0,3 0-6,4-2 2,0-6 2,-1 6 1,1-5-3,0 5 1,3-4-1,-4-2-4,4-2-7,-7 6-7,1-8-2,-1 2-10,1 6 5,-4-9-7,-4 10-5,2-4-3,-5-1 1,-6 4-11,-2-1-13,-1 4-16,-4-1-14,-7-3-14,-2 3-19,2-5-15,-7 5-21,-2-6-18,-1 5-20,1-7-26,2-2-25,-6 1-54,3-6-93,0-6-102,1 1-142,3-8-78</inkml:trace>
  <inkml:trace contextRef="#ctx0" brushRef="#br0" timeOffset="208305.18">13074 16382 1623,'40'-24'40,"-3"3"12,-3 1 10,-4 8-1,3-3-1,0-1-7,4 4-2,-1 0-6,2-1-16,-2 6-13,4-6-20,-5 4-27,4 0-33,-7 1-48,-4 4-104,2-4-351,-9 1-67</inkml:trace>
  <inkml:trace contextRef="#ctx0" brushRef="#br0" timeOffset="208623.19">14024 15487 1623,'14'-14'41,"-1"3"5,-5-2 5,1 5 19,-2 7 0,-4-7 2,3 8-5,-1-3 0,-2 3 12,0 3 2,-3 6-2,-3 5-3,0-2 2,-2 11-2,-4-1 3,2 3-5,-2 3-4,-2 4-11,1 1-3,1-1-4,-2 4-7,4-2 0,1-1-9,0-6-3,1 3 3,10-2-5,-5-6-8,6-3 0,-3 5-4,7-7-1,4 1-4,-1-3 7,1-6-6,5 0-5,1 0 4,4 4-4,-5-11-2,8 6-1,0-6 0,3-2 2,3 5-1,-3-5-2,3-5-1,1 3 4,-1-1-2,4-2-2,0-2-4,-4-1-19,-3 3-19,0 1-22,0-5-28,-3 0-25,-8 1-25,5 5-33,-1-1-46,-10-6-62,8 10-107,-12-8-272,2 6-154</inkml:trace>
  <inkml:trace contextRef="#ctx0" brushRef="#br0" timeOffset="208870.45">14225 15557 1840,'-10'5'12,"4"-2"20,2 4 31,0 3 21,4 5 10,4 0 5,0 5 11,5 5-2,1 8 1,7 2-2,-1 13-3,5-6-14,-1 18-7,-1-5-8,5 5-8,-4-1-7,0-1-13,-3 2-21,-4 3-32,1-13-29,-6-1-35,0-3-38,-1 1-35,0-7-41,-7-3-100,0-6-164,-4-4-209,1-1-154</inkml:trace>
  <inkml:trace contextRef="#ctx0" brushRef="#br0" timeOffset="209389.56">15082 15882 1709,'3'0'-64,"4"0"19,0 0 23,3-3 20,0-1 13,3 4 11,3-8 9,8 6 1,-4-6 7,7 1 2,3-1-1,0 6-2,6-8-4,1 4-5,4-3-2,-3 1-7,0 1-13,-6 4-26,-2-4-30,4 7-26,-8 0-32,-1 0-31,-5-3-76,-5 6-244,-5-1 35</inkml:trace>
  <inkml:trace contextRef="#ctx0" brushRef="#br0" timeOffset="209644.88">15259 16225 1322,'0'7'53,"0"-2"15,3 0 25,3-5 19,5 5 10,-1-5 4,4 0 2,2 0 1,4-5-3,7 0-14,0 0-12,3-2-11,3-6-9,2 0-5,0 4-15,4-6-16,-3 2-21,5-1-42,2-4-42,-7 3-39,5 0-48,6-5-68,-11 2-145,2 3-305,-2 0-161</inkml:trace>
  <inkml:trace contextRef="#ctx0" brushRef="#br0" timeOffset="210008.42">16273 15640 1854,'3'-3'16,"-3"-2"16,4 5 19,-4 0 18,-4 8 10,1 2 5,-4-3 8,3 10 0,-2-1 8,0 9 3,-5 1-2,-2 13-9,6-4-2,-3 0-3,3 12-6,1-7-6,6-3-2,3 4-9,0-7 2,4 7 1,7-7-4,-1-3 14,7-4-3,0-4-6,3-5-2,0-9-10,4 1-9,0-2-3,-3-8-2,1-3-5,5-4-6,-6-8-1,2 2-2,2-8-5,-6-5-6,-5-2 4,-4-5-5,-5 2-1,-6-10-9,-4 7-13,-2-2-24,-5 4-14,-6-1-16,0 3-23,-10 3-25,3 9-31,-5 0-30,3 4-39,5 6-38,-5 1-87,4 7-178,1-2 6,1-4-64,2 6-70</inkml:trace>
  <inkml:trace contextRef="#ctx0" brushRef="#br0" timeOffset="210256.74">17154 15800 1581,'46'-8'70,"-2"3"13,-1-7 12,-4 4 9,2-1 2,-5 0-7,4 0-10,-3 1-9,0 1-10,3-3-9,-8 2-13,-2 1-18,-2-3-21,-1 7-21,-5-4-27,-1 1-24,-4 4-30,-2-4-45,-4 5-75,-7 1-190,-1 0-129,-3 1-36</inkml:trace>
  <inkml:trace contextRef="#ctx0" brushRef="#br0" timeOffset="210502.09">17059 16175 1426,'8'7'22,"-2"1"22,7-7 11,1-1 7,5 0 5,5-4 3,6-1-4,3-5-6,8 0 1,-1-4-1,6-1-9,4-6-4,-4-1-14,-2-1-19,0 5-23,-7-6-29,-4 6-35,-1-2-41,-4-2-81,-5-3-387,-4 2-81</inkml:trace>
  <inkml:trace contextRef="#ctx0" brushRef="#br0" timeOffset="210769.13">16886 15330 1685,'-20'2'21,"7"-2"9,3 8 40,6-6 24,11 6 6,3-1 9,7 1 4,9 2-2,11-2 4,4 1-2,11 6 3,5-5-2,0 5 8,0 2 20,3-1 0,8 6-1,3-2-5,-3 6-15,-2-2-11,-15-2-8,-2 4-14,-2-1-6,-8 2-6,-2-1-8,-7-2-7,-6 6-7,-4-2-4,-7-1-5,-2 5 0,-5 1-8,-6 0-3,-6 2-9,-5 2-17,-8 6-21,-5-1-25,-9 11-31,-4-5-35,-6 1-31,-21 11-38,-2 0-39,8-10-46,5-10-50,-23 18-138,9-15-103,11-9 45,-4-4-65,3-3-69</inkml:trace>
  <inkml:trace contextRef="#ctx0" brushRef="#br0" timeOffset="212068.19">19057 15732 1523,'0'-7'-8,"3"-3"9,-3 2 21,0 1 9,0-3 10,-3 3 9,0-4 10,0 4 6,-4-4 7,4 7 2,-5-6-3,-4 10 0,2 0 2,-4 0-3,1 7 8,-4 3 1,-2 7 3,1 9-2,-2-1-4,4 8-7,-4 6-3,4 1-3,-2 5-5,6-2-7,-2 6-3,4-6-5,3-2-5,4 1 6,3-2-20,3-5 6,4-2 0,6-4-6,4-4-2,3-4-2,0-6-1,6-6-2,-2 1-3,3-10 1,3 0-11,-3-2-4,3-6 1,-5 1-5,-1-6-4,3-8 0,-7 5 0,0-9-4,-7-1-7,-6-6-6,-1 5-5,-6 2-3,-3-8-5,-3 0-3,-4 6 3,-1-5 3,5 8 7,-1 8 1,1-4 4,3 2-1,-1 3 4,4 0-1,7 0 9,-1 5 6,7 3 8,4 7 5,4-2 3,-2 2 10,8 2 11,3 3 2,0 2 4,2 3 5,3 5 5,-2-3 0,-3 4-2,-3 6-2,-2-5-8,3 3-2,-5-2-3,1 5 0,-4-6-9,-4 0 4,-2-1-11,2 1 1,-2-2 0,0-5-2,-5-2-4,1 1 0,1 0-8,-5-2 1,0-7-3,1 0-2,-1-7 0,2-4-5,-8-4-8,3-5 2,0-5-2,-3-5 2,7 3 1,-1-6-3,2 1 5,1 0 0,1 3 2,7 0-2,-1 3 2,5 2-3,2-1 2,4 8 3,0-1-1,3 3 2,3-3-1,-3 3 3,7 6-2,-7 0 4,0 1-1,0 7-1,0-2-2,0-2 4,-3 5 1,-8-3-2,4 3 1,-5 0 4,-2 0-1,1 3 0,-7-3 4,-4 5 1,-3-2 2,-3 6-2,-3-3-1,-3 1 1,-4-2-1,-4 8-2,-5-3 2,-2 4 2,-6 6-5,1-2 4,-1 5 0,4 2 5,-7 2-4,7 3 5,2-3 1,1-1 0,4 3-3,2-3 1,8-1 2,-1-5 0,4 2 0,6-4 1,0-1 2,4-2-5,3-5 11,3-1-13,1-1-1,6 1-1,0-9 1,0 0-1,6-3-1,4-5-6,0-7 5,3 5 3,-3-5-1,0-5-6,-3-2 0,-3-3 1,3-7-1,-4-1 0,-3-2 3,-8-8-4,-2-5-3,-2 4 11,-5-7-8,-3-4-1,-3 6-6,-1-4 7,-2 5 19,-4 4 24,4 4 22,-2 7 14,4 6-1,-1 1-10,-2 4-5,4 5-10,0 7 3,-9 2-1,7 8-1,-2 3 3,4 5 1,-5-1-3,5 8 9,0-5-1,3 7 5,-3 1 3,3 7 0,0-3-6,0 3 7,0 1 1,3 1 1,0 10 27,8-2-4,-1 8-7,7-1-4,-4 6-14,7 9-2,6-3-7,-3 9-6,7-2-5,0-3-8,-4-1-14,2-5-21,-1-2-31,-12-8-53,3 1-52,-5-11-60,-3 1-67,-3-8-64,6 8-71,-9-11-141,-1-5-148,0 1 59,1-3-321,-1-3-418</inkml:trace>
  <inkml:trace contextRef="#ctx0" brushRef="#br0" timeOffset="212510.01">20925 15405 2428,'3'-5'-75,"-3"5"35,4 0 32,-4 0 23,0 0 15,0 0 11,-7 7 15,-4 3 10,5 5 7,-4 11 16,4-4 2,-5 10 1,1-2-4,4 10-4,-5 10 0,5 1 8,3 3-2,-1-1-14,1 5-6,3-1-11,0-5 5,3 6-10,4-8-7,4 0-15,1-3-24,6-4-26,-2-6-22,4-5-25,-1-1-35,5-11-37,0-4-39,-1 5-46,1-16-47,-5 3-117,1-8-113,1 0-111,-5-8-110</inkml:trace>
  <inkml:trace contextRef="#ctx0" brushRef="#br0" timeOffset="212874.03">21414 15540 1700,'10'-10'9,"-3"2"18,1 2 31,-5 12 14,-1-4 6,-2 11 1,-2-2 2,2 3-5,-3 3-6,-5 3 0,-1 4-10,-4 3-5,-2-3-6,0 7-2,1 1-7,-2-2-3,2 3-3,-7-3-4,12 2-4,-12-7 1,12 0-7,-4-5 1,-1 2-3,7-4-5,-2 0 1,1-3 1,6-5-2,-2 0 0,4 5 1,0-6 1,6 0 7,2-2 1,1 3 3,9-5-1,1-3 4,8 3 2,3-2-1,-7-3-2,13 0 5,-2 0-5,7 0-3,2-3 2,4-2-7,2 3 3,5-5-3,3-1 1,-4 1-5,-7 4-2,5-3-6,-12 4-6,5-5-11,-14 7-15,0-8-20,-4 8-24,-5-3-38,-1-1-46,-7 4-35,-7-8-101,2 6-168,-8-1-224,-11-2-174</inkml:trace>
  <inkml:trace contextRef="#ctx0" brushRef="#br0" timeOffset="213136.84">21365 15632 1776,'-11'-2'1,"9"2"38,-1 2 26,8 6 30,3 2 18,2 5 11,0 7 14,6 3 11,0 3 28,9 12 11,-10 2 6,5 1 7,5 9 2,-3 11-4,-1-3-14,-4 4-16,2-1-16,5 0-17,-11-1-10,7-5-15,-3 1-26,-4-8-45,1-8-50,-4 1-51,-1-11-60,2 1-56,-8-8-52,7 5-53,-10-12-104,0-1-176,0-2-9,-3-5-201,-1 1-260</inkml:trace>
  <inkml:trace contextRef="#ctx0" brushRef="#br0" timeOffset="213576.09">22269 15540 2016,'14'0'-58,"-5"2"32,11 6 36,-3-1 27,2 1 22,5 6 20,6-2 12,0 12 10,0 1 3,0 1 5,7 8 2,0 13 5,-4-2-5,7 5-12,-10 5-17,0 2-9,0 4-6,-13-1-9,-1-2-5,-2-4-3,-8-1-3,1-1-13,-7-3-26,-3 0-22,-7-2-37,-1-12-37,-2 1-44,4-2-45,-5-10-90,-2 2-196,2-6-35,-2-8-94,5 4-93</inkml:trace>
  <inkml:trace contextRef="#ctx0" brushRef="#br0" timeOffset="213820.24">23149 15887 1616,'24'-5'16,"-8"-2"19,4-1 18,4 3 25,-1-2 8,7 0-3,6-4-6,1 4-8,0-7-7,7 5-4,-8 2-9,7-3-5,-2 0-8,-5 3-14,1-1-26,-14 1-38,7-2-27,-6 7-37,-5-4-55,-5 5-92,-1 1-342,-3 1-95</inkml:trace>
  <inkml:trace contextRef="#ctx0" brushRef="#br0" timeOffset="214086.73">23336 16179 1621,'0'8'3,"5"-4"26,10 4 21,0-2 13,10-3 10,-2-3 10,4 4 0,9-8-4,4 4-7,4-9-8,-1 7-8,-2-4-13,2-3-29,-10 2-36,7-1-45,-7-2-55,8-5-56,-18 3-128,7-3-251,-7-8-60</inkml:trace>
  <inkml:trace contextRef="#ctx0" brushRef="#br0" timeOffset="214404.88">24227 15565 1407,'3'-8'-16,"0"1"17,4 7 36,-4-2 18,-1 2 24,-2 0 11,0 0 6,0 9 3,-2-1 4,-1 2 2,-4 5-5,1-6-3,6 7-9,-12 1-3,7-2-7,5 3-6,-10 0 0,7-1-5,3-2 1,0 2-5,6 0 4,1-1-5,-2 1 7,10-7 12,0 5 4,3 0-20,4-4 14,6-4-2,2 3 15,0-3-3,0 1-2,0-1-2,2-4 3,-4 4-15,2-2 0,-3-2-8,-10-2-6,-1 7-7,1-8 0,-1 9 1,-2-2 3,-4 3 0,4-3-6,-11 3-2,3 5-2,1-6-7,-7 8-3,0-10-6,-7 10 2,4-7-6,0 5-3,-11 2-5,1-1-15,-4-1-23,1-3-27,-11 8-28,7-8-23,-10 6-22,-4-3-22,1-5-21,0 5-30,-1-6-25,1-1-33,3-2-82,0-6-154,-3 0-64,3-6 74,3-2-63,-3-1-43</inkml:trace>
  <inkml:trace contextRef="#ctx0" brushRef="#br0" timeOffset="214682.14">24185 15590 1444,'18'-11'-13,"-6"-3"31,0 6 23,1-1 23,-10 1 11,11-2 15,-11 2 20,7 1 9,-7-1 11,7 5 7,-10-4-1,7 2 6,3 3-12,-7-6 0,7 1 5,7-1 1,3 3 0,3-2-6,0-1-14,14-7-8,-5 8-8,9-3-14,-7 0-12,6-5-5,-7 8-18,8-4-11,-8 4-40,-6-1-43,3 1-46,-11-3-59,8 2-79,-13 1-112,2 5-250,-10-6 48,2 5-125,-8-1-162</inkml:trace>
</inkml:ink>
</file>

<file path=ppt/ink/ink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v"/>
        </inkml:traceFormat>
        <inkml:channelProperties>
          <inkml:channelProperty channel="X" name="resolution" value="3225.09839" units="1/cm"/>
          <inkml:channelProperty channel="Y" name="resolution" value="4300.13135" units="1/cm"/>
          <inkml:channelProperty channel="F" name="resolution" value="0" units="1/dev"/>
        </inkml:channelProperties>
      </inkml:inkSource>
      <inkml:timestamp xml:id="ts0" timeString="2021-09-07T11:34:23.618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964 1875 1071,'4'-11'168,"-4"4"-52,3-3-25,2 1-5,-2 1 3,2-2-10,-1-1-10,2 2-2,5-2 6,-4 2 2,5-4 2,3 6 4,-2-1 0,4 1 2,-2 5-5,3-2 2,1 4 0,-1 4-2,-2 1-5,-2-1 1,-1 4-13,0 2-2,-3 0-9,-3-1-2,0 4-7,-4-1-2,-3 1-7,-3 2-5,3 0-1,-7 0-7,0-3-13,1 5-6,-4-4-10,-1 3-5,5-4-4,-4-2-1,3 2-3,0-3-3,1 1 3,3-4 3,-1 2-1,1-3 2,0 0 2,6 2 1,0-4 3,1 2 4,2 0 4,4 0 6,0 2 12,0 0 7,4 2 4,2 3 19,1-2-1,-1 5 4,1-2 8,0 2 5,-4 3-5,-3-1-2,0 0-1,1 4-8,-8-1 2,0-1-5,-9 4-3,2-2-7,-6 0 1,-7-4-5,-3 6 3,-3-2-4,-3-2-1,-6 1-10,-1-5 1,0 0-4,-3 0-3,-1-5-14,1-2-6,6-6-1,-3-2-9,6-2-3,-3-8-9,3-2 4,3-8-4,4-1 4,10 1-2,4-2 5,6-1 1,3 3 4,7-3 1,-1 5-5,9-1-9,2 4-17,2-2-18,5 2-23,0 5-25,3-1-33,-4 4-32,8-1-36,-8-1-81,2 4-116,-1-3-183,-1 3-99</inkml:trace>
  <inkml:trace contextRef="#ctx0" brushRef="#br0" timeOffset="385.95">1325 1252 1706,'-9'-29'31,"-5"3"12,-3 6 20,4 6 19,-7-1 11,0 4 7,-4 4 2,-6 2 4,-3 2 2,-13 8 2,-1 3-8,-7 8 11,-6 8 4,-3 7-3,-18 25-13,8 9 5,4 13-9,5 6 3,8 11-2,8 6-5,9 6-6,6 6-2,6-4-8,11 4-2,8-8-8,8-15-7,17 9 0,7-6-4,16-5 4,10-8 3,10-12 3,13-8 1,11-13-6,-5-15-8,-5-16 0,-4-7-6,7-6-7,9-8-2,1-10-2,23-12-4,-3-11-6,-14-10-4,-7-11 0,-5-11-12,-18-14-28,-9-5-25,-11-8-27,-13-3-13,-13-1-20,-11 19-10,-3 12-20,-12 2-18,-1 5-32,-10 7-29,3 13-35,-6 1-84,-4 9-188,-6 6-27,3 4 70,-3 10-75,6 4-54</inkml:trace>
  <inkml:trace contextRef="#ctx0" brushRef="#br0" timeOffset="902.57">4434 1627 1543,'16'-10'-7,"-6"3"8,0-1 1,-3 1 7,-1 1-7,-6-2 4,0 4 1,-3-4-5,-3 1 5,-1 0 10,-3-1 8,0 0 8,-7 4 5,-3-4 2,-6 4 0,-1 1 4,0 1 3,-3 2-1,-3 0-2,-4 2 0,1-2-1,-2 3-1,2 0-3,2-2 1,-2 2-4,2-1-3,8 1-3,-4 0-3,10-2-5,-5 5 9,4 1 4,2 3 0,4 0 4,5 5 5,0 5 7,7 3 11,-1 2 7,4 5-4,0 7 6,7 4-4,-2 10 1,0 2-1,5 10-5,-3 2-5,-4-8-8,0 3-2,-1-3-3,3 1-17,-2-2-19,-1-7-31,3-4-37,-5-2-37,0-3-41,0-5-38,4-8-59,-4-2-148,-4-2-136,-1-8-49,3-3-69</inkml:trace>
  <inkml:trace contextRef="#ctx0" brushRef="#br0" timeOffset="1191.15">3750 2262 1649,'27'-25'24,"3"8"22,0-1 29,0 3 14,3 0 8,0 3 5,7-3 3,1 3 3,11-1-2,-8 0-6,-1 3-12,-2 2-8,-2 1-5,-5 2-7,-4 0 1,0 5-12,0 3 2,-7-1-7,1 8 7,-5 0-6,-2 5 2,-4 0 0,1 5 5,-7 2-5,-1 4-4,1-1 6,-4 2-17,0 2 3,1-3-8,-4 4-3,3-2-6,-3-1-13,0-2-34,0-2-36,4-3-36,-4-6-31,3 1-23,0-4-44,4-1-24,3-10-49,-3-3-85,-1-3-94,-3-6-162,4-5-105</inkml:trace>
  <inkml:trace contextRef="#ctx0" brushRef="#br0" timeOffset="1309.35">4561 1785 1535,'0'-46'-50,"-8"12"17,2 6 28,2 7 21,1 4 2,0 3-2,0 3-1,3 2-1,0 5-2,3 1-17,-3 0-21,6 9-33,1-2-29,-4 1-91,8 2-223,-8 6 87</inkml:trace>
  <inkml:trace contextRef="#ctx0" brushRef="#br0" timeOffset="1625.02">4890 2435 1149,'10'20'25,"-6"-8"5,-1-2 21,-1 0 28,-2-4 12,-2-3 5,-1 2-3,-4-4-7,4-2-7,-8-4-2,2 2-6,-5-8-3,3 1-1,1-5-2,5-3-5,-6-1 2,7-1 0,2 0 9,2 0-4,2-1 0,6 1-2,2 6-4,2-3-6,6 5-4,2 0-4,0 5-4,0 5-3,0 2 0,3 0-5,4 7-2,-4 1-3,-2 5 0,5 4-4,-6 2-1,3 5-1,-6 0-2,0 3-3,-4 0-1,1 4-3,-5-3-27,1 2-40,1-3-49,-5-2-51,1 1-55,-1-7-92,5 1-158,-5-2-195,4-3-147</inkml:trace>
  <inkml:trace contextRef="#ctx0" brushRef="#br0" timeOffset="2057.86">6010 2322 1808,'24'-17'21,"-7"7"8,-7 0 31,-4 2 23,-2-1 2,-8 3 2,-5 1 11,-5 3 0,-6 2 4,-6 2-2,-4 5 8,-7 0-8,-3 10-2,-8 5 2,-2 0-5,5 6 1,1-1-5,1 0-12,3 1-3,7 5-6,9-7-2,4-2-8,10-2-2,7 1-2,6-5-8,7-1-1,10-3-7,10 1-1,4-4-11,5-4-2,5-4-7,-2-3 2,2-4 5,2-8-7,2-5-2,-8-5-2,0-8-5,3-8 2,-9-12-1,-8-2-1,-3-14 1,-6-3-6,4-30 2,-15 12-1,-3 15 3,1-1-2,-4 17 1,0 5-1,-4 8-5,4 6 0,0 11 1,-3 5 0,3 8 1,0 10 0,0 6-2,3 7 0,1 11 4,2 3-4,-3 10-1,8 10 1,-1 7 0,-1 0-9,5 14-48,-1-2-47,1-1-51,2 1-49,8-4-38,6-4-40,-7-11-82,4-5-140,3-6-26,3-6-77,10-7-104</inkml:trace>
  <inkml:trace contextRef="#ctx0" brushRef="#br0" timeOffset="2306.2">7725 1714 1922,'0'-7'76,"-6"2"5,2 8 21,4-3 14,-13 9 9,3 2 6,3 9 2,-3-1 0,0 9-6,4 3-13,-3 3-2,7 4-10,2 4-10,7 6-11,3 1-10,3 2-4,7 6 0,10-3-18,0 0-11,7-7-10,4-1-31,-8-12-16,3-2-24,-2-6-22,-2-6-26,-1-6-38,-8-3-42,1-4-47,-8-7-77,-2-3-152,-4-4-83,-4-6-68,-9-1-96</inkml:trace>
  <inkml:trace contextRef="#ctx0" brushRef="#br0" timeOffset="3034.11">7708 2092 1588,'2'-5'12,"7"0"11,7 0 24,4 0 23,6 0 7,4-2-3,7 2-8,3-5-6,1 2-5,-1-2-6,2 0-9,-1-2-24,-1-1-22,-7 1-23,0-4-9,-3 2-13,-3-1-14,-3-6 2,-8 5 0,-2-5 7,-4-1 6,0-6 2,-3 3 3,-7-2 12,0 3 23,0-2 25,-4 1 24,1 5 21,-1-1 8,1 6 5,0 3 12,-1 7 8,-2 3 5,6 2 6,-7 12 4,4 1 4,-1 5 6,4 3 17,0 7 6,0 7 5,4 2-1,-4 1 0,7 10-1,-4 2-1,3-2-14,-2 1-10,6-1-11,-3 2-11,2-6-12,-2-6-3,3-1-12,-3-5-7,-1-1-1,1-6-9,-1-1-4,-2-5-4,3-7-1,-4-2-15,0-5-13,1-8-12,-4 3-11,3-14-11,0-2-6,-3-2-5,7 2-3,-3-4 1,2-2-6,4 2 0,1-1 3,-2 1 3,7 1 2,1 4 5,1-1 2,-2 3 2,1 4 0,-1 4 7,1 2 3,-4 6 2,1 2 3,-4 2-10,-1 3 6,-1 7 3,1 4 3,-5 1 0,4 3 0,-4 1 9,4 1 7,-2-3 1,-2 5 5,2-3-1,1-3 3,0 3 0,-1-7-3,4-1-1,0 0 6,4-3-1,2-3-2,4-5-1,3-4-2,1-1-2,2-4-2,3-6 0,1-4-1,5-9-3,-5-1 0,0-7 0,0-9-3,-7 1 2,-3-1-3,-7 5 0,-2 0-2,-8 6-4,-3 0 1,-3 6-2,-8 4 2,-2 5-2,0 7 0,-4 2 2,0 8-3,4 3 3,-4 7-6,4 3 2,4 3 0,5 4-1,0 0 0,4 6-2,8-1-4,1 3 4,4-4-8,4-2-15,7 4-33,6-4-35,0-6-41,3-4-51,0-2-53,4-3-46,-7-10-139,-3 1-150,-7-8 51,-4-2-110,1-6-135</inkml:trace>
  <inkml:trace contextRef="#ctx0" brushRef="#br0" timeOffset="4488.68">10873 2414 1650,'10'-7'-56,"-3"-3"20,-1 2 25,1-4 18,0-1 28,-7 1 17,0-6 16,-3 3 14,-1-2 7,-6 0 7,0 0 4,-7-1 4,-2 3-2,-5 0 10,-3 5-1,1 1-4,-4 4-7,-4 5-2,0 6-6,-1 5-8,-5 3-11,6 3-5,-3 9-3,4 1-5,0 3-6,6 1-6,3 0-5,8 0-4,2-4-5,5 3-3,9-5-1,0 0 0,9 0-4,2-6-5,13 5 0,-2-7 3,8-4-4,3-4 1,8 0-6,-9-6 4,8-3-8,-2 0 2,2-3-4,0-8-7,0-2-1,-8-1-8,-2-6 0,-2-3-14,-5-4 0,-6-3 1,0 2-1,-8-2-1,-2 3 4,0 1 3,0 4 4,-1 1 0,-3 0-1,1 3-7,3 3 2,-4 3 7,7 3 3,1-3-4,1 5 5,1 5-2,1-1 1,2 3 8,-2 3-1,2-1 5,-2 5 1,2 0 8,-2 5-4,2-3 0,-2 6 5,-1-3 3,1 3 0,-4 2-5,3-4 0,-3 3 6,3-2-7,-2 1-2,-1 2-1,-1-8-3,2 3 6,-5-2-4,4-3 1,-3 1-1,3 0 2,0-6 1,3-2-6,-3-2 3,0-6-2,0-2 2,-3-10-4,0-2 0,-1-11-2,1 1-4,3-1 4,0 0 2,0 1 2,4 2-14,2-1 13,4 4-3,4 3-4,-2 5 5,5-2-1,3 5 2,0 4-4,0 5 2,0 1-3,0 2-1,0 2 5,3 2-6,-3 0 4,3 2 2,-3 1-2,0-2-1,0 2 0,-2 2 0,-2-2 2,-5-3-8,2 2 10,-7 1-4,2-1 6,-2-2-7,1 0 1,-8-2 2,5-1-1,-4-2-1,0-3 3,-4 4-5,-2-5 2,-8 1-1,4-3 5,-6 6-7,-4-3-1,0 6 7,-4 2 2,-2 0-4,-4 5-1,-4 3-3,1 5-5,0 2 9,-7 4-2,3 6 2,-3 3-2,0 2 2,0-1-2,4 4-1,1-3 4,10-2-12,-2 2 11,7-3-1,2-4 0,8-1 7,5 1-5,4-7-2,4 1 6,8-5 3,2-5-11,-4-2 2,5-3 5,6-4-2,-3-5 3,3-6-5,0-8-6,-3 0 11,3-12 5,-3-7-13,-4-16-2,-3-1 10,-3-10-2,-8-5 1,-2-6-5,-7-2 4,-3 5 3,-1 3-16,-2 7 11,3 12 0,-4 3 6,3 12-1,-2 6-5,2 12 0,1 5 2,-3 10 16,3 10-5,-1 4 15,-3 12 3,0 4 13,4 10 3,0 5 4,-3 3 1,6 6 1,0 4-6,0 1 4,3 0-1,0 1-3,3-2 5,8 5-1,2-7 3,11 2 0,3-2-5,4-5-5,2-4-4,5-9-2,-2-4-4,4-8-2,-2-6-4,-1-2-3,3-6 0,-6-5-1,0-2-6,-4-2 0,0-8-1,-3-5-4,-6-7-1,-5-1-13,-6-4-7,-6-3-1,-4 2 2,-3 3-3,-3 0-1,0 3-3,-6 2-1,-5 2-5,3 6 3,-2 2-4,0 8 2,-1 2 0,1 3 1,0 6-1,0 3-3,3 3 4,3 5-7,3-1-6,1 2-3,6 1 0,5-2-26,5 6-24,10-6-25,1 0-34,6-6-29,2 2-39,8-7-37,1-1-33,-2-3-33,-1-5-87,-2 0-98,-6-2-30,0-3-63,-3-2-91</inkml:trace>
  <inkml:trace contextRef="#ctx0" brushRef="#br0" timeOffset="4761.97">13004 2097 1578,'0'-10'-10,"4"3"19,2 4 37,5 1 22,-1 2 19,2 2 14,9 3 11,-1 0 13,6 5 8,1 0 10,3 3 1,0 2 4,0 2 3,-3 0-19,-1 3-9,-2-1-11,0 0-8,-8-4-9,-2 2-13,-5 1-4,1 0-9,-4-6-7,-1 0-7,-5 1-2,0-2-15,0-2-21,-8-1-15,5-4-4,-4-4-8,4-1-8,0-7-15,0-4-13,3-6-20,6-5-18,4-9-19,4-3-16,5-4-13,11 3-11,11-4-22,-1 7-27,7-2-26,-8 8-75,1 2-140,-3 1-179,-1 5-112</inkml:trace>
  <inkml:trace contextRef="#ctx0" brushRef="#br0" timeOffset="5106.03">15112 1827 1727,'0'0'20,"0"0"18,-16 0 24,2 0 22,-6 0 10,0 3 8,-7-1 2,-3 1-4,0 4 3,-6 3 0,-1 5 4,-7 5-3,4 3-8,0 4 6,0 4 2,4 1-11,2 2-6,3 2 15,1 1-3,10-2 0,5-5-6,0 3-4,10-6-10,5-2-6,5-2-5,7-1-7,4-7-3,6 0-2,3-8-2,8 0-11,4-7 5,2 0-5,5-7-2,-1-2-6,4-9-6,-4-5-5,-2-2-14,-4-7-22,-4-4-28,-6-3-25,-8 0-20,-5 1-15,-8 1-15,-3 4-19,1 6-26,-11-1-32,4 8-44,0-1-41,-7 5-79,6 2-123,-3 7-29,1-1-62,6 3-71</inkml:trace>
  <inkml:trace contextRef="#ctx0" brushRef="#br0" timeOffset="5394.05">15576 1910 1645,'23'-5'21,"-6"1"31,-2-4 23,3-4 19,-6 3 8,-1-6 1,-4 3 5,-1-1 14,-6 1 1,0 1 4,-6 2 1,-1 1-7,-6 3-9,0 5 0,-4 2-7,1 6 0,-6 4-5,0 9 3,-5 4-2,4 7 6,0 6-3,2 1-5,2 9-4,5 0-7,1-1-10,7 6-8,1 1-7,10 2-6,-2-1-11,7-3-21,7 9-31,1-4-27,7-5-25,-5-7-25,-1-3-22,-3-9-26,-6-3-26,5-6-28,-5-3-51,-5-6-62,-5-5-114,0-5-124,-2-5 35,-8-3-60,0-4-64</inkml:trace>
  <inkml:trace contextRef="#ctx0" brushRef="#br0" timeOffset="5509.27">15453 2312 1576,'30'-24'-2,"-4"4"21,4 2 11,7 3 7,-7 0 2,3 0-5,0 3 0,4-4-13,-4 3-36,1 4-44,-1-7-64,-6 3-147,-7-1-180,-4-1 43</inkml:trace>
  <inkml:trace contextRef="#ctx0" brushRef="#br0" timeOffset="6254.63">16199 2180 1283,'10'4'18,"4"1"28,-1-1 28,4-1 11,3-3 6,3 5 6,3-5-2,4-5-4,1 2 1,2-6-11,3 0-6,2-4-8,-5-2-7,-1-5-4,-2 0-7,-2-5-2,-1 1-4,-5-9-7,-1 0-5,-12 0 1,5-1-4,-7 2 3,-7 1 4,0 7-7,-7-5 1,1 12-2,-2 0-2,-4 9-1,-3 5-2,3 6 0,-9 7-1,4 5 0,1 13 1,-3 2 0,-2 7 0,1 6 3,4 3 8,2-3 2,8 5 1,-2-8 0,8 3-2,4-6-3,6 1 2,4-4 0,2-4-2,8-5 0,6-2-5,0-5-1,6-6-3,0-4-2,-1-3 1,1-5 2,-2-5-8,5-6 0,-5-1-5,-1-6 1,-3-4 4,3-7-3,-9-7-4,-4-1-2,-4-1 4,-5 4-5,-1-2 0,-4 6 3,-3 9 8,1-5 2,0 11-7,-4 2 0,0 5 6,-4 8-8,4 0 5,-7 11-1,7 1 7,0 6 1,3 4 18,-3 3-2,8 0 7,1 6 8,4-2 1,4 4 3,4-3 0,-2-3 2,5 1-5,-1-6 0,1 1-2,3-5-2,-5-6 1,2-3-6,-1-3-5,1-4-4,-3-7 0,4-4-8,-1-6-6,-2-9-1,-5 0-13,0-12-19,-7-6-24,-3-6-24,-4 5-17,-6-1-14,-1 5-19,-3 3-18,1 2-27,0 3-35,-5 6-42,5 6-53,-7 1-140,2 5-151,2 6 58,-1 2-53,6 2-71</inkml:trace>
  <inkml:trace contextRef="#ctx0" brushRef="#br0" timeOffset="7262.2">17783 2152 1480,'27'23'-35,"-4"-5"17,-2-3 19,1-3 11,-5-2 11,0-3 12,3-2 12,-3-3 2,2 1 5,2-6-4,2-4 1,-7 0 2,2-3-1,-2-5-1,-6-1 4,0-4 1,-3-2 0,-4 1 1,-3-5 0,-3 3 5,-4-2-1,1 3-3,-1 2 4,-7-1-5,1 9-4,-1-1-4,-5 8 2,2 3-10,-3 4-1,-3 7-1,0 3 2,-4 8 1,3 2 2,5 2 2,-2 5 4,4 1 5,8 3 1,2-4 5,4 0 2,9 5 4,7 0 5,4-3-10,10-1-1,0-4 1,3-5-8,3-6-1,4-2-2,-1-4-9,1-6-3,-7-3 0,4-5-6,-1-8-2,-3 1 0,0-7-7,-7-5-5,4-8-1,-7-5 3,0-3-5,-7-3-3,-3-2-4,-3 8-6,0-1-11,-4 5 9,0 6-4,1 3-1,-4 0-9,0 7-8,-4 5-8,1-1-6,-3 9-16,-2-1 5,-1 5 1,2 0-5,1 2 5,-2 2 3,2 4 4,6-3 3,0 5 1,0 0 0,0 0 9,6 1 2,2-2 6,1 2 2,1 1-3,4 0 5,2 1 1,-2-1 2,2 2-5,4-2 6,1-3 3,-2 1-2,1 0 4,1 0-1,-2 0 1,1-1 1,-8 0-2,6 3 2,-8-2 1,3 2 0,-3 1 3,-3 3-1,0-1 3,-1 2-5,-2 0 9,2 3-1,1-2 1,0-1 1,3 0 5,0 1 1,0 1 6,4-7 4,-2 0-1,2 0 3,-1-5 1,4-1 5,-4-4 0,1 1 0,-1-8-3,0-1-2,-2-1-1,-2-5-2,-2-3 1,0-6-8,0-1-5,-1 0 6,-3-3-4,1 2 4,-4 1 8,3 2 4,-3 2-3,0 3 2,0 3-10,3 2-1,-6 5 0,3 2 7,0 3-3,0 0 0,3 15 5,-3-5-5,4 3 13,3 0-8,-1 4 1,4-2 8,4 2 5,-1 0-1,7 0 0,-4-4-3,5 0 1,-1-3-3,-1-3-1,8 1-5,-3-5-1,-1-3-4,1-3 0,-5-2-9,1-3 5,1-1-3,-2-7-1,-5-2-1,-1-1-9,-3-3 4,-3 0-1,0-6-1,-4 5 1,0-1-2,-3 3 5,3 1 1,-3 5 2,0 1-5,0 6 0,-3 5 6,0 6 3,3-3 0,0 17 5,0 0 6,3 6 19,3 7 16,-2 5 5,3 2 9,6 11-1,-3 0-3,0 2-2,0-1 11,-4 4-14,-2-1 1,-4 2-11,4-12-14,-8 0-28,0-2-40,-5-5-47,-4-2-58,-1 0-54,-6-12-62,0 0-66,-3-4-61,-7-7-111,3-2-188,-3-8 52,10-2-274,0-7-374</inkml:trace>
  <inkml:trace contextRef="#ctx0" brushRef="#br0" timeOffset="9322.7">20325 2213 2371,'9'4'-85,"2"1"15,-1-2 21,7 2 16,-9-5 12,14 0 1,-4-3 5,7-2 1,-2-4 4,4-2 1,-2-4 4,3-5 10,-5 3 8,-3-6 9,4 1 9,-8-3 10,1 0-3,-7 2 3,0 3 1,-3 0 0,-4 1-4,-3 3-4,-3 3 0,-4 4-9,-3 4-2,0 0-1,-7 7-2,1 3 0,-4 5-2,-1 3 1,2 5 0,-1 4 6,-1 2 3,5 2 5,2 1 8,5 1 1,2-2 6,7 0 6,2-1 3,6 3 9,4-3 4,8 0-1,5-4-1,1-5-3,4-1 1,0-8-7,0-2-7,4-5-4,6-5-3,-4-4-8,2-7 0,1-5-2,-2-8-2,-4-5-8,0-16 1,-6-5-12,-3-8 4,-4-4-7,-4-31-2,-2 13 2,-8 10 6,-6 2-11,0 1 2,-3 17 3,0 6 11,0 5 7,-5 7 2,5 7-7,-3 10-7,-4 10 11,2 2-4,-1 11 7,2 5-5,-2 11 5,1 5 6,5 13 9,0 3 7,0 12 15,-1 3 6,8 3 1,-1 14-1,6-2 0,5 1 7,10 19 2,-5-15-8,5-12-5,3-5-4,6 0-4,3-5-7,5-5-3,-4-14-5,-1-4-3,4-4-4,-7-12-5,3-4 0,-1-5-7,-5-7-3,0-8-6,-4-5-4,0-11-17,-3-8-7,-2-7-14,-8-5-9,-2-5 3,-8 1-7,0 8-2,-6 2 2,0 2-3,-5 5 1,-1 6 2,-1 9 10,-4 5 4,8 5 4,-15 8-1,4 2 2,1 5 2,0 5 1,2 6 1,-2 2 3,5 4 0,4-3-2,1 4 7,6 4 2,4-3 3,2 4 4,8-2 1,2 1 6,4-4-2,4 0 3,3 0-1,3-7 0,0 2 2,3-5-3,0-5 3,-3-5-2,0 0-2,0-7-1,-3-1-2,-4-7-3,4-2 2,-7-5-8,7-9-1,-18-3-3,5-4-6,-4-2-3,-4-1 1,-2 2-1,-1 5 4,-3 5-4,4 2-1,-4 5 0,0 4 6,-4 5-2,1 5 1,-1 6 3,4 5 2,-3 2-1,0 2 0,3 3 2,0 3 2,0 0 2,3 3 6,0 2 3,4-1 2,-3-1-1,3-4-1,2 0 0,-2-1 1,-4-3 3,8-4-3,-5-1 0,4-4 0,0-4 0,0-1 0,0-4-2,0-7-1,0-4-4,0-4-6,-4-5-7,5-8-2,-1-2 1,-1 2 2,2 1-2,-1 6 0,-4 0-1,5 6 0,-8 0 1,7 8-1,-1 3 6,-1 4-2,5 5 1,-7 3 4,5 5-1,2-1-1,-7 5 3,8 4-2,-4 1 6,-2 0-1,4 4 3,-2-1 1,-2 0 3,4-2 1,-2-1 5,-4-2-5,-4-3 5,7 1-6,-3-4 3,1 2-4,-4-4 5,7-1-3,-6-6-3,-2-3 7,2-6-7,0 0-1,2-9 1,4-4-3,-4-5-7,2-4-4,1 0 0,4 0-7,1 1-3,2 1 4,1 3-1,-4 6 1,1 3-5,2 1 4,-2 4 3,3 7-1,-4 0 4,1 7-1,-4 4 2,2 0 1,-1 11 3,-1-2-2,-1 4 3,-5 1 2,3 5-1,0 0 5,-1 7 6,4-2 4,-3-2 4,3 1 9,3 2 0,-2-8 3,5 3-2,-6-7 2,3-2-2,8-2-1,-5-3-2,7-5-2,1-1-1,3-6-5,-5-1 1,5-7-4,0-8-4,0-4-7,-4-4-6,1-12-9,2 2-3,-16-7-5,3 7 1,-6 1 0,0 0-3,-7 6 0,0 1-1,-3 7 4,-8 4 1,5 6-1,-7 3 0,2 4 6,-2 4 1,3 5 3,-3 5 0,0 4 1,2 1-1,5 0 2,-7 7 5,5-2-4,5 0 4,3 1-1,3 2 5,5 0 5,-2-3 5,7 1 2,1-4-1,9 1 1,-6-4 0,3-7-3,3 2 2,0-6-1,1-5-2,3 0 1,-7-5 0,-1-6-3,5-2-2,-4-8 3,0-2-2,-3-4-3,-1-3 2,-2 0-2,-8-1 1,1 6 4,-4 6-4,-1 0-5,3 2-2,2 5 1,-14 2-2,7 5 1,-5 3 2,5 2-2,0 0 5,-5 17-2,5-8 1,0 5-1,0-1 2,0 1-3,0 3 4,0 1 3,3 1 3,4-3-1,3 2 4,0-3 0,-5-3 3,7-3-2,1 3-1,-8-7 5,6-4-8,3-1 4,0-1-2,-5-4-2,3-2 0,3-7-4,-2-1 4,-2-2-5,5 0-1,-2-1 5,-5 3-4,1-3 0,1 3-3,1 1 1,-5 1-3,4 5-2,-5 1 3,4 2 2,-4 2-3,5 6 2,-2 2 1,-2 4-2,4 3 2,1 1 1,-5 3-3,7-2 3,-1 6 2,4-1-2,-1 3 5,8-2 10,-4-2 2,3-1 3,-6-5 5,10-2 0,-11-3-4,7-4 2,-2-3-5,-2-3-2,8-6-1,-10-4-2,-1-2-2,8-7-3,-14-6 2,0-1-2,0-9-4,-4-8 4,-2-5 0,-4-5-6,0-1-1,-7-9 0,4 12 0,-7 4 0,7 9 0,3 4-6,-11 8-3,8 6 2,0 10 3,-7 6-2,7 7-1,-4 5 2,0 4 2,4 15-1,3 0 4,0 3-2,0 11 3,3 2-2,4 5 0,0 2 1,6-1-3,4-1 4,-1-6-2,11 2-17,-4-9-16,4 2-30,-3-13-38,6-1-34,-8-5-41,2-4-51,3-6-55,-10-5-67,-1-3-155,-2-5-115,-11-2 87,0-5-168,-6-2-193</inkml:trace>
  <inkml:trace contextRef="#ctx0" brushRef="#br0" timeOffset="9472.3">23966 1647 2094,'7'0'76,"7"0"34,2 0 17,4 0 15,7 0 8,6 0-2,7 0-5,4 0-18,2-3-6,1 6-20,-7-3-47,-7 0-74,-3 3-82,-3-3-88,-14 2-101,0 1-255,-13-2 56,-13 5-98,-10 2-90</inkml:trace>
  <inkml:trace contextRef="#ctx0" brushRef="#br0" timeOffset="10659.99">1862 3900 653,'17'7'308,"0"-2"-108,3-2-43,3-3-2,3-3-8,4-2-11,0-2-17,-3-1-9,0-4 5,3-1 0,-3-4-3,-4-3-1,-3-3-3,0-1-9,-7-7-5,1 4-5,-4-2-5,-4 5-1,2-1 0,-5 5 0,3 2-6,-3 4-10,-3 1-11,0 6-5,0 2 1,-3 5-12,3 0 6,-9 17-4,1-4 0,5 7-2,-4 2-5,1 3-3,3 4-1,-1 2 5,0 4-3,4-5 5,4 5 10,6-2-16,-3-1 1,10 1 4,-1-3-5,1-3-4,7-5 1,-2 2-4,2-10 0,3-1-4,-4-3 0,4-5-2,-5-4-3,2-1 1,0-4-1,-4-6-5,-4-2 0,1-5-5,-7-3 5,0-11-3,-3 1-2,-4-8 4,-3 4 3,-3-4-5,-1 6-6,1 4-1,3 1 1,-4 4 3,1 4-6,3 6 1,-3 5 2,3 3 7,0 7 3,0-2 4,0 12 1,3 0 10,0 2 4,1 1 11,3 3 4,-4 4 0,7-2 4,-4 3 2,5-1-8,-4 2-3,2-8-2,-2 4-6,3-2-1,0-3-1,-7-5-5,7 2 2,-6-2-2,6-2-4,-4-3-1,1-5-1,3-5-2,-3-3-4,-1-2-1,1-6-3,3-5-1,-3-2-4,6-4 2,-3-1-4,3 3 0,-1-3-3,6 6 2,3 0-1,-5 4-1,4 5 0,4 1 0,-5 5 0,4 4-1,-3 3 1,8 4 1,-9 8-1,8-3 2,-3 9 0,-1 4 0,-4 1-3,1 2 3,-2 2-2,-5 1-27,-4-3-27,-1-1-31,-5 0-34,-3-4-41,-3-1-42,-8-1-53,2-4-65,-9-2-146,-1-3-179,-8-4 84,-3-3-215,-4-2-266</inkml:trace>
  <inkml:trace contextRef="#ctx0" brushRef="#br0" timeOffset="10799.61">2242 3250 2178,'8'-16'2,"1"7"-2,4 1 10,1 1 9,5 2 1,2 0-5,-1 2-7,7 1-40,3 2-61,-3 0-136,-2 0-417,6 0-142</inkml:trace>
  <inkml:trace contextRef="#ctx0" brushRef="#br0" timeOffset="11559.04">5408 3708 1641,'-5'-6'-38,"2"0"20,6 2 16,2-1 20,4 0 19,1 0 17,4-2 10,5-1 6,2-2-1,5 3 5,1-3 3,7-4-5,-1 5 1,3-3-5,1 1 2,2 2-8,1-4-4,0 4-5,2 1-7,-4-3-7,0 4-2,-2-3-4,-6 2-3,0 4-4,-6-4-2,-1 3 0,-3 3-2,-3-4-1,0 2-3,-4 2 1,-3 2-3,-6 0-4,-1 2 2,-6 2-2,-5 7-1,-5 1-2,0 6-1,-7 4-1,-3 6 0,-7 4-2,0 3 1,-4 0 0,-6 10 1,-3-1-4,0-1 1,-4 1 1,-1-2-4,6 0-2,-8-4-5,6-1-5,1-7-3,3 0-3,0-2-2,7-3 0,3-5 2,3-3 3,0-2 1,3-2 0,8-1 2,-1-2-3,8-2 0,2-6-1,1 0 4,6 2 2,0-4-1,13-4 1,0 2 5,4 0 10,6-2 8,4 0 6,3 2 6,6 2 0,4 0 2,1 2-4,2 1-4,0 4 0,4-1-2,-7 2-1,0 1-9,0-2-25,-8 0-29,-2 1-29,0 0-33,-2-1-33,-1-2-29,-8-2-35,-2-2-111,-1-1-324,-5 0-138</inkml:trace>
  <inkml:trace contextRef="#ctx0" brushRef="#br0" timeOffset="11897.64">6061 4132 1658,'3'-7'-15,"-3"2"19,0-3 11,0 6 34,0 2 24,3 0 17,-3 0 14,0 12 16,0 0 4,0 4 7,0 6 7,-3 1 4,0 3-5,0 6 3,-4-1-13,0 2-3,3 5-8,1-2-11,0-2-1,3 1-7,0-6-7,3 2-4,4-1-8,0-3 0,3-4-8,0-3-4,3-5-8,4-3-3,0-2-4,3-5-6,-1-2-3,-2-6-6,4 0-5,-2-4-5,2 0-9,-9-6-15,-1-2-9,-4-2-9,-7-1-13,0 1-10,-10-1-5,-1 0-21,-8 4-11,-1 1-13,-11 3-11,1 3-6,-6 2-11,-1 0-13,3 2-19,1 1-15,0 2-32,5 0-28,6-3-37,2 3-59,6-4-135,4 1-167,4-5-119</inkml:trace>
  <inkml:trace contextRef="#ctx0" brushRef="#br0" timeOffset="12139">6867 3750 1733,'38'-28'-15,"-8"6"20,-7 4 23,-4 6 14,-4 2 1,-2 5 17,0 2 20,-3 8 7,-3 5 5,3 5 3,-3 5-1,2 8 8,-2 4-8,0 3-2,-4 2-7,1 4-7,2-1-7,-3 2-6,4 3-5,0-5-21,0 1-25,2-4-33,-2-3-29,4 1-36,-2-7-31,-6-3-31,4 0-11,-1-5-27,-6-3-65,-3-4-157,-3-2-151,-4-4-58</inkml:trace>
  <inkml:trace contextRef="#ctx0" brushRef="#br0" timeOffset="12305.55">6574 4022 1569,'18'-6'-4,"1"-2"20,8 2 25,9-1 17,11-1 4,4 1 0,9 2-6,3-3-3,4 3-8,-4 3-10,-6 2-22,3-3-38,-3 3-38,-2 3-36,2-1-35,-6 0-77,-1 1-291,-1 0-6</inkml:trace>
  <inkml:trace contextRef="#ctx0" brushRef="#br0" timeOffset="12672.59">7956 4180 1407,'-11'12'29,"1"-2"20,-4 3 34,2 1 26,-6 2 12,6 1 12,-6 5 0,2 2-3,-1 3 2,0 0 2,1 2-3,0 2-14,2-1-8,4 3-9,1-1-4,3-7-10,4 3 6,4-3-9,7-3-3,-3 1-8,7-6-4,0-3-1,4 0-7,3-7-5,3-2-1,2-2-5,0-3-6,5-5-2,-3-2-4,3-4-7,-6-1 0,3-1-1,-4-4-6,-7-1-6,-2 1 1,-7-1-1,-1-2-11,-9 5-2,0 1 0,-7-2-16,-7 6-11,-4 0-10,-4 2-12,-2 1-9,-3 5-14,-3-3-16,-2 5-23,5-3-29,-1 3-31,7 0-38,3 0-38,1 3-47,4-6-101,5 1-120,1 2-71,7-4-81</inkml:trace>
  <inkml:trace contextRef="#ctx0" brushRef="#br0" timeOffset="12992.01">8359 3492 1487,'6'3'9,"1"-1"12,-1 3 29,2 3 24,5 2 28,4 2 15,10 8 14,6 0 4,7 5 4,2 3 3,14 9-3,2 3-5,12 15-15,3 5-1,-3 3-7,-16-10-10,-14-6-10,-4 5-11,-1 1-6,-16 2-7,-5-6-16,-14 4-31,-3 5-28,-15 4-35,-21 18-48,-15-2-53,-10-3-74,-19-8-93,-7-4-219,-19-6 29,-11-6-66,-18-9-68</inkml:trace>
  <inkml:trace contextRef="#ctx0" brushRef="#br0" timeOffset="13408.89">5280 3425 1507,'-3'-5'6,"-4"2"6,-2 6 22,-8-1 26,-7 8 24,-6 3 19,-6 12 7,-18 10 3,1 6 3,-17 25 3,0 6-1,7 8-5,6 2-15,14 5-10,13 2-5,16-11-10,17-8-13,18 30-33,12-5-37,19 0-49,18-2-49,21-4-58,13-9-38,9-10-81,14-7-151,3-16-128,6-9-64</inkml:trace>
  <inkml:trace contextRef="#ctx0" brushRef="#br0" timeOffset="13945.46">10333 4025 1742,'13'-8'97,"-2"1"9,-2 1 3,-2 2 4,-1-1-6,2 2-7,-5 1-11,3-1-7,-2 0-33,-4 3-51,6 3-55,-3 0-83,-3-3-146,-6 6-221,-4-2-38,-7 0-48</inkml:trace>
  <inkml:trace contextRef="#ctx0" brushRef="#br0" timeOffset="14944.76">1084 5421 786,'7'-17'281,"4"3"-141,-8-4-27,1 4-15,-4-2-4,0-1-4,-4-1-12,-2 2 0,-5-4-5,-2 6-1,-1-3 1,-5 2-4,-5 3-3,-2 1-2,-4 1-10,2 2-1,-1 6-4,-1-1-5,3 6-4,1 2-5,3 4-1,2 5-5,1 1-2,7 2-1,0 0-4,6 7-2,3-4 0,4 2 3,4-1 5,6 3 8,6 3 7,5-3 7,-1 5 2,3-4 4,7 4 7,0-1 2,0-1-1,-3-1 2,-1-1-5,-2-3 1,-1-2-9,-4 3 5,-4-6-3,-2 0-2,-7 1 5,-6-3-16,-6 3 4,-7-3-10,-14 2-7,-3-1-8,-6-1-8,-8-6-14,-4 1-17,-7 0-21,4-8-22,1 1-27,0-3-36,0-5-45,7 0-41,7-5-46,-2-4-105,8-7-160,8 1-130,8 0-147</inkml:trace>
  <inkml:trace contextRef="#ctx0" brushRef="#br0" timeOffset="15894.05">1285 5325 1705,'20'-3'-42,"-3"3"15,-4 3 27,-6 1 29,-3 1 20,-4 6 13,-4 2 18,-6 1 13,3 6 13,-6 5 3,-4 3-2,-6 6 1,0 4-3,-1 2-1,1 0-10,-1 0-8,5 1-5,2 1-4,4-2-13,2-5-1,7-2-7,4-7-1,4-1-7,7 0-7,2-4-4,4-6 0,-1-1-6,4-2-3,1-8-20,-2-1-7,1-6-12,4-1-4,-1-4-7,0-3-12,-2-4-2,-5-2 0,4-6-17,-3-4-11,-7-1-5,-7-5-13,0-1-4,-9 2-6,-1-4 9,-3 4 7,-3 2 7,-4 2 6,1 4 5,-5 1 12,1 0 2,4 9 19,-1-4 7,4 3 14,-1 2 6,4-2 2,0 5 2,7 0 6,3 4 15,0-6 8,10 3 4,3-4 0,4 1-4,3-1-1,7-2-1,-1 0-3,4-3-4,-3-1-1,3-4 0,3-2-2,1-2-2,-5-3-2,1-3 3,0 1 2,-6-4 1,-1-1 2,-5-3 6,-2 8-1,-7-3 11,5 5 2,-7-1 6,-1 9 14,2 0 5,-5 4-14,0 9 2,-3 1 0,0 4 5,0 4 7,-6 17-8,6-2 13,-5 9 1,5 7 4,0 6 8,0 6 8,-3 9-1,0 5 5,0 3 0,-4 11-7,4-4-7,0 4 0,0-13-9,3 2-8,3-2-6,3-5-3,4-3-5,4-5-9,-1-2-2,1-9-3,-1-4-4,4-2-5,-1-8 1,3-3-4,6-7-3,-6-3-3,1-3-2,4-4-2,-8-4-3,8-1-4,-4-7-3,-1-3-2,-1-3-1,-3 2-2,-4-5 1,-2 4-3,-2-1 1,-4 6-3,5-4-1,-5 7 1,1-2-4,-4 4 0,0 5 2,-4-1-2,4 3 1,-3 7 3,-1-2-1,0 3 0,4 2 1,-3 4-2,3-2 0,0 0 4,3 2-2,1-1 2,0 3-2,3 1 2,-2-5 2,2 1-1,4-4 1,-4 2 1,2-2-2,1-2 0,1-1 2,-2-3-1,1-3 1,1-4-6,-5-2 0,1-5-2,-1 2-2,1-6-4,0-3 2,-4-1-3,4-4 3,2 3 0,-1-2 1,5 1-2,0 3-1,0 1-1,-3 3 7,4 2-2,-1 4-2,4 2 4,-4 6 1,4 2 0,-4 4 0,4 4 0,-4 2-1,1 3 1,-1 3-14,-4-4-28,5 7-40,-4-1-40,-4 0-52,5-2-63,-4 2-75,-7-8-122,6 0-222,-6-5 76,6 1-266,-2-3-333</inkml:trace>
  <inkml:trace contextRef="#ctx0" brushRef="#br0" timeOffset="16028.9">2699 5607 2464,'17'-10'-24,"-4"4"-3,1 0 3,-8 0 1,1 4-22,-4 2-45,4 0-64,-7 0-143,-10 6-309,-3-1-104</inkml:trace>
  <inkml:trace contextRef="#ctx0" brushRef="#br0" timeOffset="16359.18">468 6167 1731,'-17'5'49,"4"0"13,-1 1 23,8-4 12,-4 4 1,1-5-6,4 2 18,5 2 10,11-2-5,2-2 3,17 5 2,14-4-4,13 1-10,16-3-9,26 0-5,42-8-5,9 1-19,7-2-1,2-8-2,9 2-8,4 3-12,-1-3-25,-1-6-39,-10 0-46,-13 3-60,-11 3-75,-29 0-71,-23 2-184,-14 1-80,-10 2-127,-3 0-159</inkml:trace>
  <inkml:trace contextRef="#ctx0" brushRef="#br0" timeOffset="17026.4">5464 5697 1751,'-7'0'-53,"1"3"24,6-1 21,0 3 24,3 0 7,3 0 3,5 2 8,-1-2 13,7 1 4,-1-3 13,7 0 5,4-2 4,0 2 5,6-3 4,7-3-1,-3 2-6,5-5-6,2 0-3,0 1-1,-4 3-3,-4-3-7,-5 3-4,-5-4-4,1 4-3,-8-1 0,2 1-3,-4 2-4,-7 0-4,-1 2-1,-2 6-5,-7 0-2,-7 5-2,1-1-4,-7 3 0,-4 4 2,-7 1-9,1 6 2,-11-1-1,-3 2 3,1 3-9,0-3-5,-4 5-5,-4-6-8,5 2-9,-2-3-11,1 0-7,1-5-8,2-2-6,0-1 2,7-2 3,-4-3 7,4 1 2,8-4 5,1 2 4,1-1 4,7-5 1,-1-2 1,8-2 3,3 2 6,6 0 2,3-3 8,5 5 11,5-3 8,4 6 2,7-4 2,3 4 0,7 0-4,6-1 1,1 2-3,-2 5 0,12-4-11,-11 0-18,3-1-35,-6-1-35,-2 0-42,-4-4-29,-1-1-56,-3-3-124,-4 0-280,4-3-114</inkml:trace>
  <inkml:trace contextRef="#ctx0" brushRef="#br0" timeOffset="17371.75">6231 6108 1683,'4'-11'37,"-8"4"14,8 1 3,-8 4 27,4 2 22,0 0 6,-10 8 6,6 1 7,-2 3 11,0 5-4,-1 5 7,0 2 6,-3 6 6,0 3-3,0 3-4,0 0-11,3 0-11,4-2-7,0 3-12,3-8-11,6 0-10,-2-3-4,5-1-7,2-5-6,2-4-5,7 1-5,-4-8-6,8 1-2,-4-5-6,0-5-4,0 0-6,0-2-2,-3-6-9,-4 1-10,-3-3-10,0-4-4,-3 2-4,-7 0-5,-4 0-2,-6 2 0,1 2-6,-8 1-4,0 5-10,-3-1-8,-7 3-10,0 3-13,-6-1-11,3 5-19,-3-2-30,3 0-31,3 3-33,0-4-38,4 4-38,3-3-41,6-2-95,2 1-89,5-1-121,4-6-114</inkml:trace>
  <inkml:trace contextRef="#ctx0" brushRef="#br0" timeOffset="17569.13">7211 6022 1676,'27'-5'-16,"-3"0"3,-5 0 5,5 2-2,3 1 4,-1 0-3,8-3 7,-1 2-17,-3 1-15,3 2-25,0-3-23,-4 1-18,-1 2-75,2 0-214,-13 0 99</inkml:trace>
  <inkml:trace contextRef="#ctx0" brushRef="#br0" timeOffset="17744.65">7211 6324 1164,'10'9'39,"4"-1"13,2-7 20,11 5-3,3-1 3,3-5-7,8 0-8,8-3-3,5-2-4,0 1-10,9-2-27,-10 0-60,-3-1-90,-4 0-202,-16 1-78,0-1 74</inkml:trace>
  <inkml:trace contextRef="#ctx0" brushRef="#br0" timeOffset="25818.79">8489 5542 896,'6'3'163,"5"2"-41,-5-5-6,1 2-13,2 0-8,-1-2 1,-5 0-6,0 0-2,1-2 3,-1 0 3,-3 2-6,3-5-6,-6 2 0,-4 3-9,1 0-7,-5 0-9,-2 3-4,-1-1-4,5 3-4,-7 5-4,2-1-3,-2 5-2,2 1-5,1 0 0,-1-1-6,1 3 0,6 3-7,-3-4 1,3 2 1,7-1 4,-3 4 0,6-5 0,1 5 1,-1 1 6,3 4-2,8 1-8,-4 0 3,1 0 2,1 6-6,-5-3 2,4 0-1,-2 2-6,-2 1 1,-1 2-8,-3 0 5,-3-5-3,-3 3 2,0-1-2,-7-1-3,4-7 1,-2 6-5,-5-1 3,1-3 1,1-6-2,1 3-3,-4-5 2,1-1-1,7-3-1,-5 1 1,5-3-2,-1 2 1,1-4 0,-1 0-4,4-1 4,-1-1-1,1 2 0,3-3 5,-3 6 1,6-1 1,-3 1 1,7 2 5,0 2-1,-1 4 1,1-1-4,-1 2 2,1 6 2,0-3-9,3 2 7,-4 4-2,1-4-2,-3-3-5,2 5-7,-3-7-16,1 0-23,2-2-34,-3-5-41,2 3-36,1-6-44,-3-2-112,0-5-160,4-3-12,-4-4-40,5-1-26</inkml:trace>
  <inkml:trace contextRef="#ctx0" brushRef="#br0" timeOffset="26180.82">8939 5927 1617,'10'-20'80,"0"5"11,-3 2 16,-4 6 11,-3 0 1,0 1-7,-3 4-5,3 2-1,-14 5-1,1 3 8,-4 1 1,-2 7-6,-5 4-9,-3 5 8,0 5-4,1 4 1,2 4-6,1 2 1,3-2-9,7 1-4,3-3-12,3-4-1,7-1-5,2-4 1,9 0 0,0-4-7,5-4-7,4-3-3,1-4-5,5-4-4,-1-6-4,3-2-4,-1-5-7,6-7-3,-3-1-1,-3-7-5,-4-2-15,-2-6-6,-8-3-8,-7 2-5,2-3-11,-13 2-7,5 2-3,-3 3-17,-3 0-11,-4 3-16,3 2-19,-3-1-25,3 7-26,1-1-30,-1 5-31,3-1-31,1 2-59,6 5-130,5-2-74,-2 0-144,7 1-145</inkml:trace>
  <inkml:trace contextRef="#ctx0" brushRef="#br0" timeOffset="26341.39">9319 6020 1645,'23'16'-27,"-2"2"27,-8 3 20,-3-1 25,-3 2 32,-4 3 20,0 0 17,-6 6 6,3 0 2,-3 7-2,-4-3-11,-3 4-15,3-3-4,-3 4-10,4-5-14,2 3-21,1-6-35,-1-5-50,1 2-55,0-7-53,3 0-47,0-8-114,0-2-156,3-6-71,0-3-39</inkml:trace>
  <inkml:trace contextRef="#ctx0" brushRef="#br0" timeOffset="26574.76">9749 5679 1666,'10'-4'88,"-3"4"38,-1 3 26,5 4 19,-5 3 12,1 4 3,-1 4-2,1 5-1,-3 2-12,-1 4-11,0 2-18,-3 4-6,4-1-13,-4 7-19,0-1-20,3-1-34,-1 2-42,2-2-40,1-3-37,-3 1-40,2-7-43,2-5-41,1-3-35,-1-1-44,1-6-93,3-5-109,0-6-13,4-1-36,-1-8-26</inkml:trace>
  <inkml:trace contextRef="#ctx0" brushRef="#br0" timeOffset="26744.38">10087 6079 1576,'3'-7'58,"3"2"8,-3 3 30,1-1 24,3 6 11,-4-1 6,4 6-3,-4-1-2,0 6 0,4 2-6,-7 4-6,0 6-11,0 0-4,-4 6-17,1 1-6,0 1-19,-3-1-31,2-3-41,1 0-50,-4-4-57,3 1-80,4-7-68,0-2-151,-3-4-75,3-4-108,0 0-98</inkml:trace>
  <inkml:trace contextRef="#ctx0" brushRef="#br0" timeOffset="27263.99">10692 5748 1665,'8'-7'31,"-2"-1"12,4-3 16,4 4 19,-4-1 11,3 1 3,4-3-5,3 2 0,0-2-8,2 4-9,3-2-2,-2-1-8,0 2-6,0 2-3,1 0 0,-4 0-7,1 5-7,-2 0 5,-2 2 2,-1 3 4,-2 3 1,-1-1-4,-3 7-3,-3 1-6,-4 2 0,1 0-4,-8 4-4,-2-1-3,-5 2-2,-5 2-6,-1 2-8,1-4-6,-8-2-7,4 4-2,-4-8-4,5 4 0,-1-5-2,-1-3 4,2 0 0,4 0 1,3-5 0,-2 3 0,4-3 3,1-2-1,2 0 2,3 0-2,4-2 1,7-1 4,3 3 4,-1-3 6,9 4 9,2-5 3,10 5 4,3 0 3,7-4-2,0 5-3,7-2-1,-4-2-7,1 2-18,-1 0-30,-3-5-36,-3 0-39,0 2-41,-4-2-42,0-2-91,-3-6-137,-3 6-75,0-6-46,0-1-43</inkml:trace>
  <inkml:trace contextRef="#ctx0" brushRef="#br0" timeOffset="27435.55">11666 5874 1554,'4'-4'35,"0"4"32,-4 0 37,0 13 25,0-1 13,0 3 14,0 7 3,0 4-4,2-2 5,-2 6-2,4 6-8,-4 3-13,0-1-13,0 2-15,0-1-27,0 2-36,0-7-51,-4-1-46,4-4-62,-2-5-68,-2-5-75,0-1-198,-1-4-57,1-5-134,0-2-142</inkml:trace>
  <inkml:trace contextRef="#ctx0" brushRef="#br0" timeOffset="28034.95">11766 5735 1733,'15'-8'-22,"-2"1"13,7-1 23,-1-2 17,5 3 11,0-3 13,2 3 12,1-4 10,3 4 11,0-4 7,0 4 5,4 2 2,2 2 5,-3-2-12,1 5-6,-4-2-3,-4 4-13,1-2-1,-3 3-11,-5 2-3,-2 0-8,-1-1-4,-2 4-2,-4-2-10,-7 1 0,4 4-1,-11-2-1,1 1-12,-3 0-1,-4 0-8,-4 2-4,-2 0-13,-1 0-7,1-3-2,-5 1-5,4-3 2,1 1 4,2 0-1,1-1 2,4-1 0,-2-1-2,1-1 1,4-1 0,3 2 1,-1-2 2,4-2 2,7 2 1,-1 0 6,4-1 12,1 3 11,2-2 17,-1 4 2,6-2 5,2 3 13,-4 4 5,1-3 5,3 3-1,-3 0 5,-4 0 2,4 3-3,-4-3-4,0 6-2,-3-3 1,-3 3-6,-3-3-4,-4 3-6,0-3-5,-8 4-5,-1-2 0,-1-2-7,-4 2-2,-2-4-2,-1 0-5,-3-3-3,-3 0-3,3-2 0,-4-4-4,0 1-3,8-5 1,-4 0-4,4-5-3,-1 1-8,4-1-4,2-6-3,8 4-3,0-5-4,6 2-19,4-4-20,3 5-10,3-3-21,1-1-18,2 1-32,1 1-32,-1 2-46,1-1-48,-1-1-74,2 4-146,2-3-50,-4 5-125,4-2-154</inkml:trace>
  <inkml:trace contextRef="#ctx0" brushRef="#br0" timeOffset="28195.52">12587 6017 1846,'7'18'27,"3"0"23,-4 4 36,1 2 24,0 6 26,3 3 10,-4 5-6,5 4 7,-2 3-11,-1-8-7,1 9-20,-6-5-10,4-2-21,1 1-42,-8-5-52,-6 1-62,4-2-69,-5-2-79,1-5-154,-8-4-125,5-3-149,-8-6-151</inkml:trace>
  <inkml:trace contextRef="#ctx0" brushRef="#br0" timeOffset="28844.44">13055 5640 1678,'13'2'-20,"0"1"20,-3 4 25,0 1 35,3 2 25,-6 5 17,3 0 8,-4 5 8,-2-2 4,-1 4 1,-3 0-2,0 4-17,-3-5-1,-1 7-8,-2-2-8,0 3-8,-5-4-5,4 5-8,1-7-16,0-1-3,-1-1-6,-4-1-3,8-1-9,-3-4 0,3 0-6,-1 0 0,8-4-8,2 1 2,0-2-1,12-3-2,-2 3 3,7-3-8,1-2 8,9-1-9,0-2 1,7-1-3,4-1 8,5 0-2,2 0-15,-1-3 0,-1-1-6,2-1-19,-5 3-20,-2-3-19,-11 0-29,0-3-39,-6 4-52,0-4-35,-10 1-70,-4 0-142,-7-4-56,-6-2-38,-3 4-32</inkml:trace>
  <inkml:trace contextRef="#ctx0" brushRef="#br0" timeOffset="29066.84">13365 5777 1416,'-14'-2'60,"7"-1"6,1 3 32,0 3 32,2 1 18,0 4 13,4 4 4,0 5 8,0 2-8,4 3 6,0 4 1,-4 1-4,3 5-15,0 5-13,-3 4-12,3 1-14,-3-2-11,7 8-15,-7-6-17,3 3-37,0-4-35,5-2-34,-5-3-29,0-2-32,-3-4-29,3-5-39,0 0-38,1-2-31,2-6-38,-3-2-100,5-3-124,-2-4-140,4-3-133</inkml:trace>
  <inkml:trace contextRef="#ctx0" brushRef="#br0" timeOffset="29261.32">13828 6132 1821,'17'-9'57,"-7"3"1,3 5 33,-3 1 20,-3 0 9,2 4-5,-2 4-2,0 4-1,-3 0 0,2 8 5,-3 0-10,1 5 1,-1 3-8,-3 0-10,3 1-7,-3 4-9,4-1-13,0 0-12,-1 1-33,0-6-46,0-1-56,0-4-61,1 0-59,2-2-53,-6-4-114,8-6-132,-5 0-145,3-5-145</inkml:trace>
  <inkml:trace contextRef="#ctx0" brushRef="#br0" timeOffset="29622.36">14365 5727 1844,'13'-15'57,"-3"3"-7,-3 4 6,0 3 27,-1 3 15,-3 2 5,4 2-3,-3 1-5,3 4-4,-7 0-9,3 1-4,-3 4-6,-3 2-4,3-2-9,-4 3-7,1-3-1,3 3-10,-4 3-2,4-3-3,0 0-1,4-1 2,-1 2 8,1-1-5,9 0 11,0 0-11,7-1 5,0-1-1,4-1 9,2 1 2,-4-2 11,12 1 4,-4 0 1,0 3-2,5-5-7,-13 4-8,5-5-3,-4 3-6,-3-2-1,0 2-4,0 1-6,-6 0 4,-7 0-8,-4-1-1,-3 0-7,-3 3-18,-11 2-23,4-1-26,-7-1-29,-3 0-34,0-3-37,-6-4-36,-4-1-39,3-1-30,-1-4-24,-2-4-54,0-4-86,4-1-75,-3-6-117,-1-4-106</inkml:trace>
  <inkml:trace contextRef="#ctx0" brushRef="#br0" timeOffset="29762.01">14351 5857 1629,'11'-17'-7,"5"2"26,1 0 20,3 2 25,2 0 12,13-1 15,0 1 4,3 1-2,4 0-4,7 1-12,2 1-6,7 0-6,-8 3-11,1 2-22,-8 0-56,3 2-65,1 3-63,-14 0-118,0 0-394,1 0-160</inkml:trace>
  <inkml:trace contextRef="#ctx0" brushRef="#br0" timeOffset="47251.66">612 7467 421,'0'0'131,"3"-6"-7,-3 6-20,0 0-7,0-1-18,0 1 15,0 0-5,0 0 2,0 0 9,0 0 5,0 0 0,-10 5 7,10-3 5,-7 6 5,4-1-1,0 6 9,-1 2 1,1 2-2,0 9 1,3-2-5,-3 3-9,3 4-8,0 4-6,0 2-10,3 1-10,0-1-7,0 3-8,1-2-6,2-1-6,1 1-4,-3-3-9,2 1 0,1-2-8,-1-1-6,1-4-6,0-1-11,-1-5-24,-2-1-31,-1-2-35,0-5-35,0 0-43,1-5-44,-4-5-102,3 0-149,1-7-57,-4 2-94,3-12-103</inkml:trace>
  <inkml:trace contextRef="#ctx0" brushRef="#br0" timeOffset="47622.22">1142 7590 1469,'0'-8'-54,"3"3"29,-3 0 19,3 3 7,-3-3 23,0 0 16,0 2 10,0 0 13,-3 2 10,3 1 6,-3-5 1,3 2 1,0 3-3,0 0 6,0 0 10,-7 5 3,7 2 3,-3 3 3,3 2 1,0 6 5,3 2 4,1 6 1,-1-2-15,3 4-4,-3 4 4,5 1-17,2 0-2,-4 1-3,1 1-11,0-2-4,-1 3-10,1-7-3,-1 1-9,2-2 2,-5-4-15,3-1-5,-2-3-26,-4-1-30,3-3-28,-3-4-39,0 0-41,-3 1-38,-1-5-49,-5-3-99,1-5-133,-1 2-34,-6-4-93,3-3-87</inkml:trace>
  <inkml:trace contextRef="#ctx0" brushRef="#br0" timeOffset="47836.64">799 7895 1685,'3'-5'27,"0"0"7,7-1 30,9-1 30,1 3 9,4-2-8,6 0-5,0 0-9,3 0-8,1 2-4,3-4-10,-4 3-7,6 0-5,-2 3-12,7-3-18,-4 0-32,-3 2-21,-4-2-24,1 3-18,-1-3-34,-3 5-23,0-2-33,-7-1-73,4-2-365,-10 2-104</inkml:trace>
  <inkml:trace contextRef="#ctx0" brushRef="#br0" timeOffset="48181.72">1565 7848 1714,'0'8'7,"0"1"26,-3 1 30,0 2 29,0 3 25,-1 6 11,0 1 8,1 5 5,-3 7 12,2-3-1,-2 7 2,3 2-6,-1 1-5,0 0-6,4 2-10,0-3-13,0 0-11,8 0-9,-5-3-7,7-2-8,-4 1-3,5-5-4,-2-2-3,1-2-5,1-5-4,2-1-6,1-7-3,-2 1-3,1-5-4,1-2-6,-1-4-2,-2-1-6,2-6-9,-4-1-12,2-6 5,-8-3-11,1-2-5,-4-6-9,-4 2-9,-2-1-5,-2-2-9,-1 4-16,-4-2-13,-1 5-10,1 0-11,-7 6-11,-1-3-8,-1 8-28,-2-1-17,1 2-28,-1 1-30,8 0-48,-1-1-114,1 1-173,5-3 44,5-3-92,-1 1-88</inkml:trace>
  <inkml:trace contextRef="#ctx0" brushRef="#br0" timeOffset="48521.05">2185 7572 1537,'4'-7'-37,"3"-1"12,-7 1 20,3 5 24,-3-4 19,0 0 22,3 2 16,-3 1 5,0-2 10,0 3 4,0 0-3,0-1-5,0 3 5,0 0 18,-3 10 5,0-1 5,3 5 4,0 1 1,0 5-8,0 2-8,3 3-2,-3 3-17,3 2-2,1 0-9,-1 2-9,-3 3-10,3-2-6,0 3-4,1-2-10,0-1-25,-1-6-24,0 0-28,0-1-25,-3-4-36,0-5-35,4 1-34,-4 0-31,0-3-50,-4-6-92,-2 1-102,-1-2-218,-3-6-156</inkml:trace>
  <inkml:trace contextRef="#ctx0" brushRef="#br0" timeOffset="48730.19">1928 7910 1830,'0'-5'8,"-2"-3"12,4 1 30,5-1 24,0 1 17,4 0 9,4-1 3,3-2 0,5 2-7,0 1 5,0-1-7,4 3-7,3-2-11,0-1-3,0 1-8,0 2-15,0-3-2,0 3-11,4 1-23,-4-1-37,0-1-44,0 0-45,-3 5-46,-1-4-74,1-1-174,-11 4-87,1 2-61,-4 0-57</inkml:trace>
  <inkml:trace contextRef="#ctx0" brushRef="#br0" timeOffset="49808.3">1706 7535 1365,'0'-3'-78,"3"0"25,-3 3 24,0 0 16,0-2 13,0 2 19,0 0 6,0 0 10,3-3 11,-3 3 6,4 0 6,-4 0 4,0 0 5,0-2 4,0 2 5,0 0 6,0 0 5,0 0 1,0 0 3,0 0 1,0 0-2,0 0-2,0 7 8,-4-4 2,4 1-1,-3 2 4,3 2 2,0 2 3,0 2 7,3 1-3,-3 1 4,4 4 1,-1 5 4,3 4 5,-4 4-1,7 0-3,-3 1-7,4 4-5,-5-1-1,4 1-15,-3-2-11,1 1-3,1 0-10,1-1-5,-3-5-8,-2-4-7,-1 0-9,0 0-12,4-3-16,-3-1-19,-1-6-31,-1 2-43,2-5-39,0 1-36,-1 0-58,3-4-68,-2-4-104,-1-2-225,1-6 46,-4 3-210,10-9-264</inkml:trace>
  <inkml:trace contextRef="#ctx0" brushRef="#br0" timeOffset="50684.33">2602 7923 2009,'7'-6'-67,"-3"0"16,-1 5 20,1-4 11,-4 2 14,3 0 14,0 1 13,-3 2 19,0-2 13,0 2 12,3 4 9,0-1 14,-3 5 6,0-1 1,0 7 5,0 0 3,4 3 4,-4 6-3,0 2 5,0 2-5,3 3 4,1 3-18,-4 2 9,0 0-8,0-6-10,3 4-15,1 0 9,-4-4-8,6 4-9,-3 0 6,0-6-12,1-2 3,3-1-3,-4 0-6,4-4-14,-1-1 8,4-1-3,4-3-4,-1-2-6,1-1 1,-1-4-4,4-1-1,-4-2-5,4-2-3,-4-1 4,0-2-2,-3 0 0,0-5-3,1-2-5,-6-3 1,-1-3-11,-4-2-4,0 0-1,-4 0-3,-1-5-5,-3 6 3,-2-4-2,-3 3-7,3 2-13,-3 1 6,-4 2-2,4 5-13,-4 0-10,4 2-14,-4 1-25,4-1-22,-1 3-40,4 0-35,1 0-50,-2 0-85,8 0-145,-1-1-63,4-2-127,7-2-153</inkml:trace>
  <inkml:trace contextRef="#ctx0" brushRef="#br0" timeOffset="51171.04">3453 7485 1704,'0'0'-59,"0"0"21,-3 0 10,3 0 11,0 0 17,0 0 27,-4 5 20,1-3 15,3 3 17,-3 0 12,3 5 12,-3 0 9,3 0 6,0 3 3,0 4 6,3-2-3,3 5-1,-2 0 2,-1 3-5,0-1 0,4 1-4,0 2 2,-1 2-6,-2-3-11,2 8-11,2-1-7,-2 1-8,0-9-8,-2 5-5,-1 0-6,3-3-7,-1-3-12,-2 2-12,0-5-12,0 1-19,0-5-13,-3 0-13,4 0-7,-4-3-8,3 1-5,-3-4-10,0 2-12,0-4-13,0 1-12,-3-2-3,-4-2-10,1 1-26,-2-5-23,2 3-21,3-6-28,-4 0-37,1-2-98,-2 1-111,2-5-87,-1 1-45</inkml:trace>
  <inkml:trace contextRef="#ctx0" brushRef="#br0" timeOffset="51764.95">4036 7557 1452,'-3'-4'-21,"3"4"16,0 0 25,0 0 23,0 0 24,-7 9 17,11-1 14,-4 4 4,3 1 9,0 2 5,1 6-1,2-2-2,1 3-7,0 1-1,-1 7-8,5 0-7,-5 0-8,1 0-14,-1-1-7,2-1-13,-2-3-29,-3 1-17,0-2-31,4-1-22,-4-3-25,1-3-26,0 1-32,-4-6-54,0 0-111,-4-4-130,-3-4-138,0 2-67</inkml:trace>
  <inkml:trace contextRef="#ctx0" brushRef="#br0" timeOffset="51952.45">3885 7870 1497,'0'-8'11,"0"2"17,9 0 18,0-4 21,-2 2 19,9 3 9,1-5 1,6 3-2,1 1-6,2-1-7,8 3-9,2 1-9,1-2-5,7 1-16,-4-2-29,-4 4-43,8-4-46,-7 6-48,-1-2-94,8-2-154,-8 4-178,-2-1-53</inkml:trace>
  <inkml:trace contextRef="#ctx0" brushRef="#br0" timeOffset="52348.39">4727 7937 1514,'-3'6'63,"3"-2"4,-5 3 6,3-1 28,-4-1 17,-2 4 10,2 2 8,-7 4-1,6 0 6,-6 5 0,3 2-10,-1 6 2,-2-1-9,4 3 2,-2 3-7,1-1-6,1 4-12,1-5-9,5 2-9,-4 0-3,4-4-5,3-1-6,0-3 0,3 1-5,1-4-4,-1 0-3,8-3-5,-5-2-5,7-2-8,1-6-4,-5-1 4,5-3-8,3-3-4,0-2-2,-4-5-4,0 0-3,-1-2-7,2-6-8,-6 1 1,-2-3-9,-4 0-4,-4-3-6,-1 3 2,-4 1-11,0 1-11,-6 0-5,-1 1-11,-2 2-15,-4 3-9,4 1-12,-5 1-15,4 1-16,1 4-24,-4-3-29,7 1-38,2 2-30,-2 0-49,4-4-102,5 2-111,0-4-140,8 2-139</inkml:trace>
  <inkml:trace contextRef="#ctx0" brushRef="#br0" timeOffset="52684.49">5524 7567 1732,'10'-7'-10,"-3"1"7,-1 2 24,1 2 28,0-4 17,-4 4 13,4-2 6,-4 3 3,0 1-1,-3 0 10,3 5 15,-3 0 2,0 3 4,0 4 2,0 0 1,0 6-4,0-2-8,0 8-2,4-2-1,-4 3-10,4 3-4,-1 4-13,0 1-1,4 2-14,-4-3-3,3 3-5,2-2-9,2 0-8,-4-2-12,4 1-31,-3-9-28,0 0-27,-4 0-41,3-5-44,-3-4-61,1-1-75,-1-1-170,1-4-87,-8-4 48,1 0-74,-4-4-64</inkml:trace>
  <inkml:trace contextRef="#ctx0" brushRef="#br0" timeOffset="53510.49">6491 7640 1424,'3'-3'-8,"-3"1"26,0-1 9,0 3 10,4-1 11,-4-2 10,0 3-2,0 0 7,0 0 16,0 7 10,0 1 5,4 3 9,-1 5 5,-3-1-4,6 7-6,4 3-5,-3 8-13,3-1-3,0 3-8,-1 3-9,2-1-8,-1 1-14,-1-3-12,-1 0-19,-2-1-24,-2-1-22,-1-5-28,0-3-31,-3 0-34,0-3-39,-3-2-78,0-5-128,-4-1-218,-4-8-96</inkml:trace>
  <inkml:trace contextRef="#ctx0" brushRef="#br0" timeOffset="53687.02">6288 7940 1667,'0'-8'8,"0"1"13,7-1 29,-1 1 14,7 2 1,1-3 6,6 3 2,3-2-8,4 1-3,3 4-8,3-3-7,0 1-3,1 1-13,0-2-26,2 2-37,-3 3-36,4 0-46,-7 0-56,-3 0-134,-1 3-254,-5-1-59</inkml:trace>
  <inkml:trace contextRef="#ctx0" brushRef="#br0" timeOffset="54064.02">6887 7986 1547,'4'6'50,"-4"-4"0,0 4 4,0 1 36,0 4 23,4-2 12,-4 9 6,0-2 6,-4 8-7,4 1-4,0 1 0,0 3-7,0 5-4,-4-1 0,4 5-13,-3-2 1,3-2-6,-3 1-1,3 0-12,0-3-6,3-4-5,-3-1-9,7-1 1,0-2 1,-3-1-8,5-3-9,1-3-4,4-2 1,2-2-6,1-3-13,0-3 4,-4-2-4,4-2-2,-1-6-4,1 1-2,-4-4-5,1-1-5,-4-5-2,0 2-6,-4-4 0,-2 0-1,-1 2 0,1-1 0,-4 1-4,-4 0-5,1 1-2,-4 2-7,-3 3-10,0 0-13,-3 5-13,0-2-20,-1 3-27,-2 0-39,1 0-47,3 3-56,-6-2-125,6-1-215,-2-1 70,7 1-134,-2 0-144</inkml:trace>
  <inkml:trace contextRef="#ctx0" brushRef="#br0" timeOffset="54795.95">7592 7517 1688,'0'0'-34,"7"5"27,-7 0 23,3 0 24,3 5 15,-4 1 21,6 1 10,-1 5 7,0 0 15,-1 7 9,1 0 3,-2 3-1,7 6 0,-6-3-7,1 6-3,-2-2-11,4 1-9,-3 0-9,1-2-8,-1 2-6,1-6-9,-1 3-4,-2-6-13,3-1-15,-4-1-26,0-5-36,-1-2-37,4 1-44,-3-5-52,3 1-48,-3-6-106,4-1-193,-4-2-142,5 0-156</inkml:trace>
  <inkml:trace contextRef="#ctx0" brushRef="#br0" timeOffset="57057.8">8649 7637 1752,'7'-5'-12,"-4"4"-7,0-2 40,4-2 17,-7 2 17,3 0 11,-3 1 6,0 2 4,7-4-2,-7 4 0,3-1-5,-3 1-4,0 0 14,3 7 10,-3 1 0,7-1-1,-3 6 9,2 2-4,1 5 3,-1 3-9,1 1-3,3 4-11,0 2-7,0 2-3,0 1-8,0-1 1,1-3-13,-2 5-11,1-5-10,3 0-26,-6-5-23,3-2-29,-3-2-32,-3-2-36,2-1-29,-3-1-36,0-4-53,-6-2-81,0-2-121,-3-1-200,-8-2-141</inkml:trace>
  <inkml:trace contextRef="#ctx0" brushRef="#br0" timeOffset="57263.26">8479 7952 1800,'0'-7'-6,"3"-3"17,4 3 38,2-2 22,2 0 11,8 1 3,2 1 2,2-3-4,7 0-5,0 3-11,7-1-5,-4 1-5,7-2-9,1 0-14,1 1-23,-3 3-34,2 0-28,-1 0-30,-6 3-34,6-4-25,-6 4-60,-1-3-106,-3 3-274,3 2-79</inkml:trace>
  <inkml:trace contextRef="#ctx0" brushRef="#br0" timeOffset="57647.31">9396 7947 1603,'-3'13'-18,"3"-1"25,-4 2 32,-2 7 27,6 1 17,0 1 12,-4 6 10,1-3 2,3 3-1,0 3-4,3-3-3,-3 5-9,0 0-3,4-7-7,-1 6-7,4-6-8,-4-1-1,7 1-3,-3-5-7,3-1-1,-4-1-10,4-6-2,-3 1 2,6-5-10,-3 0-2,4-4 5,-1-4-9,1 1-4,-2-6-3,2-3-4,-7-2-1,3-1-1,-4-1 0,-3-2-3,1 0 0,-8 0 0,1-2-5,-3 2 2,-4 2 1,-4 0-8,-2 2 2,-5 3-7,-2-2-13,0 4-16,0 1-16,-1 2-22,1 0-20,3 0-37,0 2-37,3 1-44,1-3-76,2 0-133,4 0-251,4 0-165</inkml:trace>
  <inkml:trace contextRef="#ctx0" brushRef="#br0" timeOffset="57911.54">9926 7615 1832,'7'-8'10,"-1"0"-3,-2 4 18,2-1 17,-2 0 22,-1 2 7,1 0 13,-4 3 31,9 8 4,-2 2 9,0 3-2,0 8-2,3 0-5,-7 4-12,7 8-13,-7 2-16,7 1-5,-3 0-19,-1 4-35,5-2-34,-5 2-47,4-5-49,0 2-50,4-2-61,-8-2-123,8-6-163,-4-2-127,3-2-133</inkml:trace>
  <inkml:trace contextRef="#ctx0" brushRef="#br0" timeOffset="58352.37">10753 7990 1611,'4'-4'-64,"-4"0"20,3 2 13,-3-1 6,2 0 7,-2-1 14,4 1 4,0-2-2,-2 5 6,2-5 4,-4 0 6,4 3-2,-1-3 0,1 3 11,1-4 5,3 1 4,2 4 5,3-5 2,4 4 1,3-4-3,-3 4-5,6-2-2,0 3-1,7-4-1,-3 2-5,0 0-7,-1 1-1,1 0-3,-3 2-5,2-3-16,-6 1-28,4 2-33,-4 2-22,2-4-26,-4 2-55,-2 0-304,1-3 16</inkml:trace>
  <inkml:trace contextRef="#ctx0" brushRef="#br0" timeOffset="58588.73">10736 8197 1258,'0'8'-16,"0"-2"12,4 2 27,6 1 7,-3-6 25,6 1 5,0 1 4,4-5 3,6 3 1,1-3 1,6-6 0,0 4-3,6-2-2,4-4-4,4 2-4,-1-1-10,-3-1-5,0 1-9,0-1-39,-3-2-63,0 3-76,-7-3-176,-4 0-210,1 0-35</inkml:trace>
  <inkml:trace contextRef="#ctx0" brushRef="#br0" timeOffset="59703.03">12184 7632 1365,'3'-1'-35,"-3"-2"11,4 0 21,-4 3 10,0 0 21,3-2 14,-3 2 1,0 0 4,0 0 2,0 0 6,0 0-2,-13 0-2,5 5 2,2-2 5,-4 3 2,1 2 0,-2 1 6,1 4 0,-3 2 0,-1 3 2,2 2 2,-2 5 1,-2-1 2,2 7 4,4-1-5,-4 2-3,4 3 1,1-1-3,6 0-4,-5 1-2,8-6 1,0 2-1,4-4-4,3 1-2,2-1-1,5-1-1,-1-4 1,4-5 1,6 4-2,0-9 0,1 0-3,3-4-3,3-1-11,0-4 9,0-3-1,0-3-2,0-2-10,0-3 5,-3-1-3,3-4-2,-4-4-2,-3-3-4,-2-3 0,-10-1-5,1-4 2,-5 1-9,-7-1-1,-4-2-4,-2 1 1,-5-3-6,-2 3 3,-4 1-2,1 3-5,2 5-9,1 4-16,-4-4-19,4 6-27,-4 2-28,7 4-40,-3 1-46,6-1-49,1 3-63,2 4-155,1-2-70,3 0-136,7 1-155</inkml:trace>
  <inkml:trace contextRef="#ctx0" brushRef="#br0" timeOffset="60413.68">13515 7905 982,'-12'-6'212,"4"4"-88,-2 0-33,2-3-2,2 5-2,0-3-7,-1 3-22,4-5-7,3 5-4,10-5 2,-2 3-1,10-1 0,3 1-7,4 0-5,6-4-1,3 4-1,2-1-8,0 2-2,1 1-6,0-3-3,0 0-7,-4 3-17,-3-2-33,-3 2-34,-4 0-22,-6 2-18,-4 1-55,-2 0-119,-5 1-187,-6-2 17</inkml:trace>
  <inkml:trace contextRef="#ctx0" brushRef="#br0" timeOffset="60610.12">13302 8136 1288,'-4'8'-38,"8"1"22,-1-6 19,10 1 20,1 1 6,8-2 6,8-3 11,8 0 13,11-6 4,5 6 0,6-5 0,3-2-10,0-3-2,-3 2-4,-7 3-4,5-2-10,-12-1-18,-2-2-24,-5 3-37,-2-3-34,-4 0-34,-9-4-69,-1 0-303,-7 2 8</inkml:trace>
  <inkml:trace contextRef="#ctx0" brushRef="#br0" timeOffset="60951.1">13771 7554 1394,'-9'-1'7,"-2"-4"8,4 2 13,4 3 23,0 0 21,3 0 11,0 0 9,10 8 4,4-4 6,2 1 0,7 5-1,4-3 0,0 4 1,9 1-2,-2 1-4,5 0-2,2-1-3,8 2-5,-1 4-6,-1-4-3,-4 3-8,-4-2 0,-1-4-2,-2 5-5,-2-1-4,-1 0-3,-6 3 2,-1-1 1,-6 3-6,-6 6 1,-8-5-2,1 7-9,-12-1 3,-3 6-5,-6 8-3,-9 0-4,-7 9-4,-7-3-7,-3 4 2,-17 16-5,8-11-6,5-9 5,-2 0-14,5-3-24,4-3-39,4-6-46,3-2-50,7-6-54,7-1-55,-2-2-103,12-9-175,3-3 34,6 0-77,3-6-84</inkml:trace>
  <inkml:trace contextRef="#ctx0" brushRef="#br0" timeOffset="61983.28">15379 7907 1657,'17'-15'24,"-7"2"9,-4 4 28,0 4 24,-6-3-7,-3 4 1,-3 1 2,-2-3-6,-5 4-2,-6 2 1,-4 6 0,-8-1 2,-2 7 4,-6 2-2,-5 4-3,4 8-4,-4 1-6,7 3-2,4 0 0,3 2-11,3 1 2,8-4-4,5 2-4,4-1-4,7-3-3,6-2-5,4 1-2,6-7-5,4 4 2,7-2-6,-1-5 3,0-3-9,0-3 8,1-3-14,-1-2-4,0-2-7,1-3-7,-1-5-6,1-5-3,-5-3-8,5-7-7,-7-6-2,-8-3 2,4-3 2,-5-6 0,1 4 4,-2 1 5,-1 0 0,5 3 1,-4 5 4,-4 0-2,6 4 4,-1 2 0,2 2 1,2 2 1,6 3 2,-6 4 3,1 0 2,4 6 3,4-1 10,-4 6 15,2 2 2,2 2 3,2 4 3,-1-2-3,-2 4 1,2 2 1,-4 0 6,2 3-4,-2-1-8,2 0 1,-7-2-4,4 3-4,-4-5-5,-3 2 5,3-4-4,-6 0-3,3-2-2,-3-1 2,-1 0 2,1 0-2,0-3-2,0-2-5,-1-6 0,1-6-3,-4 0-3,1-6-6,2-8 4,1-5-4,3 1-3,0-3-1,3 0-1,1 0 4,2 3 0,1 1 1,7 2 0,-2 5 2,5-2-2,0 1 3,3 5 2,3 0-1,1-1 1,3 7-4,-4-2 1,4 2 4,-7 1-2,0 1 5,3 2-2,-6 0 1,0 0 2,-5 1-4,-1 1 4,-1 0 2,-4-2-3,0 5 2,-2-3-4,0 1 1,-4 2 5,-4-4 0,2 3-4,-8 1 0,0 0 1,0 0 0,-24 1 0,7 5 1,-4 0 0,-4 3-2,-2 4 2,-3 2-1,-3-1-1,3 6 4,-7 6-3,10-4-1,-3 1 0,7 2 2,-1 0 1,4-4-1,7 5 0,0-6 5,9 0-1,1 1-1,6-7 1,1 1-1,9-2 3,0-1-3,7-3-2,-3-3 1,3-4-3,3-2 3,4-4-3,0-1 2,0-6 2,-1-1-7,0-7 7,1-5-3,-3-3 0,-4-9 0,-4-5 6,-2-5-1,-4-5 4,-7-5 3,0-4 3,-6 0 19,0 3 23,-5 1 21,6 9 14,-1 7 2,-2 5-7,2 3-15,0 11 6,0 12 17,3 6 2,0 9-8,0 6-1,0 5-4,3 8-3,-3 10-7,0 5-3,3 8-7,0 5-9,2 4-3,-5 0-9,5 11-18,-1-1-29,3 1-39,-1-3-44,5 0-32,-1-13-39,4-2-46,-6-4-38,2-12-51,5-1-40,-6-5-126,1-11-146,1-5 49,-2-4-179,-3-6-223</inkml:trace>
  <inkml:trace contextRef="#ctx0" brushRef="#br0" timeOffset="62280.48">17217 7602 2134,'16'-12'4,"1"1"40,-4 2 33,-2 4 10,-5 0 10,1 2 3,-4 0 0,-3 2-10,0 1-8,-13 7-9,-1-2 0,-2 5-1,-8 7-3,4 2-2,-4 7 1,2 4-4,-2 6-2,1 1-3,6 5-12,0 0-4,8 2-3,1-7-2,8 1-4,4-1-2,9 3 3,8-5-13,5 0-16,8-5-26,2-6-29,-3-3-33,4-4-35,-4-4-33,4-6-37,0 2-39,-8-9-65,5-4-125,-8-1-70,-2-7-91,-4-3-77</inkml:trace>
  <inkml:trace contextRef="#ctx0" brushRef="#br0" timeOffset="62503.89">17610 7572 1545,'0'-10'9,"0"2"8,0 4 32,4-1 37,-4 2 26,3 3 23,3 6 23,-3 3 11,0 4 9,1 4-3,-1 3 4,1 5 4,-4 3-10,0 7-14,0 2-14,0 4-14,0-2-18,0 5-9,-4-5-28,4 1-38,0-1-40,4-3-44,0-1-34,-8-7-54,8-4-57,-1 1-53,-1-7-58,5-2-157,-4-7-59,4 1-148,1-6-162</inkml:trace>
  <inkml:trace contextRef="#ctx0" brushRef="#br0" timeOffset="62766.7">17726 7610 1770,'4'-8'8,"3"1"4,3-1 22,3 0 31,0 4 20,4 1 10,0 1 9,6 2 11,4 5 3,3-1 11,0 9 11,3 2-2,1 6 1,-1 5-2,0 5-9,-3 6 1,-3 6-14,-4 7-8,-3 5-8,-6-6-13,-8 4-9,-6-3-18,-3 3-34,-4-4-38,-6-1-28,-4-1-53,-3-4-53,0-2-72,4-9-58,-8-2-161,4-8-103,0-2 51,-3-7-73,6-3-64</inkml:trace>
  <inkml:trace contextRef="#ctx0" brushRef="#br0" timeOffset="63028">19021 7905 1640,'6'-3'21,"5"0"3,-2 3 18,7-2 11,2 0 10,5-6-4,1 6-5,2-1-8,0-2-3,1 0-5,0 1-8,0-4-19,-4 4-35,1 1-38,-2 0-47,-4-3-54,-2 4-115,1 2-228,-7-2-12</inkml:trace>
  <inkml:trace contextRef="#ctx0" brushRef="#br0" timeOffset="63221.54">18961 8135 1514,'-4'7'51,"4"-1"17,0 2 29,4-4 11,5 1 5,2-2-3,2-1-7,7-2-12,4 2-4,-2-2-10,8 0-11,8-2-7,-5 0-25,3-4-46,-2 4-56,5-1-55,-1-1-84,-9-5-195,1 5-199,4-1-100</inkml:trace>
  <inkml:trace contextRef="#ctx0" brushRef="#br0" timeOffset="63767.83">20265 7385 1616,'3'0'-22,"0"1"22,-3 5 39,-3 2 25,3 4 23,-3 1 16,-4 4 15,1 6 17,-2 4 13,-5 5 13,4 4 1,-5 3 2,1 9 15,-1 0-11,4 2-9,-3 0-11,9 3-10,1-4-9,3 1-11,11 1-7,1-4-6,9-2-6,1-3-6,5-4-3,3-3-2,3-5-5,-3-3-6,5-4-4,-13-8-4,8-3-7,0-4-7,-4-6-5,-1-2-4,1-4-6,-2-4-4,-5-8-1,-5-1-9,2-3 3,-10-2-10,-6-3-2,-2 0-5,-8-3-4,-8 1-10,-1 1-14,-11 3-18,4 2-29,-9 3-44,0 3-41,2 3-48,-9 3-52,13 3-65,-4 0-72,6 2-162,0 0-51,5 4 71,1-1-138,4 1-159</inkml:trace>
  <inkml:trace contextRef="#ctx0" brushRef="#br0" timeOffset="63904.59">20402 8055 1907,'13'2'-13,"-4"1"-25,2 2-38,-6-5-115,5-4-350,-6 4-43</inkml:trace>
  <inkml:trace contextRef="#ctx0" brushRef="#br0" timeOffset="66374.12">954 9472 1344,'4'-5'150,"0"3"-51,-2 2-21,-2-3-6,0 3 6,0 0-8,0 0-9,-10 7-6,2-4 6,-4 2-1,0 0 0,-2-1 0,-2 4-1,-4-2 0,0 1-3,2 1-1,-1-4-6,-2 2-6,2-1-4,2-3 1,1 1 2,-1-3 2,1-3 1,2 3 4,4-2-4,0-6-4,0 4-2,3-2-2,4 0-4,0-2-6,6-4 0,0 6-4,4-2-2,3 1-4,3-1 2,4-2 1,3 6 9,0-2 7,7 1 2,0 1-1,-4 4 9,3 3 8,4-2 8,-3 4 9,0 2 2,-5 4-15,6 3 0,-5 3-4,-4 7 1,-1-2 6,-8-2-14,-1 6 0,-1-2-13,-8 4 7,0-1-7,-8 6 2,5 0-2,-10-1-8,-1-2 2,1 0-6,-7-1-1,1 0 0,-2-2 0,-3-3-1,1-4-3,1 1-3,1-6 1,-2-1-2,0-3-2,0-6 0,5-3 1,-5-2 5,7-5-11,-5-3 0,2-4 0,2 0-1,4-3-2,-1-1-2,4 2 2,7 1-2,0 1 9,6 0 7,0 1 7,4 4 22,3 1 11,7 4 18,-1 4 12,7 4 6,4 4 3,0 5 4,6 2 4,1 8-4,2 2-3,-3 3-9,-3 3-9,0 2-6,0-1-5,-3 5-9,-1-4-19,-1 0-18,-2-1-31,-7-6-39,-2-3-50,-4-3-54,3-3-60,-3 0-85,3-4-111,-2 2-262,-1-6 8,-4-4 82,1 1-332,0-5-393</inkml:trace>
  <inkml:trace contextRef="#ctx0" brushRef="#br0" timeOffset="71175.03">1562 9552 612,'0'-8'185,"3"4"-37,1-1-28,-4 2-18,3 1 9,-3-3 4,0-1 1,0 5 0,0-2 5,0 0 7,0 1 4,0 2 0,0 0-3,0 0-7,0 0-7,0 0-4,0 0 5,-3 9 12,-1-1-3,1 7-5,0 0 12,3 9-3,0-3 7,-3 7-8,6-1-12,-3 3-12,3 8-7,-3-3-11,3 3-7,1-1-7,-1-3-10,0 2-6,5-2-7,-5-4-8,0 0-23,0-4-29,0-1-28,1-3-32,-1 0-24,0-3-41,-3-2-41,-3-3-43,3-1-76,-7-3-115,1-2-113,-5-7 6,-2 4-132,0-5-147</inkml:trace>
  <inkml:trace contextRef="#ctx0" brushRef="#br0" timeOffset="71371.5">1298 9942 1704,'4'-7'1,"-1"-1"5,1 3-2,3-5 17,2 5 22,-2 0 12,3 0-2,3 1-2,4 1 0,-4-2-7,8 1-5,2-1-4,-3 2-6,6-3-1,8 3-3,-4-1-21,0 1-36,6-2-37,-3 0-30,2 2-20,-2 1-45,0-3-99,-6 5-229,3-2 1</inkml:trace>
  <inkml:trace contextRef="#ctx0" brushRef="#br0" timeOffset="71763.87">1888 9897 1294,'-2'0'16,"2"3"24,0-3 2,-4 2 13,1 1 18,3-3 13,0 2 6,-4 1 11,4 2 14,-3 2 12,3 3 4,-3 2 2,0 9 5,-1-1 4,-2 2-7,2 3 0,-3 3-14,4-3-12,-3 8-3,2-7-15,0 3-6,2-2-12,2-3-4,0 3-7,0-1-5,2-4-9,2 2 3,0-4-4,5-3-4,-2 0-8,7-2 6,-1-6-6,4 3-14,-1-6 8,0-3-9,4 0 1,0-3-3,4-6 2,0 2-4,-8-6 2,4-1-2,-3 2-3,-4-4-2,-3-2-2,-3 2-5,-3 1-1,-4 3-5,-4-2 0,-3 1-2,-3 2 1,-3 4-11,-1 1-5,-5 1-16,-1 2-22,-1 2-27,-2 1-42,-3-1-49,2 3-59,0 0-71,5 3-197,-2-4-58,5 1 85,2 1-92,1-1-66</inkml:trace>
  <inkml:trace contextRef="#ctx0" brushRef="#br0" timeOffset="72800.65">2626 9515 1517,'3'-3'-30,"0"1"15,4 2 12,-3 0 22,-4 0 24,10 2 12,-7-2 1,0 3 5,0 0 5,1 1 1,-1 1-1,-3 0 4,4 0-2,-4 2 3,-4 1-2,4 0-6,-3 1-4,-1-3-2,1 1-7,-3 1-3,-1-1-4,0 1-5,-6-3-1,3 2-6,-4-2-1,5 0-4,-5-2-3,1-1-1,3-2-2,0 0 0,0 0-2,0-2-3,3-6-1,0 3-3,1-2-2,3-1 2,-1 0-3,4-1-1,0-1-4,4 4 4,-1-1 0,7 0 3,-3 1 7,3-1 4,3 5 4,0-1 5,4 3 1,0 0 7,-1 3 4,4 1 0,1 4 5,-2 0 2,1 1-2,4 4 6,-8 2-4,1 0-1,-2 5-1,0 1-4,-8 1-4,1 0-3,-3 4-6,-5-5 0,0 4-4,-5 0-4,0 0-1,-5-2-2,-5 4-6,0-3-3,-2-2-6,1 0-13,-6-3 3,7-6-3,-2 3 0,1-7-5,-4 2-10,3-6-1,4-3-1,-4-2-1,4-5-1,3 0 5,-4-5-1,8 0 4,-1 0 0,7 1 0,3-4 5,1 2 4,2-1 5,4 4 3,4 1 9,2 2 0,1 0 5,3 8-2,3-1 3,0 6 4,4-1-3,3 6 1,0 3-2,0 2 2,-3 5-5,-1-1 1,2 4-12,-1-1-20,-3-1-26,1 2-32,-5-6-41,4 0-43,-5 0-40,2-7-41,-5-1-132,0-5-118,2-2-117,-2-5-112</inkml:trace>
  <inkml:trace contextRef="#ctx0" brushRef="#br0" timeOffset="73046.99">3423 9452 1729,'3'-9'38,"0"-2"-1,-3 4-1,4 1 18,-4 4 10,0-1 18,0 3 27,4 11 14,-1 1 3,3 3 0,1 7 5,-1 2-3,-2 8-11,3 0-10,-1 6-5,1-1-14,-1 1-13,2 1-4,-2-1-6,1 2-22,-1-2-24,-3-1-25,5-2-29,-5-5-39,-3-2-33,0-3-29,0 2-43,-6-7-63,-2 0-131,-2-3-129,1-1-116,-5-7-116</inkml:trace>
  <inkml:trace contextRef="#ctx0" brushRef="#br0" timeOffset="73231.49">3163 9815 1769,'7'-9'33,"2"-3"15,5 3 30,6-2 32,6 2 7,1-1 3,6-1-9,4 5-12,7-6-4,-4 5-11,7 0-9,-4 2-8,4-3-10,-4 3-27,-4 1-35,5-1-38,-4 2-41,-8-2-37,3 5-38,-2-2-46,-3 2-109,0 0-354,-8-3-162</inkml:trace>
  <inkml:trace contextRef="#ctx0" brushRef="#br0" timeOffset="73609.65">4010 9822 1809,'-4'8'-15,"1"-1"9,0 3 38,-1 0 39,-2 2 27,0 7 18,-3-2 12,0 5 10,-1 2 6,-1 5 1,2 1 6,-3 3-21,1-2-8,3 2-13,3 0-6,1 0-10,2-6-7,-2 0-8,8-3-7,-4 2-5,6-6-7,-3 2-5,4-1-2,3-6-5,0-1 1,3-1-7,0-3-3,1-2-12,0-3 5,2-5-3,0 0 2,-2-4-1,2 1-5,-6-8 0,0-4-4,1 0-2,-8 1 0,0-4-2,-3 3-5,-3-1 2,-3 2-6,-5-1-3,1 6-6,-7-3-4,1 5-13,-4 5-19,4-1-20,-8 3-28,4 3-34,0-1-43,3 0-42,-1 7-50,3-6-66,8 6-136,-3-4-71,2-1 39,6 2-42,2-4-34</inkml:trace>
  <inkml:trace contextRef="#ctx0" brushRef="#br0" timeOffset="74212.07">4787 9597 1576,'20'-15'128,"-10"6"-10,3-2-12,-6 4-4,0 1-2,-2 4 5,-1-1-9,0 1-4,-1 0-9,-3 2-6,4-3-7,-4 3-4,0 0-6,0 0-3,-20 5-9,10 0-2,-5-3-9,3 1-1,-2 2 0,-2-2-9,2-1 2,-2 0-7,2 1 0,0-3-1,2 0-3,-1 0 0,3 0 3,-1-5 2,-2 3-2,4-3-2,1-1-1,2 1-6,-1-2 1,7 0 1,0-1-1,3-2-6,1 5-1,6-4 6,0 3 3,6 0 9,0 2 4,6 2 7,-3-1 6,5 6 2,1-1 2,0 2 3,1 4 9,-3 4-5,7 1 1,-9 3 1,2 1-1,-3 6-6,-3-1-3,-8 0-6,2 1 2,-8 3-9,-3 0 2,-3-1-6,-4 6-4,-6-4-4,-1 3-3,-6-2 3,-1-3-3,-1 0-9,-1-5-10,-4-1-5,-1-1-2,3-3 3,-5-3-4,3-4-3,0-3 0,4-2-4,0-6 1,6-2 3,1-4 1,-2-2 0,9-2 2,2 4 2,3-4-1,8 1 3,0 2-3,2 0 6,10 5-3,4-4 4,4 8 7,6 1 6,0 1 1,7 11 0,2-3 1,5 11-1,-2 2 2,6 4 3,-5 3-5,7 8-5,-6-1-13,-1 3-29,-9-8-48,-1 1-49,-9-7-61,2 0-69,-6-2-102,-3-5-182,-4-3 9,1-5-149,-5-1-180</inkml:trace>
  <inkml:trace contextRef="#ctx0" brushRef="#br0" timeOffset="74459.41">5871 9731 2032,'23'-12'45,"-4"7"9,6-2 29,-5 2 14,2 2-2,2-4-6,3 5-6,-4-3-8,4 2-13,3-2-6,3 3-8,1-4 3,-4 5-7,3-2-4,0-2-5,-3 2-23,0 2-23,-3-2-35,0 0-34,-7 3-40,0 0-47,0-2-59,-7 2-125,-2 0-130,-5 2-36,-3 1-21</inkml:trace>
  <inkml:trace contextRef="#ctx0" brushRef="#br0" timeOffset="74632.94">6028 9975 1482,'-10'7'37,"6"1"9,0-1 34,4 1 21,4-3 4,0 2 3,6-1-5,-1-4-1,8 4-8,0-6-10,3 1-9,7-1-8,-1-1-5,8-4-28,-1 2-55,-3-3-68,13-1-79,-9-6-162,-1 3-341,1-5-166</inkml:trace>
  <inkml:trace contextRef="#ctx0" brushRef="#br0" timeOffset="75412.86">7672 9656 1660,'0'-8'-65,"0"-1"20,-4 2 18,1-3 20,0 3 3,-4-1 16,0 3 9,-6-3 8,0 2 6,-4 3 6,-3 0 2,0 2 1,-6 5 10,-4 4 12,-7 4 8,0 2 4,-6 11 5,-5 3 5,2 7 3,-1 2 8,1 4 0,5 4 1,5-6 1,9 2-12,4-3 0,6-6-11,8 2 1,2-4-5,10-2 4,7 1-11,10-5 4,3-2-5,10-2-1,5-5-6,-2-3 0,7-6-6,4-1-5,-1-8 1,5 1-2,-1-5-1,3-5-8,-9 0 2,2-8-12,-2 3-16,-11-8 8,-6 0-6,-9-5-9,-3 1-13,-8-4-17,-7 3-11,-4-3-14,-5 0-21,-12 1-24,1 5-28,-8 5-24,0-2-23,1 9-32,-6-2-75,10 4-164,-4 7-82,3-1-81,8 1-104</inkml:trace>
  <inkml:trace contextRef="#ctx0" brushRef="#br0" timeOffset="75827.2">8764 9789 1656,'-15'0'2,"0"-2"7,3 2 5,2 0-1,0 0 3,4-2 14,6 2 19,0 0 7,19-5 2,-2 5 2,13 0-4,3-3-7,4 3-4,10-3-10,3 1 0,6 2-5,1 0 0,0-3-8,-4 3-16,-2 0-15,-2 0-22,-2 0-18,-10 0-11,-7 3-21,0-1-22,-13 1-93,-7 0-397,-7-1-92</inkml:trace>
  <inkml:trace contextRef="#ctx0" brushRef="#br0" timeOffset="76025.68">8596 10062 1567,'0'5'-40,"3"-3"12,7 3 29,7 1 16,6-6 13,10 2 8,4-2 6,13 0 1,3-2-3,17-4-5,-3 1-2,3 1-1,-7-6-5,4-1-3,-4 2-16,0-1-21,-9-5-22,-4 2-21,-3-2-21,-10-2-23,-4 0-38,-7-7-65,-2 5-234,-10-1 55</inkml:trace>
  <inkml:trace contextRef="#ctx0" brushRef="#br0" timeOffset="76303.92">9189 9431 1203,'-13'-3'-16,"2"6"12,8-2 37,3 4 21,3 1 20,5-2 18,5 6 15,7 0 13,7 5 9,6 1 11,13 1 5,8 0 0,3 3-1,6 3-1,4-4-15,-1 4-8,-9-5-8,0 3-9,-4-2-5,-2 0-13,-2-1 0,-5 2-5,-8-2-4,-2 1-11,-11 1-3,0 4-7,-6-2-3,-11 3 3,-2 3-7,-8-1-11,-5 8 2,-12 2-12,-5 7 2,-11 2-14,-3 2-14,-23 15-28,-8-7-28,7-10-42,-14 8-67,14-11-54,-19 7-156,20-12-208,9-8 67,7-8-114,1-1-127</inkml:trace>
  <inkml:trace contextRef="#ctx0" brushRef="#br0" timeOffset="77592.71">11347 9719 1658,'3'-9'-20,"-6"-2"18,3 4 13,-4 0 16,-5-1 6,-2 0 6,-2 4 8,0-1 13,-4 2 8,-3 2 14,0-2-1,-3 7 3,-7 7-1,-3 6-4,-7 3-1,-1 6-2,1 0-1,4 4-8,3 5-5,-1 0-4,11 1-3,-1 1-6,11-2-3,3-3-5,7 2-3,6-5-4,3 3-4,5-5-1,8-2-2,8-2-6,0-2 0,3-7 1,0 1-2,3-5-4,-3-2 4,-3-4-9,0-4-1,0-2 0,-4-3-7,0-5-10,-6-7-13,3-6-12,-7-4-6,-3-9-4,0-6-11,-6 3 3,2-12-1,-3 8 6,1 1 4,-1 4 2,-3 4 4,4 2 5,-1 3 2,4 4 1,-1 6 3,4 1 5,7 5 5,-4 6 3,7 5 14,1 4 10,5 3 5,-3 2 0,7 1 12,0 8 4,0-1 1,3 2-2,-3 2 3,0 1-6,0 4 3,-3-2-2,6 5-2,-6-1 0,-1-2-2,2-2-3,-5 4-2,-4-4-2,-1-4-4,-1 0 1,-4-3-2,-1-1-2,3-1 1,-6-4-1,1 2-1,-3-7-8,-7-1 3,0-3-4,0 0-6,-10-15-3,7 0-6,-1-4-7,1-5 3,3-3-4,3 0 1,4-3 2,7-3 6,-1 6-2,7-1 0,4-1 3,-2 5 0,5 2 1,3 0 1,0 3-1,0 0 1,3 1 2,-3 6 1,0-1-1,0 4 0,-6 2 3,3-2-2,-4 4 1,-3 1 1,-3 1 1,-4 1 0,4-1 3,-8 6 5,-5 2 0,3-3-1,-7 3-1,-3 3 6,-5 2 0,-1-1-1,-4 9 2,-4 0 3,0 2 3,-6 5 1,-1-1 4,1 8 3,-1-3-1,2 3 2,-2 3-2,4-5-3,7 1 0,-4-2 0,7-2-4,4-2 0,6-2-2,0-1 1,6-1 2,4-4-6,7-4 2,-4-4-4,7-1 4,-1-5-4,2-3-1,2-5-2,4-3 1,-7-2-3,3-5 2,-3-7-1,4-4-4,-8-4-1,-2-9-2,-1-6 5,-3-5-4,-3-5 3,-7 0-5,-3-2 1,-1-4 1,-3 6-2,1 3-1,-4 4 4,-1 10 10,8 4 7,-3 2 4,-1 6-4,1 4-2,2 7 14,0 8 15,4 4 11,-3 6-3,0 4 6,3 8 8,0 7 15,0 6-1,0 9-5,3 7-2,-3 5-10,3 6-7,1 3-11,3-1-29,0 7-29,2-1-37,8 0-28,-7-13-34,4-3-41,2-4-53,8-4-65,-8-11-89,7-3-177,4-5-14,-3-6-141,2-5-184</inkml:trace>
  <inkml:trace contextRef="#ctx0" brushRef="#br0" timeOffset="77853.01">13171 9530 2081,'10'-8'47,"-3"1"-5,-4 2 8,0 5 35,1 5 21,-4 5 8,-4 5 1,-5 5 0,2 2-3,-7 8-2,1 8-6,-4 4-3,1 4-8,-7 8-8,2 3-17,5 1-5,2-5-7,8-3-13,-1 0-12,7-9-19,4 2-21,5 1-16,8-5-26,7-3-29,2-5-47,7-2-43,8-8-61,-5-3-128,7-6-178,-2-1 58,2-7-54,1 1-35</inkml:trace>
  <inkml:trace contextRef="#ctx0" brushRef="#br0" timeOffset="78974.45">13845 9806 1434,'7'-5'-4,"-1"4"4,-3-1 13,0-2 20,1 2 9,-1-1 11,1 1-1,-1 0 1,-3 2-2,4 0-2,-4-3 0,0 3 0,0 0 1,0 0 8,0 0-2,-11 5-2,8-3-4,-7 1-5,0 5-3,0-2-4,-4-5-3,1 5-5,-4-1-3,4 2-4,3-5 1,-3 1-4,-1-1-2,-2-2 0,2 0-1,4 0 0,0-2-1,0-3 2,0-1-5,0 0 0,8-1-1,-2-5-3,4 3 5,4-4-5,-2 3-3,6-2 1,1 2 0,4 2-2,4-1 1,4 0 3,-2 5 6,1 1 10,3 3 1,5 3 5,-5 1 7,3 5 2,-3 3 5,-2 0 0,-1 1 2,0 4 1,-6 4-4,-2-1-7,-2 2 2,1 0-6,-8 1-2,0 2-4,-3 0-3,-3-3-4,-3 3 3,-8 3-6,1-3-2,-4-3-2,-7 1-3,1-2 2,-3 0-6,-4-6 2,2 3-8,-2-6-4,4-3 4,2 0 2,1-6-6,4-3-1,-2-3-3,8-6-2,3 0 3,0-3 1,6-1-1,8 1 2,1-3-1,6 1 2,3 2 0,6 3 1,3 1 4,4 3 8,3 5 5,3 2 3,-3 1-5,7 7 4,0 0 2,-1 4-3,-2-1-5,-1 5 4,3-3-6,-6 2 4,0 4-7,0-6-16,-3-1-29,-6-1-26,-1-1-27,-4-5-28,-2 2-33,2-4-61,-2-7-67,2-1-117,-6-6-79,0 2-60,0-5-40</inkml:trace>
  <inkml:trace contextRef="#ctx0" brushRef="#br0" timeOffset="79224.79">14255 9462 1517,'3'-5'9,"4"5"28,0 3 34,6 2 25,-3-1 23,7 9 13,-1-1 15,4 6 7,1 0 0,5 1-5,-3 5-10,4 0-6,-7 1-10,7 9-15,3-3-18,-7 5-5,-1 1-9,3 3-9,-9 0-1,-2 5-5,0 0-10,-8 0-1,-3-3-14,-3 1-23,-3-2-17,-3 7-27,-5-4-28,-2-7-22,-2 2-34,3-6-37,-6 0-53,8-1-46,-5-7-73,-2 1-183,4-7-158,-2-1-160</inkml:trace>
  <inkml:trace contextRef="#ctx0" brushRef="#br0" timeOffset="79730.58">15418 9835 1745,'-6'0'-42,"3"-3"16,0 3 7,3 0 17,-7 0 12,7 0 5,-3-2 5,3 2 9,0 0-4,0 0 1,0-3 2,0 3 12,5-2 9,-5 2 1,11 0-2,-5 0 0,5 0 4,-4-3 0,2 3-4,5 0-4,-2-3-6,6 3-3,2 0 0,0 0-3,0-1-7,2 1 1,6 0-4,2 0-4,-4-3-14,1 3-28,0-2-23,0-1-36,-8 3-29,5 0-33,-7-3-43,-1 2-123,-2 1-222,-1 1-35</inkml:trace>
  <inkml:trace contextRef="#ctx0" brushRef="#br0" timeOffset="80085.86">15312 10185 1445,'-3'8'-20,"-3"-1"9,-2-2 4,5 2 23,0-4 19,-4 1 15,4 1 7,0-2 6,0 2 4,3-2 10,-5-1 2,5-2 6,0 2-1,0 1-1,0-3 5,8 0 11,1 0 9,1 0-6,4-3 0,5 1-2,2 0 4,2-3-5,6 2 0,1-2-7,5 0-15,-5 0-4,5 0-4,5-2-9,2 0-5,-6-1-8,4 4-5,-8-2-27,-2-2-28,1 3-41,-1 0-43,-6 0-58,2 0-65,-5 0-129,1-2-185,-5-1 47,1 3-66,-2-4-55</inkml:trace>
  <inkml:trace contextRef="#ctx0" brushRef="#br0" timeOffset="80855.8">17020 9675 1442,'0'0'-2,"0"0"20,3-6 18,7 6 21,3-1 20,0-2 10,8 1-2,-1 2 9,3 0 5,0 0 8,7 0 0,3 0-1,2 2-1,-2 1 1,0 1-9,4 4-7,-4-1-10,-6 0-5,-1 4-13,-2-2-1,-8 3-5,0 2-5,-6 1-5,1 2-5,-8-2-1,-6-1-10,-1 4 0,-5 0-3,-5 2-4,0-2-1,-2-3-3,-4 2-1,0 0-7,0-4-3,4 1 0,-3-2-2,8 0-5,-3-5 0,4 1 0,0-1-10,7-2 2,0 0 5,3-2 0,3 1-4,4-4 6,2 3-1,5-1 8,2 2 16,1-2 1,3-1 20,3 5 15,4 0 21,-3 0 7,2 2 6,-6 2 0,3 0-3,-2 3-2,-5-4-5,-2 7-6,-5 1 2,-6-2-6,-6 3-6,-4 3-4,-9-5-10,-11 4-1,-6 0-4,-7 3-5,-6-6-4,-8 0-6,1 1-4,-4-5-10,-3 0-24,0-7-54,6 0-52,5-4-63,-2-2-87,5-2-138,6-5-270,0-4 80,3-2 78,1-1-193,-8-9-197</inkml:trace>
  <inkml:trace contextRef="#ctx0" brushRef="#br0" timeOffset="106801.47">468 11538 378,'0'-3'-141,"0"0"60,0 3 27</inkml:trace>
  <inkml:trace contextRef="#ctx0" brushRef="#br0" timeOffset="106951.37">472 11507 250,'0'-5'27,"3"3"-2,-3-4 5,3 4-4,-3-3-3,0 3 2,0 0 2,3-1-5,-3 0 0,0 3-7,0-5-6,0 5-13,3-1-9,-3 1-41,-3-3-93,6 0 50</inkml:trace>
  <inkml:trace contextRef="#ctx0" brushRef="#br0" timeOffset="124379.29">842 11575 1174,'-4'0'64,"0"-3"-8,4 3 31,-5-3 4,0 3 6,5 0-2,-6-2-7,3 2-5,-4 0-5,7 0-5,-9 0 1,2 0 1,0 2-2,-3-2-6,-1 3-3,-2 0-7,4-1-2,-5 6 9,1-4-5,-4 7-4,1-2-3,-1 4-4,-3 2-7,-3 3 1,-1 2 0,1 1-6,-3 0-2,2 4-2,1-2-6,-4 2 0,0-1-5,-3 0 0,6 0-3,2-4 0,-2-1-4,4 2-2,1-6 0,1 0-1,6 0-2,-2-2-3,1-3-1,6 0 3,-3-2 0,3-1-4,0-3 0,1 2-2,2-1 4,1-3-3,0-2 0,3 0 1,0 0-1,0 0-3,0 0 4,0 0-2,16-2 8,-6 2 0,4-3 3,-1 3 2,4 0 6,3 0-1,3 3 4,1-3-2,6 2 1,0 1 3,3-3-5,0 2 0,1 0-5,2 1-2,-3 0-2,5-1-2,-5-2 0,0 3 6,1-3-9,-1 0-3,0 1-6,-3-1-14,-3 0-21,-5 0-23,-1 0-25,2 0-21,-5 0-30,-2-1-41,-2-4-32,-6-1-42,0 2-98,-6-4-95,-4 0-117,-2 1-63</inkml:trace>
  <inkml:trace contextRef="#ctx0" brushRef="#br0" timeOffset="124639.17">625 11768 1450,'-7'-11'10,"4"4"13,0 2 1,-4-1 26,7-1 26,-4 5 18,1-3 10,0-1 4,3 4 3,-3 0 1,-1 2 1,4 0 29,-6 12-4,3-2 12,-1 4 0,0 7 1,1 4 2,3 4-8,0 3-9,0 5-13,0 1-11,3 1-11,5 1-10,-5-1-7,7 7-12,3 0-21,0-2-8,4-4-23,3 0-30,4-2-30,-8-6-38,4-4-37,0-3-45,-4-3-42,2-2-42,-2-6-85,-2-2-164,2-5-15,-2-5-158,-1-2-162</inkml:trace>
  <inkml:trace contextRef="#ctx0" brushRef="#br0" timeOffset="124923.44">1346 11589 1789,'9'-7'-25,"-2"0"8,0 1 8,0 4 33,-4-3 21,0 3 14,0 0 6,0-1-1,1 3 19,-4 0 19,7 10 7,-4-3 4,4 6 0,-7 2 6,6 6-11,-3 2-8,1 5-1,-1 2-11,1 5-11,-1 3-6,1-3-4,-1 2-8,0 1-5,4-2-8,-1 0-6,1 0-19,0-4-24,-4 0-34,4-6-36,-4-2-32,0-5-33,1 2-24,-4-3-25,3-1-36,-6-4-75,-1-3-103,-2-2-224,-4-6-123</inkml:trace>
  <inkml:trace contextRef="#ctx0" brushRef="#br0" timeOffset="125103.96">1132 11975 1780,'3'-11'7,"1"4"23,2 0 38,4-1 22,7-1 10,3 1 0,4 1 0,5-4-10,1 4-10,0-1-6,4 1-7,-4 2-7,3 0-8,1-3-9,-1 6-33,0-3-33,-3 0-34,0 2-34,0 3-29,-3 0-31,3 0-32,-6 0-65,-2 3-391,-1 0-136</inkml:trace>
  <inkml:trace contextRef="#ctx0" brushRef="#br0" timeOffset="125456.03">1828 11925 1689,'0'8'-4,"0"-6"2,0 5 30,0 3 43,-2 0 19,2 3 19,-3 2 19,3 3 10,-4 6 12,4 3 8,-4 1 3,4 7-16,-3 1-9,3-2-2,0 4-10,0-1-9,-3 1-11,6-4-9,-3-1-2,7 2 4,-3-2-6,5-1-8,-2-3-9,-1-5-3,5-2-4,-1 1-3,-1-5-5,4-6-4,1-3-4,0-1-6,-4-3-4,6-5-8,-5-2 0,1-3-3,1-8-5,-3-1 1,0-7-9,-2-1 3,-5-2-4,1-2-5,-1 1 3,-6 2-6,-1 1-3,-3 2-3,0 0-3,-2 6-2,-5 2-11,0 4-14,-2 4-21,0 2-29,-5 4-37,2 1-37,2-2-61,0 7-71,1-2-102,3 0-182,2 0 9,1-3-206,4 2-256</inkml:trace>
  <inkml:trace contextRef="#ctx0" brushRef="#br0" timeOffset="125936.78">2736 11442 1896,'7'-7'-64,"3"-1"40,-4 0 18,-4 6 16,7-3 16,-6 0 17,-3 5 12,0 0 0,0 0 3,-14 10 7,4-2 4,4 4-1,-5 1-5,-2 5-4,0-1 3,-2 3-2,0 5-8,1 0-3,-2 2-3,2-2-4,-2 3-7,-4-1-3,3-1-3,4 1-1,-4 0-5,4-1 0,0-4-5,-1-2-1,4 0 0,0 0-3,3-3-3,-2 1 2,5-3 1,1 0 2,3-3 0,0 1 2,3-3 0,7 0 5,0 0 4,0-5 1,7 0 3,0-1 6,6 0 7,-3-2 10,10-2-13,-4 0-1,4 0-9,4 0 0,-1-2-1,-1 2-5,3-4 0,-1 2-5,2 0-3,-3-2-4,-3 4 1,0-1-6,1 1 4,-5-3-10,1 3-13,-4-2-14,-3 2-22,0-3-25,-4 3-28,-2-3-28,-1 1-33,1 2-38,-1-2-26,-7-3-55,-2 2-90,0-2-297,-1 0-163</inkml:trace>
  <inkml:trace contextRef="#ctx0" brushRef="#br0" timeOffset="126178.88">2892 11595 1896,'-5'-8'4,"-1"3"-5,1 0 24,2 8 67,-4 2 34,3 5 15,2 8 19,2 9 22,-3 5 12,-3 11 17,6 7-2,-2 5-8,-1 5-14,3 2-18,0 8-35,0 1-9,5-2-12,4 1-10,0 1-11,-2-7-34,7 1-40,-1-2-53,1-13-53,-2-3-48,0-7-67,3-5-80,-2-9-174,0-7-129,-3-4 68,0-2-187,-2-9-201</inkml:trace>
  <inkml:trace contextRef="#ctx0" brushRef="#br0" timeOffset="126613.23">3750 11335 1822,'-3'0'-58,"-1"-3"23,4 3 23,-6 5 33,6 2 31,-4 6 25,4 2 11,0 1 14,-4 8 5,4 1-2,0 6-7,-4 3-8,8 4-7,-4 2-12,0-2-6,0 1-6,0 0-7,0 0-5,4-2-7,-4-2-23,0-4-25,4-4-31,-4-3-36,3 2-34,-3-4-31,0-4-35,0-6-59,-3 1-101,-1-3-269,0-4-104</inkml:trace>
  <inkml:trace contextRef="#ctx0" brushRef="#br0" timeOffset="126799.74">3463 11719 1733,'4'-9'4,"-1"1"30,10 2 42,1-2 26,5 0 11,8-2-4,3 2-3,6 1-10,8 2-9,-1-3-8,1 3-10,1 1-10,7-2-31,1 4-39,-7-1-45,2 3-43,-2 3-48,-6-3-51,-6 0-100,-1 0-344,-6 5-138</inkml:trace>
  <inkml:trace contextRef="#ctx0" brushRef="#br0" timeOffset="127684.59">4186 11913 1613,'0'2'-84,"0"1"33,5 0 8,-5-2 12,0 2 3,0-3 21,3 2 14,-3 1-5,0-3 6,3 3 5,-3-1 0,0-2-5,0 2 6,0-2 4,0 0 8,0 0 1,0 3-1,0-3 7,0 0 5,0 0 2,0 0 0,0 2 4,0-2 1,0 0 5,0 0-6,6 0 1,-6 0 0,0 0-2,0 2-5,0-2 2,0 0 1,0 0-5,0 0 0,0 0 3,0 0-2,0 0-4,0 0 5,0 0 0,0 3 1,0-3 1,0 0-2,0 0 0,0 0-1,0 0 3,0 0-6,0 0 1,0 0-5,0 0-4,0 0 0,0 0-1,0 0 2,0 0 4,-3 3-3,3-3 0,0 0-4,0 0-1,0 0-3,0 0-2,0 0 2,0 0 7,7 0 0,-7 0-4,0 0 2,0 0-6,0 0 1,0 0-6,0 0 6,0 0-1,0 0 6,0 0-7,0 0-1,0 0-2,-7 5 2,7-5-7,0 0 1,0 0-2,0 0-1,0 2 6,0-2 1,-6 0-1,6 3 3,-3 4 15,-2 1 1,2 1 0,0 4-2,0 0-4,-4 4 9,4 1 1,-3 2-1,-2 0-3,5 2 3,-4 3 3,4 1 4,0-4 0,0 3 4,3 0 4,0 0-12,0 2-2,3-1-1,0-4 0,3-1-5,1 3 0,1-4 2,1 2-2,1-5-2,4-1 0,-1-1 0,4-3-1,-1 0-3,4-1 0,-4-2-3,2-3 1,2 0-7,-1-5 4,-2 2-4,-1-3-2,5-4 0,-8-2-2,4 0-1,-7-3-2,3-2-4,-6 2 1,-4-4-2,0 1-2,-6 0 0,3 1 1,-6-1-1,-4 2-1,-4 0-2,-6 0 5,0 3-4,0 1-6,-4 4-16,-2-2-15,6 4-25,-3 0-30,2-3-31,-1 6-39,1-3-51,4 1-55,1 2-79,2-3-143,4 2-50,4-2 43,0 0-84,2-2-81</inkml:trace>
  <inkml:trace contextRef="#ctx0" brushRef="#br0" timeOffset="128156.14">5204 11522 1616,'10'-10'29,"4"5"0,-11 0 15,3 3 22,-3-1 15,1 0 1,-4 1-10,0 2-7,0 0 11,-10 8 4,4-1 6,-5 3 3,-2 8 2,3-1 0,-4 3-5,2 8-7,-6-1-5,2 3-11,-1 1-4,0-2-6,1 4-5,-4 4-5,3-7-4,-3 0-2,2 0-5,3-6-5,-2 2-3,4-6-2,3 0-2,-5-3 0,10-1 0,-5-4-4,6-2-4,-3 3 3,1-6 0,3 2-3,3-1 0,0-2 6,3 0-7,7-2-4,0-2 3,0 1-1,10-3-6,-4 0 6,8 3-1,6-1 6,7-2-4,-1 2-4,8 1 4,6-1 4,3 3-3,1-2-1,-1 2-2,-7-3 1,1 3-5,0-3 0,-10 1 3,-4 0-12,1-1-12,-8 1-25,-2-2-33,-5-2-55,-3-2-44,2 1-42,-8-1-52,-3-4-102,-7-1-118,-5-2-132,-1 1-118</inkml:trace>
  <inkml:trace contextRef="#ctx0" brushRef="#br0" timeOffset="128401.5">5124 11609 1763,'-4'-2'10,"1"2"13,3 0 56,-3 8 33,6-1 23,0 4 18,1 6 24,2 5 9,-2 3 1,3 8 0,-4 5-4,3 1-9,-2 4-11,-1 7-16,4 2-14,-3 1-12,2 1-31,4-1-5,0 2-10,0-4-15,3 1-31,-2-5-34,1 1-37,2-3-41,-4-9-51,0-5-53,0 1-66,-3-8-67,-1-2-142,1-2-77,-1-5 35,-2 0-89,0-5-93</inkml:trace>
  <inkml:trace contextRef="#ctx0" brushRef="#br0" timeOffset="128615.91">6214 11732 1716,'27'-10'85,"-10"0"-6,6 0-7,0 4 4,1-6 3,3 4-7,-1 2-8,1-4-9,-1 2-5,12-2-2,-8 3-7,0 2-16,-5-3-24,5 1-36,-3 1-38,0 2-42,-7 0-64,1 3-120,-5-2-301,-2 6-98</inkml:trace>
  <inkml:trace contextRef="#ctx0" brushRef="#br0" timeOffset="128787.45">6338 12008 1552,'-13'14'-11,"2"-4"3,8 3 18,-1-3 19,8-2 21,6-3 7,0-1-5,10 1-3,3-5-5,7 3-6,4-6-4,9-2-15,4-2-52,-1-1-53,5-4-75,0-1-163,4-2-122,-5-5 45</inkml:trace>
  <inkml:trace contextRef="#ctx0" brushRef="#br0" timeOffset="129074.61">7505 11487 1294,'-10'-4'44,"-3"1"12,-1 3 14,-6 3 33,-3 4 25,3 3 12,-6 7 14,2 6 0,1 2-2,-4 10-2,6-2-6,2 1-10,-4 1 2,10-2-7,2-3-11,4 2-1,4-4 1,3-1-7,7-4-4,7 2-9,2-4-10,4-7-10,4-2-3,1-4-10,5-3-4,1-5-3,3-5-8,2-6-7,-3 0-4,4-9-4,-4-8-10,-3-2-36,-3-5-22,-7-2-17,-7 4-19,-9 0-34,-8-2-31,-9 3-50,-4 3-52,-16-7-72,-3 3-192,-5 3-46,-15 0 61,6 9-65,2 1-51</inkml:trace>
  <inkml:trace contextRef="#ctx0" brushRef="#br0" timeOffset="129577.92">8712 11787 1478,'-8'-2'5,"3"-3"14,2 2-1,-1 1-3,8-2 10,-1-2 18,2 0 1,10 2-4,0 0-3,10 0-7,1-1-2,4 2-1,7 1-4,0 0-1,7 2-2,-2 0-1,-5-3-5,4 3-20,-5 0-21,1 0-18,-4 0-19,-3 0-21,-6 0-20,-7 3-24,-4-1-125,-10 0-152,-6 4 84</inkml:trace>
  <inkml:trace contextRef="#ctx0" brushRef="#br0" timeOffset="129771.92">8389 12105 1185,'0'7'16,"6"-2"20,4 0 28,7-2 10,7-2 0,6-1-8,3-1-6,7-4-2,7 2-8,1-4-8,4 2-3,4-6-5,1 2-3,-2 1-7,0-4-15,-8 4-22,2-4-33,-5-1-34,-4 0-29,1-4-44,-11-1-110,0 1-145,-11-6 82</inkml:trace>
  <inkml:trace contextRef="#ctx0" brushRef="#br0" timeOffset="130117">8734 11451 1161,'-5'-4'49,"-2"-1"-6,4 0 3,6 3 43,1-3 17,2 5 10,4 0 3,0 0 3,7 5 6,6-1 0,4 4-3,6 2-6,7 1 0,13 4-5,4-1-12,13 3-5,4 4-11,2-4-9,1 3-6,0 0 0,0 1-8,-8 1-3,-13-5-5,-1 3 0,-10 1 5,0 1 14,-15-2-8,-6 4-8,-8 4 2,-7 2-6,-9 3 2,-9 2-6,-7 7-6,-19 7-2,-9 2-5,-18 14-4,-8-2-12,-4-3-2,2-3 0,-6-2-8,18-10 7,11-10-5,8-2-24,8-3-40,6-8-45,8 1-43,5-5-55,11-4-67,6-4-109,11-3-177,2-1 19,14-4-105,6-2-129</inkml:trace>
  <inkml:trace contextRef="#ctx0" brushRef="#br0" timeOffset="131150.68">10977 11794 1740,'14'-14'9,"-5"2"23,-2 1 22,-1 4 31,-3-1 3,-3 3-5,0 0 21,-6 0-6,-1 0-9,-5 5 1,-6 3 0,-2 4-5,-7 3 1,-6 7-3,2 4 1,-5 6-3,0 4-10,3 3-7,3 1-5,3 0-4,7-1-6,7 2-1,-1-3-8,11 2 1,3-5-4,7 3 4,6-6-4,4 0 0,6 1-10,-1-8 3,6-1-6,2-1-1,-10-4-8,6-5 2,-2-4 0,-4 0-4,0-5-4,3-7-1,-3-4-7,-3-4-9,0-10-9,-8-5-6,-1-5-5,-2-2 1,-3-4 0,1 4-1,-4-1 7,3 4 6,0 4 0,0 5 1,2 0-4,1 1 7,0 8-1,7-2 3,1 3 2,-1 6-1,8 0 0,-5 1 6,4 4-4,0 4 6,4 0 5,-2 3 4,2 2-2,3 3 4,0 1 1,-1 6 1,4 0 4,1 3-2,-1 2-5,0 0 3,3 7 0,-3-5 2,-3 4-3,3-4 4,0 5-5,0-3 2,-8-2-4,5-2-1,-3-2-1,-7-3 1,2-3 1,-5 0 0,-2 1-5,3-3-1,-9-2-7,1-6 11,-1-2-3,-3-2 1,-6-10-8,3 0 1,-4-10 1,2-2-13,2-5-1,-3-5 12,3-1-1,3 0 0,-1 0 2,8 2-10,1 0 2,5 4 6,5 1 2,2 2-5,4 2 2,0 5-1,2-1 3,1 4-2,4 1 5,3 0 2,-4 6-5,3-2-2,-5 4 2,-1 1 3,0-2 0,0 7 1,-4-4-4,-2 2 1,-5-2 1,2 5 1,-4-2-5,-1-1 4,-2 3 0,-1 0 0,-4 0-2,-1 5-1,-5 0 4,-3 3-2,-3 5-1,-8-1 2,-2 5-2,-1 1 2,-8 6 0,-2 0-1,-6 5 4,3 2 1,-3 1-4,4-2 4,5 0 1,-1-5-6,5 3 6,4-1 3,2-5 8,4-2-3,4 0 1,3-3 1,7-1 2,-1-4-3,5-2 0,2-2-7,4-2 3,2-5 3,-2-2 6,10-7-7,-3-8 3,-2-1-2,2-11-6,3-7 0,-7-7 0,-4-16 2,1-4-8,-7-8 3,0-5-3,-6 0 5,-4 2-4,-4 3 3,4 13 21,-4 7 5,1 9 4,0 4-5,0 12 7,-1 5 1,-2 8 8,-1 12 16,3 5 17,4 9-2,-3 10 8,3 10 7,3 8 7,1 11-7,6 14-4,-3 4-7,2 4-10,12 24-6,-4 0-4,2-5-5,8-1-6,-3-6-7,2-14-22,-6-18-30,0 0-45,4-11-52,-8-3-41,4-11-43,-4-8-65,1-7-75,-7-7-116,7-8-171,-4-10 36,-2-8-231,-2-15-301</inkml:trace>
  <inkml:trace contextRef="#ctx0" brushRef="#br0" timeOffset="131363.61">12870 11419 2218,'5'-4'39,"-2"-1"-2,0 7 22,-3-2 43,7 13 14,-4 1 12,0 7 9,-3 6 7,-3 3-13,0 11-5,-1 6-11,1 8-11,0-3-9,0 8-12,3 0-9,0 0-26,3 8-24,0-11-38,4 1-28,5-7-26,6-5-33,2 0-30,7-9-29,3-4-34,6-9-43,-6-6-83,7-6-140,2-4-15,-5-8-62,-1-8-40</inkml:trace>
  <inkml:trace contextRef="#ctx0" brushRef="#br0" timeOffset="131698.38">13741 11505 1554,'10'-11'35,"-6"4"-1,-1 7 30,1 0 40,-4 0 13,-7 13-3,0-1-6,0 1-9,-2 2-9,-5 3-9,-2 6-9,-5 1-6,2 1-6,-5-2-5,1 3-6,-1 1-5,-4-1-9,10 2 2,-6-5-7,6-2-1,0 2-6,1-7 1,4 0-9,2 0-1,5-1-1,3 0 0,3-4 0,6-1 3,0 0-1,8 1-1,2-3 2,5-1 7,6 1 2,3-2-1,6-2 1,5 0 7,5-3-2,0 3 2,8-5-5,-1 2-3,-2 1 2,2-3-5,-7 3 3,2-3-4,-5 2-3,-4-2-12,-6 0-12,2 0-28,-9-2-32,-3-1-53,1-2-49,-7 0-27,-4-2-47,-4-2-119,-2-5-120,-7 2-106,-3-8-87</inkml:trace>
  <inkml:trace contextRef="#ctx0" brushRef="#br0" timeOffset="131910.81">13915 11615 1645,'-14'-2'20,"4"-4"0,1 4 26,2-2 36,3 8 43,-3 0 21,7 8 21,0 2 3,4 8 22,-1 3 14,4 10-4,0 13-12,2-1-15,-2 3-18,4 6-14,-5-2-12,4 11-16,1 0-25,-2-2-11,-2-7-28,-1-5-34,2 2-34,-2-3-32,0-3-50,-2-9-53,2-6-57,-3-2-67,5-10-165,-8-2-132,6-8 67,-6 0-122,0-6-127</inkml:trace>
  <inkml:trace contextRef="#ctx0" brushRef="#br0" timeOffset="132298.78">14315 11390 1639,'0'-5'-63,"0"2"34,6 1 44,1 4 36,4 1 22,1 2 29,9 7 17,-1 3 10,10 3 5,0 2 5,10 10 9,0-1-7,7 12-2,-1 1-15,-3 8-4,-3 0-9,-3 3-6,-7 4-14,-3 1-5,-7-2-13,-10-5-4,-7 2-20,-6 2-43,-7-5-58,-7 0-57,-7 3-69,5-10-66,-8-2-110,-3-3-168,0-3 30,-7-5-59,-4-7-54</inkml:trace>
  <inkml:trace contextRef="#ctx0" brushRef="#br0" timeOffset="132682.93">15916 11655 1545,'3'-5'2,"0"-1"3,4 4 6,4-3 14,-2 1-3,7-2-3,1 1 0,7-2-4,6 1-1,0-2 0,7 2 0,2-2-5,5 1 2,-1-1-10,1 1-22,-7 0-19,-4-1-31,0 5-24,-6-1-35,0-1-52,-11 5-222,-7 0 85</inkml:trace>
  <inkml:trace contextRef="#ctx0" brushRef="#br0" timeOffset="132873.42">15809 11895 1105,'0'12'12,"0"2"24,10-5 34,0-2 19,10 0 17,6 1 6,9-3 5,7 0 1,9-3-5,6 1-3,12-3-10,-2-3-10,3 1-10,-3 0-10,-5-3-12,-2-3-27,-3-2-39,-4-2-50,-3 0-53,-3-6-50,-6-5-87,-1-2-375,-7-5-121</inkml:trace>
  <inkml:trace contextRef="#ctx0" brushRef="#br0" timeOffset="133414.31">17059 11127 1681,'0'-5'-39,"0"0"33,8 0 48,1 3 31,4 2 23,1-3 13,6 3 11,6 0 9,1 0 1,6 3-4,2-3-2,-5 2-5,3 3 5,0 0-26,-3 0 1,-1 3-11,-1-1-8,-2 2 2,-6 3-3,0 0-16,-7 0 3,-2 6-4,-1-4-6,-8 2-7,-4-1-5,-2 4-5,-6-1-5,-4 2 3,2-2-5,-6-1-5,-1 3-17,-8 0 13,3-2-6,2-3 2,-2 0 0,4-3-8,7 1-4,-4-3-7,4 0-5,0-2-9,5-1 5,5 0 4,3-4-4,8 2 4,-2 0 0,10-1-2,1 2-2,7-1 11,2 0 5,4 3 12,6 1 8,4 2 5,-3 0 3,3 5 11,7 0 1,-7 4-2,-7-1-10,-3 1 5,-3 0 2,-3 2-2,-4 3 0,-10-2-4,-4-1-15,-6 0 4,-3 4-1,-7-3-6,-4 3 2,-8 0-2,-5-3-5,-6 1-1,-8-2-1,-3-2-2,1-2 2,3-3-5,3-5-1,5-2 1,5-4-5,3-4-4,5-2 3,5-8-6,8 0 3,2-2-1,8-3 1,5-5-6,8 0 1,7-5 5,2 1-15,4 3-25,4 1-28,2-2-22,-2 1-40,-4 4-52,0 0-66,-7 2-105,-4 4-264,2-1 66,-8 4 72,-6 1-113,-3 4-95</inkml:trace>
  <inkml:trace contextRef="#ctx0" brushRef="#br0" timeOffset="148679.35">462 13382 648,'-3'0'146,"-2"-2"10,5 2-57,-6 0-24,6 0-10,0 0-17,-6 0 9,6 0 2,-4 0 0,4 0-4,0 0 4,0 0-4,0 0 4,0 0 1,0 0 2,10-5 7,-4 5-3,5 0-5,-1 0-2,7-3-7,-1 3-7,4 0-2,4 0-3,-1 0-8,7 0-1,0 0-4,0 0-1,-4 0-6,-2 0 0,3 3-2,-5-3 0,-1 0-9,-4 0 4,3 0 2,-8 0-8,6 5 6,-8-5-4,0 0 3,-4 2-3,-2-2-1,-4 0 1,0 0-1,-18-2-3,8 2 1,-2 0-1,-8 0-2,0 0-3,3 0 5,-6 0-1,0 0-3,-1 0 2,-3 4 1,0-1-4,1 2 0,0 3 2,-1-1 1,0 1 1,4 2 6,-1-1 5,0 4 2,5-1 2,-4 1-1,-1-1 4,5 4-1,-5-4 2,4 6 0,4-6-2,2 5-1,1-1 10,-1-1-6,7 2 6,4-2 1,0-3-3,6 9 4,4-9 0,-1 3-1,5 0-3,2 3 1,1-3 3,-2-5 1,9 5-4,-5-6 1,1 2-1,-1-4-12,5 2 9,-4 0-4,2-1-5,-2-1-1,-1-5-2,5 3 4,-4-2-3,-1 2-2,1-3 1,-1 5 5,1-4-12,-1 2 7,1 2 1,-4 4 10,5-4-6,-6 1 6,-1 2 10,-1-3 13,-1 5 0,-2 1-4,-3-3-3,3 5 7,-7-4 0,0 3-6,-4-2 1,-3 4-7,0-1-7,-2 0 2,-5-5-5,-2 5-1,-5-6-7,-1 2 2,-2-2-3,-3 4 0,-3-5-3,4 2 0,-4-8-4,0 3-21,0-2-19,0 2-14,6-5-22,-3-5-20,0 2-26,8-2-28,2 3-35,4-8-39,3 2-53,6 1-175,1-4-98,6-4 62,11 6-49,2-6-30</inkml:trace>
  <inkml:trace contextRef="#ctx0" brushRef="#br0" timeOffset="149018.74">1442 13658 1433,'7'-3'5,"-1"-2"22,1 2 13,-3 3 6,2-7 12,-3 1 9,1 1 11,-1 5 7,0-4 1,-3 1 2,4 3 1,-1-5-4,-3 5-9,0 0 1,7 8 16,-7-1-6,3 2 1,-3 8 0,3-3 2,-3 6-3,4 4 9,-4 2-17,3 4 0,-3 3-3,3 1-2,-3-1-7,3 0-3,-3 2-11,0 0-8,0-3 2,4 3-5,-4-5-8,0 3-19,-4-6-27,4 0-28,-3-3-33,0-2-34,0-2-32,-1 2-40,1-10-37,-3 1-50,-1-3-86,-3-3-78,-3 1-193,-4-8-120</inkml:trace>
  <inkml:trace contextRef="#ctx0" brushRef="#br0" timeOffset="149219.71">1024 14064 1755,'0'-9'23,"7"1"8,4 1 27,5 0 16,1-1 16,7-1-2,-2 2-7,8 2-5,1-2-7,-1 2-8,3 2-9,-3-4-1,7 5-11,-3-3-1,2 2-5,-3-2-20,4 3-33,0 2-27,0 0-28,2-6-23,9 6-43,-12 0-67,4-1-109,-4 2-275,2-1-91</inkml:trace>
  <inkml:trace contextRef="#ctx0" brushRef="#br0" timeOffset="149604.69">2039 14015 1645,'-3'0'15,"-1"1"5,-3 5 7,4-6 23,-3 3 29,-1 2 14,0 5 10,0-3 7,0 3 7,2 5-1,-2 3 14,-1 0-2,2 4 0,-3 7 1,2 2-9,3 1-4,-3 4-13,4-2-7,-1 4-12,2-4-6,2 2-6,0-2-10,2 4-2,5-5-9,0-4-1,-1 2-3,4-7-5,-3 2-1,6-8-3,1-1-3,3-3-3,-1 1-5,2-4-2,5-4-5,-7-7 0,5 0-4,-6-6 3,6-1-7,-5-2-1,1-7-2,-4-3 1,-2-5-1,-5 5-2,1-6 4,-1 0-9,-6 3 1,-3 4-2,-3-5 5,-4 11-12,-10-3 5,-1 5-1,-5 2-1,0 8-15,-4 0-32,-4 0-36,-10 3-41,2 5-55,-2 7-67,-3-8-96,8 4-199,-5-2 14,1 4 63,2-9-83,1 4-51</inkml:trace>
  <inkml:trace contextRef="#ctx0" brushRef="#br0" timeOffset="150468.94">2929 13680 1432,'-20'0'-49,"3"0"21,-2-5 8,3 5 3,-5-3 13,4 3 17,1 0-6,4 0 14,0-5 0,3 3-1,0 2-8,9-3 15,0 0 0,9 2 11,-3-2 5,9 3 8,3-8 8,5 8 6,5-6 4,2 3 2,0-1 0,0-1 0,0 5-7,-3-4-2,-2 1-6,-1 3-8,-4 0-3,-4-5-2,2 5-6,-2-3 2,-2 3-1,-8-2-8,-3 2-1,-3-3-3,0 3-4,-13-4-1,-1 4-6,-2 0 1,-1 0 1,-6 0-3,-3 2-6,-2 0 2,2 3 0,-4 3 2,3 2-3,-3-2 2,0 7-2,4-3 2,-4 3-1,3 0 2,-3 3 0,6-3 3,5-3-3,-3 3-2,4 0 3,4-3-3,1 1 11,3-1 4,3 1 1,1-3 5,3 5 0,6-8 0,0 5-3,7 2 0,4-4 0,2-3-1,1 3 7,6 0-1,0 2-2,1-1-4,2-4-3,1 1-2,-3 2 1,3 0-1,-5-3 10,2 3-4,-1 2 0,1-1 4,-5-1 3,2 5 12,-4-5 12,-4 4 0,3 1 7,-6-4-5,0 4 4,-4-3-6,-2 3-1,-8 0-1,4-3-5,-6 1-8,-7 5-5,-1-3 1,-5-3-17,-5 0-1,-10 0-3,2 2-2,-7-10-2,1 2-2,-5 1-2,2-7-3,1 0 0,4 0-10,-1-5-18,4 3-20,-4-8-22,7 2-28,0-5-29,7 1-32,3-3-41,6 5-43,1-7-73,10 2-166,3-3-70,0 1 66,9-4-56,5-4-38</inkml:trace>
  <inkml:trace contextRef="#ctx0" brushRef="#br0" timeOffset="186346.19">3873 13638 533,'0'0'111,"0"-4"-24,0 4-120,-6 0 64,6 0 34,-7 0 9,2-2-5,5 2-4,0 0 5,0 0 8,-5 0-3,5 0 7,-5 0 1,5 0 2,0 0-6,0 0-4,-2 2-6,2-2-7,-3 6 6,0 1 9,3 4 1,3 3 1,-3-2-3,3 8-3,-1 1-4,6 4-5,-1 0-5,0 0-6,-4 5-5,7-3-4,-5 6-1,0-1-5,1-4-5,1 2-2,-7-3-5,2 6 1,-2-9-5,5 2 0,-5 1-3,-5 3-13,5-11-23,0 5-31,-2-5-42,-5 1-46,5-8-49,-7 2-123,7-10-163,-6 2-60,0-4-34</inkml:trace>
  <inkml:trace contextRef="#ctx0" brushRef="#br0" timeOffset="186609.47">3600 13947 1397,'-4'-6'-12,"4"5"-1,0-5 32,7 4 24,-1 2 14,5-3 4,-1 3 9,7-4 2,-1 4 5,11-3-3,0-2-2,3 2-2,0-2-8,3 3-6,-3 0-5,5 2-5,0-5-3,0 2-9,4 3-7,-3-5-15,-6 3-37,3 2-36,-6 0-37,3-6-37,-3 6-32,-8-1-64,5 1-314,-7 1-47</inkml:trace>
  <inkml:trace contextRef="#ctx0" brushRef="#br0" timeOffset="187038.83">4276 14040 1478,'4'0'3,"0"0"12,-4 2 10,0 3 6,0-5 11,0 0 0,3 0 1,-3 3 9,0 2 10,-3 4 6,-1 2 4,-3 4 3,4 0 2,0 10 7,0-1 2,3 2-11,0 3-7,0 9-4,0-3-2,0 5-4,6-3-4,-3 1-7,4-1-4,-3 1-3,2-3-5,4-2-2,0-1-4,-3-4-1,6 2 3,-3-13 2,4 3 5,-2-3-2,6-4-2,2-2-5,-1-4 1,5 0-4,-4-7 1,-4 0-4,5-5-4,-5 3 3,-2-8-9,-1-5-1,-3-3-1,-3 1-2,-4-5-1,-3 4-1,-3 0-3,0 3-1,-8-8 1,1 11 1,-3-3 3,-1 5-6,-2-5-2,-1 13-7,4-6-23,-7 1-38,7 1-45,-4 5-62,4-2-65,2 3-136,2-5-140,-1 2-96,2-3-112</inkml:trace>
  <inkml:trace contextRef="#ctx0" brushRef="#br0" timeOffset="188030.07">4984 13609 1578,'3'-2'-58,"4"0"32,-1 2 17,3 0 16,2-5 9,6 5 6,-4 0 6,8 0 11,2 0 9,3-3 1,4 3 4,0 0 1,0 0-4,-3 0-3,-3-5-4,3 5 3,-8-2-3,-2 2-2,-1 0 1,1 0-1,-4 0-2,1 0 6,-4 0-1,-4 0-6,-3-3-3,2 3-6,-5 0-3,0 0 0,-17-4-5,4 4-2,-4-3 0,-1 3-3,-4 0-2,2 0 0,-4 0-4,-3 0-1,1 3-3,-4 1 2,0 6 0,-7-2-4,4-1 0,-4 3 2,10-3-5,-6 5 6,0 5 4,6-8 1,-3 4-2,2 4 3,6-7 0,2 5 1,0-3-2,4 1 3,2 4 5,4-2 2,-1-4 3,8 4 0,3-3 3,0 1-3,8-1-1,-2 0 2,6 0 1,3 2 1,-2-2-1,7 1-5,-4-4 2,5-1 1,-1-1-2,3 4-4,-3-10 2,3 8 1,1-4-3,-5-2 5,2-2-5,-1 5 1,3-6 0,-3 0 0,-3 2-3,3-2-5,-7 5 3,4-5-1,-3 0-2,-2 3 3,-2 2-6,4-5 4,-4 4 4,-4 4-4,5 0 3,-5 1 2,-3 4 4,1-5-2,-4 2 0,0 5 2,-4-3 2,1 0-2,-3 6 0,-5-6 9,-2 4-3,0-2 3,-7 1-2,0 3-1,-7 0-7,0-3-3,-2-3 2,2 3-7,-8 0 0,3-4-3,2 3 4,-4-6-5,4 1 1,4-6-6,-1 5-4,4-4-25,3-4-23,4 0-30,-1 0-31,0-4-33,7-4-37,7 0-50,3-1-57,3-1-153,3-8-74,5 0-103,11-2-115</inkml:trace>
  <inkml:trace contextRef="#ctx0" brushRef="#br0" timeOffset="188391.1">6044 13482 1586,'4'-7'-28,"-4"-1"21,3 3 3,-3 2 4,0-1 16,0 4-1,0-5 5,0 2 14,0 3 19,0 0 3,3 10 5,-3-3 12,0 4 8,4 2 5,-4 4 4,6 3 2,-3 2 2,1 3-3,-1 0-7,1 0-6,2 8-5,-2 1-5,2-1-7,-3 2-7,8-1-6,-5 5-1,4-4-9,1-3 0,-2 0-5,1 4-6,1-9-14,-2 3-15,1-10-27,-3 2-26,0-4-22,-4-3-25,1 3-35,-1-8-36,-3-3-74,-3 0-123,-4-4-269,0-3-137</inkml:trace>
  <inkml:trace contextRef="#ctx0" brushRef="#br0" timeOffset="188582.6">5707 13890 1741,'6'-7'-22,"4"4"26,8-5 33,5 2 15,6 5 11,13-10 3,0 4 0,5 2-9,2-3-1,12 4-6,2-1-8,5 2-5,-5-4-5,0 1-12,1 5-32,-11-2-33,0-2-43,0 2-36,-2 3-41,-11-6-83,-1 6-303,-7 0-53</inkml:trace>
  <inkml:trace contextRef="#ctx0" brushRef="#br0" timeOffset="188975.2">6821 13958 1411,'0'7'-35,"0"-7"13,0 7 24,3 1 29,-3-4 27,0 9 9,-3-3 11,-1 5 13,4-3 7,-6 11 3,2-1 6,-1 14 4,1-4-6,0 5 3,-3 4-13,5-1-6,-6 10-8,8-10-7,0 2-9,0 0-5,4-1-4,2-7-5,1 2-5,4-2-6,-1-3 1,3-6 1,4-1-4,3-6 1,-4-9-4,5 8-12,-2-10 3,1-5-1,4-2-7,-4-2 0,-4-5 1,1-1-1,0-8-9,-4 4 2,-6-10-2,-1 5 2,-6-9-9,-3 3 3,-3 4 0,-1-6-9,-10 7-4,0 1-10,-2 2-13,-2-3-11,-6 5-15,0 1-28,1 4-24,0 1-24,-2 5-36,6-3-42,-2 2-102,8-4-200,-2 1-55,6 5-69</inkml:trace>
  <inkml:trace contextRef="#ctx0" brushRef="#br0" timeOffset="189775.1">7629 13482 1430,'9'0'-73,"-2"0"12,7 0 8,-1 0 22,4 0 9,-1 0 13,0 0 7,3 0 9,6 0 6,-5-3 9,1 3 5,1 0-5,-5 0 1,4 0 0,-2 0 4,-3-4 3,1 4-4,0-3 1,-4 3-2,4 0 4,-7 0 2,4-5 3,-8 10 1,4-10 1,-4 5 5,-1 0-3,1 0-6,-6-3-3,3 1-3,-3 2-5,-9-3-3,-2 1-1,-2 2 2,-8 0-2,-2 0-3,-4 0-1,-3 2-5,-3 1-2,-7 7 2,1-7-3,-5 4 1,4 2 1,-5 5-3,5-4 2,5 5-4,-1-3 7,6 3-4,-4 0 2,7 5 4,4-3 6,3 3 5,3-2 3,8 2 3,-2 2 4,8-7-3,6 3 5,0 0 4,5 1 1,1 1 3,8-2 2,0-6-5,6 9 2,4-4 0,3-5-4,-4 1 3,8-1-5,-4 1 3,3-3-5,-8-3 1,5 1-3,-2-1 2,-1 4-4,0-4 1,-4 1 4,1-5 2,-5 4 4,1 0 0,1 3 2,-9-3-4,3 4 2,-6 4-1,1-8 2,-7 5-8,0 1-2,-3-1 1,-3 1-2,-4 5-1,-3-8-1,-6 5-5,0 0 0,-2-3-10,-5 0 1,-5 6 1,4-7-2,-12 3-15,11-6-34,-10-4-36,3 1-45,2 3-40,-3-8-59,3 0-157,-4-8-174,4 1-103,4 0-146</inkml:trace>
  <inkml:trace contextRef="#ctx0" brushRef="#br0" timeOffset="190310.66">8772 13592 1771,'-8'0'-11,"6"-2"18,-1 2 15,-4-3 16,7 0 17,0 3 3,0 0 26,-3 6 13,3 1 3,3 1 5,-3 4 1,7 3 1,-4 3 0,4 4-6,-1-2-2,-2 4-6,2 7 4,4-3-10,-3 5-2,4-2-9,-2 2-8,-2 0-10,3 2 0,0-3-9,-4 0-5,8-3 0,-8 2-6,4 2-12,1-5-21,-4-6-28,-1 3-27,-3-7-27,-3 6-35,0-9-41,-7 3-40,1 0-30,-1-8-46,-10-1-93,4-1-105,-4-3-127,1-2-93</inkml:trace>
  <inkml:trace contextRef="#ctx0" brushRef="#br0" timeOffset="190523.09">8369 14105 1569,'-4'-5'-10,"4"2"18,7-4 36,-1 1 33,5 1 24,5-2 12,11 2 6,3-3 3,11 4-2,2-4-11,7 1-9,7-3-10,-1 2-8,4 1-10,-4-4-9,4 4-8,4 2-19,-11 2-28,-2-4-30,-2 5-35,-2-3-26,-4 2-36,-5 3-34,-2 0-29,-6 0-66,3 0-119,-9 0-193,-5 3-63</inkml:trace>
  <inkml:trace contextRef="#ctx0" brushRef="#br0" timeOffset="190925.02">9336 14175 1625,'3'5'8,"0"-2"-3,-3-2 30,0 7 21,0 0 9,0 1 17,-3 7 11,0 6 6,0-4 5,-4 9 0,4 3 5,-4 3-6,0 3-3,4 3-6,-4 3-10,4-5-8,3 4-5,0-2-8,3 5-8,1-10 4,-1 4-10,7-4-3,-3-7-2,3 4 4,3-6-2,0-6-5,4-1 8,0-2-1,3-7-14,-1-1-7,5-3 1,-4-5-12,0 0 10,0-7-8,-4-1-1,0-2 0,-2-4-2,-6-4-3,-2-7-2,-9 7 0,0-4 5,-11 4 1,1-5 3,-8 4-10,-5 1-7,-8 0-3,4 3-9,-6 6-17,-1-4-14,-3 5-17,0 7-26,4-2-30,2-2-41,1 5-41,6 5-47,0-5-87,4 0-159,10-5 8,-1 5-37,4-3-23</inkml:trace>
  <inkml:trace contextRef="#ctx0" brushRef="#br0" timeOffset="192432.04">9949 13530 1309,'7'0'-60,"0"0"14,-1 0 10,4-5 22,1 5 12,-1-3 6,3 3 11,-3 0 9,0-5-3,3 5 7,4-5-1,0 2 4,-1 2-2,1-2-3,3-2 4,0 2 0,7-3-3,0 5 0,-5-5-7,5 4-3,0-1 4,0-1-3,-4 1-1,4 3-2,-8-5-1,2 2-4,-4 3-2,-1-2 2,-2-1 0,-1 3-6,0-2 3,-6 2-4,0 0-12,-4-2-8,-3 2-7,0 0-8,-17 2-7,4-2-1,-3 0 1,-2 2-1,-5-2 4,-1 3 0,2-1 11,-5 1-6,-3-3 7,6 5-1,-2-5 11,2 3-5,1 1 1,0-1 9,-1-1 9,1 5 6,3 2 11,0 0 14,0 4 2,3-1 2,0 1 5,4 5 5,0 0 3,3-1 4,3 0-4,-3 0-4,7 4 8,-1-1-2,1-3 0,6 6 0,-3-8 0,7 5-3,-3-3 0,2 0-3,4 4-3,0-9-2,0 3-2,3 0 1,1-5-3,-1 5-1,4-7-1,-4 2 1,8-3-3,-9 1-2,6-4 0,-2 1-4,-2 3-2,5-8 2,-5 7-3,5-7 1,-2 3 0,0-1 1,3 4-3,0-6 0,-4 1 0,5 5 2,-4-6 2,2 3 0,-2 2 4,-1-2-1,-2 4 0,2-5 0,-2 3 3,-4 3 3,4-4 8,-8 4 0,1 0 6,-4-1 3,-3 2 1,-3 5 4,0-4 4,-4 5-3,-7-6 1,1 6-9,-4-4 0,-5 4 3,1-5-2,-2 0-1,-4 4-4,3-6-2,-2 2-1,3-1-6,-4 5-2,7-10 1,0 4-7,0-3 0,6 3-4,-2-6-1,2 5-1,1-4 0,4 2-10,2 2 3,-4-7 1,2 3-22,2-1-19,0 4-29,4-6-34,-4-6-44,4 4-51,0-1-60,-1-1-118,4-4-209,-3 0 42,3 4-73,0-9-99</inkml:trace>
  <inkml:trace contextRef="#ctx0" brushRef="#br0" timeOffset="196534.97">11387 13557 1470,'0'0'-92,"-4"-3"19,4 3 18,-6 0 11,-1 0 15,4 0 13,3 0 11,-10 0 14,6-4 9,1 4 11,3 0-2,-7 4 10,4 1 25,-3 2 7,2 7 6,1-2 8,-1 5 3,4 6 6,0 0-5,0 2-3,4-1-3,3 2-3,-4 1-8,3 6-5,-2-8-9,2 7-4,2-4-4,-2 2-5,-3-6-1,4 2-7,-4-1-5,0-1-7,1 2-11,0-9-28,-4 8-31,0-7-37,0-3-29,-4 2-34,0-7-33,-2 5-82,-1-8-316,-2 4-80</inkml:trace>
  <inkml:trace contextRef="#ctx0" brushRef="#br0" timeOffset="196797.28">11010 13932 1576,'-3'-3'-21,"-1"-4"24,1 2 6,3 2 7,3-4 12,4 0 17,4 4 11,5-4 8,7-3-1,4 2 6,10 1-1,-1-4-1,8 4-8,2-1-5,1 1-2,3 0-9,0-1-3,0 6-6,0-4-2,-3 2-13,-1-1-28,-2 2-39,-8 3-31,-2-6-27,-2 6-22,-2 0-28,-5-1-48,-2 1-356,-4 0-62</inkml:trace>
  <inkml:trace contextRef="#ctx0" brushRef="#br0" timeOffset="197436.97">12020 14105 1452,'0'-5'-35,"-3"2"12,-4-3 8,4 6 25,0-1 11,0-5 12,0 4-1,-5-1 13,5 3 4,-4-4 2,-2 1-2,-2 3 5,1 0 1,1 0 3,-5 7 1,1-2 6,0 2-1,-1 7 8,1 3 1,-1 0 3,1 9-1,-1 1-2,5 6-2,2 0-9,1 1 1,-2 4-4,11-4-5,-3 7-4,11-7-3,2 7-7,1 1-5,2-6-1,5-5 0,-6 2-5,6-8-3,-4 0-2,6 0 1,-3-7-4,4-1-2,-5-7 1,5-2-2,-1-1-1,4-7-2,-7 0-2,6 0-1,-5-10-3,-1-3-3,-4 1-1,1-5 0,-7-6 1,-4-2-1,-3 1-4,-6-2 1,0 3 1,-7 4-5,-7-6-4,-2 7 2,-5 3-6,-6 8-5,3 4-11,-6-4-17,-3 7-24,-1 2-31,-3 3-32,3 5-48,4-10-80,0 7-179,6 1-226,-1-8-159</inkml:trace>
  <inkml:trace contextRef="#ctx0" brushRef="#br0" timeOffset="198125.13">12578 13614 1673,'6'0'-83,"-6"0"12,10 0 17,0-2 28,3 2 14,4-3 3,3 3 14,6-2 11,4 0 1,0 2 8,0-8-3,4 8-5,-4-5 1,3 3-4,0-1 1,-3 0 0,-3 2-5,0-2 1,-3 3-1,-4 0-5,-1 0-6,-1-5-12,-2 5-17,-6 0-35,-3-3-31,-4 3-74,-3 0-253,-10-6 67</inkml:trace>
  <inkml:trace contextRef="#ctx0" brushRef="#br0" timeOffset="198554.72">12677 13575 1169,'-17'8'-8,"-3"-1"14,7 8 19,0-11 8,3 9 10,-3-1 4,6 4 4,-3 1 1,0-2 2,3 3 1,4-2 3,0 8-5,0-9-3,3 2 2,0 1 0,0 0 1,3-1-2,3 5-7,1-4 4,3-3 0,0 2-2,3-5 0,0 1-1,1-1-3,6 1-2,1-5-1,1 2-6,1-3 3,4 1 0,0-6-1,-1 0 0,2 3 2,-1-2-3,-2 2 5,2-2 0,-3 1-2,-1-4-1,1 5-4,-5 1-2,2-6-2,-1 7-2,-4-7 2,-2 8 7,2-4 2,-2 4 3,-4 0-1,-4 1 5,1 4-7,-4-6 2,-3 5-2,-3 2-1,-4-4 1,-2 5 1,-5-6-8,-6 6-1,0-3-3,-7 2-2,-3-4 1,-3 5-4,0-6-10,-1 2-1,-2-4-7,6 2-6,0-3-20,2 2-18,2-5-22,2-2-28,3-1-43,9 0-40,3-1-42,1-7-67,5-2-140,11-1-251,1-4-170</inkml:trace>
  <inkml:trace contextRef="#ctx0" brushRef="#br0" timeOffset="198859.83">14011 13609 1745,'0'-2'-69,"0"2"21,0 0 14,4 0 23,2-2 26,2 2 13,4 0 9,1 0-2,5 0 2,2 0-4,2-5-1,5 2-3,0 3-2,0 0-3,3-5-4,0 3-2,3-1-7,0 0-9,1 2-26,-8 1-29,4-3-27,-6 3-36,0 0-37,-5 0-74,0 3-208,-9-3 56</inkml:trace>
  <inkml:trace contextRef="#ctx0" brushRef="#br0" timeOffset="199050.32">13781 13967 1183,'-7'13'-14,"7"-1"26,4-4 23,10-1 9,-2 1 5,12-7-2,9 5-2,0-3-6,18-3-1,3 0-1,1-3-8,5-3-11,5 5-42,-5-10-40,-1 4-48,1-6-86,-7 4-198,3-1 92</inkml:trace>
  <inkml:trace contextRef="#ctx0" brushRef="#br0" timeOffset="199347.52">15152 13530 1141,'-4'-5'14,"-2"2"20,-1 3 16,-6 3 16,-4 4 16,-6 3 17,-4 7 8,-3 4 9,0 8 6,-3 2 0,-1 1-6,1 3 0,10 0-8,-3 2-6,8-8-7,6 2-6,4-4-5,11 4-11,2-11-3,7 3-3,9-4-2,2 2 1,7-9-2,3 0-3,1-9-6,-1 5-7,4-8-4,-4-8-3,7 5-6,-4-12-3,2 1-3,-5-3-3,-6-9-2,0-1-9,-8-12-7,-5 7-16,-1-2-22,-13 1-28,-4-1-35,-2 1-34,-8 5-54,-2 3-44,-17-8-113,6 11-197,-3 2-108,3 5-141</inkml:trace>
  <inkml:trace contextRef="#ctx0" brushRef="#br0" timeOffset="199669.66">16680 13715 1686,'-4'0'-31,"1"0"10,3 0 12,12 0 20,-2 0 10,11-6 7,6 4 3,9-1-2,8-1 1,9 1-5,0-2-3,4 2 1,7 3-4,-8-7-2,-5 5-3,-2 2-14,1 0-18,-7-5-26,-5 5-40,-5-3-34,-6 3-51,-4 0-329,-14 0-2</inkml:trace>
  <inkml:trace contextRef="#ctx0" brushRef="#br0" timeOffset="199883.09">16743 13932 1294,'-3'9'-20,"3"5"33,0-10 24,9 9 22,5-5 16,8-4 10,6 4 3,5-3 11,14 2 0,3-7-6,3 3-5,4-3-13,0 0-7,-1-3-7,1 3-6,-3-7-4,-3 2-6,-2 2-23,-6-6-32,0 1-35,-9-5-35,-4 1-44,-8-3-42,-5 0-71,-4-5-350,-8-5-87</inkml:trace>
  <inkml:trace contextRef="#ctx0" brushRef="#br0" timeOffset="200194.81">17100 13208 1487,'-7'1'-46,"7"-1"30,0 0 40,17 13 33,0-5 15,5 4 17,13 5 17,4 4 10,12 1 5,-2 2 4,14 5 1,4 0-2,-1 2-4,-1 1-1,4 0-6,-5-2-2,-4 0-4,-4 3-7,-5-8-25,-8 0-13,-4 3 0,2-3-8,-8 0 1,-9 0-4,-5-3 1,-2 3-9,-10 0 0,-7 0-2,-7 0-1,-6 3-5,-7 2-12,-10-1 16,-7 4 0,-9 4 2,-8-1-12,-3-1-2,-19 15-20,-4-3-26,7-10-31,13 1-33,-5-13-40,9 3-39,9-6-51,4-2-40,7-5-113,6-5-188,3-2 60,0-4-36,10 1-32</inkml:trace>
  <inkml:trace contextRef="#ctx0" brushRef="#br0" timeOffset="201322.31">19356 13522 1483,'-12'-10'-6,"-6"6"8,3-4 16,-2 5 17,-7-4 9,-2 5 5,-4 4 6,4-1 9,-4 8 3,-4 3 5,-3 6 10,-3 2 7,1 5-3,1 5-2,2-1-3,2 4 2,4 0-11,0 0-5,7-2-3,7 2-5,2-5-7,7 1-4,4-3-7,6-1-4,4-5 1,7 2-5,-1-4-3,10-3-5,1-6 0,-1 2-5,3-4 2,4-5-6,0-2-1,0 0-2,0-5 1,-3-7-5,3 0-6,0-9-8,-3 2 3,-7-7-8,4-8-5,-5-7-4,-5 7-1,-4 1 0,-1 1 0,2-1 5,-4 8 3,-1 2-2,-3 2-4,8 0-1,-5 9 0,7-1 2,1 4 5,1 6 2,3 3-4,2 0 6,2 0-1,6 7 4,-1 3 1,3 2 5,0 1 2,-4 3 2,4 1 2,0 0 0,-2 0 3,-6 3-2,2 1 4,-1-1-2,1-3 0,-8-2 0,-2 0-3,2 3 2,-5-3 1,-2-6-4,1 2-1,1-2 1,-5-2 1,1 2 2,-4-4-5,0-2 3,-3-3-5,3-3 3,1-5-1,3-5-4,-4-4-4,4-3 1,2-5-3,2 0 0,2-7 1,4 7 0,2-8-1,2 6 1,2 1 1,11 2 0,5-6-1,-2 9-1,-4-1 3,5 7-1,1-2 2,1 5-3,1 3 3,-3-3 1,0 2 1,-6 3-2,-2 4 0,0-4 1,-2 1 0,-1 2 3,-7 4-6,-5-8 4,6 8-3,-8 0 4,-2 0 0,-5 0 3,-2 8-3,-8-4 2,-7 4 5,-1 5-1,-8-1 2,-10 5 6,-10 7 5,0-2-3,-8 2 4,0 9-3,4-6 0,4 0-1,-1 4 1,8 1-4,3-6 1,11-1-2,2-1-2,4 2 0,9-9-2,8 0-2,2-2-1,7 3 2,4-7 0,7-2 3,6-4-8,0 3-1,6-8 4,-2 0-2,-1-5-1,3-3 2,2-4 0,-5-9-5,-3 1 4,0-11-2,-7-5-2,-3-11-4,-3-11 4,-7-4 1,-5-11-1,-5 0-3,-2 1 2,-5 7 1,1-3 7,-1 14 14,-1 6 11,6 9 1,-1 6-4,3 3-4,-10 9 7,3 9 24,-1 7 7,3 7-4,-5 10 15,3 9 10,-3 12 0,2 9-5,3 8-5,-2 5-8,3 2 2,0 6-15,4-6-6,8 14-2,2-4-9,2-2-8,8-5-26,18 23-33,-6-24-36,6-3-27,-1-14-32,3-9-42,-4-1-39,8-7-48,-7-7-74,-1-3-147,1-11-58,-7-4 41,0-1-23,0-10-20</inkml:trace>
  <inkml:trace contextRef="#ctx0" brushRef="#br0" timeOffset="201586.6">21215 13087 1472,'3'-7'13,"1"2"7,-2 2 33,3 3 36,-2 0 7,0 5 38,-3 7 8,0 3 4,-3 14 5,-5 2 0,-1 14 4,-1 3-6,-3 4-11,-4 11-14,4-2-11,-1 3-15,4-2-6,0 1-9,3-5-9,7-4-14,4 2-28,6-4-27,0-2-33,7-2-25,2-8-28,8-5-26,3-3-28,-3-7-35,6-7-16,4-3-27,-7-5-17,-3-8-74,3-4-107,-4-5-158,0-10-70</inkml:trace>
  <inkml:trace contextRef="#ctx0" brushRef="#br0" timeOffset="201906.14">21765 13287 1588,'0'-15'8,"0"2"5,-7 4 16,7 6 20,0 3 15,0 0 11,0 0 4,-6 10-2,6 1 1,-3-2-1,-1 6-7,4 0-3,-3 3-6,3 4-10,-3-2 0,6 2-5,-3 2-5,0-3-4,3 2-3,4-1-4,-1 4-1,5-6 2,2 2 5,4-3 4,-1 5 3,8-5 6,-8 1 1,4 1 1,4 1-8,-8-10-6,1 8 4,-4-8-7,4 6-2,-7-2-1,-4 6-4,2-10 0,-8 9-3,0-4-1,-11 0 5,1 1-14,-6-3 1,-4 3-2,-4-3-4,-6 2-31,-3-10-31,0 4-35,-1-4-31,-2-4-29,3 2-38,-5-10-48,5 2-104,0-10-120,-4 1-123,7-5-80</inkml:trace>
  <inkml:trace contextRef="#ctx0" brushRef="#br0" timeOffset="202110.6">21518 13407 1565,'30'-15'-11,"0"3"13,3 4 20,-3-2 19,8 3 13,-5-1 5,7 1-5,3 1-5,1 1-2,-5 1-9,2-4 0,-4 3-9,-7 0-5,3 3-19,-3-3-25,0-3-27,0 3-34,-3-2-47,-8-1-71,5-5-325,-4 1-29</inkml:trace>
  <inkml:trace contextRef="#ctx0" brushRef="#br0" timeOffset="202340.98">22302 12990 1426,'3'7'-17,"4"3"31,-1 5 28,5 3 29,2 4 24,3 5 26,4 9 19,4 1 10,6 6 9,-10 2 2,6 7 1,2 1-22,-8 1-8,-1 4-7,2-8-14,-15-1-7,4 2-12,-7-1-10,1-2-4,-4-8-14,-4 2-21,1-5-26,-1 1-28,-8-5-31,2-9-38,-4 5-45,8-7-48,-8-5-64,0-7-170,5-1-132,-5-3-107,7-6-142</inkml:trace>
  <inkml:trace contextRef="#ctx0" brushRef="#br0" timeOffset="202564.38">22915 13397 1805,'38'-5'-23,"-2"5"19,1 0 39,-1-3 10,-6 3 2,7 0-7,-3 0 0,6-2-8,-10-1 0,3 3-5,-3-2-16,-6 2-26,-3 0-46,4 0-31,-11 2-44,2-2-55,-2 0-351,-12 3-44</inkml:trace>
  <inkml:trace contextRef="#ctx0" brushRef="#br0" timeOffset="202776.92">23053 13740 1456,'-10'15'-26,"6"2"23,4-5 32,7 1 18,0-2 8,9-4 1,-2 0 2,2 1-5,14-4-2,-8 1-7,6-2-4,2-3-14,0 0-31,7-3-47,-7 3-39,3-7-49,-6 0-98,6-3-225,-3 0 30</inkml:trace>
  <inkml:trace contextRef="#ctx0" brushRef="#br0" timeOffset="202996.44">23900 13155 1221,'3'-5'-18,"0"7"29,-3-2 36,7 12 26,-14 0 20,7 9 19,-3-1 17,0 13 19,-4 4 6,0 8 7,-3 5 2,4 1-2,-5 0-28,8 2-8,0 0-6,3-2-12,0 5-2,3-6-5,11 0 4,-1-5-6,-3-3 1,10-4-5,3-1-5,4-4-3,-3-9-4,-5 0-9,8-7-3,-7-2-6,4-8-3,-2 4-8,2-11-7,-7 0-6,-1-11-5,8 4 1,-15-10-7,5 2-4,-2-9-8,0 5-4,-6 2-11,1-5-13,-4 5-22,-1 1-17,-4 0-24,-1 4-28,-4-1-34,1 1-51,-8 5-69,1-4-75,-7 4-243,-1-1 13,-1-1 76,-8 1-46,-11 3-34</inkml:trace>
  <inkml:trace contextRef="#ctx0" brushRef="#br0" timeOffset="-213431.86">15186 5366 449,'0'-6'81,"0"-2"-21,3 2-20,-3 2 9,0-4 11,0 3 4,0 3 10,0-3-11,0 0 1,3 0 8,-3 3 3,0-4 4,0 5-4,0-2-2,3-2-6,1 2 0,2 2-7,5-2-5,2 0 1,1 3-8,5-2-3,4 2-1,1 2-4,0-2-4,-2 3 3,5 1 2,-3 1 0,1 5-1,-3-2-4,-6 6 3,-2 2 1,-6 2 0,0 1-1,-8 3 1,0 1 2,-3 3-1,-4-2-2,-7 7-5,0-2-1,1 1-3,-4 3-3,1-4-2,0 2-2,-1-1-3,1 0-3,2-2 2,4 1-3,1-2-2,-2-2 2,8 0-4,-1-2 2,4-2 4,4-2 5,-4-2 0,6 1 4,2-3-3,5 0 3,-1-2-4,6-4 0,2-1-3,-1 0 0,2-4-4,2 1 0,-3-1-1,-3-2 1,3-2-5,-5 1 0,0 4 7,0-5 2,-5 1 2,5 2-4,-6-3 6,-3 3-8,2-1 0,-4 2 4,-8 7 0,1-1 0,-4 2 1,-3 3 0,0 3-3,0 2 3,-3 7 7,3 4 1,-5-2 3,3 4-3,5 2 1,-4-3 2,6 3-4,-2 0 2,1 3 2,2-6 8,4 4-6,4-2 5,-4-6 1,3 2-6,0-3-2,-1-1-15,-2-4 10,5-2 0,-5-2 2,-5 2-11,0-3 6,-10 0-3,0 0-9,-12 2-3,-6-2-16,-8-3-31,-11 2-32,-13-3-40,-17-1-51,-8 0-62,-44 3-124,-6-3-244,-14-4 69,-9-3-126,-7-3-145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v"/>
        </inkml:traceFormat>
        <inkml:channelProperties>
          <inkml:channelProperty channel="X" name="resolution" value="3225.09839" units="1/cm"/>
          <inkml:channelProperty channel="Y" name="resolution" value="4300.13135" units="1/cm"/>
          <inkml:channelProperty channel="F" name="resolution" value="0" units="1/dev"/>
        </inkml:channelProperties>
      </inkml:inkSource>
      <inkml:timestamp xml:id="ts0" timeString="2021-09-01T02:52:33.19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824 863 1287,'-9'2'142,"-1"-2"-8,-1 0-21,2 0-3,-1 0-9,4 0-8,-1 0-7,-4 0-11,8 0-5,-3 0 0,6 0-7,-3-2-4,6-4-5,3 1-3,8 1-7,2-1-5,8-3-2,3 0-3,6-2-5,7 0-2,4 0-2,-2 1-4,9-3 1,1-2-4,-1 2 0,-4 2-6,-4 0-13,-3 0-18,-3 3-22,-7-1-26,-4 4-17,1-2-27,-7 4-40,-10-4-111,-3 4-162,-4-2-146,-3 4-70</inkml:trace>
  <inkml:trace contextRef="#ctx0" brushRef="#br0" timeOffset="226.9">1118 755 1588,'-9'5'-8,"2"5"37,4-3 33,-1 6 24,0 2 9,4 2 12,0 4 6,4 3 2,-4 3 7,4 6-11,-1 2-9,0 4-1,1-3-9,1 4-12,2 0 0,1 6-5,2-3-9,-4 3-8,4 0-8,0-12-6,0 4-20,-1-6-36,-1 0-42,-1-6-42,-1-1-45,1-4-45,3 0-41,-7-6-102,4-5-160,-1-2-75,-2-6-66</inkml:trace>
  <inkml:trace contextRef="#ctx0" brushRef="#br0" timeOffset="547.97">1539 1151 1518,'13'-12'31,"0"4"2,-3 2 18,-7 0 16,5 4 0,-5 2 20,3 2 24,-6 9 20,0 4 0,-3 4 4,0 4 7,0 4 2,-5 9-7,5-1 2,-3 2-17,6 3-6,-4-2-7,11 1-12,-4-1-1,8-3-6,-2-2-6,1-1-7,7-4-1,4-3-2,1-5-3,2-6-5,-1-5-1,1-2-14,-3-5-13,4-7-9,2-2 2,0-8-4,-5-5 6,-1-8-4,-4-2-4,-11-5-5,1-5-9,-11 1-7,-3-7-15,-5 2-22,-5 3-35,-3 4-22,-1 6-24,-5 6-29,3 4-44,-4 5-53,8 1-53,-2 5-134,4 0-159,4 6 91,7-4-76,3 5-72</inkml:trace>
  <inkml:trace contextRef="#ctx0" brushRef="#br0" timeOffset="1027.69">3116 1050 1576,'10'0'4,"-3"0"21,0-3 30,-4 3 14,0 3 31,3 3 11,-6 6 11,4 2 18,0 9 12,-1 7 9,0 5 7,-3 5-5,7 10-5,-4 3 0,7 11-11,-3 4-8,3-1-12,0 1-11,7 2-10,-4-3-11,4 1-9,-1-3-8,4-5-9,-7-11-7,1-1-4,2-3-7,-5-10-2,2-1-7,-7-5 0,5-4-4,-5-5 0,-2-5-7,-1-8-6,-3-7-6,0 0-2,-13-22-12,2-9-22,-8-12-10,-5-18-10,-3-29 2,1-3 1,6 13-8,6 10 12,8 7 3,-1 12 0,11 5-1,-1 6 3,3 2 4,5 6 1,5 5 2,1 2 3,6 8-4,0 5 5,4 0 0,0 7 9,3 5-4,0 5 8,-3 4 1,3 6 2,-3 7 5,-8 5 0,-2 6 1,-4 3 3,-5 3-3,-8 0 11,-8 2-9,-2 4-2,-2-3 2,-6 1-13,1-6-23,-2-2-34,-1-7-45,-7-6-50,3-1-55,2-11-69,-2-5-162,0-5-156,1-5 88,4-8-118,-2-2-124</inkml:trace>
  <inkml:trace contextRef="#ctx0" brushRef="#br0" timeOffset="1768.73">3785 1443 1824,'38'-4'25,"-6"8"33,-2 1 14,-5 4 2,1 1 11,-2 3 4,0-1-6,2 5 2,-3 1-2,7 5-8,-3-1-5,-1-1-9,-2 3-4,3-2-3,-8 1-7,2 0-6,-4-1 2,-4-4-7,0 0-5,1-1-4,-5-5 1,2 3-2,-5-5 1,-2-1-5,-1-3 1,-6-6-9,3 0 5,-14-15-8,4 0-4,-3-10 0,-4-5-1,4-2-5,2-1-1,5-4-3,-1 1 0,11 2 3,-1 2-1,11-2-2,2 2 0,8-3-2,6 5 2,0 0 3,0 3-4,0 6 4,0 2-1,3 1-2,-6 3 0,-1 5 1,1 3 0,-1 0-1,-6 4 1,1 3 0,-5 3-2,1 1-1,-7 6 5,-7 0-2,0 5 0,1 1 0,-8 5 4,1 4-3,0 9-2,-4-5 7,1 3-3,-5 1 0,8 2-2,-4 1 1,4-5-2,3 1 0,0-6 2,0 2 8,3-6-9,1 3 1,2-5 0,2-3 0,-2-1 0,4-7-1,4-3 0,-5-1 1,8-5-2,0-5 2,0-5-2,-1-5-1,4-8 1,-8-2-2,8-13 4,-1-1-3,-8-1 3,3 7 1,-3-2-2,-1 5 2,-5 3-1,6 3-3,-4 5 2,0-1 0,-2 8 3,6 0-2,-1 3-2,3 2 4,4 2 1,-4 5 4,4 3 5,3-1 5,0 5 7,4 4 5,-1 1 11,1 6 6,2 1-4,1 1 8,-4 4-9,1-2 8,3 2-5,-8-1-9,1 0-3,-3-6-4,-1 0-4,2-4 1,-5 2 0,-4-2 6,2-8 2,-1-1-2,-1-6-10,2-8 1,-5-7-1,-2-6-3,-1-12-4,-6-3-4,3-13-2,-4-2-11,1-1 0,3 0-4,0 12-11,0 0-6,-3 4-21,3 3-34,0 7-40,-3 6-34,3 4-27,0 5-68,-5 1-152,5 4-165,-3 6 81,0 0-58,3 2-45</inkml:trace>
  <inkml:trace contextRef="#ctx0" brushRef="#br0" timeOffset="2079.85">5464 1539 1448,'13'23'-35,"4"-5"33,-4-3 36,0-5 22,4-2 12,-4-4 6,1-1 6,2-6-3,2 0 3,-2-4 4,4-2 1,-1-8-1,5 0 5,-4-5 0,1 0 0,-5-4-2,-2 2-3,-5-3-7,-2 3-3,-4 2-10,-3 2-4,-6 2-8,-4 3-5,-4 6-6,-2 4-1,-4 5-5,-7 2-3,4 8-2,-7 3-5,0 9 1,7 3-5,-4 10-4,6 0 2,2 5-5,5 0 0,8 1-2,2-2 1,11 5-1,7-3-5,2 2-3,7-6-25,4-2-38,0-7-35,3-7-51,0 0-66,0-9-147,7-1-162,-2-6-126,3-3-143</inkml:trace>
  <inkml:trace contextRef="#ctx0" brushRef="#br0" timeOffset="3228.45">7248 1760 1709,'-6'-5'-69,"2"1"10,1-4 13,3-5 20,-3-3 3,3-1 17,3-7 21,-3-5 10,7-1 9,-4-7 4,3-1 6,-3 4 0,5-4 14,-2 2-7,-2 5-1,2-1-4,-3 6-3,0 4-4,2 0-5,-5 4-5,0 2-5,0 2-8,3 3-6,-6 2-2,-2 5-11,-1 4-5,6 0-5,-10 4-7,4 4-13,3 1-9,-2 4-8,2-1 0,3 3 3,3 0 4,2 5 11,8 0 1,-4 0 0,8-2 9,4-1 15,4 3 11,2-3 8,-3 0 5,6-4 1,0 0 1,0 2-2,-3-2-4,-4-4-2,-3 0-1,-3 3 1,-1 3-3,-5-5 1,-8 2-9,0 3-9,-6-1-11,0-2-11,-8 2-7,1 1-5,-3-1-8,-2 0 0,4-2 3,-7 1 6,9-3-1,-1-3 5,3 0 7,0 1 2,4-4 10,3 2 10,3 0 21,4-4 13,7-4 4,-2 2 14,9-4 5,6-1-1,3-4 2,3-4 0,0 1-2,4-6-4,7-5 1,-9-1 1,5-4-3,-3-4 0,1 2 6,-5-3-4,-3-2 1,-8-3-2,2 6-4,-10 1-2,2 2 1,-5 4-6,-5 1 5,1 3 10,-4 1 1,-3 8-5,-3-1-3,-1 7-3,-5 0 1,1 4-4,-1 4 2,-4 4-2,2 0-2,-2 7-3,2 4 2,1 2 1,4 5-4,0 1 1,3 0-2,3 0-1,0 2-3,3-3-2,3 5-1,7-2-2,1-2 0,2-2-2,5-1-2,-4-7-2,5-6 2,2-1-2,-4-2-1,3-8 1,4-4-5,-4-4 1,4-7-1,-3-4 2,-1-6-2,-7-3-2,1-9-3,-7-7 3,0-7 0,-3 2-3,0-4 3,-7-3 1,3 8-2,-3 5 5,0 4 12,0 7 4,0 4-4,-3 5-3,3 5 0,0 11 0,-4 1 4,4 8-2,0 0 2,0 14 4,0 4 4,0 4 9,0 7 3,7 5 2,-4 7-7,7 0 4,-4 9-11,5-3-3,2 3-1,4-1-4,2-6 3,5 1-5,-1-5 0,4-3-6,0-6-18,-3-5-35,1-5-30,-4-8-27,-4-2-30,-1-5-42,-5-5-40,2-2-39,-10-6-68,0-2-108,-6-5-65,-4 0-36,-2-6-27</inkml:trace>
  <inkml:trace contextRef="#ctx0" brushRef="#br0" timeOffset="3343.14">8395 1192 1392,'4'-12'-16,"2"2"10,8-3 14,-1 1-1,10 2-3,4 0 0,10 0 4,2-3-13,9 6-20,5 0-43,7-4-72,4 4-256,2 1 93</inkml:trace>
  <inkml:trace contextRef="#ctx0" brushRef="#br0" timeOffset="3661.83">10043 1080 1207,'3'0'62,"-3"0"27,-10-3 21,0 3 10,-7 3 5,-2-1 1,-5 6 1,-6-1 0,0 8 4,-7 3-6,-4 4-5,6 6-5,-2 2-5,4-1-7,3 4-8,3 2-6,7 0-8,4-4-10,5-2 0,8-4-15,3 3 1,3-6-6,11-2-9,1 3 2,5-8-4,8-5-3,-1-5-3,-1-5-4,8 0-5,-4-8-1,3-4-1,0 0-3,-3-6 1,-3-5-8,-7-3 2,-3-3-3,-4-4-21,-6 3-5,-4 1-17,-6 4-23,0-3-35,-8 3-32,1 5-32,4 2-40,-4 1-73,0 2-148,3 5-131,4 1-88,0 1-129</inkml:trace>
  <inkml:trace contextRef="#ctx0" brushRef="#br0" timeOffset="3932.36">10662 1088 1704,'28'-6'-21,"-6"1"25,-4-4 28,-6 1 15,-1-2 16,-4 2 11,-1 1 4,-6-3 6,-4 2 12,-5 1 2,-2-1 4,-4 7 3,-2-2 2,-3 3-15,0 4-6,-4 9-2,1-1-13,0 8 0,0 6-5,2 3-8,2 8 0,2 4-6,4 5-3,-1 0-8,4 4-5,4 4 1,2 1-6,4 3-10,4 0-4,2 0-19,1-4-27,2-1-28,2-1-32,-1-4-33,-4-10-43,1-1-26,0-4-30,-7-11-126,-3-2-146,-5-5-95,-1-3-87</inkml:trace>
  <inkml:trace contextRef="#ctx0" brushRef="#br0" timeOffset="4062.03">10263 1717 1574,'10'-28'-20,"6"3"29,5 3 24,2 0 12,4 0 1,6 1-4,13-1-2,2-1-6,2 3-1,3 2-7,-1-1-23,3 4-38,1 6-70,-9 1-119,3-4-287,-7 11-15</inkml:trace>
  <inkml:trace contextRef="#ctx0" brushRef="#br0" timeOffset="5187.25">12414 1230 1313,'0'-30'-52,"0"0"11,0 5 13,0 2 20,-4 3 12,1 0 12,0 0 6,-3 5 23,-4-2-7,-1 4 3,-2 3 0,-1 4 2,-2 0 1,-1 6 1,1 6 7,-4 0 2,-1 9 2,-1 5 0,1 2 1,-2 6 1,7-1-4,-1 5 0,0-1-2,7 7-4,3-1-4,1-1-5,6-2 0,3-2-4,4 1-5,2-3-1,8-4-3,4-7-1,1 1-3,2-10-2,-1-1-2,4-6-1,-3-3-2,6-4-2,-8-4 2,2-7-4,0-3 0,-4-1-1,-4-7-2,-2-4-2,-4 3 4,-7-5-4,3 4-2,-6 3 3,0 3-1,0-1 10,-3 5 0,0 6 4,-7 2 3,3 3 5,-6 4 3,3 3 5,3 5 6,-3 2 1,0 4 0,7 4 1,-4 0 2,3 5-4,4 0 2,4 3-3,3 4-7,0-5-2,9 7 1,1-5-2,3-2 1,7-1-3,-6-7-2,7-4 6,-1-5-6,3-2 0,0-8-3,3-2 1,-3-11-10,0-2 3,0-13-3,-7-3-1,-6-6-7,-4-8-3,-9-4 9,0-17-6,-8-6 6,-5-23-6,-8 3-3,4 20-1,2 14-1,-3 10-1,9 11 2,-6 6-3,1 7 5,4 12-3,-5 8 0,1 9-2,3 6 7,2 6-7,-3 8 10,2 5 4,-1 5 2,3 5 3,4 5-2,4 3 2,-1 4 4,4 7-1,7-3 2,2 12-7,4-1-2,4-1-2,3-1 0,-2-6-2,10 1 3,-2-7 2,-6-6-6,3-4 6,0-6-1,0-4-8,-4-9 0,0-3 1,1-7-1,-3-4-1,-1-7 2,0-8 5,0-5-6,-5-4-3,-2-12 0,-6-4-3,-3-5 0,-7-1 1,-3-15 0,-4 0 1,-3-8-7,-3-5 4,-5 2-1,-1 4 2,-1 0-3,3 2-1,-6 6 5,3 10 3,3 5 16,4 8-2,-4 4-8,7 11 4,3 6 6,1 11 10,3 6 3,3 8 16,0 6 2,3 11 3,3 4 4,4 10-3,1 6-3,5 8-6,1 0-4,6 4-2,0 2-3,14 23-7,7-6-7,2-2-27,7-5-43,4-8-50,-6-11-60,-10-17-68,11 2-74,-19-16-97,7-2-221,-10-8 39,-3-8-176,-1 0-243</inkml:trace>
  <inkml:trace contextRef="#ctx0" brushRef="#br0" timeOffset="5757.33">14868 993 2027,'37'0'-25,"-10"2"10,-4 1 39,-2 0 23,-5 1 15,-6 4 14,0-1 4,-4 3 2,-2-3-7,-1 0-1,1 4-8,-4-4-4,-4 4-7,1-7-7,-1 4-4,-2-3-4,-4 0-5,0-3-4,0 1-1,-3-6-5,-1 1-3,-2-5-5,2-1-4,1 1-3,-1-2 0,1 0-4,7-2-2,-1-1 1,7 2 0,0-2-4,7 3 2,3-3 2,3 4-2,4 2 0,6-2 1,4 1-1,-1 4-2,4 1-1,4 2 3,-4 2-2,3 6 1,4-1 1,-4 2 0,0 5 2,-3-2 6,-6 6 2,0-1 12,-8 5 6,-2 4-5,-5-4 4,-2 3-2,-7 2-4,-3 1-2,-4 7 0,-7-5-2,-2 2-1,-8 6-5,-2-6 2,-4-2-4,3-5 1,-3-5-2,0 1-2,-3-9 0,2-4-7,5-8 0,-4-3-1,7-5 1,0-1-4,2-7 0,8 2-2,3-4 3,6-1 0,4 4-2,4-2 2,9 3 2,4 2-4,0 2 0,6 4 0,4 2 1,-4 4 0,7 4 0,0 2 0,3 6 4,4 6-1,-3 2 7,2 7-9,1 1 4,-1 4-6,2-2 0,-5 3 1,-3-3-33,-3-5-42,-5-5-36,2-1-31,-7-3-35,2-4-50,-5-4-90,-2-6-127,3-2-190,-5-5-134</inkml:trace>
  <inkml:trace contextRef="#ctx0" brushRef="#br0" timeOffset="5966.77">15789 1077 1713,'20'-17'-10,"3"7"37,-2 2 24,-2 3 11,5 5 8,-4 3 8,4 4 5,-2 2 7,5 8 13,3 2 6,0 1-1,3 7-8,-3 1-6,4 5-7,-1 2-10,1-1-11,3 4 3,2 2-5,-6-5-12,-3 0-8,4-1-26,-11-13-53,1-1-28,-2-3-22,-4-3-38,2-7-45,-4-2-34,-5-10-90,2-2-141,-4-4-164,-4-9-96</inkml:trace>
  <inkml:trace contextRef="#ctx0" brushRef="#br0" timeOffset="6160.26">16376 960 1680,'-3'-5'27,"0"7"31,-2 1 28,5 4 19,-3 3 18,0 6 6,0 4 16,-4 2 18,1 11-4,-4-1 5,-4 11-2,-6 6-1,4-2-16,-5 15-15,2-7-7,-1 3-15,-1 0-13,8-7-18,0-5-50,3 2-58,0-13-66,0-2-65,0-4-58,3-6-60,1-5-198,2-6-81,1-4 86,-1-8-60,4-3-37</inkml:trace>
  <inkml:trace contextRef="#ctx0" brushRef="#br0" timeOffset="6705.88">17403 969 1505,'30'-2'49,"-6"0"35,-12 4 26,-1 3 14,-8 0 11,-3 3-7,-7 0-5,0 1-12,-3 2-8,-3-2-11,4-1-7,-8 4-8,0-4-11,0 2-6,1-2-6,-1 0-6,1-4-4,2 1-1,-2 0-7,-1-5-4,1 0-4,-2-2-3,6-4-9,-2 1 6,-2-2-1,5-3-6,1 0 0,4 0 0,3 0-3,3 0-1,6 0-3,-3-2 1,7 3-3,1 1 3,5 2-4,4-2 4,-1 6 1,2-1 2,2 3 1,1 0-2,2 5 5,-1 3 4,0 4 0,2 2 7,-4 2 7,-3 7 7,-4 1-9,-5 2 5,-2 3-4,-5 4-4,-4-3 3,-6 6-4,-5-2 0,-2 7-5,-7-4-4,-3-3 2,0 2-1,-7-2-2,0-4-4,-9-5-4,10-2 0,-4-5 0,0-3-6,3-8-1,-3-7-3,6-2 0,0-6-3,4-2-1,3-4 0,6 1-1,8-5-3,6 3 7,3 3-4,11-3-7,2 1 7,8 5 2,6 1-3,9 6 0,2 0 3,8 9 15,5 3-13,3 6 0,6 8 4,0 6-3,-3 5 4,-7 2 0,-2 4-5,-4 4-6,-8-3-46,-9-8-43,-6 5-52,-4-4-54,4-1-58,-8-4-144,4-4-138,-4-1 41,2-8-61,-2-4-64</inkml:trace>
  <inkml:trace contextRef="#ctx0" brushRef="#br0" timeOffset="8033.83">18961 1085 1595,'0'0'37,"-7"10"42,1-3 20,2 6 14,0 2 6,-2 6 3,2 0 2,1 1-1,0 7-3,3-2-4,-3 3-8,0 3-10,3-4-12,3 2-5,-3-4-12,0 0-6,3-2-3,-3-2-6,3-4-7,-3-4-7,3 2-1,1-5-4,-1-5-1,4-2-2,0-8-6,-1-5-4,1-4 5,3-9-10,0-5 0,0-3-2,-1-10 0,5 0-2,2-4-9,-2 8 1,-1 2 4,1 3-3,2 4-3,-5 5 3,2 3-6,4 3-6,-4 2 9,1 9-2,-5 0-1,4 8 5,-2 4-3,-5 0 0,4 4-4,-3 5 5,0 3 1,3 3 0,-4 6-2,1 4 9,0-1-5,0 1-5,2 2 0,-2-3 4,3 2-1,0-8-1,-4-3 0,5 0 1,-1-7-2,3 0 4,-3-9 0,7-2-4,-4-5 2,-1-7 1,3-11-3,0-6-2,3-5 5,-6-5-2,6-4-5,-1-2 4,3 0-3,-5 4 2,3-1-7,-1 8 4,-4-1-5,4 5 5,-4 5-1,3 3-1,1 1 5,-4 6-4,8 3-4,-4 4 3,-1 3 1,-2 5 0,2 2-4,1 5 9,-1 5-6,-2 2 3,2 6-6,-2 3 10,-1-1 1,1 6 1,2-3-1,-2 2-6,2-1 6,5-2-5,-5-1-2,4-3 8,0-3-4,3-2 6,4-8-5,0-3 1,3-1 3,0-8-2,3-6-10,0-9 14,5-3-5,-2-6 0,1-8-2,-7-2 4,-5-4-8,3 1 4,-4-4 2,-11 10-2,0 1-4,-6 4 0,-7 4 1,-3 5-4,-11 1 6,1 8-6,-4 4 1,-4 2 6,-1 2-1,-5 6-4,0 2 0,-3 4 4,3 1-1,-3 3 4,7-2-6,0 4 1,6-3 4,4 3-3,-1-3 0,8 0 0,3-1 0,3-1 1,6-2-1,1-2-3,3 1 0,3-3 2,-3-2 0,7 3-2,-1-5-5,-2 1 8,2-4-1,-2 0 2,-1 0 0,1-3-2,-5-1 7,4 2-7,-2-6-4,-4 1 10,-1 2-8,0 0 7,2-3-6,-5 5 5,-1-1-6,3-1 4,-2 2-2,-3 3-3,0 0 3,3 5 0,-3-2 4,-3 4-6,6 1 6,-3 2 0,3-1 1,0 3-5,2 2 2,3 4 2,3-4-1,3 3 2,-1-2 4,7 3 2,0-3-2,2-2-1,3-1 7,0-4-9,3-2 3,2-3 7,-8-3-16,6-4 15,-5-4-7,1-4 5,-4-3-2,-4-10-2,-2-3 0,-4-4-12,-4-3 10,-6-8-2,0-7 1,-6-1 1,-4 0-4,0 1 4,3 9 1,-3 7 21,3 2 1,-3 3-11,4 10-1,2 7 0,1 9 3,0 6 0,-2 6 0,3 4-4,2 7 0,0 5 3,0 5 6,-4-1-11,8 9 1,-2 8-1,6 0 2,2 5-5,3-3-1,4-2 4,3 3-6,3-7 1,4-5-3,0-4-5,6-3-5,-3-10-28,0-3-31,-3-4-26,3-6-35,-13-7-36,5 0-41,-1-6-51,-7-3-115,-1-6-168,-4-3 1,-6-1-78,2 1-112</inkml:trace>
  <inkml:trace contextRef="#ctx0" brushRef="#br0" timeOffset="8421.8">20788 1189 1667,'-7'-7'-6,"1"2"26,3 0 15,3 0 12,0 2 13,3 3 13,3 0 7,7 3 5,4 2-2,1 0 0,4 3-4,2 1-8,6 7-2,-3-3-4,3 3-2,0 0-4,0 4-3,-4-2-3,1 2-7,-7 2-5,0-1 1,0-1-7,-4-4 1,-2 2-5,-1-3 0,-3-1-5,4-1-1,-11-2-1,3-2-2,5-1 0,-9-1-1,-2-2 1,0-5-7,0 0 3,-2-10-3,-2-2-2,-3-3-3,7-6-4,0-1 4,4-1-3,3 2-1,3 0 4,3-1-5,7-1-2,4 2 3,-1 4 0,3 3 4,1 3-4,0 4 1,-1 5 3,0 2 2,2 5 2,-5 2 3,0 3 1,1 5 0,-11 3 0,4-1-5,0 6 0,-1 2 0,-2 1-6,-8-5-20,1-1-38,-1 0-31,-3 0-49,-3-5-42,0-2-56,-6-4-123,3-6-162,-4 0-142,1-6-151</inkml:trace>
  <inkml:trace contextRef="#ctx0" brushRef="#br0" timeOffset="8538.48">21444 952 1744,'14'-7'-75,"-3"0"10,4 1 5,3 4 19,-2-1-4,8 2-30,-4 1-72,3 0-274,0 0 70</inkml:trace>
  <inkml:trace contextRef="#ctx0" brushRef="#br0" timeOffset="9215.73">22106 1027 1163,'6'0'13,"1"3"16,-1-1 26,5-2 15,-11 3 3,3-3 4,-3 0 11,-3 5 0,-11-1-1,1 4-3,-4 2 2,1 4 7,-11 2 0,0 7 2,0-1-2,-3 8-2,7 0-5,-4 3-4,11-1-7,-1 1-5,4-3-8,6 0-2,0 3-6,7-9 0,4 1-5,6-5-6,6 3-1,7-6-3,1-5 1,6-1-2,3-5-5,7-5-6,1-2-2,5-5 0,1-5-3,1-4 0,7-2 0,-9-5-1,-2-6-9,-4 1 1,-4-5 0,-6-1-4,-2 3 1,-9 2-2,2 3 1,-15 3-3,-3-2-3,0 10 2,-6-1 2,-4 5-5,-2 3 2,-5 4-2,-2 1-4,-1 7-1,-3-1 2,4 9 5,-8 2-4,4 5 4,0 0 0,3 5-1,4 3-1,3 0 1,3 1 6,4-3-8,3 1 3,3 0 3,10 2-2,4-5 7,4-2 6,1-5-1,6 1-5,2-8 2,-4-5 2,8-2 3,-1-3-6,4-8-2,-7-2 5,6-4-12,4-10 2,-10 5 4,3-11-4,5-5 0,-16-2 1,-1 1-5,-4 1 3,-4 5-1,-7 0-1,2 6-2,-8 0-1,3 5 2,-3 4-1,-8 3 5,5 1-6,-3 4-2,-1 4 2,1 1-7,-2 4-1,2 1 2,3 2-1,3 3-4,0 1 10,6 2-1,5 1-5,2 2 5,-4 3 5,12 0 10,-1 5 5,3-5 6,0 2-6,1 5 4,-4-4-7,3-1 1,-6 5 1,-4-4 0,1-1-5,-11 4 2,0 2 1,-9-3-14,-8 6-38,-6-3-40,-20 5-56,-10-1-55,-16 2-120,-35 5-271,-8 3 51,-18-7 66,-13-2-70,-20-5-35</inkml:trace>
  <inkml:trace contextRef="#ctx0" brushRef="#br0" timeOffset="10561.58">1319 2932 1559,'-3'-10'4,"-4"2"22,0 1 15,-3 0 1,-3 2 5,-1-1 10,-6 2 5,-3 4 4,-4 3 4,-3 1 5,-3 9-4,-4 1 2,-4 12-1,5 4-4,2 4-5,4 2-2,0-1-7,8 5-5,2 2-3,2-2-7,8-5-4,8 3 1,2-4-4,7-1-5,2 0-7,7-6 3,5 1-2,6-8-3,-1 0-2,4-7-3,0-7 0,1 0-3,-1-4 1,0-2 0,0-5-3,-4 1-2,1-7-2,0-7 3,-4-2-5,-3-5 0,-7-5-3,1-4-1,-5-2 0,-2 4 3,4-4-2,-5 7 1,0 4-3,1 1-3,4 0 2,-5 5-1,4 4-2,0 1 5,0 5 1,0 2-1,4 4 1,-5 3-2,5 5 4,-1 2 2,4 9 3,-4 1 3,7 5 1,-3 4 7,3 4 0,-1 4 5,2 4-2,2-1 0,-2 4-2,-2-7-3,1 4-1,-4-5 1,1-3-2,1-1-4,-2-4 2,-8-1 0,4-7-1,1 0-2,-8 0 1,7-6 1,-2-3-4,-2-6 1,1-4-1,1-6 1,-1-8-6,-5-4 4,3-5-2,-1-12 1,1-7 0,-1-2-4,-2 4 2,-1 2 0,3 5-3,2 2-2,-2 4 0,1 3-2,2 4 2,1 4 0,4 6-3,-4 0 4,3 3 0,0 5 1,4 1 0,4 3-4,-1 3 5,2 1 0,5 5-1,-3-2 1,3 1 2,3-2 4,-3 5-6,-1-1 0,4-3 2,-4 1-2,4-3 2,5-1 1,-5-4-1,3 0-1,-3-4 0,3-1-2,-6-6 4,3-1-3,0-2 2,-7-4 4,-3-2-5,-7-3-2,-2 4 2,-5-5 0,-3 4 0,-6 1-2,0 4 2,-4-1-3,-7 7 7,-2 1-5,-1 5 0,-3 9-2,0 1 1,0 6 4,-7 6-1,5 9 0,-5 5 0,3 4-2,1 1 1,2-1 2,5 3-3,7-5-1,1-1 5,5 2-2,6-9-1,5 3 0,4-2-4,9-6-5,6-3-31,-2-5-29,2-4-33,0-3-33,3-1-19,0-4-26,-3 1-19,0-6-50,-4-2-83,-3-2-278,0-1-108</inkml:trace>
  <inkml:trace contextRef="#ctx0" brushRef="#br0" timeOffset="10845.82">2706 3367 1562,'4'-5'-36,"-4"3"26,6 2 23,-6 0 30,13 4 20,-6 2 16,6 1 16,4 3 9,0 5 12,13 0 13,0 0 0,3 5-4,11 3-7,-2-1-9,-2 3-11,1-1-7,-2 5-2,-5-4-11,-7 0-5,0 0-6,-7-3-5,-1 1-1,-8-4-5,-5-1-5,-2-3-6,-1 0-7,-6-2-3,-1-3 2,-2-3-7,-1-4-3,0-6 1,-3-4-3,4-8-5,-5-10 0,8-10-2,0-13-9,3-7-4,9-13-2,9-1-18,8-19-13,8 3-14,5 2-28,5 8-34,3 3-57,6-1-98,-10 13-298,-5 9 25,-13-2-127,-4-8-155</inkml:trace>
  <inkml:trace contextRef="#ctx0" brushRef="#br0" timeOffset="17152.68">4520 3414 1721,'0'8'53,"3"-3"-9,5-2 10,-2-1 7,4-4 2,0-1-10,3-4-6,-3 0-6,1-6 2,1-5-5,-2-2 2,1 0-4,2-8 7,-3-1 4,-3 4 0,-1-1 4,1 2 7,-1 2-1,-2-2 3,0 7 0,-1 2-8,-3 3-5,3 5 0,-3 4 3,0 3 4,0 12 3,0-2 5,0 8-2,2 2-7,-2 5 0,5 2 9,-5 1-10,6 7 7,1 0-3,0 0 6,6-1-3,-3-1-7,7 2-4,0-7-5,1 1-1,7-6 0,0 0-3,3-8-6,-1-5 4,3-3-8,-4-7-6,4 0 1,-1-7-2,-1-3-6,-5-7 4,1-4-7,-4-6-2,-4-6 3,-2-7-4,-7-1 2,-1 2 1,-6-1-2,-3 5-2,3 3 2,0 7-7,-3 0 3,3 2-8,-4 10 5,1 4 0,-4 4 2,4 2 0,-1 11 4,-2 1 8,6 7-4,-4 4 6,1 2 4,3 2 9,0 5-2,0 1 0,3 0 0,1-1-1,2 3-4,1-6 3,-4 2-9,8-7 2,-5-3-2,4 3-3,4-9 0,-5-2 5,5-3-9,-1-4-2,4-3 0,-4-5-2,0-5-1,1-5-3,-1-5-3,1-8-3,2 1-3,-2 0-2,-1-3 0,1 2-1,-1 1-5,4 2 4,-8 5-3,4 3 0,1-1 6,-1 3-2,1 2-2,-1 6 5,1-1-5,-1 8 3,0 0-1,0 3 5,-3 2-4,4 4 0,-1 4 4,-3 5 0,0 2-4,-3-1 8,-1 4-4,5 3 1,-5-4 2,4 2 1,0 2-3,0-4 0,3 3 1,3-2 4,5-3-1,-1-6 0,4-1 2,-1-6 1,3-4 1,0-3-2,2-5 5,-2-5 2,0-7 1,2-8 5,-1-8-2,-5-6 0,-1-17-3,-1-4 2,-7-7 0,-3-3-6,-6-5 5,-4-3 0,0 3 19,0 16 9,0 4 13,-4 9 2,4 6-5,0 5-5,0 10-5,0 10 1,0 9 2,-4 6 1,4 0-5,0 21-1,4-1 1,0 7-5,-1 9-2,0 3-3,4 9-2,-1 4 0,5 2-5,-1-3 0,3 10-3,7-3-3,-3-9-1,2-4-1,5-2-4,-4-1-18,10-9-8,-3-6-17,-4-4-24,7-6-26,-4-4-33,5-5-29,-8-7-37,1-2-34,-5-4-40,1-7-34,-10 3-40,-3-14-45,-7 1-118,-3-3-79,-4-5 56,-9 3-153,-5-1-162</inkml:trace>
  <inkml:trace contextRef="#ctx0" brushRef="#br0" timeOffset="17290.31">5913 2963 1849,'-10'-3'-12,"10"1"33,10-1 30,5-2 16,4 1 16,7-3 4,5 0-2,9 0-3,7-4-9,6-1-8,1-2-9,-11 1-31,4-3-43,-10 4-52,-1 0-57,-6-3-70,-10 3-150,-10 0-256,-3 5-103</inkml:trace>
  <inkml:trace contextRef="#ctx0" brushRef="#br0" timeOffset="17430.93">4930 2539 1643,'-36'0'27,"9"0"1,9 0-6,6-2 3,9 2-5,3 0 0,0 0-39,23 2-60,-6-2-96,3 3-340,10 2-18</inkml:trace>
  <inkml:trace contextRef="#ctx0" brushRef="#br0" timeOffset="18328.48">6857 3217 1578,'10'8'43,"-2"-3"22,-2 2 17,0-2 10,-2-2 10,3 2-1,0-5 2,2 0-15,2-5-1,1-1-6,6-3-6,2-4-3,0-2-6,0-2 3,0-6 2,3 3-4,-3-5 8,0 3-10,-6-4 4,-1 7-3,-4-4-6,-1 3-5,-8 0-3,0 3-1,-8-1-9,-1 3 0,-1 3-3,-10 1-9,3 7 3,-9 1-6,-1 6 1,0 1-4,-3 4 1,-1 7-2,1 3-9,4 7 0,-1 2 0,5 5 6,7-2-5,3 6-4,1-2 9,8 2 3,6-1-3,8 0 9,5-5 1,8 4 1,8-5 7,12-5 13,6-4-6,4-6 1,6-2-8,-6-10-3,6-2-3,3-8-2,0-7-5,7-2-2,-7-8-3,-6-3 0,-3-4-5,-15-1-4,-5-5 0,-8 4-6,-9 1-3,-4 3-5,-9 2-5,-8 6 1,-2 2-5,-6 3 2,-3 1 1,-5 7-4,-3 1 8,-4 5-8,1 3 1,-4 3-2,0 5 9,3 1-2,0 4 3,0 2-6,8 0 5,2 0 4,4 0-3,5 0-5,2-3 8,9 1-1,4-1-1,0-4-6,6 0-2,4-4-4,-1-4 0,1 0 2,3 0 0,0-4 2,-3-1 0,6-1 3,-6-3 0,-1 4-1,-2 0-1,-1 0 2,1-2 9,-3 2-11,1 2 6,-5-2-1,-1 1 2,4 3 2,-5-1-3,0 2 2,-1 2 7,-1 5 1,-3 1 10,0 7 11,3 2 14,-3 5 8,3 6 11,1 7 21,2 2 10,-4 6 1,7 7 3,0 6 3,1 8 5,7 1 1,-4 2-15,-2-1-6,-2-2-2,-2-6-9,-2-5-9,-5-1-5,-2-4-5,-4-6-2,-5-4-2,0-6-7,3-2-2,-9-2-9,-3-3-3,-3-7-10,-1-6-8,-2-5-15,3-7-18,-4-2-16,-3-12-27,0-15-20,0-5-21,9-14-19,5-11 0,6 5 3,14-3 2,2-11 11,7 1-2,17-19-15,0 14-11,-3 12-11,6 5-27,-1 3-31,3 4-29,-2 13-39,-1 0-45,4 0-116,-3 8-88,-3 4 37,0 3-33,-3 6-23</inkml:trace>
  <inkml:trace contextRef="#ctx0" brushRef="#br0" timeOffset="18653.61">8109 3139 1436,'6'8'13,"4"0"25,-3-1 27,0 2 18,3 0 15,3-1 9,-3-4 4,0 1 7,3 0 4,-2-5-4,1 0-9,2-2-8,-4-3-7,0-5-7,-3-4-4,0 2-4,-4-5-14,-3 0 1,0-3-11,-3-3-4,-8 1-2,-2 1-7,-4 0 5,-2 0-3,-2 1 8,1 7-4,-3 4-6,0 4 3,2 1-3,-2 8-4,0 4-5,3 4 2,-4 5-8,8 8-1,2 1-1,1 0-5,7 5-11,6-4 7,0 3 0,6 1-7,4-2-2,4-2-13,5-2-16,2-2-15,5-3-21,-6-6-22,7-5-20,-1-1-20,-2-4-13,0-4-32,-1 0-15,0-4-19,0-1-31,-2-7-69,-5 3-89,1-6-209,-4-2-96</inkml:trace>
  <inkml:trace contextRef="#ctx0" brushRef="#br0" timeOffset="18917.92">8392 3060 1629,'3'-5'5,"4"0"24,-1 2 26,5 1 18,2 4 23,1 1 14,5 2 6,1 4 11,7 4 10,3 3 1,0 1 0,0 3 10,10 2-2,0 3-7,-3 0-15,-4-2-8,-2-2-12,-9 0-11,-2 1-7,-2-4-6,-9 2-8,1-5-9,-8 0-8,-2-2-18,-2-3-8,-1-1-10,-4-3-3,0-1-11,-4-5-7,2-5 0,3-6-10,2-6-5,2-5-14,-2-9-9,8-6-8,-2-3-8,12-8-6,0 1-9,5 0-23,8-6-35,3 3-53,3 4-54,-6 7-112,-1 3-173,5 4 22,-5 7-57,-2 6-59</inkml:trace>
  <inkml:trace contextRef="#ctx0" brushRef="#br0" timeOffset="19243.75">9423 2745 1472,'9'2'2,"2"1"18,-4-1 38,-1 1 29,0-1 8,1-2 7,-3 3 4,-1-3 8,1 2-5,-4 0-10,-4 1-12,1-1-8,-8 4-7,2 1-6,-5 0-12,-2 6 0,-5 2-8,5 0-2,-1 3-8,1 0-2,-1 3-5,0 4-6,7 4-1,-3-2 5,6-5-7,7 4-2,0 1-1,0 0 7,7 1 8,3 2 11,3-1 14,4 0 14,0-3 1,-1 2-4,1 0 0,-1-4-5,-2 2 1,-1-4-2,-6-2-4,0 0-3,-4 3-8,-3-3 0,-7-3-9,-3 3-28,-3-2-25,-4-3-34,-3 0-31,-6-5-50,-4 2-45,-4-2-63,-9-6-135,6-4-181,-10-1 51,1-7-94,-11-4-96</inkml:trace>
  <inkml:trace contextRef="#ctx0" brushRef="#br0" timeOffset="20104.24">11280 3317 1655,'-13'8'23,"-1"-3"13,5 3 13,2-7 16,-3 5 5,0-4-2,3-2-9,1-2-4,2-5-11,0-4 1,1-4-3,3-3 2,0-1 9,0-6 1,3-3 3,5-5 4,-5 1-2,4 0 4,-4 0 0,0 3 9,0 4 2,1 4 1,-4 0-4,3 4-4,-3 1-5,0 2-7,0 7 0,0 1-7,0 3-6,0 3-2,-7 9-5,7-2 5,-3 7 3,0 2-7,0 6 1,3 3-1,0 3 4,0-1-10,3 5 5,3 4-5,1-6-22,3 0 16,7-1-3,0-4 2,6-4-5,0-1 3,4-5-1,3-8-3,0-1 1,3-6-1,0-3 0,-1-2-8,4-8 0,-1-7 4,-1-5 3,0-3-7,-8-6 3,-2-3-4,-8-1-2,-5 3-1,-2 0 3,-3 0-6,-2 4 4,-4 1 1,0 5-5,-4 3-1,-2 2-1,0 6-2,-8 1-6,0 2-4,-2 7-4,0 4-5,-2 2 2,3 0-3,-2 7 4,4-2-4,5 6 8,2-4 0,6 4 6,6-1-2,5 0 6,5 6 1,0-3 2,9 3 11,1-3 1,-3 3-2,3-1 6,-5-5-7,-2 3 0,-4 0 4,0 1-2,-4 1-8,-4 0-23,-7 0-31,-7 1-35,-4-3-37,-4 3-47,-6-6-42,-3 3-51,-9-3-94,-4-1-131,1-6-15,0 0-45,-5-2-51</inkml:trace>
  <inkml:trace contextRef="#ctx0" brushRef="#br0" timeOffset="20204.97">11033 2844 1551,'10'-24'-6,"7"0"3,3 8 0,0-2-5,4 6-45,-1-3-97,7 1-302,3 5 40</inkml:trace>
  <inkml:trace contextRef="#ctx0" brushRef="#br0" timeOffset="20684.69">14015 3030 1343,'30'-28'11,"-7"3"1,-7-2 20,2 2 4,-9-3-4,-6 2 3,2-1 8,-10 0 7,2 3 10,-3 0 2,-7 5 0,-4 2 1,-10 5 7,0 5 6,-3 5 5,-3 4-5,-7 9 4,0 3 0,0 9-6,-6 2-7,5 5-4,4 3-2,4 2 1,3-1-9,7 2-2,6-4-4,8 1-4,5-6-4,8-2 0,2-2-3,7-4-3,7-1-1,1-6-5,1-4-1,5-3 0,3-5-3,-3-2-4,3-6-3,-6-2 2,2-2-3,-3-5-1,0-7-1,-2 0-1,-5-3-2,-2-6-3,-4-3 1,-4 4-4,2 2 3,-2 3 2,-3 2 3,0 2 1,1 6-5,-1 2 2,0 4 0,0 7 0,5 4-1,-5 4-1,3 5-1,7 6-4,1 2 9,2 2-13,8 8-17,3 4-21,6 1-27,0 4-38,14 1-38,4-2-37,8-2-31,-9-12-76,4 0-119,6-3-245,-10-3-146</inkml:trace>
  <inkml:trace contextRef="#ctx0" brushRef="#br0" timeOffset="21230.11">15549 2777 1805,'22'-20'12,"-4"2"38,-6 4 35,0-2 13,-6 4 9,-6 2 6,0 0-4,-3 0-2,-7 3-4,-5 2-2,0 2-2,-10 3-4,0 3-4,-10 2-1,0 7-5,-3 3 1,2 0-5,-7 8-4,7 2-7,-5-3-11,4 6-3,14-3-5,3 0-2,3 0-10,11-3 0,3 0-2,6-2-7,7 1-1,-1-6-7,8-1-1,7-1-6,0-6 2,1-2-5,5-1-1,-3-8 1,3 4-8,-6-5 5,3-2-2,-4-3 1,-4-2 0,-1-4 3,-5-2-7,-1-1 3,-2-1-3,1 2-2,-4 0 1,0 4 2,-4 1-2,3 1 5,-2 2 1,-1 1-9,1 1 3,-1 8 3,-3 0 14,7 8 14,-2 4 9,10 5 12,-2 3 22,4 10 14,6 8 19,7 12 15,7 5 4,13 18 5,-14-10-10,4 18-6,-3 0-7,-10-14-11,-3-8-5,-12 2-6,1-11-11,-5 0-3,-5-8-8,-3-2-4,-11 0-6,2-7-6,-4-1-4,-4-2-7,-7-4-9,1-7-11,-4-1-18,1-11-20,-1-5-22,0-6-23,-3-12-25,3-6-18,3-11-22,2-6-33,8-6-24,8-3-11,3-4-16,8-3-19,5-8-33,8 6-39,9-1-44,-1-2-127,8 5-120,2 5 45,4 3-162,1-1-205</inkml:trace>
  <inkml:trace contextRef="#ctx0" brushRef="#br0" timeOffset="22463.52">16223 2805 1854,'6'0'-48,"-3"0"34,4 3 36,0 2 30,0-1 25,2 4 16,2-1 15,5 5 13,5 3 7,-2 1 2,8 1-7,-4 3-9,1 0-12,-2 3-3,2 2-16,-4-3-6,4 3-3,-8-5-10,-2 0-5,-2 0-9,0-2-2,-4-3-5,0 0 3,-2-3-13,-3 0-1,2-1-1,-5-1-6,-5-5-7,2-2-3,3-3-7,-10-8 5,4-4-9,-5-6-4,4-2-2,5-8-4,-6-2 0,12-4 0,-4-4 1,6 2-6,1 4 2,6-3 6,1 6-5,0-2 3,5 4 3,2 4-1,2 3-2,1 3-2,-5 2 9,2 5-6,-1-1 4,-4 6 2,4 3-3,-7 2-4,1 2 3,-1 7 1,-6 0 4,-4 6-4,1 3 4,-8 2-3,-3 2-3,1 8 0,-4 2 8,-4 4-5,5-2 0,-1 2-2,-4-1 5,8-1-5,-1-1 5,-1 0-2,8-6 0,0-2 2,8-2 1,2-1 1,2-2-3,6-5 0,2-2 2,3-3 0,-3-3 1,-3-4 4,3-1 2,0-2-15,0-5 6,0-4 0,0-4-1,-4-5 4,4-4-2,-2-6-1,-2-5-2,-6 2-2,3-7 4,-3 2-4,-3 4 2,0 0-2,3 2 5,-4 4-5,1 4-1,-3 0 3,2 4-1,1 0 3,-1 6-7,5-1 9,-2 7-7,4-2-1,-2 1 7,2 1-7,1 3 5,2 1 0,-2 2 0,2 0 0,1 2-2,-4 1 1,4 3-4,-4-3 4,1 9 0,-4-3 4,-4 4-6,4 1 7,-3 4-1,-4 0-6,-3 4 3,0 1 0,0 2 3,0 0-1,-3 0-3,3-4 2,-3 5 0,-1-4-2,4-4-2,0-3 2,0 0 7,7-5 8,-4 0 0,7-3 3,4-4 6,-4-3 12,1-3-2,4-4-1,5-5 2,-3 0-5,0-6 0,-1 0-1,0-2-7,-2 2 1,0 0 0,-2 4 9,-1 1 1,-2 1-3,-1 2-7,-2 5 2,-3 2-5,0 3-1,-3 0 2,4 8-3,-1 2 4,-3 0-3,3 3 6,2 0 0,0 4 6,2-2 9,3 2-2,3-2 4,1-1 5,6 0-1,1-7-2,1 1 0,1-3-5,5 0-6,-2-8 0,1-2-6,3-2 0,-3 0-3,0-10 1,-1-2-8,-3-1 1,1-2-1,-7-6 0,2-2-2,-5-2-2,-4-1 2,-1 4 5,2 1 8,-4 5 10,-4 4 1,3-1-8,-2 7-1,-4 5 6,-4 8 5,4 0 10,-6 23 4,3 2 17,-1 12 9,-2 11 11,2 7 7,0 12 16,4 6-6,0 4-8,4 6-1,3 21-7,3-16 4,-4-13-21,5-5-10,-5-3-5,4-14-2,0-6 0,-3-6-13,3-6-8,-7-5 4,4-8-9,-4-5-4,1-6 2,2-6-23,-6-9-19,4-5-13,-1-8-20,-3-12-15,-3-23-15,3-5-15,0-23-14,-4-33-5,11-1 5,-1 9 8,1 23 7,3 14 10,-3 10 6,6 10 8,4 9 4,7 1 7,-2 11 5,2 6 10,-1 9 4,1 5 10,-1 5 0,0 4 6,1 8 2,-4 2 5,-2 10 0,-3 7 2,-12-5-26,-10 9-55,-4 5-67,-10-1-67,-13 1-75,-6 4-80,-10-2-153,-3-1-108,-11-3 57,4-1-297,-6-5-363</inkml:trace>
  <inkml:trace contextRef="#ctx0" brushRef="#br0" timeOffset="24418.86">19114 3018 2242,'14'-9'-119,"2"0"24,1-2 32,-1-1 18,1-2 14,-4-3 19,4 1 11,-4-4 14,1-5 11,2-1 15,-5 2 14,2-1 11,-4-1 9,2 6 7,-4 1 0,1 1 7,-4 3-3,3 3-7,-3 4-4,-1 3 2,1 3 1,-4 2 0,0 9 0,-4 2-1,4 2 3,0 2-5,0 4 1,4 1-6,-4 4-10,3 0-1,2 3-4,3 3 4,2 0-8,7 0-6,0-3-1,1 1 0,7-2 7,5-5-10,0 2-4,3-8 0,-1-5 3,7-1-5,-7-5-6,2-4 2,-1-5-4,-3-1-1,4-6-3,-4-3 1,-7-2-6,-3-7-3,-3-3 2,-4-3-1,-6-4-3,-7 1-4,0-5 3,-3 6 2,-5 0 8,5 6 3,0 2 4,-3 4 3,2 0-6,-2 7 2,2 8 5,-3 3 1,1 4 1,2 5-2,4 4 4,0 4 2,0 0-3,7 5 5,-1 5 3,5 0 0,5 2 0,1 3 2,7 3-4,5-1-5,1 1-1,11-6 1,-5 0-6,4-6 2,4-1-3,-5-8-2,1-4-5,1-3 0,-6-3 0,3-7-3,-6 0-2,6-5-2,-8-2-1,2-8-5,-4-5 0,-8-3 1,-3-4-5,-7-3 3,-5-4-5,-1 5 1,0-1 0,-4 5 0,-4 5-2,4 3-4,-4 2 2,-1 4-1,-2 7 4,-3 4-4,2 5 2,3 5-2,-2 2 0,4 6 2,-2-1 0,5 6-1,5-1 2,-2 5 1,4-2-2,-2 5 2,5-2 0,5 2-1,0 1 1,3-4 2,-1-7 1,-1-1-5,1 2 4,3-7 0,0-1 0,-3-3-1,-1-2-3,1-8 2,0 0 0,3-5-1,-7-7-6,4-1-3,-4-2-5,1-5-4,2 0-2,-2 0-4,-1 0-1,4 2 0,-4 3-5,-4 3 2,2 2-2,2-1-2,-2 7-3,-2-2 3,-2 6 2,7 3 5,-8 0 1,4 4 2,-1 3 3,2 5 2,-4 0 4,2 5-2,-1 0 1,1 3 4,-2 2 2,7 2 2,-8 1-1,7 2 1,1 0 3,2 2 4,8-4-4,-4-2 5,6 0 5,4-3 4,0-6-1,0-4-1,0-4 0,4-4-2,-2 0-1,3-4 0,0-7-1,-1-1-2,0-6-1,-4-1-1,0-12-2,0 0-4,-10-5 0,-7 3-6,-3-1-2,-3 1 2,-7 6-7,-3 1-3,-8 7 8,5 2-5,-15 4 3,2 5 3,-1 5-1,-4 6 0,1 3 3,-3 3 3,1 9-1,-1-3 1,6 5 2,1 2-2,-2 1 2,7-1-1,5 1 5,2-1-1,7-2-1,7 2 5,0-4 2,3 2 4,3-7 2,1 2-5,5-8 5,-3-2 1,9-3-4,-6-7-1,5 1 0,-2-7 2,-1-3-2,2-3-4,-6-12 0,-1 0-1,-2-14-4,-4-5 3,0-6 2,-6-4 0,-4-12-6,-8 0 3,2 3-2,3 11 2,-7 6-2,3 7-1,0 9 2,3 10-4,2 4 9,-5 11 1,-3 5 1,6 8 3,-3 8-2,5 6 4,-5 5 6,7 4 8,0 9 3,0 1 4,7 6 6,-5 4-4,9 3 1,6 0-4,-4 3-7,7 1 9,0 1-9,7-2 2,3-6 0,3-1-1,-3-10-3,4-5 0,-1-8 0,0-5-2,0-6-4,4-3-1,-3-6 2,3-3-6,-4-4-7,3-7-3,1-7-8,-1-4-6,-6-7-6,-1-4-8,-4-3-2,-5-1-1,-10 5 2,1-1 2,-5 8-1,-6 2-1,-3 4 2,-6 6 3,1 6-2,-8 4 4,2 3 2,-10 8 4,5 1 1,-8 10 1,7 0 2,-4 1 2,8 4 0,-1 2 0,1 2 1,5-1 3,8 3 1,3-3 1,0-1 1,3 1-4,8-2 3,5-2 3,4-1-1,7-7 7,6 0-4,-3-7 6,7-3-1,-1-5-1,5-5-1,2-1 2,0-6 0,3-5-4,-2-5 1,-7-7-1,0-3 0,-4-2 1,-6-4-2,-4 1-1,-10 1 0,-3 6 0,-3 0-1,-11 3-5,1 2 3,-10 2-2,-1 6-3,-5-3-1,-11 5-4,2 2 0,2 6-2,-4-1-9,3 1-10,4 4-7,-1 1-9,4 2-4,4 0 6,6 2-1,0 1 3,6 1 2,8 1 5,2-2 8,8 2 3,6 0 7,6 2-1,4-1 0,0 0 3,10 1 3,1-1 4,-1 2 0,0 0-2,0-3 3,-6 2 5,-4 3 9,0 0 17,-8 4 6,-1 2 5,-4-1 6,-4 5 1,-4-1 0,2 5 4,-8-2-3,4 4-2,-7-2-7,0 3 2,0-3-4,0 0-1,0-2-7,3 1-2,3 0 0,8-6-1,6-2-3,10-5-4,0-3-23,4-2-32,12-1-33,8-8-26,6 2-28,6-5-33,1-4-38,7-6-44,-2 0-46,-5-9-129,-4-1-141,-19 3 38,-7-7-144,-20 6-162</inkml:trace>
  <inkml:trace contextRef="#ctx0" brushRef="#br0" timeOffset="26041.41">2365 4392 1407,'0'0'169,"0"11"-46,5-2 8,-2 4 1,0 4-14,0 4-17,1-2-7,-1 6-5,3 3-2,-3-3-3,5 7-3,-2-2-7,1 0-7,-1-5-5,2 1-10,-2-2-1,1-5-7,-1 2-5,4-6-2,-6 0 0,6-7-6,-1-4-6,-2-1-3,3-6-2,-3-4 0,3-5-2,-3-3-2,-4-6-4,4-3-3,-4-3 3,0-5-4,0 1-1,4-1-2,-3 4 2,-1 5-3,0-1-2,4 3-1,-1 4-1,5 4 0,-1 3 2,3 5 0,1 4-1,-2 1 4,2 6 3,6 2 11,-3 4 8,2 3 6,2 7 10,2 4 5,-3 1 3,5 7-2,3 2-6,-4 0 0,-1 1-1,-2-2 0,-2-3-7,-3-3 0,1 0-11,0-4 5,-4-5-6,0-2-4,-3-3 1,0-6-3,0-1 5,0-6-10,0-4-1,1-6-2,-4-4-1,2-9-5,-2-3-5,-3-9-4,6-7-8,-1-1-7,2-3 1,1 1 1,2 6 0,-4 5 3,3-1-3,1 6 6,2 4-6,-2 5 6,2 4 3,-2 4-3,2 3-1,-2 4 7,2 6 1,2-1 4,-6 5-6,6 3 7,-2 5-4,1 0 8,-1 8 1,1 4-6,-1 4 10,1 1-1,0 7-4,0-3-3,3 1 1,-1 1 2,2-8 1,5 3 6,1-9-4,0 1 1,3-5 2,0-5-3,3-2 5,1-8-6,-4-3 3,3-2-1,0-7-4,-1-3 1,3-10-6,0-5 5,-5-3-6,-2-4 1,-1-3 2,-7-2-4,-7 4 1,-2 0-1,-5 3-1,-3 5 1,-3 3-1,-7 4-4,1 6 9,-8 4-6,2 1-1,-6 4 1,2 6 3,-1 2-3,-3 5 3,1 0-1,-2 7 3,-2 3 3,3 0-4,3 2-2,-1 2-2,6-2 3,2-2 2,7 1 5,-1 0-2,4-3 0,4-2-4,-1 1 7,7-2 3,0-3-10,4-5 4,-1 1 0,0-4-5,4-1 2,-1-3 3,1 0-4,-4-5 6,1 0-8,0-2 6,-2-6-2,-3 1 1,2-4 4,-1 4-4,-3 2 5,4-2-8,-9 4 8,5 1-4,-4-1-7,4 3 4,-4 1-2,1 4 4,0 4 2,-2 4 1,5-1 0,-4 3-3,4 3 0,4 2 2,-2 3 4,1-3 6,4 2 2,2 0 6,1 0 8,7-1 3,3-4 2,-2-2 2,5 0-1,-3-5 0,3-5 3,-3-2-2,0-3-5,0-5-2,3-5-3,-7-6-2,-7-3-6,1-3 3,-7-6-4,-3-2-6,-7-4 2,-4 3-2,-2-12 0,-7-1-6,-1 1 6,1 3-4,-1 3 3,1 6 7,3 6-1,0 3-2,-3 7-1,6 10-3,-3 2 2,0 11-4,4 2 0,-2 7 3,5 6-6,-3 7-1,-1 5 1,1 5 2,6 5 0,0 0-4,3 7 2,4 3-3,2-2 2,5-2-2,5 3-3,5-6-17,3-4-20,3-3-25,6-7-32,-6-1-42,4-7-37,-4-5-36,0-3-39,-4-4-21,-2-6-47,-4-1-118,-3-2-86,-4-5 30,-3 1-37,-8-4-31</inkml:trace>
  <inkml:trace contextRef="#ctx0" brushRef="#br0" timeOffset="26453.42">4460 4657 1552,'0'-5'30,"4"3"17,6-3 27,3 2 17,4-2 7,2 3 9,5 2 7,6 2-1,0-2 3,0 5-3,3 3-4,4-1-5,-3 3-3,2 2-4,-4 4-13,-2-1 4,0 2-6,-2 1-8,-5 0-8,-4-1-9,2-2-10,-4-1-3,-4 2-4,0-3-3,1-1 0,-7 0-3,2-2-4,-1 0-3,-2-2-4,1-3 0,-4-4-1,0-1-6,-3 0-4,-3-9-1,3-3-4,-3-1-2,3-7-1,3-1 1,-3-3-1,7 2 1,0-3 2,6 0-8,0-3 6,7 6-2,0 2-4,7 0 8,-4 7-3,0 4 12,1 4 0,0 1-1,-5 8 3,5 4-4,-7 1 9,-1 3 2,1 6 4,-7 2-1,-1 5-3,2-3-2,-5 2-4,1 2-4,-4-1-32,0-1-30,0 0-30,-6-4-43,0-5-49,0 0-47,0-2-41,-4-4-61,1-4-108,-2-2-76,2 0-141,-4-6-141</inkml:trace>
  <inkml:trace contextRef="#ctx0" brushRef="#br0" timeOffset="26554.17">5207 4466 1694,'7'-8'-87,"-1"2"-13,2-1-36,-2 2-93,0 2-160,1-2 100</inkml:trace>
  <inkml:trace contextRef="#ctx0" brushRef="#br0" timeOffset="26823.05">5484 4517 1148,'10'8'49,"0"0"38,0 0 32,4-2 21,-1 2 6,7 2 3,-4-3 2,5 1-6,2-1-2,0 1-10,0-1 3,4 1-11,-3 2-1,1-2-9,3 1-7,-6 1-6,-2 2-15,5 4-3,-10 0-14,0-2-3,-6 6-5,-3 0-7,-2 1-15,-4-5-24,-4 7-28,-2-7-24,0 4-32,-4-4-38,-4-1-38,2 0-51,-2-2-34,1-5-56,-4-3-94,-1-1-97,6-4-93,-1-1-69</inkml:trace>
  <inkml:trace contextRef="#ctx0" brushRef="#br0" timeOffset="26975.16">5734 4595 1597,'14'-13'28,"-5"6"25,5 2 36,2 2 10,-2 3 7,2 3 0,5 4 10,-6 6-9,3 1-6,-6 7-6,6 4-11,-6 2-6,3 3-23,-5-3-51,2 5-57,-1-3-63,-1 1-65,-1-5-151,2 2-132,-1 0-71,-1 1-38</inkml:trace>
  <inkml:trace contextRef="#ctx0" brushRef="#br0" timeOffset="28579.95">8005 4838 1473,'3'-5'-5,"0"-1"6,2-1 18,-2-4 13,0-1 8,0 0 4,1-3 3,-4-1 7,0-1 3,-4-3 1,4 3 4,-3-4 3,-3 1 2,-2 6-1,2-3 0,-4 2-3,-4 2-4,1 3-6,-4 4-3,1 6 0,-1 3-5,-2 6-2,-2 5-4,1 11-2,1-3-2,1 9-9,6-2 2,-3 4-4,9-1-1,2 1 0,4-3-5,4 2-6,9-1 6,0-4-3,6-3-4,9-4 0,-1-2 2,3-5-4,-4-6 3,8-4-3,-1-6-6,0-2 4,5-3 1,-2-1 1,-2-7-4,-1-1 1,-3-5-1,-6-2 1,-1-5-1,-3 2-1,-3 2-2,-8 2 0,-2-2 2,0 8 3,0-1 3,-1 0-6,1 9 2,-7 4-3,0 0 5,0 7 1,-4 6 1,4 1 1,0 3 1,0 5 0,4 0 6,-1 3 3,0 0 4,4 1 2,6 0 1,0-1 5,8 2-1,5-4-2,4 0 3,4-6-6,2-2 1,8-2-2,-1-7-5,1-2-1,2-4-2,-3-5-3,11-8-4,-8 1 3,-2-7-5,0 0 9,-11-3-8,-10-1-6,-3 1 3,-6 0-10,-8-2 4,-6 2-2,-3 5-2,-8-1-2,1 3 3,-6 6 0,-4 2-2,-4 4 1,-2 4 3,-1 8 0,-1 1-1,3 2 0,-5 8 0,4 0-6,2 5 8,4 1-2,7-5-4,-1 4 8,6-1-6,8 1 6,5-1-3,5-4 5,3 2-4,7-5 3,3 0 3,1-8 1,2-2 1,4-2-4,-3-2-3,6-5 5,1-4-13,-4-4 10,-4-5-4,1-2-1,-6-2-3,-2-5 4,-5-3 5,-8-3-3,1-5 0,-7-5-6,-7-5 3,-2-2 0,-2-1-8,-2 2 13,4 8-9,-5 4 5,7 7-2,-3 2-2,3 10-2,0 7 7,4 3-1,0 8 0,0 2 3,3 0 5,0 15 3,3 0 1,3 2 8,1 7 4,0-1-2,0 8 7,-1 4 4,4 0-8,1 10 2,2-1-1,1 2-4,2 1-4,1-2 0,2 0-2,8-3-1,0-4 3,9-3-4,2-2-1,5-9 2,7 0 0,-4-10-1,1-4-4,3-5 0,-3-5 4,-1-2-8,8-11-1,-1-5 5,-7-2-4,1-4 0,-10-3 3,-1-1-3,-9-2-4,-7 1 1,1 5 2,-12 2-6,-2-1 1,-7 3 1,-3 5 0,-4 3-1,-3 2 2,-7 6-8,0-2 7,-6 6-3,0 6 3,-4-2 0,1 6-1,-4 5-2,3 2 3,-1 0 0,7 4-1,0-1 3,7-3-3,8 4-1,-4-1 4,10-3 4,0 0-4,7-2 3,2-1 0,5 0 1,2-4-5,0-5 3,9-3 4,-6-4 0,5-1-4,3-7-6,-1-5 5,1-2-3,-4-3 5,0-7-4,-2-5-2,-4 1 3,-4-9-3,-7-5-3,1-5 4,-7-5 1,-3 0-7,-4-3 4,0 5 1,4 7-3,-3 8-2,-2 4 2,5 8 6,-3 11-1,2 7 5,-2 8 0,2 5-1,1 7 5,3 6 2,0 5-1,0 2 10,0 2 9,3 8 7,1 3 5,2 1 4,1 1 3,-1 6-1,8 1-7,-4-2 0,7 0-4,-1-3-5,5 1-3,-1-5-3,3-6 2,-3-4-6,4-6 0,-1-2-4,0-7 1,0-4-2,4-3-5,-3-6 1,-2-3-1,2-7-2,-1-2-4,1-6 2,-5-4 0,-2-1-3,-4 3-4,-5 4 6,1-4-1,-2 6-4,-4 2-2,0 2-2,2 3 2,-5 4-4,0 3 3,0 0 1,-5 7-1,2 1 0,3 2-1,3 2-3,-3 1-5,5 4-17,-2-2-22,3 0-34,1 3-27,2 0-20,2-6-25,2 0-32,1-4-29,-1-3-40,4-3-29,-4-2-61,4-7-111,-7 2-69,-1-2-163,2-5-182</inkml:trace>
  <inkml:trace contextRef="#ctx0" brushRef="#br0" timeOffset="28703.12">10414 4212 1845,'-11'-25'-18,"4"8"14,4 5-4,0 0 5,0 3-4,6 4 3,0 0-9,0 3-27,4-1-25,4 3-35,-2-2-50,4 2-107,1 0-143,-1 0 88</inkml:trace>
  <inkml:trace contextRef="#ctx0" brushRef="#br0" timeOffset="28926.05">10712 4150 1088,'18'2'13,"-6"4"17,3-1 29,-6 4 30,5 1 18,-4 5 16,2 3 12,-4 2 14,2 2 1,0 8 3,0 5 7,-3 2-3,-1 4-13,3 4-13,2 2-8,-1 2-16,0-3-6,0 2-8,4 0-17,-1-6-9,4 0-12,3-4-10,7-2-24,-5-10-23,2-3-31,-1-3-27,1-5-20,-1-3-22,-3-2-21,-3-5-21,-1 0-35,1-5-19,-7-2-35,-4-6-78,2 1-339,-12-5-147</inkml:trace>
  <inkml:trace contextRef="#ctx0" brushRef="#br0" timeOffset="29138.49">10994 4620 1757,'-8'-12'1,"5"0"18,6 6 27,5-2 24,1 1 19,1-1 11,10 3 8,4-2 6,-1 2 2,7 0-5,0 2-14,-4 3 0,8 0-9,-4 3-3,-3 2-7,3 2-8,-4 3-5,-2 3-9,-4 7-5,0-3 2,-3 3-7,-4 5-6,-3 4-6,-3-5-9,-1 1-22,-6-2-23,0-1-33,-3 0-34,0-4-37,0-1-47,-1-4-67,0-3-150,1-3-124,3-2-109,0-2-120</inkml:trace>
  <inkml:trace contextRef="#ctx0" brushRef="#br0" timeOffset="29257.17">11590 4458 1643,'11'-8'-27,"-2"0"2,1 6 4,1-1 1,-6 0 2,5 3-22,1 3-34,2-3-45,-3 3-123,4 2-118,-4 0 127</inkml:trace>
  <inkml:trace contextRef="#ctx0" brushRef="#br0" timeOffset="29798.24">12084 4652 1147,'10'3'87,"-4"-1"32,4-2 18,-2 0 7,-2 0 4,-3-2 1,-3-1-2,0 1-1,0 2 0,-9-3 3,-2 6 5,-2 2-10,-4-3 1,1 8-6,-8 0-12,4 8-3,1-1-11,-5 3-14,0 2-8,4 2-11,4-2-5,3-2-10,2-2-8,2 1-4,5-1-4,1-3-6,0-1-2,6-1-1,4 0-4,2-6-7,2 1-4,5-3-6,-3-3-2,7 1-7,1-6 1,-5-2-4,7 0-5,-2-5-2,2-5-5,-3 0-4,0-5 0,0 0 5,0 0-5,-3 3 5,-4 1-3,4 2 2,-4-1 0,-4 5-3,2 3 2,-1 2 6,-4 1-4,2 2 1,-2 4 4,1 4 0,-4 4 4,3-2 3,-2 4 0,0 0 0,2-2-2,-3 3-1,1 0 1,2-4 0,-3 4 0,1-3 3,0-3-5,2 0-4,-3 1 4,1-5 2,2 2-4,5-5 2,-5 0 2,4-5-3,4 0-1,-1-3 2,0-2 0,1 0 2,-2-2 4,6 0 10,-2-1 7,-2 3 3,2 0 2,-2 5 2,-3 0-1,8 0 0,-6 7 0,0 3-4,-3 3-2,0 4-6,-4 0-32,-2 4-46,0 1-49,-4 3-66,0-2-96,0-1-106,-4 1-245,4-3 33,-4 0 77,1-1-164,3-2-167</inkml:trace>
  <inkml:trace contextRef="#ctx0" brushRef="#br0" timeOffset="29924.9">12807 4925 2005,'11'-5'22,"-1"2"-23,-4 2-60,-3-5-161,-10 4-371,-8-4-93</inkml:trace>
  <inkml:trace contextRef="#ctx0" brushRef="#br0" timeOffset="32382.01">751 5898 987,'11'-6'269,"2"6"-109,-3 0-22,-1 6 3,2 0-12,-1 5-8,-1 6-4,1 0-6,-2 9 3,-2 3 6,0 9 11,-1-1 11,-2 7-6,-1 3-12,2 3-3,-4 0-14,4 0-5,-4-3-12,3 3-7,0-8-9,1 2-8,-2-5-5,6-2-6,-6-4-7,2-5-4,0-3-5,2-6 2,-3 1-2,5-7-4,-3-5-7,3-4-2,-6-5-5,5-4 0,-2-7 0,-5-4-7,0-9 1,0-12-4,0-14-16,-5-6 2,5-3-14,0-15 1,0-8-5,5-21 3,3 3-3,2 21 5,5 12 3,-2 17 4,0 2-2,0 8 0,4 5 3,0 9-5,3 6 5,-1 7 2,4 3 1,-2 9 11,6 4 16,-5 6-8,6 7 4,-2 6-4,-2 1 1,-1 5 1,-6 5 1,-3 4 1,-8 2-7,-3 4-4,-3 5-4,-6 6-27,-4-1-28,-7 5-24,-7-1-33,-2-6-43,-8-3-50,8-6-59,-14 1-139,7-9-168,-4-4 73,7-4-91,0-2-87</inkml:trace>
  <inkml:trace contextRef="#ctx0" brushRef="#br0" timeOffset="33145.57">1242 6416 1685,'26'7'11,"1"-1"22,0 7 27,-7-3 15,3 3 5,-3 1 3,4 5-2,-1 0 1,-6 4 0,3-2-8,-4 0-7,1 4-4,-4-5-9,1-2-2,-1 2-6,-7-6-5,5 2-4,-1-3-2,-4-1-4,2-3-5,-2 2 0,0-4-11,-2-2-3,2-5-2,-3-7-1,2-3-2,1-5-4,0-10-3,4-5-2,1-2 0,2-11-1,4 0 4,5 6-3,-1-1-1,2 1 2,4 1-1,0 7 1,-4 4-1,0 4 1,1 1 3,-4 6-1,-1 3 2,-2 2 0,-4 5 3,0-2 0,-3 7-1,-3 5-1,-4 2 3,1 4-2,-8 5-1,4 6 1,-3 4-1,-4 6 1,2 0-2,-6 4 0,4 1 2,0-1 1,5 1-3,-6-4 2,6 2 0,2-6-2,0-3 3,2-1-1,6-4 2,1-2-4,-2-6 5,4-3-5,1-1 0,1-7 0,1-2 0,7-5 1,-6-4-3,3-1 3,-2-7-3,4-6 1,-7-6 0,1-5-4,-5-1-2,2-12 1,-7 7-4,-1-1-1,-3 0 0,0 5 1,-3 1 0,3 5-1,-4 2-1,8 2 4,-4 2-6,6 1 4,1 2-2,2-1 4,5 4-3,-1 2 0,4 2 4,-1 1-2,1-1 0,7 6 2,-5 0 0,5 4 2,-4 3 2,1 3 7,-5 2 6,4 4 3,-7 7 2,1 1 8,-4 5 3,-4 2 2,0 8 4,-6-2 3,0 4-1,-3 4 5,-3-1 7,-1-1-5,4 2-2,-3-7 0,-2 2-5,5-8-2,0 0 2,3-6 9,-3 2 2,3-6-9,3-3 1,3-4-11,2-1 4,1-7-6,1 0 4,4-4-5,-1-7-8,4-3 2,-4-6-6,0-6-1,1-3-13,-5-5-13,-5 2-21,-1-5-17,-3 4-18,-3-1-25,-1 4-32,-2 2-38,3 6-49,-7 1-124,-1 4-188,2 2 32,2 1-89,4 3-83</inkml:trace>
  <inkml:trace contextRef="#ctx0" brushRef="#br0" timeOffset="33406.23">3100 6012 1649,'12'-10'26,"-2"0"15,1 5 30,-8-3 18,-3 4 11,0-1 2,-3 5 6,0-3 4,-8 6 3,2 5 5,-9 1 4,6 4-6,-12 7 4,4 8-18,0-1 11,3 9 12,-2 7-13,5 6-7,0-3-4,3 7-15,2-1-8,6 4-3,0 1-12,3 1-8,6-4-18,3 9-35,9-3-36,-5-10-41,1-2-32,-1-3-34,-2-11-39,-1-1-38,-1-3-36,-9-10-71,3 0-113,-9-3-67,0-5-82,-7-3-86</inkml:trace>
  <inkml:trace contextRef="#ctx0" brushRef="#br0" timeOffset="33553.23">2773 6684 1780,'27'-19'64,"3"2"16,2 2 17,5 2 3,3-3-2,11 4-9,-5 2-3,4-2-7,0 2-8,-4 2-10,-2 3-29,-1 0-52,-9 3-52,-1 2-50,0 0-58,-16 5-142,-4-1-332,-5 7-149</inkml:trace>
  <inkml:trace contextRef="#ctx0" brushRef="#br0" timeOffset="33996.06">135 7299 1658,'0'0'-48,"0"0"27,6 5 27,-2-2 34,1-3 34,6 3 22,-1-3 17,0 1 13,7-1 9,3 4 16,10-4 19,7 2 17,12-2 8,19 0 9,25 0-1,10 0 10,50-2-5,15 2-2,4 0-28,16 0-9,8 2 8,2 1-16,-2 2-13,1-2-13,-10-2-13,-10 5-15,-14-4-12,-13 3-6,-31-5-7,-19 3-10,-19-3-3,-8 0-12,-7 2-8,-12-2-5,-3 3-22,-15-3-37,-3 2-54,-12-2-61,-5 2-51,-6 4-48,-6-4-62,-4 1-77,-11-1-152,-2 1-141,-11-1 65,-9-2-299,-13-2-378</inkml:trace>
  <inkml:trace contextRef="#ctx0" brushRef="#br0" timeOffset="36144.16">4684 6204 1565,'-7'-4'52,"3"-1"7,-2 2 4,-1-3 9,-2 11-1,-2-4 7,1 7 3,4 2 2,-5 12 11,1 4-3,4 6 7,3 5-3,-4 13-5,0 1-6,4 6-7,-4 7-6,4 4-9,3-6-6,-3-1-5,3-1-14,3-2 4,0-4 0,0-1-4,1-7-6,-1-3-2,0-5-1,1-5-6,-4-6 2,4 0-4,-1-4-9,-3-5-4,-3-3-5,-1-2-4,0-4-5,1-4-3,0-2-5,-1-3-6,4 0-2,-9-5 1,6 2 3,3-1-1,0-1 4,0-1 2,0 4-2,6-3 2,-3-1 2,7 4 2,1-1 2,1-1 6,6 1 6,-2 1 6,11-3 5,3-3 5,6 1 0,5-3 0,-3-2 0,17-4-1,-6-4-4,5-2 1,3-3 2,3-6-3,-7 0 5,0-2 0,-6-2 7,-4-5-6,-9 2 6,-8 1-4,-2-4 4,-7-1-6,-7 5-2,-10-1 6,0 5-16,-7 3 16,-4 3-3,-1 8-3,-9 6 0,2 2-2,-1 11 8,-1 4-2,-1 3 1,-5 10 5,3 5 0,4 3-1,1 6 0,1 1 11,5 4 3,6-2 3,1 2 3,6-2 8,6 4 1,1-4 0,10-2 1,0 2 4,10-2-5,3-2-4,0-8-4,0-2-1,6-2-3,1-6-7,-7-6 2,6-4-9,-3-2-2,8-8-5,-5-4 2,-2-6-8,-1-6 1,-3-9-8,-3-5 2,-7-6-6,-7-6 2,0-15 8,-7-5 2,-6-1-7,-6-1-2,0 5-3,-4 4 5,2 11 8,2 11 2,-1 5-1,1 5-2,0 11-2,-1 5-3,0 8 4,3 5 2,1 7-2,0 7 3,0 2 2,3 11 4,3 6 0,3 1 0,7 13-5,1 1 4,2 0-3,8 7-4,0 1 0,6 0-2,-4-7-4,4-7-14,0-5-20,0-2-33,-6-8-35,3-3-29,-1-2-34,-7-8-26,2-1-35,-5-6-40,-2-3-39,-1-4-36,-2-3-99,-1-3-122,-7 1 4,-3-6-163,0 1-202</inkml:trace>
  <inkml:trace contextRef="#ctx0" brushRef="#br0" timeOffset="36280.8">5778 6570 2005,'-11'-9'24,"5"6"2,6-6 26,3 5 25,4-4 5,3 0 2,6-1-3,8-4-8,2 1-4,10-4-14,2-1 2,5 0-14,0-5-49,4 1-63,0-2-87,-4 1-183,-9-2-168,-4 0-55,-3 5-63</inkml:trace>
  <inkml:trace contextRef="#ctx0" brushRef="#br0" timeOffset="37207.44">8122 5922 1536,'10'-18'-6,"-3"6"9,-4-1 14,1 1 19,-4 4 13,-4 1 6,1 2 2,-4 0 3,0 3 9,-6 4 11,-7 6 6,-4 4 2,-6 5 7,-9 8 2,-1 8 5,-8 8-2,-22 17-2,8 5-2,-2 8-1,4 6-6,4 0-8,5 7-3,8-2-6,10 3-1,9-12-12,11-11-7,9-7-4,12 0-1,1-2 0,15-2-5,9 0 2,4-9-5,9-7-9,1-8 5,3-2 0,3-7-9,0-6-3,-3-4-4,0-5-10,0-8 8,-2-1 0,-5-6-1,4-3 0,-7-7 2,-10-6-9,-3-4 2,-8-3-17,-8-2 10,-8-7-17,-10-4-1,-3 2-9,-6-2-2,-5 4-6,-2 0 1,-4 5-1,1 3-3,2 5 7,1 5-1,2 1 4,5 3 0,2 5 1,4 1 1,4 6-3,10 3 10,-2 2 0,8 2 6,4 1 4,2 4 11,5-2 6,2 5 4,4 0 6,3 2 8,4 4 6,2 2-6,4-1 1,0 8 3,0 2-2,0 6 4,-7 2 5,-3 2 2,-3 8-1,-10 3-6,-1 1-6,-8 5 2,-8 0 1,0-1-4,-8 0-5,-2-1-7,4 0-36,-8-4-43,1-11-49,-1 0-53,-2-3-58,2-3-59,-5-3-111,5-5-130,1-3 5,0-8-84,6-4-99</inkml:trace>
  <inkml:trace contextRef="#ctx0" brushRef="#br0" timeOffset="37351.05">8875 6595 1787,'40'-16'18,"-3"2"15,-4 3 10,-6 4-4,0 2-8,-7 3-4,4-4-12,-8 6-26,7-2-48,-2-1-33,-5 3-56,1-4-126,-1 1-206,-2 1 15</inkml:trace>
  <inkml:trace contextRef="#ctx0" brushRef="#br0" timeOffset="37524.59">8864 7090 1357,'15'13'17,"2"-4"7,2 1 9,5-3 3,3 1 0,3-3-4,3-2-9,4-3-18,10-3-41,5-5-16,8-1-31,11-9-93,-1-3-238,0 0 76</inkml:trace>
  <inkml:trace contextRef="#ctx0" brushRef="#br0" timeOffset="38100.77">10559 5700 1398,'13'-21'77,"-2"8"-5,-8-1-2,-6 4-4,-8 0-5,-2 5-7,-4 0-3,-8 3-7,1 2 4,-3 2-7,-3 5-3,0 4-1,-3 1-3,0 6-1,6 4 3,0 3-1,4 3-1,6 2-1,0 3 1,4 1 1,4 1 3,5 5 4,-3 1 0,7 8 5,3 4 0,1-3-2,3 5-2,-1 0-3,4 7-6,1 4 0,-2-3 0,-2-4-5,-1 5-3,2-6-3,-5 0 1,-3 0-6,0-4 0,0-4-1,-3-1-6,-8-3-2,5-8-7,-1-4-3,-3-3 1,3-4 1,-3-2-2,1-2 1,1-5 0,-1-1 1,-1-5 0,3 1-1,0-4-1,4 2 0,-4-3-2,4-2 2,0 0 0,3-1-3,0 0 4,0 0-2,3-1 4,0 7 6,0-2 10,7 9 7,-2 0 9,1 4 13,4 7 5,1 7 19,2 7 4,1 4 14,0 11 5,3 4 8,0 6 0,7 22 13,0-1-16,-11-8 3,4 14-5,-10-15-5,1-8-7,-2-2-10,-2 2-2,-7 1-8,3 0-8,0 4-4,-3 3-3,-10 30-6,1 5-6,-5-2-11,1-11-31,7-14-45,-2-19-46,5-11-48,3-5-39,0-3-45,11 0-53,-2-7-83,7-2-170,11-4-10,10-8 64,7-9-145,11-2-123</inkml:trace>
  <inkml:trace contextRef="#ctx0" brushRef="#br0" timeOffset="38751.78">11580 5717 1701,'7'-5'-21,"-1"0"12,-4 5 27,-2 0 38,-5 10 21,2 0 16,-8 8 18,-2 2 16,-3 7 4,-4 10 17,-4 8 4,-3 10 7,-6 28-3,3 7 0,-3 11-11,3 5-8,10 10-10,3 6-12,8 3-6,5 6-10,8-1-11,5 2-8,8-2-5,10-2-7,3-2-5,7-3-4,6-9-6,7-7-6,7-13 0,0-9-6,3-12-12,-8-23-26,-8-13-36,-1-12-30,-2-10-29,-5-2-28,-2-11-34,-4-7-43,3-7-47,0-8-34,-3-13-104,-3-9-140,-3-13 2,-8-13-104,4-28-123</inkml:trace>
  <inkml:trace contextRef="#ctx0" brushRef="#br0" timeOffset="39205.76">12474 6150 1754,'20'-30'-7,"-4"2"10,-2 3 30,-4 3 13,-4 1 18,2 4 10,-8 0 6,0 0 4,-4 2 7,-3 2-3,-3-3 4,-3 4-5,-7 5 1,0 1-8,-3 5-2,-7 2 1,-3 5-3,-8 4-4,1 2 1,-7 8-7,1 3-3,-1 2-4,4 2-3,3 0-9,6 3-1,1 3-6,6-3-2,8-3 0,5 2-9,7-5-1,4-2-5,6-1-4,4-4 4,3-2-2,7-2-6,3-4 0,4 0 0,2-7 0,4-2-3,0 0-5,4-6 2,-1-3 4,0-2-4,0-3 2,-3-2-3,0-3-1,-6-1-1,-1 0-2,-3 0 5,0-3-7,-7 8 2,1 0 8,-4 0 1,-2 6 4,1-3-5,1 9 1,-4-1 0,4 8-2,0 4 8,0 1 0,3 6 2,4 4-2,-1 8-2,5 2 2,5 3-3,1 3 0,6 3-13,7 2-31,1-1-31,-1-6-34,2-6-37,2-1-36,2-7-40,2-3-34,-9-9-73,5-2-137,-7-8-58,-4 1-118,7-8-123</inkml:trace>
  <inkml:trace contextRef="#ctx0" brushRef="#br0" timeOffset="39638.6">13672 5720 1944,'6'-8'49,"0"3"13,4 0 40,-2 5 17,1 2 24,1 3 17,1 6 12,-2 7 7,1 1 5,1 8-13,-2 5 5,-2-1-3,3 8 1,3 4-2,-3 6-9,3-3-3,1 7-12,0-2-18,-2-2-10,6 1-12,-2 1-9,1-7-11,-4 4-9,4-8-8,-4-5-6,1-6-7,-5 1-3,1-7-4,-2-1-8,-2-4-4,0-6-8,1-4-4,-1-5-6,-1-8-7,-2-2-8,0-11-6,0-8-10,-3-4-10,0-9 0,0-3-2,3 1 0,1 1 5,2 0 2,2 5-1,5 2 3,-1 6-1,2 3 4,2 6-3,2 3 3,2 5 0,-1 5 1,2 5 4,-1 2-1,3 6 4,-3 4 0,0 3 1,-4 8 2,-2 2-1,-7 7 1,-7 6 0,-4 1-3,-9 9-20,-10 7-36,-10-1-45,-18 21-39,-9-3-49,-6-6-66,-5 2-71,-12-8-112,3-8-204,-4-2 46,12-9-265,8-9-347</inkml:trace>
  <inkml:trace contextRef="#ctx0" brushRef="#br0" timeOffset="39949.77">12884 7332 2517,'0'0'13,"0"0"17,0 0 21,0 0 22,0 0 5,-14 5 2,4 0 1,1 0-5,-5 2 0,-5 4 1,1 3 4,-2 2-2,-2 1-3,1 3-1,1 5-4,3 0 0,4 0-8,0 3-7,7-6-2,-2 3-9,8 0-9,5-1 1,0-3-19,9-1-20,9 0-26,4-2-25,7-8-33,5-3-40,2-2-43,5 0-41,4-5-29,7 0-65,3-5-101,7 0-98,-1 0-106,1-2-107</inkml:trace>
  <inkml:trace contextRef="#ctx0" brushRef="#br0" timeOffset="40429.86">14078 7536 1667,'17'-9'27,"-1"-1"26,-2 0 30,-4 0 32,-1 0 20,2 1 15,-4-2 6,-1 1 4,-3 0-4,-3 0-11,-3 0 1,-3 3-8,-4 2-12,-4 0-6,-5 5-8,-8 0 0,-3 5-5,0 0-12,-11 4-2,5 7-7,2 0-6,-2 1-3,6 0-7,-1 3-3,5-3-9,6 4 3,6-2-6,1-1-7,10-1 0,-1-1-1,8-2-2,6-1-1,6-3-1,4-3-3,8-2-5,2-3-2,0-4-2,3 0 0,3-6 13,4-2 7,-2-2 1,-5-5-10,7-7-1,-7-5 0,-6-6-5,-1-5-3,-2-13-2,-8-7-2,-5 6 1,-5-4-5,-6-2 13,0 4 5,-3 9 9,3 5 7,-3 6-2,-1 6-6,4 6-8,-4 6 1,1 11 0,0 5-3,3 2-1,0 19-3,6 1-3,2 10 8,-2 5-5,4 3-1,0 6-2,3 4-3,0 2-3,1 0-3,-1 3 0,1-3-6,-1 0-8,4-3-16,-1-2-32,-2-2-45,-4-14-47,-1 3-40,9-9-35,-10-5-34,3-5-38,0-3-41,-5-2-47,4-8-45,0-3-110,-3-7-98,-2-6 49,0-6-210,-2-5-267</inkml:trace>
  <inkml:trace contextRef="#ctx0" brushRef="#br0" timeOffset="40699.66">14482 5942 2297,'20'-32'27,"3"8"38,4 10 32,6 4 23,-3 5 27,3 7-3,6 6 30,9 10 23,-5 9-2,11 13 11,9 28 6,0 7 0,-3 13 2,-3 8-3,0 15-15,-11 3-9,1 6 3,-7 1-19,-2-1-5,-5-3-44,-3-1-11,-11-7-8,-3-5 8,-2-3-9,-14-16-11,-3-15-12,-3-2-9,-4 0-25,-4-4-25,-5-7-39,-2-11-48,-2-5-57,-1-2-55,-3-4-57,5-10-54,-5-6-65,0 1-58,-6-9-108,6-4-169,0-7 92,4-6-351,-4-3-428</inkml:trace>
  <inkml:trace contextRef="#ctx0" brushRef="#br0" timeOffset="41202.31">16049 5404 2721,'0'-7'-39,"3"2"58,0 5 35,2 0 30,1 8 32,1 1 26,2 11 17,5 13 18,6 9 16,0 19 4,13 34-8,0 12 9,-3 18 22,0 19 3,-3 20 2,-6 11 2,-9 8-29,-5-1-9,-7 2-8,0-8 2,0-4-4,0-9-11,-3-3-11,3-8-16,0-2-11,7-12-14,-4-11-11,4-12-20,-1-27-36,-3-18-66,1-15-66,-4-13-94,3-2-113,-6-6-132,-7-8-156,-3-6-238,-4-3 114,-10-4 83,-6-8-497,-14-2-586</inkml:trace>
  <inkml:trace contextRef="#ctx0" brushRef="#br0" timeOffset="49085.86">17230 6285 759,'9'-6'121,"-1"2"-75,-2-1 50,1 1-2,-1-4-16,2-3-2,-5 1-10,3 0 3,-2 3 3,-1-6 6,0 4 5,-3-3 11,0 0 3,0 5 1,3-1 4,-6 1-6,3 0-7,-6 4-8,-7 3-7,2 0-6,-5 8-5,-5 1 6,1 4-3,1 1-3,2 10-2,-4 0-7,2 3 1,2 4-6,1-1-3,-1 2-6,7-2-2,-1 3-6,8-5-3,0-3-2,3 0-4,6-3 2,8-2-5,2 1 1,1-9-3,7 0-4,3-4-1,-5-3 2,5-3-1,3-2-4,-3-2-2,0-6 1,0 0 2,-4-6-3,0-2 1,-3-4-4,0-2 1,-3-2-1,-4 3-3,-3 1 3,0 6 7,0-4 3,-4 5-1,1 0 1,0 4-2,-3 4-1,-4 0 1,2 7-10,-2 6 6,0 1 7,0 4-11,4 6 9,-4 0-2,4 3-6,2 4 0,1-2 3,2 9 4,1-3-3,1 0-6,3-1-17,-2 2-22,1-7-28,1 2-42,-1-4-35,0-4-34,1 2-43,-3-7-88,4-4-171,-4-1-12,2-1-41,-3-4-33</inkml:trace>
  <inkml:trace contextRef="#ctx0" brushRef="#br0" timeOffset="49276.34">17840 6729 1547,'6'-4'33,"5"2"21,-8-1 35,0 6 13,4-1 11,-4 5 5,0 3-2,1 5 6,0 2 4,-4 9-1,3-1-6,3 8-3,-6-1-14,4 2-11,-1 4-9,0-1-11,4 1-2,0 2-20,0-2-38,-1-4-38,-3-1-49,4 0-43,0-8-39,6 2-38,-7-7-80,5-3-162,2-4-231,4-2-163</inkml:trace>
  <inkml:trace contextRef="#ctx0" brushRef="#br0" timeOffset="49785.98">18617 6020 1953,'10'-5'13,"-7"-3"29,0 3 15,1 3 3,0-3 2,-4 5-3,0 0 10,6 5 9,-2 2 5,-2 6 6,2 9 13,-1 3-4,-3 10-1,7 3 1,-7 5 9,7 6-10,-4 4-14,-3 3 3,6-2-11,-2 1-10,-1-1-6,8 0-4,-5-5-8,1-3-1,2-2-3,2-6-11,-1-6-2,-1-1 2,-2-7-1,0-4-8,3-8-4,0 1-6,0-7-2,0-4-9,-3-7-7,-1-5-12,2-3 7,-5-9-7,0-3-3,0-10 0,0-2-2,4-1 5,-4 1-3,5-1 4,-2 5 3,4 3-2,-4 3 5,8 0 1,-1 6-2,1 3 0,5 6 8,2 0 4,-4 5 10,5 4 0,-5 6 10,7 1 6,-2 6 3,-4 5 1,-1 11 9,-8 1 0,-2 3-1,-7 5-6,0 2-3,-7 4-1,-2 3-1,-5 1-4,-2-1-3,-1-1-26,-1 1-27,-4-5-24,-2-3-33,4-7-32,-3-4-42,0 1-45,2-7-42,5-4-65,-1-3-148,-3-4-55,7-4-120,-1-4-136</inkml:trace>
  <inkml:trace contextRef="#ctx0" brushRef="#br0" timeOffset="49960.66">19188 6860 1743,'43'-8'18,"-7"8"21,-3 2 29,-7 4 23,4 4 6,-2 5 0,-1 2-5,0 5-2,-4 7-12,0-3-5,-3 5-4,-8 1-8,3 0-7,-5 4-5,-5-4-12,4-4-36,-9-1-33,0 0-38,0-1-50,0-4-40,0-2-63,0-5-160,-4 3-219,4-6-101</inkml:trace>
  <inkml:trace contextRef="#ctx0" brushRef="#br0" timeOffset="50243.93">20445 6227 1663,'5'-23'19,"-5"10"15,-5-1 21,-2 2 11,-3 1 6,0 7-1,-6 1 5,-1 3 4,-4 0 1,-6 5 4,5 5 2,-11 7-5,-2 8-4,2 8-2,3 3-2,4 0-5,6 9-7,0 0-3,7 1-8,6 1-4,7-5-3,3 6-7,14-3-8,3-2-19,10-5-24,3-6-24,4-5-28,2-2-31,-4-10-41,1-2-35,1-1-32,-7-10-75,-5 1-125,5-3-170,-5-5-77</inkml:trace>
  <inkml:trace contextRef="#ctx0" brushRef="#br0" timeOffset="50434.86">20765 6642 1666,'7'11'21,"-1"1"30,1 2 32,2 6 18,-1 6 14,-2 3 8,1 3 0,-1 2-4,-3 4-12,2-1-12,-2-3-4,0 4-9,-3-1-10,0 1-21,0-6-39,-3-2-49,3-2-47,-3-3-50,3-3-43,-5-1-75,5-4-134,-3-5-241,0 1-124</inkml:trace>
  <inkml:trace contextRef="#ctx0" brushRef="#br0" timeOffset="50943.8">21422 6404 1730,'22'-29'15,"3"-1"15,-12 7 16,0 1 15,-4 1 10,-1 3 0,-2 2 7,-6 0-1,3 2 5,-3 2-4,-3 1-3,-7 2-3,-3 5-1,-8 2 0,-1 4-4,-6 5 3,-4 7 0,-2 3-6,0 8 1,-1 6-5,5 0-2,0 6 1,3-3-12,3 2 2,8 3-9,-1-6 1,7-1-3,7 0 1,3-4-6,3-1-4,7-5-1,3 4-3,7-9 6,4-2-6,-2-7 1,8-1-10,0-7 0,0-2-2,0-6-3,5-7 1,-5-3-3,3-12 3,-3-4-11,-3-7 8,-5-10-2,-1-5-2,-4-7 4,-4 1-1,-7 6 11,1 2 4,-7 1 1,0 10 25,0 4 7,0 3 4,-4 9-5,4 3-10,-3 5 5,-3 7-1,6 5 1,-10 7 14,7 5 7,3 9 8,3 5 5,0 5 4,4 9-2,6 9 7,4 6-10,0 12-7,2 2-5,2 6-5,9 21-8,-13-10-5,2-11-5,1-2-14,0 0-39,-13-4-61,3-10-50,-10 2-63,-3-8-79,-7 3-91,-10-7-224,-14 3-88,-13-3 97,-6-4-281,-14-6-330</inkml:trace>
  <inkml:trace contextRef="#ctx0" brushRef="#br0" timeOffset="52695.9">22779 5877 2190,'-3'-5'-91,"3"0"28,0 3 22,-3-4 26,3 1 19,0 1 21,-8-1 22,2 2 10,3-2 8,-7 3 1,-4-4 3,1 6 0,-4-1 1,-2 2-2,-5 2-5,-6 2-4,3 5 0,-3 2 3,0 6-7,0 3 4,6 1-6,4 5 3,4 1-9,2 1-2,12 3 3,2 4-1,2 2-12,12-3 6,2 5-6,8 0-1,-1 1-6,10-7-1,1 2-4,3-5-3,3-1 1,0-2-4,4-6 1,-8-7-9,4-3-17,-4-1-13,-1-6-24,-2 0-20,-3-2-29,-4-6-31,4-2-39,-13 0-28,3-3-22,-7-4-72,-3-3-113,-10 2-237,0-1-132</inkml:trace>
  <inkml:trace contextRef="#ctx0" brushRef="#br0" timeOffset="52905.44">22639 6258 1705,'-13'-4'-15,"2"2"23,8-1 32,-1 1 29,8 0 14,-1-1 7,8 1 8,5-1 5,4 0 0,7-2-5,0 1-5,3-1-8,3 0-8,0 0-10,1 2-6,-1-1-4,-6 1-17,3-2-25,-7 1-38,1-2-43,-8 6-62,1-2-63,-4 2-120,-3 0-193,-10 0-59,0 0-64</inkml:trace>
  <inkml:trace contextRef="#ctx0" brushRef="#br0" timeOffset="54630.41">23706 5603 1534,'0'-3'-23,"0"-2"12,-7 1 19,4-2 9,0 0 16,3-2 3,-7 2 6,1-7 6,2 3 1,4-3 3,-7 4 7,7-3-1,-3-1-1,6 0-3,-3 3-3,7 0-5,-7-2-4,4 4-5,9-1-3,-7 0 0,5 5 1,2 1 2,4 1-2,2-1 0,2 3-1,9 5 4,0-2-2,3-2 2,7 5-1,0-4 0,10 4 2,-6-3 2,5 1 2,-2-1-4,-1-3-2,5 2 2,-16-2-4,5 3-1,-5-3 0,1 0-7,-6 0 1,-11 0 1,2 0 4,3 3 0,-8-3 3,1 0-4,-4 1 1,-3 5-5,-3-1-4,-7 2 2,-7 5 0,1 0 0,-4 8-7,-4 1 5,-12 4 0,-1 8-12,-3-1 11,-3 7-7,-7-1 1,-5 8-9,3-4-3,-2 3 10,5 4 5,-12-3-5,8 4 2,4-3-5,-12 1 7,15 0-9,-8-1 3,4-4-2,10-6-4,-3-2-1,6-5 2,7-5-3,-3-2-4,6-1 3,1-5 2,2-1-8,4-4 0,0 1 0,10-6-2,-7 0 1,14-4 1,-3-3 0,9 3 0,0-6 0,7 0-1,4 1 3,6-3-4,0 0 5,13 0 6,-3-2-1,10 1 1,0 2 1,4-1 1,-5 2-7,5 2 4,-7-5 3,1 6-2,-3-2-1,-5 2-4,-7 0 3,-3 0-16,0-4-16,-3 4-36,-7 0-43,-4-5-40,-2 3-46,-1 0-41,-3-9-91,-10 4-124,0 0-45,-3-1-73,-11-1-66</inkml:trace>
  <inkml:trace contextRef="#ctx0" brushRef="#br0" timeOffset="55248.03">24285 5529 1435,'0'0'-82,"0"0"15,0 0 15,8 3 14,-8-3 21,7 0 5,-7 0 6,0 0 13,0 0 8,3 3 11,-3-3 8,2 0 10,-2 0 6,0 0 6,0 0 8,0 0 9,0 0 5,0 0 6,0 0 6,0 0 3,0 0 2,0 0 7,0 0-6,0 0-1,0 0-3,0 0-6,-5 7 2,-2 1-4,-3 1-2,0 3 0,-3 5 0,-4 2-5,-7 3 0,2 3-23,-8 8 0,0 2-4,-11 0-2,-2 7 1,-1 1 0,-2 0-5,-4 1-3,0 2-3,3-1-2,0 0-7,4 0-2,3-5-8,7-4 4,3 0-6,3-4 1,3-1-4,12-4 6,-6 2-8,6-3 5,-6-3 0,12-3-2,2-1 9,8 2-2,2-6 5,-2-1-7,10-1-3,-2-1 1,12-1-3,0-4-3,2-2-4,8-3-1,2 1-16,1-3-20,6-3-33,4-4-47,3 0-55,10-5-73,-4-6-162,12-8-182,-8 2 83,0-7-110,-8-3-106</inkml:trace>
  <inkml:trace contextRef="#ctx0" brushRef="#br0" timeOffset="56021.44">24657 4505 1594,'0'-8'-36,"0"0"19,3 1 25,7 3 15,4-2 12,-8 0 6,10 0 9,1 0 3,4-2 5,-5 7-2,1-2 1,2 3 3,5 0 5,-4 4 7,4 4 4,-11 5 15,4 2-2,-1 3-2,-2 7-2,-8 5-5,1 2-4,-7 6-7,0-1-4,-10 8-2,7 6-2,-14-2-8,4 11-3,-1 3-1,-2 2 2,-1 0-7,4 2-5,-1-2 2,-2 0-8,2 0-6,11 0-1,-7-10 12,7-1-12,-5 0-7,8-1 5,8-2-1,-5-1-4,7-4 1,-7-1 2,11-8 8,-8 1-3,4-4-4,4-4 3,-1 2-3,-4-6 4,5-1-7,-4-6-2,4 5-3,-8-5 2,4-1 5,4 2 5,-11 0 3,0 2 5,4 4-2,-4 1 1,0 1-5,-3 7 4,0-1-4,0 5 4,0 0 0,-3 3 5,3 1 12,0 10 7,-3 0 12,3-2 4,3 2 8,-3 2 7,10-2 1,-6-1 1,-4 1-5,3-6-5,0-5-2,4 2-5,-4-5-6,-3 1-3,0-2-6,0-1-1,0-2-4,-3 1-8,-7-7-1,-4 4-4,1-3-6,-7-1-4,-10 4-7,-3-3-20,-24 0-39,-10-2-43,-2-1-50,-35 8-50,-13-10-56,-16-3-65,0-3-77,-25-10-171,-11-1-90,-8-5 76,-16 6-294,-28-1-339</inkml:trace>
  <inkml:trace contextRef="#ctx0" brushRef="#br0" timeOffset="74550.71">538 9437 836,'-6'-2'223,"2"2"-74,1-3-40,0 2-28,3-2-12,0 3-17,3-5-8,4-1-3,-1 3 9,8 0-1,2 2-1,11-2 1,3-2 6,3 2-2,4 1-8,10-1-2,-1 1-6,0 2-4,4-2-4,-2-1-4,-1 3 1,-8-2-12,1-1-16,-3 1-28,0-1-23,-4 1-33,-3-1-19,0 0-20,-3-1-52,-7-1-361,-3 1-42</inkml:trace>
  <inkml:trace contextRef="#ctx0" brushRef="#br0" timeOffset="74769.65">1192 9377 1502,'-3'10'14,"-4"2"26,3 0 33,1 12 34,0-2 10,3 7 11,-3 7 5,-4 6 0,4 6-7,-5 5-8,5 1-4,-6 9-15,2 2-10,-4 0-11,8-8-5,-3-1-9,6-1-4,-3-3-11,3-2-9,0-5-28,0-7-33,3-4-34,-3-7-34,2 2-31,5-7-39,1-1-42,-2-12-124,1-1-176,2-8-77,-1-2-78</inkml:trace>
  <inkml:trace contextRef="#ctx0" brushRef="#br0" timeOffset="75089.79">1592 9777 1614,'7'-12'57,"-1"2"8,-6-1 8,3 7 14,-3 2 7,-3 2 0,3 0 3,-13 9 13,7 6 5,-5 3 3,-2 8-8,-1 3 0,-2 5 5,2 7-10,1 0-7,4 2-10,-2 3-10,5-6-2,2-2-9,1-1 5,6-4-14,4-2 4,0 0-6,6-6 4,0-6-12,7-1-3,1-5-6,6-6-1,-5-1-3,2-9-3,2-2-3,1-6-4,0-6-3,0-5-4,-6-7-12,1-7 3,-8-6-16,-5-4 4,-5 6-12,-4 0-12,-4 3-11,-5-1-18,-2 3-28,-5 3-41,-1 3-50,1 10-62,-8-1-117,4 2-217,4 6 55,-5-1-102,7 1-117</inkml:trace>
  <inkml:trace contextRef="#ctx0" brushRef="#br0" timeOffset="75775.63">3815 9525 1760,'-2'-6'8,"-1"5"6,3-2 13,0 3 29,-7 0 19,7 4 26,-3 4 20,-1 5 17,-2 7 7,1 2 6,0 6 5,-2 6 1,-3 4 0,2 6-4,0 4-10,-2 5-14,2 1-6,2-3-12,6 7-9,-3-1-14,3-3-7,3 2-7,-1-1-8,2-2-2,4-4-8,-2-1-7,1-9-6,-2 0-4,3-4-2,-4-3-4,2-7-3,-2-2-2,2-1 1,-4-5-8,3-1 7,-2-3-5,-3-6-6,0-5 1,0-2-3,-10-18-3,0 1-5,-3-8-5,0-8-14,-5-9-10,6-6-9,-2-1-2,7-1-4,1-3-1,3 0 2,6 3-1,0 0 2,7 4-1,4 3-2,2 0 6,-2 11-2,9 2 11,-3 2 0,3 8 0,4 3 4,-4 5 6,4 1-3,-4 9 3,0-1-2,1 8 7,0 6 4,-5 1-3,1 8 10,-3 5 8,-7 1 3,0 3-1,-7 3 0,-6-2 5,-1 5-4,-8-2 1,-2 1-9,-6 2 3,-4-4-16,-2 1-26,2-8-36,-7-1-35,6-4-47,-5-4-49,3-1-54,-3-8-99,10-7-166,-3-2-25,6-9-131,1-1-170</inkml:trace>
  <inkml:trace contextRef="#ctx0" brushRef="#br0" timeOffset="76804.59">4267 9852 1784,'20'8'-53,"-1"1"36,2 4 22,-1 2 23,3 3 14,4 2 16,-4 1 7,1 0 3,-1 1 3,0 4 4,-3-1-5,1 2-2,-5-3-1,1 2-9,-1-4-2,-5 2-8,-2-4-6,1-3-3,-3 0-1,0-2-4,-1 0-3,-3-3-3,4-1 0,-7-6-4,0-3-4,0-2-4,0 0-10,-7-24-4,7 3-7,0-4-4,0-4 0,7-2-1,0-1 1,6-4 4,4 7-3,0-5 1,8 2 0,5 6 3,5-3 0,-2 2-1,7 5 3,0 1 0,-7 7 1,4-1-2,-1 5 3,-6 2 1,-3 5-2,0-1 1,-4 4 1,-3 0 4,-3 4 0,0 2 6,-4 4 4,-6 2 2,-1 1 1,-2 3-2,-4 5 3,-4-1-2,-6 5-1,4 2 1,-4 3-4,-4-3-4,1 4 0,3-3 2,0 0 0,0-6-3,3 3-2,-3-4 1,7-2-5,-4-2-1,4-2-3,3 1-2,-3-4-2,6-3-1,-3 2 3,7-6 1,-1 0 1,8-3-3,-4-4 1,6-1 4,-2-4-4,-1-8 3,1 0-2,-1-11-1,1-4 2,-2 3-7,-2-3 2,1 0 2,-5 5 0,4 3 1,1 0-1,-2 1 0,4 3 0,4 1 3,0 4 3,3 1 3,0 5 0,-1 1 1,-1 4 4,5 2 5,-3 2 1,3 2 6,1 5-4,-1-1 7,-3 4-1,3 1 3,1 4 8,-1 2-7,-3 2 0,3 1 6,1 1-3,-4 3-5,0-4 3,-3 0-3,-1-3-3,-2-3-2,-1-1-4,-3 0 5,2-3-4,-4-1-3,2-1 0,0-5 0,-4-2-6,-2-6 1,-2-5-2,-2-5-2,0-9-5,0-7-2,0-7 1,0-3-2,0-5-5,4 5 1,0 1 1,3 1-1,2 1 4,1 9-1,4-1-2,2 6 3,0 5-1,5 2 3,2 1-2,1 7 0,-1 0 1,1 5 0,-2-1 2,2 3-2,3 0 3,0 3 0,-1-1-1,1 0 0,0 1 1,0 3-4,-5-4 3,2-1 0,-7-1-1,6 5 2,-6-10 0,6 4 0,-6-1 1,3-9-2,-4 1 0,-2-2 0,-1-3 0,-3-3 1,-3-2 1,-4 0-2,-3 3 2,-6-1 10,-1 0 14,-3 6 7,0 0 2,-7 4-11,4 8-2,-7 3 6,0 2-2,-3 7-3,-1 5-8,0 7 5,2 0-4,-2 9-3,4 4-1,4 1 2,2 2 1,7 1-7,1-3 1,6 3-5,6-2 5,7 6-1,8-2-4,12 2-9,14-1-26,-1-5-29,14-6-54,4-4-65,2-9-101,8-3-240,-7-6-15,-4-6 75,7-3-64,-3-8-28</inkml:trace>
  <inkml:trace contextRef="#ctx0" brushRef="#br0" timeOffset="77388.02">8236 9489 1620,'19'-15'77,"-8"6"11,-2 4 10,-2 0 8,-4 0-4,-3 2-1,0 3-8,-10 0-9,-6 3-7,-4 2-6,-10 5-3,-7 5 2,-10 11 8,-10 3 1,-3 9 12,-16 19 1,5 3-3,8 2 0,5 8-6,10 1-5,6-7-6,14-9-4,5 0-9,9-4-3,7-2-11,7-4 3,7 3-3,10-3-5,10 0-2,6-1-7,7-3 1,-4-9-4,7-5 1,1-2-6,0-5 5,-8-8-4,0 0-3,-6-6 0,1-6-6,-1 0 10,-7-4-12,1-6-3,-5-6 3,-2-6-7,-4-5-7,-6-6-4,-3-5-6,-8 1-8,1-5 3,-10-1-2,3 2-1,-7 2 2,4 4-1,-4 8 8,7-1-4,-1 7-1,-1 0-1,5 3 3,1 1-9,-2 5-3,2-1 2,3 2 0,-1 2 0,8 1 0,2 3 9,-3 0-7,8 0 4,2 3 2,4-3 4,2-1 1,5 5 1,3-4 2,0 5 0,6-3 2,-3 6 9,3 2 2,-3 2 14,3 3 3,1 4 7,-8 4 0,4 5 3,-6 2 7,-5 4-5,-2 4-6,-4 0 2,-2 1-4,-5 4 0,-2-2-10,2 1-25,-3-2-43,-3-1-43,0-7-59,5 2-67,-2-4-66,-3-4-126,3 0-139,7-6 35,-4-3-75,2-1-92</inkml:trace>
  <inkml:trace contextRef="#ctx0" brushRef="#br0" timeOffset="78058.23">9536 9957 1728,'0'-1'29,"0"-4"1,0 5 12,-4-1 13,4 1 1,0 0 4,-3 10 9,3-1 4,-3 4 0,3 2-2,0 7-2,0 2 2,0 2-3,0 5-2,0-1-5,3 4-3,0-1-9,1 0-4,3 0-2,3-4 0,-1 2-2,-1-10-4,5 2 0,-4-3-3,7-2-1,2-4 1,-1-1-3,3-5 0,-1-4-1,2-1 0,-1-3-7,4-5-2,-5-5-1,1-3-5,3-5 0,-4-3-3,-1-4 1,-2-4-2,1 0-3,-7 1 0,0 7 4,-6-3-4,2 5 2,-6 2-3,4 2 0,-8 2-2,-2 0 1,-1 6-3,-6-1 1,3 3-8,-1 3 0,-2-1 0,7 6-1,-5-1-2,5 3 4,6 3-4,0-1 6,6 6-1,5-4 8,2 7 8,0-1 9,4 2-1,3-2-3,-4 3-3,1 0 2,0-4-3,-4 3-2,1 1-4,-4-3-8,-7 3-22,-3-3-31,-6-3-27,-5 3-34,-5-2-43,-1-3-50,-10-3-77,-3-2-139,-3-5-72,-10-2-84,-2-5-78</inkml:trace>
  <inkml:trace contextRef="#ctx0" brushRef="#br0" timeOffset="78204.84">9039 9547 1503,'23'-28'-77,"4"9"9,3 1 13,0 5 4,-3 1-8,0 2-27,-5 0-93,5 4-137,-6-2 168</inkml:trace>
  <inkml:trace contextRef="#ctx0" brushRef="#br0" timeOffset="78812.21">11628 10188 1043,'8'5'71,"2"-4"2,-3 5 18,1-4 18,-3-2-13,-1-2-6,2-4-10,-2-3-5,-1-1-12,-3-3-3,4-2-11,-4-2-2,-4-3-5,1-3 7,-3 5 8,-4 1 3,-4 0 6,-2 5-3,-4 1-6,-1 4-5,-9 4-5,0 6-6,-6 6-1,-4 8-4,-4 4-1,1 4 0,3 8-4,4-3-2,-1 5-2,3-3-4,4 3-1,11-5-2,5 0-2,8-6-2,2 2-1,8-4-1,5-2-3,5-4-2,5-4-1,5-4-2,3-3-2,0-5 0,3-3 0,0-2 1,6-4-2,1-8 0,-4 1 0,0-9-1,-3-5 0,0-3-1,-9 5-2,-1 1 2,-4 2 0,-2 1 2,-4 6 1,-1 0-1,2 3-4,-9 3-1,6 4 2,-6 8 4,-2 3 5,4 4 0,-1 5-1,1 4 4,0 5-3,5 0-1,4 7-3,4-1 2,4 3-25,4 2-38,10 1-47,-2-3-62,10-5-57,1-2-124,5-4-127,5-4-73,6-3-47</inkml:trace>
  <inkml:trace contextRef="#ctx0" brushRef="#br0" timeOffset="79360.27">13332 9922 1605,'9'-25'26,"-2"4"21,-1 5 27,-6 3 16,0 3 10,0 3 0,-6 2-10,-4 2-8,-4 3-1,-2 5 9,-8 0-1,-9 10 3,-3 0 1,-5 8-2,-2 2-4,0 2-9,2 4-5,2-2-9,5 5-6,4-3-2,7-4-5,2 2-8,5-5-7,7-2-3,1-1-2,5-4-1,6-2-6,5-2 0,5-1-1,4-4-7,2-7 5,1 4-7,7-10-2,0 4 3,0-7 0,3-7-3,0 0-3,-1-3 4,-6-1 1,4 1 2,-3-2 16,-8 5 3,1 3 19,-4 0 12,-2 1-1,-2 1-8,1 2-19,-6 1-2,3 2-3,-4 3-1,0 2-6,-3 7 2,3 3 4,-6 3 12,3 3 10,3 10 22,-3 4 9,4 6 8,-1 3 0,4 9 1,3 2-2,0 0-2,0 5 3,3 4-6,0 4-6,-2-1-6,-2 1-6,-5-10 10,-1-3-6,-6-8-7,-4 6-7,-7-6-6,-2-2-4,-4-10-5,1 1-5,-5-9-9,-6-5-13,6-7-12,-2-5-17,-1-8-24,4-9-19,-4-5-29,4-8-26,2-13-20,5-4-2,10-6-15,9-7-19,10-4-7,4-7-16,9 2-22,18-14-25,6 6-29,-4 16-25,-2 8-40,2 3-112,2 6-118,-2 3 52,-7 11-76,2 0-84</inkml:trace>
  <inkml:trace contextRef="#ctx0" brushRef="#br0" timeOffset="80638.91">13822 10038 1648,'9'0'10,"1"2"39,7 2 31,-4 2 24,7 4 10,1-1 5,2 4-1,3 5-2,1 0 1,0 1-6,-1 1-6,-2 4-11,0-3-1,-2 4-8,-1-2-2,-4 2-8,-1-1-8,-2 2-7,-5-4-4,1 0-9,-3-2-2,-3-2-2,-1 0-8,0-3-6,0-3 0,-3 0-3,0-3-3,-3-6-10,-3-3-4,-2-3-9,5-10 3,-3-7-16,-4-10-7,7-8-1,-2-2-2,2-2 5,6-9-3,5 6 1,2-2 4,3 6 1,0 7 1,4 2 0,6-1 4,1 6 3,-1 4-6,4 3 6,3 0-1,3 5 4,-3 1-5,0 2 6,-3 5-2,-2 0 1,3 2 0,-6 3-2,0 2 2,-6 2 3,-3 3 1,1 0 3,-5 4-2,-2 5 0,-3 1 1,-8 2 2,2 5-3,-7 3 0,4 5 3,-5 3-3,-5 0 3,3 2-2,-2-3 3,0 9-1,-1-7 1,5-2-1,-3 1 1,1-3 0,7-2 2,0-3-3,3-3 1,4-1-3,3-1 3,5-6 2,5 1 0,3-5-2,-1-3 3,3-4-4,-1-3-4,2 0 6,-1-7 0,4-4-2,-5-8-2,1-6-1,-4-3 0,-2-6-1,-7-2-1,-1 1 1,-3-2-3,-3 2 5,5-1-6,-10 7 1,5 1 1,5 3-3,-5 0 2,0 3-3,2 1 0,2 1-3,6 3-1,-1 3 3,5-1-1,2 2 0,1 2-1,4-1 2,-2 5 0,2 2 1,-1-1-1,-4 5 3,4-2-5,-3 6 5,0-2-2,-1 5 1,-5 4 2,1 2 3,-1 5-1,-1 1 0,-4 2 3,-3 5 0,1-1 2,-4 2 0,0 2 4,3-1-2,-3-2-2,0 0 6,4-1-3,-4-5-1,3 0 5,1-3-3,-1-3 4,3-1 2,1-3-3,7-3 2,2-4-3,-2-2 4,5-5-3,1-2-4,1-7 1,-2-5-3,5-3-1,-1-3-3,-2-3 0,-2 3 5,-2 3 10,-4 1 3,-2 6 3,-5 1 3,4 1-4,-7 4 5,0 3-4,-3 6 3,0 0 4,0 0-3,-3 18 3,0-8 11,0 4 8,3 1-5,3 3 16,0 2 4,0 2 1,8-2 0,-1 1-4,2-4-2,6 0-6,-1-2 0,5-4-6,-1-4-5,4-1-2,0-4-7,5-7-2,-5-4-6,10-3 1,-5-8-4,3-6-1,-6-10-2,-2-3-3,3-14-21,-11-7 6,-4-3 0,-7 6 2,-2 2 6,-1 2 10,-3 11 10,0 1 12,0 7-7,0 6-5,-3 8-1,-1 8 5,1 9 3,-3 8 10,6 10 16,-4 12 17,8 14 13,-4 12 13,6 16 16,1 6 27,10 28-1,-4 4 1,4 1-7,3-1-7,-4-1-15,4-4-34,-2-5-7,-2-17-7,-2-12-4,-5-4-8,1-13-8,-4-4-2,2-9-3,-2-4-6,1-3-1,-1-6-3,-3-6-8,2-6-5,-5-7-4,-5-9-16,2-7-10,-3-8-11,-4-14-19,-7-16-21,1-19-14,-14-36-9,6-4 1,4 4 6,7 3 8,6 22 5,3 16 1,4 12 6,0 11 1,4 1 5,9 5 4,0 3 3,8 7 4,-1 4 7,-1 9 1,2 2 1,-4 7 2,-4 1-15,1 7-6,-8 2-25,-9 6-40,0 5-47,-15 5-51,-8 5-60,-11 0-71,-13 5-95,-7 0-220,-6 0 15,-7-5 86,7 3-243,-7-8-288</inkml:trace>
  <inkml:trace contextRef="#ctx0" brushRef="#br0" timeOffset="82689.93">16662 10302 2070,'-9'8'-63,"-1"-1"26,-1 1 21,4-3 22,1 3 16,0-6 12,-2 1-1,8-3 0,-3 0 0,3 0-5,0-17-4,3 5-1,2-3-4,-5-4 1,3-5-5,-1-5 1,2-1-5,0 0-2,-2 5 6,-2 1 8,4 0 5,-1 2-1,-3 5-2,0 2 1,3 1-1,2 7 14,-2 5 5,0 2 3,-3 0 0,7 9 4,-5 3 0,5 2-2,4 3 2,-8 3 1,6 1-5,-2 1-5,4 1 4,-1 3-7,2-2-2,6-2-1,-1 2 9,-1 0-3,4-5-1,4-1-3,-1-5-4,7-3-2,0-2-3,-4-7-5,4-1-6,0-4 5,7-6 5,-7-3-12,0-7-3,-3-5-1,0-8-3,-4-1-1,-2-4-1,-5-2-1,-2 7-2,-5 4 8,4 2 3,-5 3 0,-2 7-5,0-3 1,1 8 4,-4 4-6,-3 7 2,-3 1 4,3 0 1,-3 12 2,3 0 6,-4 2 3,4 2 4,0 0 0,0 8-2,-3-2-1,3 4 1,3-5 0,1 4 4,2-2-1,5 0 2,-1-1-1,-1 1-2,8-7-2,-2 2-5,4-5 1,4-3 3,0-3-8,0-1 1,-2-6-5,1-6-4,2-3 2,-4-4-1,4-8-6,-8-5 4,0-2-5,-2-5 0,-3 1 2,-2 1-1,-3 5-3,-2 1-9,3 2 2,-3 1-1,-4 4 2,3 6-2,-3 1 2,0 7 3,-3 4-2,3 0 2,0 12 5,-4 1 0,4 2-1,4 3 7,-1 3 2,-3 4-4,6 0 4,0 0 8,1 5-6,4-3-7,-2 2 4,5-2-1,-7-8-1,3 2-2,-1-1 2,2-5 0,-5 1 2,4-7-2,1-3-1,-5-4-1,3-7-3,2-4-2,2-5 0,-3-6-1,-3-3 0,6-7-6,0 1-2,-2-5 4,2 5-2,-2 1-1,1 3-4,-2 3 4,1 2-2,-5 3-5,4 1 6,0 4-1,4 4-3,-5 6 3,2-1 1,-1 6-2,-1 2 10,2 3-8,-1 5 2,-1 2 0,2 4 0,-1 1 1,-1 3 3,-2-1-5,3 5 2,-3-1 2,6-1 4,1 2-3,-1-3 0,0-3 2,0-1 1,11 0 4,-4-6-1,3-2-1,4-3-4,-1-1 3,4-8 1,4 0-4,-4-8 4,3-4-2,-1-9 1,2-3-4,1-6-1,-5-6-3,-9 0 0,-3-5-3,-6 7 2,-3-2 3,-3 3-3,-6 6-2,-4 4-5,-2 4 5,-8 1 1,-2 5-2,-4 6-2,0 5 5,-5 4 0,4 5 1,-6 5 2,3 0-2,1 5 0,-1 0 2,5 6 2,5 2-3,1-6 4,3 6-4,6-1 2,1 0 5,3-4-1,7 3 2,0-6 6,1 0-6,3-4 3,6-3-2,-4-4 0,8-6-5,-4-4 2,4-1-1,1-7 3,-3-8-7,0-6 0,-1-11 1,-1-6-1,-4-6 0,-6-6-6,-2-18 5,-5 1-3,-2-3-2,-1 3-1,-4 4 3,4 13 1,-3 8-3,6 6-2,-4 7 0,-1 9 3,3 7-1,-1 8 5,-4 8-6,4 4 4,-1 5 2,2 10 0,-1 2 3,-3 8 7,4 11 1,2 2 3,0 2 1,0 11 2,2-1 1,4 6 6,-3 0 0,3 9 5,1-13-1,1 1 1,7 6 2,-2-10-9,4-2 1,-4-4 3,7-6-1,1-3 0,-2-6 2,4-5-3,5-8-6,-2-2 1,1-8-4,-1-2 3,4-7 0,-3-3-3,3-10-4,0-5-7,-3-5 3,-1-7-1,-2-4-1,-8 7-5,-2-6 3,-1 2-3,-6 1 1,-3 4-2,-1 3-3,0 6-1,-6 0-1,-4 5 1,-3 1 1,0 6 5,-4 4-3,1 1 3,0 7-1,-1 0 1,2 7 1,-2 0-2,1 6 0,2 2-1,5 2 1,2 2 2,-2 3 3,3-3-3,6 2-3,-3 1 5,6-2-2,1-1 3,0 0-2,9-2 1,-2-5 5,-1-1 0,4-2-2,3-3-1,-3-6 1,2-3 0,2-2 1,-1-2-1,2-6-1,2-4 1,-4-3-5,1-8 0,-2-2 1,-5-4-3,-1-4-2,-3-1 1,0-5-1,-7 7-1,-3 2 6,-3 0 1,0 3-5,-8 1-1,-2 4 2,0 4-5,-4 3-1,0 0-4,-2 7 0,-1-1 0,7 4-4,-4 2 1,4 1-3,2-1-9,1 3-4,1 0 0,5 3-1,4-1 6,0-2 2,10 5 4,0-2 2,7-1-1,-1 1 2,11-1 2,0 0 3,6 1-2,0-1 1,4-2 2,0 3 3,0 0-2,-1 2 1,-6-3 5,0 0-5,-3 7 1,0 0 6,-9 2 1,2 1 0,-2 5 2,-6-2 2,-2 4-5,-1 0 6,-7 3-7,2-2 6,-1 6 0,-3-7-14,0 4-50,2-1-45,-2-4-49,0-3-46,8 5-34,3-5-37,-2-5-79,8 2-139,6-4-44,0-1-157,4-2-185</inkml:trace>
  <inkml:trace contextRef="#ctx0" brushRef="#br0" timeOffset="84173.46">19985 9900 1840,'0'7'-34,"-4"3"36,4 0 35,4 2 31,-4 6 8,3 0 10,-3 4 8,3 0 1,0 3 0,1 0-3,-4 0-6,3 3-7,0-1-2,-3-1-8,0-1-5,4-1-6,-4-4-5,3 1-7,-3-4-6,4-2 3,-4-2-3,3 0-4,0-4-1,4-1-3,-1-5 0,5-3-3,-2-5-2,1-7-2,4-2-6,-1-6-8,4-7 3,3-3-3,0-5 0,0-3-3,-1 8-4,-2-1 8,4 4-8,-5 3-2,-5 5-6,2 2 4,-1 2 5,1 8-6,1 2 4,-3 3-2,-1 2 0,-1 5 2,2-1 8,-1 7 6,-5 1 4,7 3 5,-4 3 1,0 1 1,-2 1 2,2 4-4,0-2 2,0 3-4,-2-3 0,5-2-1,-6 2-5,3-4 1,-6 0 3,8-3 4,-5-3 0,-2-2-2,4 0 2,2-5-4,-3-3 6,9-4-12,-10-3-1,3-8-3,5-4 1,-4-4 1,1-8-8,1-4-9,2-1 0,-2-1-6,-1-1-2,-1 2-7,5 4 2,-4 2 5,0 3-1,-7 4-2,4 2-5,3 4 9,0 5-3,0 0-1,0 6 2,0 4 4,0 1 2,0 5 0,0 4-2,0 2 3,-3 3 7,-1 4-3,1 2 4,-4 1 2,1 4 1,3 1 2,-7 1-6,3-1 5,0 1 1,4-3-1,-4 3 0,3-6 7,-1 0 15,1-4-10,4 0 3,4-6 0,-2-2-2,6-3-2,-2-2 1,4-5-2,4-5-4,-2-2 3,2-6-7,3-7 0,-1-5 2,1-7-5,-3-4-4,-5-1-7,-2-1 2,3 1-2,-7 8 2,-6-2-1,-4 8-4,0 2-2,-6 5 0,-3 3 3,-4 4 5,-4 6 1,-2 3-5,-1 5 0,-7 5 5,2 3 1,-5 3-4,0 5-1,4 1 2,2 1-7,2 3 11,2-4-3,7 0 4,-1 1-1,5-3-4,3-3 2,3-2-2,3-1 1,0 0 10,8-7-11,2 1 4,-7-3-4,8-3 0,2 1-2,1-3 1,-1-5-4,2-3 12,2-1-7,-4-3-1,1-5 7,-1 0-5,-2 0 2,-1-3-4,1-1 8,-4 6-9,-1 1 3,-2 1-1,0 1 0,0 3 2,-4 2-2,-3 5 1,0 2-2,0 0 2,0 14-4,-3-5 8,3 1-8,-4 2 4,1 6 7,3-4-4,0 2-1,3 1 1,1 0 0,2 3 4,1-3-2,-4-4 2,11 3-5,-8-7 7,4 2 4,4-6-3,2-3-4,1-2 5,0 0 3,-1-5-7,0-8 3,5 1-5,-12-7-6,5-7 3,-4-4 5,-4-4 0,-1-7-6,-5-2 8,0-8-5,-5-5-6,3 6 6,-2 8-1,1 4 9,3 5 2,-7 3-3,1 6-3,6 3 0,-8 9-1,6 5 0,-2 5-1,4 2 7,-3 17 1,-4 0 3,4 6-2,0 3 6,3 3-2,-3 5-6,3 2 4,3 3-6,0-1 7,0 3-7,7 3 1,1-1-5,5-9-3,1 4-28,-1-8-21,8-3-17,-4-3-19,7-5-17,-12-4-22,3-2-23,1-6-27,-6-1-28,4-3-35,-3-3-57,-7-3-119,-1-6-119,-6-3-96,0-3-124</inkml:trace>
  <inkml:trace contextRef="#ctx0" brushRef="#br0" timeOffset="84579.91">21305 9852 1718,'-13'-5'-18,"10"-2"14,3-1 31,0 3 28,0 3 21,6-4 9,7 5 5,1 1-1,-1 0 0,4 1-4,3 2-4,0 2-5,0 3-5,7-1 2,-8 3-5,1 5-4,1-1-1,1 2-5,-1-1-4,-4 8-3,-2-7-5,3 5-2,-5-1 2,-3-2-5,0 3-6,0-5-2,-1-1-4,-1-3-4,-1 1 0,-1-2-3,-3 1 0,5-4 0,-5-7-6,0 2 4,-3-3-9,0 0 1,0-12 0,0 2-5,0-5 4,0-5-4,3-2 1,-3-4-4,7 1 3,-4 2-2,8 4-1,-5-4 0,1 6-1,9 0 9,-9 5-2,6 0 4,1 7 5,2 3 2,1 2 4,-1 5-4,5 3 4,-12-1-5,5 5 2,-1 4-4,1 1 1,-4 0-7,-4 2-12,1 0-16,0-2-26,-7-2-36,3 2-40,-6-5-46,-1 0-38,1-2-29,-4-3-33,1-2-75,-4 0-68,-1-2-222,2-6-127</inkml:trace>
  <inkml:trace contextRef="#ctx0" brushRef="#br0" timeOffset="84750.45">21742 9774 1660,'3'-17'-31,"1"3"11,-4 3 15,0 4 3,3-1-1,-3-2 2,0 5-3,3-3 0,0 4-14,-3 1-25,7-2-36,-7 3-82,4-3-278,-1 5 53</inkml:trace>
  <inkml:trace contextRef="#ctx0" brushRef="#br0" timeOffset="84931.97">21908 9692 1201,'21'2'29,"-5"3"-1,1 1 35,7-1 24,-8-1 17,4 5 17,4 0 12,-8 2 6,4-2 5,-4 4-3,1 2-9,-4 3-7,-5-1-16,1 0-7,-5 3-9,-1-3-9,-3 2-11,-3 0-6,-1 1-15,-2 1-10,-5-4-29,2-2-28,-1 2-26,-7-4-24,1 0-19,-1-4-26,4-3-26,-1-1-26,-2-4-30,2-2-27,-2-4-37,5-7-357,1-2-112</inkml:trace>
  <inkml:trace contextRef="#ctx0" brushRef="#br0" timeOffset="85115.47">21929 9782 1576,'13'-17'-25,"-3"2"23,3 5 28,0 1 28,4 3 24,0 0 9,3 6 16,-3 4 9,-1 4 7,4 4 0,1 5 1,-8 8-10,4 0-5,-8 5-14,1-1-11,4 4 2,-4 2-16,-2 3-11,1-3-16,4 2-29,-7-4-29,8-3-36,-4 0-34,7-3-41,2-4-60,5-3-141,-7-6-169,2-1-75,8 0-77</inkml:trace>
  <inkml:trace contextRef="#ctx0" brushRef="#br0" timeOffset="86466.19">23133 9774 1706,'13'-17'33,"0"7"26,-6-2 24,0 8 15,-7-2 5,0 0-6,0 4-12,0 2-7,-10 0-6,-2 6-4,4 2-4,-6 5 4,-9 3-2,0 4-3,-1 1-4,4 5-8,-6-1-2,9 5-7,-10-2-5,11 1 0,-1 0-4,0-3-4,7 3-3,7-8-2,-7 0-1,10-1-5,3-4-1,4-2 1,-1-2-1,5-4-3,2-3-2,0-3 0,4-4-1,0-1-3,-1-4 2,4-8-4,-7 0 1,1-5-3,-1-5 3,-3-4-4,4 0 1,-14 1-2,3 3-1,0 3-1,0 0 2,4-2 0,-7 8-3,0 3 1,0 3-2,0 5 1,0 3 4,0 2-2,0 0-1,0 10 4,0-1 5,0 4 5,0 0-6,4 2 6,-1 5 3,4 0 1,2 0-1,2 2 2,5-2 1,-2-2-5,4 4 2,4-7 0,-3-2 6,5-1-4,-1-4-1,4-6-3,-7-2 0,3 0-5,4-8 3,-7 1-7,4-8 1,-8-2 1,0-6-5,-2-4-4,-8-1-2,2-5 2,-2 6-5,-6 3-3,0-2 2,-6 1-3,6 4 2,-14 5-2,0 0 5,4 9-1,-6 5 0,1 2 2,3 2-2,-6 5 6,3 4-2,-2 1-2,4 3 1,-2 0 2,10 5-2,-5-2 7,7 3 3,3-2 3,0 0-2,0-1 3,6 1-5,1-3 1,3-3 2,0-1 0,3-4 2,0-3-7,1-3 0,0-4 1,2-3 2,-2-6-5,-5-3 3,1-3-8,1-7 2,-9-8-3,2-2 6,-4-9 1,-4-7-5,2-4-4,-9 0 1,8 1-2,-7-2 1,4 9 0,-3-3 1,7 12-2,-1 2 0,3 7 1,-7 7-1,7 5 0,0 8 2,7 3 5,-7 8 5,3 5 9,-1 6 6,7 4 15,-3 7-4,4 7-3,-4 4 10,4 1 5,0 8-1,-3 0-6,6 0-9,1 3 9,0-4-5,2 2-1,1-1-1,2-6 0,1 0 1,4-5-3,-4-5-2,3-3-1,1-4-4,6-2 0,-13-7-6,9-5 0,-3-1-2,1-7 2,-4-3-1,3-1-9,4-5 7,-10-10-15,-1 1-3,1-4-6,-7-2-2,0 0 1,-3 2-1,-7 1-1,0 0 2,-7 5-1,0-1 4,4 8-3,-10 4 4,-4 2 1,4 3-2,-1 3-1,-2 3 9,-5 2-6,1 5 4,4-1 0,2 3-1,1 0 2,0 0 3,6 3 3,-3-3-1,7-1-8,3-1 1,3 2 10,7-2-6,-6-4 4,9 2 4,0-4-4,1 0 0,5-3 1,-2-4-4,7-4 2,-5 2 2,5-8 1,-4-5-9,-4 0 7,1-12-3,0-4 0,-7-3-1,0-4-2,-4-11-2,-6-5-4,8-3 7,-16-3-3,2 6 3,-1-1-2,1 6 0,6 11 3,-7 4-1,3 6-5,1 7 2,0 9 7,3 6-8,-7 6 4,7 0 12,-3 12 7,3 3 11,0 3-5,0 6 8,0 5-2,3-2 2,4 7 0,-7 2 0,6 1-3,5-2-2,-5 3 6,4-4-5,4 2-8,-1-3 6,1-2-3,2-2 0,-2-5 0,2-2-5,1-4 1,-1-4-3,1 0-7,7-4 7,-11-5-4,4-5 0,-1-5 2,-2-2-5,-1-10-2,-8 3 1,7-1-4,-9 3 2,0-4 7,4 4-10,-7-1 1,0 4-4,0 1 4,0 5-2,-7 6 2,1 0-1,6 4 0,-12 6-1,7 0 3,5 1-2,-7 6 1,7-3 1,7 7-5,-7-2-8,0-2-35,5 1-25,7 0-28,-9-1-30,7-5-35,-5-3-39,10 0-43,-5-8-60,3-4-141,-6 0-105,3-4 20,3-4-84,-11-5-112</inkml:trace>
  <inkml:trace contextRef="#ctx0" brushRef="#br0" timeOffset="86629.75">24285 9353 1778,'-2'-14'7,"4"5"-4,-2 1 26,0 3 10,0 5-5,5-2-3,-2 2-6,-3 0 2,7 2-4,-2 0-3,3 1-29,-6 2-19,3 0-31,5-1-28,-7-1-66,-1 2-90,6-1-246,-1-2 5</inkml:trace>
  <inkml:trace contextRef="#ctx0" brushRef="#br0" timeOffset="86832.21">24463 9327 1334,'0'-3'4,"7"3"13,-1 0 25,-6 0 20,7 3 17,-4 5 21,4 1 11,-4 3 11,1 1 9,2 10 4,-6-1-3,0 8-2,4 6-9,-1-1-15,-3 5-1,0-1-17,0 2-10,-3 1-14,3-2-3,0 3-10,3-3-6,4-3-13,-4-1-18,0-4-19,7-2-19,4-5-19,-8-5-23,5-1-27,-5-4-18,1-3-31,3 0-32,-3-7-68,-7-1-119,0-7-287,0 3-143</inkml:trace>
  <inkml:trace contextRef="#ctx0" brushRef="#br0" timeOffset="87041.65">24365 9725 1807,'-2'-13'-14,"4"-2"19,6 8 26,5-1 20,4 1 15,-4 1 18,11 2 11,1 2 4,6 2 3,-1 2-2,0 2-1,0 4-5,0 5-2,-3 2-3,0 3-10,-7 2-4,-4 2-6,8 2-11,-10 5-4,-8-3-5,4 3-9,-10-5-21,0 3-14,0-1-29,-3-4-37,-7 0-33,7-4-29,-8 2-49,1-8-77,4-1-150,3-4-102,-11-4-52,4-1-55</inkml:trace>
  <inkml:trace contextRef="#ctx0" brushRef="#br0" timeOffset="87206.72">24730 9519 1554,'14'-12'9,"-1"5"-1,-7-1-3,5 5 1,2 0-19,-4 6-38,2-3-55,2 3-154,1 3-132,-8 2 96</inkml:trace>
  <inkml:trace contextRef="#ctx0" brushRef="#br0" timeOffset="87722.11">25084 9752 1127,'6'3'56,"4"-3"17,-7 2 16,8-2 27,-11 3 15,3-3 3,0 0-4,-3 2-10,0-2-12,-6 3-8,-1 1-3,0 4-7,-6 0-4,-4 5-1,4 2-5,-4-1-6,4 3-3,-4 3-12,-3 4-6,3 0-4,4-4-7,7 4 2,-11-3-10,10-1-1,1 0 0,6-2 1,0-1-12,0-2 2,3-2 2,7-1-7,-4-4-6,5-2 5,2-2-5,0-1-2,4-3 1,-1-6-2,1-1 0,7-4-4,-8-4 0,1-2-2,-4 0 2,1-4 1,2 4-3,-2-3 0,-9 6-10,6 2 9,3-2-1,-11 4-2,7 2-1,-7 6 1,0-1 2,-3 3 3,4 8-2,-4 2 5,0-3 6,7 6-1,-7-1-1,-7 4 3,7-2-1,0 1-7,0-3 7,7 5 0,-7-3-4,0-2-3,0-1 2,0 1-6,0-4 7,3 2-3,-3-5-2,10-1 1,-7-1-2,3-3 2,2 0 0,5-3-5,-7 2 1,5-2 5,2-2-1,-7 2 6,5 3 0,2-1 14,0 2 7,-6 2 11,5 2 0,3 2 2,-9 1-5,3 4 0,2 1-4,-7-1-6,2 3 1,1 3-14,-1-1-24,1-4-44,-7 1-47,0-1-70,0-1-82,0-4-167,-7-3-157,1 0 53,6-2-130,-10-1-146</inkml:trace>
  <inkml:trace contextRef="#ctx0" brushRef="#br0" timeOffset="87877.69">25354 10085 1743,'0'-8'6,"3"0"0,7 4-3,-8 1-32,9-4-81,-11 4-258,-11 1-58,-4-1 65</inkml:trace>
  <inkml:trace contextRef="#ctx0" brushRef="#br0" timeOffset="89125.96">854 11575 1125,'5'0'261,"-5"0"-77,0 0-45,5 0-15,-1 2 4,-4-2-2,0 0-4,0 0-18,0 0-10,-16-2-6,6-1-8,-8 3-4,2 0 6,-4-3 7,-6 3-14,-4 3-8,-7 0-1,-3 2-1,-3 4-8,-4 2-3,-4 7-3,2 1-5,2 4 2,1 7-7,5-1 4,8 7-3,0 1 1,9 1-1,1 1-2,13-1 6,10-1-13,3 1-4,14-3 0,7 3-1,9-3-7,10-5 1,10 2-4,4-4-12,-3-8-28,3-2-25,-5-3-28,-5-6-31,0-4-28,-3-2-31,-8-6-25,4-4-24,-7-3-42,-3-7-84,0-4-76,-10-4-221,1-2-133</inkml:trace>
  <inkml:trace contextRef="#ctx0" brushRef="#br0" timeOffset="89337.39">1069 11547 1747,'6'-25'33,"1"8"19,-5 2 8,5 2 27,4 7 25,-1 0 15,-1 4-2,2 4 11,2 4 30,1 3 15,-1 5 12,-1 12 13,3 4 0,-6 5-5,2 10-12,-5 5-13,-6 2-16,4 3-14,-8 4-14,1-4-17,0 6-10,0-4-27,-1-1-35,-3-1-55,4-3-55,0-9-53,-1-4-52,4-1-43,-3-10-41,3 1-28,3-8-36,1-4-122,-1-4-102,0-3 39,0-8-121,5-2-123</inkml:trace>
  <inkml:trace contextRef="#ctx0" brushRef="#br0" timeOffset="89641.09">1402 11885 1877,'10'-18'46,"-4"3"3,-2 6 11,-1-2 12,-3 9 14,0 4 24,0 6 4,0 4 16,-3 8 15,-1 3 10,-2 4 5,0 8-6,-5 4-6,1-3-4,1 0-16,2 1-3,0-2-16,3 0-10,4-9-9,0 3-3,7-2-10,4-8-4,1 1-4,2-6-11,6-7-6,3 1-9,-2-8 2,2 0-7,3-8-5,1-4-3,0-5-5,-4-9 0,4-3-3,-8-7 0,-2-3-5,-10 3-5,-1-1 1,-9 2-5,-3 0-25,-4 2-36,-10 6-44,-1 2-41,-9 0-31,0 7-41,-3 6-44,3 2-47,0 5-100,0 0-153,4 5 9,6 3-139,-1 4-179</inkml:trace>
  <inkml:trace contextRef="#ctx0" brushRef="#br0" timeOffset="90051.51">1535 12347 1958,'21'16'-6,"1"-7"32,-1-1 32,-1-5 20,-1-1 10,2-2 4,2-2 5,1-4 3,6-3 0,-3-4 0,6-5-10,3-2-6,1-1-3,-1-11-6,-2 3-4,-1-1-5,-3-5-10,-4 3-6,-6-6-5,-6 6-2,-3-1-10,-5 3 0,1 5-1,-7 0 4,0 7-9,-7 2-3,-6 0-2,2 8-3,-1 3-2,-6 5-5,-1 3-9,-1 3-5,-4 6-10,4-3-1,0 6-4,0-2 0,6 1 0,1 4 2,4 0 1,5-3 3,0 0 0,8 0-2,0-1 4,2-1-2,4 5 9,4-6 4,-1 3 7,4-2 12,3-3 9,-1 2-12,2-2 4,2 3 0,-4-3-9,1 0-1,1 0 3,-2 3 0,-4-4-8,-6 6 5,-3-2-1,-2-1 1,-8 3-14,2-1-24,-8 0-19,-8 1-27,3-3-32,-6 1-35,-3 0-30,5-1-39,-4-2-43,-5-3-118,5-2-116,4-2-126,-1-6-111</inkml:trace>
  <inkml:trace contextRef="#ctx0" brushRef="#br0" timeOffset="90954.1">2166 11940 1665,'33'-19'13,"-6"5"-2,0 4-1,-8 2 16,-2 6 24,-1 4 15,-2 1 15,-4 5 17,1 5 12,-5 1 3,1 6 8,-4 3-3,-3 3-1,3-3 1,0 5-11,-3 0-5,3-1-16,2-3 0,1 5-7,1-4-9,-1-4-9,8 0-4,-4-1-7,7-5-3,2-2-1,1-7-10,7-2 0,-4-2-1,7-2-6,-3-6-9,-1-3 1,4-3 0,0-3-4,-3-7-6,-3-4 1,-1-1 1,-6-6 0,-4 1-2,-3 0-3,0 1-3,-5 2 9,4 3 0,-6 1 6,0 5 6,-3 4 4,3 0-16,-3 3 9,0 8-8,-3 3 3,3 2 9,0 0-3,-10 16 1,5-2 5,3 1 4,2 5-6,-3 2 1,3 2-1,3 2 1,4-1 0,3 3 1,3 2-1,4-5-1,4-3-1,1-2 5,2-3 3,2 1-8,-3-7 3,5-4-1,2 1-6,0-8-1,0-3-4,0-2-1,0-5-2,3-4 1,-6-5-3,-1-3-4,1-8-4,-4-8 7,1 1-9,-8-6 1,-2 1 2,-5-3-5,-5 7-2,-1 6 2,-3 2-1,-3-1-3,-4 9-6,-2 0-2,-2 4-1,-5 3 0,-1 6-11,-3 3-10,3 4-13,1 4-4,-4 1 0,2 2 4,2 4 0,2 2 1,2-2 1,5 2 3,0 2 6,3-1 0,8 0-1,3-2 3,3 3 10,3-1 5,7-2-10,4 4 7,-1-5 3,4 1 5,-1 0 7,-3 2-9,4-2 5,-6 2-2,1 1 6,2 2 3,-7 0-1,2 0 6,-2 2-3,-4 1 8,1 2-4,-1 0 2,-2-3 5,-2 1 5,4-1-5,-2-1 4,-5-1 1,4-2 10,1-5 0,2-2-1,4 0 3,-1-6-5,1 0-2,6-6-8,0 0 8,1-6-7,3-5-1,-1 0-4,-2-8-1,-1 0 3,-3-6-2,-5 0 0,3-5-3,-8 5-2,-3-3 4,-4 5 2,-6 1-8,3 3 3,-7 5-1,-3 3 4,-8 4 0,6 8-2,-5 5 1,-2 5-3,-3 5 1,4 5 0,-6 7-1,7 2-1,1 2 2,2 2-3,8 1 3,3-3-4,3-1 9,6-1-7,4 0 2,7-2-16,3-2-35,7-5-33,-4-5-47,2-2-54,5-6-45,-2 0-38,-1-6-76,6-4-112,-6 1-53,6-6-144,-10 0-147</inkml:trace>
  <inkml:trace contextRef="#ctx0" brushRef="#br0" timeOffset="91141.12">4273 11627 1783,'3'-9'-23,"5"0"2,2 1 16,-1 2 20,2-2 3,-5 3 3,4 0 1,-4 0-3,2 2-3,-2 1-10,-2 0-46,2 2-51,-3 0-102,-3 0-327,0 0-23</inkml:trace>
  <inkml:trace contextRef="#ctx0" brushRef="#br0" timeOffset="91326.65">4597 11907 1591,'6'6'43,"1"2"-4,4-4 0,-2 1-4,-2 0-8,-1 0-14,2-1-40,1 2-39,-5-4-74,-4 6-162,0-4-124,-7 4 64</inkml:trace>
  <inkml:trace contextRef="#ctx0" brushRef="#br0" timeOffset="93261.68">558 12702 2395,'-3'-2'-127,"3"-1"22,0 3 35,0 0 9,0 0 25,0 0 18,0 0 25,0 0 11,0 0 8,-3-2 14,3 2 8,0 0 13,-3-3 8,3 3 4,0 0 3,-8 3 1,8-3 1,-3 2 5,3-2 1,0 0 4,-6 0-1,6 0 8,-4 3-4,4-3 9,0 0-8,0 0-4,0 0-7,0 0-7,0 0 1,10 2 4,4 3 4,5-3 2,8 3 11,17-2-4,2 2 2,21 3 0,2-4-2,23 0 5,10-2 3,1 4-2,41 0-10,0-3-4,-1 1 14,0-1-9,-2 0-2,-5 4-8,-22-4-4,-11 2-8,-6-3-7,3 0-1,-4 3-7,1-2-4,-3-3-7,-1 5 3,1-2-6,-18-3-4,4 1 3,-4-1 1,2 3 1,2-3 3,-7 0-3,0 3 1,1-3-4,-4 0 3,-10 0-1,-3 2 5,-1-2-4,-2 4-2,-6-4-4,0 2-6,-1-2 1,-7 0-2,-6 3 1,2 0-5,-3-2-5,-3-1 4,-3 3-4,-3-3-5,-2-3-1,-5 3 4,1 0 3,1 3-8,-2-3 2,-1 0 0,-2 2-5,-1-2 8,1 0-5,-4 0-3,-1 0-1,2 3 2,-1-3-22,-4-3-30,0 1-76,-6 2-96,0-4-97,0-4-144,-12-1-253,-9 2-12,-6-3 96,-12-5-479,-21 1-574</inkml:trace>
  <inkml:trace contextRef="#ctx0" brushRef="#br0" timeOffset="107339.6">6127 11375 409,'0'-6'149,"0"1"-51,-3 3-31,3 0-6,0 2 7,0-5-1,0 2-8,-3 1 5,3 2-1,0 0 8,0 0 0,-3-6 4,3 4 4,0 0-4,0 2 2,-7 0-5,7 0 0,-3-3-1,3 3-4,0 0-1,0 0-5,-3-2-1,3 2-2,0 0-1,0-3-2,0 3 0,0 0-1,0 0 2,0 0-7,0 0-3,0 0-3,0 0-2,-4-2-4,4 2-4,0 0-2,-4 0-4,4-3-4,0 3 1,0 0-5,-3-2-1,3 2-2,0 0 0,0 0 3,0 0-2,0 0 2,0 0-3,0 0-3,0 0 0,0 0-2,7-3-3,-7 3-1,0 0-1,0 0 0,0 0-4,0 0-13,0 0-51,0 0-57,0 0-73,0 0-127,0 0-185,-10-3-78,7 3-82</inkml:trace>
  <inkml:trace contextRef="#ctx0" brushRef="#br0" timeOffset="108570.03">5737 11621 1610,'0'-8'-22,"4"2"9,-4 0 19,0 5 31,0 1 25,0 0 18,-10 13 8,2-1 9,3 5 10,-2 8 5,-3 4 5,3 5 4,1 4-4,-8 8-8,4 2-9,-1-1-6,-2 4-10,4 1-7,-4-1-4,2 0-5,2-3-10,-1 3-1,2-4-5,2-2-1,0-5-10,2-2-8,-2-4 5,2-4-12,0-2 6,-2-6-12,6 2 0,-3-5-2,3-2-2,0-4-1,0-1-5,0-6-2,0-4-2,3-2-6,-3 0 0,10-10-2,-6 5-1,2 0 0,1-3-4,-1 3 2,5 3-1,-1-3 2,2 2 4,2 1-4,-1 2 1,8 2 2,-5-2 0,4 5-2,-1-2 8,5 2 0,3-1-4,0 2 5,-5-1-1,3-4 7,-2 3 1,3-2-2,-2-2 4,3-2-3,-1-2 0,1-2-4,0-2 7,-1-2-8,-3-5-1,1-1 2,-1-5-7,-2-4 4,-5-4-2,-2-3 0,-1 1-2,-7-5-2,1 1-1,-7-1 0,4 10 9,-8-2 6,4 3 11,0 3 0,-4 5-1,-2 5-1,-4 0-2,-4 8 7,1 4-1,0 2 2,-4 6 7,4 7 5,-4 0 0,4 4 2,0 7-3,-1-1 3,4-3-7,4 4 2,-1 1-5,4-3-9,3 2-3,0-4-6,6 1 4,4-3-10,0-3 14,4 1-5,6-6 1,-1-2-2,2-5 0,2-2-5,-3-1 4,6-4-7,1-6 2,-3-4 0,6-5 0,-10-9-2,3-9-3,-3-5-5,-7-7 1,1-13 3,-8 2-3,-2-2 1,-1 0 0,-3 5 8,0 5 12,0 8 12,3 6 0,-3 2 0,-3 5-3,3 8-5,0 3 1,0 8 8,0 5 13,3 8-3,-3-3 0,4 19 0,-1 1 0,-3 4-9,7 0 2,-4 11-4,0 1-6,4 1-1,0 3-2,3 1-1,3 2-6,-3 1-4,7-5-4,6 2-13,1-4-16,3-4-35,3-6-34,-8-3-37,5-4-29,-7-4-32,-5-1-55,4-5-46,-10-5-56,-1-3-131,-5-4-135,-3 2 59,-11-10-181,-5 0-223</inkml:trace>
  <inkml:trace contextRef="#ctx0" brushRef="#br0" timeOffset="108741.57">6295 12110 2009,'3'-10'-7,"3"0"6,11-3 31,6 4 22,11-4 1,-1 3-7,7 0-6,-3 2-3,3 0-23,3 1-40,-3 3-43,1-2-65,-8 1-99,3 1-383,-2 1-115</inkml:trace>
  <inkml:trace contextRef="#ctx0" brushRef="#br0" timeOffset="109009.77">7806 11483 1655,'19'-12'-21,"-3"4"7,-6 2 19,0 0 24,-5 5 24,-2 2 36,-1 8 20,-2 2 19,-2 10 21,-6 9 18,-2 13 15,-5 7 8,-3 15 11,-12 30-2,-3-1-5,3 4-10,-3 7-11,3 8-11,3 2-33,2 5-11,7 5-12,4 5-7,11 2-8,6 0-11,7-6-9,7-3-5,7-11-7,6-5-15,3-9-19,3-16-27,-6-19-49,0-9-40,-7-18-49,2-4-52,-3-13-66,-1-2-85,1-3-192,-2-11-59,0-3 87,1-8-177,-5-9-177</inkml:trace>
  <inkml:trace contextRef="#ctx0" brushRef="#br0" timeOffset="109613.67">8479 11850 1823,'-3'-10'-59,"3"2"13,0 1 29,0-1 10,3 1 9,-3-3 11,0 0 11,0 3 10,3-4 5,-3 2 4,0-3 3,-3 0 6,0 3 0,0-4 5,-8 1 3,4 0 12,1 1 3,-5-1-5,-2 4-7,1-2-1,-2 2 4,-3 4-1,4 1-3,-8 3-3,5 3-3,-4 4 2,0 3-1,3 0-4,1 7-2,-1 1-4,7-1 0,-4 6 0,8-2-11,-4 1 1,7 0-4,-1 1-2,4-3-6,4 2 3,3-2-8,2-3 0,1-1-2,4-1-2,2-3 3,1-2-4,3-5-2,-3-2 1,3-1-2,-1-2-1,2-2-2,-1-4-2,-1-3 7,2-4-7,-4-2-2,-4-3 0,1-2-4,-5-2 2,1 2 1,-4-2 3,2 4-9,2 1 5,-7 2 2,0 3-3,0-1-3,0 5 9,2 5 2,-2 3-3,0 6 4,0 4 1,4 0 5,-4 2-6,3 5 4,2 3-1,-2 0-8,4 1 4,1-1 2,2 2 2,4-1-5,-1 1-3,4-2-12,-5-4-23,7 1-31,-3-2-41,0-4-38,-1 0-42,5-2-44,-3-1-33,-2-4-104,-2 0-102,0-2-176,-2-4-136</inkml:trace>
  <inkml:trace contextRef="#ctx0" brushRef="#br0" timeOffset="109824.1">8949 11900 1768,'3'-8'-14,"0"1"16,1 2 45,0 2 36,2 1 23,-3 7 14,4 0 17,-4 7 3,8 4 4,-5 4-6,0 2-8,1 3-13,0 7-10,-3-2-12,2 3-5,-3 2-12,1-2-9,2 1-21,-3-2-36,2 1-45,-2-5-55,0-2-57,7 0-67,-7-3-96,8-3-181,1-2 0,1-6-74,1-5-63</inkml:trace>
  <inkml:trace contextRef="#ctx0" brushRef="#br0" timeOffset="110289.42">9869 11272 1541,'14'-7'26,"-8"-1"-3,4 3 16,-3 5 48,0 0 26,-1 8 15,5 1 6,-5 9 8,1 2 4,3 8 4,-3 6-6,-1 2 6,1 1-6,-1 6-12,-2 2-10,3 2-9,-4-3-10,-3-3-15,3 5-3,4-7-7,-1 1-9,-2-5-5,3 1-10,-1-5 0,-2-5-10,2-1-1,-3-3 2,4-4-8,-3 2-1,-1-8 0,4 1-8,-4-8-1,0-3-3,0-4-4,1-6-2,-4-4-1,3-8-4,-3-6-5,4-3 1,-4-6-7,0 0 5,3-4-5,-3 7-9,4 6 2,2 0 1,0 3-4,1 4 10,7 3-3,2 4 1,4 4 5,4 1 11,-1 7 3,0 0 0,4 5 11,-4 0-3,4 3-3,-3 5 5,-5-1-2,-2 5-3,-1-2 2,-5 4-6,-5 2-2,-2-3-10,-8 2-23,1-4-30,-3 8-26,-8-7-28,1 3-33,-4-2-37,1-2-40,-1-2-60,-4-2-55,2-2-190,-1-3-38,3-1 57,4-4-90,3-4-86</inkml:trace>
  <inkml:trace contextRef="#ctx0" brushRef="#br0" timeOffset="110474.93">10556 11712 1814,'34'3'124,"-4"1"33,3 9 18,-4 0 10,1 5 6,-2 4-25,-6 5-15,6 7-13,-5 0-13,-4 7-14,-1 0-42,-8 2-57,-8-3-76,2 2-102,-13 3-153,-5 5-241,-9 3 57,-7 0-112,-10-2-112</inkml:trace>
  <inkml:trace contextRef="#ctx0" brushRef="#br0" timeOffset="111041.97">8682 12957 1737,'3'-6'6,"-3"2"15,-3-4 22,3 3 14,-3 1 6,-4 1 3,1-2 5,-4 5-1,-4 0 6,-2 3 9,-4 4 4,-1 8 4,-1-5 4,-5 10 3,-3 0-1,3 5-2,0 0-14,-3 0-1,7 3-9,2-1-8,5 3 3,2-3-8,5 4-9,9-7-6,3 2-1,3-1-2,11-1-11,4 0-15,9-4-30,0-3-31,6-3-36,4 1-41,1-1-43,2-2-36,0-8-29,-7-4-39,-2 3-109,-1-6-82,-2-1-73,-5-1-35</inkml:trace>
  <inkml:trace contextRef="#ctx0" brushRef="#br0" timeOffset="111237.46">8999 13297 1543,'3'-10'52,"0"6"6,1 1 23,-1 3 30,4 3 12,0 1 11,3 6 0,-1 2 7,8 4-7,-4 6 1,4-2-11,1 10-6,-2-5-21,1 3-6,-1 1-11,1 0-26,-4 0-44,1-1-56,2-1-66,1 3-82,-7-11-132,4 5-191,-1-5 30,3 1-36,1-2-28</inkml:trace>
  <inkml:trace contextRef="#ctx0" brushRef="#br0" timeOffset="111964.34">10414 13142 1429,'3'-2'8,"3"2"2,1-3 17,-1 0 11,-3-1 13,2-1 8,-2-2 2,-3-2 4,3 0 5,-9-2 0,1-1 9,-1-3-2,-1 0 3,-5 0 7,-2 5 1,-2-7-5,-5 4-2,1 4-2,-4 1-7,2 5-2,-5 3-5,0 0-5,-3 8-5,0 9-2,-3-5 1,3 8-10,3 6 0,3-4 3,5 5-3,5 2 4,1-3 1,6-3 0,7 3-6,7-2 2,3-5-3,3 2-2,10-1-1,4-3-7,3-4-5,3-6-2,1-4 2,-1-1-10,4-4 4,0-5-4,3-6 0,-4-2-4,5-5 6,-8-6-9,-3-3 3,-3-11-3,-8-2-4,-3-9 2,-5 0-5,-5-4 4,-6-1-1,-3 4 10,0-1 19,0 13 21,0 4 6,-2-1-10,0 11-4,1 2-8,4 10 0,-4 6 0,4 3 5,-3 10 1,6 3 14,-3 6 5,8 7-2,-3 6-5,3 6-5,-2 2-5,1 5-5,2 4-3,-1 2-6,-2-1-7,5 2-18,-6-4-24,5-6-40,8 8-39,-8-15-36,0 2-36,7-7-40,-4-2-51,7-4-40,-4-5-53,0-4-107,5-2-88,-2-7 50,1-1-82,1-1-78</inkml:trace>
  <inkml:trace contextRef="#ctx0" brushRef="#br0" timeOffset="112172.78">11003 13176 1603,'7'-1'20,"-1"-2"11,2-5 18,-5 8 47,3 0 17,-2 3 17,-1 5 5,3 5 12,-1-1 5,-2 10-8,3-5 0,-3 9-10,1-1-11,2 7-17,1 1-4,0-4-14,0 5-13,-1 3-19,4-8-32,-3 2-53,0-7-53,-1 0-54,4-3-52,4 0-56,-5-4-159,8-7-100,-4-1-139,1 0-139</inkml:trace>
  <inkml:trace contextRef="#ctx0" brushRef="#br0" timeOffset="112595.86">11230 11350 1758,'0'-10'-11,"4"2"21,-4 1 20,3 0 24,-3 2 23,7-1 18,-1 4 11,4-2 4,4 4 4,2 4-1,1-4-3,3 8 10,3-2 5,0 7 10,7 7 11,4 8 18,5 17-7,15 22 0,-4 10 6,4 16-6,-8 8-10,0 5-6,-2 5-10,3 9-10,-4 1-26,-2-5-9,-8 7-8,0-1-6,-6 1-7,-7-6-4,-3-2-6,-11-5-6,-6-20-5,0-10-7,-9-5-18,-15 17-29,0-14-47,-9 7-47,-13-10-40,-8-8-43,-9-1-64,9-21-82,-23 9-215,8-16-73,-4-8 87,-1-12-249,-10 0-272</inkml:trace>
  <inkml:trace contextRef="#ctx0" brushRef="#br0" timeOffset="113617.14">12660 13017 1838,'0'0'107,"-9"9"-29,5-1 35,-3 5 0,-3 5-8,1 4-17,-2 6-17,-2 4-16,3 0-4,-3 4-6,3 0-3,3 10-6,1-11-5,-5 5-22,8 1-35,-3-7-45,-1 3-55,4-4-54,0-3-93,-1-5-142,8-7-160,-4-3-77</inkml:trace>
  <inkml:trace contextRef="#ctx0" brushRef="#br0" timeOffset="114044.21">13332 11393 1494,'-8'0'-31,"-2"0"7,4 0 20,-4 4 18,0-1 21,3-1 16,-3 3 9,-3 5 14,3 5 6,-4 4 10,4 5 11,1 8 10,-5 4 7,4 13 6,0 3 12,0 14 1,-3 7-1,10-1 0,-4 33-14,0 0 0,7 2-8,3 5-2,1 6-14,3 1-7,-1-6-7,4 5-6,7-8-11,-1 0-2,4-10-8,4 0-4,-1-13-8,0-17-8,1-12-16,2-3-35,-2-13-28,0-4-33,1-3-44,-1-9-46,0-4-58,2-5-55,-5-7-148,0-2-114,-3-7 60,-1-2-79,-7-10-60</inkml:trace>
  <inkml:trace contextRef="#ctx0" brushRef="#br0" timeOffset="114563.82">14144 11550 1467,'-9'-24'-49,"-1"5"17,-1 2 40,5 4 10,-4 4 16,4-2 13,-5 5 3,2 2 9,-4 2 13,-8 2 8,4 6 5,-5 3 5,-5 8 5,0 3 3,0 5-2,0 8-3,-3-1-10,3 3-5,4 3-10,4-1-8,-2-2-3,8-2-6,3-1-5,3-3-4,4-3-3,3-1 0,3-5-5,4 1-3,7-4-4,-2-2 2,6-3-5,1-4-3,1-3-1,1-4 1,2-2-6,0-4-3,-3-5 2,4-3-4,-5-7-1,-2-2 0,-1-3-2,-2-3 1,-4 1-3,1 2 0,-8 5 6,3-1 8,1 4-4,-4 5 0,0 1-3,5 7 7,-5 4 5,3 2-3,-2 8 0,5 2-2,2 6-1,-1 2-3,2 8 2,6-1-4,-1 1 0,2 1-5,1 3-14,4-3-15,-1-3-28,0 0-36,1-1-33,2-1-34,8-3-37,-7-1-32,3-5-77,-7-2-120,0-3-221,-6 0-136</inkml:trace>
  <inkml:trace contextRef="#ctx0" brushRef="#br0" timeOffset="114876.24">14362 11822 1730,'3'-15'25,"1"0"13,2 3 13,0 3 21,8-3 12,-1 4-2,4 4-4,3-4-2,2 4-6,3-1-5,-5 0-10,0 2-1,-3 3-5,1 3-1,-3-1 0,-2 1-4,-2 4-5,-2 3-2,-7 0-1,-2 1-2,-2 4-6,-1 2-3,-8-3-2,-3 4-2,-2 2-2,0 0-2,-7 0-3,3 3-1,-3-3-2,1-5 0,7-1-2,-5 2 3,6-3-6,4-1-9,4-2 0,3 0 0,6 0 2,3-3-6,8-2-11,6-1-14,5 0-17,10-8-32,-2 4-27,14-4-40,-2-4-42,13-1-85,2-6-135,-3 2-167,-1-1-78</inkml:trace>
  <inkml:trace contextRef="#ctx0" brushRef="#br0" timeOffset="115313.61">15642 11165 1565,'7'-10'20,"-1"5"4,0 5 50,5 5 25,-1 5 22,-1 5 9,2 5 16,2 6 15,1 10 12,3 3 11,-4 10 0,0-5 0,0 7-9,1-2-13,-4 3-14,3-1-15,1-4-12,-5 5-14,2-9-11,-1 3 1,-1-11-18,-1-3-6,1 1-10,-2-9-4,-1 2-6,2-6-7,-2 0-2,1-7-6,-1-4-8,2-1-6,-5-8 0,3-5-7,-6-2-4,0-10-3,0-4-8,0-7-3,-3-7-4,3 1-1,0-2-1,0 6-2,3 6 1,0-2 1,4 3-1,4 9 0,-2-1 1,4 7 1,4 2 1,-1 6 12,5 4-1,-1 0-5,-1 8 9,-1 0-3,-2 2 1,-2 3-1,-5 1 0,-2 5-3,-3-3-1,-4 5-3,-7-3 3,-3 3-13,-3 0-28,-1 0-37,-6 0-33,4-2-32,-5-3-37,2-5-37,2 2-41,1-2-36,-5-5-85,1 0-122,7-2-20,2-5-151,5-3-163</inkml:trace>
  <inkml:trace contextRef="#ctx0" brushRef="#br0" timeOffset="115604.32">16219 11690 1915,'40'-20'18,"-3"0"20,-4 7 20,-6 3 6,-7 1-2,-1 4-4,-1-1 8,-6 4 10,2-2 2,-1 8-2,-5-2 2,1 4-5,-5 2-2,2 1-6,-6 1-8,3 0-3,-3 4 5,-3 2-8,0 1 0,-8 1-11,6 2-2,-6 0 2,1 0-10,1-3-2,-5 3-4,4-2 1,-1 2-2,5-3-7,3-2 0,0 0-1,3-3 4,6 4 0,8-4-9,2 1 0,8-3-2,2-3 3,10 1-8,9-3-3,4-3-11,5 0-18,-4 2-28,-1-4-28,-1 2-28,-9-2-27,-5 3-33,-1 1-25,-13-1-54,-3 5-167,-13-4-250,-8 6-164</inkml:trace>
  <inkml:trace contextRef="#ctx0" brushRef="#br0" timeOffset="116036.17">14015 13307 1872,'17'-5'-5,"-4"0"11,-4-5 19,9 3 25,-9-1 12,5-5 12,-4 4 6,-1-2 3,-1 2-1,-2 1 6,-2-2 4,-1 3 4,0-1 14,-6 1-12,-4 1-11,-2 4-7,-5-1-10,-2 6-3,-1 3-9,-4 3 0,2 3-3,-2 4-7,1 6-3,4-1 0,-1 3-5,4 1-5,-1 5-3,8-10 0,-1 5-3,4 1-8,6-4-1,0 0-3,11-2-5,-1 3-19,3-11-25,5 1-35,2-4-40,1 2-32,-2-7-28,5 1-27,0 1-29,-3-6-43,-4-2-103,2-4-99,-4-1-85,-1-4-55</inkml:trace>
  <inkml:trace contextRef="#ctx0" brushRef="#br0" timeOffset="116343.86">14328 13334 1565,'11'-8'20,"-2"4"26,5-4 24,2 3 21,1 1 10,-1-1 2,2 2-8,-2 3 6,1-5 0,-7 3 2,3 2-4,-1 0-5,-2 0-4,-2 7-4,-1-7-9,-2 8-6,-5-1-6,0 3-3,0-3-6,-2 7-8,-4-2-4,-1 0-4,-3 1-2,0 4-10,-4-1 1,1 1 0,-4 0-9,1-2 0,-1 2 0,4 1-9,-4-3 2,4-2 1,-1-1-1,4 1-4,7-4-4,0 4-4,6-5 4,3-1-3,8 3-12,9-7-2,4 2-14,3-1-25,3-1-20,4-1-14,0 1-16,8-6-18,3 1-27,3-1-52,-5-1-134,0-4-168,8-5-124,-7 4-122</inkml:trace>
  <inkml:trace contextRef="#ctx0" brushRef="#br0" timeOffset="116839.57">16136 13047 1869,'20'-15'40,"-7"8"29,-3-4 15,0 4 5,-6 0 4,-1-1-2,-3 3 0,-7 1-8,-6 1-1,-4 0 0,-6 3 0,-7 3 4,-10 7 5,-4 2 1,-2 8 1,-4 5-6,-7 3-4,3 4-4,1 3-6,6 2-3,4 1-6,10-5 2,3 1-9,2-4-9,8-1-2,8 0 1,5-9 3,7-3-2,7 4-2,3-4-6,7-7-5,2-3-5,5 1 7,6-8-12,-3-5 3,3-3 2,3-4-4,0-10 2,4-3-1,-7-10-1,0-5 1,0-10-6,-7-10-2,-5-8-14,-9 1-2,-2-6-1,-7 3 6,0 9 11,-4 7 12,1 7 8,-3 4 1,6 8-5,-8 3-3,5 6-6,3 9-1,-6 7 2,6 7-3,-4 6-1,4-3 3,4 22-1,-1 3 1,8 6-6,-2 4-1,1 10 4,4 3-3,5 6-6,-2 4-2,7-4-16,-11-4-23,4 0-33,2-1-26,-2-7-28,0 0-27,-4-9-31,-3-6-39,0 1-20,4-7-28,-5 0-59,2-9-111,-1-4-110,-4 0 35,4-8-112,-3 0-113</inkml:trace>
  <inkml:trace contextRef="#ctx0" brushRef="#br0" timeOffset="117141.76">16403 13097 1876,'16'-13'79,"-2"6"26,2 2 10,0-2 19,-2 4 5,0-1 8,-2 1-3,3 0-7,-2 3-14,1-2-12,-6 4-7,2 1-4,5 0-3,-10 1-11,3 6-9,-2-2-6,-6 1-4,0 6-4,-4 3-8,-2 0-6,-3 1-7,-6 6 0,3 0-4,-6 0-1,0 0-9,0 3 1,-2-6-5,4 3-2,2-4-5,0-4-8,1 0-2,4 1 8,2-3-1,4-4-3,3 3-3,6-6-12,1-4-12,7 1-17,2 3-15,3-8-10,9 0-9,2-5-10,6-3-12,7-1-24,-2-4-15,5-2-27,5-10-29,5-5-25,-9-8-107,0-1-161,-4-4-17,-7-11-103,-6 3-96</inkml:trace>
  <inkml:trace contextRef="#ctx0" brushRef="#br0" timeOffset="117585.58">16730 11062 1582,'-8'-5'-35,"2"3"14,0-1 11,-1-2 10,-1 2 18,2-1 7,0 1 3,3-2 14,-4 3 14,-1-3 6,2 2 11,2 0 2,2 2-3,2-2 1,-3 1-8,-1 2 2,4 0 23,13 12 8,1 3 13,5 5-1,14 13 11,12 9 6,21 25 6,8 8 6,5 10 3,-1 8 12,1 7 12,1 5 7,1 3-6,-11-1-6,-1 6-4,-9 1-10,-7-1-13,-16 2-14,-10 2-9,-10-2-13,-17 0-10,-14-3-7,-13 1-12,-13-3-22,-9-4-30,-11-7-50,-13-4-47,-1-3-42,-9-8-45,-1-9-54,1-4-69,-7-8-110,7-5-239,-1-8 58,10-13 81,17-13-214,5-6-208</inkml:trace>
  <inkml:trace contextRef="#ctx0" brushRef="#br0" timeOffset="118409.75">18463 11747 1825,'11'-5'-34,"-5"0"8,5 0 10,-9 0 16,5 0 16,-3 0 3,-1 3 12,0-3 5,-3 3 10,2-4 12,-2 4 3,-2-1 7,-1 2 1,3 1-8,-10-3-2,-5 6-7,3-2 5,-6 4-3,3 3 4,-8 1-2,-4 9 3,0 4 2,-6 6 2,3 2 3,-4 8 8,-5 2 3,9 0-8,0 5-1,3-3 9,3 1-8,5-1 0,5 1-4,8-8-9,6 5-2,9-3-3,5-3 7,13 2-17,9-3-3,4-3-5,3-3-6,4-3-5,0-8-36,-4-3-30,-3-1-25,3-7-28,-9 0-27,-1-5-29,-3 0-35,-3-2-24,-1-8-41,-6 0-94,-2-5-104,-6-2-160,-8-1-109</inkml:trace>
  <inkml:trace contextRef="#ctx0" brushRef="#br0" timeOffset="118634.15">18440 12112 1636,'-7'-7'7,"7"-1"3,0 3 15,7 0 21,0 1 6,4-2-1,5 1-4,1 1-3,4-1-6,7-1-5,2 4-2,0 2-7,0-4-31,0 4-33,7 4-49,-4-4-115,1 4-376,9 0-80</inkml:trace>
  <inkml:trace contextRef="#ctx0" brushRef="#br0" timeOffset="119151.28">20084 11347 1663,'27'-25'5,"-6"4"16,-5 5 33,-2 0 28,-5 7 17,-6 1 3,1 0-6,-1 4-3,-3-1 5,-7 0 2,-2 7-4,-8 1 0,-3 5 8,-10 6 0,-7 4 15,-3 7-3,-10 10 3,-3 5 3,0 4-6,-14 20-8,4 0-3,3 4-11,2 1-7,8 2-12,14-12 3,6-6-11,13-7-5,7 3-4,7-9-4,13 8-7,10-6 2,6 0-8,14 1-6,10-2-4,8-9-2,8-6-3,7-2-2,1-7 0,-1-2-1,-10-5-5,-6-2-3,-6-7 2,-5-1-4,-2-1 2,-8-7-7,-6-4-3,-6-1 0,-8-4-1,-10-3-5,-9-5-4,-3-5-14,-12-3-7,-7-1 0,-10-4 4,-1-2-2,-7 2 1,3 6 1,6 4 4,4 3 0,4 3 6,3 2-2,6 5 2,0-3-3,14 5 6,3 2-4,7-1 4,12 0 6,8 3 1,10 1 9,6 1 11,4 2 15,3 5 8,3 2 21,4 8 5,0 3 1,-8 4 5,2 3 11,2 13 1,-13 0 0,0 9-6,-17-2-1,-3 4-10,-3 4-3,-7 5-5,-3 0-8,-7 1-24,0 4-11,-7-3-47,0-1-64,4 1-68,-10 1-88,9-8-118,-2 4-284,-1-5-1,-6-1 95,-2-2-337,3 1-378</inkml:trace>
  <inkml:trace contextRef="#ctx0" brushRef="#br0" timeOffset="151536.22">38 14280 1159,'0'-5'153,"-3"2"-36,-2 3 17,5 0-2,0 0 0,0 8-3,-2 1-10,4 2-5,-2 4 2,5 0 3,-5 5 3,0 2-5,3 3-5,-3 0-1,7 0-4,-4 3-11,-1 2-8,-2-3-5,4-1-6,-4-2-10,4 3-5,-4 4-9,2-7-1,-2 2-2,5-7-13,-2 4-1,-3-5 0,0-3-3,7 3-4,-7-9 11,0 6 9,3-7-4,-3-6-5,3 3-2,-3-5-7,0-15-5,3 5 0,-3-7-4,0-9-4,0-11-4,-3 2-15,6-13 6,1 3-12,-4-3 1,2 12-5,3-10 6,1 9-5,-2-1 5,2 9 5,-3 4 0,3-1-3,-1 2 2,5 2 1,-4 5-5,8 5 10,-4 0 3,3 9 6,0-4 8,7 5 4,-3 4 0,7 5 9,-5 1 6,11 10 6,-3-3 5,0 5 0,-1 2 4,5 3 3,-1 3 4,-4 4 1,8 1-1,-8-6 0,1 6 0,0-1-3,0-7-4,-8 1-3,1-2-4,0-6 1,-3-2-8,0 2-3,-4-5 9,-3-1-2,0-4-4,0-3-2,-4-5-5,-2-8-7,-8-9 0,1-5-8,0-11-10,-10-12-10,2-5-16,-8-8-11,2-6-3,-3 4 0,3 4-7,0 11-2,4 3-10,4 9-20,-2-1-40,5 11-27,-1 5-6,4 4-25,0 4-37,-1 10-38,4-6-41,4 6-58,-4 0-156,3 13-109,0-1 83,0 1-140,4 6-160</inkml:trace>
  <inkml:trace contextRef="#ctx0" brushRef="#br0" timeOffset="152234.19">1035 14483 1880,'10'0'22,"-1"0"7,-2 0 10,1-3 22,-5 3 11,0-8 9,-3 2 10,-3 5 3,0-7 3,-1 5 10,0 3-3,1-4-2,-6 4-14,2 4 4,-4 1-1,-2 8 0,0-2 7,0 3 2,-3 3-7,2 9-6,-2-1-1,2-1-15,-2 3-6,-2 4-1,4-6-6,5 3-6,-4-3-9,5 0-2,2-3-3,3-2-6,0 3 2,3-6-5,0-8-7,6 5 2,5-10-2,2 2 1,-1-6-9,6-6 3,-1-6-6,2-1 3,1-12-2,1-1-2,1-10-2,-1-3-3,-1-5 1,-4 2-4,5 0 2,-5 2 4,1 7-8,0 6-1,-1-3 1,-2 2 0,2 6-1,-7 4 1,6 3 0,-2 5 2,-3 0 0,3 5 0,-3 3 2,4 4 1,-5 3 4,-2 3 0,3 4-3,0 3 0,-3 3 8,0 4-5,3 3-5,-7-6 4,3 7-2,5 4-1,-4-5 3,-1 8-2,4-13-1,-3 5 2,3-3-2,-4-5-3,4 1 1,1 0 1,-2-3 2,1-8 7,4 3-9,-4-8 6,0 3-6,3-5 1,-3 0-4,-3-7 1,3 0 1,-4-1-4,1 0 0,-4 7 5,4-10 1,0 5-5,-1 5 1,-2-7-2,-1 8 1,3-3-2,-6 3 2,0 0 4,8 5-2,-5 2 3,0 2 5,4-1 2,-4 1 4,3 4 8,5-4-1,-5-1 5,7 2 0,1-2 3,-1-7-1,4 5-4,4-3-1,-2-3 0,1-3 8,4-10-18,-3 4 1,7-9 0,-4-5-3,-1-2-16,1-2-3,-5-8 1,-2-7-30,-4-6-38,-6-1-32,-7-2-30,-7 1-38,-2 2-42,-8 3-53,-6-3-87,-1 12-212,-6-3-14,-6 12 66,-5 3-119,-2-1-130</inkml:trace>
  <inkml:trace contextRef="#ctx0" brushRef="#br0" timeOffset="152900.4">3209 14075 1773,'4'-3'21,"-1"-5"12,-3 3 18,4 3 13,-4 0 11,0 2 4,-4-5 12,4 5 8,0 0 10,-10 5 3,4-1 8,-1 4 13,0 4 18,0 6 15,-2 0-2,-1 9 3,-1 11 2,-5 7-3,2 14-3,-5 12-7,-1 28-1,-1 12-5,5-4-4,-1 11-3,3-1-1,1-2-2,6 3-3,5-3-7,4-5-35,2 5-7,2-5-3,8-8-12,-1 3-6,8-11-6,-1-11-5,-4-17-5,4 1-7,4-7-3,-2-2-10,5-3-13,0-6-20,-3-11-31,-1-1-32,-3-11-42,0-1-41,4-6-25,-5-6-31,-5-3-38,-1-8-46,1-2-55,-5-8-119,-5-9-160,-1-8 19,-6-9-289,-7-14-375</inkml:trace>
  <inkml:trace contextRef="#ctx0" brushRef="#br0" timeOffset="153485.84">3755 14247 2356,'0'-7'-81,"0"-4"15,-5 7 15,2-4 21,-1 5 15,-2-6 18,-2 4 5,4-3 9,-1 6 4,-2-8 6,1 10 6,-2-8 7,5 8 0,-3-7 0,-1 7-4,-3 0-2,3 0 0,-2 0 4,-5 7-1,1 1 5,3-4 1,-4 4 2,1 5-3,-1-1 2,-2 3-3,7 3-4,-5-1-3,4 0-4,-1 3-2,2-2-3,2-6-2,4 4-1,0-2-4,0 1-1,3-4 1,3 4-4,3-5-3,1-3 3,-1 1-4,5-6 3,-2 5-4,1-7 0,4 0 0,-4-5-4,4 1 3,-5-9-3,1 4-1,-4-2 1,2-2-1,-2 1 1,1-1 1,-4 1 1,0 5 3,0-3 1,1 2 1,0 1-4,-1 1 0,0 4 6,1 2 7,-1 8 7,3-1-1,-3 5-2,8 4 0,-1 1-1,-1 6-1,2-4-1,2 6-1,4 0-6,-2 6-3,3-7-8,2 2-19,0-1-31,-3-1-36,3-6-44,0 5-37,-5-11-47,3 3-53,-1-8-147,-1 1-81,-7-5-78,6 1-70</inkml:trace>
  <inkml:trace contextRef="#ctx0" brushRef="#br0" timeOffset="153701.98">4086 14497 1600,'7'-7'13,"-4"7"30,5 0 33,-2 7 23,0 1 15,1 1 10,0 2-1,0 4 4,2 4-9,1 4-9,-2 2-11,1 1-7,-2-2-18,4 9-16,-5-6-41,4 3-49,-4-5-53,8 3-61,-1-6-86,1 3-156,-1-7-289,-4-1-173</inkml:trace>
  <inkml:trace contextRef="#ctx0" brushRef="#br0" timeOffset="154134.29">5214 13975 2018,'17'-8'29,"-4"6"24,1-4 26,-2 6 19,2 6 5,-4 1 12,0 5 15,0 8 17,0-2 26,-3 7-3,2 7 3,-1 4-7,-2-4-10,-3 11-16,4-4-13,2 4-10,-1 0-10,-2-3-13,1-4-12,2 3 0,5-4-13,-4-3-7,1 3-3,2-9-4,-4-2-10,-1-2-5,1-4-4,1 0-1,-3-8 0,3-3-2,0-5-11,-4-4-5,2 0-3,-2-13-6,-3-3-2,1-7-7,-4-5 2,3 3-1,0 1-1,0 2 0,5-1-3,-2-1-3,1 2 1,2 6 5,2 0-3,5 6 2,-2 0-1,2 4 1,0 8 2,1-5 14,4 10 8,-1-2 8,0 11 4,-3-3 2,-1 4 0,-2 3 1,-5 4-5,-3-2-2,-2 5-2,-4 0-3,-4 4-2,2-3-3,-8 1-13,0-2-30,-4 1-41,0-2-54,-2 1-53,0-7-47,-1-1-54,4-2-56,-7-5-96,3-5-167,1-2-1,2-3-237,4-3-315</inkml:trace>
  <inkml:trace contextRef="#ctx0" brushRef="#br0" timeOffset="154341.73">6074 14472 2324,'34'3'37,"-7"5"32,3 6 26,-4 3 31,-3 3 7,1 11 1,-4-4-17,-1 14-11,2 5-4,-5 5-23,1 3-36,-4 2-54,-9-4-61,-8 3-69,1 6-78,-7 3-137,-7-2-173,-6 4 59,0-4-63,-24 16-37</inkml:trace>
  <inkml:trace contextRef="#ctx0" brushRef="#br0" timeOffset="154800.51">3930 15887 1536,'3'-12'29,"-3"2"17,3-5 23,-3 5 16,-3 3 1,0-4-1,-1 1 3,-2 2 4,1 1 6,0 0-6,-5-1-7,0 8 0,0 0 2,0 5 3,-5 0 8,3 10 1,-1 2 10,3 7 2,-3 0-4,2 9-5,0-6-5,9 7-11,-4 7-9,2-8-8,4 9-7,4-8-8,-1 5-3,7-4-2,0-2-17,5-6-7,10 3-14,-2-5-27,4-5-28,-2-4-29,5 1-31,-2-8-29,-1-1-26,-1-1-24,1-7-32,-3 0-25,-5-7-56,1-1-60,-6-1-28,-1-8-191,0 8-75</inkml:trace>
  <inkml:trace contextRef="#ctx0" brushRef="#br0" timeOffset="155006.47">4186 16274 1595,'0'-8'27,"5"-1"29,-2 2 21,-3 4 18,3-2 23,0 5 21,-3 0 11,13 12 2,-2 0 2,2 5 3,0 5-2,4 2-4,3 5-9,-1-5-11,2 10-13,2 7-12,-3-7-10,0 5-17,4-3-26,-4 3-48,-4-7-61,1-2-63,-4 2-68,7-7-78,-7 0-167,-3 0-105,4-2 53,-1-5-86,-2-3-72</inkml:trace>
  <inkml:trace contextRef="#ctx0" brushRef="#br0" timeOffset="155494.7">5653 16283 1746,'41'-26'72,"-4"1"8,-7 5 14,-8-1 5,-2 9 3,-2 0 0,-4 0 3,2-3 1,-10 8-6,2-4-9,-5 1-6,-6 2-8,-5 4 7,-6-4 1,-2 6 0,0 4 3,-12 6 3,2-1 2,3 8 3,-4 3 0,-3-1-5,6 8 8,2 1-6,1-2-7,2 1-8,2 5-1,4-2-9,2-2-8,5 0-4,3-3-5,3-1-8,6-1 1,1 1-4,7-5-7,6 1-6,-1-9 1,5 0 0,3-2-7,-2-5-1,5-2 1,-2-9-3,4-8-3,-2 0-1,2-8-2,-2-9-3,-4-6 0,-4-18 1,-4-2-2,-8-7-6,-4-7 4,-6-1-3,0 0-4,-4 8-1,-1 1 11,-2 15 17,4 1 7,-4 16 0,3 1-4,0 8 5,2 10 17,2 5 8,0 3 1,0 11 3,6 7 5,1-2 7,3 16 0,-1 1-6,6 8-2,0 11-30,3 5-3,-2 5-3,8 10-4,-4 3-6,3-3-13,0 3-22,-2-10-28,-1 1-31,-4-9-42,4-9-34,-7 5-26,5-17-28,-9 4-27,5-8-22,-4-8-31,3 0-28,-3-8-55,0-9-68,0 0-39,-3-9 3,3-2-232,-1-7-195</inkml:trace>
  <inkml:trace contextRef="#ctx0" brushRef="#br0" timeOffset="155714.77">6385 16317 1946,'19'-19'22,"-5"4"28,-4-2 30,3 8 26,-3 2 18,3 7 22,-2 0 8,2 4 4,-3 4 2,6 4 2,-2 6-9,-1-3-13,0 10-9,1 8-17,-1-6-5,4 5-14,-4 9-36,1-1-66,2-3-62,-5 1-55,-5-3-70,4-3-69,-7-5-119,0-2-162,-1 0 32,-2-7-105,0-3-116</inkml:trace>
  <inkml:trace contextRef="#ctx0" brushRef="#br0" timeOffset="156240.39">6601 14067 1736,'-3'0'-4,"3"0"13,-6 0 18,6 0 34,0 5 26,6 2 19,1 4 5,2 4 6,12 10 7,2 4 17,14 17 12,13 24 15,3 10-3,0 4 1,1 17-3,-1 1 4,4 10 1,-4 1 6,0 4 7,-2 8-2,-12 8-9,1 0-9,-10 7-14,-9 2-10,-4 1-12,-14-3-12,-6-5-12,-5-2-9,-11-9-9,-5 1-9,-9-8-18,-3-4-17,-8-10-30,-6-10-44,0-9-47,-7-9-50,3-6-47,8-20-49,-1-10-49,13-9-51,2-10-67,2-1-129,-4-7-72,8-7 64,2-5-216,5-11-238</inkml:trace>
  <inkml:trace contextRef="#ctx0" brushRef="#br0" timeOffset="156718.11">7625 14858 1998,'7'-11'-36,"-4"-2"21,4 8 16,-4-2 23,0 0 17,-1 1 7,3 4 11,-5 2 32,4 8 7,-1-1 9,0 5 7,4 12-2,-4 0-1,2 3-16,0 11-5,2 5-8,-1 1-11,1 6-4,-2 6-11,4-6-16,-7 0-24,9-3-16,-8-2-24,2-2-19,1-3-28,-1-6-20,2-1-26,-3-3-22,-4-5-11,0-5-57,-7 2-89,1-10-98,-5 2-197,-2-7-92</inkml:trace>
  <inkml:trace contextRef="#ctx0" brushRef="#br0" timeOffset="156945.11">7292 15192 1740,'3'-17'48,"4"0"15,2 0 15,8 8 13,4-1 5,5-3-2,0 9-6,15-4-4,-1 1-13,6 0-4,1 4-7,3-5-12,0 8-28,0 0-51,1 0-55,-2 0-63,-8 0-142,8 0-173,-8 0-90,-5-6-55</inkml:trace>
  <inkml:trace contextRef="#ctx0" brushRef="#br0" timeOffset="157194.46">8359 14315 1778,'0'-15'83,"0"4"-7,0 4 7,0 5 16,0-3 23,0 5 11,6 7 14,-2 8 14,-1 3 8,0 7 13,0 14 10,-3 4 9,0 18 1,0 14 4,4 34-4,-8 8 0,1 8 0,-3 13-19,2-5-15,8 4 14,-1 11-26,7-5-17,3-4-10,8 4-11,-5-8-12,14-10-12,0-1-11,-3-6-5,6-19-26,0 0-21,5-15-38,-5-16-43,-7-19-65,7-3-72,-6-9-76,3-6-80,0-12-82,-3-2-183,-1-3-54,-2-7 68,0-4-326,-5-6-401</inkml:trace>
  <inkml:trace contextRef="#ctx0" brushRef="#br0" timeOffset="157904.55">9062 14633 2346,'10'-18'-111,"1"3"15,2-1 20,-4-3 26,5 1 22,-4-7 16,1 3 12,-2 2 9,-2-6 9,-1 6 14,-3 3 3,2 0 16,-5 1 11,0-1 2,-5 5-1,-1-3-6,-7 8-4,-1-1-1,-5 5-2,2 3 4,-10 3-1,3 6 3,-2 7-2,-4 6 7,7 3 0,-4 0-1,3 7-3,5-3-6,2 2-2,7 2 0,0 0-7,3-6-7,4 6 1,6-9-6,0 3-3,6-1-2,9-1-1,-4-2-6,5-8 0,1-5 0,4 0-3,-1-3 7,0-5-10,-2 4-2,6-14-3,-8 6 3,5-11 0,-7 4-3,-1-9-1,-2-5-4,-5 3 4,-2-5-2,-1 0 0,2 8-3,-5-4 5,0 3-5,1 6 2,-1-3-5,0 8 2,0 7 2,-3 0 0,3 7 5,5 4 6,-2 5-1,1 2-1,2 12-1,5-4-1,-1 6 1,1-4-4,-1 5 2,4-1-9,3-6-10,-3 5-16,3-6-26,-4 0-22,4-7-33,-3-1-38,-3 1-52,2-9-55,-6-2-108,0-1-98,0-3-194,0 2-149</inkml:trace>
  <inkml:trace contextRef="#ctx0" brushRef="#br0" timeOffset="158211.72">9386 14664 1827,'0'-9'54,"3"-4"7,1 5 13,-1 7 14,7-10 13,-3 11 5,6-6 3,-3 6-7,4 0-4,-2 6-4,2-3-6,-4 5-8,0-1-3,0 0-1,-3 5-5,-1 1-13,-6 5 2,0 0-3,0-4-8,-6 11-4,-1-7-6,-7 9-2,2-2-5,-2-1-3,1 0 1,3-5-2,-4 4-7,1-5-5,6 4-4,-3-4-10,0-4-4,4-2-1,2 5-5,4-3 5,4-4-5,2 5-1,7-5-7,5-1-7,5 0-12,3-1-10,4-1-12,14-5-18,2 3-19,8-5-21,1-5-30,15 5-37,-1-9-84,13-2-173,-5-4-59,0-2-46,0-1-46</inkml:trace>
  <inkml:trace contextRef="#ctx0" brushRef="#br0" timeOffset="158651.55">11166 14234 1734,'4'-5'80,"0"-2"-7,-1 7 11,0 0 43,1 3 17,2 4 11,-3 8 8,0 10 2,1 0-3,0 8 0,-1 1-5,-3 7-8,0-4-15,0 11-14,3 2-5,-3-8-14,0 9-8,0-12-10,4 4-6,-4-1-12,3-7-6,0 2-5,0-8-2,1-3-8,-4-3-5,3 3-1,4-9-5,-7-2-4,7-8-5,-1 3-4,-3-10-4,1-3-4,-1-9-6,-3 0-8,0-10-7,0-4-3,-3-9 0,3 3-1,-4-1 5,4 1-3,-3 4-4,3 3 8,0 3-4,0 4 1,0 0 1,7 9-1,3-4 8,0 11-2,3-5 4,1 7 2,2 1 4,4 12 1,-3-3 9,-1 5-14,-2 4 2,-1 5 1,-3 8 0,1-4 1,-11 4-4,0 1-6,-8-1-19,-2 3-31,1 0-32,-8 2-27,-3-1-38,-7-4-36,4 4-46,-1-12-57,-2 1-147,3-7-138,-4-1 72,7-2-121,-1-5-121</inkml:trace>
  <inkml:trace contextRef="#ctx0" brushRef="#br0" timeOffset="159006.62">11544 14847 1911,'30'-7'74,"-3"-1"7,-8 1 11,1 4-2,-7-4-3,4 7-5,-4-6-6,4 4-5,-1 2-7,2 0-4,2 0 4,-4 0-11,1 0-3,-1 2-1,-2 4-5,-1 1-1,-2 0 5,-1-2 0,-1 8 0,-9 5-7,0-3-1,-6 2-6,-7 8 1,-4 0-5,-4 0-6,-1 3-1,-8 4-2,0-7-2,3 1-2,-1-2-3,2-2-4,3-4 7,-1 2-4,7-5 0,4 0 0,4-5-4,5-1-4,4 0 1,4-1 0,2-7-3,10 5 3,1-4-3,4 3 3,5-5-7,4 0-9,-4 3-25,-1-3-34,-3 0-31,1 0-34,-5 7-42,1-2-34,-8-2-90,-4-1-141,-7 10-39,-10-4-60,-7 10-43</inkml:trace>
  <inkml:trace contextRef="#ctx0" brushRef="#br0" timeOffset="159429.5">9399 16292 1565,'-3'-5'27,"3"-2"10,-3-1 16,-1-2 8,1-2 13,-4 4 9,4-2 10,-1 1 7,1 1 9,0 1 4,-4-2-2,1 1-4,-1 4-4,-3-1-8,0 2-4,-4-1 6,1 8 3,-1-1-4,-2 5 1,2 1 1,-2 7 0,2-1-1,-2 2 3,2 2-4,5 2-6,-4 4-10,2 0-7,1-4-6,7 3-4,0 1-12,3-2 2,6-4-7,4-1-6,7 2-5,-1-8-18,14 4-40,0-7-33,8-1-31,-2 0-25,-2-6-23,2-2-33,-3 0-27,1 0-34,-1-2-36,-3-8-58,-3 3-98,-7-8-72,-4 4-123,-5-4-113</inkml:trace>
  <inkml:trace contextRef="#ctx0" brushRef="#br0" timeOffset="159726.24">9613 16300 1655,'3'-2'15,"3"-4"26,5 1 20,-1 1 26,3 4 12,-1-9 10,-2 9 3,5 0 5,-2 0-1,-2 0-2,0 0 1,-1 6-7,1 1-7,-4-2-4,0 3 8,-4-1-7,-1 3-11,-2 5-7,-2 0-4,-5 0-8,-3 3-7,-3-1-6,0 1-4,-4 0-6,4-2-6,-4 2-1,4 2-7,-2-2-7,5-6-2,2 3 3,0 0-8,8-5-10,0 5-3,8-4-10,5-4-9,7 1-10,4-7-8,6 7-13,12-3-15,1-2-12,8-1-11,5-2-23,14 0-31,4-2-43,6-1-50,-10-2-138,0-3-142,0 1 30,4-2-36,-8 0-21</inkml:trace>
  <inkml:trace contextRef="#ctx0" brushRef="#br0" timeOffset="160212.46">11505 16175 1659,'12'-8'135,"-2"3"7,-4 0 9,-4 5 11,4-2 2,-6 2 6,0 0-19,-14 7-2,-2-2 2,-5 7 1,-6 0 8,-6 5-7,0 0-2,-7 8 0,0 5-14,3-3-11,-3-2-9,7 5-12,-4-2-11,14-3-3,0 0-13,2-3-7,8-2-11,3 3-3,3-5-5,7-4-4,3-2 1,8-4-8,-4 1-8,9-3-3,1-6-2,0-6-4,2 6 0,2-12 5,-1 0-12,3-13 0,-3-1-6,-7-8 0,1-8-2,-5-11-3,-5-4 3,-1-16-2,-10-2-5,-6-24-1,-4 6-2,1 10 3,2 23 0,-2 11-2,5 1 3,2 10-2,-1 5-2,3 9 2,3 6 10,1 5 11,3 5 6,0 14 6,7 5 12,3 4 10,3 9 6,1 9 6,6 4-29,3 19-1,1 4-5,-1-2-3,3 34 3,1-20-1,-10-11-12,3 5-11,0-1-23,-3-5-36,-4-12-41,-3-3-36,3-3-38,-3-10-17,1 2-32,-5-10-28,1 1-29,-1-2-27,-1-5-43,4-9-91,-3 1-79,1-5-35,-1-5-226,2-5-261</inkml:trace>
  <inkml:trace contextRef="#ctx0" brushRef="#br0" timeOffset="160538.12">11740 16358 2151,'24'-18'31,"-4"3"22,-4 2 24,-2 1 24,-2 4 10,-2-1 3,1 6 1,-1-3 24,-3-2 1,0 7 2,-1-2-3,-2 3-9,-4 0-8,0 4-9,0 2-8,0-4-11,0 7-8,-4 0-8,4-1-5,0 4-6,-3-2-8,0 5-3,-2-3-6,3 4-1,-5 1 0,4 1-2,-4 4 4,-4-2-4,1 0 0,1 0-6,-2 3 2,-1-4-6,-1 4-3,-4-4-2,7 2-2,-4-3-5,4-1-4,1-7 0,1 7-5,1-8-3,1 0-2,10 4-3,-2-6-3,5-2-7,6-5-2,4 0-24,4 0-20,6-2-14,3-6-29,6 0-28,3-4-31,-1-3-39,2-8-48,3-2-55,1-17-80,-1 2-157,-7-10-24,-6-1 64,-3-3-126,-3-8-114</inkml:trace>
  <inkml:trace contextRef="#ctx0" brushRef="#br0" timeOffset="160987.92">11657 14340 1655,'7'-6'-31,"-1"5"18,7-2 27,-2 3 24,1-5 16,6 5 13,-2-3 5,1 3 7,2 3 7,5 5 13,2 1 14,8 6 9,2 10 18,9 8 8,4 6 6,19 24 9,-2 9 6,-6 6 0,0 9 3,-3 0 4,0 12 11,-5 1-1,-4 0 2,-9 15-21,-2-4-8,-10 10 15,-10 4-14,-8 3-14,-5-1-12,-8-2-12,-9-2-10,-4-6-11,-3-8-6,-3-1-15,-7-8-12,-3-8-12,-8 0-18,2-13-30,-1-17-43,7-12-44,-5-7-52,5-3-53,0-5-54,-4-5-55,4-3-67,0-9-84,3-5-167,3-3-1,0-3 62,4-7-229,-4-5-268</inkml:trace>
  <inkml:trace contextRef="#ctx0" brushRef="#br0" timeOffset="161434.09">12834 15030 2106,'6'-8'-30,"2"3"14,2 3 24,-4-5 17,8 4 6,-4-5 3,2 1-4,2 1-5,-1 4 0,1-5-3,2 4-2,1-2 0,4 3-5,-2-6-6,5 1 2,3 4-7,-1-4-13,1 1-22,-1 5-33,1-2-40,3-2-30,-10 2-52,0 3-85,-3 0-253,-7 0-28</inkml:trace>
  <inkml:trace contextRef="#ctx0" brushRef="#br0" timeOffset="161668.46">12881 15225 1416,'-14'15'16,"11"-5"21,3-3 23,3 1 31,8-1 10,2 3 7,4-5 5,2-2-2,5 4-6,6-4-12,-3 5-10,6-8-11,-3 4-7,3-1-17,0-3-30,1 0-42,-1 0-43,1 0-39,-1-3-63,-2-1-119,-1-4-353,0-1-137</inkml:trace>
  <inkml:trace contextRef="#ctx0" brushRef="#br0" timeOffset="161970.17">13831 14340 1726,'21'-10'20,"-12"2"16,1 1 20,-6-1 20,3 5 12,-4-4 3,-3 7 9,3-5 5,-3 5-8,0 0-3,0 0 10,-6 12 10,-1 0 23,0 12 2,-3 0 14,-3 12 8,2 11 8,1 20-5,1 3 6,-5 43 2,7-3-1,1 16-3,6 0-4,6 12-7,4 5 0,8 7 1,5-3-21,7-2-9,3-2-9,4-6 1,6-9-24,4-6 7,2-10-38,2-6 1,-1-12-8,-4-6-9,1-10-1,-10-19-9,-4-10-11,-6-15-25,-3 1-45,-8-10-52,1-1-56,-1-4-60,-5-7-59,-3 0-74,0-8-108,-1 0-244,0-10 59,-1 3 73,-4-8-306,6-3-351</inkml:trace>
  <inkml:trace contextRef="#ctx0" brushRef="#br0" timeOffset="163482.68">14696 14490 2215,'2'0'-100,"2"-6"16,-1 5 23,-3-2 22,3 3 11,-3-5 16,4 2 6,-4 3 10,3 0 0,-3-6 8,0 5-1,3-7 5,-3 5-6,0-4 8,-3-1-5,3 1-1,-3-3 0,-1 3 1,1-8 0,0 5 0,-1-1 2,2 4 3,-7-6 6,4 9-2,-2-9-4,0 11 2,-4-5 0,-1 4 7,-2 3 0,5 3 3,-5 6 6,1 4 7,-3-1 0,2 3-2,1 11 4,-4-4 0,7 2-2,0 2-4,0 1 0,7 0-6,-4-2 0,7 5-2,0-4-4,0-1 1,7-1 2,3 2-7,0-8-1,0 4-2,3-5-1,-1-5 1,7 4 2,0-7 2,-2-1-1,2-3 2,-2-2-4,3-3 0,-1-3-3,-1-2 1,3-4-3,-2-2 2,-2-4 0,-4-3-2,0 1-2,-3-8 4,0 0 2,-2 3 5,-2 2 4,0-3 8,1 5 7,-4 1-3,5 4-4,-5 1-4,0 5-9,-3-1 8,6 8 6,-2 0 4,2 8-2,2 7 0,-5 2 4,7 0-12,-1 3-1,2 11-2,-1-4-3,3 3-1,-3 5 0,3-2-10,1-1 6,-4 0-6,3-3-2,1 3-18,-5-7-24,1-6-35,-3 4-34,0-8-29,2 3-35,-2-8-25,0-1-41,3-1-44,-7-3-85,4-5-92,-4 0-221,1-7-166</inkml:trace>
  <inkml:trace contextRef="#ctx0" brushRef="#br0" timeOffset="163733.04">15122 14882 1776,'4'-10'-14,"-1"3"19,3-3 16,-2 2 15,2 1 6,-3-1-1,5-2-1,-5 5-5,-3 3 3,6-4 13,-2 4 3,-1 2-1,0 8 4,0-6 3,-3 10-3,0-1-5,4-1-1,-4 5 0,4 2-7,-4-2-1,0 4-5,0 5-2,0 1-4,0-6-5,0 5-3,0-2-3,0-2-12,0-4-32,3 2-33,-3 3-43,3-9-36,0 3-65,1 0-119,-1-4-344,7-2-158</inkml:trace>
  <inkml:trace contextRef="#ctx0" brushRef="#br0" timeOffset="163990.35">15661 14400 1991,'11'-21'49,"-7"1"15,-1 8 21,0 5 6,-3 0 2,3 4 14,1 6 13,-2 4 16,3 3 16,-2 7-3,4 6-7,-4 4-5,3 3-10,0 7-13,2 1-15,-1 12-8,-1-6-12,-2 7-9,-1-1-19,3 5-46,-2-10-36,-4-3-44,3-1-33,-3-1-31,-3-8-34,-1 1-36,0-8-22,-1-1-39,-5-6-77,0-7-82,-1-2-231,-5-4-156</inkml:trace>
  <inkml:trace contextRef="#ctx0" brushRef="#br0" timeOffset="164257.15">15459 14754 1806,'2'-22'8,"6"5"20,2-1 24,2 3 25,2 0 16,7 5 0,-1-5-5,5 6-6,3-2-2,9 4-10,3-1-7,-1 1-9,5 4-14,-1-2-39,-6 5-43,4 0-42,-2 0-34,4 5-29,1-2-30,-7 1-52,-1-1-396,-3-3-124</inkml:trace>
  <inkml:trace contextRef="#ctx0" brushRef="#br0" timeOffset="164506.48">16392 14589 1604,'14'-9'-47,"-4"-6"6,-4 5 26,-3-5 37,2 0 25,-2-1 24,-6-1 15,-2 5 12,-4-9 4,2 4 5,-7 5 7,2-1-2,-6 5-4,2 4 3,0 4-10,-1 0 3,-7 4 1,5 9 9,-4-1 5,-1 4-7,4 6-9,0-2-9,3 2-6,4-2 1,3 4-10,3-2-8,1-2-9,2 2-7,4-4-2,0-1-2,7-2 0,-1-5-11,5-1-8,2 5-2,0-10-1,4 2-3,0-6-1,2 0-5,-1 0 5,-2-6-11,4-3-1,-3-7-1,-4-1 2,0 0-6,-2-3 6,-5-3-3,0 5 8,1 1 8,-1 0 5,-1 2-2,-2 0-7,0 4-2,-3 6 0,3 5-4,4 5 1,-4 3 2,3 2-1,5 8-5,-1 4 2,7 3 0,-1 3-1,0 4-3,12 1 0,-1 7-14,0-5-22,6 0-31,-3-1-35,3-3-26,-3 1-36,-3-7-32,-2-7-29,-1-1-21,3-2-19,-7-5-29,0-2-54,0-7-84,-10-2-85,4-5-77,-8-3-81</inkml:trace>
  <inkml:trace contextRef="#ctx0" brushRef="#br0" timeOffset="164779.75">16850 14739 1633,'-4'-17'30,"1"3"21,3 3 25,3-4 22,4 8 12,0-1 8,2 0-1,5 4 5,-1-4-7,1 3 2,2 5-13,1 0-8,-1 0-2,-2 5-6,2 3-4,-6-4-5,1 9-3,-8-1-14,0 4-5,-6 6-2,0-5-3,-8 9-5,-2-1-5,0 2-8,-7 3 0,3-5-2,-2 3-5,-2-3-4,5 0 5,-1-3-8,7-3-4,-4-1-4,8 3 0,-1-4-3,11-5 0,-1 1 0,7-2-7,3 3-5,7-6-12,7-4-20,3 2-19,6-6-28,11 0-27,4 0-34,1 0-47,13-8-61,-5 1-144,-5-1-138,-7 0-141,-7-1-168</inkml:trace>
  <inkml:trace contextRef="#ctx0" brushRef="#br0" timeOffset="165432.01">18357 13972 1978,'5'0'9,"4"-5"28,-6 5 36,0 5 19,0 3 16,-3 1 7,4 6 6,-1 3 16,-3 2 20,0 5 6,0 5 0,0 3-8,0 2-4,0 5-17,0-4-5,0 7-18,0-2-8,3-2-10,-1 5-6,7-5-12,-3-2-9,1 1-3,-1-5-5,5-6-10,-9-2-7,5 1 3,0-4-6,-4-5-7,5 1 2,-5-8-4,3-1-5,-3-3 0,1-6-13,-4 0-7,-4-15-9,-3-1-4,-4-4-7,-1-4-3,-2-1-1,-2-8-2,2 1 3,2 4 2,-1-4-1,2 8 2,1 5-1,7-3 4,-3 2 7,9 5-7,3 0 0,4-1 3,7 7 0,-4 1 6,7 6 10,1 2 3,-2 0 8,1 7-1,3 1 7,-6 4-1,0 5 6,-4 4-5,-2 4-5,-5-1-3,-3 2 1,-6 1 0,-7 0-1,0 4-4,-6 1-2,-5-7-24,-2 3-40,-2 1-42,4-8-43,-6 1-43,0-5-44,4-2-43,-1-4-47,-3-4-100,8-7-127,2 0 4,4-7-105,2-1-143</inkml:trace>
  <inkml:trace contextRef="#ctx0" brushRef="#br0" timeOffset="165670.37">18677 14465 1938,'37'1'60,"-10"8"31,-1-1 13,-3 1 3,-3 6 1,4 3-6,-4 4 2,0 3-6,-6 0-15,-2 3-6,2 4-7,-1 1-3,0-6-19,-5 3-35,-2-5-47,4 8-47,-7-13-45,4 2-52,-3-2-107,-1-5-178,3 0-185,1-5-143</inkml:trace>
  <inkml:trace contextRef="#ctx0" brushRef="#br0" timeOffset="165922.71">19364 14200 1985,'7'-10'76,"0"4"15,-1 5 18,1 2 0,-2 7 1,7 5-5,-6-1-5,4 11-6,0 2-7,-3 2-12,3 6-9,0 1-7,0 4-11,0-1-40,-5 4-42,0-2-37,1 2-35,-2-7-34,-1 7-33,-1-12-36,-4 2-90,-5-12-126,1 4-142,-4-5-67</inkml:trace>
  <inkml:trace contextRef="#ctx0" brushRef="#br0" timeOffset="166170.61">19074 14607 1620,'0'-15'72,"3"5"6,7-5 22,7 6 23,3 1 7,6-2 2,15 2 1,5-2 2,11-3-8,5 4-9,3-1-13,-2 3-14,-3-1-22,0-2-36,-13 4-46,-1 1-48,1 1-41,-13 1-40,-1 3-42,-3-8-84,-3 1-149,-4 5-222,-7-3-137</inkml:trace>
  <inkml:trace contextRef="#ctx0" brushRef="#br0" timeOffset="166437.83">20008 14105 1780,'10'-5'35,"-4"2"12,8 6 41,-1 2 29,4 5 4,-1 0 5,1 7-1,3 6 5,0 4 13,-3 3 7,-1 3-2,2 4-7,-2 1-8,-2 4-15,-2-9-8,-2 9-12,1-5-9,-5 1-3,-2-2-17,2-5-6,-6-5-4,6-1-6,-6-1-4,8-4 0,-8 4-15,3-10 3,-3-2-6,2 4-2,3-9-6,-2 1-6,-3-8-3,0 0-6,3-8-4,-3-7-3,0-2-3,3-8-1,0-3-2,2 3 2,1-7-4,1 6-1,2 2 6,5-1 3,2-1-3,0 9 1,6-5 6,0 12 17,-1-5-3,2 4 3,-1 4 1,-2 5 3,1 4 6,-4 0 2,3 11 3,-3-6-1,-7 5-8,-4 6 1,-3 5-3,-3-1-1,-6-1-4,-4 9 0,-7-3-17,-4 0-36,2 3-39,-7 3-48,-4-5-45,0 4-52,0-9-63,5-3-43,-5 2-130,4-4-143,-1 0 60,8-11-118,2 8-148</inkml:trace>
  <inkml:trace contextRef="#ctx0" brushRef="#br0" timeOffset="166744.07">20775 14572 1833,'27'-14'38,"-5"3"1,2 5 9,-7-1 28,-4 5 15,1-5-1,-1 4 3,-7-2-4,8 2-4,-4 3 8,7-5-4,-1 5 5,1-2 5,-1 2-2,5 0-2,-1 2-3,-4 3 2,1 3 9,-4-1-2,-2-2 5,-5 8-8,-3 5-4,-3-1-8,-6 5-8,-5-1-6,-5 4-7,-7 0-5,-1 5-4,-3-3-10,-3 0 1,0-3-7,3 0-3,5-6-5,-2 4-5,7-10-2,1 1-6,2-1-4,4 1-3,10-3 1,0-8-2,7 4-4,7-6-15,-1 0-18,10 0-32,7-6-32,7-3-24,2-1-29,15-5-30,0-2-37,9 0-51,-6-2-99,-11 2-213,4-5 35,-13 4-119,-4 7-153</inkml:trace>
  <inkml:trace contextRef="#ctx0" brushRef="#br0" timeOffset="167744.4">14666 16075 1689,'6'-2'-17,"0"-6"21,-2 1 27,-1 7 23,-1-9 10,-2 1 6,-2 7-1,2-7 3,-7 1 3,1 4 4,0-4 1,-5-1 0,-2 8-2,-2-2 3,0 2-3,-5 2-1,4-2 1,-5 8 0,1 6 1,-3-2 3,3 12 3,0-7-5,-4 8 2,8 1 2,-5 3-2,9-4-14,-6 3 0,9-1-1,-1-4 6,6-1-10,1-2-4,3 5-1,7-8 1,3 1-9,3-3-5,4 3-2,3-11-9,3 8 1,4-4-4,-2-4-7,5 1-11,-2-1-26,2-5-26,-3 6-35,-3-6-29,-5 3-33,4-5-36,-3 2-45,0-2-37,-3-2-54,-4-3-103,1 5-70,-8-5-191,4 0-168</inkml:trace>
  <inkml:trace contextRef="#ctx0" brushRef="#br0" timeOffset="167982.76">14808 16400 1751,'0'-8'11,"0"8"28,0-2 17,0 2 25,0 0 28,0 0 15,3 10 9,5 2 7,-5 0 2,0 6 5,0 2 9,1 0-7,2 6-16,-2 3-12,0-1-4,2-1-18,-3 5-14,0-1-18,4 1-35,-4-3-45,1-3-35,0-1-49,-4-1-55,3-3-55,0-3-45,0-6-149,-3 0-128,0-4-149,4-4-173</inkml:trace>
  <inkml:trace contextRef="#ctx0" brushRef="#br0" timeOffset="168254.55">15189 15917 2009,'13'-9'27,"-3"0"10,0 7 39,0 2 17,1 2 7,-2 7 5,1 0 1,1 14 3,-2-1 2,4 8 12,-2 7-18,2 1-8,-4 10-5,2-6-12,2 9-9,-2-2-4,-2-1-9,1-4-2,1 4-11,-5-3-21,1-8-18,2-1-31,-1-4-24,-5-7-27,0 1-29,-3-7-31,0-4-28,-3 2-20,-5-4-49,2-8-74,0 2-87,-7-1-261,-1-12-150</inkml:trace>
  <inkml:trace contextRef="#ctx0" brushRef="#br0" timeOffset="168500.9">15085 16367 1757,'4'-9'1,"-1"-8"37,4 13 26,3-4 35,3 1 15,0 0 4,8-1-4,1 6-13,2-3-8,6-3-10,0 8-12,3-2-14,5-1-22,1 3-32,-2-4-40,2 4-44,2 0-47,9 4-42,-8-8-84,6 4-124,-8 0-200,-3 0-80</inkml:trace>
  <inkml:trace contextRef="#ctx0" brushRef="#br0" timeOffset="168767.19">16055 16148 1566,'0'-15'40,"0"4"26,0-4 26,0 8 26,-3-3 13,3 2 7,-3 1-7,0-1-9,-4 6-3,1-1-3,-5-1-4,-2 8-1,-1 1 11,-2 8 13,-4-3-1,1 7-1,-2 6-7,4 2-8,-2 2-11,5 6-5,1-6-12,2 5-8,2 1-8,2 1-5,7-2-9,0-5-5,7 6-6,2-9-5,2 1-23,5 1-27,4-2-42,-2-9-49,4 0-42,2-3-40,-1-3-47,4 0-34,0-2-42,0-7-91,-2 6-122,-1-6-5,0 0-58,-8-6-78</inkml:trace>
  <inkml:trace contextRef="#ctx0" brushRef="#br0" timeOffset="169043.98">16356 16380 1657,'6'-13'37,"2"8"16,1-2 18,-2-7 17,2 13 2,2-7 4,-1 1 6,-1 4 2,1-2 1,1 5 2,3 0-3,-1 5 1,-1-2-6,2 4-2,4 1 1,-2 1-25,4 0 1,-4 6-6,0-6-7,1 9-3,0-3-3,-7 0 3,1 3-1,-5-1 3,-6 0-12,0 6-4,-3-4-3,-5 4-7,-4-4-5,2 2 1,-10-1-3,-1 2-4,-1-2 1,1-2-2,1-3-8,1 2 1,2-1 0,-1-7-9,6 4-23,-1-2-10,2-2-12,8-4-8,3 0-15,6-5-28,5 5-22,5-5-31,8-5-23,8 3-35,5-6-107,14-7-187,2-3-5,4 6-59,10-10-64</inkml:trace>
  <inkml:trace contextRef="#ctx0" brushRef="#br0" timeOffset="170633.66">18997 16182 1510,'0'0'-33,"0"5"6,6-1 14,-1 2 27,-2-4 9,0-2 9,4 6 15,-4-3 9,0-3 17,0 4 10,0-4 12,2 3 10,-5-3 4,3 0 6,-3 0-10,3-7-8,-3 4-8,0-3-8,-3-2-3,0-1-3,-2-1-7,2 3 1,-3-3-4,-1-3-12,-2 8-5,-2-2-3,-5 1-1,-1 4-4,-3 2-4,0 0-6,-4 8 0,1 2-5,-7 5 8,3 2-4,-3 2 0,7 7-4,-3 7 9,2-3 2,8-3-1,2 6-3,1-6 0,6 6-3,3-9 5,1 1-10,6-2 7,5-4-2,2 5 3,2-9 0,6-3-3,1 3-2,4-6-4,1-3-2,0-4 5,-5-4-5,5-4-4,-1 2 3,1-9-2,-1-4 2,0-7-5,-6-5 8,3-10 1,-7-9-6,0-3-5,-2 2 1,-8-11 1,0 3-8,1-2 4,-4 8-3,0 8-4,0 4 12,-4 3 5,4 4 1,0 7-4,0 0-3,-3 10 16,3 5 9,0 3 3,0 7-2,0 0 14,0 17-2,0-2 3,3 10-1,1 0-6,-1 10-1,3 5-6,5 10 0,-1-3-5,-4 3-5,5 0-8,-2 0-12,1-4-24,1 3-25,-5-14-32,4 5-26,0-5-32,3-3-26,-3 2-23,-3-10-21,3-2-14,-3-2-5,-1-2-21,5-5-12,-5-3-8,1-8 1,-1 3 21,-3-10 20,5 3 37,-5-6 54,4 0 33,-1 1 34,0-2 40,2 6 30,-5-5 28,4 1 12,-4-1 14,3 5 18,-3-2 32,5 5-1,-2 5 6,1-2 1,-1 6 1,1 8-1,3-2-5,0 4-12,-4 1-6,1 5-11,0-5-2,0 10-12,3 0-7,-4 0-9,5-3-27,-5 4-39,1-7-43,-2-4-46,0 5-46,2-2-39,-1-4-46,-4-5-74,8-4-115,2-1-257,-6-3-168</inkml:trace>
  <inkml:trace contextRef="#ctx0" brushRef="#br0" timeOffset="170904.95">19664 16191 1885,'14'-34'43,"-8"17"4,4 1 32,1 7 23,-2 6 13,4 6 16,-2 4 13,5 4 5,4 13-9,-3 1 1,6 10-5,-3 5-10,1 3-9,-5-2-14,4 10-7,-4-3-13,-2-1-6,-1-2-17,-3 6-18,1-10-49,-5 0-26,-6-7-31,3-3-29,-6-4-34,0-2-26,-4-8-28,0 7-28,-6-10-36,3-9-87,-4 2-89,2-7-243,-6-2-159</inkml:trace>
  <inkml:trace contextRef="#ctx0" brushRef="#br0" timeOffset="171196.3">19627 16474 1871,'7'-19'16,"6"-3"30,-3 4 27,8 3 21,1-3 6,4 3-2,11 6-7,-1-8-10,8 8-8,-1 2-12,6-1-15,1-2-35,-1 3-40,4 7-42,-3-2-34,3-4-36,-3 6-27,-4 0-53,4 0-434,-10-2-152</inkml:trace>
  <inkml:trace contextRef="#ctx0" brushRef="#br0" timeOffset="171457.6">20712 16208 1740,'6'-9'-22,"-3"-3"29,-3 0 32,-3-1 19,3 1 17,-6 2 9,-5 0 6,-2-4 6,-4 13 12,-3-7 1,-6 5 12,-1 3 4,-3 3 2,-3 6 6,3 8-26,-10 0-2,6 0 2,1 7-4,7 0-12,-12 3-3,16-3-14,0 2-9,3-1 3,6-1-9,7 0 0,6-7-8,0 8-2,6-8-4,7 1-9,1-5 11,5-3-14,2-3-1,2-5-5,1-2-3,6 0-6,-4-7 4,4-5-4,-4-10-2,0-4-2,-1-6-2,-5-11-6,-7-2 7,-1-10-4,-4 5 0,-5-8-10,-6-1 5,0 1 1,-4 8 1,0 1 8,1 8 17,-1 7 9,-1 1-6,2 8-9,0 5 1,3 5 4,-4 7-3,-1 1-3,6 11 15,2 4 2,2 4 2,3 14-4,5-1 4,3 17-8,4 6 0,3 9-9,5 1 1,-4 2-12,6-1-20,-4-1-36,1 2-38,2-2-36,-2-9-29,-4-1-37,-1-8-37,-2-3-31,1-3-23,-6-10-54,-2-2-116,1-2-117,-8-4 49,0-7-90,0-1-100</inkml:trace>
  <inkml:trace contextRef="#ctx0" brushRef="#br0" timeOffset="171758.8">20868 16474 1663,'3'-12'37,"1"-1"21,-1 6 24,3 2 25,2-2 17,-2-1 6,1 2 2,-1 2 4,2-1 9,-2 5 4,1 5-30,-4-1 2,3-4-6,2 14-7,-8-4-6,3-1-10,-3 7-15,-3-2 0,-2 6-6,-1-2-3,-4 7-9,-4-2-8,5-1-6,-4-2-3,-1 5 0,1-8-7,-1 7-3,4-7-10,1 0 4,-2-2-4,1-4-3,4 4 2,3-6-5,3 1 0,3-3-3,3 6-4,4-9 0,4 4-1,10 1 1,1-9-4,10 4-3,1-1 2,10-1-4,5-4-10,5 2-22,-2-7-26,-1 4-23,7-5-26,-16-2-40,-1-3-28,-7-4-42,-3 0-73,-6-7-183,-7-2-87,-7-6 77,-2-4-57,-11-3-43</inkml:trace>
  <inkml:trace contextRef="#ctx0" brushRef="#br0" timeOffset="172297.88">21031 13830 1423,'8'0'-27,"-5"2"45,10 5 34,4 1 29,6-1 28,7 14 19,10 4 17,19 15 10,25 12 1,2 15-13,11 13-4,-3 3-4,0 10 1,-4 7 4,-7 10 4,-9 7 5,-14 6 0,-14 2 2,-13 7-1,-16 5-8,-14 9-8,-12 7-11,-15 4-12,-9 3-8,-8-3-10,-5-2-10,-4-2-7,-7-6-6,-10-4-9,1-15-17,-7-4-28,-2-14-30,5-10-31,5-2-47,0-14-52,3-9-55,2-7-66,16-18-66,4-12-155,7-8-104,0-3 57,3-3-159,3-5-185</inkml:trace>
  <inkml:trace contextRef="#ctx0" brushRef="#br0" timeOffset="172725.34">23119 16257 1788,'14'-7'-160,"-1"7"-154,0-8-133,-13 8 44</inkml:trace>
  <inkml:trace contextRef="#ctx0" brushRef="#br0" timeOffset="184819.91">23179 15182 610,'0'-15'87,"0"3"4,0-9 1,2 9 0,-2-5-5,0-5 2,0-4-3,5 9-2,-10-8 5,5 1 13,-2 5 5,2 2 6,-6-4 3,6 3-5,-7 6 2,0-2-8,-1 4-8,0-3-2,-2 5 5,-4 7 0,-2 1 3,-1 0 4,0 7 10,1 3-20,-5 5 8,-2 10-13,3 0-1,0 2 5,0 14 0,0-7-4,3 8-7,4 3 2,4-2-14,1-6-3,5 4-2,6-1-6,0 2-10,11 1 0,2-3-8,5-6-4,2 4-3,7-9-2,0 3 10,7-8-3,-7-6-1,3 0-46,7-3-37,-10-6-36,3-1-34,-4-8-34,-4 0-43,-2-3-40,0-2-47,-6-10-79,-4 3-133,1-3-56,-14 0-113,0-3-153</inkml:trace>
  <inkml:trace contextRef="#ctx0" brushRef="#br0" timeOffset="185082.84">22949 15282 1708,'-7'-3'-12,"7"-4"27,-3 7 27,3 0 25,14-7 13,-1 7 2,4-8-2,9 6-9,-3-6-7,4 3-6,6-3-5,4 4-10,7-10-16,-8 7-40,4 2-46,-3-2-45,6 0-61,-6-3-130,-2-3-298,4 4-92</inkml:trace>
  <inkml:trace contextRef="#ctx0" brushRef="#br0" timeOffset="185516.08">24416 14340 1796,'7'-25'47,"3"7"10,-8 1 19,9 4 10,-11 1 6,-6 4 1,1-5-4,-4 8-5,-1-2-2,-13 7 5,3 0 1,-10 7-3,0 4 6,-13 14 2,3-1 14,-10 20-1,7 2 0,-17 22 4,6 2-6,7 10-5,7-2-5,7 4-8,13-10-5,0-11-5,13-4 5,7 1-1,3-6-2,8-2-5,5 1 3,11 0-5,6-3-3,11 0-5,-11-16-5,7-4-5,4-3-4,-1-8-6,-10-2-1,11-5-3,-11-2-6,0-8 6,-3 0-12,0-8-7,-8 1 1,-1-6-3,-1-9-7,-10-3 1,-3-8-7,-5-2-4,-4 0-4,-8-5 1,-3 0-4,-4 5 0,-1 3 3,3 0 0,-2 3-2,4 0-2,-2 12 2,5-7 14,5 7-14,-10 0-3,13 7 2,2-5 2,2 6-5,13 0 9,-10 6-3,13-4-2,2 7 1,-3-5 5,9 10 9,-2 2-5,12 4 5,-6 7 3,0-1 0,0 15 2,1 1 1,-8-1 0,0 5-3,-6 8-1,-4-2-6,-2-6-55,-8 16-81,-6-7-99,-5 8-108,-11 6-211,-5 0-95,-9-5 63,-17 16-276,-20-5-339</inkml:trace>
  <inkml:trace contextRef="#ctx0" brushRef="#br0" timeOffset="186795.77">2992 17424 1362,'4'-1'440,"-4"-4"-200,0-1-91,0 6-9,0 0 39,6 11 1,2 1-29,2 2 1,-4 11 32,0 0 14,5 11 3,-2-1-5,-2 2-2,4 5-13,-5 8-7,0-4-4,4 4-10,1-3-13,-2 1-12,-2-1-13,7-2-10,-7-3-9,5-4-12,-4-2-9,2-7-7,-4 0-4,0-5-4,-2-2-8,3-2-2,0-2-11,-1-9-5,-3 2-5,4-11-7,-3-3-3,-4-5-13,0-4-13,0-10-3,-4-8-6,1-8-8,-7-11-5,0-14-4,-1-2-5,-1-6 2,2-1 0,-1 5 5,8-1-1,0 12 3,0 2 1,6 4 2,0 11 1,3-5 5,5 13-4,2 0 3,1 1 3,2 4 1,4 5 1,0 3 1,3 6-1,-2 2 4,2 5 2,-3 1 0,3 5-2,-2 5 4,1 0 0,-5 10 1,4-2 3,-5 6-2,-2 5 2,-1 5 1,-7-3 0,2 2-1,-8-2 1,0 4 1,-5 0-3,-4 1 1,-1 2-9,-1-2-17,-2-5-22,0 3-17,0-4-11,3-7-9,-1 2-5,2-4 3,2-5 1,4 4 7,-4-7 1,7 2 15,4-4-2,5 0 7,-2-4 9,7 2 3,2-2 6,1-1 18,2-2 14,2 3 15,5 1 15,-2-1 1,3 5 7,0-1 1,-5 1-3,2 4 7,-4 1-1,-4 2 2,1-1-1,-7 5-4,-4-2 0,-2 5-6,-4 1 1,-4-4-4,-2 4-3,-4 2 0,0-4-7,-6 3-32,-5-1-43,5-1-39,-4-2-44,-4-3-24,5-1-28,-5-3-26,4-4-25,1-1-24,1-4-10,5-4-30,0-1-44,6-4-50,7-1-16,0-3-227,7-4-144</inkml:trace>
  <inkml:trace contextRef="#ctx0" brushRef="#br0" timeOffset="187066.05">3639 18060 1737,'34'-18'-1,"-4"3"27,0-2 18,-3 4 19,-4 1 15,1-1 3,-6 3-1,7-3-6,-5 1 1,0-3 3,0 3 6,-4-3 3,1-3-1,0 3 2,-7-3-12,4-2-1,-8 1-1,0 1-6,-2 0 0,-1 3-4,-3 1-3,0-2 7,-3 7-12,-1-1-8,-2 4 4,0 4-8,-3 4-3,4 5 5,-5 10-8,4 0-2,-3 3-5,4 6-4,-2 3 0,7 0 1,3 7-8,1 1 1,1 3-8,10 0-24,-5-2-48,10-1-36,0 1-43,6-6-41,12-1-43,-2-9-76,7 0-140,-5-9-54,4-3-131,-2-2-120</inkml:trace>
  <inkml:trace contextRef="#ctx0" brushRef="#br0" timeOffset="188438.21">4730 17790 1902,'-3'-16'74,"0"9"10,-4 2 5,1 5 6,-5 0 12,0 5 11,3 2 3,-3 12 9,-2 0 8,3 9-3,-4 2 10,5 2 3,-2 6-6,5 4-9,-1-1-6,1-2-14,-1-2-9,7 4-14,0-7-6,7 2-10,-1-3-8,11-6-2,3-3-6,3-3-2,11-6-6,2-5-9,5-5-5,5-5-3,1-3-5,9-7 0,-3-4-1,1-7-11,3-4 1,-4-7-4,-6-6-2,-11 4-4,-6-5 0,-3 0-2,-7-2-3,-7 10-3,-5-2 4,-5 5-3,-6 6-3,-1 2 2,-6 4 1,-3 9 4,-1 2-6,-2 5 4,-1 5 0,-7 5-2,2 5 5,-2 8-5,0-1 4,4 3 2,0 3-1,0-1 1,4 3-1,2-3 2,4 3-4,7-6 5,0-3 0,6 0-3,4-4-2,3-1 3,0-7-4,6-1-1,1-5-9,0-3-3,3-3-2,4-2-1,-2-5-3,5-3-2,0-5-4,-4-1 6,1 1 1,-5-2 3,-2 2-1,-4 4 1,4 2 7,-4-1 0,-2 2-7,-1 2 4,-4 6 1,5 1 2,-5 4 10,1 3 0,-4 2 1,7 4 9,-6 2 10,2-1 0,-3 2 0,7 6-1,-3 1 2,3-1-3,3-1-2,-2 1-6,5-1 2,1-5 5,-1-1-7,5-1-2,-1-7-4,-1 0 2,8-3-2,-8-4-3,9-3-1,-5-5-6,0-2 0,3-5-1,2-3 1,-1-9-1,-8 3-1,1-3 1,1 0-1,-6-1 4,0 2-3,-2 8-2,0 1-1,-3-2 3,-3 9-3,-1-1 2,-3 6 4,1 4 3,0 3 2,-4 0 5,0 10 4,-4 0 3,4 5 2,0 0 7,-4 0 1,4 3-2,0-1 0,4 6-4,0-3 1,6-1 2,-1 1-4,5-2-2,-1-3-1,4-5-4,2 0 6,-1-5-9,2-3-1,-1 1-1,-2-6-1,4-2-1,-2-2-1,-2-3-2,3-2-1,-3-5-2,-4-4 20,1-4-3,-2-2-2,-1-4 2,-4 2-6,2 3 0,-6 4-1,4 2-4,0 3 0,-3-1-4,2 5 0,-3 6 0,4 2 0,0 5 1,0 5 1,-4 5 9,3 2 2,1 6 8,0 2-1,3 2-1,-4 5 0,8 2-1,-7 1-2,9 0-1,-2-3-1,2-2-2,1 1-1,-1-4 0,1-7 2,4-3 0,-2-4-2,1-7-4,1 3 0,-2-9-2,8-3-2,0-2 0,3-10 0,-8-2-4,3-4-3,-3-6 0,1-6 0,1 1-3,-11 3-1,4 1 2,-11 3-2,9 0 1,-10 7-2,0 1 1,-5 6-4,-5 4 0,3 4 0,-5 3-1,-4 5 1,1 5 2,1 1 4,-2-1-3,1 4-1,1 3 1,2 0 0,7 0 1,-4 0 3,4 1 1,4 1-2,-4 2-2,3-1 2,5 2 1,-3-2 1,-1 1-2,6-1 5,-3 2-3,0-3 0,3 4 3,-4 0-1,5-1-1,-6-2 0,0 0 2,4 0 1,-6 0-2,5-3 1,-5 1 2,4-1-2,-2-4 0,-1 4-1,2-3 0,-2-2-5,3 1-1,-3-6-3,1 1 0,2-3 1,4-3-1,-1-5 4,-1-1-4,5-7 0,-1-4 6,4-4-7,0-9 3,3-3-1,-4-1 1,-2 5 1,-1 1 2,-3 2 0,-3 7-2,-4-2 1,4 4 1,-1 3-2,-2 4 0,-4 4 2,0 5 0,-7 4 0,7 0 1,-7 9 1,1 3 1,3 1 1,-1 4-2,1 2 1,3 5-5,0-5-18,3 4-28,1 0-37,12 2-32,1 2-56,13 0-65,13 1-62,17 5-112,36 2-222,18 0 46,16-3 69,14 0-198,23-3-212</inkml:trace>
  <inkml:trace contextRef="#ctx0" brushRef="#br0" timeOffset="189154.3">8563 17640 2007,'16'-16'-5,"-2"9"21,-5-3 22,-2 2 19,-2-1 3,-5 1-4,4 0-6,-4 4-4,-4-5-2,4-3-3,-8 5-3,-5 0 0,-1-4-2,-2 7 1,-5 1 0,-5-2 3,2 5 5,-3 5 3,0 2 0,-3 6 5,0 5 3,4 1-1,-4 14 1,0 0 0,4 1 0,2 4 1,4-1-2,7 7 0,3-10-5,3 1-2,7 0-4,3-1 4,8 0-8,1-7-6,6 1-2,1-8-1,5 0-3,2-6-5,1-3 3,3-6-7,-3 0 0,3-5-7,-3-2-1,0-4 3,-2-3-1,-4-2-6,-1-4 4,-4-5 0,-2 0-9,-1-7 2,-7 2-2,-1-4-2,-2 2 4,-3 5-4,0 1 12,0 0-2,0 3 6,-3 3 6,3 7-6,-5 4 6,5 7 13,-3 4 9,3 3 4,0 4-4,3 6-3,5 5-2,-5 0-2,7 7-3,-1 4 2,9 2-7,-1 2-7,4-4-31,4 3-40,-2-4-44,0-3-45,1-4-50,-4-6-57,4-2-54,-8-5-149,0-2-103,1-1 44,-6-4-102,-2-3-107</inkml:trace>
  <inkml:trace contextRef="#ctx0" brushRef="#br0" timeOffset="189466.46">8922 18249 1696,'3'-4'99,"1"-1"16,0 5 28,2 0 32,0 3 21,-2 2-16,2 2 11,5 8 3,-5 2 1,1 6-9,-1 2-12,2 5-15,-5 4-17,3 2-12,4 3-18,-3-1-21,0 2-51,3 5-53,4-2-65,-8-9-68,7 2-74,1-4-65,-1-4-137,4-6-139,2-4 37,5-6-146,3-4-165</inkml:trace>
  <inkml:trace contextRef="#ctx0" brushRef="#br0" timeOffset="189782.15">9826 17730 2068,'13'-31'105,"-6"6"7,6 16 28,-3 1 17,4 6-16,-5 4 2,5 8 1,-1 8-2,4 3-8,0 10-11,-1 6-9,1 9-10,-3 2-9,-1 3-16,-3 2-32,3 10-54,-3 0-35,-3-8-32,0-4-30,-4 2-22,0-11-31,-3-1-28,3-7-24,-9-6-102,3-6-107,-4-4-84,-3-5-81,0-6-83</inkml:trace>
  <inkml:trace contextRef="#ctx0" brushRef="#br0" timeOffset="189822.04">9719 18124 1598,'-2'-29'62,"8"3"29,4 4 15,6 2 19,1 5 17,6 2-5,7 1-11,4 2-11,2 0-9,8 3-8,-1 2-20,1 2-23,2-1-41,5 4-51,-2 0-59,5 0-56,2 0-51,-2 0-80,6 0-94,-6 0-203,-2-3-81</inkml:trace>
  <inkml:trace contextRef="#ctx0" brushRef="#br0" timeOffset="190131.31">10980 17807 1561,'17'-21'-9,"-7"0"23,-7 1 23,-3-1 29,-7 3 19,1 4 13,-11-4 8,4 4 12,-7-1 17,-4 6 7,1-3-11,-4 7-1,-3 5 1,0 5 21,0 2 5,0 11 1,1 0-2,2 7-8,-3 7-10,0-2-13,5 6-12,10-6-9,1 3-10,3-1-6,6 0-10,1-4-7,4-3-8,4-1-8,1 0-2,9-5-4,0-2-7,9-4-6,0-6-11,3 0-2,2-7-3,2-1-5,0-1-1,-3-7-4,6-3 0,-6-3 1,-1-4-4,-6-7-3,-3 1 2,-1-2 3,-2-3-8,-4 5 0,-4 3-1,5 1 2,-5 1-7,1 8 4,-4 2 0,8 3 0,-8 7 8,7 0-2,-4 7-3,2 3 5,4 4-1,-2 6-1,7 4 0,3 2 1,-3-1-2,3 6-28,3 1-33,3-1-35,4 0-36,1 0-36,-5-9-30,4 0-34,0-2-36,4-4-42,-8-2-110,1-6-112,-3 2 10,-1-3-130,-3-4-143</inkml:trace>
  <inkml:trace contextRef="#ctx0" brushRef="#br0" timeOffset="190446.49">11554 17928 1974,'6'-11'85,"5"4"25,-2 1 25,4 1 16,4 3 5,1 2 3,-2-2-43,4 4-9,-1 3-7,2-3-13,-1 6-1,-4-1 0,-2 2-15,-4 0-6,-4 6-3,-3 0-1,-6 3-13,-1 3 0,-1 3-3,-10 3-1,3 1-13,-9 2 2,2-1 0,-9 1-5,2 3 0,3-9-10,1 5-11,3-10 4,6 1-5,0-1-7,4-5 1,1 1-8,8-5 12,8 0-5,1-3 0,12-1 0,1-5 5,8 3-5,8-4-11,5-4-17,4 1-25,-2-6-34,6 2-36,3-3-31,-1 0-30,3-2-41,1 0-70,-6-1-118,-8 0-78,-1 3-158,-4 0-147</inkml:trace>
  <inkml:trace contextRef="#ctx0" brushRef="#br0" timeOffset="190707.82">12448 18204 1696,'6'3'2,"-2"2"34,-4 0 30,0 2 27,0 6 25,0 2 9,-4 0 6,1 8-4,0 5 6,-1-1-15,4 8-13,0 0-5,-5 3-24,5 1-36,-2-1-59,-1 2-73,0 0-84,-4-1-141,4-1-191,3-1-134,3 4-138</inkml:trace>
  <inkml:trace contextRef="#ctx0" brushRef="#br0" timeOffset="191200.52">13065 17418 1969,'6'-7'91,"0"2"20,2 4 16,-2-5 17,1 12 7,2 0 13,-2 3 14,4 3 13,-2 5-6,1 6 0,-3 3 0,3 0-3,0 5-7,4 1-10,-8 5-9,4 1-17,0-1-4,-3 4-19,3 5-10,0-3-12,0 2-7,3-2-10,-3-5-4,-3-6-9,3 1-6,0-4-8,0-6-4,-4 0-4,1-3-4,0-3-3,-3-2-4,2-6-8,0 0-8,1-9-10,-4-3-6,0-4-10,2-4-5,-5-6-4,3-3-6,-3-6-10,0 2 2,3-3 4,0 0 2,-3 1-4,3 6 8,4-2 1,-4 4 0,5 0 5,1 4 2,1 3 0,1 2 2,2 5 6,4-1 4,-1 5 6,4 6 7,-5 0 2,7 6-2,-5 0 3,-1 3 0,-2 2 2,-1 7-4,-5-2 2,-3 2-1,-5 5 1,-5-3-5,3 3-10,-8-2-39,-3 0-47,-4 1-36,-1-6-49,0 0-27,-2-2-34,-4-4-26,5-4-36,-5-2-89,7-7-137,-2-6-68,5 1 77,1-9-130,5 2-141</inkml:trace>
  <inkml:trace contextRef="#ctx0" brushRef="#br0" timeOffset="191489.75">13794 17853 1793,'44'-16'63,"-4"6"21,-6 3 25,-1 4 22,-3 6 11,-3 1 8,3 7 9,-3 3 0,-5 7 8,2 4-16,-1 4-9,-7 2-13,2 8-8,-6 2-13,2 2-10,-4-4-13,-7-1-15,5 2-40,-2-4-57,1 0-45,-4-4-44,0-4-40,0-3-38,5 1-26,-2-6-53,4-6-78,4-4-95,-1-3-32,-4-1-52,5-6-34</inkml:trace>
  <inkml:trace contextRef="#ctx0" brushRef="#br0" timeOffset="191771">14522 17718 1546,'5'-28'88,"0"8"9,0-1 3,0 15 18,-2 3 20,4 3 15,3 5 7,-5 5-17,10 5-11,-5 5-10,4 5-6,-5 7-7,1 2-3,1 12-22,-2 0 1,1 3-21,1 3-26,-2 1-32,-2 0-36,-2-4-31,4 4-41,-3-5-26,4-6-32,-7-4-51,-3-11-102,3-2-141,-3-6-208,-6-2-158</inkml:trace>
  <inkml:trace contextRef="#ctx0" brushRef="#br0" timeOffset="191815.88">14442 18052 1889,'3'-25'34,"0"3"17,1 4 22,6 1 11,0 4-1,3-1-3,-1 1-3,10 2-8,-4-1-11,7 4-3,0-1-15,5 1-21,8 3-36,-8 1-47,11-4-41,1 5-37,-2-4-33,-2-1-69,1 1-391,-2-1-131</inkml:trace>
  <inkml:trace contextRef="#ctx0" brushRef="#br0" timeOffset="192147.99">15205 17411 1796,'-3'-12'22,"3"12"27,-3 0 37,-1 13 34,4-1 17,0 9 15,4 1-12,-1 10 14,0 6-3,4-1 10,0 4 4,-1 9-7,4-3-6,1 3-11,2-2-13,-4 3-10,5-5-12,-1 2-10,1-6-9,-4-7-14,-1-2-5,2-5-9,-4-4-5,-1-1-8,5-3-2,-8-3-5,3-4-6,-2-6-8,-1-5-8,-3-4-10,0-5-9,0-6-13,-3-4-5,-1-8-6,-2-5 1,-2-3-2,2 1 1,3 4 4,0 1-1,3 2 9,0 2 1,-4 5-4,8 1 10,-1 2-2,11 1 4,-5 6 6,4-1 8,3 8 4,-2 1 9,2 6-4,1 3 4,-4 6 0,1-1-2,-3 9-2,-6 3 2,0-2-5,-10 7 5,3 3-11,-4 1-20,-2 3-44,2-4-39,-4-4-30,-4 3-33,8-5-31,-2-3-28,6-3-33,-4-1-51,1-6-109,2-3-101,6 0 6,5-5-83,2-2-87</inkml:trace>
  <inkml:trace contextRef="#ctx0" brushRef="#br0" timeOffset="192452.21">15779 18062 1706,'23'-20'59,"-3"8"16,-6 0 23,-1 0 13,-6 5 17,3 2 4,-4-2 1,2 2-6,-2 2-12,-3 3-2,-3 0-1,7 6-13,-4-1-4,-3 2 3,3 1-3,-3-1-9,0 5-3,-3-1-5,0 3-2,-1 2-14,-2 0-6,0 5 0,-5-1-4,1 2-7,-4 4-5,-2-4-4,-1 3-4,4 1-16,-1-7-14,1 1-9,3-3-18,-1-1-18,2-1-8,3-3-14,2 0-2,4-4-22,4-1-32,2-2-36,3 1-38,9-5-25,2-1-31,3-1-74,4-5-85,0 1-267,6-7-172</inkml:trace>
  <inkml:trace contextRef="#ctx0" brushRef="#br0" timeOffset="192759.39">16199 18243 1918,'17'-8'24,"-4"3"14,-3 5 28,-3 0 35,-3 5 25,-1 5 19,-3 2 27,3 3 4,-3 7-3,0 7 0,0 2-11,0 5-15,6 3-15,-2 0-34,-1 3-10,1-3-22,-1 2-48,1-1-47,-4-3-46,0-2-60,3 3-66,-6-8-121,6-5-240,-3-1 36,3 0-145,3-5-167</inkml:trace>
  <inkml:trace contextRef="#ctx0" brushRef="#br0" timeOffset="193062.58">17059 17544 1822,'4'-7'-11,"0"2"2,-4-3 13,-4 1 9,0 2 5,1-2 11,-7 0 1,4 2 4,-8-1 9,-2 5 1,-1-4 6,1 5 11,-8 6 8,-3 2 7,4-4 1,-4 14 2,1 2 7,-1-1 3,4 5 0,-1 3-2,8 2-6,2 0-5,1 0-2,2 1-6,11 0-10,-3-3-4,9 2-1,5 1-2,2-5-5,8 0-8,2-3-7,7-3-16,3-2-35,1-5-40,2-2-40,1-3-33,-1-2-19,2-2-22,-5-1-22,-3-7-33,-3 0-59,0-5-82,-8-2-210,-2 0-79</inkml:trace>
  <inkml:trace contextRef="#ctx0" brushRef="#br0" timeOffset="193392.58">17287 17799 1536,'0'-4'15,"0"4"35,0 0 26,0 0 26,3 12 20,-3-2 12,3 2 6,3 8 6,-2 1 4,3 1-6,0 3-11,-4 1-1,3 1-15,1 2-13,-3 4-17,2 0-10,1-3-32,-4-3-42,0-2-41,4-2-46,-3-3-46,2 0-27,1-2-28,-4-6-77,2-3-125,4-1-90,1-8-65,-4 0-45</inkml:trace>
  <inkml:trace contextRef="#ctx0" brushRef="#br0" timeOffset="193437.46">17670 17520 1600,'10'-22'70,"-1"5"10,-2 8 21,1 4 25,-2 5 13,3 0 15,6 7 11,-6 5 11,4 1-26,1 10-2,-4 4-12,4 4-15,-8 4-7,1 5-15,-1-1-4,-3 4-14,0 0-17,-3 6-39,5-4-39,-5-2-20,0 0-28,-5-4-33,5-3-27,-3-4-31,0-6-25,3-4-56,-6-2-132,-4-6-115,-4-7-167,4 2-145</inkml:trace>
  <inkml:trace contextRef="#ctx0" brushRef="#br0" timeOffset="193477.35">17519 17856 1760,'10'-12'-8,"4"0"10,2 2 18,9 0 15,5 3 1,3-3-4,7 2-1,7 1-8,-1 1-9,7 1-25,1 1-46,3 1-45,3-5-93,-7 3-343,-3 5-40</inkml:trace>
  <inkml:trace contextRef="#ctx0" brushRef="#br0" timeOffset="193784.53">18714 17590 1520,'-7'-10'23,"1"0"21,-5 2 25,2 1 20,-9 1 8,2 4 7,-4 2 3,0 2 3,0 10 0,-4 0 1,1 5-2,0 0-5,3 7-2,0 5-2,1-2-8,5 4-9,1 0-15,2 1-3,1 2-4,7-2-8,6-5-6,4 3-2,7 1-28,2-6-16,7-3-34,-2-1-26,0-4-27,4-7-24,1 2-36,2-5-25,-2 1-24,1-5-32,-8-1-93,5-4-355,-4-1-170</inkml:trace>
  <inkml:trace contextRef="#ctx0" brushRef="#br0" timeOffset="194109.66">18797 17892 1757,'4'-10'-8,"-1"2"28,0-4 25,0 5 17,1 1 22,2-1 5,-2 2 2,6 0 2,-4 2-2,4 1-4,-2 2-3,1 2-5,1 1-2,-3 2-1,0 0-2,-1 6-2,-3 1-5,-3 0-6,4 3-6,-4 0-3,0 2-3,-7 4 1,4-1-10,-3 0 3,-2 0-12,2 2-2,-4-2-6,4 0 3,-2 3-5,-2-3-4,4-3-2,0 0 0,-2 1-5,5-3-3,0 0-5,3-5 0,3 3-6,4-4-5,3-3-24,6-1-30,1 0-35,4-5-28,5 3-34,0-6-36,8 0-39,-5-4-62,9-4-89,-5-1-254,-3 0-137</inkml:trace>
  <inkml:trace contextRef="#ctx0" brushRef="#br0" timeOffset="194156.54">19334 18080 1643,'17'-2'-7,"-4"-2"33,-6 4 39,0 6 33,-4-1 19,0 5 14,-3 2-2,2 3 6,3 5-6,-5 3-13,0 2-8,3 2-14,-3 1-7,2 4-20,-2-3-55,0 2-61,0-1-81,0-2-78,0 1-194,5 0-87,5 0-80,3-1-70</inkml:trace>
  <inkml:trace contextRef="#ctx0" brushRef="#br0" timeOffset="194911.99">20460 17799 1528,'8'0'-13,"-8"0"14,10 0 12,-4-1 21,-2-2 6,-2-2 2,3 1-2,5-8 1,-10 7-5,0-4-2,3-4-6,-3-2 3,0 1 3,-3-5 9,3 7-2,-7-3 2,-1 0 7,2 1-3,-8 1 3,2-2-2,-8 7 10,2 0 0,-4 1 0,-1 5 5,-4 4 4,-3 3 2,0 5 1,-3 2 2,0 6-4,3 0-3,0 1 2,0 6-3,3 0-4,3 0-2,4 0-1,4 0-6,5-2 1,5-1-8,2-1-3,8-1-2,2-3-2,8 0-7,-1-1-1,1-3 1,5-4-2,1-1-2,1-8-6,2 0 2,3-3 5,1-2-5,-4-7-4,4-3 3,-3-5-11,-5-5 3,2-7 1,-4-6-8,-4-5 3,-8-6-8,7-4 3,-12 0 0,0 1-2,-8 2 0,2 2-3,3 11 3,-2 1 5,3 9-5,-1 3 1,3 5 22,-8 10 10,5 4 8,3 5 4,0 0 10,3 14 12,5 7-4,-5 1 6,4 10-5,2 1-27,2 4 0,-1 6-4,-5 6-1,10-3-5,-5 2-5,3-4-8,-3 6-23,2-1-35,-2-7-45,0-5-30,-2-4-31,2 0-35,-3-6-26,3 0-39,-5-6-86,3-4-153,-1-5-52,-1-2 48,-2-2-47,-1-6-42</inkml:trace>
  <inkml:trace contextRef="#ctx0" brushRef="#br0" timeOffset="195212.71">20621 17994 1503,'7'-4'62,"3"1"7,-3 3 30,-1 0 24,4 3 4,0 1 6,0 5-4,4 3 2,-4 0-2,6 8-9,-6-2 7,4 10-19,-1-4-4,1 6-11,-5 0-11,4-3-22,-5 4-47,5-4-47,-10-2-52,8-2-47,-8-1-53,3-2-36,-3-5-94,4-4-101,-4-2-202,5-3-116</inkml:trace>
  <inkml:trace contextRef="#ctx0" brushRef="#br0" timeOffset="195506.98">20938 17565 1885,'3'-21'78,"-3"1"3,3 16 21,2 1 13,-5 6 8,0-3 7,6 15-3,-3-1-4,1 7-1,2 4-9,0 4-11,2 4-11,-2 2-4,1 5-14,2 2-13,2 8-11,-4-1-39,-4-10-42,0 4-41,-3-4-37,3-3-41,-3-4-30,0-4-28,-3-6-88,3-2-125,-6-5-257,-4-6-174</inkml:trace>
  <inkml:trace contextRef="#ctx0" brushRef="#br0" timeOffset="195550.84">20772 17874 1865,'3'-18'2,"7"4"10,-1 1 21,8 4 13,1-1 3,1-1-2,4 10-5,4-7-6,3 4-10,0-2-20,4 0-33,2 6-62,5 0-47,-5 0-76,1 6-366,2-6-80</inkml:trace>
  <inkml:trace contextRef="#ctx0" brushRef="#br0" timeOffset="195877.98">21659 17737 1503,'3'-13'-7,"0"1"27,-3-1 28,0 4 15,-3-2 15,0 2 4,-7-1 10,-1-1 6,-2 11 9,-4-1 9,-2 2 4,-5 5 9,1 1-2,-1 5 12,-3 1-12,-3 5 1,0 0-8,8-1-4,-5 3-13,3 0-6,8-1-6,-2 2-7,8-1-6,4 1-7,3-2-9,6-4-6,3 2-2,2-1-33,5-7 3,4 2-6,-1-7 2,4-1-1,1-3-3,-2-3-11,5-6 8,-4-4-2,3-7 5,-4-5-7,2-7-9,-8-11 4,-2-5-1,2-3-3,-13-11-1,0 3 1,0-9-4,-10 0 7,3 4-3,-4 14 7,9 2 22,-8 11 1,3 4-9,0 9 0,1 6 17,2 7 8,-2 9 1,3 7 1,3 9 6,0-1 0,3 12-5,3 12-1,7 1-2,1 11-5,-1 0-4,11 11-3,-7 3-12,2-3-20,5 3-29,-4-7-34,7 7-33,3-8-28,0-2-32,-4-11-30,-9-2-26,10-5-26,-11-7-19,1-6-67,-4-5-119,1-4-87,-5-2 28,2-8-51,-1 1-53</inkml:trace>
  <inkml:trace contextRef="#ctx0" brushRef="#br0" timeOffset="196208.08">21982 17882 1636,'10'-14'62,"0"-1"22,4 4 23,-5 1 14,1 2 5,1 1 2,-5 2-7,1 0 7,2 3 12,-1-4-10,1 6-7,-2 0-1,-1 0-10,2 6-11,-2-1-9,-3 0-4,1 2-4,-1 3-8,-6 0-7,-1 4-7,-2 3-4,-5 0-1,-2 0-14,-7 6-1,4-1-2,-8 0-5,4-2 1,1 1-7,-5-1-5,7-3 0,1 0-1,2-1-6,-2-2-1,6 2-3,-1-2 5,5-1-8,6-2 1,0 1-2,3-3 2,7 2-5,4-1-2,-1-3-5,7-2-26,7 3-36,-4-6-35,7 0-40,4-2-47,-4-2-44,6-3-53,4-5-134,-5 0-134,7-5 37,-2 0-78,-4-5-90</inkml:trace>
  <inkml:trace contextRef="#ctx0" brushRef="#br0" timeOffset="196527.23">22959 17340 1655,'7'-18'55,"-1"3"20,1 3 20,-7 4 10,0 1-1,-7 0-2,1 4 18,-7 3-7,-1 0 12,-2 4-5,-1 9 10,-10-1 26,0 8-1,8 4-1,-11 0-5,6 8-8,1 4-9,10-4-7,-1 0-11,1 4-13,10-3-6,3-2-11,3 7-9,3-8-6,15 0-5,-5-3-6,11-2-13,-1 0-5,8-4-15,-4-4-11,0-2-27,0-5-20,0 0-29,-7-2-19,4-7-38,-4 4-34,-6-10-40,0 4-38,-1-5-44,-6-3-55,4-4-141,-14-2-74,0 1 61,-7-4-62,0-2-49</inkml:trace>
  <inkml:trace contextRef="#ctx0" brushRef="#br0" timeOffset="196851.28">22776 17515 1475,'-14'-8'17,"4"6"7,7-4 18,3 6 29,0 0 19,10-1 3,4-2-2,2 3-9,7 0-11,4 0-3,3-2-8,7 2-12,-7 0-20,6-3-46,1 0-52,0 3-57,0-6-87,-1 5-409,4-5-121</inkml:trace>
  <inkml:trace contextRef="#ctx0" brushRef="#br0" timeOffset="197327.99">24137 17157 1845,'13'-8'23,"-4"6"16,2-3 12,-1 3 9,-7-1 3,-1 1 0,2-1-3,4-5-8,-8 7-5,0-5-3,0 0 0,-12-6-2,10 4 0,-8-1 1,4-1-1,-5-5 0,5 0-2,-7-3 8,-1 4-7,1-4 7,-1 8-5,11-5 3,-7 6-4,4-2 1,6 1 2,-8-3-1,16 6-3,-8-3-1,9 8-6,1-4-1,7-1 0,-1 7-1,8-2-2,3 2 3,-4 0 4,14 0 5,-7 2-4,5-2 6,3 0 16,-1 6-11,-1-6 13,-2 1-16,2-1 28,1 0-4,-7 0-1,-3 0-4,-4 0-5,1 0-1,-5 0-3,5 0-1,-7 6 2,-4-6-10,4 0 3,-4 0-2,1 0 0,-1 0-4,-10 2-6,3 3-1,-6 0 4,-3 2-4,0 10-1,0 0 0,-10 5 0,-1 5-4,-10 6-1,2 1 0,-8 16-2,-11-2-6,8 4 1,-7-2 3,6 6-9,-9-1-1,6-3-2,1 1 3,6-1-2,-7-7-2,7-8-4,7 4 4,-2-7-3,7-9 2,1 5-4,4-4-4,-4-7-1,7-1-1,-1 0 0,2-6 0,9-3-1,0 3 1,0-6-2,9 0 1,2-4 1,4-2 2,10-2-6,-5-1 2,10-4-2,10-1 1,-5 1 0,10-4-2,8-1 0,-3 2 4,3-2 0,-6 1-2,0 5 2,-4-1-2,-2-5-4,-5 5-11,1 2-33,-14 0-20,4-3-36,0 6-46,-11-5-31,4 2-30,-7-6-45,1 5-41,-4-6-66,-4 0-149,1 0-59,-14 0 64,1-1-126,-7-4-129</inkml:trace>
  <inkml:trace contextRef="#ctx0" brushRef="#br0" timeOffset="197759.84">24567 17111 1725,'0'-12'-29,"3"12"11,-3-8 18,0 7 16,0-2 9,-3 1 13,3-4 1,0 1 5,0 5 12,0 0 6,-7-7 2,7 7 8,-4-2 6,4 2 5,0-5 5,0 5-2,0-3 0,0 3-4,0 0 9,-6 3-1,-4 4 8,-4 0 2,1 6 17,-7-1 13,-8 13 0,-2 5 7,-2 3-8,-11 4 8,-2 7-3,3 3-32,-4 0-5,4 2-5,7-3-4,-8 4-7,13-2-4,-8-4-5,8 0-2,11-8-10,-5 3-2,7-8-2,4-6 1,7 8-6,-5-11-5,11 2-5,4-4-4,6-1-3,3-7-1,7 1-5,4-2-9,3-4-26,6-2-46,10-2-50,4-3-51,2-6-49,2-1-57,12-8-86,-3 2-267,-7-4 9,-4 2 80,-8 1-232,-21 2-246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v"/>
        </inkml:traceFormat>
        <inkml:channelProperties>
          <inkml:channelProperty channel="X" name="resolution" value="3225.09839" units="1/cm"/>
          <inkml:channelProperty channel="Y" name="resolution" value="4300.13135" units="1/cm"/>
          <inkml:channelProperty channel="F" name="resolution" value="0" units="1/dev"/>
        </inkml:channelProperties>
      </inkml:inkSource>
      <inkml:timestamp xml:id="ts0" timeString="2021-09-01T02:56:20.255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118 725 970,'0'-5'193,"-6"2"-70,0 3-16,-1 0-7,-4 3-8,2 4-6,-8 1-5,1 4-3,-5 5 8,2 7 18,-4 0 0,2 3 4,-6 9 9,4 3-6,-1 4 11,-2 10-5,6 1-1,4 7-3,-4 1-10,7 1-4,2 0-12,5 1-5,-1-10-3,1 4-13,6 0-3,3-3-7,0-2 0,7-3-13,-2-3 3,11-2-4,3-4-7,6-7 0,-2-4-3,14-5-15,-4-8 10,4-4 2,5-2-8,-2-6 3,-4-5 4,2-5-12,-1-6 0,-4-4-8,-3-5 7,-3-7-10,-6-4 2,-7 2-5,-7-6 1,-1-1 2,-4 2-7,-2 1-1,-11-2 4,2 3-5,-4 0-5,-7 3 2,1-1-3,-1 9 0,1-5 6,-5 4-7,4 3 1,8-1 0,-4 6 1,2-1-2,-2 2-3,7 1 2,2-1-2,4 4-1,7-2 4,3 2 0,-1-1 2,12 2 0,-1-2 7,7 4-5,3-2 1,6 0 5,-2 3 2,-1 0-8,3-1 2,-2 4-6,3 2 7,-7 2 5,3 4-2,-3 6 1,0 2 6,-3 2 4,-4 9-3,-3 1 3,0 6 2,-3-1-6,-4 10 2,-3-7-3,0 5-1,4-3 5,-5 3-5,1-4-16,1-2-24,2-4-31,4-1-32,-4-3-44,4-8-48,2 1-41,4-5-49,-3-5-127,0-7-114,4 2-134,0-6-153</inkml:trace>
  <inkml:trace contextRef="#ctx0" brushRef="#br0" timeOffset="494.19">3837 1380 1819,'18'-4'0,"-3"1"8,-2 0 30,-2 6 33,-5 0 8,-1 3 20,0 1 11,0 9 4,-5-2-2,0 10 4,0 3-7,0-3 0,-2 8-3,2-3-6,0 0-5,0 4-13,2 0-12,3-1-6,-1-4 3,2-1-3,4-4 3,0-1-9,3-2-3,4-4-4,6-2 2,0-7-6,7-1-7,-3-4 3,3-4-7,0-5-6,4-5-1,-1-5 0,-3-5-3,3-5-7,-3-8-1,-3-2-2,0 1 2,-7 1-5,-4 2 6,-5 4 6,-1 1 0,-7 6-5,-6-1-4,-4 5 0,-3 5-5,-3-1 4,-8 7-2,5 2-1,-1 2-4,-3 3 0,7 3-3,-4 2-2,4-1 2,3 7-2,3-1-1,7 2-1,4 1 1,6 1 5,2 4 0,9 2 9,6 0 2,-1 0 10,4 1 3,0 0 0,0 2-7,-3-1 0,-1 1 2,1 0-7,-7-1-2,-3 3 3,-7-5-2,-4 2-8,-6-4-26,-3 2-33,-3-2-33,-8-1-27,1 0-35,-11-3-31,-2-4-28,-8-1-26,1-4-25,0 0-20,-7-10-50,-4-3-87,5-4-73,-9-9-139,2-3-121</inkml:trace>
  <inkml:trace contextRef="#ctx0" brushRef="#br0" timeOffset="600.9">3793 1301 1585,'-3'-37'-32,"6"8"22,0 4 14,8 2 26,-3 3 11,2 4-3,2 0-1,-4-2-7,2 6-16,2-1-42,-4 3-50,0 1-114,-6 0-298,-2 0 5</inkml:trace>
  <inkml:trace contextRef="#ctx0" brushRef="#br0" timeOffset="1142.87">6451 1245 1487,'7'-15'45,"-4"-1"21,0 7 34,-3-2 14,4 2-5,-8-1-6,-2 2-11,-7 4 6,-1-2-1,-2 6-5,-8 3 1,-3 1-5,-6 7-3,-7 3-2,0 9 0,-3 7-5,-4 8 1,4 2-5,3 4-11,6 2-3,8-4-5,6 0-8,10 2-3,2-7-7,8 1 4,11-1-8,8 1-2,5-9-5,13 2-17,3-9-15,6-7-18,2-6-21,2-3-31,2-9-30,9-5-32,-1-1-25,-4-8-24,4-9-31,-6-9-67,-6-3-111,-9-4-240,-9-11-132</inkml:trace>
  <inkml:trace contextRef="#ctx0" brushRef="#br0" timeOffset="1348.77">6802 957 1712,'0'-17'-9,"-4"4"29,0 4 24,4 1 25,-3 4 27,3 4 20,0 0 9,0 0 12,3 17 14,1-2 8,3 2 12,-5 8-2,2 2 5,0 8-6,-2 5-11,2 9-13,-4 2-13,3 6-16,1 2-11,0-2-8,1 2-17,0-1-36,0-3-43,5-2-42,-2-3-52,2-4-42,-4-12-41,4-1-33,1-4-29,-2-9-35,-3-7-109,5-6-129,-2-5 11,1-4-45,1-5-47</inkml:trace>
  <inkml:trace contextRef="#ctx0" brushRef="#br0" timeOffset="1626.54">7188 1376 1469,'17'-24'9,"-4"7"29,-2 2 20,-8 5 11,0 2 12,0 1 4,-3 7 16,0 0 18,-3 12 12,-8 3 7,2 7 8,-1 10-1,-7 6-10,-2 5 5,1 0-4,1 4-9,1-1-6,3-4-13,6-1-14,4-7-3,6 1-7,7-5-4,3-3-11,11-6-2,6-6-7,3-8-6,1-5-5,5-7-6,2-7-7,5-6 3,-2-9-5,-1-10 2,-3-6-2,-7-6-4,-13 7-10,1 3-11,-12 3-26,-2 3-28,-7 4-22,-7 4-38,-2 3-25,-10 4-35,1 6-34,-5 1-38,2 4-30,-6 2-62,5 8-143,-2-1-49,4 4-68,0 3-89</inkml:trace>
  <inkml:trace contextRef="#ctx0" brushRef="#br0" timeOffset="2616.89">7762 1767 1627,'36'5'-11,"-4"-5"26,4-2 24,-6-1 9,-5-4 7,2-1 5,3-5 4,0-1 4,0-4 0,-3-1 0,0-7-2,-4 1-7,-3 1-5,-3-5-3,-4 0-1,1 4-5,-5 0-3,-2 5-6,-3-1-3,-8 8-4,1-1-4,-4 2-3,-2 4-4,-5 3-12,1 0-6,-4 5-11,4 3-9,3-1-5,-4 5-6,8 4-2,-1 2-2,4-1-9,3 3 2,0 0 6,3 2 4,4 1-1,6 0 5,-3-4 2,6 1 5,8-2 6,-4 2 9,0 0 0,3-3 5,1 1 0,-1-1 3,-3 0 3,0 2-5,-3-2 2,-1 0 3,-3 1 1,1 2-2,-7-1-1,-1 2-1,-3-1-1,-3-3-9,0 3-12,-3-3-5,-3 5-1,-1-5 0,1-3-3,-2 1 3,2 0 5,-1-2 4,4-3-3,-3 2 2,2-7 1,1 2 5,3-2-2,0 0 0,13-8 4,-6 2 3,6-2-1,0-4 6,8-1 3,-2-3-1,8-5 0,-4-2 8,7-8 4,4-6 8,-4 3 31,3-4-3,-3 1 1,0-1 4,-3 3 5,-4 3 6,-3 4 6,-3 7 8,-1-3 0,-2 4 0,-1 5-4,-2 0-9,-9 6-4,2 0-4,-8 5-1,2 4-12,-9 1 3,1 7-3,-3 8-4,-2 4-12,3 2-2,-1 7 4,3 0 1,3 0-2,7 0 7,0 0 2,10 5-1,3-5 6,11-3 2,6 3 1,10-7-11,0-2 3,10-2-9,-4-11 6,5-2-6,3-5-2,6-6-8,0-6 5,0-2-4,3-6-4,-3-8-2,0 1 2,-17-3-5,-3-1 4,-7-1-4,-6-2-1,-7 3-3,-7 2-4,-6 0 3,-7 7-1,-4-1-4,-5 4 3,-4 4-5,-4 2 0,-7 6 1,1 4 0,-3 3 4,-1 5-4,0 2-3,-3 8 2,6 3 1,1 2 7,3 0-5,3 6 8,8-6 5,5 2-2,1-1 4,10 3 1,-1-4 2,8-1-3,2-1 1,4-3-4,4-4 4,2-4-4,1-5 0,-4-4-4,1-4 1,3-3-1,-1-9-2,-6-5 4,0-3 6,-4-7 6,-5-9 1,-6-7 0,-7-9 0,-1-11 3,-14-31-2,-3 5 13,-3 18 21,6 12 17,-3 9 16,3 13 4,8 4-11,-5 9-13,4 12-3,0 10-3,0 12-1,0 6-4,4 10-1,6 7-2,3 11-8,6 12-4,12 10 0,12 27-6,7-2-7,10-2-34,-7-1-64,6 4-76,-5-10-78,-9-8-87,-3-13-91,-9-3-208,7 1-43,4-6 80,-4-11-259,4-2-311</inkml:trace>
  <inkml:trace contextRef="#ctx0" brushRef="#br0" timeOffset="4510.4">10623 1580 2162,'9'-3'-55,"5"-2"16,0 0 38,2 0 20,0-5 8,4 0 9,-2-5-1,2-3 1,0-4 2,-3-1 4,-2 2 7,3-5 8,-6-3 3,-1-3 0,3 1 3,-5-5 5,2 2-3,-1 2 4,-4-2 6,1 5 6,0 6 8,-1 1-13,-2 2-6,-1 5-5,0 3-8,0 4 5,1 3 2,-4 6 6,3 5-4,1 5 4,-4 1 8,3 3-7,0 7-2,1 4 3,2-2-7,1 6-7,3 3 0,3-1-7,4 8-6,4-5-3,1 0-2,5-2-6,3-6-1,0-4-2,0-3-8,6-8 0,5-2 1,-4-7-4,-1-3 1,4-5-4,-3-8-3,0-2 0,-7-6-4,-3-5 2,-5-2 1,-1-1-7,-10-7 2,-2 6-3,-6-3 0,0 6 0,-3-1-2,0 6 0,0 2-2,-3 3-4,0 5 3,0 4-2,-3 3 0,1 5 2,2 1-1,0 7-1,-1 4 4,8 0-4,-4 2 2,3 3 0,0 7 2,2-3 1,7 2-5,1 4 0,-2-2 4,5 0-2,-2-5 3,-1 1 0,4-4 4,2-2 7,1-5-4,4-2 0,-2-7 2,5-1 1,-4-1-4,5-10 0,-1-1-1,-1-6-1,-7-1-5,2-7 5,-7 4-1,-1 1-1,-7-3 0,1 2-1,0 5-3,-4-1 3,1 3 1,-1 2-5,-6 6 0,-1-1 0,1 6 1,-1 2 0,4 0 1,-6 10 0,2-3-1,1 3-2,0 6 1,0-2-1,3 4 0,-4-1 5,4 1-1,4 2-2,-1 0 2,3-1 1,1 1-2,3-2 1,0-3 2,0-2-3,4-6-3,-1 1 5,1-8 2,-2-3-2,6-2-1,-6-7 0,6-4-4,-6 0-2,6-7-3,1 0-3,-5-3 1,2 0-4,1 1-3,-1 2 0,-2 2 4,-1 4-6,-2 3 0,2 2-1,-1 1 2,-1 2 0,-1 3 5,4 4-2,-1 2 3,-4 2-2,2 4 2,2 3-1,-3 3 4,0 1 2,0 7 0,4-3 0,-5 7 1,-2-5 2,7 9-4,-4 0 5,-1-6 1,2-1-3,-1 3-3,-1-4 3,5-3 4,2 0-1,5-6 3,1-4-4,8-2 6,0-7-1,4-2 1,6-8 4,-4 0-5,9-10 1,-6-3 0,1-5-2,-4-3-3,2-3 2,-11 0 1,-2 1-1,-1 0-1,-7 5-7,-10 2 6,-1 6 1,-9 4-1,-4 3-2,-10 3 1,-2 4 1,-5 6 0,1 2-2,-8 4 1,1 7 2,0 2-4,0 1 1,7 6 0,1 0-1,1 3 1,6-4 2,10 4-3,1 0 3,4-1 3,4 3 1,10-1-10,5 2 11,1-6-2,7 0 1,3-8 1,-3-1-3,3-4 2,3-7 0,1-1-1,-4-5 3,3-8-2,0-3-4,-3-5 1,-3-10-3,-3-6 2,-5-7 0,-8-6 3,1-15-2,-8-6-8,-8-6 7,1 0 4,-3 3-8,-1 8 5,4 14 0,-4 5-5,3 11 0,1 11-2,-3 5 4,3 13-1,-1 11 3,1 9 6,-4 8 0,3 8 5,1 7 5,0 5 9,0 10-2,0 0 6,-1 5-6,4 0-1,4 2-4,5 5 1,2 4 1,5-2-1,8-1-1,-1-3-4,7-4 0,7-4-2,2-5 0,1-5 0,7-6 0,-1-9-1,2-6-2,2-6 1,-7-6 0,1-4-4,-5-5 2,1-5-2,-3-4 1,-1-9-3,-2-2-2,-4-8-2,-10-1-9,-4-2 6,-6-1-1,-3 2-2,-3 0 0,-8 3 1,1 1 0,-4 4 0,0 3-3,-6-1 1,0 8-3,0 5 4,-1 5 2,1 2-4,-4 4 5,4 4-1,-1 5 4,4 3-5,-2 3 2,1 0 1,4 4-1,1 3 2,2-4 1,8 5 0,0-1-1,2-2 0,4 3 1,6-3 2,4-2-1,-3-7 2,6-6-1,5 0 0,-2-4 1,1-5 2,3-9-3,3 0-3,1-7 4,-4-3 0,6-8 0,-6-4 1,0-5-6,-3-5 2,-3-1 1,-8-1-3,1-1-3,-11 8 4,1 1 1,-4 5-3,-6 2 3,-4 3-5,1 5 2,-8 3 1,-5 4-2,-2 4 0,-2 3 1,-4 6-1,3 0 0,-1 2-4,1 4 2,0 1-4,4 1 1,1-1-4,8 1 2,1 2-1,10-1-3,0-1 2,10 2 3,1-2 2,2-1 1,7 1 1,-1-3 2,8 2-1,0-2 1,3-2-3,0 4 7,3-2-4,0 5 2,5-2-2,-5 2 2,0 0-3,-3 2 2,-3 3-4,-4 3-7,0 0 0,-5-1-18,-6 0-27,2 3-26,-4 3-23,0-5-45,-3 1-40,0 1-44,-1 1-63,1-2-141,6-1-155,7 2 83,0 1-144,7-2-153</inkml:trace>
  <inkml:trace contextRef="#ctx0" brushRef="#br0" timeOffset="5979.64">15409 1047 1804,'6'-5'-4,"2"3"26,-2-1 30,1 3 21,-1 3 12,-3 1 7,5 2 2,-2 0-6,-4 6-4,3 0-9,-2 0-4,-1 3-7,2 0-8,-4 2-5,4-1-3,-4 1-5,0 0-5,4 0-6,-4 0-1,3-5-2,-3 0-4,3 1-2,-1-6-2,6 1-5,2-6 2,0 1-5,0-8 2,3-1 1,-4-3-1,5-6-4,-3-3-1,-1-7-4,-1-2 1,2-3-2,-1 0-2,-1 0-2,2 5 3,-1 2-4,-5 3 0,5 4-5,5 0 3,-2 3-1,0 6 2,0 4 0,4 3 1,-3 3-1,-1 1 1,4 4-2,-4 0 1,0 5 0,-3 2 3,4-1-2,-4 1 1,-1 5 0,-1-2 3,1 2-3,1-1 3,-2 1-1,-2-2 2,4 0 0,-4-6-2,-3 1 2,5-1-1,-2-1 10,1-4-7,-1-2 2,5-2-4,-5-9 3,4 0-1,1-10 0,-5-5-3,4-4 1,-4-4-1,5-6 1,-1-1 1,-1-1-5,5 5-2,-1-3 3,4 5-3,-4 2-2,4 6 2,-4 5 0,4 2-1,-4 4 1,4 4 1,-4 4-1,-3 6 2,0 2-1,0 3 3,-3 1 1,0 4 3,-1 4 2,1 3 2,-1 5 4,-2 0 0,-1 0 1,1 8 2,-1-1 6,4 3-6,-1 0-4,4 4-1,1-3 2,1-3 1,2 2 6,6-5-6,3-5 0,1 0 3,6-8 5,6-5-6,-6-6-2,4-3 2,2-6 0,5-3-7,-2-6 0,7-8 2,-5-2-3,-4-7-1,-7 0 0,0-3 0,-7-6-3,-6 7 1,-7-5-3,0 3 0,-10 6-4,0-1 3,-7 3-2,1 8-11,-11-1 9,0 8 0,-3 3 0,0 4-3,-1 6 3,-1 2 1,-1 5-4,-2 2 5,5 4-10,1 4 6,2-1 6,3-1-4,1 5 1,6-1-1,1 0 0,2-2 1,4 0-1,0-2 5,4 1-7,6-1 10,-4-4-13,8-1 3,-1-5 3,5 0-3,-6-3 8,6-1-1,2-4 0,-4 0-6,1-4 4,2-6 2,-1-1-1,-5-2 2,4-3-3,-8-2-1,5-2-6,-4 5 7,3 1-2,-6 1-2,0 0 4,-1 3-4,-3 0-1,4 5 0,-3 1 4,-4 6 1,0-2-4,6 10 7,-6 0-5,4-1 7,-4 3 1,0 8 1,3-7 1,0 5-4,4-3 3,0 6 5,3-7 0,-1 4 1,5-6 3,2 1 0,5-3 6,2-2 0,0-6 1,1-2 1,6 0-1,0-6-1,0-2-3,-4-6 0,1-3 2,-3-3-5,-5-5 2,-2-5 3,-7-6-2,-7-1-5,-3-5 0,-3-8-1,-7 0 1,1 4 1,-2 4 7,1 7 8,4 5 0,-5 5-5,5 7-2,-1 10-1,-2 7 1,1 2 1,5 11 2,0 5 1,3 5 2,0 6 4,3 9 0,0 3-5,8 5-2,2 5 1,-4 3-3,12 9-4,-1-2 2,7-3-4,3 2 0,-4-5-11,8-4-17,-4-9-25,2-7-13,2-5-30,-8-8-33,4-3-32,-3-8-34,-7-5-50,1-3-42,-9-7-46,-1-7-79,-7-3-176,-8-1 34,-3-6-104,-7-6-136</inkml:trace>
  <inkml:trace contextRef="#ctx0" brushRef="#br0" timeOffset="6356.02">17190 1119 1766,'-11'-4'-4,"5"1"11,6 1 43,0 2 25,11-3 9,1 3-2,6 3 7,1-3-4,8 2-1,0 1-5,3-1-7,3 3 3,3 3-1,1 1-7,-1 3-2,2 0-2,-6 2-2,-2 1-11,0 3 0,-2-1-1,-1 3-11,-5-3 2,-5 0-4,4 0 0,-8-2-5,0-1-3,0-2-3,-7 1-7,5-3 3,-1 1-2,-3-4 5,-4-2 2,0-2-5,0-3-1,-3 0-3,4-12-7,0-2 7,-4-4 1,3-1-7,3-1 0,1-5-3,2 2-3,5-2 3,-1 5 5,4-3-7,0 6 2,3 2 0,4 3-4,-4 4 2,2 6 1,-1 4 6,-1 6 2,-1 2-5,-1 2 3,-5 6-4,0 2-1,-3 2-2,0 3-8,-6-2-16,-1 0-31,-3-1-31,0-3-29,-3-2-26,-4 0-56,-3-10-71,7-2-170,-11-5-95,1 0-96,0-5-122</inkml:trace>
  <inkml:trace contextRef="#ctx0" brushRef="#br0" timeOffset="6475.71">17851 985 1590,'9'-5'-55,"-2"2"7,2 1 4,2 2 2,2 0 9,-3 0-8,4 5-25,-5-4-36,5 3-69,-1 0-165,-3 2 148</inkml:trace>
  <inkml:trace contextRef="#ctx0" brushRef="#br0" timeOffset="6668.51">18164 1064 952,'27'12'14,"-1"0"31,-3-5 25,-6 3 30,3-3 21,-5 3 22,7-1 16,-6 3 0,4-3-1,1 2-6,-5 1-4,-2 0-16,2 1-5,-2 1-19,-5-1-8,-2 5-10,-2-6-8,1 3-10,-6 0-10,-6-1-24,1-1-20,-5 0-19,-1 2-27,-1-2-21,-6-4-25,2 3-23,-2-6-28,3-3-29,-2 0-34,1-3-66,2-6-115,1 0-213,7-6-83</inkml:trace>
  <inkml:trace contextRef="#ctx0" brushRef="#br0" timeOffset="6840.05">18422 1122 1643,'25'-15'6,"-2"8"37,-2-1 23,-8 6 16,0 0 10,-3 4 12,3 3 9,-2 2 15,1 6 5,-2 3-6,4 5-9,-4 2-12,0 4-8,0 3-9,0 2-5,4 5-16,-2-3-31,2 1-34,0-3-37,6-3-39,-4 3-43,11-8-43,-4-5-72,4 1-163,3-7-113,-4-2-46,15 1-56</inkml:trace>
  <inkml:trace contextRef="#ctx0" brushRef="#br0" timeOffset="8201.3">20061 1281 1566,'7'-14'35,"-11"2"24,-2 2 20,-7 0 16,-1 1 8,-9-3 2,3 4 1,-7 2-3,3-2-5,-6 5-13,4 1-3,0 4-10,-4 1-9,-4 5-3,4 4-6,-4 3-6,4 3 0,3 1-5,8 2-3,-1 4 9,6 0-5,4-1-4,4-1-6,2 0-4,8-3 0,2 0-4,8-5 2,-1 0-7,7-5 2,1-3-5,4-5-3,2 1-5,3-6 1,0-4-1,-3-3 1,3-3 2,0-3 0,-6-7-6,3 3-1,-8-5 0,-2 1 2,0 3-2,-4 0-7,0 8 5,-2-7 1,-5 8-2,1 3-3,-1 1 4,-2 3-5,-4 5 3,0 0 1,0 0 1,0 13-1,0-6 2,3 3-3,-3 6 7,4-4-4,5 3 11,1 4-1,7-2 8,10 3 0,3-1 7,3-4-5,7-3 3,1-3 0,2-3-3,4-6-8,-4-3-2,0-1 0,-1-7 0,2-3-2,0-3 1,-7-7-5,-4-1 2,-3-4-4,-10-1-3,-7 0 1,-3 0-8,-6 2 9,-11 3-3,0 3 5,-9 4-8,-4 3 5,-4 5-6,-3 3 0,-3 7-1,-4 2 2,-1 8 4,0 2-10,0 4 9,2 1-4,6 1-3,0 1 4,7 4-2,7 0 6,2-1-1,8 1 3,3-1-7,6 1 0,7-4 5,1-1 0,7-4 2,-1-2 0,3-8-2,3-1 5,0-3-7,4-7 0,-2-1 3,4-8 3,-4-4-7,2-7 5,-3-5-4,-1-6 0,-6-7 1,-3-2-1,-4-16-2,-6-4-10,0-3 11,-7 7 4,-3 6-3,3 4 9,-4 11 0,4 7 2,-3 10-2,-1 10-12,-6 7 16,7 6 2,-4 9 6,1 8 6,2 6 13,-2 3 4,2 9 7,1 4 8,0 2 1,-1 5-9,8 4 0,-1 1-4,4 1-5,3 1-1,3-2 1,4-1-2,3-4-6,3-1-1,4-5-3,3-6-4,3-3-3,4-5-3,-4-7 5,3-7-4,2-3-4,-2-7-4,-2-4 0,5-6-3,-2-8-5,0-5-1,0-4-11,-1-3 5,-9-3-6,-3 9-2,-8-3-3,-2 3-2,-9 5-1,-1 1 0,-8 6 1,-6-2 0,1 8 2,-14 3 0,3 0 4,-4 9-1,-6 0 0,3 6 2,-3 0-1,0 3-1,4 0 1,3 2 0,3-1 2,7 1 1,-4-2-2,7 2 3,2-3 3,5 3 0,6-2-2,8-1 3,-4-4 1,10-3-1,-4 1-1,7-4 3,-1-4 0,2-4-4,5-1 5,-2-5-2,-1-5-1,3-5 3,-5-7-4,-1-3 0,-4-10 2,0-8-2,-5-4 0,-1-13-7,-7-3 4,3 10 2,-6 1-2,0 10 2,0 5-3,0 6-6,0 11 6,-2 11-1,2 6-1,-7 4 1,7 10 1,-10 8 4,7 2 6,-5 7 6,2 5 7,3 4 5,3 3 9,-7 5 5,7-1 7,7 2-8,-4 9 0,8-3-1,5-2-5,-7-3 0,12 1-2,-4-5-4,-1-1 0,0-7-1,9-4-1,-6-2-3,1-5-2,1-7-2,-2 0 1,5-10-1,-4-2-4,3-2 0,-6-8-1,3-4-2,-1-7 0,-1-1-4,-6 2-1,-1-4 0,-1 7-2,4 3 1,-11-1-3,3 2-3,-2 8 2,-1 0 1,-3 5-1,0 0-3,3 12 4,0-4-1,5 4 0,-8 1 3,3 2-3,3 0-7,1-1-12,6 2-24,-3-4-24,3 1-26,1-1-24,2-2-36,-2-3-36,-1-2-33,-3-5-41,4 0-27,-5 0-15,-2-5-23,0-4-71,0-4-40,-7-2-60,0-5-126,0-2-125</inkml:trace>
  <inkml:trace contextRef="#ctx0" brushRef="#br0" timeOffset="8299.62">21782 995 1713,'-10'-18'-3,"3"3"28,7 5 18,-7 3 4,4 0-2,0 1-7,3 1-3,0 4-2,0-2-20,3 0-46,0 1-57,4-4-56,-3 0-165,-1 2-169,0-1 15</inkml:trace>
  <inkml:trace contextRef="#ctx0" brushRef="#br0" timeOffset="8531">21878 780 1374,'7'2'33,"-3"1"40,6 2 39,-7 2 31,3 3 15,1 2 16,4 6 16,-5 0 4,4 2-12,-7 5-19,4 5-6,3-3-24,0 5-15,-4 4-10,5-5-9,-5 5-19,1-1-30,3 2-33,-3-1-25,6-4-14,-7 0-17,5-3-20,2-5-25,1-4-27,-5-2-20,4 0-24,1-9-32,-1-2-36,-2-4-78,-2 0-108,-2-3-213,-4-6-121</inkml:trace>
  <inkml:trace contextRef="#ctx0" brushRef="#br0" timeOffset="8740.44">22032 1117 1735,'-7'-15'12,"7"3"22,7 2 28,-7 0 12,14 2 12,-5 1 18,12 2 10,-2-1 6,8 4-2,3 0-4,-3-1-10,3 6-10,0-1-8,0 0-6,0 6-11,-11 2-4,5 1-8,-4 4-3,-4-1-4,1 6-5,-6 1-4,-1 0-16,-1 0-23,-2 0-31,-14 3-35,4 1-28,-3 0-28,-4-3-34,-1-2-34,2 0-30,-5-7-86,0 2-117,2-5-176,1-2-97</inkml:trace>
  <inkml:trace contextRef="#ctx0" brushRef="#br0" timeOffset="8849.15">22395 1047 1567,'11'-5'-75,"-1"3"4,-1 2 4,2 0-37,1 0-141,2 2-97,-10 0 143</inkml:trace>
  <inkml:trace contextRef="#ctx0" brushRef="#br0" timeOffset="9400.48">22662 1110 1068,'10'-3'69,"4"3"28,-8-2 14,1 2 5,-1 0 12,2 0 4,-8 2 7,0 3 3,-11 0-3,1 5-5,-3 2-4,-4 4-9,0 1-1,-2 3-9,1 6-15,-5-2-3,4 3-8,1-1-6,6-1-10,-6-1-7,8 0-4,8-3-9,-5 0-7,7-1 5,7-5-12,-5 0 1,8-3-3,8-2-9,-6-3-1,6-2-2,1-2-3,4-8-1,1-2-6,0-3 0,-1-2-1,3-6-3,-2 0-3,3-4 1,-4 2-1,1-1 1,-11 4 0,7 2 1,-7 3-10,1-1 7,-1 4-3,-4 4-1,2-1 1,-1 6 2,-7 0-2,3 6-2,-2-1 1,0 2 5,-1 1-9,0 4 8,4-2-2,-4 5 1,0-3-2,4 2 2,-7-1 3,4 0-7,-1-3 8,0 0 1,4-1-3,-7 3-4,3-4 6,7-4-5,-6-2 4,9 1 2,-7-6-3,8-2 7,-1-2-9,1-4-1,2 2 5,1-4-9,-1 3 10,5-3 3,-1 4-2,-4 5-5,8-2 9,-11 6 8,4 6 23,2 3 5,-2 8 15,0 6-6,3 4-7,-10 3-2,3 2-6,-3 1-4,-8 1-20,3 2-58,-1-6-57,-8-1-75,-1 2-94,0-7-172,-15-4-154,-3-4 64,-7-1-190,-22-5-210</inkml:trace>
  <inkml:trace contextRef="#ctx0" brushRef="#br0" timeOffset="10840.9">769 3122 1394,'9'-9'84,"-2"4"-17,0 2 29,0 0 10,-1 6-6,1 2 0,3 7 11,0 5 4,-4 6 10,4 7 7,1 3 4,-2 5 10,-2 1-6,0 6-4,0 4-3,2 5-8,-5-2-16,5 1-7,-1-1-9,-3-2-9,3-2-6,1-1-6,2-2-3,-1-8-11,-4-4-7,2-3-5,-2-6-4,0 2-2,0-6 5,1-3 5,-3-5-2,3 0-7,-5-12-7,2-4-4,-4-5-7,-4-11 2,-1-10 2,-6-15-6,-3-9-8,-2-9 0,-3-36-2,-2 0-6,-2-1 1,10-1-3,3 14-3,0 15-2,10 2-1,0 11-1,3 5 2,4 4-1,3 8 0,0 6 4,7 7-5,2 6 0,1 8 4,4 7 4,-5 8-7,8 3 5,-1 10 0,2 3 1,4 10 11,2 11-6,0 11-13,-4 5 2,0 7 1,10 25-1,-13-15 1,3 18 1,-7-18-14,-6-7-28,-8 0-21,2-10-21,-1-2-29,-10-9-31,0-5-43,-3 1-36,-4-5-49,-4-4-63,-1-9-58,-6 3-164,-1-8-135,-4-5-186</inkml:trace>
  <inkml:trace contextRef="#ctx0" brushRef="#br0" timeOffset="10978.54">872 3614 1863,'6'-19'0,"5"1"14,2 1 16,4 2 17,-2 2 1,9-2-6,0 5-2,6-2-2,3 0-5,1-4-6,1 6-20,6-2-47,-4 2-51,0 2-63,-4 1-114,-6 1-289,3 6-58</inkml:trace>
  <inkml:trace contextRef="#ctx0" brushRef="#br0" timeOffset="11681.07">1613 3725 1488,'3'14'-17,"-3"-3"17,3 1 34,0-3 35,0 3 16,1-6 19,2 0 13,5-4 5,2-2 3,-4-5-4,5-4-4,-1-4-8,1-5-10,2-4-5,1-6-8,-4-2-6,-2-3-9,2-1-6,-7-7-4,2 4-6,-5-1-8,-1 1 0,-4 5-7,2 1-4,-3 6-4,-5 0 0,5 6-8,0-1-2,-7 5-8,-2 7-3,4 3-22,-5 8-15,-1-1-15,1 3-14,2 5-18,2-2-7,2 4 2,4 1 2,3 0 5,6 1 10,4-2 2,4 4 10,-1-1 3,7 0 6,-5 0 7,13-1 6,-7 2 11,-1 0 3,-4 1 6,4-3-2,-7 4 4,0-1 1,-3 1 0,-3 4 1,-3-2 0,-1-3 0,-6 4-6,3 1 0,-7-4 1,-3 2-2,0-2-2,0 1 3,-4-4 2,1 2-1,4-4 2,1-1 0,-1-1 2,2-1 6,1 0 10,2-5 4,4-3-2,4-2 2,2-5-2,5-3 2,-2-4 1,8-2 4,6-7-1,1-4 3,6-4 3,0-7 1,0-2 0,-3-1 1,-4-3 1,-1-2 2,-1 7 2,-8 2 3,-2 6-9,-2-2-1,-3 6-3,-6 3-4,-2 1 0,-2 7-2,-5-1-5,-6 5 1,6 5-1,-8 2-4,1 3 0,-2 3-3,3-1-5,-3 6 1,6 1-4,-3 2 0,5 1-1,5 1 0,0 0 2,5 1-1,5 1 1,0 2 0,9-1 2,0 1 2,2 1 0,4-1 5,6 2-3,2-1 3,-5 3-4,0-4 3,-3 1-4,-3-3 6,0 0-5,-4 2-8,-3-2-19,-7 3-33,-6-4-33,-7 4-34,-3 0-39,-4-1-48,-3 1-90,-3-3-141,-5-3-106,6 1-51</inkml:trace>
  <inkml:trace contextRef="#ctx0" brushRef="#br0" timeOffset="12031.14">2623 3272 1598,'20'-14'11,"-7"2"17,-3 8 14,-3 1 10,-7 1 1,0 2 8,-14 9 17,1 0 6,-4 6-1,-6 4 2,-4 4 0,-6 4 5,3 9 3,-10 3-1,3 4-5,4 2-3,3-5-7,3 0-5,0-2-8,10-6-3,4-2-4,4 1 0,6-7-1,6-2-2,6-4 0,4-3-11,11-2-2,0-6-6,6-5-1,0-2-5,0-7-6,6-3 0,1-4-2,-4-5-3,1-8 2,-4-5-2,-11-3-6,-5 0 3,-10 0-3,-8-2 0,-3 1-23,-12-2-23,-5 6-24,-3 0-35,-6 7-37,3 5-38,-3 4-48,-1 2-53,1 3-135,10 5-100,-1 0-84,8 4-87</inkml:trace>
  <inkml:trace contextRef="#ctx0" brushRef="#br0" timeOffset="12746.28">2786 3237 1618,'30'2'-21,"-7"1"12,0 0 13,-4 7 11,-1-1 12,-6 9 19,-1 0 23,-4 3 18,-4 8 11,-3 1 13,0 7 0,-3 1 3,0 2-3,-1 7-5,-1 0-9,-1-3-6,6-2-7,0-3-13,6-1-5,-1-5-5,5-1-7,5-4-7,4-3-2,5-3-2,6-7-3,2-2-10,5-6 0,0-4-4,0-3-2,6-5 1,-3-5-3,4-5-4,-5-3-2,1-9 5,1-1-5,-8-4 0,-3-6-3,-3 1-1,-3-3 1,-5 5-2,-5 2 0,-5 6-2,-2 2 4,-4 4-2,-3 7 2,-3 1-6,-4 6 2,-2 4-2,1 6 5,-1 4-2,2 3-1,1 7 6,-2 2-1,8 3 1,5 0 3,-2 1-2,6 2 1,9 0 1,1-4 5,8 3-8,3-5 0,3-3 1,0-4-3,8-4 5,-5-3-7,1-8-1,6 1-7,-2-9 3,-2-1 6,1-3-5,-3-2 3,-1-8-13,-2-6 11,-7-3-14,-8-1 5,-5 0 5,-8 2-3,1 1-3,-7 1-2,-3 6 4,-7 3 0,0 0-4,-4 7 2,-2 5-4,-4 4 4,0 4 0,0 7-5,-4 5 9,-2 2-4,-1 7 2,4 0 1,-2 4 0,10-2 0,-2 3 1,7-5-2,4 1-1,-1 1-3,7-6 3,7 0 2,1-3-1,2-2 7,1 0-7,6-6 2,-4 2 2,4-3-1,0-3 2,-2 0-3,3 0-2,-1-3 0,-1 1 4,-2-2 1,-1 3 3,-3-2 1,1 0-2,-2 3-7,1 0 8,-3 3 6,0 1-11,-1 5-3,1 0 1,-1 2 5,2 3-5,-2-1 1,7 5 5,-5-3 5,4 5-11,1-3-27,4-2-35,-4 0-36,1-3-40,2-1-41,-2-4-46,-1-2-41,1-5-81,-7-2-117,-1-3-44,-3 0-52,-6-3-61</inkml:trace>
  <inkml:trace contextRef="#ctx0" brushRef="#br0" timeOffset="12873.46">3703 3132 1587,'-34'-32'-2,"12"9"15,5 3 20,10 2-2,1 4-2,6 3-6,3 2-6,4-2-24,2 4-50,5 2-52,-1-2-100,4 2-250,-4-2 33</inkml:trace>
  <inkml:trace contextRef="#ctx0" brushRef="#br0" timeOffset="13110.82">4270 2902 1367,'24'0'47,"-8"0"30,4 5 31,0 0 19,0 2 9,0 6 11,-3 5 14,3 7-2,-3 2-4,3 6 3,-7 4-16,0 8-15,1 2-14,-1 1-14,-7 3-6,2-2-7,-2 1-11,0 1-26,4-2-19,-2-4-23,1-2-16,1-8-18,4-3-14,-1-4-13,4-3-10,-4-8-12,1-2-15,2-3-22,-2-1-16,-1-6-35,0-3-33,-3-4-55,-3-1-80,-4-4-319,-3-3-148</inkml:trace>
  <inkml:trace contextRef="#ctx0" brushRef="#br0" timeOffset="13292.33">4517 3408 1754,'-17'-24'-25,"7"2"30,7 5 15,6 2 24,4-1 19,6 4 13,4-1 7,3 1 8,13 2 4,0-2-1,5 2 2,0 4-8,0 4-7,-6 2-9,7 5-8,-10-1-7,4 10-5,-3-2-1,-3 5-12,-5 3-21,-1 1-24,-4-1-30,-7 0-26,0-1-32,-4 2-31,-2-1-30,-4-5-46,-4-1-105,1-2-352,0 2-153</inkml:trace>
  <inkml:trace contextRef="#ctx0" brushRef="#br0" timeOffset="13436.95">4930 2958 1830,'9'-12'-32,"2"5"2,-1 2 7,-3 3 3,3 0 2,-3 4-10,-1 0-17,4 3-35,-3 2-25,0 2-82,-1-1-243,-2 4 62</inkml:trace>
  <inkml:trace contextRef="#ctx0" brushRef="#br0" timeOffset="13937.13">5127 3414 1179,'17'31'-4,"-1"-5"14,1-2 29,0-5 9,3-1 14,3 2 5,-2-5-4,-2 0-2,5 0-8,-4-3-1,-1-1-2,-2-1-2,4-1-2,-5-3-3,-2-4-8,2-2 0,-2-2-4,-1-1-4,4-4-3,-4-3-1,4-3-4,-4-7-3,4-2 0,-4-6 3,4-4-8,-1-1 3,-2-7-3,2 3 1,-2 1 7,-1 5 5,-4 3 3,2 3-3,-1 5-1,-4-1-7,4 7 2,-4 1 1,5 6 3,-1 2 5,-1 2 0,1 1 7,8 2 6,-6 2 7,8 1 6,0-3 5,0 2 1,5-2 0,-2 0-1,-1 0 7,2-2-2,0-1 4,-1-2-6,0-2 0,-2-1-1,-5-1-4,1-4-4,-8 2-8,-1-1-1,-2 2-11,-9-2 2,0-3-5,-5 4 1,-1 2 1,-4-2-1,-1 4-3,-2 5 1,-1-1 5,-4 8-4,2 5 0,-5 3 6,4 7-12,1 7 1,-2 3 3,9 2 0,-2 6-3,6-2-5,3 3 1,5-2-2,0 4-7,5-4 6,5-2-7,5 1 7,4 3-5,5-3 0,-4-10-19,0-1-32,-3-1-33,-1-7-42,-9 0-39,-4 0-64,-6-4-110,-8 2-203,-5 0 5,-15 3-149,-15 2-168</inkml:trace>
  <inkml:trace contextRef="#ctx0" brushRef="#br0" timeOffset="14346.91">502 4277 1729,'0'-2'-84,"0"2"19,0 0 5,-7 0 16,7 0 31,0 0 19,0 0 20,0 0 19,0 5 15,0-1 20,0-1 11,0 0 9,3 2 9,-3-4 4,4 5 0,2 0 8,0-1 7,5-1 11,5 1 10,11 1 11,10-4-1,16 0 1,31-2 3,22 0-6,64-4-5,24-4-10,33-2-24,26-4-9,71-2-11,0 0-8,2-3-14,-6-1-2,-3 2-8,-6 0-10,-50 4-6,4-1-1,-15 1-7,-13 2-3,-17 3-5,-26-2-1,-28 2-12,-25 1-34,-38-1-38,-34 6-57,-21-5-80,-18 2-100,-24 5-223,-9-4-146,-10-1 99,-17-1-264,-8-6-309</inkml:trace>
  <inkml:trace contextRef="#ctx0" brushRef="#br0" timeOffset="15892.51">8092 3480 2264,'3'-3'-22,"0"3"2,-3 0 36,4 6 25,-1 0 20,1 7 12,-1 5 14,0 1 0,4 6 6,-4 3 3,0 7 2,-3 2-2,4 4 14,-4-1-15,3 0-11,-3 0-2,4 1-9,3-5-15,-1 3-5,-3-5-8,7-5 4,-3-1-7,0-5 2,2-3-6,2-4 0,-1-7-5,-4-4-3,4-5-6,-3-2 0,-3-9-6,2-4 2,-6-7-6,-3-13-1,0-5 2,-4-15-9,3-3 1,-6-9 2,7-1-7,0 8 4,3 2-4,3 7 4,0 0-4,4 10-3,-4 9-3,8 1 9,-2 3-1,5 8-8,-1 2 6,4 9-2,-4 6 6,0 3 5,4 5 3,7 2 6,-2 11 13,5 2 6,-3 8 4,-1 3-4,4 7 6,-3 5-4,-2-3-6,2 5-2,-7-3-2,2 0-2,-2-1-1,-1-1-2,-2-8-2,-2-2-6,0-7-1,-2 0-2,-2-4 4,0-1-1,2-8 3,-3-5-6,-2-5-1,3-9-4,-1-3-3,-4-8 1,1-9-4,-4-11 0,3-10-5,-3-7-6,3-1 1,-1-2-2,6 2-2,2 6 0,7 2-4,-3 7 0,5 6 1,-2 7 1,-2 5 0,6 5 0,-3 4 5,1 10-1,-2 3-1,3 6 7,-4 3-1,5 10-1,-5 1 2,4 7-1,-3 7 0,-4 4 4,0 10-1,1 3 2,-7 6 1,-1 4 0,5 7 1,-8-8-1,7 9 0,-1-4-1,5-9 1,-1-3 1,4-5 3,7-3-2,-2-4 3,8-5-3,8-9-2,2-1-2,-1-7 1,5-10 0,-1-3 0,4-6 2,6-9-2,-4-8-4,6-8 1,-1-13 0,-8-5-8,-7-7-6,-9-4-9,-4 0-8,-8-4 6,-5 11-6,-6 5 2,-7 7 4,-4 7 9,-5 5-6,-5 8 1,-2 6-1,-5 7 5,-2 3-1,0 4 3,-5 6 0,-2 7 6,0 2 1,0 6 4,5-1-4,1 3 6,1 3-7,5-1 6,6-2 2,-2 2 1,8-2-4,6-2 1,3 0 4,0-3-4,7-3 4,4 1-2,2-6 4,5-1-4,-1-4 0,3-2 6,-3-2 0,2-3-3,0-6-3,0 1 7,2-4-7,-4-3 4,-4-2-2,-2 2 3,-2-3-1,3 2-4,-9 1 4,1-1-1,-5 3 0,2-2-3,-4 6-1,0-1 1,-4 5 0,2 2 0,2 0 0,-7 9 3,4-1-2,3 2 0,0 3 7,0 0-2,7 1 6,-2 1-1,6 3 5,3-3 6,2 3 2,4-6 4,4 0 2,-1-4 0,7-1-2,-3-4 2,6-6 0,-3-2-8,4-5 0,-1-5-2,-3-5-1,-3-2 0,3-8-4,-11-8-4,-2-2 0,-4-10 3,-5-2-2,-5-8-1,-6-11-1,-1 2-3,-3-1 2,1 15 4,-4 5 11,3 5 2,0 7-6,1 8 0,2 11-2,1 8-5,-3 5 5,6 12-2,-4 5-1,4 8 1,0 8 1,4 6-2,-1 7-3,0 5 1,10 5 2,1 0-7,-1 0 1,10 6 2,-2-9-13,1-5-18,5 0-36,3-6-32,3-4-33,8-6-26,-1-4-31,-10-7-36,0-3-40,-3-4-37,-7-8-94,-7-3-155,-3-4-10,-3-1-123,-14-4-171</inkml:trace>
  <inkml:trace contextRef="#ctx0" brushRef="#br0" timeOffset="16294.44">10270 3589 1862,'-3'-4'-32,"6"-1"37,3 0 26,7-3 21,4 4 15,4-4 14,6 3 7,6-3 5,3 5 4,1 1-10,2-1-2,-1 3 1,5 5-3,0 1-3,-4 1-1,1 4-6,-2 1-7,-6 2-3,-2 2-7,0 0-6,-2 8-1,-8-5-5,0 4-1,-3-2-10,-4-2-2,0 1-2,-3-5-4,1 0 0,-5 0-2,1-5 3,-4 0-5,3-2-5,-1-3 1,-2-5-3,-3 0 0,0-11-6,-3-1 4,6-5-2,-3-6-2,3-4 0,3-6-3,7-2-4,1-5 4,7 5 2,1 1 3,2 6 2,-1 5-3,7 1 2,0 8 4,-6 7 7,2 5 13,1 7-11,-7 5 7,0 5-5,-4 5 0,-2 5-3,-1 1-5,-6 3 6,-1 0-7,2-3-17,-8 2-24,0-3-31,0-3-38,-4-5-43,0-1-59,-2-4-82,2-4-203,-2-6-89,-4-2 83,0-6-63,0-1-52</inkml:trace>
  <inkml:trace contextRef="#ctx0" brushRef="#br0" timeOffset="16414.12">11160 3294 1500,'6'-2'-39,"5"2"-2,-1 2 10,-1-2-5,2 6-21,-1-4-34,3 1-63,-3 1-204,0 1 129</inkml:trace>
  <inkml:trace contextRef="#ctx0" brushRef="#br0" timeOffset="16593.64">11473 3410 974,'38'15'38,"-8"2"21,0-2 27,-8-2 29,5 0 20,-1 1 11,-2 1 10,6 3 6,-4 2 8,2 0-3,-1-1-9,-5 1-15,-1 1-9,-4-1-21,-1 0-5,-2-3-11,-8 4-12,1-2-15,-4-1-34,-3-4-29,-3 2-35,-4-3-39,-4 1-42,-1-6-46,-6 4-34,-1-4-44,-2-4-91,-2-4-95,4 0-137,1-4-59</inkml:trace>
  <inkml:trace contextRef="#ctx0" brushRef="#br0" timeOffset="16743.77">11661 3655 1470,'13'-8'6,"4"0"19,2 4 37,1-1 29,4 5 10,6 0 8,-3 0 3,6 8-1,-3-4-5,3 9-7,-3 2-8,0 2-9,1 1-7,-5 4-8,0 1-14,-6-2-40,1 3-48,-5 1-46,1 0-56,-4-4-65,-2-2-123,-8-2-319,0 1-141</inkml:trace>
  <inkml:trace contextRef="#ctx0" brushRef="#br0" timeOffset="19042.24">13328 3750 1673,'13'-11'-46,"3"-1"26,1-1 17,-4-1 25,3-4 8,-2 0 1,0-4 5,-4 0 1,-4-3 3,5-3-2,-8 0 9,1 1 9,-8 3-2,-2-2-2,-5 6-8,-5 0 4,-4 0-1,-4 2 0,-6 6-2,0 4 0,-3 6 1,0 4-2,-4 6 0,-3 4 3,-4 12 1,5-2 1,-1 5 1,-1 4-2,8 1-2,3 0-1,3 3-2,5-1-3,5-3-6,7 1 2,2-6 0,13-1 2,4-1-2,4-3 0,4-4-2,4-2-3,1-2-4,5-6 2,3 1-8,3-6 2,1 1 1,-4-6 3,3 1-3,-3-4-4,0-3 0,0-4 0,-3-4-3,-4-3-4,1-5-4,-8-3 1,-2-2-2,-4 0-2,-1 1-1,-1 5 2,-5 4 1,3 1 1,-6 1 0,4 8-2,-4 2-4,-4 8 2,4 0-4,0 16 7,-3-3 3,3 4-3,0 5 2,3 3 8,1 3 4,2 4 1,2 1-1,3-1 0,8 1 1,3-1 3,7-3 0,10-3 3,-3-3 0,7-3 0,0-8-8,1-1 6,2-8-1,1-2-7,4-8 1,2-3-8,0-6 6,-3-4-2,-4-2-10,2-3 1,-9-7-4,-1-1 4,-13-5 2,2-1-14,-6-1 8,-12 5-6,-5-1 1,-8 10 3,-5-3-3,-4 7-3,-4 5 1,-7 5 5,-3 4-14,-3 4 11,-6 8-1,-1 4 4,-2 4 4,1 3 0,-2 7-8,7 4 1,0-2 6,12 1 0,5 1-13,6 1 11,3-3-3,10 0 8,8-2-4,2-2-3,11-3 0,-5-1 6,11-4-3,-3-7 6,6 0-14,0-8 1,2-2 7,1-4-5,4-8 5,-1-2-6,-4-8 2,-2-9 6,-3-3-6,-3-11 1,-5-8-4,-5-4-2,-7-8-1,-7-1 4,-3 4 4,-3 7-6,-3 7-3,2 4 5,-2 11 1,-1 4-3,0 3 1,1 9 1,-1 4 4,1 11-6,-5 2 2,5 5 3,2 3 7,-2 9-5,6 0 6,-3 13 0,3 3 5,0 9 5,0 8 3,6 6 2,1 0 0,2 12-2,5 2-8,6 1 4,0-2-3,7-4-3,16 20 6,-3-20 3,-3-10-7,6-7 0,7-3-1,3-10 0,-4-7-1,6-6 1,-2-5 0,-2-7-3,-2-2-1,1-11-1,0-2 0,0-6-2,-6-8 1,-1-4 1,-10-3-7,-3-5-1,-6-1-3,-11 4 1,-3-2-2,-10 5 2,-4 3-2,-2 5-2,-7-2 3,-7 10-7,-4 1 8,-6 6-3,-3 4 8,-1 3-11,1 5 4,-3 5 1,-1 3 3,4 2-3,0 3-2,6-1 2,0 3 2,7 0 1,4-2 1,5 1-3,8 1 6,3-2 0,6-3 0,2 0 1,8-3-2,1-4-2,6-1 4,0-4-6,1-3 4,2-5-2,1-6 3,7-1-6,-4-2 2,-4-10 0,-3-1 3,-3-4-4,1-11-2,-8-5 3,0-5 0,-9-8 1,-4-2 0,0-8-2,-7 0-3,0 11 4,-3 7-4,4 4 0,-1 8 5,0 3 2,0 9-9,1 7 0,-1 8 1,4 7 0,-1 7 3,4-3 2,-3 19 4,6 4 2,1 5 4,3 6 3,-4 4-1,6 7 5,2 5 4,2 2 5,4 5 1,3-2 2,3 3 0,4-3-2,3-5-2,0 0-7,0-13 5,0 1-2,3-8-6,-3-2 2,-1-8 1,1-5-3,0-5 1,-2-3-3,-5-7-2,0-5-1,1-7-5,-4-1 1,2-9-1,-7-6 1,-2-4-3,-3 2 0,-3-1 5,-2 6-3,-1 0 1,0 6 1,-2-1-1,-2 8 0,0 1-3,-2 9 2,-2 7-1,0 3 0,4 4 4,0 5-2,0 3-3,0 6 5,4-2-1,0 1-10,-2 2-25,9 1-38,2 0-37,1-3-27,-1-3-34,1-7-33,2-1-32,1 0-34,0-7-25,-4-4-80,4-6-93,-4-4-72,-3-1-90,0-7-122</inkml:trace>
  <inkml:trace contextRef="#ctx0" brushRef="#br0" timeOffset="19143.96">15762 2989 1660,'-3'-14'-65,"-1"2"8,0 7 2,2 2 1,2 0-22,-3 1-64,3 2-273,0 0 77</inkml:trace>
  <inkml:trace contextRef="#ctx0" brushRef="#br0" timeOffset="19374.35">15896 2967 1193,'14'3'32,"2"4"33,-2-2 29,-2 5 22,1 3 15,4 3 16,-4 10 9,5-1 9,-1 8-2,-1 4-13,4 6-7,-1-1-12,-1 3-14,-2 3-13,4 2-5,-6-3-8,2 3-8,-2-5-20,2 1-31,1-7-36,-4-3-34,-3-7-29,1-2-24,-2-3-20,5-2-27,-4-5-20,-1-2-28,5-2-37,-4-5-80,0-4-363,-3-4-160</inkml:trace>
  <inkml:trace contextRef="#ctx0" brushRef="#br0" timeOffset="19573.81">16276 3364 1830,'4'-14'12,"5"3"24,1 2 27,4 0 23,2 5 7,1 1 5,2 1 1,2-1-5,2 3-7,3 3-8,2 2-6,-6 3-8,5 2-4,-6 2-6,1 3-4,0 3-12,-6 2-10,1 0-15,-8-1-16,1 4-27,1 0-29,-8-1-38,0 1-44,1-3-37,-1-3-54,-3-2-110,-3 0-302,-1 0-140</inkml:trace>
  <inkml:trace contextRef="#ctx0" brushRef="#br0" timeOffset="19692.62">16577 3188 1645,'16'-17'-96,"1"8"9,2 4 8,-2 0-27,-4 3-98,4 2-161,-1 0 121</inkml:trace>
  <inkml:trace contextRef="#ctx0" brushRef="#br0" timeOffset="20234.72">17250 3305 1134,'13'4'75,"-2"-4"19,-2 3 22,-2-1 3,-4 1 6,-6 5 12,-4-3 5,-7 4 5,-2 4 2,-4 2-7,-4 5-5,-1 1-9,-5 1-7,3 0-17,0 3-6,0 0-12,0 0-5,7 0-10,4 0-7,2-5-4,4-3-4,4 2-7,3-5-7,6-1 0,3-1-9,1-2 0,7-5-4,-1 0-1,4-2-2,2-3-2,1-3-6,7-2-2,-3-5 0,6-3-4,-3-4 2,-2-3-4,2 2-1,0-2 3,0 1-10,-4 1 5,-3 3 4,-3 0-1,0 3-8,-4 4-3,0 1 5,-3 4-5,0 6 6,4-1-2,-8 6 3,4 1 6,0 4-1,-4 5 5,4-3-2,-3 5 14,0 0-6,-1-3-2,2 4 6,-2-4-10,-3-2-5,4-3 2,-3 1-2,-2 0 3,6-4-4,-6 1 1,2-2 4,3-6 0,-1 0-8,2-4-2,1-3 0,1-5-2,1-2 3,1-9-2,6-4-4,1-1-4,1-3 4,1 2-2,1 3-2,-1 0-3,5 7 1,-2 5 2,-1 4-3,-3 3 2,0 8-1,4 2 0,-8 5-10,4 2-5,-7 3-20,4 3-16,-4-1-28,-2 3-36,-5 2-44,1-1-54,-1-4-72,1 1-178,-3-4-86,-1-2 75,0 2-55,4-4-37</inkml:trace>
  <inkml:trace contextRef="#ctx0" brushRef="#br0" timeOffset="20710.46">18767 3345 1541,'20'-3'60,"-6"3"12,-5 3 30,1-1 14,-2 3 3,1 3 1,-2 2-1,-4 4 1,0 2-9,-3 6 4,0 3-8,-3 3-3,0 4-4,-4 3-2,1 3-11,3-4-10,-1 2-2,0-2-15,8 2-1,-4-1-6,7-5-5,-1-5 3,7-1 1,1-6-3,2-3-3,4-2-11,1-6 4,2-5 2,-3-2-7,7-2-3,-4-7-18,4-2 12,0-6-6,3-3-1,0-10-2,0 0-1,-4-5-1,0 0-5,-2-3 5,-7 9-3,-4-2-5,-3 4 1,-3 4 1,-4 1-5,-3 6-1,-6 2-4,-5 6-7,-2 1-3,-4 2-12,1 5 8,-1 0-8,4 5 6,-1-1-9,4 4 7,7 2 5,3 3-4,3-1 9,4 8 8,3-2 21,3-1 4,4 1 2,0 4 0,3-2-10,-4 5 4,-2-1-5,-4 0-1,-7 1 2,0 0-19,-3-3-40,-6 3-27,-4-2-34,-7 0-41,-3-4-45,-3 1-44,6-7-50,-7-1-132,-2-4-111,0-2-141,-1-5-163</inkml:trace>
  <inkml:trace contextRef="#ctx0" brushRef="#br0" timeOffset="20840.11">18623 3355 1870,'4'-35'-4,"2"4"5,5 6 23,-4 3 5,2 2-4,-2 3-5,0 4-7,-4 1-26,3 0-36,-2 1-60,-8-2-150,-2 4-268,-4-1-30</inkml:trace>
  <inkml:trace contextRef="#ctx0" brushRef="#br0" timeOffset="23378.07">20531 3522 1339,'13'-5'-39,"4"-2"31,0-1 21,0-5 20,-2 1 22,0-3 13,-2-2 2,-6-3-1,3-9-1,-7 3-5,-3 1-1,0-3-1,0 3 3,-7 0-4,1 3-3,-1 2-5,-10 5-3,-3 2-6,-1 8 4,2 5 2,-2 5-1,-5 8-2,0 4-2,-2 6 0,-1 4-1,3 8-5,-1 0-4,4 0 0,5 5-3,9-7-4,1 1 1,8-6-3,5 5 2,4-3-4,5-5 2,10-5 1,-2-3 0,4-2 3,4-8-1,-2-1 1,4-6-4,2-6 4,0-1 1,3-5 2,-4-3 1,-3-3-2,-3-5-1,-1 1-6,-6 0-2,1-1 3,-5 3 0,-2 3 3,-1-1-4,-7 8-4,2 3-1,-5 4-2,-3 3 3,0 0-4,-3 12-1,3-1 0,-5 2 2,2 1 6,0 3-1,3 3 0,0 4 4,6-2 1,2 0 11,8 1 5,1-1 4,10-2-1,0-3 8,3-5 3,3-3-14,-3-6-17,6-6 3,4-6-9,0 0 2,4-8-3,2-8 0,-5-3-10,5-12 4,-7-7-1,1-6-4,4-24 3,-3-3-3,-22 6-2,-3 5 2,-6-3-3,-3 0 1,-3 3-8,-8 12 2,4 5 1,-3 10 2,-1 6 1,2 11-8,-6 8 6,-5 9-6,4 8 5,-4 8 1,-2 9 2,0 8 3,4 6 4,-3 11 9,9 5 7,-6 6 3,5-1 3,8 3-4,13 10-1,-2-4 7,9-2-6,6-1 0,2-6-4,10-8 4,-4-1-8,1-12-2,3-6 2,-3-8-3,-1-7-2,1-2 1,0-6-6,0-7-1,-7-2-2,0-6 1,0-6-3,-7-7-6,-3-1 0,-3-8-4,-4-1-3,-3 5 5,-6-2-8,2 5 2,-3 2-1,-3 5 0,-3 6-3,0 2 2,-4 5 4,0 8-3,4 3 2,-7 5 3,0 4 2,0 3-3,3 3 0,1 4 2,3 0 4,-1 3-5,4 3 7,4-3-1,2 0 1,4-3-3,4 1 1,2-5 1,1-3-1,10-2 1,3-7 0,0 0-1,0-6-1,0 0 0,3-6 2,7-3 0,-10-4 2,3-4 0,0-8-7,-3-5 5,-3-3-1,-7 1 0,0-4-3,-14 5 5,4-2-8,4 3 7,-14 5-5,6 2 1,2 3-3,-8 5 1,-8 6-1,6 3 3,-2 6 1,-3 3-2,4 5 1,-3 4 0,6 0-2,-8 6 7,6 4-1,2-2 2,0 2-3,2 4 5,6-1 1,-2-3-2,8 3-1,2 0 3,8-5 1,-1 0 1,7-6-4,0 0 3,4-2-3,-4-7-1,3 0-2,0 0 2,4-5-2,-4-2-3,0-6 4,-3 1 3,3-3-2,-3-4-5,-3-5 3,-3-3 1,-11-6-2,-3 1-4,-3-6-1,-7-2-7,0 0-12,-7 0 0,1 3 2,-5-2-4,5 5 1,-4 4 2,3 3-6,0 2 2,1 2-8,6 3-10,0 0 2,0 6 4,6-4 4,5 2 5,5 2 3,11-1 4,-4-1 9,11 2-3,5-1-7,2-1 9,2 4 3,0-1-2,1 1 1,-1 2 0,1 0 0,-12 0 1,2 3 3,-4 2 3,-4-3-2,2 3 0,-9 3 3,-2-1 2,-4 6 0,1-1 0,-5 0 4,-5 4-4,-4 2 3,-4 2 5,-5-3 0,-2 5-4,-5 3 1,-1 6 1,0-4-3,-3 0 1,0 3-1,0 3 2,-3-1-3,3 1 3,3-3-6,1-1 5,6 2-2,4-6-1,-5 0 4,8-3-3,3-4 5,0-1 0,5 1-3,6-8 1,3 2 2,0-7 2,2-3-3,4 1-1,4-5-4,-8-3 6,4-5-7,4-6 1,-2-1 0,-2-5 2,-2-1-3,-2-2 5,1 3-6,-1-1 3,-5 8-2,2 1 2,-7 0-6,5 7 6,-5 2-3,-6 5 3,7 5 0,-7 0-1,0 7 0,0 1-2,0 4 4,0 1 0,0 5 2,6 4 1,1 0 0,-7 2 4,7-2 1,3-2 8,-4 2-4,8-4 0,-1-1-1,1-2 4,2-5-8,1-1 4,6 0-3,-6-6 2,10-1 0,-11-2 2,4-5-4,7 0 0,0-3-3,-11-4-3,11-8 3,-10-1-6,2 0 5,-5-5-4,-1 6 0,-2 3-1,-5-1 2,4 0-4,-7 9 1,0-1 0,5 5-1,-8 5-1,0 0 3,0 0 3,-11 15-3,11-3 10,-3 3-2,3 3 4,0 2 9,0 2 8,3-1 2,8-1 3,-8 2 0,10-2 2,-7-4 1,8 2 1,2-5-2,5-1 0,-4-1-8,-1-6 1,4-3 0,4-4-6,-8 2 0,11-5-4,-7-3 5,3-2 3,-6-2-1,-4-3 0,4-3-2,-12-2-1,5 0-3,-5 0-4,1 0 1,-2 2-3,-4 1-3,0 3 3,0 1-3,3 2-6,-3-1 3,0 7-4,-3 2 4,3 3-1,3 11 4,-3 1 9,3 3 5,4 5 16,-7 5 5,2 8 3,9-1 6,-7 8 1,-1 2-2,0 6-5,-3 2-3,0 3 0,7-1-4,-7 1-5,-7-1 0,4-4-6,3-6-3,-7-2-2,7-2 0,-11-3-2,9-6-4,-5-3 1,1-4-4,6 1-3,-15-7 0,13-2-10,-11-4-10,6-5-15,4-8-8,-2-2-13,3-7-2,4-9-4,6-3 0,4-9 1,9-9 1,-2-16 0,16-2 2,8-18 7,4 6 1,-7 10 3,-7 7 4,4 7 5,-14 9 2,7 3 3,-9 6 2,-5 0 3,1 5 0,-4 5 4,1 0 3,-1 2-4,-10 3 8,-3 6-2,-3-1 2,-10 5 1,2-1-3,-5 5 1,-1 1-1,1 0-1,-5 1 2,4 5 1,4 4 3,4 2-2,-2 1 1,11 2 2,11 4-1,-5 2 2,18 6-1,-5 0 3,11 3-2,0 3 0,0 0 5,-3 2 0,0-3-3,-10 0-4,-11-2-36,1-2-61,-17 7-64,-17 0-93,-6-2-117,-27 4-218,-33 11-48,-25-6 93,-22-1-277,-26-4-307</inkml:trace>
  <inkml:trace contextRef="#ctx0" brushRef="#br0" timeOffset="24821.06">7585 5199 2360,'7'-4'-38,"3"-4"24,-4-2 26,-4-2 9,3-6 5,-2-2 5,-6-3 0,-4-2 9,1 4 2,-8-10 3,-2 7-1,-6 0-4,4 7 2,-9 5-7,0 4 2,1 8-7,-1 5 0,-6 5 4,-1 8-4,1 10-1,-3-2-6,1 11 2,10-1-3,-5 4-4,6 0 0,4 0-3,4 0 1,5-5 2,8 0-3,3-7 4,3-1-1,11-2 0,-5-2 2,12-8 5,-2-3-8,5-2 2,6-5-4,-3-3 4,3-4-6,-4-5 2,1-1-2,6-7 0,-9-5-4,3-3 1,-8 1 2,-2-8-1,-4 3-4,1-1 2,-7-2 2,-1 8 3,0-1 0,1 3 8,-3 5-2,-4 3-8,0 2 2,0 2 3,-4 8-2,4 0 6,-7 10-1,7 0 2,0 3 1,0 5-2,4 2 3,3 2 8,0-1-1,4 8 1,8-4 0,0-1 4,3 2-1,10-6 1,-2-3-7,3-2-1,2-1-5,4-8-5,-7-3 4,2 0-5,0-9-1,2 1-2,0-4 1,-6-7 1,0-1-4,-3-5-5,-3-2 5,-4-3-5,-7-3 3,-3 0 0,-3-2-2,0-1-5,-7 6 1,0 2 1,-4 2-7,1 3-3,0 3-4,-4 6-5,0 2-11,1 5-7,-4 1-6,-1 3-9,2 4-2,2 1-5,-4 2-4,5 4 0,3-1 6,3 2 5,3 3 3,0-1 10,11 2-2,-1-1 5,1 3-1,2-4 6,4 4 7,0-3 9,7 2 7,-1 0 0,-2 3 6,3-4-2,-4 2 5,0 2-1,-3-2 0,1 1 1,-5 1-2,-2-1-2,-5 2 3,1-1 1,-7 0-3,1 0-2,-4-2 0,-4-1-5,1 0-1,-3-1-3,2-1 3,1-3-2,-3 1 9,2-3-7,0-1 4,1-1 1,3 0-2,0-7 1,0 2-1,11-6 0,-2-3 2,1-2 1,7-7 0,4-2 4,1-9 2,8-6-2,-3-6-5,0-1 2,-4-6 0,7-3 1,-3-4-4,-12 6 6,3 4 0,-6 2 3,0 5 0,-6 5-1,-2 3 1,-4 2-6,-4 2 8,1 3-8,-7 5 4,0 1-3,-3 2 0,-1 4 1,1 4-1,-4 2 3,7 4-8,-4 2 1,5 1-1,-1-1-2,-1 4 4,8 2-5,3 0 3,3 2-3,2 2 6,8 0-4,-1 4 2,9-4 9,2 6 16,7-3 5,-3 1 6,3 2-6,0 0 2,0 1 1,-4-1-4,1-1 0,-4-1 2,-3 2-6,-3-1-2,-4-1-3,-3 2-1,-3-2-3,-3 1 3,-8-1-12,1 2-27,-7-2-19,-5 0-15,0-1-19,-2-3-17,-10 1-25,1-1-31,-4-5-36,7 1-42,-4-5-66,7-2-136,-3-3-74,3-3-86,7-5-87</inkml:trace>
  <inkml:trace contextRef="#ctx0" brushRef="#br0" timeOffset="25132.73">9143 5160 1590,'40'-15'20,"-10"3"2,-10 0 20,-1 6 26,-8 0 12,-5 4 0,-2 2 3,-4 0 4,-7 10 8,-4 0 8,-1 4 8,-6 2 2,-4 9 2,-5 6 3,-6 1-3,3 2-18,0 2 2,3 1-8,3-2-5,4-5-11,4 0-3,2-2-2,7-4-4,4-1-6,6-5-3,7-1-7,7-4-3,4 0-3,6-8-11,-2-2-1,10-2-3,1-5-5,1-5-1,2 0 1,-1-7-1,-5-3-10,0 0 4,-3-13-4,-10 5-13,-3-1-21,-8-4-25,-2 2-21,-7 0-23,-7 5-23,1-4-28,-7 3-24,-4 4-31,4 3-26,-1-2-56,1 5-139,-1 2-100,1-1-66,7 6-84</inkml:trace>
  <inkml:trace contextRef="#ctx0" brushRef="#br0" timeOffset="25852.81">9733 4942 1658,'16'5'1,"-2"0"21,-9 5 30,4 3 19,-7 3 15,-2 0 10,-2 4 13,-7 11 5,0 1 5,-3 3-3,-2 7-5,-2 1-4,-3-1-20,3-2-1,2 2-8,2-6-9,4-4-3,3 1-10,0-8-2,5-1-7,8-4-3,6-2-10,-1-5 1,7-3-4,-1-5-6,5-3 1,-1-2-5,4-2 0,0-6-2,-1-5-6,4 0 4,-3-8-3,-4-2 0,-3-4-3,1-3 1,-5 0-4,-2 3 0,-4-2 1,-1 7-4,-2 3 4,3-2 2,-3 6-2,-4 3-8,0 1 3,-3 7 0,0 1 0,0 3-1,0 0 1,-3 10 3,3 0-3,-3 2 6,3 4 5,3 2 2,0 1 5,1 3-2,6-2 9,0 3-2,3-3 0,1 0-1,-1 1 1,13-4-9,-2-2-1,0-5 2,6-1-1,0-6-2,0 0 5,3-6-6,0-2-1,4-5-1,-1-2-6,2-6 1,-5 0 1,-7-6-2,0-1 0,-8-4-1,-2 3-3,-2-3 1,-8 0-2,-3 4-2,1 4 4,-11 1-1,1 3-2,-4 8-2,-1 1-1,-3 8-2,-2 0 5,0 5-3,-1 3 2,-3 4 5,0 0-2,0 6-3,4-3 3,-1 5-3,7-2 2,-1 0 5,2-2-3,5 0-3,4-4 5,7 1-8,-1-4 2,5 0 4,2-2-3,-2-5 2,5 4-4,-2-6 2,2 0-3,1 0 7,-4-3-3,0 0-5,4-2 9,-4 4-6,1-5 8,-5 0-3,5 4-7,-7-4 2,2 5 2,2 1 2,-8 0-11,4 4 5,2 1 2,-5 7-4,3 0 1,3 0 0,-5 5 7,6-3-4,-2 7-5,1-3 2,5 1-25,-5-3-37,-1 2-45,1-6-50,-2 0-38,-2-2-59,-4-5-101,2 0-155,-4-3-19,0-2-106,0 0-134</inkml:trace>
  <inkml:trace contextRef="#ctx0" brushRef="#br0" timeOffset="25986.73">10177 4855 1907,'-27'-35'42,"10"7"11,7 3-8,7 4-1,3 7-6,3-1-8,3 5-26,4 3-37,4-1-48,2 4-68,1-1-158,0 1-235,0 4-45</inkml:trace>
  <inkml:trace contextRef="#ctx0" brushRef="#br0" timeOffset="26224.61">10690 4758 1478,'16'0'54,"2"2"13,-2-2 30,-3 3 24,4 0 8,-4 3 4,4 4-1,0 3-2,-2 4 5,0 12-2,-2-3-2,-3 7-1,0 2 2,-3 1-9,-1 10-13,1 0-3,0 0-11,-4 2-12,0-9-7,4 5-13,-4-5-19,7-1-28,0-1-19,3-6-23,1-1-19,2-7-25,1-7-28,1 0-37,-2-2-39,1-3-43,-1-4-47,-2-1-115,-4-6-126,-4 2-115,4-4-118</inkml:trace>
  <inkml:trace contextRef="#ctx0" brushRef="#br0" timeOffset="26426.07">10883 5291 1769,'4'-8'5,"2"2"22,8-4 29,-1 2 18,10 1 14,1-3 10,6 0 2,3 0-4,0 1-6,-2 0-8,2 1-7,-6 7-7,3-4-6,-4 5-6,-2 0-9,-1 5-14,0-1-17,-6 5-19,-1 0-13,-2 2-20,-4 1-29,-4-2-30,-2 5-30,-1-1-22,-3 2-34,-3-4-60,-4 1-417,1-1-153</inkml:trace>
  <inkml:trace contextRef="#ctx0" brushRef="#br0" timeOffset="26580.66">11294 4717 1731,'6'-5'-72,"-2"3"13,-1 4 14,0 3 1,0 0 7,1 3-30,2-1-41,-6 1-116,4 1-142,-1 3 121</inkml:trace>
  <inkml:trace contextRef="#ctx0" brushRef="#br0" timeOffset="27105.31">11484 5060 1095,'13'27'42,"1"-2"20,-1-2 19,-7-4 9,5 4 5,-2-4 5,4 1-2,-2 1-3,2-1-4,-5 0-7,3-2-4,0-1-6,0 0-11,1-1-4,-6-1-9,1-5-3,1-1-2,-3 2-4,-1-4-4,2-2-3,1-3-4,1-2-2,1 0-3,-3-2-1,1-5-3,1-1-5,1-4 2,1-3-6,1-5 0,-1 0-1,2-8-3,2 3 0,2-2-3,-2 4-2,-1 2-1,-2 2 1,2 2 1,-1 2-2,3-1 0,-2 7 1,0-2 1,0 2-2,4 4-1,0 0 9,0 0 8,-1-1 12,4 2 14,4-1 7,-1 1 11,0-4 9,4 2 2,-4-1 7,1-1-11,-2 0 0,-1-1 2,-1-1-8,-4 0-2,1-2 4,-4 1-1,-2-1-4,-8-1-8,0 1-2,-3 0-6,-3 1 1,-3-2-14,-5 5 2,-2 4-1,-4-1 3,-2 8-11,-5-1-7,1 6 4,-1 5-1,1 4-9,0 5 1,2 1 0,1 5-1,4-2 3,2 3-3,4 0-1,7 1 2,3-5-1,0 3-4,10-3 3,4 2 2,2-4-6,4-1-4,1-1-23,5-6-31,-3-1-31,1-6-37,-1-1-44,-4 1-51,2-6-69,-4-2-176,-4 0-100,-3-2 56,-3-4-91,-4 1-96</inkml:trace>
  <inkml:trace contextRef="#ctx0" brushRef="#br0" timeOffset="27954.56">11320 5235 1534,'0'0'-65,"0"0"21,0 0 21,7 0 33,-7 0 19,3 2 19,1 1 19,-1-1 11,-3 1 10,3-1 9,-3 1 13,3 1 0,1 1 6,-1 1 11,4 3 11,0 5 2,-4 1 14,7 2-4,0 3 12,-3 3 4,2 6-1,-2-4-10,4 0-10,-8 0-9,3 3-13,-3-1-12,4-2-10,-4-2-9,5-1-10,-5 1-15,0-6-25,0 0-43,0 0-42,4-5-51,-4 0-53,0-2-74,5-6-96,-2 4-226,1-5-48,-1-3 87,-4-3-159,4-2-160</inkml:trace>
  <inkml:trace contextRef="#ctx0" brushRef="#br0" timeOffset="28353.28">13234 5245 1770,'11'2'-72,"-8"-2"14,-3 0 5,10-2 7,-4 2 4,5 0-6,-2-3-19,1 3-41,-2-2-99,1-1-157,-2 1 123</inkml:trace>
  <inkml:trace contextRef="#ctx0" brushRef="#br0" timeOffset="36114.91">691 6759 1298,'0'-5'80,"-3"5"-6,3 0 8,0 8 15,3-3-1,-3 5-7,7-1 1,-3 5-8,3 1 5,-1 2 1,0 3 1,1 1-1,4 1-4,-8 0-4,3-3-6,-3 5 0,-3-2-7,4-2-9,-4-2-3,-4 2-3,-2-1-10,3-4-2,-7 3-6,3-3-2,-6 0-5,-1-5 5,1 3-8,0-6-2,-1-2-2,1-2-4,-4-3 0,1-3-4,2-5-1,-5-4 1,2-5-1,0-8-4,0-3-1,8-2-2,1-3-1,2-1 0,6-3-4,0 4 1,6-2 0,8 2 0,-1 4-2,7-2 0,4-1-1,3 2 4,6 2-1,-7 3-2,4 3 6,0 2-2,4 0 0,-4-2 0,0-2 2,0 4-2,-4 1 3,1-1 0,-4 0 4,1 0 2,0-1 8,-8 3 0,1 2 9,-4 0 4,-4 2 7,5-1 8,-7 6 11,2-5 4,-5 4-3,3 0 2,0 3-6,-4 2-8,-3 2 5,2 6-7,-2 4 4,0 3-1,0 2 13,4 12-2,-1 0 11,1 8 1,3 6 4,3 5 10,-1 6 1,-1 4 3,-2 2-5,4 0 1,-4 0 1,2 3-8,-2-1-4,1 0-2,-4 1-6,0-3-2,-3-2-3,4-3-7,-4-5-1,-4-6-2,1-1-4,-3-1-6,-4-1 0,-7-4-5,-4-4-4,-1-1-4,-8-4-2,-4-7-3,-3 1-9,1-5-7,-4-5-16,0-7-19,-4 0-23,-2-7-18,-4-5-31,-1-6-11,5 3-18,10-3-23,2 1-18,4-3-31,7-3-30,9 3-32,8 1-36,2-5-78,11 2-148,7 0-55,5 2 64,5 0-138,9 0-151</inkml:trace>
  <inkml:trace contextRef="#ctx0" brushRef="#br0" timeOffset="37432.59">1712 6982 1819,'21'-3'-22,"-5"3"9,1-2 27,-7 0 25,-1-1 12,-1-2 7,-3 0 5,-1 0 4,3-4 10,-7 1-1,-3-3 6,-1 4 0,-2-3 3,-3 2-1,1 1-8,-5 2-2,-1 3-1,-5 2-3,2 5-6,-7 2-1,-3 8 7,-3 4-14,3 5-1,-6 3-5,6 3 4,1 5-4,0-2 3,2 2-2,7-3-3,4-2-3,10 0 1,-4-2 2,11-3-13,-1 0 1,7-4 3,3-3-8,7 0-2,0-5 0,4-3-1,6-6 1,-3-1-1,6-8-2,3-5-3,1-2-13,-1-10 1,2-7-12,-5-5 3,-3-7 5,-4-10-3,1-7-3,-10-7 5,-8-6-6,2-6 4,-5 0-2,-10-1 7,4 6-7,-2 4-6,-2 13 2,1 7 7,-1 9-1,1 3-1,-1 11 1,4 11 18,-6 3 6,6 9 6,-4 7 7,4 8 10,0 9 10,0 6 8,4 10 11,0 8 0,-4 10-8,0 4 0,0-1-3,0 11-9,2 1-8,2-4-2,3-2-2,2 0-8,1-12-1,4-1-4,0 1-3,6-11-2,-1-5-1,4-1-4,5-11-3,-1-5-1,3-3-2,0-9-3,-8-1-4,8-9-6,-3-3-6,0-6-3,3-6-9,-10-5-1,7-11-2,-11-4-2,-2-4 3,-4 7-2,-4-4 0,-3 6 3,-3 2-4,-3 5 4,0 0 1,-7 5-2,1 4 2,-5 4 4,-7 4-3,5 6 3,-1 2-1,-2 5 2,2 7-1,-4 4 5,8 4 1,0 2 1,3 3-1,0 0 5,7 0-1,3 3 2,6-3 1,4 2 1,4 3-2,2-7 2,4-1 0,4-5-3,3 2 3,3-5 3,6-6-3,-6-1-1,4-5-1,-4-2-1,3-2-1,-3-3 0,3-7 1,-6 0-3,0-9 5,-4-2-5,-7-3-1,2-5 5,-9-1-4,1-4-2,-3 4 2,-3 2-3,-4 5 2,3 3-1,0 0 6,-3 3-3,0 5 1,0 3 3,0 9 2,-3 2 1,3 0-3,0 0 5,0 18 2,0-5 4,0-1 0,3 3 5,0 2-2,-1-2 2,6 4 1,-1-1-4,0 0 1,3-3-1,-1 0-2,-1-2-2,-2 0 1,1-6 0,1 0-2,1 1-1,4-6-1,0-2 0,0-5-2,-1-2-2,6-4 0,-6-7-2,6-1-3,0-8 1,-2-2-1,-2 2 0,1 0 0,3-1-4,1 3 2,-2 3-2,-4 5-1,0-1 0,4 5-1,-3 8 2,-1 1-2,1 4 2,-2 4 2,-2 1-2,1 8 2,-4 1 0,2 4 0,2 3 1,-5 3 1,1 2-3,-1-1-1,1 4 3,3 2 0,0-4 0,4 1 2,-1-3-3,-3-3 3,7-5-1,-1 2 2,4-5 1,1-4-4,1-3 8,-2-4-5,4-3-3,0-5 1,-5-7-2,5-5 3,-4-14-3,3-4 0,-6-10-4,0-13 1,-4-1 3,-4-11 0,-1-2-6,-5-2 5,-3 2-1,-3 2-4,-5 12 5,5 6-3,0 10-1,0 4-1,-1 6-2,-2 9 0,3 8 2,0 10 3,-5 7 3,5 9-2,0 7 2,-1 4 2,1 7 1,6 12 1,1 12 4,2-2-2,5 15 0,2-2 1,4-1 0,-1 2-3,7-2 3,1-6-3,0 0-8,1-4-4,-1-13-20,0-5-24,-4-5-27,-4-2-14,4-8-36,-8-3-29,3-7-30,-8-3-29,-1-4-26,-6-3-23,0 0-26,-6-12-30,-4-1-71,-4-4-90,-6-8-61,-3-3-115,0 0-154</inkml:trace>
  <inkml:trace contextRef="#ctx0" brushRef="#br0" timeOffset="37634.24">3450 6933 1698,'-13'-13'-9,"5"2"16,8 4 12,0 2 37,8-2 28,1 2 16,4-1 11,4 2 10,7-1 6,3 0 8,6 0-6,0-1-1,4-1-16,-4 5-10,0 2-6,0 2-8,1 0-14,3 9-3,-7-1-9,0 5-4,-5 4-4,-5 1-10,-1 6 2,-3 1-10,-6 0-6,-4-2-15,1 0-31,-7 0-32,0-1-40,0-5-34,-3-1-30,3-4-41,-4-3-76,2-1-116,-2-7-120,-1-2-113,0-1-116</inkml:trace>
  <inkml:trace contextRef="#ctx0" brushRef="#br0" timeOffset="37754.91">3913 6617 1654,'7'-22'-26,"3"6"5,3-2-2,-2 9-2,-5 2 6,0-1-7,3 3-27,0 0-26,0 0-49,1 0-115,1 0-101,-5 3 141</inkml:trace>
  <inkml:trace contextRef="#ctx0" brushRef="#br0" timeOffset="37953.92">4297 6447 1000,'13'0'56,"1"3"29,2 4 21,-2 3 22,-2 8 16,6 7 13,-5 5-2,4 3-2,-4 9-4,0 3-8,0-1-8,1 6-12,-4 0-7,0 0-16,0 0-17,-3-1-29,-4-7-30,-3-2-31,0-3-30,-3-2-28,-1-2-30,-3-6-34,1-2-37,-4-5-42,-3-5-96,-1-2-330,1-5-132</inkml:trace>
  <inkml:trace contextRef="#ctx0" brushRef="#br0" timeOffset="38550.9">4230 6922 1802,'13'-18'11,"4"1"21,-1 5 25,8-2 22,0 0 13,9 1 4,0 1 1,4-3-1,0 6-1,-1-3-5,-2 3-13,-1 2-3,-3 2-5,3 2-7,-6-2-5,3 5-5,-6 2-2,-2 4-6,2-1-2,-2 4-1,0 4-1,-6 2-3,1 3 1,-2-1-5,3 2 1,-6 2-1,-1 1-1,-1 1-2,-1-2-3,2-2-5,-4 1 5,3 1-8,0-4-2,0-2 5,0-1-9,0-3 1,3 1 1,0-4 2,1-1-4,2-4-3,-2 0 0,3-6 0,-4-2 0,0-3 3,4-4 0,-7-4-6,0-3 10,0-5-8,0 0-1,-3-1 2,-4 3 5,0-1 5,5 3 6,-5 5-4,0 0-4,-3 2 0,3 4 2,0 4 13,1 5 12,-4 0-1,10 12 8,-3 6 11,-1 2 13,7 7 13,-5 4 8,4 3 8,-2 1 3,7 7-1,-4 3-6,1 0-3,-1 3 0,4 0-5,-4 2-8,1-3-3,-1 3 5,1-5-4,-8-7-10,4-1-7,-4 1-3,2-6-9,-5 1-1,0-5-5,-3-4-3,-3 1-3,0-5-8,-5 0 5,-1-3-7,-1-5-2,-4-4-6,-2-2-3,-1-6-1,1-6-10,-11-3-9,0-9-13,3-6-12,1-12-7,0-1-5,9-6-2,5-2-8,9 3-9,3-6-12,7-2-22,7 5-33,6 1-31,0 3-43,0 2-38,1 1-51,3 6-62,-14 1-77,4 6-195,-7 3 4,-10 4 80,0 6-189,-13 4-215</inkml:trace>
  <inkml:trace contextRef="#ctx0" brushRef="#br0" timeOffset="39052.56">718 7832 1849,'-3'-2'-52,"3"-4"17,-3 4 22,3 0 24,0 2 22,-3-3 16,3 1 16,-4-1 7,4 3 1,0 0 16,10 0 19,7 3 14,6-1 18,21 3 8,11-3 4,37 4-7,46-1 8,23 0 1,23 3 3,22 0-5,25-2-7,9 2-8,10-1-10,3 1-5,4-1-7,-1 0-8,-5-1-7,-4-4-10,-12-2-7,-4-2-8,-11-6-9,-13 3-5,-13-2-5,-14-3-8,-13 3-3,-20-4-16,-11 2-41,-35-3-62,-19 11-65,-18-7-65,-14 1-91,-10-1-142,-10 0-219,-7 4 65,-13-3-283,-6-4-358</inkml:trace>
  <inkml:trace contextRef="#ctx0" brushRef="#br0" timeOffset="44792.29">6992 7092 885,'3'-6'85,"-3"2"2,3 1-26,-3 1 6,3-1 4,-3 3 9,0 0-2,4 12 4,-4 0 10,0 0 9,2 3 3,2 5 0,-4 2 1,4 1 5,-4 2-9,0 0-5,3 2-11,-3 1-4,0 2-7,4-3-6,-4-2-8,0 2-6,3-2-2,-3-2-10,3 0-1,-3-6-6,0 1-1,0-4-5,3 2 0,-3-6-1,4 2-3,-4-4-1,3-6-1,0-2-4,-3 0 2,4-10-10,-1-2 0,-3-2-1,0-7-3,0-4-3,0-5 2,0-5-2,0-5-1,4-3-2,-4 0-3,3 4 1,0 1 2,4 1-3,-1 1 0,1 7 2,3-1 2,3 5-4,4 0 1,-1 8 0,5 4 2,2 5 5,1 5 8,3 6 9,-2 5 8,10 5 10,-2 6 5,0 6-2,4 6 5,-4 0 0,0 5-3,0-1-1,1 1 1,-4 3-4,0-4-7,-5 0 6,3-3-8,-4-5 5,-1-2-7,-3-2 2,-6-5 1,2-1-2,-2-4 7,-1-1-6,1-7 0,-5-2-6,4-6-5,-2-2 0,-5-7 3,0-3-10,-2-10-3,-1-8-1,-3-9-3,-3-11-3,-1-14-7,-2-3-5,0 2-7,-3 11-3,4 7-2,-2 2-1,0 11-27,2 4-28,-1 9-14,1 6-10,2 7-16,3 4-36,-4 5-30,4 2-53,0 0-67,0 18-166,4-6-60,-1 0-95,2 6-121</inkml:trace>
  <inkml:trace contextRef="#ctx0" brushRef="#br0" timeOffset="45514.5">8335 7236 1765,'13'0'14,"-2"-1"5,-5 1 23,1 0 20,-1-3 5,-2 0 6,0 3 4,-4-2-6,0 2-7,0 0-2,-11 5 0,1-1 0,1 8 2,-2-3-1,-2 6 3,-4 3 0,1 3-3,-1 3-2,4 1-4,-1 1-3,1 0-2,3 2-6,3-3 1,0 2-9,4-4-3,3-2-2,0 3 1,3-5-6,4 1-1,4-4-5,1 0-1,6-7 3,-2-2-4,4-4 1,0-1-6,0-2-2,7-5 0,-4-2-5,1-2 4,-2-11-5,2-1-2,-1-7 3,1-7-3,-5-5-5,-1 2 2,-6 4 2,2 4-1,-1-3-2,1 9-2,-1-2 1,-2 6-2,-2 3-1,1 2 5,7 1 0,-4 7-1,4 2 2,-2 1-4,3 4 0,-1 2 3,-1 3 3,1 0 5,0 5-2,-1 1 3,1 1-2,-5 2 1,3 2 3,-2-1 4,0 0-12,-3 2 4,-3 1 4,4-4-4,-2-2-5,-2 0 3,-1 0 2,2-2-3,-2-3-2,4-2 6,0 0-8,0-5 4,3-2-7,1-6-2,2-4-5,-2-3-1,2-11 0,-2 2-3,-1-3 3,1 1 1,-5 4-1,-2 1 3,-1 3 1,2 6-2,-2-2 0,-3 4 1,1 2-1,-1 6 7,0 4 7,0 3 1,-3 5 8,0 0 4,0 5 3,-3 3 5,3 2 1,0-3 0,3 6-3,2-4 0,1 4 3,0-3-9,4 3 2,4-6 5,-1-2 1,4 0-5,-1-3-8,5-1 8,2-6-4,0-5 0,0 0-2,4-3-2,0-4-5,0-4 6,3-6-6,-7-5-4,0-6 1,-6-4-10,-4-3-28,-9-5-24,-8 0-39,-6-5-56,-13 2-66,-14-4-129,-9 4-283,-8 6 95,-9 7 70,-11 5-61,-2 5-29</inkml:trace>
  <inkml:trace contextRef="#ctx0" brushRef="#br0" timeOffset="46529.08">10660 6774 794,'7'-9'314,"-4"1"-113,3 1-30,0-1-17,-1 3-26,-5 0-22,3 1-11,-1 5 15,3 7 12,-2 5 14,3 4-1,-2 8 5,2 8 10,2 3-2,0 12 6,6 5-2,-7 0-11,6 11-12,1 2-9,-2 1-10,6 3-4,2-2-4,0-1-13,3-5-4,4-1-6,-1-6-8,-5-10-4,-1-8-5,4-2-2,-5-10-4,1-7-6,1-6-7,-5-6-7,1-10 1,-1 0-5,1-12-8,-4-1 0,1-12-2,-4-7-6,-4-8-2,-3-12-3,-3-14-10,-3-2-9,3-3-8,-3 4-11,-4 2-10,4 13-11,-4 5-7,3 7-8,4 5-22,-6 6-13,6 3-22,0 6-31,-3 0-20,3 7-15,-3 4-35,3 4-39,-4-1-65,1 8-150,-4-4-78,-3 8-93,0 2-142</inkml:trace>
  <inkml:trace contextRef="#ctx0" brushRef="#br0" timeOffset="46826.8">10517 7210 1700,'-7'5'-52,"4"0"14,-5 2 22,5-2 27,0 3 17,0-3 6,-4 0 8,4-1 11,0 2 3,-1-4 6,4 3 2,0 0 10,0-2 22,10-1 6,3 0 6,11-2 5,3-2 3,9 2 0,13-5 6,16-2-3,4-1-9,15-4-6,3 2-8,3-3-12,0 6-9,0-1-5,-7 1-9,-9-1-23,-5 6-38,-2-3-44,-10 2-53,-4 0-59,-6 3-62,0 0-82,-15 0-186,-2 0-23,-5 0-82,-5 0-92</inkml:trace>
  <inkml:trace contextRef="#ctx0" brushRef="#br0" timeOffset="47335.44">13041 6435 1721,'-6'-7'26,"-1"2"9,4 2 22,-5-1 13,-1 4 8,-1 1 19,-4 10 12,-2 6 11,-1 5 4,-4 15 10,2 8 2,-4 15-4,-11 26 13,1 5 5,2 8 2,5 3-4,-1 9-9,7 3-10,3 9-2,6 2-7,6 7-11,10 3-13,13-2-5,5-3-6,11-8-10,9-3-8,8-13-5,5-8-3,4-14-17,1-9-22,-5-9-20,-6-19-30,-3-12-41,-11-9-28,1-9-32,-4-8-41,-9-4-43,2-2-48,-5-11-54,-2-6-139,-5-6-114,-9-13 53,0-7-100,-12-15-116</inkml:trace>
  <inkml:trace contextRef="#ctx0" brushRef="#br0" timeOffset="47798.73">13568 6972 1627,'10'-24'-36,"3"0"23,-2 0 26,-2 2 21,1 2 19,-3 2 14,-7 0 2,4 0-4,-4 0-3,-4 4 2,-3 1-4,1-1 1,-7 1-3,-4 4 3,0 3-3,0 4 4,-6 2 2,-7 5 5,3 4-1,-6 9-2,-2 5-1,0 5-3,2 1-10,3 2-4,3 1-2,0 0-9,10-4-2,4 1 1,3-4-8,3-1 0,7-5-5,4 1-2,3-2-2,6-3-1,7-3-1,3-4-1,4-3-4,7-3-1,-1-4 4,0-1-4,4-4 0,-1-4-3,-4-1 1,2-3-1,-8-3-4,2-1 2,-4-1-1,-5-1-3,-5 6 5,2 1-3,-2 1-2,-4 1 1,-4 2-1,4 2-4,-3 3 3,0 5 0,3 7 1,0 0 0,0 7 0,4 3 1,-2 3-2,8 3 2,-3 2 0,6 2-1,-2 1-6,2-1-27,-3-2-39,3-2-36,-2-1-37,6-5-43,-5-4-62,2-3-147,-1-5-108,-2-1-53,1-5-59</inkml:trace>
  <inkml:trace contextRef="#ctx0" brushRef="#br0" timeOffset="48204.66">14445 6420 1639,'7'-3'32,"0"9"33,-1-1 27,7 7 22,1 5 17,-4 3 7,7 10 7,-4 3 4,4 6 5,-4 6-9,4-2-8,-9 5-10,11-1-12,-8 3-12,3-2-6,-3-4-14,2 5-4,4-7-12,-4-2-1,0-8-9,-3-1-2,3-2-6,-2-7-3,-5-1-4,1-4 0,4 0-8,-5-6-1,-3-4-5,4-7-8,-7-2-7,0-8-17,-4-5 4,-2-10 0,-5-5-2,2-7-2,-1-1-5,4-2 4,1 5-1,2-1-4,6 6 5,-3 6 2,7-1-3,3 4-1,3 4-1,1 5 8,2 2-10,8 5 4,-1 5-1,4 2 3,0 6 8,-4 4-6,4 5 3,-1 7 0,-2 3-1,-7 6-9,-4 1-29,-10 3-33,-6 4-30,-10 6-33,-14 8-42,-6 2-51,-14 16-65,-10-5-145,-6-1-102,-7-4-135,-7-2-169</inkml:trace>
  <inkml:trace contextRef="#ctx0" brushRef="#br0" timeOffset="48498.38">13939 8035 2032,'9'-8'67,"1"1"20,-4-6 12,-1 9 5,-2-5 5,0 1 1,0 4-3,-3 2-10,0-1-6,0 3-2,0 0-16,-17 8-1,4 1-3,-7 4-25,0 7 9,0 5 1,-4 4-5,8 0-7,-4 9-7,7-4-1,2 1-6,8 0-5,0-1-12,9 0-4,5-5-22,8 0-13,8-7-29,0-2-41,10-8-40,7 0-46,-2-3-60,9-6-120,1-6-114,-1-2-196,6-7-168</inkml:trace>
  <inkml:trace contextRef="#ctx0" brushRef="#br0" timeOffset="48926.98">14842 8020 1921,'4'-13'26,"-1"4"16,0 1 20,0 3 14,-3-3 4,0 3 3,0 3 9,-6 2 0,-1 4 6,-7 4 3,-3 2 2,-6 8 5,0 1-5,-7 4 7,-3 6-6,3 0-8,0 1 2,5-5-19,9 2-7,0 0-8,2-1-6,5-4-3,4 1-11,5-6 0,5-2-5,0 0-4,10-3-3,0-1-2,5-6-1,5-5 3,-6-4-4,11 0-3,0-8 1,5-4-4,-5-3-6,3-11-2,-3-5 2,-7-5-3,0-12 1,-9-1-3,-1-7 3,-3 6 2,-3 5 8,-4 2 12,0 7 16,-3 7 6,0 3-4,0 4-5,0 10 0,0 0 3,0 12-2,4 4 7,-4 0-3,6 17-3,1-2 0,0 9-2,3 7-2,3 5-5,1 6-5,5 5-3,1 8-1,1 0-9,2 0-13,-7-7-24,5-3-33,-2-3-30,5-2-44,-7-2-33,-1-11-24,1-4-25,-4-10-44,4-4-46,-4-6-49,-2-8-113,-5-7-121,0-12 43,-2-7-118,-4-10-146</inkml:trace>
  <inkml:trace contextRef="#ctx0" brushRef="#br0" timeOffset="49166.34">15119 6697 1960,'23'-20'80,"10"10"32,8 5 9,-2 5 15,4 3 8,14 9 5,3 6 19,11 12 12,19 22 11,-7 8 2,-3 10-8,-7 5-3,-2 10-9,-14 8-12,-11 4-13,-2 6-12,-11-2-1,-14 10-15,-2-3-12,-7-1-7,-13-17-12,-4 15-10,-7-6-19,-5-5-31,-4-22-39,2-13-45,-1-4-50,1-6-43,1-9-47,-7-5-61,8-5-68,-5-8-96,1-4-172,2-6 6,5-7-247,-4-7-319</inkml:trace>
  <inkml:trace contextRef="#ctx0" brushRef="#br0" timeOffset="49430.64">16713 7182 2516,'33'-25'88,"-3"8"5,-10 4 3,-3 1-4,-4 4-6,-3 4-4,-3-1-8,3 7-7,-10 2 1,0 9-1,-7 2-4,-3 7-6,-6 9-2,-1 6-5,-3 3-8,0 8-6,-3 4-5,5-4 1,2 2-8,5 0-11,5 0-9,2-8 0,8 1-14,7-2-8,5-2-16,4-9-26,4-7-26,1-4-30,10-4-28,-9-5-19,4-5-20,0-2-30,-3-6-47,-7 0-104,4-4-112,-12-3-73,2-2-51</inkml:trace>
  <inkml:trace contextRef="#ctx0" brushRef="#br0" timeOffset="49574.25">16725 7517 1597,'-9'-2'30,"3"-3"5,2 2 19,8-2 14,5 0 0,5-2-4,8-4-7,6 5-5,9-7-2,-1 0-9,4 1-33,0-3-48,4 2-56,2-2-69,-2-5-150,-8 5-198,1-2-18</inkml:trace>
  <inkml:trace contextRef="#ctx0" brushRef="#br0" timeOffset="50040.69">17737 6832 1487,'6'-10'67,"-2"3"25,-2-1 24,-2 1 15,0 5-1,-6-1 5,-3 6 2,-6 3 6,0 7 3,-6 7-4,1 8-4,-7 7-12,5 7-6,-5 8-2,-1 5-15,9 1-6,2-7-10,0 1-8,8 1-1,1-2-5,6 1-8,2-7 1,2-1-4,8-4-4,4 4 0,2-11-8,4-4-5,0-3 0,4 0-10,2-10 0,-1-1-3,1-6-1,-3-2-6,1-5-3,-1-2-2,4-6 0,-4-4-5,0-5-2,-3-7-6,1-3-7,-5-5-14,-6-4-12,3-7-1,-6 9 2,-1-1 6,2 3 4,-5 4-3,0 6 0,4 2-6,-4 2 5,3 6 13,2 2-9,-2 2 7,4 6-2,0 2 6,4 0-3,-2 5 4,2 0-3,6 2 5,-3 6 9,0-1 7,2 3 11,5 3 5,-4 2 6,-4 5 4,1 0-1,-4 0-3,-3 2-2,1 1-2,-8-1-13,-3 1-36,0 0-48,0-4-59,-6 1-66,-5-2-80,4-3-76,1-3-212,-4-2-21,3-2 70,4-3-124,-1-2-130</inkml:trace>
  <inkml:trace contextRef="#ctx0" brushRef="#br0" timeOffset="50189.29">18417 7631 1993,'14'14'169,"-5"3"15,1 6 16,-8-1-10,4 6-20,-12 2-18,4 2-20,-4 3-63,-7 1-89,-8 1-101,1-7-122,-8 5-241,-4 1-33,-6-7-121,-3 1-134</inkml:trace>
  <inkml:trace contextRef="#ctx0" brushRef="#br0" timeOffset="51980.68">19994 6442 1034,'0'-7'105,"-3"1"-13,0 6 20,-4 6 10,-3 1 0,0 8-1,0 2 1,-7 12-4,1 2 12,-1 13 5,1 14 3,-4 8 6,-4 24 13,0 5-2,2 5-3,5 8-9,-4 4-33,11 9 0,7 5-4,3 7-10,10 0-6,10 0-12,4-6-2,12-7-6,7-9-9,8-7-8,2-9-2,4-10-6,3-13-24,-14-14-28,-3-16-29,-5-9-34,-5-3-30,-3-10-38,-3-8-52,0-2-51,-9-10-70,7-4-156,-8-7-60,-4-10-147,-8-10-170</inkml:trace>
  <inkml:trace contextRef="#ctx0" brushRef="#br0" timeOffset="52364.66">20742 6549 1862,'6'-27'-22,"-6"8"18,0 1 22,-3 3 19,-4 4 8,0 4 10,-3 0 8,-3 7 14,-4 0 13,-3 5 6,-3 7 5,-4 3 5,1 6 1,-8 8 10,4 4-10,4 4-6,-9 11-5,10-6-3,4 3-7,5 0-9,6-2 1,2-3-10,16-3-1,-1-1-9,12 1-2,7-5-7,4-2-2,4-5-4,2-8-1,2-5-11,5 0 1,1-10-7,-1-4 3,-3-6-4,7-10-6,-4-4-3,-2-5 1,-5-9-11,-6-1-4,-3-6-5,-8-3-2,-8 2-4,-8 4-9,-3 3-5,-3 5-8,-8 3-8,-2 4-18,-4 7-19,1 4-23,-4 4-26,4 5-37,2 2-52,-2 1-87,8 4-191,5 1-24,3 2-104,6 0-119</inkml:trace>
  <inkml:trace contextRef="#ctx0" brushRef="#br0" timeOffset="52712.76">21942 6527 1650,'3'-12'-25,"1"0"27,-1 1 16,1 2 20,-4 0 9,0 2 9,-4-1-6,-3 3 3,4 1 7,-13 4 9,2 2 12,1 5 8,-14 6 5,3 7 6,1 3 2,-7 9 4,0 3-3,4 5 0,-1 3-3,7 0-17,4-1-2,2-2-1,4-3 4,7-3-4,6-3-4,4-3-10,2 0-6,8-6-1,7-5 0,2-7-4,4 1-11,-3-9-3,3-4-5,7-7 0,3-3-3,-7-5-6,0-8-1,-6 0-3,-3-3-12,-8-3-28,-10-1-24,-6 6-22,-6-3-36,-14 2-33,-3 8-28,-10 1-34,-4 5-45,-10 6-52,0 1-171,-6 9-47,-7 7-86,3 8-95</inkml:trace>
  <inkml:trace contextRef="#ctx0" brushRef="#br0" timeOffset="53152.62">21088 8003 1565,'3'-3'-13,"5"1"9,-8-2 15,3 0 11,-3-4 12,-3 3 7,-1-5 10,0 3 6,-2-1 9,-1-1 9,1 3 9,-5 1 10,2 1 1,-4 1 1,-8 3-3,1 6 4,1 0-3,-11 7 5,0 4-2,0 2-1,0 5-1,-5 3-11,5 5 4,1 1-8,6 0-7,-1 0 0,7-4-4,1 2-1,6-5-3,3 2-5,7-3 6,7-3-1,6-2 2,7-2-7,7-3-7,10-2-2,2-8-9,4-5 1,8-5-3,6-3-3,-1-4-2,-2-6-3,-1-2-2,-6-2-2,-8-3-6,-2-5-5,-7-2 4,-10-4-9,-6 4-14,-12 4-30,-2 3-33,-6-1-20,-7 0-26,-7 3-31,-3 3-38,3 6-27,3 2-49,-3 0-73,6 3-137,-2 4-54,2 2-137,5 0-153</inkml:trace>
  <inkml:trace contextRef="#ctx0" brushRef="#br0" timeOffset="53545.03">22012 7812 1732,'20'-10'-34,"-6"3"12,-5 5 25,1-4 25,1 1 12,-8 4 18,0-2 11,0 0 8,4 1 3,-7 2-5,0 0 1,0 0 4,-16 8 7,-1-2 4,-4 7 13,2 7-2,-5 4 5,1 4-1,-4 7 3,1 1 1,6 3-1,-7 1-1,7-1-9,7 2-3,-1-7-2,7 2-1,1-3 2,6-6-2,6-2-3,5-2-1,2 0-4,4-6 0,2-5-3,5-2-7,3-5-4,3-5-2,0-2-3,0-6-5,6-2-3,-2-5-9,5-11-5,-1 0-2,-11-6-4,-5-4-7,2-3-8,-16-2-16,4 2-26,-9-2-21,-6 1-24,0 2-22,-8 1-19,-2-3-25,-7 3-30,1-1-28,-2 3-32,1 5-40,-4-1-99,8-1-194,-4 3 0,7-1 64,-1-3-91,4 1-80</inkml:trace>
  <inkml:trace contextRef="#ctx0" brushRef="#br0" timeOffset="53881.67">22316 6258 1634,'2'-11'7,"-2"4"23,4 1 16,3-1 26,-1 2 12,5 0 16,5 5 10,4 3 14,4 4 6,8 8 13,8 10 12,11 12 8,16 24 3,-4 9 11,0 10-2,-3 12-5,-6 9-2,0 3 0,-8 1-4,-10 7-7,-6-1-9,-6-1-28,-7 5-8,-11-2-9,-2 1-7,-14-6-13,-7 2-7,-10-9-10,-3 0-7,-3-9-25,-13-4-38,2-10-43,-10-6-47,11-14-33,7-16-63,-8-2-54,14-11-74,-7-3-170,4-8-154,0-6 89,3-5-241,0-4-281</inkml:trace>
  <inkml:trace contextRef="#ctx0" brushRef="#br0" timeOffset="54525.16">23512 6786 2049,'10'-7'-82,"1"0"26,-2 0 27,-9 1 29,4 1 14,-1 3 12,-3-3-3,0 5-1,0 0 7,-13 3 11,-1 1 11,4 9 11,-10 3 9,0 4 6,4 2 1,0 5 4,-5 3 2,3 5-12,6-2-5,3 7-3,-5-2-11,7-4 0,4 2-7,6-2-2,7 1 0,3-5-10,6 0-2,12 0 1,7 0-7,-2-7-7,7-4-12,-6-3-14,3-7-20,-3 4-23,-4-8-28,-6 0-29,0-3-42,-8-2-39,-5-5-67,-1 1-134,-10-6-252,-6 0-139</inkml:trace>
  <inkml:trace contextRef="#ctx0" brushRef="#br0" timeOffset="54688.73">23350 7050 1794,'0'-3'-9,"2"-2"25,12 0 21,0 0 14,7 1 7,7-4-7,2-1-7,11 0-4,-5-1-4,7 0-26,1 0-40,9-2-47,-3-3-64,4 3-182,-18-1-207,11-3-33</inkml:trace>
  <inkml:trace contextRef="#ctx0" brushRef="#br0" timeOffset="55276.67">24523 6329 1476,'3'-7'9,"1"2"20,-4 0 11,-4 5 15,4 0 12,-20 8 9,7-1 11,-10 8 8,-1 3 7,-6 6 9,4 8 0,-4 2 2,-10 14-7,3-1 1,7 8-7,-4-1-7,12 3-5,-5 2-10,7 0-6,7-6-6,5-2-3,8-2-1,8-2-2,5-2-6,4 1-3,1-6 0,10-3-4,4-5-1,6-1-2,-6-6-2,3-8-4,5-2-1,-7-3 0,7-4-2,-10-3-6,3-5-5,-3-2-2,-3-6 2,0 1-10,3-11 1,-10 1-5,4-8-9,-15-4 1,1-3-5,-7-2-4,5-2 0,-16 5-4,2-2 1,-4 3-4,-4 0 6,1 4-2,4 4 0,-5 2-1,1 2-1,2 1 0,5 2 7,-1 1-5,1 3-3,6 4 6,3-1-2,0 1 2,7 2 3,4-1 1,-1 1-3,4 3 3,-4 0-2,10-1 4,1 1-2,3-1 4,3 3-4,-8-2-1,8 2 7,-3 0 1,3 0-1,0 2 13,0 3-1,-3 0 11,0 5 2,-7 0 1,3 8 9,-6 4 22,-4 8 11,4 1 11,-11 3 3,1 4 0,-7 1-1,0 0-11,-7 3-2,4 5-7,-3-2-7,-5 0-15,1 1-42,4 3-76,-4-4-60,3-2-71,0 7-85,1-10-105,6 0-208,-14 2 41,11 3-236,-10 3-287</inkml:trace>
  <inkml:trace contextRef="#ctx0" brushRef="#br0" timeOffset="56290.96">751 9287 922,'4'-6'136,"-4"-2"-15,0-1-14,3 5 2,-6-1-8,6-1-4,-6 4-3,3-1-1,0 3 9,0 0 5,0 17 9,0-5-3,0 2 0,0 4 4,3 4 3,1 4-1,-2 1-11,6 4-6,-2 2-7,1 3-10,2-4-7,-1 0-4,5 2-3,1-5-1,-1 1-13,-1-2 2,6-6-4,-1 1-3,2-2-4,1-8 0,4 0-7,-5-3-1,4-3-7,1-1 3,0-4-9,-1-2 0,0-5-5,1-3-3,-1-1 1,-3-4-5,0-8-5,0 0-4,-3-2-8,-4-3 9,-3-3-6,-7 7 5,4-2 1,-7 0-3,0 4-2,0 2-1,0 2 4,-3-1-1,-1 5 3,-2 0-11,-1 5 3,-2-1 0,1 4-4,-1 1 10,-1 0-8,-1 3 1,5 3 0,-1 1-2,4 2-1,0-4 6,-1 6 1,4 1-5,4 2 3,2-2 1,1 5-9,5-5 11,6 4-1,-1-3 8,2 2-7,8 1 11,-3-4 1,-1 4-5,4 5 4,-4-6-3,0 6-5,-9 2 10,-1-1-9,-3 2-11,-7 3-18,-3 2-27,-7-4-24,-2 5-45,-12-3-57,-2 0-66,-7-4-136,-3-4-211,-7-1 66,-3-3-138,-1-7-156</inkml:trace>
  <inkml:trace contextRef="#ctx0" brushRef="#br0" timeOffset="56439.57">391 9169 1900,'21'-17'36,"-4"5"-5,5 3 0,5 1-6,0 2-41,3 0-100,3 2-210,14-1-207,-1 0-35</inkml:trace>
  <inkml:trace contextRef="#ctx0" brushRef="#br0" timeOffset="62167.81">2689 9232 1195,'0'-17'77,"0"2"11,-3-3-4,6 1-6,-3-1-4,2 2-1,-2-1-1,5 2 2,-5 1 3,3 1 2,-6 1-8,3 2-3,0 2-3,-5 5 8,5 3 7,0 0 3,0 21 10,0-4 0,5 5-1,-5 7 10,3 5-4,-3 4-7,3 2-6,5 7-11,-5 1-2,3 2-6,4-3-9,1 1-5,2-3-2,4-1-11,-1-1 0,7-5-3,0-1-8,5-5 0,2-4-5,-3-6-25,-3-2-20,4-2-24,-5-6-25,-3-1-29,4-4-22,-8-4-19,-2-1-34,0-2-24,-8-5-19,0-5-48,-9 1-95,-4-3-288,-5-5-144</inkml:trace>
  <inkml:trace contextRef="#ctx0" brushRef="#br0" timeOffset="62451.06">2463 9419 1718,'3'-9'-55,"7"-2"35,0 4 16,13 0 13,1-3 3,6 0-1,0 2 0,6-1-2,4 0 0,1 2-1,2-3 0,0 5-7,-7-2-9,5-1-12,-11 3-22,-1 1-16,1-2-19,-2 1-26,-6 1-52,6-5-272,-12 1 64</inkml:trace>
  <inkml:trace contextRef="#ctx0" brushRef="#br0" timeOffset="62950.71">3156 9027 1265,'-4'-5'42,"4"0"3,-3 3 32,3 2 24,0 0 22,7 15 9,-3-6 2,-1 8 0,4 2 4,-4 5-4,3 2-3,1 9 9,-3-1-6,-1 4-5,0-1-4,1 9-10,-4-4-4,3 3-13,-3 3-12,3-6-9,4 1-1,-4-3-9,4-3-10,0-1-1,-1-4-7,-3-7-5,4 1-6,0-7-7,-3 0-1,2-3-4,0-3-1,1-10-8,4 2-1,-5-10-16,4-4 1,0-6-4,0-2-4,0-5-2,0-4-1,3 1-9,0 1 2,1-4 1,-4 8 0,0-1 3,0 2-2,0 4 1,0-1 0,3 2 2,-3 3-4,1 4 5,-2 2 6,1 1-3,1 4 0,-2 4-2,1 1 4,1 5 5,2 5-7,-4 3 7,2 0 0,-1 3 6,-1 2-4,-1 4-1,1 1 1,1 2-2,1-1 2,-1-8 2,-1 7 1,2-7 5,2 0 2,4-3-10,-1-6 7,1 0-7,2-3 5,5-6 0,0-3-1,-1-1 2,-3-5-6,3-3 3,1-7-4,-6-3 1,2-5-1,1-3 4,-7-3-7,-4 0 0,-4 1 1,-2 1 0,-1 3 0,-3 0 3,0 3-5,-3 4 2,-3 3 0,-8 7 1,4 4 0,-5 1-6,0 6 3,5 6 1,-7 4 3,7 7 3,0 0-1,2 5-1,6 5 0,4 3 1,6 0 0,6 1 5,4 3-5,7 1-4,5-1-35,0-1-48,6-4-64,14 3-77,-10-10-170,7-3-193,1-1 83,-9-9-119,1 1-123</inkml:trace>
  <inkml:trace contextRef="#ctx0" brushRef="#br0" timeOffset="65775.03">5898 9362 1623,'0'-5'-70,"-4"4"22,4-5 32,0 0 24,-3 4 26,3-4 23,0 5 10,0 1 3,0-5-4,0 5 23,0 0 16,3 14 13,1-2 12,1 4 8,3 6 12,-2 3-5,-2 6-4,3 1-16,-1 5-8,3 1-11,2 7-13,-1-3-8,-1 1-8,2 1-12,-1-10 3,0 1-14,0-5-31,-3-5-32,0-4-37,-4 0-56,0-11-69,3 0-54,-6-10-91,0 0-151,-3-15-55,-3 1-78,-1-10-98</inkml:trace>
  <inkml:trace contextRef="#ctx0" brushRef="#br0" timeOffset="65923.63">5781 8985 1780,'-8'-25'26,"6"7"-3,-2 3-5,4 6 0,4 3-1,-2 4-3,6 4-1,2 1-15,0 1-36,10 7-51,-3-1-104,2 2-347,7 3-43</inkml:trace>
  <inkml:trace contextRef="#ctx0" brushRef="#br0" timeOffset="67169.01">6717 9465 1637,'14'2'34,"-3"0"6,-2 1 27,1-3 15,-3 0-6,-3-3 2,-1 1 1,-3 0 0,0-3-2,-3-3-2,-5 3 1,1 1-3,-5-4 6,-2 4 0,-2 1 1,-1 0-2,-5 3-10,1 3-1,-9 4-6,0 5 0,-3 6-3,3 9 8,-4 0-7,0 6-6,4 3-3,4 0-10,6 3 0,3-3-7,4 0 2,6-2-7,7 3 1,0-6-2,10-1-3,3-3-2,7-2-2,7-5-2,3-3-1,0-8-3,0-5 4,3-5-4,4-7 2,-2-4-6,7-12 3,-5-6-4,2-12-5,-9-3 1,-3-10 1,-11-7-4,-2-6 5,-11-5-3,-3-2-6,-3 0 2,-3-2-1,-4 7-4,-1 4 2,4 12 4,-3 9 3,5 6-6,-3 3 2,1 6 0,1 9 0,2 7 8,2 9-3,-1 3 2,3 2 4,-4 15 13,4-3 9,0 11-8,0 2 4,4 4 8,-1 9 5,-1 3-17,2 8 3,2 4-4,5 0-5,-4 1 1,5 8-13,3-9 13,4 3-2,-3-10 0,9-1-2,-3-7-1,8-2 0,3-10-3,1-6-2,0-3 0,3-10 2,-1-7-1,1-3-4,2-7 4,-4-5-1,4-10-4,-9-4-1,0-5 0,-6 0-5,-8 3 3,-5 1-3,-2 1 2,-5 3-1,-4 4 2,0 3-3,-7 2 1,1 5-3,-8 2-2,1 5 1,-4 5 1,1 3-1,-1 4 0,-4 3 2,5 2 1,-1 6 0,1 5 0,-1-1 1,7 2-1,4 0 4,1-2-3,5 4 1,8-4 1,1 0-2,4-2 0,11-2 1,3-1 1,3-4 1,3-6-6,0-5 6,5-2-4,5-2 5,0-3-5,-3-7 2,0 0 1,0-12 3,0-3-3,-10 0-6,0-6 3,-5 1 3,-3 5-6,-8-2-3,2 4 5,-8 6 3,3 1-2,-1 3 1,-3 3-3,-5 4 0,-2 5 0,0 3 5,0 0-3,-5 13 7,1-1-2,1 1-1,3 8 3,-3 1-1,3 0 1,0 4 1,3-2-5,4 1 14,-4 1-3,8-5-11,-2 0 0,-2-1 6,7-2-13,-5-3 8,4-3-3,1-5 1,-1-4-4,0-1 1,4-7 6,-3-2-3,2-5 0,-2-3 0,-1-6 0,1-6 0,-1 0-2,1-2-1,-1 2-2,-1 3-2,2 3 2,-4 1 1,0 6-3,0-1 1,0 4 6,0 4-9,0 2 7,0 5-4,0 2-2,1 5 3,-5 4 0,7 1 6,-2 3 4,-5 5-1,4-3-1,-3 4 3,3 1-3,-4-2-3,4 1 4,1-4-4,-5 0 2,0-2-3,5-2 2,-1-4 2,-4 3-2,8-8 1,-1-1-1,0-3 2,4-6-1,-1-3-3,5-7 3,-4-6-5,2-3 2,-5-8-2,-4-1-3,-4-12 3,2-7-2,-8-1-2,-5-4 1,-1-7 0,-1 8-2,-2 4 2,1 3 0,2 12 0,-1 4 3,1 9-5,-1 4 1,0 14 1,4 5 4,-4 4-2,4 10 4,-3 6-2,2 5 1,4 6 2,0 7 0,4 3 2,-4 2-2,3 10 2,3-2 0,4 3-1,-3 1 0,6-3-6,0 0-5,1-7-24,2-4-28,5 0-21,-4-13-20,-4-1-22,4-9-29,-11-4-27,7-4-35,-2-4-31,-5-4-21,-2-4-49,-8-7-93,-2-4-83,-2-3-125,-1-1-114</inkml:trace>
  <inkml:trace contextRef="#ctx0" brushRef="#br0" timeOffset="67372.46">8365 9362 1687,'0'-12'-20,"0"-2"19,4 5 32,2 1 27,5 1 16,-2 0 11,4 2 5,8-2-1,-1 1-3,-1 4-7,2-1-5,2 2-4,-2 2-8,1-1-3,2 8-1,-1-1-6,-2 3-5,0 5-3,1 5-4,1 0-3,-8 8-3,3-1 1,-8 3-6,0 3-4,-3 2-6,-4-6-15,0 0-24,1-5-25,-1-2-23,-3-2-24,0-2-36,2-6-36,-2 1-31,-2-5-60,2-4-419,-3-4-168</inkml:trace>
  <inkml:trace contextRef="#ctx0" brushRef="#br0" timeOffset="67530.04">8783 9180 1827,'2'-13'-36,"-2"3"17,4 3-9,-4 0 5,0 1-2,0 4-7,0-2-13,3 1-37,-3 0-54,3 1-121,-3-2-132,4 2 98</inkml:trace>
  <inkml:trace contextRef="#ctx0" brushRef="#br0" timeOffset="67687.62">8969 9131 1137,'13'6'35,"-2"1"34,-2 1 32,4 7 20,1 3 15,-1 4 6,1 6 7,-4-2-1,4 7-6,-2 9-10,-2 2-11,4 1-15,-4-1-10,-1 5-10,2 0-5,-5-1-14,1 0-33,-4-6-49,0-3-45,-3-3-36,5-1-39,-5-6-26,0-4-15,-8-4-108,5-6-388,0-5-168</inkml:trace>
  <inkml:trace contextRef="#ctx0" brushRef="#br0" timeOffset="68212.27">8933 9594 1867,'6'-21'-2,"4"3"27,7 0 30,-1 3 26,7 3 13,4 0 1,7 0 5,-1 3-2,0-1-8,5 3-7,-5 2-7,0 0-8,-3 2-8,3 3-4,-3 0-3,-3 0-6,-4 0-6,0 0-4,-2 0-5,-1 3 0,-4-3-6,1 0-2,-1 2-1,-2-2-3,-1 3 0,0 2-5,-2 0 2,-1 2 0,-4 3-1,-3 6-3,1-4-1,3 3 5,-4 4-9,-1-1-1,6 2 5,-5-2-1,4 1-4,0-1 9,-2-2 1,3-1 2,2-3 0,2-2 4,6-1 4,-1-1-4,0-5 6,1-1-5,7-2 3,-5-2 4,4-6 0,-3-2 7,0 0 4,-1-4 0,-3-4-1,6-2 5,-10 2 2,1 0 5,-1 2 14,1 2-2,-8 2-4,4 2-5,-3 0-6,0 3-6,-4 4-6,-3 0 2,0 3-1,-3 11-7,3-1 4,-3 2-1,-1 5 8,4 7 14,0-2 14,0 5 11,4 3 6,-4 5 1,3 2-5,3 1-8,1 2-6,-4-2-7,4 2-4,0 2-2,0-4-9,-4 1-2,-3-1-7,0-1 1,-3 1-4,-4-6-8,0-2-23,-6 0-52,-4-4-54,4-1-49,-4-6-50,-3-3-64,0-3-66,-4-10-86,8-3-210,-4-3-3,1-13 78,1-6-224,8-3-265</inkml:trace>
  <inkml:trace contextRef="#ctx0" brushRef="#br0" timeOffset="68361.39">10420 9578 2372,'46'-21'49,"-9"6"1,-11 3 5,-5 1-10,1 4-1,-8 1-16,0 0-30,-2 4-42,-8 2-73,0-4-127,-4 4-274,0 0-67,-13 12-84</inkml:trace>
  <inkml:trace contextRef="#ctx0" brushRef="#br0" timeOffset="69068.73">1184 10760 1363,'5'-8'133,"-2"3"-46,4 0 8,-4 0 6,0 0 7,0 3-2,1-1 1,-4 1 3,0-1 2,0 0-4,-4 2-5,-2 1-12,-7 0-6,-7 1-7,-4 2-11,-9 0-4,0-1-5,-11 3-4,-3 3-10,0-4-2,0 1-6,-2 1-2,-2 1 2,5-2-8,-4 1 0,7-3-8,3 1-2,7 1 3,3 0 1,0-2-6,10-3-3,-1 4-1,5 1 1,2 0 7,8 3 0,3 4 5,-1-2-1,8 4 7,2 4-1,-3 5 5,8 7 0,2 0-1,-4 5 3,9 5-12,-6 5 7,6 0-8,-1 3 1,-1-1-1,1 3-1,-1 1-6,-2-2-5,2-1-18,1-3-22,-4 0-20,-6-10-26,3-1-33,-6-8-32,-1 1-33,-3-5-31,0-4-15,0-4-21,-3 0-23,-4-7-27,0-4-20,0-6-300,-3-4-109</inkml:trace>
  <inkml:trace contextRef="#ctx0" brushRef="#br0" timeOffset="69626.75">588 11514 1591,'0'-29'-18,"7"-1"24,3 2 31,3 6 27,4 2 27,3-3 20,10 1 9,0 1 4,10-4 1,-1 3 0,5 2-8,0 0-6,-4 5-6,-4 0-4,4 0-9,-3 3-1,-3 0-12,-8 0-12,-3 3 0,1 4-2,-4-2 1,-4 2-5,-2-1-6,-1 6-7,-6 0-2,0 6-4,-7 1 3,0 0-11,-7 5 1,-3 9 2,-3 1 2,-4 9-4,0-4 2,-6 10 3,3-1-7,3 1 2,-3 3 0,6-7-4,2 0 0,2-1-6,2-2 1,5-2-5,6-4 2,1-1-2,3-3 1,5-1-3,3-6 0,4-3-5,5-2 5,-1-3-10,7-5 7,0-5-9,4-3 0,-1-2 2,0-5-5,-3-5-1,0-2 0,0-9 2,-3 8-4,-7-6 1,0 4-6,0 1-2,-7 6 4,1-2-1,-4 5-2,-1 2-3,2 1 1,-5 2-4,4 6 9,-3 3 0,3 2 2,0 8 0,4-1 11,-1 6 12,4 1 9,-1 2 10,4 4 4,4 4-5,-5 0 1,-2 0-1,-2 2-7,0-2-1,-2-3-4,-2-1-3,-1-4-2,-4 0 2,-3 1-4,-1-4-1,4 0-2,-6-7-3,0 1-4,0-3 2,-8-5-7,8 0 0,-9-18-5,5 3-10,4-10-9,0-5-18,0-7-14,4-3-6,7-11-16,8-6-14,3 2-23,8-3-17,4 6-27,6 0-42,6 6-59,-2 2-99,7 4-262,-2 6 65,-5 8 74,-1 6-107,-10 5-81</inkml:trace>
  <inkml:trace contextRef="#ctx0" brushRef="#br0" timeOffset="70391.22">2959 11122 1505,'-3'-5'-50,"-1"3"22,4-1 22,-2 1 15,2 2 22,0-3 11,0 3 14,-9-2 10,9 2 8,-2-3 9,2 3 7,0 0 0,-3 0-3,3 0 1,-7 5 1,4 0 3,-1 2 0,-1 6-7,-3-1 4,5 9 7,-4 1 6,0 10 9,2 6 4,-6 12 5,1 15 13,1 8-2,-5 28-5,-3 5 2,4 5-7,3 1-12,-4 3-5,8-3-12,-1 4-23,4-4-5,6-2-4,4-20-6,-4-12-6,7-3-4,3-6-6,4 0-12,3-11-32,0 0-43,4-15-50,-5-6-50,1-7-50,3-5-50,7-10-62,-5-5-158,-3-3-111,1-7 70,1-4-121,0-7-128</inkml:trace>
  <inkml:trace contextRef="#ctx0" brushRef="#br0" timeOffset="70876.92">3729 11507 1697,'24'-44'-41,"-4"6"15,0 3 23,-6 2 16,2 3 12,-6 0 20,0 5 13,-3 0 12,-2 3 2,3 2 7,-8 2 1,-3 3-8,-2 0-7,-5 2-3,-2 1-3,-6 7 7,3 0 1,-8 2 6,-4 6 0,-3 5 2,-3 4-3,-1 6 3,-2 4-3,-2 3-5,2 6-4,3-2-6,3 4-3,3-3-3,7-3-2,3 4-13,8-4-2,9-5-2,0 1 0,9-3-4,8-3-3,0-2-1,6-2-3,4-6-3,3-1-4,0-1 4,3-5-8,1-3 0,-1-2 0,0-4 0,3-3-1,-2 0 0,-4-5-3,-3 0 1,-4-1-3,-3-2 3,-3 5-7,-3 0 5,-3 0 1,-1 2 2,-1 3-7,-3 0 2,0 2 3,1 6-1,-5 4-4,3 6 3,-1 4 6,2 6 0,0 0 2,1 4-2,6 7 3,1 3-2,6 5-7,0 1 5,3-1-6,4 1-22,3-4-38,0-1-39,3-6-49,5-3-50,-2-4-47,-6-8-107,7-3-144,-4-4-7,-3-5-55,0-3-56</inkml:trace>
  <inkml:trace contextRef="#ctx0" brushRef="#br0" timeOffset="71292.32">4727 10875 1711,'6'-12'76,"-2"4"36,6 1 14,0 9 11,-1-1 10,4 11 13,1 2 11,0 3 4,2 8-15,-2 8-5,-2 0-14,3 9-7,0 3-16,-4 2-7,3-1-14,-5 1-5,5 3-10,-4-2-6,3-3-10,-3 0 1,0-8-14,-3-3-2,3-3-6,-3-3-6,-1-6-3,1 1 0,0-6-3,-4-2-3,4-1-5,-4-10-1,-3-4-5,0 0-1,-3-16 1,-1-1-5,-2-8-8,-1-7-3,-3-6-1,7 1 2,-4-1-5,7 4-3,0 3 3,3 4 1,4-3-3,3 7 3,3 3-2,4 3 2,6 2-3,1 4 5,2 2-4,5 4 1,-4 5-1,3 2 2,0 3 0,-4 5-4,4 8 5,-7-1-3,-6 8-1,-4 5-13,-10 3-36,-9 3-31,-7 7-35,-17 9-36,-7-1-45,-19 16-48,-18-6-75,0-3-214,-6-1-30,0-8 73,-3 2-106,9-15-98</inkml:trace>
  <inkml:trace contextRef="#ctx0" brushRef="#br0" timeOffset="71567.42">4023 12240 1667,'10'-5'50,"1"0"-2,-9 0 24,8 2 28,-3 2 12,-4-2-5,1 0-4,0 1-11,-4 2-6,-4 8-5,-3-2 0,0 2 2,-5 4 1,-2 3-3,-2 3-2,-5 4-4,1 3-3,-3 3-12,-1-3-5,3 5-3,1 0-2,5 2-5,0 1-8,5-1-3,10-5-4,0 2-16,10-5-44,8 4-59,9-8-63,13 5-70,-5-13-100,20 0-158,8-4-14,8 0-71,2-6-67</inkml:trace>
  <inkml:trace contextRef="#ctx0" brushRef="#br0" timeOffset="72014.23">5307 12410 1638,'-3'-15'59,"0"3"14,-4 1 11,4 4 15,0-1 1,-5 2-4,2 5-3,-4 1 0,-4 0 6,-2 5 5,-4 3 1,0 4-5,-3 0 1,-4 8-1,-3-1-7,0 2-7,3 2-8,0 2-4,4 1-6,3-2-16,3 1 1,4-5-5,6-1-3,4 2-9,6-4 3,4-5-11,6 1-2,4-2 0,3-7 3,6-1-4,5-3-3,-1-6 0,6-3-2,-2-3-8,0-6-3,2-10 2,-6-5 4,-3-4-9,-8-9 8,2-12 1,-12-8 1,-6-3 1,-6 1 10,0-2 11,-3 12 6,-1 5 0,1 6 20,-2 10 2,2 2-8,3 2-5,-1 8-9,-2 8-2,-1 4-1,0 11-4,4 4-4,-1 8 1,8 5 4,-4 5-2,6 8-5,2 9-1,1 1-1,4 9-1,1 0-1,5 11-4,5-1-6,-4-2-3,1 3-19,1-3-37,5-2-39,-7-13-36,-7-5-29,1-7-27,-1-4-22,1-5-30,-4-2-48,-1-13-61,-1-1-118,-5-7-110,0-8 60,-6-2-83,0-9-86</inkml:trace>
  <inkml:trace contextRef="#ctx0" brushRef="#br0" timeOffset="72251.6">5477 11192 1809,'30'-20'101,"4"8"20,-1 9 22,3 3 28,2 8-3,2 7 12,6 5 8,1 5 1,10 10 9,12 20 3,-5 6-7,-1 10-5,-3 7-9,-6 4-11,-1 8-19,-7 5-12,2 2-14,-18 7-8,-7-3-13,-7 5 5,-9-18-10,-10-5-10,-7 23-6,-4-3-12,-5 0-16,-11-11-35,-14-8-73,4-1-88,-14-11-98,8-14-102,-1-15-137,4-3-212,-1-11 88,1-5-349,7-10-432</inkml:trace>
  <inkml:trace contextRef="#ctx0" brushRef="#br0" timeOffset="72699.4">7224 11185 2480,'5'-5'-31,"-5"2"7,3 3 23,-3 0 40,3 13 22,-3-1 8,3 8 6,1 5 2,-1 3 1,0 7-8,3 2-2,2 9-12,-2 0-6,4 7-2,-4 1-6,5-3-3,-1 12-3,-1-11-16,2 1-30,-1-4-40,-1-3-32,-1-6-27,-2-3-34,1-4-25,-1-3-3,-2-8-17,-4 1-10,-7-9-63,-3-2-376,1-6-134</inkml:trace>
  <inkml:trace contextRef="#ctx0" brushRef="#br0" timeOffset="72875.93">7035 11768 1715,'-7'-29'6,"7"7"18,3 1 18,4 1 11,7 6 21,-1 2 5,7-1-1,3 3-4,11 1-6,5-2-5,4 1-8,5 2-4,12 1-13,0 2-36,3 0-49,0-2-45,4 2-69,-2-3-154,0 3-300,-1-2-113</inkml:trace>
  <inkml:trace contextRef="#ctx0" brushRef="#br0" timeOffset="73083.38">8382 11035 1770,'-4'-13'13,"1"6"4,0 7 13,-4 3 31,4 9 17,-7 2 17,3 11 12,1 11 11,-4 10 12,0 8 17,0 16 11,0 5 9,0 35 5,3-1-6,4 6-7,6 3-16,0 1-23,11-1-15,-1 3 0,7-5-11,7-2-10,6-4-11,4-10-9,-4-8-23,-3-22-53,-3-11-50,0-18-54,-4-3-44,1-11-59,1-4-52,-4-10-122,-1-4-160,0-9 22,-7-4-115,4-10-144</inkml:trace>
  <inkml:trace contextRef="#ctx0" brushRef="#br0" timeOffset="73398.53">8949 11187 1965,'10'-37'77,"-3"9"10,-7 8 17,3 3 1,-3 4-9,-6 5-8,-2 1-4,-2 5-1,-6-1 3,-4 8 12,-7 5 0,-3 5 1,-3 5-1,-3 8 0,2-1-8,0 6-4,4-4-9,7-1-8,5 2-6,3-2-5,9-6 2,6 3-5,6-2-5,4-5-2,7-4 0,1-2-5,10-4-9,2-5-1,0-3-5,0-5 1,7-3-3,-2-7-6,0-2 1,-5-4-7,0-8 3,-10 1-12,-6-4-22,-8 0-29,-3 3-24,-6 2-17,-7-3-26,-4 3-40,-2 9-57,2 0-55,-6 4-88,4 6-162,3-2-24,2 5-98,1 3-134</inkml:trace>
  <inkml:trace contextRef="#ctx0" brushRef="#br0" timeOffset="73719.68">10237 10788 1876,'13'-13'20,"-7"5"26,1 3 3,-7 3-2,0 2-3,0 0 11,-17 9 6,4 2 11,-4 2 2,-9 6 7,-1 4 4,-7 5 2,4 1 1,0 1-5,4 5-5,-4-3-7,7 4-5,6-9-3,4 1-3,2-6 7,8 3-3,6-5 12,4-2-4,3-6-9,7-2-3,0-5-4,6-3-3,4-4-11,6-5-4,1-3-7,2-5-2,-3-3 0,-3 1-8,-3-3-21,-3-3-23,-11-2-25,-7 5-38,-9 5-38,-7-2-37,-10 6-48,-10-1-74,-10 5-156,-14 4-87,-9 6-123,-10 4-146</inkml:trace>
  <inkml:trace contextRef="#ctx0" brushRef="#br0" timeOffset="74131.58">8772 12065 1791,'11'6'-10,"-2"-2"2,-2-2 21,-1 1 15,2 0 16,-2-1 9,-3-2 7,0 2 0,1 1 0,-4-3 3,0 2-7,-4 3-2,-2 3 3,-4 1 2,0 3 5,-4 8 5,1 1 3,-7 4 2,2 4 2,3-3 5,-2 3-4,4 3-9,3-3 0,0 2-7,3-7 0,4 4 3,6-2-4,7-7 1,0 1-5,7-4 1,3 1-5,3-8 4,4-1-16,6-3-1,-1-8 4,9-1-9,-1-4-3,4-4-5,-1-9 0,0-1-5,-2-5-1,-8-4 0,-6-4-4,-8-3-6,-5 4-2,-10-1-1,-8 0-7,-2 5-16,-8 0-23,-2 5-25,-8 1-30,-3 5-44,1 4-37,5 3-60,-5 3-119,6 1-187,0 2 40,7 6-91,2 0-93</inkml:trace>
  <inkml:trace contextRef="#ctx0" brushRef="#br0" timeOffset="74470.67">9916 12032 1705,'27'-2'40,"-7"-1"-3,-7 6 4,-3-1 14,0 5 6,-6 4 5,-8 2 8,1 1 9,0 6 7,-11 8 7,1-1 0,-1 6 3,-2 7 2,-4-3-2,3 3-4,7-5-1,0 3-9,3-3 3,4 1-12,3-7 3,3 3 2,4-2 0,6-5 1,4-3-4,3-4-14,3-5-1,7-6-9,0-2 0,4-5-6,3-2-2,0-3-1,2-6-1,-2-2-5,-1-11-2,5-1-5,-8-4-4,-3-4 0,-6-6-7,-11-5-5,-4-1-19,-4-4-13,-10 5-25,-1-5-25,-10 4-28,-8 0-34,-6-3-43,-6 3-51,2 9-58,-9-3-141,3 7-139,-4 2 50,4 0-80,-3 5-89</inkml:trace>
  <inkml:trace contextRef="#ctx0" brushRef="#br0" timeOffset="75193.06">10523 10612 1556,'-3'-5'-21,"3"3"20,0-1 26,3-2 29,7 5 21,4 2 15,-2 4 11,9 1 4,1 7 7,8 10 2,5 6 5,4 9-4,1 11-4,14 23-2,-4 7-5,3 11-2,-6 3-1,0 11 3,-1 5 4,-2 3 6,-1 4-5,-7-2 6,2 3-6,-12-6-7,-3 3-19,-9-5-8,-7-2-4,-11-3-6,-9-2-6,-7-11-5,-7-5-7,-3-14-5,-10 4-6,0-17-15,3-11-29,4 0-46,-11-9-33,8-13-46,-1-5-58,4-4-62,6-12-103,6-6-174,9-9-33,-2-3-155,8-8-210</inkml:trace>
  <inkml:trace contextRef="#ctx0" brushRef="#br0" timeOffset="75384.55">11874 11310 2059,'30'-16'-4,"-4"4"8,4 2 15,-3 0 7,0 0-1,-1 2-5,4 2 0,0 3-9,1-2-18,2 1-28,-3 3-46,3 2-47,-6-2-98,3 2-354,-3 3-79</inkml:trace>
  <inkml:trace contextRef="#ctx0" brushRef="#br0" timeOffset="75557.09">11984 11567 1672,'-10'10'-3,"7"-2"9,-1-1 21,8-2 10,2-1-2,4 2 2,4 2-8,2-2-4,11-2 0,-1-2-4,4 6-9,7-6-33,-1-2-27,8 3-42,3-3-56,0-5-119,0 3-196,2-6 33</inkml:trace>
  <inkml:trace contextRef="#ctx0" brushRef="#br0" timeOffset="75826.37">13098 10725 1461,'-7'-15'71,"4"-1"-4,0 11 20,3 5 43,0 0 14,-8 21 0,8 1 16,4 6 19,-4 12 4,4 15 15,-1 16 14,0 13 0,-3 28-8,4 10-8,-4 9-11,0 1-16,0 8-16,0 0-15,3-2-9,3-4-12,4-1-11,4-5-10,2-5-13,4-11-14,4-8-26,-1-11-54,4-24-60,-4-15-45,0-12-48,4-8-47,0-8-46,3-3-44,-3-14-58,0-4-141,-2-7-84,1-13 79,2-5-127,-4-15-129</inkml:trace>
  <inkml:trace contextRef="#ctx0" brushRef="#br0" timeOffset="76228.59">13955 11277 1753,'23'-60'32,"-7"15"8,-2 3 13,-1 6 22,-2 4 3,-2 7 7,-2 3-1,-1 1 0,-1 4-3,-2 2-2,-11 3-8,-5 5-6,-4 2-5,-5 5-1,-8 5-2,-7 4 0,-4 4-2,5 2-2,-7 6-4,2 8 0,5-4-8,2 2-2,4 1-5,7-3-4,6 0 2,4-5-4,7 0-2,6-3-3,0-2 0,6-4-3,7 1-3,1-5-1,6-2-1,0-5-2,0 0-2,6-2 1,2-3-3,-2-5-1,1-5 3,-1-3-1,-3-2-1,1-2-7,-4-2 6,-7 5-5,1 2 4,-1-1-3,-3 6 0,-4-4-1,2 7-2,-2-1-5,4 7 5,-4 6 1,5 4 4,2 8 1,4 3 3,2 4-1,2 5 4,6 3-5,3 6 1,3-3-7,0 4-2,4-5-53,0 1-46,-1-4-43,1-1-50,6-6-46,-6-6-137,-3-1-141,2-8-139,-6-1-152</inkml:trace>
  <inkml:trace contextRef="#ctx0" brushRef="#br0" timeOffset="76624.5">14932 10665 1934,'10'7'38,"0"6"41,0 2 14,4 7 8,-5 5 9,5 6 12,2 7 3,1 6-7,-1 0 10,2 5-3,-6 2-8,2-2-10,-4 2-12,3 0-10,-2-2-4,2 0-10,-4-1-10,2-5-4,-5-10-1,1 0-25,3-5 11,-6-5-2,2-2 0,1 0-6,-1-8-5,-3-6-1,5-1-4,-5-8-1,0-6-10,-3-5 0,3-4-3,-3-11 2,-3-6-11,-3-6 3,2-2-7,0 0 0,1 0 4,0 2-7,3 9-3,3 1 3,4 3 6,3 5-6,0 8 0,4 2-1,2 5 5,1 5-5,7 8 4,-2 1 7,2 8-4,3 3 2,-4 6 2,1 6-10,-8-3-10,-2 7-41,-8 2-45,-6 2-61,-6 5-74,-8 0-66,-10-3-210,-15 8-24,-1-3 70,-11-1-77,-26 15-47</inkml:trace>
  <inkml:trace contextRef="#ctx0" brushRef="#br0" timeOffset="76954.62">14239 12387 1540,'19'-10'16,"-2"1"12,-4 0 17,-3 1 22,-3 2 11,-4-2 8,1 3 10,-1 0-5,-3 0-3,-3 0-2,-4 3 0,-3 2-2,0 0 3,-6 2 3,-8 6 6,4 2-1,-7 0 0,0 8-5,5 2-2,-2-1-7,1 5-4,2 2-10,5-1-7,5 5 4,2 0-13,9-3-11,0 2 6,6 3-7,8-6-10,5 3-8,5-4-36,3-4-36,6 0-36,4-6-44,3-2-39,6-4-54,5-1-107,-1-5-136,6-6-37,1-2-50,3-2-55</inkml:trace>
  <inkml:trace contextRef="#ctx0" brushRef="#br0" timeOffset="77433.34">15333 12383 1579,'3'-12'42,"0"0"15,0 8 21,-6-4 11,0 3-6,-5 2-3,-1 3 1,-7 3 4,-8 5 5,-9 1 4,-8 4 3,-5 5 1,-1 4 0,1 4-1,-8 3-3,4 4-4,10-6-7,7 3-12,2 1-1,8-7-6,7 1-5,2-3-8,11-1-2,6-4-3,3-2-1,8-1-10,7-2 1,1-4-11,8-7 1,0-1 3,4-4-5,6-7 3,-3-4 6,9-2-5,-5-8-6,-2-3 8,4-11-1,-2-9-1,-8-7-9,4-25 5,-10-8-4,-4-4-9,-10-7 0,-7 8-2,-6 16-2,-3 2-2,0 13 2,0 7 23,0 10-9,-1 7 4,1 5-9,3 11 2,-3 11 6,-5 4 3,5 10 4,3 10 4,-3 8 5,3 11 2,3 7 3,0 11-2,5 3-5,-2 12 0,4 1-6,4 2-1,2 0-1,1-2-4,10 22-2,0-21-7,-5-14-9,2-2-32,3-3-39,-4-10-21,-1-6-25,-2-9-31,1-4-35,-4-5-36,0-4-45,-2-8-52,-4-7-127,-1 2-125,-3-11 60,3-8-89,-3-4-89</inkml:trace>
  <inkml:trace contextRef="#ctx0" brushRef="#br0" timeOffset="77626.63">15970 11010 1853,'33'-13'80,"3"5"24,1 13 26,3 2 13,7 11 16,-1 10-2,7 10 0,21 21 8,-1 14-9,-6 4-6,-10 14-14,-7 4-15,-8 7-10,-17 6-17,-16-4-40,-6 9-62,-15-8-60,-19-3-65,-11-1-61,-10-4-101,-10-4-218,-9-3-12,-11-10 71,-12-8-84,-10-5-40</inkml:trace>
  <inkml:trace contextRef="#ctx0" brushRef="#br0" timeOffset="80474.8">17029 11344 1303,'-3'-2'-96,"3"2"17,0 0 16,0 0 11,0 0 13,0 0 15,-6 0 6,6 0 14,0 0 8,0 0 16,0 0 7,0 0 14,0 0 9,-4 0 2,4 0 5,0 0 1,0 0 1,0 0-1,0 0 0,0 0 2,-3-5 4,3 5 1,0 0 1,0 0-5,0 0 1,0 0-1,0 0-2,0 0 1,0 0 0,3-5-1,-3 5 1,4 0-2,-4 0-2,0 0 0,3-2-2,-3 2-4,0 0 0,0-3-1,0 3-4,3-2 1,-3 2-4,0 0-4,0-3-3,0 3-1,0 0-3,0 0-3,0 0 0,0 0-4,0 0-3,0 0 0,0 0-3,0 0 2,0 0-6,0 0 1,0 0 2,0 0 1,0 0 2,0 0 2,7 0 0,-3-3 1,2 3 1,1-1 0,6-2 4,0-2 2,0 2-2,11 1 9,6-3-8,0-1-5,3 1-1,5 1 0,5-4-5,-2 3-1,4 2 0,2-1-3,-8-1-1,5 0 4,-11 0-8,4 2-2,-7-1 1,0 1-18,-4 1-24,-2-1-22,-7 3-29,0 3-42,-8-1-45,-1 1-34,-5 1-35,-6-1-75,-5 2-111,-5 2-192,0 0-118</inkml:trace>
  <inkml:trace contextRef="#ctx0" brushRef="#br0" timeOffset="80749.07">17214 11577 1605,'-5'5'-37,"2"-2"22,0 1 16,0-1 28,-4 2 18,4-1 7,0 0 4,-5 0 1,5 2 3,0-3 2,3 1 9,0 1 18,6 1 5,5-2 3,2 3-1,10-1-10,7-4-4,4 1-4,4-3-9,14 2-4,1-4-8,3 2-6,1-3-7,0 3-10,-7-2-31,-3-1-46,-7 0-38,-3 1-56,-1 0-59,-6-5-141,0 1-167,-6 0-72,-4-6-75</inkml:trace>
  <inkml:trace contextRef="#ctx0" brushRef="#br0" timeOffset="81192.85">18701 10210 1504,'0'-5'9,"-4"2"21,8-2 17,-8 2 19,4 2 12,-4-2 0,4 3-1,0 0 7,-16 10 10,10 5 8,-5 7 8,-2 10 12,-1 11 1,-2 7 10,2 18 30,-8 32 14,1 17 4,3 9-18,9 11-5,3 13-11,2 12-16,4 1-7,7-1-15,0-4-5,9-5-9,1-6-10,4-6-5,5-12-11,-2-9-4,2-10-9,0-18-7,-2-18-19,-7-20-47,2-12-44,5-8-34,-4-8-32,0-6-43,-3-10-45,3-8-44,-4-6-89,2-4-199,-2-12-24,1-7 76,-4-8-96,-7-21-92</inkml:trace>
  <inkml:trace contextRef="#ctx0" brushRef="#br0" timeOffset="81602.76">19197 10537 1516,'0'-5'-8,"-3"-3"18,0 3 19,0 3 19,-8-3 8,5 3 4,-4-1 3,-4 3 0,1 3 3,-1 2 4,-5 2 4,-1 3 6,-7 8 4,3 0 3,-3 1 0,5 4 5,-5 2-8,3 0-5,4 0-6,4 0-8,-1 0-3,7 0-1,4-5-8,6 2-6,3-2 0,3 0-3,4-5-4,7 0-4,4-5-2,-2-2-1,5-1-5,2-5 1,4-2-3,4-2-7,2-8-4,1 0 3,-3-2-5,-1-5-13,-6-7-22,-1-3-15,-6 3-14,-6-7-5,-8 7-5,-2 0-12,-11 2-24,-7 2-19,1 3-13,-4 1-8,-2 4-22,-5 2-20,4 3-57,4-1-136,2 3-192,1 0-66</inkml:trace>
  <inkml:trace contextRef="#ctx0" brushRef="#br0" timeOffset="81962.8">20428 10493 1525,'12'-8'0,"-2"3"21,-2 0 18,-6-1 10,3 4-1,-5-1-1,0 3 6,-17 3 7,4-1 7,-7 9 8,-7-1 3,-6 7 8,-10 6 4,-1 4 3,-10 8 0,2-1-3,1 5-4,4 1-6,4-1-3,10-7-6,3 4-2,9-4-1,9-1 0,5-4-2,7-3-6,10 0-1,3-5-7,10-1-1,7-5-8,4-6-3,2-1-1,1-6-8,6-3-3,0-2-4,-2-6-2,-4-1-4,-4-1-6,-6-4-20,-7-3-34,-7 0-31,-11 0-36,-4-3-29,-11 4-31,-7-1-36,-10 0-59,-10 3-128,-11 0-110,-2 8-68,0 4-72</inkml:trace>
  <inkml:trace contextRef="#ctx0" brushRef="#br0" timeOffset="82408.37">19134 12130 1551,'0'-13'-37,"0"1"28,-6-3 18,2 0 22,-3-1 13,-3-1 6,1 2 7,-5 0 5,-2 0 0,-5 6 0,-2 1 3,-4 3 7,-6 5 6,-1 5 4,-5 3 1,-2 4 4,-5 7-1,2 4-5,1 3-2,7 3-6,2 0-2,10-3-7,4 2-3,8-1-1,2-1-7,12-2 0,2-5 2,9 2-2,10-1-3,5-2-1,4-6-5,5-4-6,7-4-2,-1-4-3,8-2-9,-5-5 5,1-1-6,2-9-2,2 0 0,-12-7-2,2 0-12,-11-6-18,-3-3-18,-5-2-24,-11 3-18,-1 2-27,-7 2-26,0 3-38,-9 0-36,-1 5-24,-3 0-80,0 2-127,0 6-195,4 2-121</inkml:trace>
  <inkml:trace contextRef="#ctx0" brushRef="#br0" timeOffset="82777.5">19951 11900 1802,'16'-5'19,"-2"2"15,-4-2 30,0 3 21,-3-1 11,0 1 3,-1-1-1,-3 3-5,1 0-8,-4 0-9,0 0-1,-13 12-2,-4 4 5,-3 4 11,-3 2-7,-4 3 7,-3 5-1,0 5 2,0-1 3,0 2-10,3 0 1,3-2-7,8-4 1,2-2 0,4 1-16,7-5 3,6 0 3,4-4 3,7-2-7,2-3-5,11-3-2,0-2-9,9-5-2,1-5-7,7 0-4,2-5-4,1-2 0,6-8-4,0-5-2,-6-3-2,-4-2-6,-5-8-4,-8-1-18,-5-7-32,-1-2-27,-10-1-45,-11-7-51,-6 2-56,0 2-63,-11-1-148,-2 1-181,-8 1 81,1 3-173,-8 2-193</inkml:trace>
  <inkml:trace contextRef="#ctx0" brushRef="#br0" timeOffset="83449.79">20881 10400 1854,'-13'-2'-45,"-1"-4"16,-2 3 23,-1-1 10,1-1 17,-1-1 5,1 1 7,-1 1 10,4 1 3,-1-2-4,4 3 1,0-1-2,3 1 5,4 2 10,3 0 8,0 0 8,17 15 10,-1 0 7,8 6 3,6 13 5,3 4 3,3 8 26,18 25 9,-4 4-11,4 4-6,-5 7 9,2 9 0,-1 2-6,-10 6-9,-1 4-6,-5 1-8,-11-1-7,-2 4-12,-5-5 0,-13-2-7,-3-14-7,-3-15-2,-18 22-8,5-17-4,-4-15-6,-4-3-2,2-2-8,-8-2-15,0-6-29,-4-4-36,4-8-37,4-2-27,-4-7-33,3-5-40,3-7-33,5-6-41,-1-1-35,2-9-77,12-3-128,-4-7-37,7-3-125,0-10-155</inkml:trace>
  <inkml:trace contextRef="#ctx0" brushRef="#br0" timeOffset="83682.68">21595 10677 1962,'10'-12'27,"0"4"11,-6 6 39,2 4 10,1 8 4,-4 0 2,3 11-3,2 0-3,-2 12-2,1 8-10,7 3-7,-8 6-5,1 6-4,-4-2-6,11 11-2,-11 0-10,0-7-9,0 0-31,-3-4-44,0-1-41,-3-3-43,0 0-39,0-10-33,-8-8-56,5 1-149,-7-6-209,-8-2-112</inkml:trace>
  <inkml:trace contextRef="#ctx0" brushRef="#br0" timeOffset="83899.79">21308 11214 1738,'14'-22'2,"6"2"26,0 5 29,6 2 18,4-1 13,6 1-5,9 1-5,-2 1-9,7-3-9,-7 6-7,4-2-35,-7 3-45,3-4-52,-6 7-56,0-6-84,-7 2-424,0 1-139</inkml:trace>
  <inkml:trace contextRef="#ctx0" brushRef="#br0" timeOffset="84148.13">22326 10357 1795,'-4'-7'34,"4"1"10,-4 9 37,4-3 26,-6 20 14,-1 0 7,7 11 9,-3 6 13,3 8 32,3 15 13,4 15 0,-3 34 6,2 7-9,1 6-11,-4 8-13,0 5-15,-3-2-17,7-1-7,-7-2-13,6-7-14,4-6-8,4-6-10,-4-12-7,3-16-9,4-16-7,-4-1-11,8-9-21,-5-12-44,-2-3-58,6-5-48,-1-8-44,2-7-46,-12-7-47,12-3-53,-5-9-78,4-3-154,-3-8-18,3-9-243,-6-7-291</inkml:trace>
  <inkml:trace contextRef="#ctx0" brushRef="#br0" timeOffset="84519.16">23069 10689 2153,'7'-32'-68,"-7"5"27,0 7 31,7 2 25,-7 3 15,-7 3-2,4 2 1,-1-1 12,-12 4 9,-5 2 8,-2 0 8,-7 5 5,0 0 6,-10 5-4,-3 2-5,-1 4-4,4 2-9,4-1-4,3 3-4,-1 0-4,8 3-4,2-1-5,10-2-1,7-1-3,1 2 0,6-3-6,10-1-1,1 0-4,5 1 1,4-4-6,4-1 1,-2-3-3,5-2 1,0-1-1,0 0-3,-1-4-1,1 0-2,3-6 1,-6 3 0,-2-5-1,2 3-2,3-4 1,-10 2 1,-1 0 0,1 2-3,-4 2 2,1 1 0,-4-1-6,6 2 1,-9 3 1,6 3-1,-3 2 2,4-1-2,-5 7 6,12 2-8,-5-1 4,-2 0 3,2 3-3,4 0-11,4-2-37,-11 0-44,7-1-45,0 0-57,3-5-72,4-1-161,-7-4-66,4-2-73,-8 0-66</inkml:trace>
  <inkml:trace contextRef="#ctx0" brushRef="#br0" timeOffset="84953.03">23883 10155 1559,'10'0'0,"0"2"50,0 5 34,0 5 29,-3 5 16,-1 2 9,1 6 11,3 6 8,-3 3 1,-1 4-7,1-1 3,-1 11-4,5 0-3,-5-2-14,4 3-15,1-5-10,-2 4-10,4-7-7,-2 2-12,2-7 2,1-1-16,-11-6-17,10-4-5,-7 0-6,2-5-1,5 1-3,-10-12-6,11 2 0,-8-6-8,1-5 3,2-3-1,-1-7-6,-5-2 0,0-9-5,4-6-7,-7-9 3,0 0-13,3-4 2,-1 0-1,2-1 0,4 7 2,-8 0 0,6 10 0,1-1-1,2 5-3,5 2 1,10 6 1,-8 4 1,11 6 10,-7 2-2,10 5 4,-5 5-1,5 2 0,-2 7 2,2-2 0,-10 8 0,3-4 4,-9 8-6,-8 1 10,-6-2-10,0 1 1,-13 2-21,-4 8-32,-3 0-45,-16 4-53,-8 3-61,1-4-61,-10-5-151,-4 1-179,-19 12 75,2-13-161,-13 6-177</inkml:trace>
  <inkml:trace contextRef="#ctx0" brushRef="#br0" timeOffset="85243.26">23083 11696 1918,'9'0'38,"2"0"9,-1 0 22,-4 0 28,4-3 10,-3 6-1,0-3-3,-1 0-15,-6 0-2,0 1-12,0-1-4,-16 8-5,5-1 7,2 3-7,-5 3-2,-2 2-2,-5 7 7,5 3-13,-1 0-12,4 3-3,6 2-1,-3-1-4,7-3-9,3 1 1,0-1-16,6-4-27,1 0-28,7-4-32,6-3-36,6 0-42,8-3-46,-4-4-111,13-1-178,0-4-10,1-1-36,-1-4-38</inkml:trace>
  <inkml:trace contextRef="#ctx0" brushRef="#br0" timeOffset="85700.87">24080 11772 1645,'13'-13'93,"1"5"18,-11 2 12,7-2 4,-7 3-6,0 3-6,0-3-9,5 2-10,-16 0-5,2 3-11,-7 3-9,-4 0-6,-10 2-1,0 2 1,-3 6 1,-6 2-4,6 3 9,-10 1-1,7 4-3,3-1-9,0 0 0,6 4-6,4-3 2,4-1-2,2-2-4,14 0-6,-7-4-4,7-4 1,7-1-2,0 0-5,6-4-6,4-5 2,-1 1-2,5-8 1,-2 0-5,5-2-4,-4-6 10,7-6 7,-8-4 6,5-7 2,-4-5 1,-4-8 0,1-5-7,-7-1-1,1-6-9,-5 0 3,-3 5 17,4 10 14,-7 0 5,3 7-12,0 6-17,-3 4-9,0 8 0,0 10 5,-3 8 7,0 9 7,3 8 6,0 8 4,-7 9 1,7 6-5,-3 13-4,3-2-5,0 1-4,0 5-2,3-4-3,4-2-4,-7 1-6,14-2-7,-8-6-20,4-12-39,-7 0-35,8-8-28,5-2-26,-10-7-42,5-6-33,2-4-49,-7-5-55,2-8-128,-2-7-176,1-4 36,-4-11-224,0-11-287</inkml:trace>
  <inkml:trace contextRef="#ctx0" brushRef="#br0" timeOffset="85956.19">24483 10137 2091,'17'-10'-31,"3"1"27,-4 1 28,1 4 33,-3-1 19,2 5 21,11 9 5,-7 8 17,7 8 7,3 13 13,0 9 14,-3 8 4,6 27-9,-3 11 10,-11 9-5,2 14-9,-18 9-16,-6 8-8,-10 9-11,-17 8-10,-14-3-13,-13-3-31,-6 5-83,-21-12-96,-9-2-116,-20-10-141,3-8-233,-17 2 75,-10-15 61,-13-3-169,-10-14-144</inkml:trace>
  <inkml:trace contextRef="#ctx0" brushRef="#br0" timeOffset="89222.58">794 13572 2471,'5'-6'4,"-2"-1"5,3 2 18,4 1 23,1 1 18,5 3 12,3-5 1,1 5 24,7 5 21,0-2 28,3 6 1,0 4 5,7 2-7,0 7 5,3 3-1,-4 0-6,5 5-2,-8-4-7,-3 6-6,0-4-3,-10 2-12,0-3-7,0 0-11,-7 4-8,-3-4-6,-3-3-7,-7 2-11,-3-4-3,-1 4-7,-6-7-8,-3 2-3,-7-1-7,-4-5-4,1-5 0,-7-2-8,1-1 2,-9-7-6,-1-7-5,-1-4-1,-7-4-2,0-8-2,0-2-5,-3-5-2,4-9-3,-1-4 1,4 1-2,6-4 2,7 9-1,4 4-3,-1-1-2,14 1 4,-1 3-4,7 3-3,7 1 2,4 4 1,2-4-2,8-1 4,-1 10 3,7-8-7,0 7 0,6-4-1,1 5 1,6-1-3,-2 3 5,2-3-1,0 4 0,0-2-1,2 4 2,-5 3-2,-5-3-2,2 8 5,-3-9-1,-4 9-4,-1-1 2,-1 2 0,-2-4 2,-2 0-2,-2 4 5,2-2-2,-4 2 4,-1 3 2,2-7-6,-1 5 8,-3-2 0,3 2-1,-3-1-1,-1 0 1,-3 2 1,4-2-5,0 3 3,-4 0-7,4-5 2,-4 5-1,0 0-1,4 5-2,-3-2 8,6 4 20,-1 4-4,2 1 3,-1 5 8,3 3 11,1 10-18,2 3 14,1 9 13,-1-2 8,-2 10 15,6 10 29,0 0 3,-3 0 3,-1 7-4,1 6-5,-1 0-6,-2-3-9,-1 2-7,-7-2-9,5-3-6,-5-10-6,-6 2-5,7-4-7,-7-5-4,3-1-4,-6-6-7,0 0 1,-4-8-4,-3 5-1,0-8-4,-10 5-6,-6-4-6,-1-3-5,-6-2-9,-1-6-12,1-4-5,-8-11-17,2 3-19,-8-10-22,4 0-35,-5-10-32,-8-7-44,6-5-51,-1-4-54,6 1-47,1-7-66,7 4-70,1-11-111,9-5-169,3 10 55,12-4-491,5 1-654</inkml:trace>
  <inkml:trace contextRef="#ctx0" brushRef="#br0" timeOffset="90193.03">1589 13825 3412,'13'7'-53,"-2"0"32,1 8 29,1-3 18,1 12 10,7-5 26,-9 6 11,1 6 7,5-4 1,-9 3 0,5 3-18,-4-4 6,-2 4-3,4-3-16,-5 3-5,2-8-5,-7-8-4,7 2-2,1-1-2,-7 3-3,3-9 2,2 0-4,-3-9-1,3-3-3,-2-3-3,1-4-2,0-1-1,3-14-2,-4 2 0,1-10-5,0-3 1,-5-1-4,6-1 11,-2-1-14,1 4 1,0 0 4,3 1 1,-1 5-3,-2 2-2,7 4 2,-5 3-2,4 0 1,1 3 1,0 7 1,-2 5 14,2 2 7,2 2 12,-2 5 6,0 7-2,-4-2 1,3 5 4,-3 3 1,-1 6 0,-2-1-7,4-1-1,-1 5-3,-4-7-5,1 7-2,3-5-6,0-2 1,-4-2-1,8-4-6,-4-2 1,7-2 0,-4-7-4,4-2 0,-1-3-6,1-3-2,-1-10-1,1 1-4,-4-6-2,1-11-1,-4-6-1,-4 0-2,-6-5-3,0-3 0,-3 0 1,3 11 1,-3 0 0,0-1 0,0 10-5,3 4 3,0 4-2,-4 4 1,4 11 0,0 0 3,0 0 4,-3 15 1,10 3 1,-1 0 5,0 1 3,5 12 0,2-6-3,1 2 5,2 3-2,4 3-3,4 2 1,2-3 0,-6-7-2,4 0 0,-4-5-1,3 2 1,-3-4-1,-3-3 7,-1-7-8,1 2 0,-1-10 0,-2 2-5,1-4-3,-4-4-4,3-3-7,-7-9-4,-1 0-4,1-6-2,-3-7-5,-1 2 1,3-4 0,1 0-2,-4 9 3,4-7 3,0 11-4,3-2 4,-2 2 1,7 5 5,-2 5-3,4-3 5,-2 9 2,7-4 2,-5 8-2,2 0 4,1-5 8,1 10-5,-2-5 2,4 0-2,1 0 3,0-5 1,2 5 0,-3-2 0,4-5 1,-3-1-1,2-2 2,-2-1-2,-5-4 2,2-2-1,-5 0-3,-2-4 3,-1 1 2,-6-2-2,-4 2 0,-6-5 3,-1 8 0,-3-5 1,-2 4-6,-5 3-1,1 7 6,-4 3-2,1 5 1,-5 2 2,2 9-2,-1 4 0,-4 7 0,0 5 0,5 0-1,2 12 3,4-4-1,-1 0 3,11 5-1,-1-5-2,4 5-1,7-8 0,0 0-2,7-3-33,6-7-37,2 2-44,5-12-41,-3 2-52,-1-10-50,4 2-47,-4-6-60,4 0-124,-4-6-93,-2 2 63,-2-11-150,-5 4-165</inkml:trace>
  <inkml:trace contextRef="#ctx0" brushRef="#br0" timeOffset="90487.24">3353 13647 2024,'10'0'58,"4"3"20,-1 2 20,7 7 10,3 1 12,3 4 1,1 1 16,3 1-3,0 4-10,0-1-8,-3 4-11,0-1-10,0-5-13,-7 2-8,-1-2-3,-2 2-4,-7-7-12,0 3-3,-6 0-6,-1-8-4,-3-1-6,-3-1-1,-5-3-5,-1 2-3,-1-7-5,-1-7-3,2-1 2,-4-1-6,-1-13 0,1-7-5,-1 5-2,8-9-2,-1-5 0,7 1-5,4 4-5,5-1-5,8 1-22,-4-2-29,4 5-35,3 3-33,2 5-38,0-2-42,1 7-33,0 0-71,-1 7-128,0 0-64,-6 5-129,-2 2-130</inkml:trace>
  <inkml:trace contextRef="#ctx0" brushRef="#br0" timeOffset="91167.57">3850 13865 1708,'5'10'47,"3"-1"12,4-1 14,7-3 19,-3 3 10,0-8 2,3 0-1,6 0-1,5-8 3,0-5-3,3 1 6,0-3-11,-3-3-1,5 1-4,-5-5-5,3 1-7,-7-3-7,-3 2-1,1-2-13,-7 7-2,-1 0-6,-2 1-9,-1 4-3,-7-1-4,1 8-5,-3-2-1,-8 7-5,4 0-10,-7 7-1,-2-4-9,2 6-14,-4 5-5,5-7 4,-4 6 2,7 1-3,3 1 2,0-4 1,7 4 5,-4 2-1,3-5-2,5 8 1,-1-8 1,-1 5-1,2-3 1,-1 3 4,-1-2-4,2-3 0,-1 5 8,-4-3-6,1-4 8,-4 5-2,1-5-4,-4 5 1,0-4 2,3 3-4,-3-6 2,0 1-4,0 2 1,0-4-2,-3 2 0,3-3 2,0 2-1,0-5 0,3-2-5,0 5 2,4-12 2,3 2-2,0-4 3,10 1 0,-3-8-1,2-1-3,8-3 2,0-5 4,6-3-2,0-3 5,5 0 0,-5-2 8,0 0 4,-1-1 8,-4 1-1,-1-1 9,-8 6-5,-5 2-4,-4 2 0,-8 3-5,2 6 3,-8 3-1,-1-4 6,-2 8-4,-7 4 5,0-2 3,2 5 5,-6 5-3,2 5-2,-3 5 6,2 0 1,1 7 4,2 1-3,4 0 1,4 2 8,-2-1-1,12 5 5,-4-5-2,12 9 1,2-8-6,7 2 5,12 3-8,-1-2-6,6-3 3,-1 0-7,-4-3-4,0-5-6,-6-2-18,0 3-29,-8-6-35,-5 1-45,-7-1-34,-7 1-36,-7-1-32,-3 4-49,-13-1-69,-11 2-141,-16 1-70,-16 4 64,-44 11-115,-7 2-91</inkml:trace>
  <inkml:trace contextRef="#ctx0" brushRef="#br0" timeOffset="91671.23">1225 15047 1535,'-3'3'7,"0"1"23,3-1 11,0-1 14,-3 4 16,-1-6 18,4 1 8,-4-1 7,4 6 7,0-6 0,-6 0 4,6 3 0,0-3-4,-3 5-1,-1-5-4,4 0-3,-6-5-2,-1 10-1,0-10 17,1 5 1,-1-3-3,0 3-9,-3 0 5,4 0-6,-4 0-8,2 0-2,1 0-11,7 0-4,-9 0-8,9 0-2,0 0 3,0 0 7,30-6 1,-3 6 6,19-1 6,8-5 3,23 4 5,23-1 5,50-4 5,16 0 1,14 1 0,14 4-12,-1-5 1,8 7-14,-1-3-26,-6-2-1,-1 3 5,-7-4 15,-6 5 5,-3-2-8,0 3 10,-4-5-6,-6 10-7,-4-5-7,-9 3-5,-11-3-14,-29 1 3,-19 5-5,-4-4-5,-14 3-3,-10-2-6,-11-3-6,-6 5-7,-13-3-13,-4-2-47,-13 8-50,-2-8-75,-12 2-70,-6 3-66,-3-5-97,-11 0-111,1 0-255,-7 0 85,-4-5 77,2 3-395,-2-8-475</inkml:trace>
  <inkml:trace contextRef="#ctx0" brushRef="#br0" timeOffset="93426.57">7011 13830 2622,'-4'-8'-57,"4"3"19,0 3 11,-2 2 18,-2 0 33,1 2 25,-3 6 15,2 6 13,-3 1 5,1 3 11,-1 2 2,4 2 16,-4 5-2,4 4-5,-5-3-6,5 5-1,0-7-14,-1 6-13,4-1-4,-2-3-9,2-3-5,0-3-4,0 3-7,0-7-4,-3-3 0,3 2-1,0-7 1,3 5 3,-3-8 0,0-7-6,0 0-1,0 0-4,0-20-5,2 8 2,-2-10-7,4-6-2,2-4-2,-2-8-2,7-5 5,-2-3-10,1 0-6,4 4-4,-4 8 7,0-1-1,0 4-4,0 6-3,0 4 5,6 5-1,-2 6 6,6 5 6,0 7 6,4 3 8,-2 4 14,5 8-4,3 3 8,-3 1 3,3 12 3,0-4 2,0 6-2,0 7-2,-3-5-4,-4 5-1,1-1 1,2-9-5,-6 0-4,-7-4 1,1-8 2,-1-4 6,-3 3 6,3-2 8,-3-4-8,-3-11-3,0 0-6,-1-8-3,-4-2-5,3-7-7,-5-8-5,-5-8-8,3-9-10,-4-16-13,-1-9-12,-3 1-6,0-1-11,-3 17-27,2 0-16,2 12-24,2 9-25,-3 4-27,0 8-32,0 8-41,0 5-36,6 4-36,-2 4-83,6 1-159,0 8-53,6-5 73,1-1-114,3 6-136</inkml:trace>
  <inkml:trace contextRef="#ctx0" brushRef="#br0" timeOffset="94118.65">8075 13784 1967,'14'-2'99,"-8"-1"19,4 3 6,-6 0-2,-4 0-13,0 0-2,-7 11 8,0-4-1,-6 4 17,-4 6-10,1 5-6,-4 3 4,-1 0-3,-1 7-16,1 4-6,-3-4-11,4 5-10,8 1-1,2-5-11,-1 1-2,8-1-9,-1-8-3,8 0-5,2 0-2,4-5-6,7-3-3,0-4-4,4-6 0,1-2-8,2-7-14,3-1 1,-1-4 2,1-8 7,0-2-11,-1-7-2,1-8-2,-4-2 2,-2-2 0,-12 2-13,5-4 13,-4 4-4,-4 5 1,4 0 0,-3 4 3,0 4-4,-4 1-1,0 8 0,4-5 2,-4 9-3,1 1 3,3-4-9,-4 11 8,3 0 2,1 3-3,0 5 4,0-1 1,-1 1 2,1 2 1,-1-3-2,1 5 0,-3 4 2,5-1 1,1 0-3,1 2 1,-2 0 2,1-2-3,1 3 0,2 0-2,-4-8 0,2 4-2,-5-6 3,4 2 1,-2-2 0,1-1 3,-6 1-2,4-5 0,-1-6-1,2 3 1,-2-8-1,1 1-1,-4-8-5,0 4 1,0-6 0,-3 3 1,0-3-2,0 5 3,0-3 4,0 6-6,0 1 2,0-5-5,0 9 1,0-1 5,0 5 10,0 0 3,5 15 6,-5-8 6,3 5 4,0 4-1,4 6 6,2-4 8,5 6 3,-4 2-2,7-1 4,-1 2 3,8 3-1,-1-5 1,3-8-3,1 3-5,6-4 1,1-7-7,-4-3-2,4-4-4,2-2-4,0-8-3,1-1-1,0-1-5,3-16-4,-7 2-4,-3-12-23,-3-3-28,-6-4-38,-5-4-35,-7-3-39,-4 4-34,-5 1-42,-5 8-57,-1-1-103,-1 8-230,1 6 10,0 2 81,-5 4-156,4 7-179</inkml:trace>
  <inkml:trace contextRef="#ctx0" brushRef="#br0" timeOffset="97187.81">10907 13268 1781,'-4'-11'-86,"1"1"14,-1 0 25,1 3 14,0-1 15,-4 1 16,1 1 0,-5-1 10,5 5 5,-1-1 1,1-4 4,-1 1 0,-3 4 4,0-4 0,0 5 3,2-2-1,2-2-1,2 5 2,-1-3 1,5 1 5,-4-1 4,1 3 0,-1-2-3,4 2-4,-6-2-1,2-1 1,4 3-6,0 0-3,-4-2-9,4 2-18,-2 0-24,2 0-21,0 0-20,0 0-27,-3 5-44,-1-3-125,4 3-189,-3 0 33</inkml:trace>
  <inkml:trace contextRef="#ctx0" brushRef="#br0" timeOffset="97834.63">10730 13825 1232,'2'-8'-20,"6"-1"8,-2 1 19,1-1 18,-3 2 14,1 2 15,3-2 17,-2-6 13,-2 9 15,3-4 11,-4-5 4,-1 4 5,-2-1-5,4-1-1,-8-4 0,4 6-4,-2 1-5,-1-5-4,-1 4-3,-3-1-8,-3-1-7,4 4-4,-1-1 2,0 3-14,-7 3-1,2 4-9,-2 3 0,0 6-2,2 4 9,-6 0 8,6 10-6,-6 2 1,9 6-2,-4-1-6,5 1-8,3 4 2,-2 4-3,7 1-19,-4 5 0,11 3-16,-3 0 10,-1 0-3,4 0 11,2 0-4,-2-5-11,0 3-5,0-8-17,2-5-27,-2 0-23,-7-6-28,4 0-26,-11-5-34,-1-6-34,6 4-27,-6-4-24,-1-11-50,-2 3-68,1-10-71,-2 0-252,-6-2-165</inkml:trace>
  <inkml:trace contextRef="#ctx0" brushRef="#br0" timeOffset="98490.86">10354 14241 1772,'0'-16'-22,"6"-2"19,0 3 19,4 6 23,-2-2 18,1-2 13,4 4 8,1-2 4,2 2 0,8-4 2,-1 4 1,1-2-5,6 4-5,0-4-5,3 4-4,-1-6-6,6 9-2,-6-4 0,-4 1-4,4 0-8,-4 4-7,-1-5 0,-1 2-3,-9 5-1,3-5-4,-4 1 4,1 5 6,-4-4 0,-2 1 2,-1 3-2,-1 0-1,-1 0-2,-2 0-7,-6 0 3,0 7-4,-6-4-1,2 5-5,-6 7-4,0-5 4,-4 5-1,5 2-3,-1 1 2,-4 0-2,1 4-4,-1 2 1,5 2 1,-1-1 0,3-1-7,3 2 2,0-6 5,2 2-5,2 3-1,2-7 1,6 1-3,-1 1 2,6-9-1,4 4-4,-4-5-5,7-3 5,-4 1 1,1-8-7,0 0 4,3 0 2,3-8 1,-2 1-6,-2-3-9,1-5 8,-3 0-1,0-5 0,0-1-5,-1 2-11,-6-4 2,4 3 11,-5 3 0,2-4 1,-5 9 0,1-3 0,-1 5-7,1-4 2,0 3 5,0 4-7,2-4 9,-2 11 2,7-4 7,-1 4 4,0 4-1,4 1 7,-4 1 9,7 4 11,0 5 1,-3-5-4,-1 4-1,2 1-4,-2 3 1,-2 0-11,-2-3 5,-2 2 0,1-5-1,-5 4-6,1-1 1,-4-5-1,0 4-4,-3-6 2,0 2-1,-3-2-3,-4-1-2,1-7-7,0 0 4,-2 0-3,-2-13 0,4 1-20,0-5 6,6-8-11,0-5-2,3 2-1,6-10-10,5 9-17,6-11-9,7-3-14,6 0-20,5 4-29,7-4-41,2 11-50,-4-1-98,3 8-217,2 2-34,-1 4 76,-7 1-44,-1 5-32</inkml:trace>
  <inkml:trace contextRef="#ctx0" brushRef="#br0" timeOffset="100182.65">12647 14265 1396,'4'-6'-20,"2"5"9,5-2 20,-2 3 19,1-5 11,7 2 9,-4-4 4,7-1 5,-6 1 5,5-4 3,-1 2 3,4-4 3,-4 1-2,2-3-4,-4 0-6,1-3 2,-1 1-3,-2-1 1,-1-7-7,-2 8-5,-5-8-4,1 2-5,-4 0-3,-3 6-4,0-3 0,-3 2-1,-1 3-3,-2 1-1,-2 4-3,2 3-2,-7 4 4,-1 3 2,1 3 12,-1 11 6,2-2 4,-1 8 4,-2 6 5,6 1 4,-5 6-4,5 2-3,1-1 1,3 4-6,0-1 0,5 1-5,0-1-1,10 1 3,0-6 0,5-3-4,0-5-5,9-2-5,0-4-2,3-6-1,-2-4-5,2-3-3,3-5 1,0 0-5,0-7 0,0-11 1,4 0-5,-8-4-3,5-5 0,-5-6-3,-5-5-2,-5 1 6,-2-1-13,-8 4 4,1-1 0,-1 4 4,-2 6-3,-1 6-3,1-5 3,-1 8 0,-3 5-4,0 4 5,0 5 5,0 2-2,0 0 14,-7 17 7,7-5-1,0 9 2,0-4 5,4 8 2,-1-6-1,3 12-6,1-3-9,0 2-10,3-1 2,0 2 1,0-6 1,3-1-3,0-6-1,1 0 0,5-1-1,-3-4-2,6-4-2,-3-1 3,-2-1-2,-1-7 4,2 0-10,-1-7-2,-1-6 4,1 1-2,-4-5 0,-3-6-3,-4-2-13,5 1-6,-8-5-4,-3 5-13,0-1 8,3-5 7,-3 5-4,0 5 5,-3-1 7,3 4-3,0 0 2,0 1-3,0 4 3,3 5-5,-3-4 2,7 4 0,3-1 2,-3 3 2,1 3 6,7 0 2,-5 2-6,6-5 6,-2 5 3,2-3-1,1 3 3,4 0 2,-5 0 7,7-5-6,-2 3 6,-2 2 0,4-7-3,-2-1-1,2-1 3,0 2 1,-6 2 2,4-7-5,-9 0 11,1-1-1,-2 4-4,-5-2 3,1-4 0,-7 5-2,0-3 2,-3 4 0,-4 1-2,-2 0-5,-5 7 1,1 2-9,-4 5 9,-7 1 5,1 10-4,0-2 4,-1 6 1,4 4-2,1 4-2,5 0 2,0 2 0,8 2-1,-1 0-4,4 2 0,10-3 7,2 0-4,8-2-1,10 3-8,3-3-21,0-5-32,3-8-20,1 1-34,3-3-33,-4-3-31,3 1-26,-5-5-36,-5-8-63,-2 0-125,-5 0-113,-2-8-121,-7 1-150</inkml:trace>
  <inkml:trace contextRef="#ctx0" brushRef="#br0" timeOffset="100943.06">14114 14047 1887,'8'-7'26,"5"1"30,1 5 37,2 1 12,7 0 8,-2 0 7,9 7-3,-4-5 7,4 6 5,3 1-9,1 4-13,-4-1 4,-4 4-11,4-1-7,-6 2-15,-1 5-13,-3-4 1,0 7-11,-6-8-6,-6-2 1,0 6-7,3-4-11,-8-2 4,0 0-11,-3-3 5,-3 1-6,0-2-8,-2-4 4,-1-7-5,-2-6-3,6-3-3,-4-1-10,2-8-1,1-4-2,6-3 3,1-8-3,9 6 0,1-9 6,2-1-9,9-1 0,0 6 1,1 0 8,8 1-9,-8 6 5,4 6 4,-2-7-10,-3 9 5,2 3 2,-7 3-4,1-2 7,-5 8-2,1 1 1,-1 4-4,-5 4 9,-1 1-1,-1 8-9,-2-5 6,0 9 0,-3-5 2,-1 8-6,0 6 6,0-6 1,0 2-1,-3 3 4,4-5-1,3 2 11,-4-2-3,4 4-1,2-7 9,-2 0-6,7-2 10,-5 0 2,5-3-4,2 1-1,2-5-4,-2-6 2,4 0-2,-4 3-2,8-5-1,-7-7 6,6 0-1,-3-3 4,0 0-1,1-5-1,-5-3 3,1 1 4,-4 2 11,1-3 9,-5 5 9,1 1 3,1 4-3,-5-1-6,4 1-6,-7 1-6,3 1 0,-6 6-4,5 6 0,-2 4 0,0 4 3,4 1 8,-4 3 5,3 7 1,5 3 9,-1 5 6,-1-2-2,7 10 1,-2 1-2,0 1-5,-4 1-5,3 4-3,-4 0 1,1 1-10,-2-3 0,-1-5-5,-7 0-2,0-1-3,-4-3-5,-7 1 2,1-5-6,-2-6-1,-6 0-7,-2-4-1,2-1-3,-4-11-4,0-4-6,1-4-12,2-3-11,-1-10-16,-4-8-19,5-7-7,2-15-15,4-2-12,5-6-14,5-3-17,11 0-36,4-5-22,6 1-19,1-2-31,-2 10-39,7 1-67,-5 7-166,0-1-164,-2 7 88,-4 6-257,1-4-317</inkml:trace>
  <inkml:trace contextRef="#ctx0" brushRef="#br0" timeOffset="105794.9">16326 13659 2260,'7'-19'-55,"0"4"17,-1 2 24,0 1 27,-2 2 11,-4 3 13,0-1 8,3 5 9,-3-4 2,0 1 3,0 4 14,0 2 21,-3 15 18,-1-3 8,-5 11 16,2 10 23,-10 7 4,-3 10 5,-3 10 2,-10 25-6,-4 5-2,3 9-6,-5 2-11,5 6-14,4-4-6,4 6-11,8 4-11,9-5-10,6-21-9,9 18-6,8-5-5,8-13-11,5-13-10,3-17-23,0 0-33,4-12-43,-1-5-40,1-7-43,-1-6-31,-3-4-40,-3-5-35,-1-11-47,1 3-41,-10-10-109,2 0-135,-2-13 2,-7-8-171,1 2-229</inkml:trace>
  <inkml:trace contextRef="#ctx0" brushRef="#br0" timeOffset="106263.65">16890 13914 2025,'20'-31'-34,"-7"5"12,0 8 26,-2-6 32,-5 6 10,0 3 10,-6-3 2,4 4 10,-8-2 4,1 4 10,0-3 5,-3 0 8,-5 3-4,-2 4-2,-4 1 0,-3 4-3,-3 3-3,-7 5-8,-3 8 0,-1-4 4,-2 9-2,-5 5-7,5 2 0,-2-1-6,8 6-1,0 0-15,8-4 7,6-1-10,-2-1-4,14-4-4,2 4-6,4-2-5,8-5-1,5 1-3,0-8-4,9 5-2,2-8-6,4 1 2,1-6 1,3-2-2,-4-2-2,3 2 0,7-13-3,-7 4-3,1-8 1,-1 1-5,-6-4 2,-1-5 1,-6-1-4,1 4 2,-5 5 4,-2-1-4,-1 0 9,0 3-4,-3 6-10,0 1 7,-4 3-3,8 5 0,-7 5 7,2 3-2,2 4-3,-1 0 5,3 6 0,4 2-4,3 2 4,-1 4-8,5-1-18,-1-6-30,4 4-33,0 0-38,0-6-40,6-5-41,0 4-37,1-7-65,-4-2-123,-4-1-87,4 2-148,-4-8-158</inkml:trace>
  <inkml:trace contextRef="#ctx0" brushRef="#br0" timeOffset="106679.54">17783 13392 1916,'7'-10'46,"-3"0"-2,2 5 9,1 0 32,-1 8 27,0-1 14,2 11 16,2 4 10,-1 1 31,-1 9 8,-2 3 1,1 6 0,-4 3-3,3-2-14,2 8-17,-5-2-13,3 7-14,-2-8-11,2-1-12,-3-4-3,8 1-16,-8-4-9,4 2-6,2-6-8,-5-6-8,0 2-3,2-6-4,1-3-4,-4 6-6,0-8-1,4-11-5,-3 2-6,2-4-2,1-4-5,-1-8-2,-3-5-8,1-11-2,0 2-1,2-9-4,1 1 0,-1-2-5,1 2 2,3 3-4,0 6 1,7-2-2,-7 8 0,7 2 1,-1 5 1,4 2-1,-3 5 1,6 3 0,1 5 1,-1 8 3,3 5-1,1-1-2,-5 5-16,3 7-22,-12 2-19,-2 2-31,-5 4-49,-9 9-51,-8-4-42,-11 16-53,-8-5-47,-11-4-107,-5-1-175,-18 12 30,-6-3-212,6-15-281</inkml:trace>
  <inkml:trace contextRef="#ctx0" brushRef="#br0" timeOffset="106991.4">17223 14815 2258,'13'-8'8,"-2"1"19,-5 4 33,1-2 27,-4 3 7,0-4 6,0 5 5,-3 1 13,0 0-3,-6-3-8,-1-2 9,-2 10-1,-5-2 5,-2-2-7,-8 12-6,-3-1 1,-3 8-11,4 1-7,-1 4-7,-3 7-9,10-6-9,3 6-4,0-6-6,7 5-11,7-6-15,3 0-18,3 0-36,15 0-31,1 0-34,5-7-41,9-1-46,0-7-41,11 5-40,-1-13-51,4 4-112,6-6-101,0 0 16,7-8-57,4 1-64</inkml:trace>
  <inkml:trace contextRef="#ctx0" brushRef="#br0" timeOffset="107420.77">18100 14858 1647,'4'-17'53,"-4"8"13,0-1 19,0 3 19,-4 1 3,-6 4 3,-3 2 11,-4 0 5,-9 2 2,-1 6 9,-6 7 5,-8 0 2,-2 5 1,-1 3-11,1 2-5,0 2-15,6 3-7,1-5-13,8 0-4,5 3-12,6-6-5,4 3-6,6-7-9,4-1-4,6-8 5,4 8-17,6-10-4,1-5-6,6 3-3,4-10-1,3 3 5,-5-8-13,12-11-1,-8 2 0,4-13-5,0-4 2,-6-11-2,-4-6-1,-4-12-5,-2-8 2,-4-2 4,-7 0-7,4 5 6,-7 13 25,0 5 18,-4 11 0,4 2-6,0 11-7,-3 3 8,3 12 18,-3 9 0,3 8 11,-3 12-2,6 6 3,-3 14-5,6 3-3,-2 11-6,3 3-11,0 12-1,-1 2-1,11 1-11,-1-3-13,8 0-18,6-5-17,3-10-33,0 0-42,7-7-31,4-4-37,-4-14-37,-4 0-33,-6-7-34,0-8-46,-1-3-60,-4-10-146,-5-4-107,-5-10 39,-4-8-210,-7-15-270</inkml:trace>
  <inkml:trace contextRef="#ctx0" brushRef="#br0" timeOffset="107667.12">18390 13707 2176,'20'-7'61,"1"4"8,-2 10 27,5 4 31,6 4 24,3 2 21,7 11 9,6 6-6,2 7-2,15 18-6,-7 12-27,1 4-14,-4 0-6,-5 4-5,-15 9-11,-14-18-10,-2 2-9,-4-4-8,-10 7-8,-3-2-12,-9-6-30,-4-5-32,-4 1-36,-3-3-34,0-12-29,0-6-41,-7-5-44,0 1-48,5-13-67,-5-5-147,-3-3-105,3-4 28,0-10-128,7-3-151</inkml:trace>
  <inkml:trace contextRef="#ctx0" brushRef="#br0" timeOffset="107940.39">19474 13872 1971,'30'-18'42,"-9"3"22,-5 6 23,-6 1 13,0 1 11,-4 7-10,-2-7-1,-1 7 1,-3 0-1,-7 14 11,1-6 14,-4 9-9,-4 1-4,-2 7-8,-1 7-9,4-4-10,-2 4-18,6 2-9,3 5-3,6 3-6,0-7-7,6 5 1,8-7-14,2-4-7,3 9-7,11-10-22,-2-6-26,2-2-25,-3-3-28,-4-4-32,4-6-37,-3 4-43,-5-17-73,1 4-171,-7-1-93,1-9 65,-7 2-51,-4 0-26</inkml:trace>
  <inkml:trace contextRef="#ctx0" brushRef="#br0" timeOffset="108176.83">19546 14055 1528,'-2'-8'36,"4"1"3,9 1 9,6 5 14,3-2-5,3-5-2,7 8-5,7-7-6,10 7-5,0-8-9,6 5-28,1-1-41,-2 1-44,2-2-58,0 2-143,-8-4-207,1 5 3</inkml:trace>
  <inkml:trace contextRef="#ctx0" brushRef="#br0" timeOffset="108560.8">20698 13580 1445,'0'-8'87,"-3"-5"6,3 8 4,0-2 10,-7-1 17,4 8 7,-7 8 0,0-1-4,-4 5 5,1 9-9,-4 4-6,0 4 6,-7 10 8,2-3-2,-1 5-16,-2 2-6,10-4-9,-5 6-8,5 0-10,3-2-10,2 1 3,7-5-6,3 3-3,3-7 0,4-1-6,2-3-7,5 1-2,-2-6-6,3-9-5,-2 3-3,7-8-1,-4 0 1,1-3-9,0-4-3,0-5-3,-2-5-4,0-4 2,1-3 7,-2-3-14,-1-7-13,-3-4-16,0-1-8,-7-7-4,1 1 0,-1 3-4,0 3 3,-3 1 3,0 4 5,0 2-4,0 2-2,0-2 9,0 8 0,4-2 4,-4 3-3,3-2 5,1 8 4,5-2 5,-2 7-2,7-5 6,-1 2 11,4 6 8,-4 2 8,7 2 8,-4 4 2,1 4-1,4-3-2,-5 5-5,-2 6 0,-5 0-15,1 6 0,-4-4-8,2 6-13,-2 1-23,-2-7-37,-1 0-29,-3-5-44,0 3-56,3-4-62,-6-3-97,6-2-183,0 1 10,0-4-175,2-1-197</inkml:trace>
  <inkml:trace contextRef="#ctx0" brushRef="#br0" timeOffset="108788.78">21148 14304 1927,'14'0'60,"-4"3"29,-1 5 28,5-1 30,-4 11 20,0-1-8,-1 8-9,-1 2-13,1 6-11,-2 5-14,-3-4-11,-4 10-47,0-10-44,-7 7-69,0-2-81,1-2-110,-8 8-252,-2-7 0,2-1-146,-2-1-143</inkml:trace>
  <inkml:trace contextRef="#ctx0" brushRef="#br0" timeOffset="109762.7">22062 13455 1698,'-3'0'-47,"-1"0"26,1 2 20,3-2 32,-3 0 16,0 2 11,3-2 8,0 0 4,0 0 0,-8 0 3,5 0-4,3 3-4,0-3-3,0 0-1,0 0-3,0 0-3,-3-5-1,3 5-2,0 0-5,3-2-1,0-3 1,-3 2-5,8 3 1,-5-7-3,3 1 5,1 2 1,7-1 6,-5-2 1,4 2-4,4-4 6,4 5 0,1-4 10,5 0 0,3 4-20,0-4 6,0-2 1,7 6-11,-7-4 3,-7 1 16,7 2-26,-3-1-1,-3 3-7,-4-1-2,-4 1-2,8 3 2,-15-8 0,5 8-2,-1-2-3,-3 4-4,4 1 3,-11 2 1,6 2-1,-9 2-5,4 0-4,-1 3 0,-3 1 5,0 4 1,0 1 3,-3 5 9,3-3-6,0 9 8,3-3 7,8 3 6,-8 3 2,6 7-5,6-6 7,1 9-4,-2-6-1,2 5 0,1-1 12,-4-5-6,1-2-2,-8 2 1,7-3-4,-2-5-5,-5 3-5,-3-4-1,-3-1-4,0-1 0,-3 2-2,-3-8 0,-5 4-7,-2-5 0,-4 1 0,1-3-6,-1 2-4,-10-7-22,4 0-46,0 2-35,-4-1-27,0-10-26,0 5-29,0 2-27,5-8-24,2 0-37,-1 0-14,4 0-26,-3-8-52,8 2-67,-2-1-48,4 2-109,0-2-82</inkml:trace>
  <inkml:trace contextRef="#ctx0" brushRef="#br0" timeOffset="110023.51">22166 13980 1654,'3'-5'26,"0"2"21,4-4 29,-4 7 26,2-7 14,7 4 8,1-2 4,1 2-8,2-3-2,11 5-5,-4-7-17,3 5-8,4-1-7,8 1-10,-2-2-16,8 2-33,-2-2-29,9 1-42,-2-1-31,2 2-45,3 3-60,-2-7-138,-1 7-187,-1-6-88,-4 6-98</inkml:trace>
  <inkml:trace contextRef="#ctx0" brushRef="#br0" timeOffset="112283.31">5674 15383 1358,'3'-8'173,"1"5"-44,-4-4-2,0 7-1,0-8-6,0 5-24,-4-1-11,-3 1-12,1-2 6,-5 3 8,2 2 1,-1 0 3,-3 0 4,-1 0-1,1 10 6,-4-3 9,1 8 33,-4 5 15,3 5 6,4 7 8,-4 9 6,4 9 0,-8 1 2,8 15-6,4 2-4,1 7-5,5 0-13,-3 33-10,6-18-11,0-13-8,9 30-15,-1-6-7,8-2-13,1 1-5,2-2-5,2-20-11,-4-12-10,5 1-6,2-9-20,-4 0-44,-4-16-62,-2-6-66,-1-6-59,-2-8-81,2-2-74,-4-10-67,4-3-171,-5 1-47,-2-8 58,1-3-298,-4-9-363</inkml:trace>
  <inkml:trace contextRef="#ctx0" brushRef="#br0" timeOffset="112656.31">5808 15674 2400,'-5'0'-23,"3"-2"20,-2-4 17,0 5 15,4 1 10,-2-8 9,4 5 6,-2-1-2,4 1 5,2-4 7,4 4 8,4-2 6,2 3-8,2-3 4,2 3 1,6-4-9,1 6-9,3-2 1,0 2-10,0 0-8,4 2-21,2-2-28,-3 6-29,5-6-35,-5 0-37,0 2-33,1-2-48,-1 0-42,-6 0-92,-4 0-125,-3 0-168,0 0-116</inkml:trace>
  <inkml:trace contextRef="#ctx0" brushRef="#br0" timeOffset="113083.17">6616 15429 1681,'12'-14'39,"-5"-1"10,-1 2 20,-1 1 22,1 2 18,0 2 6,-3 1 3,1-3-3,-4 2-6,3 8-8,-3-2-9,0 2 2,-13 2 3,4 6 17,1 6 8,-2-2-5,-4 9 1,1-1-11,-1 10-5,5-2-7,-1-1-24,-4 5-4,8-1-4,-1-7-8,4 5-5,0-5-6,6-2-4,3-2-1,1-2-11,4-3 1,-2 3-6,7-11-3,5 1-3,-4-1 2,-1-7 0,4 0-11,-5-7-9,7-1 3,-3 1 5,-2-6-3,-4-7-1,-3 2 0,1-6-1,-4-1 1,-5-1-3,2 2 0,0-1 3,-4-1 6,0 9 6,0 0 14,2 0-8,-2 2-4,4 6 12,-1 1 17,1 8 10,-4 0-2,9 17-7,-1-8-2,9 14 0,-2 2-8,5 2-3,4 10-5,6-1-17,-4 3-26,12 7-45,2 1-38,3-4-30,-3 0-48,-3-11-56,9 2-75,-5-8-153,-5-1-144,1-10 69,-4 3-212,0-3-236</inkml:trace>
  <inkml:trace contextRef="#ctx0" brushRef="#br0" timeOffset="113319.54">7821 15637 2244,'18'-12'46,"1"4"16,2 6 10,1-1-5,-2-1-6,10 4-7,0 0-5,8 0-6,-2 0-4,4 4-10,4-1-20,5-3-42,-5 2-45,6 6-48,-6-8-79,-1 5-150,1-3-318,-11 3-168</inkml:trace>
  <inkml:trace contextRef="#ctx0" brushRef="#br0" timeOffset="113696.56">8834 15216 1933,'9'-9'60,"0"-1"-1,-2 3 2,-4-1 34,8 6 16,-5 2 12,0 2 12,1 6 32,4 2 15,-5 6 16,4 8 2,-4 1 4,8 1-5,-8 6-8,4 2-16,1 1-16,-2 2-16,1-1-13,-2 3-13,1-3-13,1-1-8,1-2-10,-2-1-5,1-6-15,1-2-8,-5 1-8,4-3-13,-4-1 2,2-4-11,-2-2 0,1-5-5,-4 2-7,0-9-9,0-3-6,-3 0-3,-3-15-7,0 5-3,3-7-1,-3-7-5,3 4 2,0-2 1,3-2 0,0 6 1,5 0 1,1 3 7,4-2-1,4 7 6,4 2 10,4 1 7,2-1 6,0 8 7,0 0 9,0 5 2,-1-2-7,1 6 1,-7 4-5,-3 0 0,-8 2-4,-5 10-6,-8-7-26,-5 11-44,-15-1-39,-6 7-56,-13 5-58,-14 2-66,-30 13-68,-12-5-86,-2-5-194,-12 6 13,-4-9 75,-12 0-239,-5 6-259</inkml:trace>
  <inkml:trace contextRef="#ctx0" brushRef="#br0" timeOffset="114047.62">5988 16808 2062,'-4'-9'40,"4"9"17,0-8 14,0 8 16,0 0 5,0-4-5,4-1-3,2 2-9,1-2-4,6-2-4,4 2-12,3-2-4,3 0-6,8-1 1,8-2-10,15-4 1,3 2-1,2 0-6,1 2 2,0-5-24,0 6-45,-6-2-58,-1 1-56,-8-3-87,4 6-187,-10 2-79,-5 0-81,-4 3-85</inkml:trace>
  <inkml:trace contextRef="#ctx0" brushRef="#br0" timeOffset="114461.03">7055 16524 1782,'3'0'88,"0"-1"15,1-5 16,-4 6 18,0 0 9,0 0-15,-10 0-4,3 0-5,-6 6-8,0-5 7,-4 7-10,-3 2 0,0-3-2,-4 9 0,0-1-4,2 4-1,2-1 0,2 6-6,3 2-3,1-6-12,7 5-3,1-4-7,6 3-10,6-2-3,1-2-8,7 5-9,1-2-19,5-4-19,5-2-37,5-1-39,3 0-47,0-7-57,4-1-74,-1-3-80,1-2-202,0-2-40,-1-1 73,-2 0-130,-1-1-125</inkml:trace>
  <inkml:trace contextRef="#ctx0" brushRef="#br0" timeOffset="114802.12">8262 16840 1854,'-14'2'59,"8"-2"10,-4 0 8,7 5 7,-1-5 10,4 0-2,0 0-5,14 0-10,-5 2-9,9-2-7,-2-2-6,7 2-7,4-5-7,3 5-30,3-2-49,4-1-52,7-2-56,-4-3-98,2 1-156,6 5-233,-5-1-129</inkml:trace>
  <inkml:trace contextRef="#ctx0" brushRef="#br0" timeOffset="115282.61">9282 16612 1891,'7'-13'56,"0"6"8,-4 2 17,-3 1 7,0-5 1,-6 9-3,-8 0 3,1 0-2,-4 0 4,-7 9 5,-1 0-1,-10 6 5,2 2 13,0 0 18,0 7 0,-1-2-3,7-2-10,1 6-7,6-2-10,3-2-8,8-2-7,1-2-13,5 2-4,6-8-8,5 5-2,4-3-6,6-4-8,1-2-3,8-7-6,3 5-4,-3-6-3,6-6 1,3-1-5,5-2-2,-4-2-2,-1-7 1,0-4 2,-2-5 9,-4-6 10,-10-6-2,0-4-1,-10-6-2,-3-5-4,-7-3-2,-7-11-9,-3-2 2,4 19 17,-5 2 8,5 11 16,-4 7-7,3-2-7,-3 8-2,4 10 10,-4 7 2,6 8 1,1 13 7,-1 7 7,1 10 2,6 7-1,-3 8 7,4 8 5,3 4-21,-1 8-7,4 3-3,4-6-10,2 8-25,8-8-36,-1 5-44,0-11-48,7-5-49,0-8-49,-3-4-37,0-9-39,-4-4-38,4-13-52,-8 3-98,5-14-142,-4-2-1,-4-2-314,5-8-403</inkml:trace>
  <inkml:trace contextRef="#ctx0" brushRef="#br0" timeOffset="115560.83">9768 15147 2390,'9'-15'-29,"-3"0"10,-3 5 8,4 8 40,-2-3 32,6 10 34,-1 5 23,8 7 36,4 9 37,5 13 11,6 6 9,11 36 2,-1-4-6,4 13-7,-1 2-36,2 6-13,-2 2-15,-2 2-12,-1 8-4,-13-2-20,0-3-7,-13-5-9,-4-1-15,-7-16-24,-6-13-43,-10 2-53,1-2-56,-8-2-53,-7-3-77,-3-5-87,-3-3-215,-3-7-103,-3-1 97,2-12-304,-2-5-333</inkml:trace>
  <inkml:trace contextRef="#ctx0" brushRef="#br0" timeOffset="116185.16">11617 15807 2258,'-7'-7'-62,"1"-3"21,-3 0 22,4 3 34,-1-1 21,-4 1 10,-1-2 4,-5 7 5,-1-4 9,-2 12 9,-5-4 11,-3 7-6,-6 8 4,0 0 10,0 15 19,-8 1 8,1 9 4,-3 1 4,6 7-4,7-1-12,4 7-7,6-11-10,2 3-10,9-1-7,2-10-9,11 6-6,2-5-4,14-1-6,4 1 0,2-11-14,4 6-15,0-15-22,7-2-35,0 2-27,-1-6-16,-6-9-22,0 6-25,-6-9-34,-1 0-22,0-1-50,-6-7-46,-10 0-97,-4-1-104,-3-7-21,-7 0-64,-7-5-63</inkml:trace>
  <inkml:trace contextRef="#ctx0" brushRef="#br0" timeOffset="116425.55">11090 16175 1723,'10'0'82,"7"-8"20,6 6 15,7-1 3,4-2-11,-1 3-11,10-3-9,-3 5-13,4-2-18,2-6-29,-2 8-37,2-7-43,1 4-44,-1-3-36,-3-2-118,1 7-184,2-7-124,-2 5-58</inkml:trace>
  <inkml:trace contextRef="#ctx0" brushRef="#br0" timeOffset="116851.09">12624 15562 1632,'20'-20'79,"-10"11"-1,1 0 2,-6 0 20,-5 9 15,-2 0 11,2 0 10,-17 9 11,0 0 6,-3 8 16,-7 5 2,-3 5 8,-6 11 3,-4 12 0,-13 21-3,2 4-10,8 4-9,3-1-14,6-3-15,15-18-11,-1 0-12,10-4-11,7-2-7,9-2-10,4-6-7,10-2-6,4 0-5,12-8-10,1-6-3,6-2-4,1-2-4,6-8-4,-4-5-3,0-8-3,-2-2-7,2 0-2,-6-5-2,-3-8-12,-4 1-11,-5-8-12,-8-5-10,-8-1-15,-5-8-15,-7 1-10,-7-9-13,-2 1 3,-8 5 6,1-4 4,-2 0 8,3 6 3,-3 8 11,6-2 1,-3 3 2,5 3 1,-1 5 5,9 2 6,2-3 6,2 3 0,9 5 10,6-5 9,0 5 9,4 3 11,1 4 6,1-3 5,1 6 12,6 0 3,-3 9 1,3 6-1,0 2-2,-6 5-5,-2 3-1,2 10-3,-10 1-4,2 3-10,-2 4-33,-11-8-47,4 7-50,-7 3-48,-4-7-64,1 2-72,-4-6-183,0 4-142,-2-8 64,-1 0-258,-1-3-302</inkml:trace>
  <inkml:trace contextRef="#ctx0" brushRef="#br0" timeOffset="127903.5">14108 16479 2208,'3'3'13,"-3"-3"12,0 0 9,3 0 13,-3 0 11,11 0-3,-4-8 0,-1 1-1,8 2-2,-1-8 7,4-3-1,-1-1-1,8-7 4,-1-1 5,4-5-2,3-7-9,-4 2 1,-3-5 9,4 2-5,-6-1-3,-2-2 10,-5 9-5,-1 4-2,-6 3-2,0 1-5,-7-2-1,0 4-5,-4 4-9,-3 3-7,-4 6 3,3-2-8,-10 4-1,2 4-12,-1-2-15,-3 5-14,-3 5-7,0-2-3,2 4-4,2 4 2,-1-4-1,7 3 3,2-3 6,5 3 5,2 2 2,8-1-5,5 4 13,8-5 10,0 7 6,9-2 9,1 3 9,6 0 2,-6-1 11,6-2-4,1 7 4,-4-1-5,-3 3 6,-2 1-2,-3 1 0,-4-4-5,0 5-4,-11-4-7,-4 2-6,-1-5-21,-2 4-27,-5 2-28,-5-9-30,-5 6-29,-3-5-33,-4-2-36,7 2-48,-2-6-40,-3-1-116,4-4-108,2-5 7,1-2-41,-1 0-33</inkml:trace>
  <inkml:trace contextRef="#ctx0" brushRef="#br0" timeOffset="128286.5">14728 16092 1632,'17'-2'59,"-4"2"6,1 0 23,-8 2 18,2 6 3,-2-1 5,-3 8 4,0 0 2,-3 5-5,0 2 0,4-2-14,-4 6-10,3-1-3,0-1-11,-3 2 2,8-4-10,-5-3-2,6 7 5,5-11 2,-1 3-5,8-2-4,-2 1-14,5-8-1,2-2-2,1 1-2,0-3-9,-8-5-1,8-5-1,-3-3-2,-1-4-8,0-9 0,-3-3-3,1-1-5,-8-5-3,0-2 1,0-1 1,-6 3 22,3 0 6,-3 5-2,-1 5-1,1 1-2,-4 1-10,5 4-3,-5 5 6,0 9-7,3 0 3,1 8-2,-1 1-4,5 4 1,-1 0-7,-1 12 1,8-3-2,-4 6-13,8-3-30,-1 5-36,4-3-28,6 6-35,-8-8-34,4-3-36,8-2-53,-4-3-45,0 1-93,4-5-112,-8-3-16,0-3-100,2-5-114</inkml:trace>
  <inkml:trace contextRef="#ctx0" brushRef="#br0" timeOffset="128807.11">15926 16015 1848,'-4'-15'63,"4"5"9,-3 3 13,0-2 22,0 9 17,-5 9-3,2-2-8,-4 3 14,1 7 21,-5 6 8,4-1 4,-1 6-3,-2-2-1,3 8-10,3-2-9,1-2-17,3 0-6,3-6-8,6 8-14,1-8-6,6 1-4,4-5-13,6 3-5,1-6-5,2-8-4,1-1-6,3-8-7,-3-2-6,0-8-3,3-5-5,0-15-3,-7-5-4,0-7-6,1-18 2,-8-3-4,-2 0-5,-8 6-3,1 2 2,0 10 0,-4 6 3,0 6-4,1 6-3,-4 3 5,3 15 12,-6 1 4,3 8 16,0 0 7,0 26 9,3-4 12,-3 2 10,0 12 3,0-1-1,3 5-3,0 2-7,1 8-9,3 1-6,3-2 0,3-6-10,1-2 0,-2 0-8,-1-7 0,2-2-4,-3-5-3,4-11-4,-2 1-3,1-2-6,5-14-5,-1-1-10,-4-7-9,-1-5-6,9-11-7,-4-2-6,5 5 1,-2-5-2,0 5 5,2 1-2,-4 4 3,6-2-3,0 8 8,-5 9 0,2 0 4,2 5 2,4 5-2,-11 5-3,1 3-15,-1 2-30,2 4-44,-3 7-66,3-4-57,-5 8-77,7 2-90,-6-8-170,5 12-86,-5-10 53,2 1-297,2-4-377</inkml:trace>
  <inkml:trace contextRef="#ctx0" brushRef="#br0" timeOffset="129220.84">18243 15790 2315,'11'-15'-24,"-2"7"18,-5 3 23,-1 1 24,0 1 27,1 6 38,0 4 25,-4 3-13,3 7 24,3 6 20,-4 4 7,3 10 0,1-1-8,2 6-7,-2 8-11,4 1-13,0-2-10,0 1-15,3 1-12,4-2-8,7-6-8,-5-2-11,5 0-21,2-8-32,1-6-43,-1-2-39,-2-5-36,-1-2-28,-6-6-35,-4-5-36,0-1-32,-3-4-38,-6-4-63,-4-5-114,-6-1-69,-4-8 27,-8-1-45,-2 0-40</inkml:trace>
  <inkml:trace contextRef="#ctx0" brushRef="#br0" timeOffset="130309.44">18070 16112 1515,'7'-12'49,"3"4"30,7-2 25,6 3 13,3-1-9,4 3-10,8 1-8,4-7-10,2 4-8,-1-4-7,-1 4-6,3-3-6,0 3-5,-4-6-4,-1 4-5,-3 0-4,-4-3-6,-3 0-2,-3-6-3,-3 1-1,-8-7-3,1 8-6,-7-4 1,-3-2-2,0-4 0,-4 9 18,0 0 13,0 2 15,-3-2 2,3 8 1,1-1 5,-4 3 19,0 7 0,0 0-3,-4 17 27,8 0 16,-1 7 6,1 3 0,3 6 9,-1 9-4,4 6-4,1-5-5,-2 6-12,1 1-10,4 1-11,-1 0-10,1-6-6,2 0-3,-2-2-15,5-6-1,-8-7-7,-2-5-4,1-1-5,1 0-1,-5-9-4,4-3-8,-4-5-2,2-7-8,-2-2-6,1-13-8,-1 0-8,-3-11-4,5 2-12,1-6 2,-2 0 1,7-2-2,-1 4 1,-4-2 0,5 11-2,2-5-1,-2 12 6,2-8 0,1 10 0,0 1 1,-4 1 2,0 5 0,1 3-2,-1 3 6,1 5-2,-4-1 2,3 5 3,-6 3 0,6 2 3,-7 1 0,5 5 2,-1-6 0,3 6 1,-3-3-4,2 2 4,3-4 3,0 0 2,7-3 0,1 2 2,0-7-1,4-3-2,6-2 1,-3-2 2,7-6-2,3-5-1,0-4-2,7-5 1,-8-9-6,5 2 1,-7-9 2,0-2-5,-7 3 2,-4-6-1,-6 8-2,-6-3-2,-8 6 0,0 5-3,-6 2 2,-6 2 1,-11 3-2,4 0 0,-3 13 0,-1-3 1,-4 10 5,-5-3-4,3 8 3,-1 2 1,7 0-1,-5 5-2,4 0 5,6 0-1,1 3 0,4 1-1,1-4-2,6-2 1,3-5 5,0 6-4,7-8 1,4 5-4,2-8 5,5 3 0,-4-1-1,2-2-3,1-2 1,1-3 2,-2 0-2,-2-8 1,3 8-2,-6-7 3,2-1-2,-2-1-1,-5 0 1,-2 0-4,0-2 2,0 4 1,-1 0-1,1-1-1,-4 1 3,0 5-3,1-6 1,-1 5-2,-3 3 2,0 0 3,7 3-3,-7 5 4,3-1 3,4 0 3,-4 3 1,4 0 1,3 7-2,3-1 4,1-1 1,2-3 0,4 3-1,1-6-3,1 5 3,2-4-1,-1-8 2,1-2-1,3 0-2,-8-5-1,5-8 0,-4 1 1,-1-8-5,-3-7-2,-2-6 2,0-9-1,-4-8 0,-8 0-4,2-3 0,-8-2-3,2-2 0,2 6 12,-8 2 0,6 14 1,-1 2-3,0 9 1,3 6 6,-8 10 1,8 5-3,-4 6 2,2 12 0,2 3 2,2 7-1,2 7 0,4 3 0,0 13 0,6-3-2,2 5 1,-2-1-6,10 9-14,-4-10-18,-4-6-29,-2-7-42,6-1-48,-7-2-30,0-8-39,-2-5-47,-5-2-61,4-10-54,-7-5-119,3-2-108,-8 0 34,-2-5-218,1-8-273</inkml:trace>
  <inkml:trace contextRef="#ctx0" brushRef="#br0" timeOffset="130532.85">20320 15940 2264,'-2'-10'9,"4"-3"8,6 8 23,6-2 12,2-1 1,1 1-11,2 4 3,7-2-18,-1 2-90,-5-1-211,-5 4-222,-7-10-88,-21-5-84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v"/>
        </inkml:traceFormat>
        <inkml:channelProperties>
          <inkml:channelProperty channel="X" name="resolution" value="3225.09839" units="1/cm"/>
          <inkml:channelProperty channel="Y" name="resolution" value="4300.13135" units="1/cm"/>
          <inkml:channelProperty channel="F" name="resolution" value="0" units="1/dev"/>
        </inkml:channelProperties>
      </inkml:inkSource>
      <inkml:timestamp xml:id="ts0" timeString="2021-09-01T02:58:40.495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262 910 941,'0'-8'220,"0"3"-56,3 0-11,-3 0-5,-3 3-10,3-3-12,-3 0 0,3 2-4,-7 1 7,0 2 12,-3-3 16,0 6 11,1-1 4,-5 3 0,1 5-2,-4 8 2,0 7 6,-3 14 1,-6 12-22,5 11-1,-2 31 5,0 9-6,5 10-11,-1 8-8,8 6-12,1 2-13,5 4-5,2-5-8,6 1-9,0-7-11,9 0-5,3-5 5,4-7-5,2-6-5,2-9-5,4-3-5,-5-24-30,-4-14-30,-2-11-40,-2-9-43,-5-3-50,8-3-45,-7-9-50,1-8-61,-2-3-60,-2-10-113,-4-1-177,4-10 41,-7 0-322,0-11-403</inkml:trace>
  <inkml:trace contextRef="#ctx0" brushRef="#br0" timeOffset="532.09">1769 1210 2398,'0'-16'-98,"0"4"20,0-3 30,0 0 26,-3 0 17,0 0 20,-3 0 16,4 3 11,-4-3 7,3 5 11,-4-4 8,4 8-3,-8-4-2,2 5 3,-1 0 3,-4 5 2,-2 2 5,2 6 1,-5 2-1,1 8-2,-2 2-1,1 2-6,-2 3-1,4 4-13,1 1-3,2 2 2,5-3-12,-1 1 2,3-5-6,4-3-3,6 1 0,1-2-5,5-5 0,1-1-4,4-3-8,2-4 4,4-4 0,1-1-4,-2-6 0,-2 2-2,7-4-3,-5-3-2,1-4-3,-2-4 2,-5 0 0,-2-2-4,1 0 1,-5-2 0,-1 5-2,-3 0 6,-1 3 2,4-1-3,-3 3 10,0 0-9,-3 3-1,3 4-1,1 6 7,-1 1 2,0 4-4,2 5-3,6 4-2,-3 1 8,1 1-7,8 6-1,0 4 1,0-5-8,3 6-29,-4-4-35,8-2-30,-2-2-40,2-2-45,2-2-44,-2-5-57,0-8-101,3 0-131,-5-5 25,5-3-64,-3-4-52</inkml:trace>
  <inkml:trace contextRef="#ctx0" brushRef="#br0" timeOffset="945.08">2425 830 1599,'8'-8'55,"-5"1"4,0 2 21,4 5 36,-4 5 15,0 2 15,4 6 3,0 4 10,-4 6 15,4 4 6,-1 6 12,1 7 5,3 2-8,-3 5-7,3 4-14,0-3-20,0 1-14,0-1-14,3-1-12,4-2-9,-3-5-8,-2-7-11,2-3-7,-4 0-6,0-10-6,0 1-8,0-8-3,0-5-10,-3-3-4,0-2-3,-4-11-10,0-1-6,-6-3-4,0-12-9,-1-3-11,-3-5-6,-3-4 5,7 2-2,0-2 0,3 9 5,0 2 0,6-3-6,4 9 2,1-1 2,5 4-1,4 3 3,4 6 4,-3 2 1,9 3 4,-2 7 9,2 0-2,0 7 2,0 3 0,0 3 0,-7 2 1,-3 7-2,-3-2-3,-6 5-5,-9 2-19,-4 1-42,-1 4-44,-12 6-48,-8 0-54,-5-3-71,-7 5-71,-5 2-191,-10-4-55,0-1 53,-25 15-219,4-4-246</inkml:trace>
  <inkml:trace contextRef="#ctx0" brushRef="#br0" timeOffset="1275.46">2155 2346 1993,'21'-7'18,"-4"0"14,-8 2 17,-2 0 26,-4 2 12,-3-2 10,0 1 5,-3-1-2,-4 0 4,-2 2 2,-2 1-4,-2-1-1,-4 6-5,1 2-5,-8 2-2,0 5 6,-2 3-7,0 6-5,-4 1-6,7 1-14,-2 4 3,2 1-9,6-3-7,4 3-4,4-6-5,5 3-13,0-4-13,12 0-19,-2-4-16,8 1-28,2-5-24,5 0-30,2-7-31,3 5-30,8-6-40,3-3-19,2-2-67,-3-2-93,9-1-81,-2-4-166,4-3-128</inkml:trace>
  <inkml:trace contextRef="#ctx0" brushRef="#br0" timeOffset="1720.55">2759 2445 1705,'30'-19'51,"-10"2"31,1 5 32,-8 2 27,1 0 19,-5 0 8,-2 3 9,-1-1-4,-4 1-1,4-1-8,-12 3-6,4 0-13,-4 5-3,-7 3 9,-1 1-4,-6 7 1,0 2-3,-3 6-8,-1 1-11,1 4-9,0 2-13,1-1-8,7-1-6,1 5-9,2-2-9,8-3-5,4 0-7,4-5-5,5 1-5,5 1-2,4-6-5,7-1-4,2-3-1,9-2-3,-6-4-4,4-1-1,2-10-4,-4-1-2,4-6-3,-3-4-4,-6-7 2,-5-10-5,-1-6 0,-9-7-3,-4-11-2,-8-2-2,-4-13-1,-3 4 1,0 1-2,1 13 1,0 8 0,2 10-3,-3 1 1,4 9-1,3 7 8,0 8 8,3 6 0,0 6 10,1 11-1,6 4 12,0 4 5,4 11-1,-2 5 29,6 11-7,-2-2-1,1 14-6,2 2-2,2 3-8,-1-4-7,7 3-3,-4-1-16,3-9-23,1 1-27,0-16-41,-7-7-39,0-6-37,-3-3-38,2-6-32,2-5-43,-8-8-38,0-4-31,0-8-44,-2-9-62,-1-12-124,-10-6-45,-4-19 48,-5-19-209,-8-31-252</inkml:trace>
  <inkml:trace contextRef="#ctx0" brushRef="#br0" timeOffset="1930.04">3296 1313 2185,'7'-32'28,"-1"13"38,8 4 29,2 6 20,1 3 22,4 4 23,-2 4 29,11 8 36,3 5 27,14 8 11,7 14 1,19 19-7,-3 8-37,-3 8-18,-4 8-20,-2 8-17,-10 10-13,4 2-16,-22 1-9,-6-5-16,-10 4-13,-11-13-12,-6-12-32,-9-2-45,-19 16-55,-2-17-71,-11 6-61,-4-4-87,-2-17-97,4-12-175,-12-8-152,-5-4 69,1-3-388,-11-7-484</inkml:trace>
  <inkml:trace contextRef="#ctx0" brushRef="#br0" timeOffset="2396.79">4950 1445 2640,'7'-11'-68,"-4"4"35,1 2 27,-1-3 18,0 6 10,0 0 24,1 4 26,-1 5 5,4 5 8,-4 5 1,4 5-6,-1 8-6,0 2-5,2 5-8,-1 1-6,-1 10-11,1-1-34,0 2-34,-4-11-35,0 11-41,1-10-37,-1 1-35,0-2-27,-3-4-25,-6-1-83,-1-9-86,1 0-189,-5-7-83</inkml:trace>
  <inkml:trace contextRef="#ctx0" brushRef="#br0" timeOffset="2561.88">4600 1838 1559,'3'-26'36,"7"6"30,4 3 28,6 2 23,6 3 3,1 1-4,10 1-11,0 0-6,6 0-11,4 3-10,9-4-10,1 2-8,3-1-22,0 2-43,-3-4-57,3 1-61,-4 2-52,-5-4-87,1-3-113,2-4-184,0 3-60</inkml:trace>
  <inkml:trace contextRef="#ctx0" brushRef="#br0" timeOffset="2808.22">5877 760 1675,'-6'-16'68,"3"9"11,0 5 24,3 2 37,0 15 4,0-1 21,-4 10 8,4 5 16,4 11 30,-1 15 8,-3 14 14,0 6-4,0 39-5,0 5-11,0 6-16,0 8-21,5 0-14,5 1-10,5-1-25,8-5-13,3-7-24,4-10-37,0-9-38,-3-9-43,0-24-45,-4-13-43,-2-13-47,-8-11-44,0-4-59,0-11-59,-6-7-84,-4-3-167,0-9-8,-3 2 65,-6-20-201,-4-2-205</inkml:trace>
  <inkml:trace contextRef="#ctx0" brushRef="#br0" timeOffset="2998.31">5853 1275 1951,'18'-18'56,"-2"0"12,-2 5 14,2-1 11,1 4-3,3 2-4,-1 1-6,2-3-7,3 5-10,6-3-3,-4 4-13,8-4-1,-1 4-24,7-1-38,4-1-46,-4 0-37,-1 5-55,1-4-78,7-1-146,-10 4-260,7-3-136</inkml:trace>
  <inkml:trace contextRef="#ctx0" brushRef="#br0" timeOffset="3409.22">6944 942 1878,'7'-12'34,"0"2"27,-3 0 18,2-3 7,-6-2 3,-3 5-1,3-2 8,-3 0-1,-4 1-1,-4 4-10,-1-1 0,-3 8-1,0 3-1,-6 2 0,2 4-6,-1 4 4,-7 7-10,3 2-12,1 2-3,2 3-5,2 0-6,3-1-1,-1 1-4,7 0-6,-1-3-1,8-3-4,0 1 1,6-4-3,2-3-1,4 0-2,1-5-7,7-2 3,-1-4-5,1-1-1,2-3 0,2-3-5,-1-4 8,-1-3-8,2-2 0,-4-5 0,2-7-2,-9 0 0,4 2 2,-5-1-7,-2 3 6,0 0 2,0 5 2,-5 0 3,2 4 1,-1 4 9,0 5 7,1 4 2,0 5 5,-1 4-1,4 10 0,-1-2-4,8 5 0,-4 5-6,2 0-6,6 4 3,2-4-28,3 13-37,0-3-44,1-3-49,3 0-54,0-6-56,-5-4-69,2-4-161,-4-3-69,-1-3 49,2-7-99,-4 0-94</inkml:trace>
  <inkml:trace contextRef="#ctx0" brushRef="#br0" timeOffset="3614.67">7811 1088 1827,'14'-8'77,"0"5"27,2 2 20,0-2-1,-2 3-12,2-3-10,4 3-9,0 0-9,1-2-6,3 4-8,-2-2-6,8-2-9,3 2-17,-2-4-33,-1 0-40,3-1-53,1 2-64,3-7-98,-1 3-159,-9-1-67,3 1-44,-3 0-24</inkml:trace>
  <inkml:trace contextRef="#ctx0" brushRef="#br0" timeOffset="4006.62">8599 630 1580,'-3'-4'79,"0"1"25,-2 6 26,5-3 10,-6 12 10,3 2 13,3 3 28,0 7 11,0 3 24,3 5 7,3 4 8,2 3-1,-2 6-13,1 1-15,2 1-14,2 1-35,-1-5-16,4 6-17,-1-6-8,0 1-16,-3-9-9,0-2-8,-5-4-10,10-1-7,-5-8-11,-5 2-4,3-5-8,-1-5-8,-4-3-8,4-6-7,-7-6-15,3-5-8,-1-5-12,-2-8-17,0-7 0,0-4 0,5-6 2,-5-1 3,3 3 0,4-1 2,3 4 0,0 1 3,4 7 1,-2 5 2,6 5 0,1 2 1,1 7 7,1 3 2,1 3 1,2 3 5,2 9 4,1 2-1,-6 6 0,-2 3-2,-5 4 3,-8 3-3,-2 6-20,-11 1-37,-7 5-48,-5 5-38,-14 3-59,-11-1-71,-16 15-68,-16-4-171,-8-8-148,-13-2 95,-2-2-300,-9-5-345</inkml:trace>
  <inkml:trace contextRef="#ctx0" brushRef="#br0" timeOffset="4303.63">6381 2288 2355,'4'-5'-42,"5"2"15,1-6 19,7 2 15,10 0 7,0-3 12,6 0 4,0 3 4,7-3-5,-5 0-3,7 2-6,-2 2-11,-4-1-15,-2 2-17,3 1-29,-5 1-32,6-2-35,-8 0-72,2 2-118,-1-1-266,2-1-75</inkml:trace>
  <inkml:trace contextRef="#ctx0" brushRef="#br0" timeOffset="4581.14">7498 2032 1654,'11'-5'76,"-5"0"30,-3 0 33,4 0 21,-4 0-3,-6 3-2,-1-1-5,-2 1-8,-4 2 1,-7 2-9,-3 3-1,0 2-1,-3 4-7,-4 7-5,0 2-7,5 4-9,-5 1-6,3 8-13,4-1-7,7 1-7,-1-1-8,5 2-4,5-3-6,4-4-3,7 6-6,7-6-8,5-1-7,5-4-22,2-4-34,8-1-33,-1-5-38,-3 0-48,0-8-53,3 1-58,0-2-118,1-3-195,-9-3 41,3 1-204,-1-1-225</inkml:trace>
  <inkml:trace contextRef="#ctx0" brushRef="#br0" timeOffset="5198.5">8369 2302 2005,'-4'5'10,"-2"-2"19,3 1 24,-5-1 13,5 2 2,-3-2 2,2 2 7,4-1 1,0-1-2,4 3-1,-1-4-4,7-1-3,0 4-6,3-5-9,7 0-1,7-5-11,3 4 2,3-1-9,7-7-7,1 5-24,-1-7-35,3 2-36,0-1-40,-3-1-58,0 2-78,-3-3-123,-3-1-111,-2 2-66,-2 2-46</inkml:trace>
  <inkml:trace contextRef="#ctx0" brushRef="#br0" timeOffset="5653.09">9225 2012 1535,'8'-12'32,"2"1"31,-7 5 28,3-4 25,-3 1 14,-3 4 16,5 1 12,-5 1 1,0 1-5,0 2-13,-14 5 2,1 2 4,-7 4 0,-4 5 3,-3 5-3,5 3-9,-5 2-6,3 1-11,1 0-10,2 1-14,5-3-8,2 1-7,4-5-12,7 0-4,0-1-7,3-5-6,6-2-1,4-1-7,7-5-4,-4-2-4,8-5-3,-1 0-2,4-5-8,1-2 1,-1-3-3,3-7-6,-7-4 3,-1-4-5,-1-2-1,-6-8 0,2-5 1,-7-10-4,-7-3 1,0-5-2,-3-12 0,-4 4-4,1 7 6,-2 9 7,2 12 11,3-1 4,-4 7 5,7 11 19,0 9 4,3 9 4,4 9 9,-1 8 0,5 7 0,-5 11-1,7 14 2,-2 3-2,-1 6-3,-1 10-5,5 3-3,-7 2-9,2-1-3,5 2-4,-4-4-15,3-1-19,1-7-32,-1-9-36,-3-6-45,-3-8-44,2 0-40,2-9-36,-4-8-46,-1-3-47,0-3-45,1-10-61,-3-4-117,-4 1-65,7-15 49,-7-5-225,-4-13-266</inkml:trace>
  <inkml:trace contextRef="#ctx0" brushRef="#br0" timeOffset="5903.06">9329 790 2320,'17'-10'72,"3"7"29,3 11 21,4 2 4,3 7 32,10 14 29,6 11 28,18 25 20,-4 8 8,-4 10 0,0 9-7,-1 10-16,-5 5-24,-7 7-12,-3 4-17,-6 0-17,-8 0-19,-3-1-11,-9-3-4,-1-7-41,-13-18-9,-3-14-23,-4-2-29,-6-5-41,-4-8-45,-6 1-39,3-5-46,0-13-55,-7-5-53,4-5-55,-1-7-69,-3-6-146,-3-5-100,-4-2 82,8-6-285,-4-5-324</inkml:trace>
  <inkml:trace contextRef="#ctx0" brushRef="#br0" timeOffset="6234.25">10343 1407 2107,'6'0'-108,"2"-2"34,-2 4 27,1 1 33,-1-1 26,5 0 23,-2 1 27,4 2 21,1-2 14,7-1 8,-2 2-5,8-1 2,0 0-17,-2-1-5,5-2-14,-2 4-5,4-8-15,-4 4-26,-1 0-38,-2 0-43,-5-2-43,1 2-54,-4 0-74,3-3-149,-10 6-253,-4-3-132</inkml:trace>
  <inkml:trace contextRef="#ctx0" brushRef="#br0" timeOffset="6424.76">10330 1895 1943,'3'13'90,"4"-4"32,7 1 23,5-5 7,-2 0 15,10 0 6,3-5 8,3 0 2,-1-3-10,15-1-12,-4-1-18,1 0-12,0-3-16,-4 1-40,-8-1-62,-2 4-68,-5-5-92,-10 4-115,-7 1-185,-8 1-113,-14 3 66,-6 0-187,-10 0-176</inkml:trace>
  <inkml:trace contextRef="#ctx0" brushRef="#br0" timeOffset="9809.02">11794 592 1964,'0'5'25,"0"3"26,0 5 25,-3 4 15,-1 5 14,-2 10 10,-2 9 11,-1 11 1,-1 17 8,-1 6 12,2 26 3,-9 9 1,6 8-7,-1 3 3,-2 5-18,9 2-12,0 2-10,-1-1-10,3-4-9,4-4-8,0-1-9,4-12-7,3-4-9,-1-21-6,0-14-15,5-6-28,-2-10-30,1-6-36,8-7-29,-8-10-35,2-11-35,3-2-37,-3-5-43,2-7-61,-1-5-138,-2-5-109,-5-6 48,3-7-105,-5-3-104</inkml:trace>
  <inkml:trace contextRef="#ctx0" brushRef="#br0" timeOffset="10265.32">12320 952 1717,'4'-12'12,"-4"2"12,4 0 6,-4 0 12,0 2 4,3 0 6,-3 1 4,0 0-3,-3 2 8,3 0 0,-4 0-2,0 3 3,-2 2 6,-4 4 4,0 1 4,0 5-1,-3 2 0,-4 6 8,1 8 1,-1 3-2,-1 6 13,6 7-1,-6-1-1,2 1-4,3 1 0,3 1-5,0-6-8,4-3-8,6 0-3,3-2-5,0-8-7,10 2 1,4-9-5,2-4-7,2-2-5,6-8-2,3-4-2,0-7-2,6-4-5,-3-4 0,8-7-1,-4-5-5,-1-4-4,-6-4-1,0-5-4,-10-1-2,-3-3-11,-8-1-15,-5 8-17,-4 1-13,-4 4-18,-5 2-9,-4 8-18,-1 4-14,-2 3-24,-3 6-30,8 6-35,-3 3-38,1 0-100,3 3-189,3 1 30,2 4-81,10-1-73</inkml:trace>
  <inkml:trace contextRef="#ctx0" brushRef="#br0" timeOffset="10609.4">13452 1015 1663,'21'-8'47,"-3"-1"19,-2 0 20,-2 1 10,-4-1 8,-4 2 6,-1-1 8,-2 1-10,-3-1-2,0 1 8,-8 2-9,-4 2 0,-1 6-5,-11 2-1,-3 5-11,-3 5-4,-3 5-4,0 2-3,-4 8-1,7 0 6,0 3 1,3-1-5,7 5 3,3-4 4,7 0-2,4-3-10,9-1-4,4-5-9,6 2 5,7-6-5,3-2-5,4-7-8,6-7-4,4-7-3,10 2-3,7-11-1,-3-2-6,1-6-5,-5-2-4,-8 0-4,-6-7-23,-13 5-26,0-1-26,-13 5-28,-10-3-31,-7 3-41,-10 2-33,-6 4-41,-13 4-55,-6 0-160,-5 5-135,-10 5 80,-5 5-146,-3 0-144</inkml:trace>
  <inkml:trace contextRef="#ctx0" brushRef="#br0" timeOffset="10990.89">12604 2070 1782,'6'10'-6,"-6"-1"21,4-1 28,-1 0 19,-3-1 9,0 1 6,-7-1 8,1-1 9,-1 3 10,-3-1 3,-7 4 5,1 1 2,-1-1 8,-6 9-2,-3-2 4,-1 4 6,-3 4-7,-3 1-3,2 6 2,-2-1 7,3 4 0,0 1-10,3-1 0,4 1-8,2 2-7,5-7-4,2-1-8,5-1-4,6-9-8,-1 3-3,11-9-2,-1 2-8,5-2-3,5-7-5,4-4-7,1-5-5,5-2-3,4-5-6,0-3-2,7-5-1,-4-6-5,4-4-6,-7-1-11,-3-5-21,-11 1-27,1-2-24,-7-1-29,-4 9-26,-3-2-15,-3 1-45,0 5-37,-3-1-51,0 7-53,0-1-69,-1 5-131,4 3-44,0-4 46,4 7-129,-1-1-139</inkml:trace>
  <inkml:trace contextRef="#ctx0" brushRef="#br0" timeOffset="11335.35">13332 2271 1947,'25'-1'82,"-1"-1"22,-7-2 21,-4 4 1,-2 4 5,-5-4 0,-6 2 0,0 4 2,-6-2 9,-5 4-8,1 1-5,-4 1 6,-2 5-2,-4 0-4,-3 8-1,0-1-1,-1 5 2,-6 3-3,3 3-1,4-4-5,7 0-5,-5-2-8,8 1-9,6-6-5,0 1-6,4-1-5,6-2-2,11-5 1,3 0-7,3-3 2,7-5-8,3-1-8,6-6-4,11-6-6,-4-3-5,11-3-7,-2-6-4,-4-4-1,-1-4-5,-8-1-14,-2-4-19,-11-3-36,-6-3-32,-10 1-29,-3 0-24,-4 3-26,-3 3-24,-10-3-31,0 3-30,-10 0-39,4 3-39,-4-1-47,-3 1-136,-4 1-93,0-4 54,3 3-173,2 0-204</inkml:trace>
  <inkml:trace contextRef="#ctx0" brushRef="#br0" timeOffset="11579.24">13801 927 2143,'21'-1'88,"2"1"21,-4 6 14,8 7 13,3 4 14,7 8 7,13 8 9,1 9 0,18 15-8,1 6-13,1 10-5,-1-1-12,-7 11-13,-3 4-9,-10 9-10,-10 3-10,-10 6-14,-17-1-20,-13-13-36,-3 14-47,-22-1-45,-7-10-46,-8-7-59,-10-2-63,-3-8-60,-11-7-159,1-2-93,-10-8 52,0-6-133,5-11-133</inkml:trace>
  <inkml:trace contextRef="#ctx0" brushRef="#br0" timeOffset="12257.95">15212 1392 1678,'0'0'-38,"-7"-3"15,7 3 24,-3 3 12,-4 0 16,4-1 9,-3 1 9,2-1 6,-6 3 7,7-2 4,-7 1 4,3-1 0,3-1 1,-2 1-4,-1 0-8,4-1-1,3-2-3,3 3-3,-3-3-4,17-5-3,-4 2-10,8-2 1,5 0-3,0 0-6,4 0-23,5 3-22,-2-3-25,0-1-24,-1 5-18,-2 1-28,0-3-51,-5 6-92,-2-3-376,-3 4-130</inkml:trace>
  <inkml:trace contextRef="#ctx0" brushRef="#br0" timeOffset="12479.36">15298 1748 1732,'0'4'8,"0"1"39,5-2 31,1 0 22,4-2 14,-1-2 0,9 1-2,-1-6-2,-1 1-5,11 1-12,-2-5-7,3 1-12,2 2-6,0-5-14,0 4-16,2 0-31,3-5-39,-2 0-49,-6 0-43,3 3-57,0-7-152,-11 4-171,5-1-69,-7 0-75</inkml:trace>
  <inkml:trace contextRef="#ctx0" brushRef="#br0" timeOffset="12786.68">16202 602 1756,'11'-10'98,"2"3"13,-7 2 2,-2-1-1,3 6 19,-4 8 20,-3 4 13,0 14-3,-7 6 6,-3 14 0,4 6 5,-8 20-3,-6 29 7,3 11 3,1 8 0,-1 5-13,4 5-13,6-1-18,4 2-8,6-4-15,7-4-12,7-6-7,6-9-10,7-9-12,3-6-11,11-12-20,-4-19-26,-7-15-35,1-10-29,-1-6-43,0-7-39,-3-6-53,-4-9-50,-2-3-54,0-6-50,-8-1-129,-2-11-135,-8-2 53,0-9-197,-8-9-237</inkml:trace>
  <inkml:trace contextRef="#ctx0" brushRef="#br0" timeOffset="13025.04">16276 1015 2071,'13'-14'10,"1"0"27,-1 2 23,0-1 12,1 3 5,2 0-2,4 3-4,-4-2-2,5 1-4,2-4-5,-2 6-9,4-2-1,-1 1-6,0-1-6,6 3-3,-4 0-10,4-2-21,-3 2-28,0 1-31,3-2-31,3 0-30,1 2-35,-4-1-54,3 0-120,-3 2-339,3-2-160</inkml:trace>
  <inkml:trace contextRef="#ctx0" brushRef="#br0" timeOffset="13437.01">17236 675 1758,'3'-15'-7,"-3"0"30,-3 0 21,0-1 21,3 2 19,-3 1 13,-4 0 10,1 4 4,-5-1-3,-2 6 2,-1 1 3,1 6-4,-4 1 2,-2 8-10,-1 6 0,-4 2-8,5 5-9,-2 0-1,1 0-12,4 2-5,2-2-10,1 3-2,-1 0 3,8-6-8,-1-2-6,7 2-1,3-7-1,1 0-10,2-3 0,8-1-7,-1-4 3,4-1-7,3-6-3,-3 0 4,6-4-8,1 0 3,-2-6-3,-1-3-2,2-2-3,-2-5 4,-2-2-4,-2-1 1,-4 4-1,1 1-3,-1 0-1,-4 3 2,2 0-2,-4 6-3,-1-2-3,-3 4 9,8 5-8,-5 4 2,1 5 3,1 1-1,4 4 5,-2 6-4,-2-2 3,4 4-4,1 1-4,7 1-8,0 2-26,0 0-29,6-1-22,-2-1-36,2-4-39,4-1-46,5 1-49,-9-11-87,11 2-159,3-1-8,-8-4-103,5-4-111</inkml:trace>
  <inkml:trace contextRef="#ctx0" brushRef="#br0" timeOffset="13846.92">18247 202 1859,'0'-7'74,"4"2"6,2 5 27,-3 2 11,4 5 13,-1 4-3,2 9 8,1 2 3,-2 8-1,-1 2 2,2 6-10,1 5-1,1 2-7,1 0-12,-5 1-8,4 0-4,4 3-10,-1-6-10,-1 1-10,2-5-9,-2-6-4,6-1-3,0-1-5,-6-7-4,0-4-2,6-6-4,-1-2-5,-1-4-3,-2-7-7,-1-1-7,-3-7-9,3-8-1,-5-3-7,-2-6-11,0-4 4,-2-5 1,2 1 3,-2 2 0,0 5-2,-2 3 2,5-2-5,0 10 9,0 1-3,2 6 1,1 2 2,4 5-4,-1 2 3,1 6-1,5 1 4,-5 4 2,2 5 1,2 4-7,-2 3 1,-6 3 4,-3 2-17,-4 4-34,-3 2-34,-6 3-42,-15 5-49,-9 5-57,-3 6-58,-31 15-130,-2-2-144,-9-1 47,-4-7-122,-4 1-136</inkml:trace>
  <inkml:trace contextRef="#ctx0" brushRef="#br0" timeOffset="14132.15">16783 2046 1826,'0'-3'12,"2"-1"21,3 2 15,1-3 7,4 3 2,4-3 8,-1-1-3,4-1 8,9 2 0,1-5-4,-1 5-4,11-4-6,0 2-9,0-5-5,-1 5-13,1 0-23,-7 1-37,6-3-32,-6 4-35,0 0-50,0-3-88,-3 4-147,-3-1-177,-1 2-63</inkml:trace>
  <inkml:trace contextRef="#ctx0" brushRef="#br0" timeOffset="14386">17614 1845 1558,'3'-6'49,"-3"5"20,0-5 21,0 4 9,-7-1 12,0 3 5,-3-1 1,-4 2-8,-6 2 0,1 2 1,-8-1-9,-3 7-2,0 1 3,0 6-6,0 0-8,4 1 4,-1 3-12,7 1-9,-4 3-5,8-2-6,5-2-9,5 2-8,6-2 0,0-2-20,6-2-8,8-1-12,2-2-17,8-3-20,0-2-25,6-2-35,6-4-51,4 1-55,-4-1-95,4-4-180,-3 0-32,11-4-87,-3 2-95</inkml:trace>
  <inkml:trace contextRef="#ctx0" brushRef="#br0" timeOffset="14638.33">18357 2070 1730,'-3'5'27,"3"-3"23,0 1 17,3 4 5,0-5-2,4 3-7,3 1-3,0-1-7,-1-1-5,5-1-6,-2-1-15,10-2-14,-5 0-26,2-2-30,8-3-36,3 3-44,-7-3-82,8-3-149,-9 1-158,6 2-17</inkml:trace>
  <inkml:trace contextRef="#ctx0" brushRef="#br0" timeOffset="15127.02">19021 1881 1438,'6'-4'69,"0"-1"31,-1 0 22,-5 0-2,0-2 0,-5 2 7,-1 0-3,-4-1 5,1 5 2,-8-2 5,-4 3 1,2 3-6,-8 1-4,0 6-4,-3 2-7,3 5-6,-3 3-3,3-1-6,1 3-10,6 0-8,0 2-11,7 0-6,2-2-3,5-1-1,0-1-11,8-3-4,2-2-3,2-2-12,8 0 1,-1-7 0,4 2-4,3-5-4,0-3-1,7-3-2,0-2-3,0-2 7,-1-2-5,-3-8 0,0 0-2,1-5-3,-4-3-2,-3-6-4,-8-3-1,2-4 0,-8-11 2,-3-5-3,0 4 0,0 0 3,-3 8 13,3 7 21,0 5 14,-3 3 0,-2 2-9,5 5-2,-3 7-1,3 8 3,0 5 2,0 0-2,3 22-2,5-2-4,-5 9-6,7 2-1,-1 14-6,2 0-1,-1 3-2,4 5-2,5 7-4,-2 0-6,-1-3-19,-2-6-37,2-5-40,1 2-46,0-9-38,-4-3-41,-3-6-43,1-4-35,-1-7-56,-4-4-105,4-5-145,-3-5 31,3-5-215,-4-7-262</inkml:trace>
  <inkml:trace contextRef="#ctx0" brushRef="#br0" timeOffset="15349.42">19284 662 2247,'13'-15'30,"8"8"26,-2 9 19,8 8 20,-5 5 17,6 7 10,2 14 7,7 12 7,-2 6 4,16 25-8,-8 13-12,1 7-4,-7 9-15,-4 1-9,-6 7-13,-4-1-9,-10-1-29,-2-1-43,-8-8-31,-3-18-38,-6-14-42,-5-8-57,1 2-64,-7-6-111,4-14-202,-4-5 39,4-9-128,4-3-134</inkml:trace>
  <inkml:trace contextRef="#ctx0" brushRef="#br0" timeOffset="15752.35">20802 863 1654,'0'0'-21,"3"7"35,-3 0 30,3 1 25,-3 7 19,0-1 10,3 10 5,1 0-3,-1 1-7,0 5-5,5 5-11,-2 1-8,4 6-9,4 0-5,-8 6-26,7-6-35,-7 3-40,5-5-31,-1-2-39,-7-4-19,0-1-38,-3-8-87,-3 0-355,-7-7-113</inkml:trace>
  <inkml:trace contextRef="#ctx0" brushRef="#br0" timeOffset="15919.9">20480 1235 1727,'10'-15'8,"8"0"23,2-1 16,0 4 16,10-2 9,7 2 0,-1-2-8,8 2-4,9-3-7,4 2-11,0 1-35,3 0-42,6 1-58,1 1-61,-7-2-108,-3 2-317,0 0-80</inkml:trace>
  <inkml:trace contextRef="#ctx0" brushRef="#br0" timeOffset="16178.21">21775 495 1522,'0'-19'10,"0"3"27,0 0 39,-3 7 16,0 1 10,3 5 4,-4 3 22,4 8 15,-10 10 8,0 8 8,4 5-4,-8 14 13,4 8-3,1 11 10,-15 31-6,7 6 5,1 6-10,-1 3-15,7 5-16,-1 1-6,8-4-16,0 1-13,6-4-9,0-17-14,5-13-24,2-8-30,5-1-26,3-7-35,5-3-27,1-9-37,2-12-32,-6-9-50,4-7-49,-1-1-63,-3-10-128,0-3-143,-3-7 47,2-4-146,-5-7-162</inkml:trace>
  <inkml:trace contextRef="#ctx0" brushRef="#br0" timeOffset="16583.84">22247 605 1996,'0'-31'55,"0"8"19,-2 2 14,-4 6 3,-4 5-1,-2 2 2,-3 6-3,-2 2 2,-2 7-1,-8 1-6,0 7-5,-3 5-3,0 7-11,-3 6 2,3-3-4,3 4-5,0-1-6,7 2-7,4-4 0,2 1-6,1-2-4,10-5 1,3 0-13,0-5 6,3 0-7,7-2-3,7-4 3,-4-1 2,7-6-11,0-2-6,0-2-3,3-6 1,1 1-1,3-6 0,-5-2 1,-1-2-5,2-7-3,1-5 2,-11-1-5,4 0-2,-4 3 5,-5-1 4,4 4-7,-2 4 4,-7-2-1,2 5 2,4 8-7,-6 1 6,0 3-1,4 5 0,-4 3-2,2 4 5,7 3 1,1 3-7,1 2 4,5 4-7,2 0-21,-1 3-31,6 1-27,-3-4-33,4-1-37,3-1-44,-4-4-84,8-1-158,-1-4-58,-6-6-83,3-5-86</inkml:trace>
  <inkml:trace contextRef="#ctx0" brushRef="#br0" timeOffset="16983.29">23179 155 1748,'7'5'57,"3"5"23,-3 8 18,-1 1 11,4 11 15,-3 3 10,0 7 9,6 7 7,-10 1-18,11 2 6,-8 2-1,1 1-4,3-3-9,3 0-13,-3-3-14,7 1 0,-4-6-9,4 0-7,-4-9-9,4 0-9,-4-6-2,4 1-7,-4-11-4,0 1-4,1-6-6,0-2-3,-2-5-4,-5-5-6,4-2-1,-9-5-2,-2-8-5,0-3 0,0-5-5,-2-2-1,-9-5-1,8 3 1,-1 3-1,4 0-8,-6 2 2,12 2 0,-6 3-3,10 1-2,0 6-1,4 3 2,0 4 0,2 1-2,4 4 2,0 6-3,0 4-1,7 4 3,-14 1-3,4 5-12,-4 6-29,-9 4-19,-4-2-44,-4 8-38,-9 2-43,-14 2-48,-6 11-51,-24 14-140,-7-2-134,-6-3 51,-6-1-126,-11-9-132</inkml:trace>
  <inkml:trace contextRef="#ctx0" brushRef="#br0" timeOffset="17262.54">22302 1763 1896,'10'-3'53,"-6"-2"16,-2 2 9,2 3 5,-4-1 6,0 1 3,0 0-8,0 0-3,-10 12-4,-3-5-2,0 8-1,-4 0-6,-5 8 1,7-1-12,-2 2-5,4 5-7,4 0-6,1 1-14,5-4-21,6-2-33,8 1-39,5 1-39,11-4-42,3-2-37,6-8-74,15 3-130,-5-4-264,0-7-149</inkml:trace>
  <inkml:trace contextRef="#ctx0" brushRef="#br0" timeOffset="17710.28">23322 1898 1778,'4'-9'26,"-4"0"24,0 6 27,3-2 12,-6 0 2,-1 5 6,-2 0 6,-1 5 7,-3 0 3,4 5 15,-11 4 0,-3-1 3,3 3 6,-6 6 5,-1 2-10,5-3-6,-8 1-10,10 4-11,-6-1-12,6-3-8,4 4-5,-1-6-4,8-3-8,3 3-5,3-8-5,3 2-6,3-2-6,8-5-17,-1-2-3,4-3-7,6 1 3,-6-6 0,3-2-2,6-4-5,-2-3-1,-1-7-2,1-3 1,-1-5-4,-3-12 0,0 0 7,-5-9-3,0-2 2,-5 3-2,-7 4 7,8 6 23,-11-1 12,2 6 2,2 6-3,-1 2-6,-3 6-6,-3 6-1,3 8-1,-4 4 4,4 0-2,0 19 0,-2 3-1,4 6-4,-2 7 3,4 3-3,6 11-5,-10 1 0,5 3-4,6-1-2,3-2-10,0-1-21,2-1-25,4-4-33,4-5-23,-2-6-50,8-4-30,0-9-31,4-2-35,-14-10-43,10-1-36,-3-7-71,0-7-135,-4-7-54,0-7 72,-6-7-152,-1-12-148</inkml:trace>
  <inkml:trace contextRef="#ctx0" brushRef="#br0" timeOffset="17909.74">24033 539 1989,'20'9'111,"4"8"32,6 8 12,0 11 16,6 10 17,18 32 12,-6 7 2,7 10-7,-10 10-7,6 11-22,-12 2-15,-4 8-14,-9-3-13,-9-2-40,-10-3-67,-14-3-53,0-10-48,-16-7-53,-7-9-60,0-18-79,-20 1-214,-10-7-78,-20-10 80,-10-10-174,-20-4-157</inkml:trace>
  <inkml:trace contextRef="#ctx0" brushRef="#br0" timeOffset="18860.82">5237 701 1780,'-6'6'-22,"3"2"20,-1-3 29,0 0 30,1-3 23,3 3 21,0-2 22,11-3 11,-2-3 12,4-4 12,7-3 2,7-7-5,13-6-6,7-12-25,7-3-8,19-19-12,0 0-13,4-4-1,-1 3-7,-5 1-14,-14 10-23,-5 9-48,2 1-46,-18 7-60,5 7-72,-5 6-81,-2 2-151,-8 11-155,-2-2 76,-5 4-87,-1 2-80</inkml:trace>
  <inkml:trace contextRef="#ctx0" brushRef="#br0" timeOffset="19729.6">20214 398 835,'0'9'59,"3"-1"48,-6 1-16,6-1 9,-3 2 0,5 0-1,-2 0 1,0-2-5,3 2 17,1-2 12,7-4 7,2-1-2,3-1-4,11-7-15,8 1-8,6-8-10,8-8-9,12-4-8,6-3-9,0-1-5,23-11-11,-15 6-14,-15 0-32,3 4-32,-6-4-42,-3 3-42,-7 6-62,-3 0-134,-17 5-205,-8 8-59,-8 7-73</inkml:trace>
  <inkml:trace contextRef="#ctx0" brushRef="#br0" timeOffset="41620.27">1635 3789 2128,'8'0'30,"-5"6"90,0 1 17,0 5 9,-3 4-28,0 9-6,0 0-1,0 7-5,0 6-1,0 2-3,0 5-5,3 5-19,-3 5-5,4 2-15,2 1 8,-3-3-6,5 5-10,1 2-2,-2-9-12,7 0-19,-8-9-31,4-6-24,-7-1-25,8-9-20,-8-6-32,0-2-36,1-7-29,-1-7-30,-3-2-20,0-4-44,-7-18-99,4 1-93,0-7-79,-6-12-47</inkml:trace>
  <inkml:trace contextRef="#ctx0" brushRef="#br0" timeOffset="41804.3">1703 3777 1494,'9'-27'9,"6"7"23,0 4 23,-2 10 37,1 3 17,-1 6 13,1 3 14,2 7 2,4 10 17,-3 4 2,0 6 10,-4 9-15,4 3-5,-4 5-8,0 3-13,-3 2-10,-3 7-3,0 3-16,0-6-10,-2 4-9,2-5-8,0 0-15,-3-3-42,-2-5-45,-2-8-39,0-5-40,-2-4-42,-6-3-42,-2-5-40,0-7-55,1-3-135,-8-3-71,0-7-134,-2-7-127</inkml:trace>
  <inkml:trace contextRef="#ctx0" brushRef="#br0" timeOffset="41956.89">1526 4284 1695,'13'-17'39,"7"5"1,-7-1 4,4 4 13,-4 1 4,1 3-4,-1 0-7,1-1-5,2 2-2,-2-1-13,2 0-28,4-3-37,-2 3-31,7-2-25,2-1-41,0-1-74,9-3-350,-6 6-57</inkml:trace>
  <inkml:trace contextRef="#ctx0" brushRef="#br0" timeOffset="42667">2332 4427 1589,'8'13'-2,"-2"-3"18,4 0 15,-4 0 14,5-5 16,-1 0 10,-1-3 3,2 1 1,-1-6 2,-4-1 5,0-4-1,2-2 4,-5-5-1,-3 0 2,0-3-3,0-2-6,-3-1 2,0 5-6,-5-4 4,2 2-6,-1 5-2,-2 4-2,-5 1-10,1 3-3,-1 3 2,1 6 3,-4 2-4,1 6 1,-1 3-1,1 3-6,2 2-1,1 8 3,2-1 2,1 3-5,4 2-4,6 1-5,0-3 5,3 5-5,7-5-3,4 0-3,5-3-1,5-1-2,2-6 2,8-6-7,-1-4-2,0-7-3,4-3-3,0-5 1,0-5-6,-1-8 1,-3-2 1,-3-5-5,0-7-3,-6-4 2,0-3-2,-11 1 0,0 3-1,-6 3-2,-4 4 5,4 4-5,-4 1 1,0 8-4,-3 2 4,0 6-6,0 5 8,-3 2 8,3 0 15,0 14 4,0-4 7,0 5 5,0 1 8,0 6 7,3 0-4,-3 1-3,0-1-7,2 3-5,3-1-2,-5-3-4,4-1-1,-1-2-5,-3-3 0,3-2-4,0-5-4,1-4-3,2-2-8,1-7-3,-3-2-7,-1-7-10,0-2-1,0-4-6,4-5-9,-2-1-3,6-3 4,0 3-3,3-1 3,2 5 3,-2 2 2,2 2-1,1 1 5,2 4 2,-2 4-1,4 3 3,-2 1 4,-3 8-1,4-1 4,-2 6-3,-2 4 3,0 3-2,-2 5 1,0 3 2,-8 4 0,4 4 1,-3 0 3,-4 5-17,1-1-30,-1 0-27,0 0-32,0-8-23,0-1-27,1-4-30,0-2-29,-1-3-28,4-5-47,-4-3-86,3-6-110,5-3-26,-1-3-87,-1-8-97</inkml:trace>
  <inkml:trace contextRef="#ctx0" brushRef="#br0" timeOffset="43085.16">3606 4313 1742,'33'-23'36,"-9"5"17,-4 3 16,-4 3 19,-5 5 5,-1 2 8,-1-1 6,-5 0 6,0 6-4,-4 0 13,-12 8-2,4 1 2,-6 3 2,-2 2-1,-5 4-8,-2 8 0,3-4-9,-7 10-4,1 1-6,5 2 1,-1 1-7,8-5-7,1 5-6,7-2-9,1 1-6,10 0 1,4-5-6,4 0-6,7-5-3,4-1-2,3-3-7,3-6 0,6-2-5,1-6-2,-2-4-1,3-3-4,2-5-1,0-3-3,-3-4-3,-2-1 2,-5-4-9,-2-6 5,-5 1-9,-5-4 3,-9-1-2,-2 0-2,-7 2-2,-4 2 3,-2 1-6,-4 2 1,-7 2-4,4 6 0,-7-1 4,3 8-3,-2 5-1,0 2 3,4 4-2,0 6 5,3 6-1,4 4-2,6 3-3,4 3 5,6 4 3,9 7-3,6 2-2,7-1-1,12 3-19,9 0-28,23 9-44,-7-12-40,-4-11-51,4-3-67,-1-7-80,-9-6-178,-7-8-83,-3-2 57,-3-3-208,-8-5-229</inkml:trace>
  <inkml:trace contextRef="#ctx0" brushRef="#br0" timeOffset="43998.23">6807 4122 2031,'10'-10'-51,"1"-2"21,-2 4 27,-1-1 23,-6-3 23,2 3 9,-4-1 14,-4 3 4,-1-1 2,-5 1 0,-7 5 6,0-1-1,-4 6 5,-1 1 3,-2 9-4,-9 1 0,3 10 5,-3 3-5,-1 8 4,4 2-1,-3 10 2,3 4 0,3 1 6,0 7-10,4 0-9,3 3-2,7-2-6,3-4-9,7-1-6,9-6-1,4 1-8,7-5-3,13 5-1,0-11-2,6-8-4,7-7-2,1 0 0,-1-12-5,0-4 1,1-3-7,-3-5 1,4-5-4,0-3 1,-5-4-1,-5-6-5,3-4 5,-6-5-4,-8 1-3,-7-4 0,-4 3-2,-3-6-3,-6 6 1,-4 2 1,-4-1-5,-2 4 0,-4 1-3,-7 0-9,-6 1-6,-4 2 1,-3 3-2,-3 2 8,-1 1-4,0 2 2,5 3-1,3 2-2,1-3 1,5 3-5,5 1-7,-2-2 3,9 1 3,3 4 1,8-5 2,7 0 5,-1 2-5,12-1 7,1 0 1,6-1 3,4 2-3,3-1 4,7 0 4,-1-1-4,2 2 9,0-1 4,-2 0-4,-2 0 1,-5 2-1,-1 2 3,-6-5 4,0 6-4,-4-2 5,-4 2 8,-1 5 4,-6-1 6,2 4 2,-4 2 0,-4 2 3,-1 6 5,-2 5 6,-3 1 6,-3 1 4,-2 10-1,2-2-4,0 4-3,0-2-4,0 4-3,-4-3-3,7 0-3,-6-2-7,6 2 0,-5-4-4,2-2-3,3-5-5,-3-3-9,3 1-27,0-3-30,0-2-26,0-4-26,3 1-23,0-5-37,2 0-35,-2-4-41,3-1-30,-2-5-77,2 0-136,5 0-57,-5-3 45,1 1-75,-1-2-71</inkml:trace>
  <inkml:trace contextRef="#ctx0" brushRef="#br0" timeOffset="45211.03">9690 4659 1494,'3'-9'-19,"2"-1"18,3 0 5,-2-4 8,1-2 10,-3-4 13,1 0 10,3 2 10,-6-3 19,2 5 11,3 0 10,-7 5 2,4-1-3,-1 0-4,-3 3-4,3 1-12,-3 3 9,-3 3 5,3 2-4,0 0-4,-3 15-9,3-6 1,-4 4-8,4 5 1,-2 2-10,-3 2 8,5 4-10,0-2 1,0 3-6,5-1 1,1 1-13,0-1-2,1-2-1,4 3 3,1-1-7,6-4 0,1-4 5,1-3-10,3-5 0,4-2 0,3-6-6,-3-2 2,6-2-2,-3-10-3,0 0-2,0-2-7,-3-9 6,-1-3-6,-2 0 0,-4-2-2,-3-2 2,-4 3-1,0 2-1,-3-1 4,-7 7-4,5-1 0,-5 2-2,-6 3-1,3 3 3,-8-1-6,2 8 6,-4-2-4,4 4-1,-5 3-2,1 0-10,1 6-1,1-2-1,2 1 1,2 5-3,4-2 9,7 4-6,4-2 0,2 4 3,7-2 2,-1 2 2,2-4 3,2 3 1,4-1 6,-3 2-8,-5-2-1,-2 0 1,-4 0-22,-2-2-22,-11 3-41,0 0-43,-14 2-43,1-3-41,-8 0-53,-2-2-118,-7-2-98,-10-1-105,0 1-90</inkml:trace>
  <inkml:trace contextRef="#ctx0" brushRef="#br0" timeOffset="45330.71">9570 4225 1656,'22'-30'-17,"5"2"4,0 7 0,0 5-1,-4 0-9,4 7-37,-3-1-52,1 0-133,1 4-150,4 4 95</inkml:trace>
  <inkml:trace contextRef="#ctx0" brushRef="#br0" timeOffset="45782.03">11821 4525 1225,'36'-13'65,"-9"1"9,-4-1 2,-10-2-1,1-3-1,-7 4-5,-7-1 9,3-3 4,-6 3 1,-4-2 1,0 1-2,-3 2 4,-11-1-4,2 7 0,-7 2 2,-4 3-1,0 6-1,-7 3-2,-1 2-4,-2 4-7,4 5-3,0 1-5,3 2-4,6 3-8,0 2-7,7 0-4,4-3 3,5 1-6,8 0 1,-1-1-6,8 0 2,5-4-11,5-2 1,1-7 0,10-2-1,-1-2-1,2-5-5,4-2 2,-4-3-3,2-3 0,2-6 1,-8-2-12,5-4 8,-6-2-1,-4-7-3,-2 5 0,0-3 3,-9 7 4,3 0 8,-2 2-4,1 3 0,-5 6-9,4 0 4,-1 5-3,-3 4 3,3 2-3,2 6 3,2-1-7,2 4 7,3 0-7,1 5-14,7 0-13,1 4-42,0-4-43,-2-3-51,8 1-64,-6-3-129,2-2-204,1 0 54,3-5-76,-9-1-76</inkml:trace>
  <inkml:trace contextRef="#ctx0" brushRef="#br0" timeOffset="46539.01">14158 4427 1580,'0'-7'-14,"0"-1"13,4-1 19,-4-3 16,3-2 7,-6-1 10,3-2 6,-7-6 6,1 1 9,-2-1 6,-5 1 12,-1-4 1,-2 2 3,-4 4 15,-4 1-10,5 3 2,-5 6-7,-2 2-4,2 8-2,-2 5-2,-4 3-5,0 7-10,3 5-3,-3 2 3,6 3-9,1 1-9,3 1-2,3 1-2,7 1-10,4-4-2,6 1-6,3 0 3,8 2-2,5-4-4,4-5-9,4-2 2,6-2-2,-4-5-3,8-2 6,-4-5-11,3-3 4,0 0-3,-3-9-2,0 5-2,0-6 3,-3 0 1,-3 0 8,-2 0 1,-1-3-3,-4 4 9,-4 0 7,0 1 6,-3 2-2,-3 0 0,-4 4 0,0 2-2,-3 0-5,0 0 4,-3 10 10,0-2 1,3 5 10,-4 2 4,8 2 4,-1 8 14,0 0 6,8 5 4,-5 8-1,4-1 2,0 8-4,0 2-4,0 1-4,0 4-2,-7 1-7,4-1-7,-7-2-6,0-5-3,-3-5-6,-1 3-3,-3-6-3,1-3-5,-4-1 0,-7-5-8,1-2-4,-1-12-13,1-1-11,-1-11-13,4-4-15,-4-11-15,4-10-9,-1-6-10,4-14-6,-1-6-5,11-4-9,0-5-13,8 7-18,2-5-23,2 5-17,9-6-20,-4 10-20,6-6-26,7 3-26,-4 8-31,1 3-23,0 3-31,0 1-75,0 2-50,-4 7-50,-4 0-55,-1 3-63</inkml:trace>
  <inkml:trace contextRef="#ctx0" brushRef="#br0" timeOffset="47805.75">14582 4250 1490,'5'-3'-21,"3"1"44,3 4 35,-2 1 26,3 2 22,3 4 16,4 4 7,2 2 3,-1 1-3,-1 4-8,5 2 3,3-2-8,-4 5-1,-2-3-13,-2 3-5,1-1-14,1-3-1,-8-3-10,3-3 1,-6 0-18,3 0 1,-6-3-10,0 1-5,0-4-2,-4 2 2,-3-4-8,0 1-3,-3-2-3,3-6-4,0 0 1,-7-14-4,4 2-10,3-8 3,0-3-5,0-4 6,6-4-3,7 2 2,1-4-10,2 1-5,5 4 6,9-4-5,-3 10 3,3-1-1,0 3 0,0 3 6,0 2-4,0 2 0,-3 3-1,-2 2-3,2 3 4,-3 3-2,-4 2 5,-7 0-3,4 5 1,-7 2-3,-4 2-1,-3 5 2,-3 1-2,-6 2 1,0 6 0,-4 4 1,-4 1 12,-2 4-14,-8 5 4,4 1-2,1-1 4,-2 3 0,7-7-5,1 0 2,0-3-4,6-3 1,1-2 1,2-5 3,8-5 1,2-2 1,1-4-1,6-1-4,5-8 0,1-2 6,4-4 2,1-3-1,3-6-5,3-7-5,-8-1-1,2-5 4,3-5 1,-10 4 0,-2-1 1,0-3-6,-5 3 1,-5 6-3,-1-2 3,3 4 0,-3 3 4,-1-1-4,-3 4-2,2 0 0,6 5-1,-6 0 0,2 2-1,0-3 1,3 6 0,-2 0 4,3 2-7,4-1 2,-2 0 0,8 2-3,-1 0 4,-2-1-4,5 1 2,1-1 1,-4 1 3,0 3-1,3-3-5,-4 6 2,-3 0 6,1 4-1,-4 0-3,0 3 2,-7 3 1,1 5 7,-4-1-1,0 5-6,-4 2 2,-3 2 0,1 4 2,3 1 1,-4 0-3,4-3 2,-1-3-2,1-2 1,3-1 2,0-1-1,7-4 2,3-2 5,-1-3-2,8-7 1,0-3-2,3 1 0,0-6-2,7-1 1,0-6 0,-5-3 2,8-2 1,-3-6-1,-3 2-3,-1-1 2,-2-2 13,-5 4 1,-3 3 8,1 0 9,-5 3-2,2 0-4,-5 1-3,1 4-1,-4 2-2,-6 2-1,3 0 2,0 3-7,-10 6 1,7-1 0,-1 2-1,1 1-2,3-1 4,-4 6 1,8-4 7,-4 4-1,7 0 8,-1-3 2,4 6 2,4-4 5,2-5 0,4 3-3,-3-5-3,3-3 0,4-2-4,-1-2-5,3-6-1,-3-2-2,1-2-5,3-6 5,-5-4 1,-1-5 3,-2-11 8,-2 1-6,-4-9 4,-2 2 5,-2-5 3,-1 5 13,-2 9 12,-2 2 4,-2 6-7,2 2-3,-1 2-8,-3 11-2,5 6 7,-5 9 6,0 6-3,0 8 16,3 7 4,0 9 7,-1 9 4,6 9-30,-2 13 2,8 9 23,-2 27-13,6 0-5,-2 2-4,4-1 5,1 3-16,-6-7-6,3-1-6,-2-21-2,-2-15-2,-1-11-3,-4-4-3,2-9-5,-1-1-2,-4-13-3,-3-2-1,2-10-8,-2-4-5,-3-12 1,-3-6-26,-5-13-26,5-13-13,-10-23-17,-1-13-5,-2-31-8,2-3 2,5 0 5,9 24 3,2 12 7,8 7 5,8 15 4,-1 5 4,2 6 10,8 5 2,3 9 7,7 10 7,0 2-2,3 9 11,-1 0-1,5 10 3,-4 5 7,3 4 2,-6 7 0,0 3-1,-18 3-2,-2 1-31,-13 6-59,-11 0-73,-2 1-74,-18 1-90,3-2-89,-12-3-189,-5-3-54,-12 5 67,0-12-336,-4-4-417</inkml:trace>
  <inkml:trace contextRef="#ctx0" brushRef="#br0" timeOffset="49707.87">18493 4427 2487,'4'3'-95,"-10"-1"25,2 0 27,-6-2 11,3 3 7,-2-6 5,-5 1 7,4-3 2,-5-2 0,3-1 2,-2-4 1,2-3 13,2 0 2,-4-3 9,4-4 10,4 0 12,-1-2 9,0 2 9,1 2 4,-1-1 9,4 7-3,0-1-1,-1 1-2,-3 3-5,7 7 6,-3 1 14,3 3 4,-5 12 9,5-2 0,0 3 9,-2 1-4,2 6 2,2 4-8,-2 0-16,5 3-1,1 1-5,2 5-5,5-3-10,-4 2 1,5 1-4,6-4 0,0-1-6,10 2-2,0-7 2,0-3-6,3-8-7,4-1-1,-3-7-3,-2-4 1,2 0 1,-4-7-7,0-3-1,0-8 0,-3-2-1,-8-1-5,2-8 1,-8 2 1,-6-6-3,0 3-3,-4 3-4,0 2 11,0 2 11,-3 4 4,0 1 2,0 3-1,-3 4-3,0 4 5,0 2 3,-4 8-1,7-3-3,-10 9 2,6-1 2,4 4-3,-3 1 4,6 2-3,-3 0 2,4 3-3,2 0-4,2 2 1,1-3-2,-2 3-3,7-2-6,-2-1-1,2-3 4,6 2-2,-3-6-4,6-4 1,7 0 1,-10-4-4,3-4-5,1-5 2,-2-4-4,2-1 0,-4-10-2,1-1 1,-5-4-4,-2-3 2,-5 2-2,1-2 1,-3 3 1,-3 4 4,-1 3 9,3 0-9,-2 6 0,-1 1-1,-3 2-2,0 7 10,-3 4-7,3 0-1,-4 10-2,4 0 1,-3 3 2,3 2 0,0-1-3,-3 3 3,6 1 1,-3 5-3,3-1-2,4 1 4,-7-2-5,6 0-1,-2-1 6,3-2-6,-4-2 5,1-2-1,2-2-2,0-2 0,-2 0 1,3-5-1,-4-2 2,7-3-2,-4-8-1,2-2-1,-2-3-3,1-6-1,-1-5-2,-3 0-2,1-3-7,3-1-1,3-2-4,-5 1 1,6 1-4,6 3 3,-7 5-1,7 0 0,-2 5 3,3 0-2,-6 8 3,6 1 1,-6 4 2,6 2-1,-6 0 2,3 5 1,0 0 1,-4 7-1,3 1 1,-4 2 3,0 6-3,0-5 3,-5 7-1,6 1 0,-4 2 3,0-1 0,2 3 1,2-6-2,-1 0 3,-1 1 1,8-3 1,-4-5-1,8-3-1,2-4 3,7-1 0,0-7-2,4-3-2,2-4 3,5-6-3,2-6-1,-7-6 1,4-8-2,-6-2 1,-1-10-2,-10 3-4,-3-3-1,-2 5-2,-12 5-3,0 2 0,-9 8-5,-3 5 4,-8 3-1,-2 7-3,-1 4 5,-3 4 2,-7 10 1,1-2 0,-4 11 6,3 0-3,-3 3 0,6 0 2,1 2 0,7 3-1,2-5 1,4 1 2,7 1 1,3-2-1,0 0-2,6-2 5,8-1-1,-1-5 0,4 1 2,2-9-2,2 4 3,2-8 3,4-2-2,-4-6-2,4-2 1,-4-5-1,1-7-2,-1-8 0,-7-9 0,-2-10-2,-4-6 1,-7-12 1,0-7-5,-6-1-3,-3 4 4,-1 1-4,0 12 0,0 6 3,1 7 1,-1 9-3,0 14 0,-3 7 2,4 9-1,-1 12 2,0 5 1,1 6-1,-1 10 3,1 5 3,2 6 3,4 2 4,0 2 2,4 9 1,2-3-1,1 1 3,3 1-2,0-3-4,6 1-1,1 0 3,4-6 1,-2 1-2,8-7 2,-4 0-2,4-9 0,0-3 1,0-7-2,3-7-1,-5-3-1,2-4-2,-1-6-6,2-4-5,-1-8-4,-4-5-4,-3-5 0,0-3-7,-3 1 1,-4-1 5,-1 6-1,-1 2 2,-4 0 2,-1 7-8,-2 3 6,-2 6-2,-4 1 3,-2 3-1,-2 5 5,-1 2-1,-4 3 0,5 5 7,-3 2-2,2 1-1,-3 5 5,2-1 1,6 3 4,-1 0-4,3 0 3,3 0 0,-1 0-1,6 0 3,-1 0 3,8 0-1,3-2 1,2-3 0,6-2 0,-2-9 0,-1 1 1,4-5-1,0-5 0,-1-2 0,4-6-3,-3-2 0,-4-2-1,7-8 1,-9-8-3,1-3-2,-8-5-1,-1 1 3,-5-5-4,-5 2 1,0 1-1,-3 2-2,-6-1 0,-2 7-1,2 3-9,-4 4-14,-1 2-4,2 5-2,-7 3-2,-2 4 4,1 1-10,1 4 1,2 1-3,-2-1 0,10 6 8,-8-1 0,4 1-1,7 4 8,0 1 0,3-1 6,3 6 4,3-4 2,4 7 3,7-4-1,-1 4 6,1 1 1,4-3 1,1 4 1,2 2 0,3-2 0,-10 1 1,5 1 3,-4 0 0,-1-2 0,-1 2 1,-2-5-8,-1 5-44,4-5-52,-11 0-55,4-5-56,4 5-60,-11-5-110,7-6-194,-1 2 38,2 0-158,2-6-194</inkml:trace>
  <inkml:trace contextRef="#ctx0" brushRef="#br0" timeOffset="50870.54">21695 3990 2051,'11'5'33,"-8"4"36,0 4 21,4 2 9,-4 5 9,0-1-3,7 5-3,-10-2-4,4 3-3,-1 0-15,0 0-6,-3 0-5,4 0-5,-1-3-10,0 1-6,0-2-2,4-7-8,-7 1-2,0 0 2,4-5-5,-1-1-6,0-3-1,1-4-1,-1 2-5,-3-4-2,10-12-2,-10 0-3,3-5-5,-3-3-3,4-7 2,-4-1-7,3 2 6,4-3-7,-7 4-1,3 1 1,0 3 1,0 1 0,4 3 2,0 7-4,3 0 4,-4 4 5,5 6 5,-1 4 6,-1 1 11,5 2 11,-4 5 11,3 3 3,1 0 5,-1 2-3,-6 4-3,3-1 1,3 2-2,-7 2-2,2-3-6,-2 1-14,4-2-3,-7-2-4,4-3-3,-3 0 4,2-2-6,-3-1 2,4-1-2,-7-7-3,3 1-4,0-5 1,5-2-4,-8-8 1,0-4 5,0-5-14,0-8 9,0-8-18,0-5-4,0-3-8,0 2-1,3-3-2,3 5-14,1 3 19,7 5 5,-5 2 1,12 6 0,-12 9 1,12 2 2,-12 7 0,12 5 12,-8 2-8,1 5 1,2 4-2,-2 3 0,-5 3-1,4 1-1,-2 2 5,2 5-1,-7 3 4,2-3 3,1 5-7,-2-6 7,-4 4-3,7-3 2,-4 1 5,2-4-17,1-2 4,4 0 10,4-2 4,0-3-6,3-6 1,10-1 5,-7-6-1,7-2-4,3-2 0,1-8-4,3-5 1,0-9-9,6-5-14,-13-3 1,3-3 3,-3 1 1,-6-5 4,-1 7 5,-7 2-5,-5 2 3,-1 7 3,-10 5-5,-7 3 3,4 3-4,-8 8 6,-5 2-2,-1 5 1,-2 5 6,-8 4-6,0 4 7,0 2 0,4 3 3,-1-3 2,2 5 1,1-3-5,8 0-7,2-1 8,2-1 7,6 0-4,3-6 0,0 2 1,6-4 3,4 1-3,4-6-5,-2 0 17,6-1-14,1-4 0,-2-2-1,0 0 4,3-5 2,-6-5-4,2 0-2,-2-2 4,-1-1-13,-4-4 6,2 4 5,-1-4-15,-4 4 15,5 3-4,-8 1 5,0 0-6,0 5 6,1 0 1,-4 4 1,0 0-5,3 8 6,0 1 0,-3-2 8,0 3-7,3-1 7,5 4-4,-8 0 4,3-1-3,7 3 3,-4-2 8,5-1-3,2 1 1,1-3 3,2-5 0,-7 0-4,12-3 5,-8-2-3,4-6-2,0 0-1,-1-7-2,1-4 1,-4-5-1,1-9 0,-4-6-6,-1-8 5,2-1-3,-8 9-2,4-1 6,-4 6 1,0 5 11,0 2-7,4 2-4,-7 8-5,0 8 1,0 7 3,0 0-4,0 20 1,0-3 5,0 9-8,0-2-2,0 4 4,0 7-1,0-1-1,7 4-4,0-1 4,-4-1-18,3-1-18,8 1-18,-1-5-12,1-1-15,2-2-12,-3-8-21,4-5-23,-4-1-27,1-2-30,-4-8-24,0 1-32,-3-5-67,-1-3-113,1-3-112,-7-6 54,0 0-64,0-5-46</inkml:trace>
  <inkml:trace contextRef="#ctx0" brushRef="#br0" timeOffset="51239.58">23166 4079 1535,'0'-8'12,"0"4"35,7-1 24,-4 5 24,2 3 16,6-1 20,3 1 11,2 4 5,8-1 0,-4 2-4,7 1-7,-4-2-11,0 3-10,4 0-15,-7 0-11,4-1-6,-8 5-12,0-4-8,1 2-2,-4-2-5,4 3-6,-6-1-4,1 0-7,-5 0-4,4-3-3,1-2-2,-8 3-1,2-2-8,2-1 4,-5-2 0,6 0-3,-9-5-6,4 0-1,-1-5 1,0-2-7,5-3 2,-2-3 4,4-2-6,0 0 5,0-3 3,3 4 1,1-1-8,2 2 2,1 0-7,3 5 13,-3 2-2,0 0 1,-1 6-1,1 0 0,-4 6 3,0 0-8,-2 2 0,-2 4 0,-2 0-4,-4-1 0,1 7-21,3-4-20,-14 3-23,7-2-23,-7-1-20,7-4-27,-10 3-23,4-3-39,-5-2-31,1-3-71,1-2-104,-2-3-87,1-3 11,1-2-53,2-7-28</inkml:trace>
  <inkml:trace contextRef="#ctx0" brushRef="#br0" timeOffset="51353.28">23620 3825 1352,'6'-13'-29,"4"6"22,0-1 19,-3 6-1,3-1-8,-7 3 2,7 3-1,-3-1-28,3 1-39,-4-1-74,5 1-247,-1-1 105</inkml:trace>
  <inkml:trace contextRef="#ctx0" brushRef="#br0" timeOffset="51533.8">23987 3957 1107,'16'18'36,"4"2"37,-4-5 28,1 3 25,4-1 20,-12-3 12,4 4 6,1 2 0,-1 0-8,-2-3-14,-5 3-13,1 1-15,-1-1-6,-3-3-11,-3 0-12,8 1-25,-16-3-32,5-2-31,-3 2-31,6-5-33,-13 3-35,2-4-31,5-1-38,-7-3-46,-1-3-103,-2-2-342,2 0-159</inkml:trace>
  <inkml:trace contextRef="#ctx0" brushRef="#br0" timeOffset="51718.3">24053 4032 1902,'16'-2'40,"-2"7"48,-1 5 32,1 4 24,-1 4 21,4 8 27,-1 5 17,8 7 11,-7 2-10,-1 8-13,11 5-36,-10 1-17,9 4-8,-9-3-30,-2 3-51,0-9-54,-2 1-51,-3-2-74,-3-8-75,-4-5-88,-1 0-212,-2-9-68,-5 3 79,-2-7-150,-3-4-136</inkml:trace>
  <inkml:trace contextRef="#ctx0" brushRef="#br0" timeOffset="53620.69">1922 5895 1320,'0'12'185,"-4"-4"-59,8-1-10,0-2 11,-2 0-7,2-5-9,-1 0-4,1-5-6,-1-2-1,1-3-6,-8 0-6,1-5-3,-1-5-3,-3 2-13,-3-1-3,-3 4 5,0-1-6,0 3-8,-4 6-10,-3 5 0,4 2-8,-8 7 0,1 6-4,-1 5-4,5 4-2,-1 2 6,-1 3-4,5 4-5,-1 1-2,7 1 0,4 2-1,3-2-8,3-4 7,6 2-5,4-4-6,7-2 2,-1-8-1,4-4 1,1-2 0,1-7-4,2-1 3,6-6-4,-3-1-7,-5-7 9,6 2-5,-9-7 3,2-4-11,-5-2 5,-5-4-2,-6 4 2,2-1 2,-4-2 0,5 5-5,-6 3-1,3 0 6,-2 8-10,-3-3 5,0 5 1,2 5 0,-2 2-1,0 0 4,4 15 0,-1-5 7,0 2 1,1 6 12,3 2-6,0 1 5,-1 3-1,8 1 1,-4 2 0,6 1-7,4-3 2,4 0 1,3 0-4,12-3 7,-2-4-7,10-3-4,-4-5 3,1-3 1,5-7-6,-2-5 4,0-3 3,3-4-12,-3-3-1,-7-8 3,-7-2 3,-9 0-5,-5-4-4,-5-1 5,-8 0-7,-6 2 0,-3 7-2,0-3 0,-4 4-1,-8 2-2,4 6-1,-7 5 5,-1 1-2,-1 6 0,-4 4 4,-3 4-3,4 1 1,0 6-3,6-1 7,-6 6-2,10 1 1,-1-1 4,7 2-3,4-1 0,3 0 1,6 0 4,8-1 0,-1-4-2,1-2 5,6-4 0,3-5-4,-3-5 2,4-3-2,-1-5-1,3-4 1,1-3-7,0-8 3,-3-3-1,-8-5 1,-2-12 0,-1-4 6,-7-6-8,-4-3-4,3-13 10,-10 0-11,3 11 2,2 2-3,-3 14 4,0 3-1,3 3 1,-4 9 3,1 7 4,0 8 8,3 7 10,0 7 1,0-2 3,0 20 3,3-3 7,0 8 12,1 3 7,-1 7 14,0 2-6,-1 6 1,3 0-10,-1 4 0,2 7-8,4-5-6,0 13 0,7-2-2,2 1-4,0-7-1,9 1-4,-1-5-4,-4-10 1,7-2-2,1-8-6,-5-4 3,4-7 0,0-7-6,-3-5-4,3-4-3,0-6-6,-3-4-8,-4-5-3,3-6-6,-2-7-7,-4-2-2,-7-3 0,4-1 3,-7 0-2,0 0 6,-7 6-1,0 0 1,-3 3-3,0 4 4,-10 3-2,1 3 2,-2 4 2,-5 2 5,-1 6-1,-2 0 2,-2 5-1,-2 2-2,0 2 5,-1 4 5,1 4-6,2-2 5,2 0 0,5 3 2,5-1-1,2 1 2,7-3-1,3 0 0,3 0 1,8-3 4,2-2-6,2-5 6,1-5-4,5-2 1,3-6 4,-1-2-5,5-2-1,-5-6 1,-3-4 0,0-1-3,-2-7 0,-5-3 2,-2-1-1,-4-9 0,-4-3 0,-6 2-1,0 1 3,-3 1-2,0 2-2,-1 2 2,-2 6 0,3 7-1,-1 3 0,-3 7-1,4 7 9,-1 2 4,-2 6 1,3 8 6,0 4 7,3 1 17,0 10 2,0 2 5,0 5 10,0 5 0,0 2-2,3 4-5,6 4 2,-2 1-6,4 2 0,5-3-8,4 0-5,4-2-2,2-6-2,0-1-2,4-6-4,0-9 3,0-5-6,-3-6-3,3-5 0,0-5-1,0-5-2,-3-5 0,0-5-4,-4-5-2,-6-2 2,3-3-4,-7-1-1,-3 6 2,0 1-2,-3 0-1,-4 2-3,4 5 1,-4 4 0,-3 4-1,0 1-2,0 3 0,-8 10 1,8-2 3,-2 4-1,4 6-1,-2-1 2,5 3 1,-2 0-13,4 1-21,-4 1-31,7-2-39,1 0-28,5-2-54,-2-6-35,2-2-41,0-8-46,1-2-43,0-5-68,3-2-97,-4-8-46,-2-2-242,2-9-287</inkml:trace>
  <inkml:trace contextRef="#ctx0" brushRef="#br0" timeOffset="53731.06">4003 5571 2098,'-3'-24'-46,"-4"6"8,4 6 1,3 8 16,0-1 2,0 1-1,0 4-13,0 0-33,0 0-36,10 9-85,-7-6-333,4 1-25</inkml:trace>
  <inkml:trace contextRef="#ctx0" brushRef="#br0" timeOffset="53965.58">4287 5528 1463,'16'0'48,"-2"1"3,-4 5 37,3-1 31,-3 5 21,-3 2 16,2 5 8,-5 4 14,0 4 1,-1-1-8,0 12-8,-3 1-5,4 3-15,-4 2-16,6 6-11,1 7-8,0-2-14,3 9-11,3-2-18,0-10-34,0 1-30,4-7-11,6-1-25,-3-9-14,4-3-16,0-6-19,-2-8-21,-5-4-23,4-4-23,-9 0-29,2-9-30,-4 0-35,-7-9-63,-3 5-76,-3-9-260,-7-7-140</inkml:trace>
  <inkml:trace contextRef="#ctx0" brushRef="#br0" timeOffset="54160.5">4397 6057 1827,'-4'-15'19,"8"2"19,3 1 27,6-1 23,4 6 16,2-3 10,8 1 11,6-2 10,7 4 6,-2-1-11,-5 5-1,0 1-16,-1 4-9,3 3-15,-2 2-6,-3 5-6,0 0-9,-3 3-5,-4 0-5,0 5-25,-6-1-23,0 2-18,-7-4-28,-5 2-32,-5-2-27,0 2-39,0-4-34,-5 0-43,-2-1-51,-7-5-100,5 1-89,-5-8-168,1 1-116</inkml:trace>
  <inkml:trace contextRef="#ctx0" brushRef="#br0" timeOffset="54285.29">4879 5795 1656,'21'-8'-64,"-1"5"-2,-1 1 4,2 2-29,-1 0-67,0 2-256,0 1 77</inkml:trace>
  <inkml:trace contextRef="#ctx0" brushRef="#br0" timeOffset="54827.89">5683 6000 1208,'18'2'76,"-6"0"4,2-2 20,-4 0 19,-4 0 5,2-2-3,-8 0-4,0 2 1,-8-8 2,-1 6 1,-7 2-3,-1 0 3,-3 2-5,-8 3-7,3 2 3,-2 4-5,-3 7-7,3-1-4,0 5-9,0 1-5,5 2-2,1 2-12,4 0 2,4 2-10,4-3-7,4-1-6,2 0 2,6-2-7,2-3-5,4-1-2,8-3-1,0-6-10,3 0 3,3-8 0,0 1-4,4-6-7,0-4-1,3-5 4,-3-6-3,-2 0-2,3-4-1,-2-10-3,-2-1-5,-2 0 4,-4 3-7,-2 1-1,-2 4 3,-2 2 1,-2 3-6,2 5 1,0-2 3,-6 7-6,6 2 8,-6 3-1,4 3 1,-4 4 8,5 0 9,-2 7 9,1-1 6,1 1 4,-1 3-2,2 3-5,2 0 4,-1 1-7,1-1-1,-1-3-3,-7 0-3,5-2-2,-1 3 1,-4-6-4,5-1-1,2-4 1,-3-1-4,3-2-6,-3-5 1,4-1 0,-1-6 1,7-1-4,-4-2 1,1-2-2,7 2-1,3-2-2,-5 6 0,5-3 2,0 6-3,0 3 6,3 0-2,-7 6 5,4 4 1,-4 4 4,0-1-6,-2 2-1,-2 4 0,-2-1-11,0 3-37,-1-2-35,2 0-49,-9-4-52,1 1-63,1 0-86,-5-3-159,1-1-110,-4-1 62,-3-3-228,3-2-249</inkml:trace>
  <inkml:trace contextRef="#ctx0" brushRef="#br0" timeOffset="54961.05">6847 6017 2219,'18'-5'80,"1"5"-1,2-3 20,-1 3-3,2 3-11,6-3-15,-5 3-56,-6-1-83,3-2-108,-10 5-242,-7 0-62,-6 1-62,-7 3-46</inkml:trace>
  <inkml:trace contextRef="#ctx0" brushRef="#br0" timeOffset="55956.91">1295 7287 2099,'10'5'103,"-3"5"59,3-1-3,-7 9-5,4 3-14,-4 3 0,-6 6-11,-1 3-18,-2 5-4,0 9-10,-8 3-1,1 10-6,-8-2-7,8 1-6,-4 2-10,8-9 4,-1-3-16,3-3-9,0-5 0,4-7-8,0-1-1,3-8-3,3-11 2,3-3-7,5-9-2,-1-4-4,6-11 0,-2-7-4,-1-13 1,7-6-7,-3-11-1,-1-11-4,1-8 1,-4-26 1,4-3 1,-4-3 2,-3 22-10,4 14-2,-1 5 0,-3 10-1,3 4-1,4 10-5,0 6 6,3 9 2,-4 9-1,1 4 4,-1 11 10,8 5 11,-4 4 11,1 9 7,1 3 7,-5 6 7,-1 3-2,1 9-2,-4 1-2,1 4-6,-4 6-3,-5-1-3,7 1 6,-5 1-10,-1 2-20,-3-6-34,-1-3-35,4 0-49,-6-7-43,0-5-47,-6-3-51,1 2-60,-8-14-62,-1 0-128,-2-7-86,-8-1 43,1-4-141,-4-6-173</inkml:trace>
  <inkml:trace contextRef="#ctx0" brushRef="#br0" timeOffset="56098.53">1192 7749 2009,'7'-17'34,"6"0"12,4 2 19,3 1-1,-1 2-8,2 3-4,2-2-4,0 2-7,4-1-10,3 3-28,0-4-32,-3 5-47,6 2-46,-3 1-44,0 1-110,-3 2-330,3 0-104</inkml:trace>
  <inkml:trace contextRef="#ctx0" brushRef="#br0" timeOffset="56714.91">1995 7868 1627,'3'9'47,"1"1"23,0-7 21,-1 2 19,6-5 13,-2-3 4,4-4 6,1-3-4,6-5-9,-5-5-9,7-5-1,-1-5-22,2-8-2,6-3-10,0-13-2,-1-6-8,-3-5-7,7-20-3,-10 13-3,-2 13 8,-9 10-5,1 7 9,-4 7 12,-1 4-2,-2 6-11,-6 8-7,-2 8-5,-4 6-1,-1 7-8,-4 9-3,1 7-4,-1 8-2,1 4-3,1 11-4,1 4 0,4 3 2,4 5-3,3 5-3,3 10 1,1 0 0,2 0-4,8 3 3,-1-6-3,7-1-5,4-3 3,3-9 2,3-4-3,0-12 6,3-7 1,3-5 0,-2-12-2,2-2-4,-3-12-1,1-6-2,-1-9 0,-3-5-3,7-10-1,-3-8-1,-1-6-1,-3-7-4,-3-2-3,-8 7 2,-2 3-3,-4 0 2,-2 8 0,-2 3-3,-5 4 0,-4 3 0,-4 6-2,-3 2-1,-4 5-3,-1 8 4,-6 1-1,-1 6-3,0 1-5,-5 7-5,1-1-7,3 2 1,0 3-5,4 0 0,2 3 2,4 0 0,7-4 0,3 1 9,6 3-2,7-3 2,8 3 1,5-1-1,4-2 4,7-1 4,-2-2 1,6 5 2,-4-5 4,0 2 1,-4 2 0,-6-1 9,-1 0 2,-5 0 3,-8 5-2,-3-3 1,-3 6 0,-7-3-6,-7 2 1,-3-3-3,-10 7-14,0-6-30,-6 3-35,-4-3-32,-4-5-40,0-1-39,-1-1-43,-1-3-46,4-5-99,2-2-141,2-6-13,7-5-123,7-1-145</inkml:trace>
  <inkml:trace contextRef="#ctx0" brushRef="#br0" timeOffset="57004.13">3203 7657 1810,'47'-20'55,"-10"3"-9,-7 7 1,-8 2 13,-5 5 15,0 3 18,-7 3 10,-3 6 13,-1 5 3,-6 4 18,-6 9-1,-1 6 4,-10 6 6,1 9-1,-1-2-8,-3 13-3,0-4-11,3-5-11,7-3-7,4 1-12,6-8-3,3-3-2,10-2-3,7-7-7,1-1-6,9-9-5,3-4-3,3-8-11,4-6 0,7-6-10,7-8-4,-5-6 6,11-9-3,-9-7-8,-1-3 0,-10-7-4,-10-4-20,-14 2-34,-9-2-40,-7-1-42,-15 2-32,-10-6-41,-12 3-55,-9 9-66,-34-7-104,-11 8-220,5 12 78,2 10-216,-32-2-252</inkml:trace>
  <inkml:trace contextRef="#ctx0" brushRef="#br0" timeOffset="57484.37">4689 7173 2028,'11'-16'-1,"0"1"28,-5 5 25,1 3 26,-4 2 9,0 0 4,-3 5-8,0 0 14,-11 12 21,3 6 12,-9 10 13,-7 6 0,-3 16 4,-16 28 3,-4 9 7,1 18-2,3 13 13,-1 15-8,14 12-6,0 7-10,10 4-13,7 3-8,6 1-16,11 0-6,8-5-8,12-8-10,9-7-8,8-11-10,2-13-20,3-10-24,4-16-33,-6-14-35,-7-22-33,-4-12-42,-1-15-38,-4-9-45,-9-9-51,8-3-65,-13-12-105,-2-7-190,-1-8 43,-4-14-222,-7-8-283</inkml:trace>
  <inkml:trace contextRef="#ctx0" brushRef="#br0" timeOffset="58002.13">5441 7325 2119,'3'-10'-46,"4"-1"23,-4 4 15,-3-3 22,0 2 15,0-1 13,-3-1 8,-1 3 8,-2-1 0,-5-1 6,2 2-1,-9 2 3,2 3 3,-4 2-3,-4 2 5,-1 6-3,-2 2-3,-3 2 3,3 6 3,-3 2-11,6 5-1,1 0-5,3 5-4,0-2 2,3 1-3,4 2-11,0-4 4,6-2-6,7-1-3,-3 0-2,10-5-5,2-3-3,8-1 5,0-5-8,6-2-3,4-5 0,-1-3 0,4-3-6,0-5 3,8-1 6,-8-3-11,0-2 0,0-1-1,-8-5 1,-1-6 1,-1 4-7,-7-2 0,-7 0 1,5 5-1,-5-1-1,1 5 2,-4 1-4,0 5 0,-6 6 5,3 3 2,0 0-1,-3 12 1,3 5 5,3-3-3,0 9 1,1-2 3,3 10-2,3-1 0,-1 1-9,5 1 5,2 0-11,-2 1-12,6-3-35,-3-3-31,0 1-35,5-8-35,-1-8-41,6 6-33,-8-10-65,1-4-112,1-1-112,-2-3-89,1-5-103</inkml:trace>
  <inkml:trace contextRef="#ctx0" brushRef="#br0" timeOffset="58167.88">5901 7635 1713,'0'-10'40,"2"0"9,-2 5 10,0-3 8,4 5 23,-4 1 12,0 2 7,6 7 3,-2 0 2,0 10-2,-1-2-4,1 7-15,-1-1 3,4 11-12,-2 2-3,2-1-14,4 4-10,-4-2-31,2 3-48,2-2-62,2-5-65,0 1-76,-3-6-186,6-1-110,2-5-80,2-7-101</inkml:trace>
  <inkml:trace contextRef="#ctx0" brushRef="#br0" timeOffset="58604.23">6811 7047 1836,'17'-7'71,"-8"9"20,1 6 15,0 7 12,0 2 8,-2 5 10,1 8 4,-2 3 17,4 2-6,1 8-2,-5 2-7,4 2-6,-2 1-12,1-1-2,1 3-13,-2 0-11,1-3-9,1 2-9,-2-7-8,1-6-9,1-2-3,-2-5-5,-2-3-7,3-1-6,0-9 0,-3 4-7,3-11-8,-3-4-3,-1-3-6,-3-4-3,1-8-5,-4-2-1,-4-6-3,1-5-2,0-2 3,-4 0-6,4 0 1,-4 0-3,7 3 0,0-1 1,0 4-5,7 1 4,3 0 0,3 3 5,4 2-4,7 4 0,-5-1 4,8 3-3,-4 2-1,1 5 1,-2 2-1,2 2 4,-7 7 0,-1 1 2,-2 6-2,-7-2 0,-4 8-1,-6-2 1,-1 3-6,-5 5-14,-2 3-34,-5-3-32,2-3-41,-5 1-39,-5-1-46,4-2-53,-1-8-61,-1 1-139,1-3-100,1-4 45,4-4-92,2-5-107</inkml:trace>
  <inkml:trace contextRef="#ctx0" brushRef="#br0" timeOffset="58772.29">7715 7607 1903,'31'8'120,"-1"5"15,-8 4 6,-2 5 0,-2 6-5,-6 4-4,6 8-11,-9 5-12,1 3-11,1 2-10,-8 5-8,3 0-39,-6-2-68,-4 4-85,4-5-99,-13 9-233,-6-4-84,-9 0-126,-2-4-151</inkml:trace>
  <inkml:trace contextRef="#ctx0" brushRef="#br0" timeOffset="59244.03">5651 8872 1750,'2'-7'-13,"3"-1"21,-5 1 23,0 0 27,0-1 21,-5 1 17,3-2 5,-5 5 2,0-1-5,-2 2-11,-5 1-3,-2 4 2,-5 6-1,-2 2 3,-3 5-1,-8 2-5,-3 11 1,1-1-3,2 5-10,-2 5-5,6-1-1,0 4-10,6 0-4,11 0-7,3-3-1,13-4-5,4 2-14,13-4-20,10 1-11,3-5-24,8-3-24,8-8-29,1-3-30,-3-4-29,0-1-24,3-3-30,-10-5-73,6 0-123,-10-2-104,-1-1-31,-5-5-33</inkml:trace>
  <inkml:trace contextRef="#ctx0" brushRef="#br0" timeOffset="59399.62">5994 9294 1461,'4'0'0,"2"-1"28,-3 2 25,0 5 21,1 1 17,3 3 8,0 3 8,2 5-2,5 2-2,-1 6-2,4 5-10,-1-1-8,5 4-6,-1 4-13,-1-1-24,-2-7-46,0 3-62,3-3-66,-6-2-97,2-3-157,-2-4-207,2-2-96</inkml:trace>
  <inkml:trace contextRef="#ctx0" brushRef="#br0" timeOffset="59857.94">7055 9137 1820,'23'-23'67,"-10"8"18,1 3 21,-7 2 1,-1 2-4,-3 4-5,1 1-7,-4 1-8,0 2-6,0 0 1,-24 8 2,11-1 4,-4 5 10,-2 3-1,-2 8-8,1-1 2,-3 3-9,3 3-7,3 2 5,3-3-15,5 3-2,2-5-2,3 2-10,8-1 2,3-4-3,2-2-5,9-2-7,4-3 1,2-5-9,6-5 1,4-3-2,-1-4-7,8-6 2,-5-2-3,-3-8-5,7-2 2,-7-7-2,-6-9-7,-3 2 4,-7-11-3,-4-2-2,-10-8 4,-3-6-2,-3-6 0,-7 1-3,-1 17 8,2-1 13,2 13 2,1 2-5,-2 10 1,-1 10 3,2 9 11,-4 10 4,5 5 3,3 6 6,0 7 0,3 9 0,3 4 0,3 5-7,5 7-2,2 3-2,4 10-4,-1 2-1,4-1-11,1-4-20,-5-7-19,1-2-35,-1-3-37,1-2-33,-1-4-34,-2-9-40,-1-4-30,1-4-22,-4-5-28,3-1-20,1-8-52,-5-7-87,1-2-64,1-7-115,-5-5-113</inkml:trace>
  <inkml:trace contextRef="#ctx0" brushRef="#br0" timeOffset="60061.4">7655 9365 1621,'7'-12'26,"-4"3"11,0 4 24,1 2 37,2 3 18,1 8 6,0 1 8,-1 3 3,1 5 7,3 6 4,-4 3 2,1 3-10,0 5-5,-4 2-10,-1 1-1,4 1-24,-6 1-8,3-1-9,-1-3-23,2 0-32,-4-5-41,0-5-44,0 0-45,0-5-52,3-5-69,-3-1-142,0-10-184,0-1 72,4-6-82,-4-7-63</inkml:trace>
  <inkml:trace contextRef="#ctx0" brushRef="#br0" timeOffset="60433.4">8041 7187 1539,'21'-20'-31,"-1"7"25,0 4 20,0-2 11,-7 4 13,4 2 13,-4 3 4,1 2 16,-5 5 17,2 2 16,-1 10 18,3 9 6,1 6 2,2 14 2,1 16 5,13 23 1,0 12-20,0 5-3,13 11 7,4 2 7,2 5-2,2 0 4,2 3-10,-2-3-12,-5 0-4,-6 0-12,-10-5-8,-7-3-9,-10 1-5,-9-3-8,-11-3-29,-16-4-43,-7 2-46,-15-9-48,-6 0-38,-17-10-51,2-4-61,-7-14-81,-8-4-181,1-11-29,10-19 68,7-9-73,6-12-50</inkml:trace>
  <inkml:trace contextRef="#ctx0" brushRef="#br0" timeOffset="60885.78">9909 7536 1593,'0'-7'18,"-3"2"6,0 3 22,3 2 31,0 0 16,-7 10 15,3 0 9,1 5 8,3 3 5,0 4-3,0 9-9,3 3-3,4 4-15,-3 4-7,2 6-13,-2 2-3,2 2-10,1-1-9,0 4-35,-1-6-39,1 4-36,-4-3-27,-3-10-25,0 1-10,0-10-12,-3-1-29,-4-7-15,1-1-21,-5-7-45,-2-2-426,3-5-158</inkml:trace>
  <inkml:trace contextRef="#ctx0" brushRef="#br0" timeOffset="61052.97">9556 8020 1730,'0'-30'-17,"3"2"26,4 6 24,0 5 30,6 1 23,4 1 13,2 2 7,5-1-2,3 5-4,3-3-7,5 3-10,6-2-8,-1 4-7,7 2-6,0 0-4,0 0-18,2 3-30,2-1-41,-1-1-38,3 4-46,0 0-48,1-3-52,-8 0-99,4 1-331,1-2-141</inkml:trace>
  <inkml:trace contextRef="#ctx0" brushRef="#br0" timeOffset="61321.41">10910 7152 1835,'0'-7'-7,"7"-1"32,-4 8 27,0 3 23,0 4 21,4 7 20,-7 7 17,4 7 23,-4 2 11,-7 17 9,0 8 20,-3 15 10,-7 33-3,1 13-7,2 5-14,5 9-14,2 10-17,7 3-10,7-1-15,6 4-9,7-5-15,3-3-7,4-5-10,6-8-19,1-10-20,2-8-30,1-12-38,0-10-56,-4-17-66,-9-21-85,-2-5-86,-4-10-137,2-8-179,-7-5 59,-3-4-271,0-4-327</inkml:trace>
  <inkml:trace contextRef="#ctx0" brushRef="#br0" timeOffset="62197.13">11517 7362 2196,'18'0'-76,"-3"-2"26,0-1 27,4 0 30,-2 1 23,-4-3 25,1 0 1,-6-5-1,2 3 3,1-7 4,-4 5 1,-1-3 2,-6-3 1,0 0-2,-4 3-4,-1-1-4,-3 0-4,-9 3-5,4 2 0,-6 6-7,2 2-3,-10 2-3,2 9-4,1-2 1,-3 9-3,0 2-3,3 3 1,4-1 2,1 6 0,2-3-2,4 1 1,6-2-2,3 1-1,4-3-2,8-1-1,1-2 2,4-1 0,4-4-1,7-1-6,-1-2 1,3-7 5,1 1-8,3-2-5,-3-3 3,0-5-4,-1-1-2,0 0 3,-1-6-3,1 3 0,-7-6-2,-1-2 3,-2 0-1,1-4-3,-8 1-1,1 0 0,-2 1 2,2 0 6,-4 5 1,-3 1-4,0 1 3,2 0-3,-2 7 2,-3 5-1,0 0-1,0 9 1,0-1 2,0 4-4,3 1 3,1 4-2,-1 4 2,3-2-6,5 4 3,-1-3 3,5 2 1,3 1-7,2-4-6,3 2-23,0-4-34,-2-5-35,-2 1-40,1-1-43,4-1-40,-4-3-40,-4 0-123,2-4-132,-2 1-115,1-2-125</inkml:trace>
  <inkml:trace contextRef="#ctx0" brushRef="#br0" timeOffset="62527.76">12208 7524 1883,'0'-7'63,"3"0"18,0-3 10,0 2 12,7 1 2,1 0-5,2-1-3,0-1-7,0 5-8,0-1-3,1 5-6,2 0-7,-2 0 1,-1 5-6,1 3-6,-1 0-6,-7 1-2,2 4-3,-2 4-6,-2 0 3,-8 2-8,1 3-2,-4 0-4,-3 3 2,-3 3-4,-7-1-5,-1 1 1,5-3 1,-7-1-4,2 2-2,2-4-2,-1-2 0,2-2-11,6 0-4,-1-3-9,2-1-7,5-4 4,6 3 0,3-7-4,3 6-3,8-4-3,5-2-14,8 0-5,7-4-16,3 0-20,9-2-24,5-4-27,12-2-36,3-3-46,-2-4-114,10-5-164,-2 0-136,-2-4-124</inkml:trace>
  <inkml:trace contextRef="#ctx0" brushRef="#br0" timeOffset="62923.71">13585 6922 1906,'3'-2'82,"-3"9"26,3 6 18,-3 1 11,2 9 4,7 4 7,-7 6 7,2 2-2,-1 3 1,1 1 3,-1 4-7,-3 0-10,0 1-10,0 2-10,-3-4-13,3 3-3,3-3-9,-3-1-8,0-4-11,0-7-13,3-2-9,-3-7-8,2 3-10,3-7-11,-1-4-5,5-4-9,-6-6-3,4-3-2,0-7-7,-3-3 1,-2-5-13,2-7-9,2-6-2,1-2 2,-4 1 2,5 3 9,-2 3-7,0 1 8,1 4-4,0 3-2,3 3 2,3 4 4,1 3 2,5 2 1,-1 6 2,1 5 6,4-1 1,-2 6-3,-5 4 4,1 1 5,-4 2 0,-2 2 1,-5 1 2,-3 2-7,-3 2-3,-3 1-17,-3 2-52,-5-3-48,-5 1-46,-5-3-55,5-1-57,-8-4-82,1-2-152,7-3-36,-5 0-176,8-5-211</inkml:trace>
  <inkml:trace contextRef="#ctx0" brushRef="#br0" timeOffset="63259.81">14215 7415 2166,'37'-11'56,"-7"7"15,-4 2 15,-2 2 5,-5 0-1,-1 0 1,-6 0 2,2 2 5,2 1-7,-2 1-11,-4-1 3,3 2 4,-2 0 0,2 2-8,-3 1-2,0-1-3,-5 3-5,5-1-2,-5 3-1,-5 0-5,-5 3-5,0 2-8,-5 1-5,-7 1 1,-3 2-2,-3-1-10,-4 2-4,0-4-1,0 1-6,4-1 1,-3 0-4,9-5-3,-3 2-2,3-6 0,4 1-13,6 0-9,1-5 0,9 0-5,3-2-7,8-2-17,6-1-10,6-1-15,8-2-6,10-2-9,5 0-6,15 0-8,6-2-20,0 1-29,-1 2-43,-12 4-48,-7-3-64,-2 6-120,-22 1-81,-6 4-109,-7 0-106</inkml:trace>
  <inkml:trace contextRef="#ctx0" brushRef="#br0" timeOffset="64351.46">11557 8645 1631,'6'-3'-32,"-4"-2"15,4 0 2,-1 0 20,-1-2 6,0-1 6,2 2 4,-3-2 4,-1-4 4,4 3 4,-6 2 2,5-1 0,-5 1 7,4-1-1,-4 4 2,4-4 0,-4 4 1,0-2 2,3 0 1,-3 4 5,0-4-4,0 5 0,0-2-7,-3 1-3,-1-4-5,0 4-2,-1-3-3,-1 3-3,1-1-3,2 1 1,0-3 1,-1 2 8,0 1-5,2-1 3,-1 3 1,3-2 4,-6 0-6,6 2-2,0-6 0,-2 4 5,2-1-6,0 3 3,0 0-3,0-4-1,0 4 2,0-3-3,0 3 0,0 0-2,0 0 0,2-6-1,-2 6-1,0-2-5,0 2 1,0-2-1,0 2-3,0 0-2,0-4 1,0 4-2,0 0 2,6-1-4,-6 1-1,0 0 0,0 0-1,0-3-2,0 3 2,0 0-3,0 0-1,0 0 3,0 0-2,0 0 1,0 0 1,0 0-3,0 0 2,0 0-2,0 0-2,0 0 3,0 0 4,0 0-5,0 0 1,0 0-3,0 0 0,0 0 0,0 0 3,0 0 2,0 0-3,0-2 0,0 2 0,0 0-1,0 0-2,0 0 2,0 0 0,0 0 2,0 0 2,0 0 2,0 0-2,0 0 1,0 0-1,0 0 1,0 0 3,0 0 0,0 0 4,-11 5 0,11-5-1,-6 1 1,-1 3 3,-5-2-1,4 0 3,-2 2 0,-2 1 1,1-1-1,-7 1-1,2 3 2,-4 4 0,-3 3 3,-3 7 4,2 2 3,-6 5 1,3 2 9,0 1-4,4 2 3,0 2-10,9-5 6,1 1 7,7-1-12,2-2 1,8-2 4,2-2-1,11 1-6,6-5 2,7 1 0,7-4-1,3-3-12,6 0-2,-2-5-8,3-2-25,-6-1-28,4-2-29,-8-2-35,-1-1-32,-2-2-39,-5 0-52,-2-2-84,0-4-134,-10 1-76,-4 1-117,1-1-142</inkml:trace>
  <inkml:trace contextRef="#ctx0" brushRef="#br0" timeOffset="64648.72">11871 8915 1792,'6'-3'15,"1"-3"16,3 3 24,3 0 28,0 1 15,4 2 14,0 0-1,-4 2 1,0 1 2,1 0-4,-1 1 8,-3 4-4,-3-1-3,0 3-6,-4-1-15,0 4-15,0-1 2,-3 1-4,-3-1-3,-3 4-8,-1-2-3,-3 4-5,-3 2-7,-4-2-5,-3 4-2,-3 1-5,-1-1-2,-3 3-4,1-3-3,3 2-2,-1 0-3,7-2-1,1-4-10,5 0-2,4-1-3,7-2-14,7-5-16,11 4-24,5-5-34,10 1-37,7-5-36,10 2-42,11-2-33,8-3-33,8-2-67,3-2-70,10-3-52,0-2-112,0-1-67</inkml:trace>
  <inkml:trace contextRef="#ctx0" brushRef="#br0" timeOffset="65093.58">13688 8912 1556,'16'-12'69,"-6"-2"15,-3 8 12,0 0 2,-3 1 10,-2 1-1,-2 1-3,0 3 2,-23 7 6,4 1 8,-9 7 4,-8 0 4,-4 8 2,-6 2-8,2 2 1,-10 8-2,2-2-14,4 4-11,9-7-10,5 3-6,8-1-8,2-7-5,7 3-8,7-6-6,4-1-3,6-6-3,3-1-3,7-4-6,7-3-2,-1-1-6,8-4-3,6-4-2,-4-4-1,8-6-4,-1-3-4,-3-7-1,3-9 1,-4-3-6,1-14 2,-2-7-7,-8-10 3,3-25-2,-6-10 0,-6-2-6,-9 17 1,2 12-3,-4 16 13,3 4 10,-3 11-4,0 7 1,-3 8-2,3 10 1,-4 8 3,4 9 0,0 0-1,4 23 2,-1 2 0,4 7-4,3 13-3,3 6 3,4 7 0,3 3 0,-4 4-7,-2 0-9,-1 2-36,-2 4-33,1-8-29,-1-9-35,-2-4-37,-2-1-43,0-13-50,-4 3-38,1-10-97,-4-4-118,3-3-16,1-2-128,-4-5-156</inkml:trace>
  <inkml:trace contextRef="#ctx0" brushRef="#br0" timeOffset="65399.76">13901 9155 1865,'14'-12'50,"-1"1"8,-2 4 7,-5 1 9,4-2 9,-4 4 4,2-1 5,-2 2 15,4 3 3,-4 0-4,2 3 0,-2 2-6,0-1-10,-2 8-2,2-3-9,-3 2-8,-3 3-12,0 3 3,-3 3-10,0 4-4,-7 5-1,1-1-7,-5 2-8,1 1-2,-4 1-4,4-3 0,-4 2-5,4-4-3,2-2-2,-2-2 2,7-4-8,-1 1-1,3 0 2,4-4-2,4-1 2,6-3-3,3 0-3,7-2 2,4-2-1,6-4-8,3-1-15,7-1-25,7-4-30,-1-5-29,14-4-32,-3-3-40,16-8-48,-2-9-57,19-8-143,-22-2-84,11-11-120,-24 2-123</inkml:trace>
  <inkml:trace contextRef="#ctx0" brushRef="#br0" timeOffset="65735.37">14819 6960 1707,'-3'-25'-4,"3"5"8,3 5 7,0 2 16,3 4 15,1 1 13,0-1 10,3 6 10,3-1 11,4 4 14,-4 4 8,4 3 8,3 7 7,6 11 13,4 11 10,11 11 4,12 31 0,7 6 6,-3 12 5,3 11 7,-4 16 0,1 6-8,-6 16-4,-5 5-10,-6 0-14,-3-2-13,-7 0-9,-7-1-7,-6-7-11,-4-2-7,-6-8-9,-18-6-7,-5-8-12,-12-12-29,-7-6-46,-10-8-59,0-7-60,-15-8-68,-3-9-72,9-17-79,4-11-163,-7-7-89,-3-4 73,7-3-265,-4-9-287</inkml:trace>
  <inkml:trace contextRef="#ctx0" brushRef="#br0" timeOffset="66208.04">16386 7897 2055,'-3'-7'-37,"-4"-1"22,1 3 26,-2 0 24,2 1 14,2-2 8,-2 1 6,3 4 3,3-5 1,6 0-5,4 4 11,4-4-10,2 2-6,1 2-3,7-1-7,1 0-2,2 1-9,3 0-7,5-1-22,-5 1-32,-2-1-32,-1 1-34,0 2-38,-6 0-32,-1 0-45,-10 2-81,-1 1-349,-6 4-132</inkml:trace>
  <inkml:trace contextRef="#ctx0" brushRef="#br0" timeOffset="66384.56">16383 8020 1682,'-27'17'-11,"7"1"23,6-4 12,2 2 21,8-4 29,1 1 17,6-1 10,4 1 6,9 0 3,4-4-8,7 2-12,13-2-4,7-1-6,7-3-9,9 2-12,10-7-47,-7-2-78,8-1-94,-11-7-206,4 3-137,-4-6-55,-6 1-60</inkml:trace>
  <inkml:trace contextRef="#ctx0" brushRef="#br0" timeOffset="66949.63">17487 7035 1509,'16'-10'11,"0"0"6,-2 5 5,-4-1 26,-4 6 17,2-2 20,-2 8 18,0 1 4,-2 3 13,-1 5 8,0 7 8,-3 2 13,0 12 2,-6 3 4,-4 12 4,-4 12 0,-2 7 7,-11 30-1,1 12-3,-4 8-14,0 7-9,-2 9-9,11 5-13,1-3-12,13 3-6,0 1-9,14-7-9,6 0-8,7-4-3,4-7-8,6-8-2,6-7-13,0-5-5,1-13-12,3-8-18,-6-19-24,-4-14-29,-7-12-35,3-3-32,-2-8-41,-3-4-38,-6-8-48,3-5-61,-8-4-77,-1-6-147,-1-9-36,-5 0 54,-3-14-133,0-3-133</inkml:trace>
  <inkml:trace contextRef="#ctx0" brushRef="#br0" timeOffset="67469.24">18444 7134 1638,'6'-14'-38,"-4"4"27,4 0 19,-6 0 18,0 2 7,0 0 9,0 4 4,-8-4 8,5 0-1,-4 4 5,-2 1 6,-5 1 1,4 4 3,-7 1-2,1 4 3,-4 3 0,-1 2 5,-5 9-5,0 1 1,-1 8-2,-6 0-4,-1 5-2,4 1-3,3-2-4,1 4-6,-1-3-4,10-5-4,1 0-5,2-3-2,10-4 1,-2-1-9,6-4 2,6-6-3,2 1-4,2-3-3,6-5 2,1-2-5,0-3-3,2-3 0,8-2 0,-3 0-3,3-8-1,-5 3 0,5-5-3,-4-2 0,1-3 0,-8-3 1,-2 6-2,-1-4-1,-2 3 6,-2 4-3,-2 2 3,-2-1 2,4 3-2,-3 5 0,-6 5-3,7 5-1,-4 3 6,0 4-1,8 5-3,-2 4 1,-2 4-2,9 2 3,1 4-5,0-2-3,7 6-14,-8-7-28,7-1-30,-2 1-30,1-6-35,5 1-26,-6-3-40,-1-4-56,-4-7-122,4 1-97,-10-6-65,4 2-44</inkml:trace>
  <inkml:trace contextRef="#ctx0" brushRef="#br0" timeOffset="67795.61">18687 7507 1522,'6'-15'26,"2"5"20,-2 1 21,4-3 19,0 8 14,0-1 0,-3 0 0,6 5 4,-3-2 4,0 4 2,0 3 1,0 0 2,3 3 5,-3 2-8,4 5-5,-1-1-11,-2 2-5,-5 4-2,0 0-15,-2-1-6,-1 4-3,-6 3-8,3-2-7,-7 1-5,1 1-3,-5 0-2,-2 2-7,0 0-4,-1-3-3,1-3 2,3-1-7,-3-2-4,3-4 3,3 3-6,-3 0-7,4-9 0,2 4-13,4-1 0,4-2-5,2-3-20,7 1-7,7-4-12,4 0-16,6-4-14,10-4-15,7-2-18,10-4-22,6-6-21,16 2-17,-2-9-9,0 1-34,20-13-79,-22-1-116,-15 5-167,-2-2-81</inkml:trace>
  <inkml:trace contextRef="#ctx0" brushRef="#br0" timeOffset="68186.97">19934 6999 1636,'0'-4'10,"-3"4"24,3 0 26,0 0 16,0 22 18,0-4 7,3 4 18,0 3-1,-3 3 9,7 7 7,-3 2 12,-1 3 3,4 0-16,-4 0-19,3 3-7,1 2-9,0-6-11,-3 2-10,-1-1-6,3-5-2,1-1-6,-4-6-13,1-3 0,-1-3-16,1 1 3,-1-5-4,0-6-6,0-1-11,4-7-4,-4-1-5,-3-3 0,7-15-1,-7 3-4,4-6 7,-1-5-8,0 1-9,4-3 3,-1 0 4,5 2-1,-2 3 1,1 0-4,4 5-1,-1 3 1,4 4-2,-1 3 8,1 2-2,-1 6 2,5 0 5,-1 7-6,-1 2 1,-1 1 8,2 3-4,-10 2 2,2 5-3,-4 2 5,-5 1-11,-1-2-23,-4 4-30,-4-2-37,-5-3-38,-2 5-39,-1-3-46,-2-3-51,-4-2-105,4-4-152,2 1 33,1-6-47,2-2-40</inkml:trace>
  <inkml:trace contextRef="#ctx0" brushRef="#br0" timeOffset="68506.66">20505 7527 1536,'30'-17'83,"3"4"15,-3 3 9,-3 2 15,-4 4 5,-6 2 0,3 2-3,-4-3 7,1 6-2,-4-3 0,4 5 8,-4-4-5,1 5-22,-1 1-7,1 1-14,-5 2-3,-2 0-13,-1 2-3,2 1-3,-8 4-11,0-2-5,-8 7-3,-1-1-14,-4 4 7,-8 2-2,1 1-1,4-6-5,-1 3-6,4-7-3,-1-1-5,4 1-13,7-6-3,3 0 1,7 0-3,3 0-8,6-4-3,1-2-9,10-3-2,-1 0-1,7-1-5,2-2-17,-2 0-18,0 2-19,-3-4-22,-6 4-26,-2-2-28,2 0-23,-10 5-38,-8-3-73,-6 6-155,-6 0-47,-8 4-83,-13 4-78</inkml:trace>
  <inkml:trace contextRef="#ctx0" brushRef="#br0" timeOffset="68866.8">18452 8857 1719,'-2'-5'37,"-8"3"-3,3-4 8,0 2 21,-2 1 13,-4-2 12,-1 5 5,1-1 2,-2 2 2,3 2 2,-5 2 2,4 2 1,-4 3-2,1 2-10,-1 4 0,1 2-3,-1 4-10,1 0-4,-2 4-4,6-2-6,1 1-6,4 1-5,1-2-6,3 1-4,3 1-4,3-2-7,10-2 3,4 1-9,3-3-13,6-2-23,8-4-35,-4-3-32,0-2-39,0-4-20,-1-1-23,6 1-28,-5-5-61,-4-3-135,-3 1-121,-3-2-93,1-4-97</inkml:trace>
  <inkml:trace contextRef="#ctx0" brushRef="#br0" timeOffset="69147.08">18693 9092 1624,'11'-2'15,"-1"-3"32,3 0 29,1 5 22,5-3 9,-2 3 1,0 0-4,-1 3-3,-2-1 0,2 3 4,-2 2 2,-1 1-1,-3 1-3,-3 5 2,0-2-8,-4 3 0,0 0-10,-3 0-8,0 3-8,-3 1-2,-3 4-5,-2-4-5,2 2-1,-4 4-13,0-5-4,0 3-1,3-1-7,-2 0-7,9-2 1,-8-2 0,5 0-12,3-1-14,3-2-23,8 1-27,2-7-32,10 2-33,4-4-34,16 0-41,14-4-38,0-1-64,12-7-104,18-2-81,3 0-154,4-4-127</inkml:trace>
  <inkml:trace contextRef="#ctx0" brushRef="#br0" timeOffset="69575.94">20405 9080 1728,'0'-12'24,"0"1"27,-3 4 23,3-1 18,-8 2 3,2 5 0,-7 1 6,-2 1 0,-3 5 3,-6 2-1,-6 4 0,-3 3-6,0 2 3,-11 6-6,4 0-6,0 2-12,0 2-4,6-1 0,4-4-12,3-1-4,8 5-7,5-8 2,5-1-7,2-3-2,10 0-13,1-4 4,5-2-2,8-7-7,-1-1 0,5-1-8,6-7 0,-1-2 2,4-5-6,0-5 4,1-10-2,-1-6 4,-11-6-6,4-13-2,-13-7 4,1-9 4,-8-4-3,-6-2 3,0 2 14,-5 7 11,-2 13 11,4 6 11,0 3-2,-2 12-5,2 5-3,-4 13-6,4 8-2,-5 8-3,8 8-2,-1 7 0,1 7-5,6 6-3,4 10-2,4 6-5,5 4 0,4 10-10,-1 1 1,2 1-16,2 0-31,1-2-32,-2-1-18,-4-9-32,2-3-35,-5-3-33,3-9-32,-8-1-34,4-1-31,-6-10-67,6 0-112,-7-6-80,0-3-155,-5-6-184</inkml:trace>
  <inkml:trace contextRef="#ctx0" brushRef="#br0" timeOffset="69849.21">20675 9092 1949,'16'-5'22,"-6"0"9,1 3 9,-5-1 15,-3 3 20,4 3 11,-7 2 7,0 0 1,0 4 6,-7-1 1,1 2 2,-1 4 3,-3-1-11,0 5-5,-7 0-9,4 0-7,-7 6-6,0 1-9,-3 3-8,2-1-6,-9 3 0,4 3-3,-4-4-3,7 0-6,3-2-7,-1-5-1,5 0-8,6 2 9,2-7-6,8 0-1,4-5-10,7 2-8,4-2-7,3-8-20,9-1-22,-2 0-29,10-9-27,5-6-32,3 3-28,7-12-38,13-9-61,1-6-136,16-15-112,-7-9-96,4-5-106</inkml:trace>
  <inkml:trace contextRef="#ctx0" brushRef="#br0" timeOffset="70199.3">20982 6834 1731,'-3'-7'-4,"-2"2"15,-1 0 18,6 0 13,-3 3 12,0-1 30,3 3 30,6 13 12,5 1 11,8 10 15,8 5 11,17 13-11,-5 4 17,28 24-3,-1 2 14,7 13-4,1 3 3,-4 8-8,1 10-2,-8 9-12,-11 10-10,-1 11-10,-11 6-13,-20 1-10,-10 4-12,-6 1-7,-18-2-10,-6-4 4,-17-4-11,-12-5-34,-15-5-41,-3-11-44,-9-1-58,-1-7-58,-6-11-76,3-5-78,-10-18-103,9-11-225,5-9 48,10-17 69,9-16-216,6-9-229</inkml:trace>
  <inkml:trace contextRef="#ctx0" brushRef="#br0" timeOffset="70700.42">22418 7570 1907,'14'-5'-22,"-14"0"8,6 2 9,2 0 31,-8 3 23,0 6 12,0 1 14,-8 3 9,2 5 4,-1 3 4,-2 7 3,1 5-2,2 5-4,-4 2-5,0 8-10,0 5-4,0-3-12,6 5-5,2-6-15,-2-3-34,8-2-33,-2 0-34,2-7-31,6 2-31,-10-3-28,6-7-13,-2-5-27,0-3-50,-8-6-415,4 0-153</inkml:trace>
  <inkml:trace contextRef="#ctx0" brushRef="#br0" timeOffset="70874.95">22098 8027 1706,'-9'-24'-23,"2"1"36,4 5 19,3 3 17,6 3 18,4 2 16,4 0 10,5 2-3,5 3-5,3 0-7,3 0-7,3 3-8,2-3-5,10 5-6,-2 0-14,4-3-33,3 0-40,-6-1-37,-2 1-33,6-1-33,-5 1-29,1-6-60,2 1-391,-2-4-116</inkml:trace>
  <inkml:trace contextRef="#ctx0" brushRef="#br0" timeOffset="71167.17">23103 6795 1749,'-4'-33'13,"-6"11"29,7 5 14,0 4 8,-7 11 26,6 5 24,-6 11 11,4 11 11,-8 10 17,1 14 16,0 17 3,-11 29 13,1 5 0,-1 15 6,-3 4-21,2 19-1,-2 12-9,10 8-8,4 7-13,13 2-15,3 0-10,13-1-10,8-3-10,6-9-6,13-5-9,4-11-10,6-5-13,4-16-14,-4-6-18,-9-16-30,-1-14-34,-13-23-21,0-10-37,-10-10-32,-5-13-38,3-6-43,-6-3-52,3-9-62,-5-7-146,-5-3-111,4-12 46,-9-9-191,0-12-219</inkml:trace>
  <inkml:trace contextRef="#ctx0" brushRef="#br0" timeOffset="71625.47">23549 6972 1941,'3'-10'-44,"-6"1"18,0 1 10,-1-1 19,-8 8 10,4-1 7,-2 2 5,-10 3 8,0 6 5,0 0 6,0 4 3,-2 7 4,-8 1 3,6 0 4,-6 9-1,0 1-3,3 1-4,4-5-3,3 2-4,3-3-3,4-1-5,-2 0-1,10-2-2,2-3 1,3-6-6,0 4-1,3-5-3,7-3 1,7 0-5,-11-2 4,18-6-7,-11 0 2,7-2-3,7-2 2,-4-3-1,0-2 1,4-3 0,-11-5-1,1 0 6,0-3-3,-4-2 5,0 3 1,-3 0 6,0 1 0,-2 1-1,-6 5-4,2 0 1,2 5-6,-6 5-1,0 0-3,-10 12-1,8 1 1,2 2-1,0 3-2,0 2-1,0 2 1,2 3-2,8 0-8,-6 0-26,10 0-28,-2 0-33,6-5-40,-6-3-41,6-1-40,-6-4-85,9-2-129,-8-5-258,1 0-170</inkml:trace>
  <inkml:trace contextRef="#ctx0" brushRef="#br0" timeOffset="71800">23736 7379 1876,'0'-7'-18,"4"2"26,-1 3 29,-3 2 16,7 7 15,-7 3 10,6 3 5,4 4 5,-7 3 3,8 5-4,-2 3-7,1 4-7,4 1-8,-1-1-1,7 9-18,-3-4-32,3-7-41,-3 0-37,-4-1-43,4 0-43,2-10-59,5-4-120,-7-3-320,-1-6-145</inkml:trace>
  <inkml:trace contextRef="#ctx0" brushRef="#br0" timeOffset="72231.85">24476 6717 1813,'0'-18'14,"7"6"5,-7 9 45,0 6 31,0 7 18,0 4 11,0 10 20,0 6 14,0 9 3,0 6 11,0 6-4,0 2-7,0 2-2,3 2-20,4-2-9,-7 0-19,7-3-4,-1 0-11,1-2-10,3-5-8,-3-7-11,3-5-1,3 0-12,-10-11-1,8 0-4,2-4-5,-3-4-9,0-3-1,0-6-5,-4-3-3,5-4-4,-5-6-4,1-1 2,-7-9-7,0-5-4,0-4-5,0-1-6,0-7 2,0 5 0,0 3 0,3 2-4,0 2 1,8 1-3,-5 4 2,4 3-2,4 7 3,-1 4 3,1 2-1,-5 4 1,4 2 3,-2 7-3,2 1 2,-7 6-2,2 2 4,-5 2-1,-3 1 1,-3 2-2,-5 0-13,2 2-36,-4-3-30,-4 5-28,8-9-32,-10-1-36,2 0-42,1-5-41,2 1-37,-2-7-112,7-1-118,-5-2 16,8-5-138,0-2-141</inkml:trace>
  <inkml:trace contextRef="#ctx0" brushRef="#br0" timeOffset="72415.88">25003 7320 1764,'30'-3'34,"-3"3"17,0 6 14,-11 3 17,4 4 5,1 2 0,-5 7-8,-2 3-1,2 5-9,-2 3-5,-9 1-7,6 4-6,-11 2-8,0 3-45,0 9-45,-11-2-45,-1 4-56,-8 0-103,-8 3-169,-1 3-142,-4-5-63</inkml:trace>
  <inkml:trace contextRef="#ctx0" brushRef="#br0" timeOffset="72793.38">23246 9044 1605,'0'-5'40,"0"1"24,3 1 18,4-2 12,0 0 8,-7-2 2,3 2 1,7 2-3,-10 1 0,3-1 0,-3 1-7,0-1-5,0 0-4,0 3-9,-13 6-9,-2-4-3,3 6-7,-1-1-2,-4 3-9,-3-1-5,4 8 0,2-1-2,1 2-10,3 0 0,3 2 0,-3-2-1,10-1-3,3-3 4,4 4-5,7 0-10,2-6 1,4 1 6,7-4-9,6-4 3,4 1-18,-7-1-32,3-5-29,8 0-36,-11-3-34,2 1-30,-2-4-38,4-3-76,-7-4-122,0 4-82,-11-6-97,4-2-78</inkml:trace>
  <inkml:trace contextRef="#ctx0" brushRef="#br0" timeOffset="72980.89">23720 9042 1555,'3'-3'-6,"-3"3"35,0 0 27,0 9 30,0-4 14,0 4 5,3 1 5,-3 3 2,0 1 1,3 6-8,4 4-1,-7-2-16,4 2-8,6 5-6,-7 0-6,3 2-16,1-2-32,7 0-45,-11 0-48,0-4-62,7-1-50,-7-3-110,8-4-143,-8-2-140,10 0-80</inkml:trace>
  <inkml:trace contextRef="#ctx0" brushRef="#br0" timeOffset="73433.19">24403 9057 1736,'17'-27'49,"-2"2"13,0 5 22,-2 2 12,-6 3 10,-1 0 1,-6 5-4,4-2-7,-8 4-6,-2 1-6,-8 5 2,4 2-1,-10 0-1,-3 8-2,-5-2-5,-2 9 10,0 0 0,0 4-9,2 1-7,1 1-6,7-1-14,-5 0 0,10 0-5,4-2-4,5-1 3,6-3-10,3 0 1,8-2-5,-5-5-4,6 1-4,3-5 6,4-3-6,2-3-5,-1-2-3,3-2 1,-3-5-1,-3-6 2,6-5 2,-6-4-5,-2-6 3,0-9-6,-2-6 5,-6-4-5,-1-2 6,-2-2-8,-1 8 26,0 8 9,-3 5 5,7 5-8,-7 6-4,-7 8-1,4 6-2,-4 8 1,7 4-2,-11 8-3,9 8 3,2 4-2,0 5-2,0 9-2,2 3-5,3 5-1,5 3-2,3 3 3,0 3-8,-3-2-13,4-1-34,-1-1-38,0-6-35,4 1-24,-4-13-21,1 2-24,-1-5-27,1-8-22,-1-2-19,4-6-9,-11-2-22,7-2-47,-2-8-57,2-3-26,-7-4-167,5-4-72</inkml:trace>
  <inkml:trace contextRef="#ctx0" brushRef="#br0" timeOffset="73613.23">24736 9099 1514,'8'-17'39,"5"4"13,-10 6 6,-3 2 34,6 4 18,2 2 13,-5 7 3,0 2 4,7 2-1,-7 6-2,0 5 1,5 1-4,-2 4-10,4 4-3,-7 0-18,8 2-19,-11 0-2,3-2-27,7 1-31,-10-5-54,0-5-48,0-4-57,0-4-76,-7-3-171,7-4-119,-3-5-128,0-3-136</inkml:trace>
  <inkml:trace contextRef="#ctx0" brushRef="#br0" timeOffset="74065.53">24690 5982 1722,'0'-3'-31,"0"3"14,0 0 13,0-4 18,0 4 12,0-2 14,0 2 10,0 0 6,-3-3 7,6 0 3,-3 3 6,-3-1 4,3 1 1,0-5 4,0 5-3,0 0-5,0 0 14,0 17 12,6-3 14,4 6 23,4 13 11,13 12-1,3 10 7,30 25-7,0 4-3,13 9-6,14 8-5,-4 3-5,3 6-3,4 5 1,-4 7 3,2 6 3,-15 7 6,1 13 14,-14 11 0,-17 12-13,-13 6-5,-13 6-13,-17-1-7,-17 3-8,-20 0-17,-13-7-27,-23 30-21,-17-12-41,-17-10-43,-20-17-56,1-3-61,-21-19-68,-13-5-96,-6-11-138,-18-10-222,-1-5 55,-23-7 77,-26 0-319,-23-5-354</inkml:trace>
  <inkml:trace contextRef="#ctx0" brushRef="#br0" timeOffset="78322.45">1268 10880 2496,'11'-5'38,"-5"-2"19,-2 2-7,2-1-11,-3 4-13,1-2-6,-1 3-9,-3 1-3,0 0-5,0 0-27,-26 7-29,12-1-34,1 3-46,-4 1-52,-6 2-103,-5 1-385,3 2-168</inkml:trace>
  <inkml:trace contextRef="#ctx0" brushRef="#br0" timeOffset="78509.95">672 11382 1922,'-4'6'0,"4"-1"3,0-1 12,0 1 11,0 0 6,0-2 6,0-1-4,0 3-4,0-3-1,4 4-4,-4-1 1,3 0-8,1 2-23,2-2-23,-3-1-35,4 5-42,3-1-56,-3-5-124,2 1-243,5 1-31</inkml:trace>
  <inkml:trace contextRef="#ctx0" brushRef="#br0" timeOffset="78708.42">1559 11480 1640,'24'0'81,"-8"-3"7,1 3 9,-8 0 6,4 0-8,-2 0-1,-5 6-9,1-2-9,-4 1-6,0 3-10,2-1-27,-5 0-47,0-1-48,3 0-67,-3 0-132,3 0-228,0-4-44,0 1-37</inkml:trace>
  <inkml:trace contextRef="#ctx0" brushRef="#br0" timeOffset="79232.97">3467 10650 1643,'13'-20'73,"1"4"19,-2 4 14,-5 4 5,-4 4 2,0-4-6,2 6-8,-5 2-2,-14 2-6,-2 8-3,-5 3-1,-9 5 3,-10 6 8,-4 6 8,-6 11 5,1 1-2,-15 17 0,1 12-11,6-1-8,10 2 0,4 6-7,13-16-10,10-4-2,10-6-7,6-2-7,8 3-3,6-6-1,13-2-4,10 3-3,11-8 0,6-4-5,7-4-4,-7-10-1,7-2-6,-4-5-1,-3-8-4,0-2-1,-3-5 0,-3-2-5,-2-2-3,-2-8 1,-7 0 3,-3-5-15,-3-5-16,-6-4-7,-12-1-13,2-6-20,-11-7-4,-8 1-2,-1-7 0,-4 4 6,-4-1 6,-4 3-4,-1 3-2,1 7 12,1 2 2,4 6 1,-1 2 7,7-1 1,-4 4 4,8 0 2,-1 5 4,7-1-9,7 2 17,4 2-5,-2-1 7,12 2-6,-2 1 6,1-1 0,7 0 3,0 4-6,-1 2 4,0-1 5,0 3-2,2 3 1,-4 2 3,2 2 0,1 8 1,-2 5 0,0 0 9,-5 2-9,-5 6 2,3 2-1,-8 2 3,3 2-3,-6 0 1,0 3 4,-4 1-13,4-4-29,-7 2-47,4-6-64,-2 3-69,-2-7-103,7 0-200,0-3-1,-1-6-125,4-2-140</inkml:trace>
  <inkml:trace contextRef="#ctx0" brushRef="#br0" timeOffset="79752.61">5201 11112 1938,'16'-5'38,"-2"5"-3,-1 3 25,1-1 18,-8 8 9,4 3 8,-7 7 7,0 5 3,1 0 3,-4 10-8,0 2 6,0 1-9,0 4-3,-4-2-8,4 2-8,4-1-4,0 1-7,2-4 1,1-1-3,6-4 4,0-1 3,3-6-3,5-2-13,-1-4 7,-1-5-8,5-5-4,3 1-2,-4-7-11,-2-4 0,5-4-5,0-5-2,-2 0-3,3-11-4,-4-5-3,-3-4-5,0-7-2,-3-4-4,-4-2-11,-6 4-1,-4-2 3,0 5-14,-6 5-3,3 3 0,-7 1-3,1 6 5,-8 0-1,1 5 1,0 2-3,-1 4-7,1 4 14,-4 2-8,8 1 7,-1 2 0,2 5 7,2 2-8,6 0 7,6 0 1,2 7 3,8 1 4,-2-1 12,8 4 1,2 0 1,0-1 5,1 3 7,3 0-2,-5 3-3,4-3-1,-7 2-7,0-2-1,-4 4 3,-2-5-5,-4 3-9,-8 0-26,2 2-21,-8-2-22,-1-2-30,-6 1-35,-5-5-33,-2-1-43,-2 3-37,-2-8-99,-2-2-138,1-6-45,0-4-128,-5-2-150</inkml:trace>
  <inkml:trace contextRef="#ctx0" brushRef="#br0" timeOffset="79917.17">5264 11064 1769,'-3'-46'-40,"3"10"3,6 6 5,4 4 13,4 7-4,-4 2-3,-1 2-8,5 0-26,-7 5-31,-1-3-80,0 3-250,-1 0 70</inkml:trace>
  <inkml:trace contextRef="#ctx0" brushRef="#br0" timeOffset="81084.57">7498 11463 1168,'14'-6'19,"2"4"15,-2-6 16,-1 3 22,4-2 13,-9-3 3,11 0 4,-10 0 2,1-2 0,1-1-1,-8-3-2,0 2-5,-3-4-4,-3-1-5,-4 0 0,-3 2 4,-3 0-10,-4 4-1,-6-2-7,-11 2-6,4 6-2,-7 5-8,-2 6 0,-4 1 0,-1 8-5,-7 10 0,9-1-3,2 8-2,7 0 6,-2 5-2,13 3-3,1-3 4,8 0 2,6-1-4,4-1 3,10 0-10,0-4-2,9-3-2,1-1-1,7-5-3,6-4 4,-5-7-1,5-2-6,5-2-3,-5-7-2,3-1-4,0-1 1,0-7 0,1-2 1,-4-4-3,-4-3-2,1-2 1,-4-3 2,-1-3-2,-7-1 1,0 0-1,-3-2 1,-2 3 3,-2 3 9,0 5 3,-1 0 0,-3 5-8,-1 2 1,0 3 2,-3 5-6,0 5-3,0 0 7,0 15-7,0-2 11,0 2 3,0 2 2,0 6-7,3 2 3,4 0 4,-4 0-5,8 8 4,-2-6-7,8 0 4,0 2-3,2-6-2,6 0 0,-3 0-10,5-8 10,3-1-2,-4-6-3,2 0 0,2-6-2,-4 0-2,-2-4-2,-2-3-1,2 0 1,-4-7-4,-4-3 1,-2-3-1,-4-4-5,0-5 2,-6-1 3,-1-8-5,-3 2-2,0-1 0,-7 3 3,3-1-3,-2 8 2,3 0-7,0 2 9,-1 5-4,1 6-4,0 5 8,-5 7 4,5 2 1,0 6 8,-3 4 4,2 3 1,4 5-2,-3 5 7,3 0-3,0 0-1,3 3-1,1-1-1,-1 4 0,3-2-5,5-1 5,-1-1-6,-1-4 1,2-3 1,-1-2-1,3-4-1,0-1 0,0-6-1,1-2 1,-1 0-4,4-7 0,-1-1-5,2-9 3,-2-3-1,4-5-1,-7-8 2,1-3-3,-1-3-2,4 5 8,-4-4 0,1 2-3,-1 5-3,0 0 0,-3 3-2,0 6 0,4 3 1,-1 1-2,1 5 1,-2 8 2,6 0 5,-2 8 3,1 5 0,-1-1 2,1 7-3,2 7 0,2 1 0,2 8 0,1 5-2,3 0-5,-6 0-23,9 9-44,0 2-56,-2-7-57,-5-5-71,5 1-83,-9-5-151,1-5-150,1-5 63,-2-5-211,1-5-268</inkml:trace>
  <inkml:trace contextRef="#ctx0" brushRef="#br0" timeOffset="82326.29">11043 11357 2084,'3'-13'-31,"2"-1"3,-5-1 14,3-6 10,0-1 14,-6 0 6,-5-2 6,2 3 10,-4-4 14,-7 2-1,1-2 1,-8 3 10,4 2 1,-10 2 0,-3 3 0,0 5 1,-1 3-3,1 7-2,3 2 7,-10 6-3,2 6-4,-2 7 3,0 6 4,1 5 0,-1 6-2,-3 5-4,7-1-1,6-4 2,3 1-5,3-1-5,7-1-1,4-5 0,7 0-6,3-5 0,3-5-3,6 1-2,7-6-4,1-2-2,8-5 6,5-2-12,6-6 2,1-4-3,10-3 3,-2-3-2,1-4-2,8-1 4,-4-7-3,-1-1-9,-5-3 5,-5-1-2,1-1 0,-10 5-6,-1 1 10,-6 0 4,0 2 4,-3 3 10,-4 2 6,4 4-5,-7 1 3,-4 0 0,-1 7-11,-2 1 3,-3 0-7,-3 9 1,3 1 4,-5 0-2,5 5-1,-3-1 1,3 4 3,3 3 5,2-1 6,-2 2-2,6 1-1,1-3 0,1 0-1,5 0-6,1-2 2,2-4 1,2-4-3,6-3-4,-4 1 1,7-5-4,-3-6-3,-1-2 1,8-7-5,2-3-4,-5-4 0,-5-13-4,4-2 0,-10-9-2,0-4 0,-7-3-2,-7-5-4,-1 0 3,-2 2-4,-3 3 2,0 8 2,-3 4 16,-2 6 4,5 2 2,-3 5-5,0 3-3,0-2-6,3 9-3,-4 6 4,-2 4-3,0 5 2,2 7 4,0 6 0,1 4 2,0 4 11,-1 5 10,8 10 7,-4 6-4,0 1-1,6 6-2,5 4-4,-5 2-2,4-2-4,1-1-4,2 3 0,-4-5-2,5-2 2,2-7-7,-5-5 0,-5-3-1,4-6 1,-5-5 0,4-2-3,-3-2 1,1-8-5,-4-7 0,0-6-6,-1-4-3,4-5-4,-6-9-10,0-7-8,0-7-3,5-5 0,-1-3-4,3 7 5,4-3-3,-3 3 2,2 6 0,5 0 1,-2 0 1,4 5 5,-4 5-2,7 7 1,2 1 4,-2 1-2,-2 10 6,1 1-1,2 4 5,-1 6 2,-7 5 3,1 5 1,-4 1 3,-4 1 0,-6 5-4,0 4 5,-10 1-1,-1 0-4,-1-2-14,-6-3-36,-1 2-42,-4-3-53,-1 0-46,-3-6-38,0 0-45,2 0-49,0-8-43,3-4-135,-5-1-118,5-5 61,7 2-167,0-8-215</inkml:trace>
  <inkml:trace contextRef="#ctx0" brushRef="#br0" timeOffset="83741.16">12001 11463 1991,'46'-16'31,"-5"-1"6,-5 4 15,1-2 25,-4 3 13,0-3 5,4 0 1,-11-5-3,8-1 2,-4 2 4,0-4-4,-7 1-2,1-1-11,-7-2 2,-4-2-8,-5 4-10,1 3-8,-3 0-5,-9 5-2,-4 3-14,-3 2 7,-3 6-11,-4 4 5,-3 9-7,-6 3 0,2 8-7,-3 5 0,1 5 5,-1 5-4,3 1-1,8 3 4,2-6 3,5 2 0,5-3 10,1 3-1,6-2 5,7-6-1,7 1 9,3-3-2,3-5 1,7-3-1,0-4-3,0-8-1,3-3-11,1-4-5,6-6-1,-3-7 2,3-7-1,-7-8-4,0-8-2,0-9-1,-9-9-3,-4-3-2,-7-8-5,-5-7-2,-8-5-5,-11-26 1,-3 0-5,-2 5 3,0 18-1,2 19 1,0 13 14,4 4-2,1 12-5,2 11-3,1 10 5,-5 11 5,5 8-3,-1 6 13,4 10 12,0 8 1,3 8 8,0 12 4,3 2 7,0 8 4,4 10-1,2 3 3,-1 2-9,1 0 0,4-3-10,1 1 0,-1-4-6,4-6-4,4-3-1,-9-12-5,9-6 1,-5-5-4,4-6-3,4-6-2,-5-8-2,4-4 0,1-8-4,-3-8-7,1-2-5,8-12-3,-3 0 1,-3-12-3,2 0-5,1-6 0,-3 2 1,-5 6 1,-2 1-3,-1 6 3,-5 1-5,2 4-1,-3-1 0,-3 4-3,0 5-1,-4 1 2,-3 6 2,0 0 3,0 16-1,0-4 1,0 4 3,-3 3-2,3 4 3,0 2-2,3 2 1,0 1 2,4 2-2,3 2 3,3 1 1,7-3 2,7 2 1,6-3-2,4-3 3,6-9-2,1-5 2,-1 0-2,4-10 0,-1-2 1,-3-6-1,1-6-3,2-3 2,-6-9-3,-3-8 1,-7-2-2,-9-7 0,-5 0-5,-2-5 1,-12 7-3,-4 1-8,-5 1-6,-7 4-3,-6 6-6,1 2 0,-5 4 6,-6 7 2,3 6 0,-1 5 2,3 6 3,-5 2-1,4 10 6,-1 0-1,0 5 3,7 0 1,-1 5 2,5 0 2,7-3 0,1 3 2,8-1-1,0 0 1,8-2 2,1-1-1,1-1 0,7-6 4,-2 2-4,7-6 3,1-5-1,1 0 1,-3-5-1,4 0-1,1-5 0,-2-6 1,0-1-2,-2-5 0,2-3 1,-4-6-3,-4-1 1,-5 3 1,2 3 2,-3-2-6,-3 4 4,0-1 0,-5 0-3,2 4 0,-1 4-1,0-1 1,1 7-3,-4 3 4,0 0-1,0 3 2,0 0 4,3 15 1,-3-2 0,4-1-2,3 5 0,-1 1 1,-3 5-3,7-3 7,1 2-3,1 3-2,2 0 5,-1-5-1,1-2 1,2-1 3,2-2-1,1-2-2,1-6-2,1-2 4,-5 0-4,4-7 1,-1-1-1,2-7-1,-1-3-1,-1-6-1,2-5 0,-7-5 0,-1 0-3,-7-4 2,1 0 2,0 7-4,-4 2 0,0 2 0,1 2-3,-1 7 2,-3 1-1,0 7 2,-3 2 0,3 3-1,-7 12 2,4 0 1,0 5 0,-5 0 3,8 5 2,-3 1 1,3 2 2,0-3 4,0 6-6,0-6 4,0 1-1,3-1-1,-3-4-1,4 0 1,-4-4 0,4-1 3,-1-1 2,0-2-5,0-4 0,4-6 0,-1-3-2,5-6 0,-5-3-5,4-8 2,4-6 4,-4-5-6,3-1 5,0 2-1,4-1-6,-3 2 2,2 3-2,1 4-1,-1 7 0,4 3-1,-3 4 1,0 6-2,0 4 4,2 6 1,-2 7 1,0 2-1,-2 8 0,3 3 2,-6 2-1,2 3-3,-3-2-15,-1 5-42,-7-1-42,-1 0-41,-4-5-32,-1 0-34,-7-6-41,-5 2-38,3-6-41,-8-8-78,-3-4-147,-4-7-30,-3-1-252,-10-6-319</inkml:trace>
  <inkml:trace contextRef="#ctx0" brushRef="#br0" timeOffset="83937.15">13208 10793 2445,'-34'-29'20,"8"9"1,9 3-1,4 5 0,9 4 3,4 2-1,7 5 0,6 1-4,4 5-23,6 0-52,4 4-75,0 2-110,9 1-227,2 3-112,-5 1-80</inkml:trace>
  <inkml:trace contextRef="#ctx0" brushRef="#br0" timeOffset="84743">16033 11567 1632,'13'0'12,"-4"0"17,5 0 22,2-2 10,-2-1 8,3-1-4,-4-4 3,4 1 3,0-1-3,3-5 0,-4-2-2,1-2-2,-4-1-2,4-4 0,-4 2-5,1-3-5,-7 1-3,2-1-2,-6-2-4,1 1-2,-4 3-1,-4-2-5,-5 6-5,-1-3-2,-7 5 2,0 5-4,-6 3 3,-4 4-5,1 8-1,-8 7-1,4 4-2,-3 6 2,3 6-1,0 2-2,3 0-4,4-1 1,10 2 2,-1-1-3,11-3 1,3 1-5,3-1 7,3-4-8,8 0 4,-1-4-1,4-1-5,4-6 4,1-1-3,2-4 1,3-2-2,-4-2 9,0-1-4,0-4 4,1-4-4,3 1 5,-7-4 1,3-3-1,-3 0 2,-3 0 3,-4 0 7,0-1 0,-2 4 7,-2-2 8,1 1 9,-3 2-5,0 1-4,-1 0-2,-3-1-3,1 6 0,-1 2-8,-3 0 5,3 10-2,-3 0 1,3 2 11,2 6 21,-2 4 5,3 8 3,4 0 3,-4 8 7,8 4-1,-4 6-2,1-1-4,-6 3-5,3 3-4,1-1-7,-6 1-4,-3-1-5,-3 1-6,-3-1-3,-5-5-3,-2 1-4,-3-3-4,-1-5-2,-2 1-2,-2-4-5,1-10-3,1-2 0,1-5-7,2-5-12,-1-4-15,1-8-23,2-3-13,1-8-15,3-8-13,3-6-17,4-10-18,3-9-12,6-10-12,1-3-8,10-10-9,3 1-15,3 0-15,0 3-13,4 6-27,0 3-34,-11 6-103,8 3-169,-1 1 2,-2 4-133,-5 5-154</inkml:trace>
  <inkml:trace contextRef="#ctx0" brushRef="#br0" timeOffset="86077.51">16752 11407 1879,'18'0'10,"-5"3"20,7 4 40,0 1 21,3 2 5,0 5 8,4 3 5,0-1 3,3 5 4,0 1-9,-3 2-7,0 0-2,-1 4 4,-3-3-9,-3-1-13,4 3-5,-8-4-1,1 1-8,-1 1-8,-2-6-4,-4-1-4,1-1-8,1-4-2,-5-1 1,-1 0-6,2-1-6,-2-4 1,-3-3 1,1-3-11,-1-4 4,-3-6-3,3-4-3,-3-7-7,3-5-4,5-8 4,-2-1-16,4-2 7,4 1 1,-1-2-7,4 5 6,2-5-4,5 1 4,-5 7-4,9 6-1,-5-3 1,3 5-1,1 0 1,-1 2 7,2 3-7,-6 3 0,2 4-3,-4 1 6,1 1-8,-6 4 3,0 4 2,0 1 5,-8 5 0,1 5-8,-2-1-2,-6 5 8,-3 3-2,-4 6 3,0 3 1,-3 4-8,-3 2 8,-1 0-3,5 2-3,-5-2 4,4 1-3,1-2 6,1-1-2,-2-3-4,7-5-2,-1 0 7,4-3-3,4-4 4,-1-6 2,7 2-4,-2-5 0,4-2 0,-2-4 0,3-3 2,1-3 1,0-4-5,-2-2-4,6-5 6,-6-6 3,6-5-5,-6-5-7,-1-2-2,2-3 2,-6-3-2,-1 4 2,2-4 1,-2 1 5,-3 4-7,1 3 4,2 5 0,-3 2 3,5 1-5,-2 2-3,4 0 2,4 2-2,2 6 9,1-3-6,2 3 1,-1 4 4,5 0-8,-4 3 4,-1 5-1,2 2 3,-4 1 1,4 7 2,-3 1-5,-4 3 3,0 1 4,-2 5-1,-5 3 5,1 2 1,-1-1 4,-2 5-4,3 3 3,-4 0 4,4-4-18,-4-1 11,0-1-3,4-2 2,-4-1-2,4-1 0,0-4 2,-1-1-1,7-4 3,-2-4-1,2-3-2,4-4 4,-1-2-7,1-5 1,7-2 2,-5-6-6,1-7 1,4-2 7,-6-1-6,4-1 0,-5-2-5,-1 4 14,-2 4 4,-1 1 0,-7-1 1,5 6-1,-5-1-6,1 8 8,-1 3 2,-4 2 2,3 5 0,-5 4 9,6 2 1,-2 4 9,-1 3 3,4-1-3,-2 5 6,6-1 8,3 3 4,2 1-1,1 1-2,0-4-4,3-2 1,3 0-3,0-3-2,1 1-2,0-8-2,2 0-3,0-6-3,1-4-3,0 0-5,0-7 1,-3-3 2,2-7 0,0-6-5,-6-2 4,1-5-3,-2-10 1,-5-4-3,-1-5 0,-7 5-2,2 4 28,-5 2 12,4 8-1,-4 3-7,-3 1-5,3 6-8,-3 8 2,-3 5-2,0 7-5,3 0 8,-10 17 16,7-2-4,-2 10 8,2 8 8,0 3 16,3 7-2,0 9 8,3-1-2,0 7-4,-3-1-4,11 8-4,-4 4-12,-4-14-31,11 11 0,-5-3-9,1-10-3,4-6-1,-4 0 13,3-11-5,-6-2 0,3-5-6,-4 0 0,1-7 2,0 1-5,-1-10 7,-2-4-11,2-4-3,-3-7-7,1-2-9,0-10-1,-4-6-6,3-12-12,0-13-9,-3-15 3,0-14-2,3-1-4,4 0 7,-1 6 4,2 2-3,5 14-1,-4 5 4,5 6-5,-1 12 5,8 3 2,2 9 4,0 5-5,-1 4 7,6 6 6,-1 6 10,0 6-12,-1 7 1,-4 6 1,-2 3 3,-5 5 9,-2 3-5,-11 3 4,3-2-5,-12 4-2,-2-4-7,-2 2-27,-2-2-37,-7-5-47,0-3-58,-3 2-60,-1-7-52,-4-1-58,2-4-72,0-3-117,3-6-204,0-4 98,2-3-421,2-8-536</inkml:trace>
  <inkml:trace contextRef="#ctx0" brushRef="#br0" timeOffset="86268">19874 11688 3116,'44'-6'3,"-7"6"22,-4-2-4,-6-2 2,-8 4-32,1-1-49,-6 1-79,-4-5-149,-4-1-266,-6-1 77,-16-6-94,-18-4-69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v"/>
        </inkml:traceFormat>
        <inkml:channelProperties>
          <inkml:channelProperty channel="X" name="resolution" value="3225.09839" units="1/cm"/>
          <inkml:channelProperty channel="Y" name="resolution" value="4300.13135" units="1/cm"/>
          <inkml:channelProperty channel="F" name="resolution" value="0" units="1/dev"/>
        </inkml:channelProperties>
      </inkml:inkSource>
      <inkml:timestamp xml:id="ts0" timeString="2021-09-01T03:00:31.325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576 932 686,'-4'-5'149,"-2"1"-51,-4 1-35,3 1 2,4-4 5,-4 4-2,1-2-4,2 3-9,1-2 3,0 3-7,-4-5 3,3 5-6,1-3 1,3 1 0,0 2 1,-6-2-2,6 2 0,0-3-1,0 3 1,-4-2 1,4 2-2,0 0 1,-3-3 1,3 3 2,0 0 6,0 0 3,10-2-3,-4 2 2,1 0 7,10-3-4,0 1 2,2-1-4,5 1-4,9-1 2,7-1-3,4-2-1,4 1-1,12-2-3,-5 1-5,-2 4-7,10-4-3,-5 5-2,-5-4-3,0 2-2,-3 0-6,1 1-1,-9 2-2,-2 0-2,-6-2-1,0-1-2,-1 3-2,-6 0 1,-5 0-3,-1 0 0,-1-2-4,-4 4 3,1-2 2,-4 0-5,1 0-1,-4 0 0,-4 0 0,2 0 0,-5 3-2,0-3 0,0 0 0,-3 0 1,4 2-3,-4 0 2,-4 1 1,1 0-1,0-1-1,-5 2-2,2 2 0,-1 2 2,-2 2-2,-5 2 1,-2 1 3,-5 1-3,1 4 4,-7 2-4,-3 0 2,-3 5 2,-3 3 0,-4-1 0,-1 1-5,1 2-2,1-1 5,-5 0-1,-2 5 2,2-4 2,4 0-4,0 0-2,1-1 0,3-3-1,1-3-2,8 0 4,-1-7-1,9 0 1,0-2 3,2-2-4,0 0 2,-1 0-3,10-3 4,-5-1-3,2 0 0,1-1-1,1 0 2,1-1-1,-3-1 4,3-1-4,1 1 2,-3-1-4,0 1 5,0-2-5,3-2 1,-3 2 0,1-1-2,2-2 2,-4 3 5,5-3-5,0 3 0,-1-2 3,0-1-3,0 3 5,4-3 2,-4 0-7,7 0 3,-6 0-2,2 3 2,4-3-1,-7 0-2,4 0-1,3 0 3,-6 0 1,6 0 0,-4 2-2,4-2 0,0 0 4,-3 0-6,3 0 2,0 0-1,7 3-2,-1-3 6,8 0 8,2 0 3,11 2 13,6 3 15,7 0 0,10 0 9,14 5-1,-1 0 7,13 4 2,-2-1 3,3 3-8,-7 1-5,-4-5 2,-6 5-9,0-4-4,-3 0-6,-3-1-3,-8-1-3,-2-2 0,-1 0 0,-7-1-1,-2-2 0,-8 0-5,4-2-9,-6 1-11,-4 0-19,0-2-32,-3-1-28,-4-2-23,1 0-31,-8-2-45,1-1-44,-4 3-45,-3-5-123,-3 0-168,-2 1 50,0 1-104,-2-2-110</inkml:trace>
  <inkml:trace contextRef="#ctx0" brushRef="#br0" timeOffset="1425.85">4116 1572 1627,'-3'0'-42,"3"0"17,-6 3 19,6-3 19,-7 0 7,3 0 7,1 2 11,3-2 7,-7 0 6,4 0 3,3 0 4,-6 0-1,3-2-1,3 2-4,0 0-2,0 0 5,9-3 9,1 3 3,7-3-5,-1 1 0,4-1-2,4 1-5,3-3-9,-3 3 0,1-1-4,-4 1-4,2-3-6,-3 5-3,-3-3-4,0 0-3,-4 2-9,4-2-4,-4 0-7,-3 3-10,3-2-8,-3 2-9,-7 0-11,1 0-10,-4 0-9,0 0 0,0 0-5,-23 0 1,12 2-1,-2 1-4,-1 0 5,-2-2 0,-1 2 10,4 0 1,-4-1 6,4-2 6,-4 5-1,8-5 5,-5 3 10,4-1 8,0-2 7,1 3 10,-2-1 8,1 0 10,4 1 6,-2-1 7,-1 1 8,2 0 7,-2 3 4,-6 0 4,9 0 9,-4 2 4,0 1 2,0 1 1,0 2-1,3 0 2,0 0-5,1 8-2,-4-7-3,6 3 1,-2-2-10,2 4 0,1-3-2,3 0-1,0 0-10,0 0 4,0 0-8,0-1 7,3-1-12,-3 0 3,4-3-3,2 3-2,-2-4-2,3 0-1,-1-1 0,4 1-7,-3-5 4,6 2 1,-3-1-8,1 0 4,1-3 0,3-2 2,1 3-5,-2-3-1,-2 2 6,6-2-1,-2 2 6,1 1 2,2-1 5,-2 1 2,3-3 3,3 5-1,-2-2 1,-1 1 0,-4 1 4,1 1-1,-1-3 4,-2 4 6,-1-2-3,1-1 4,-4 4 1,-4 0 3,4 1 2,-10 4 0,0-1 4,-3 1 1,-1 2 2,-5 0-4,-5 0-1,-2 0-3,-1 0-1,0 3-3,-6-3-3,2 5-3,-1-7-4,-5 2 0,4-3-5,2 0 0,2-2-8,-2-2-3,4-1-4,1 0-2,2-1-2,-2 0-2,2-2-4,1-1-20,0-3-40,-1 0-53,5-3-53,-5 0-54,1 2-69,3-5-91,-4-2-178,2 1-112,-9-1 66,1-2-300,-3 3-370</inkml:trace>
  <inkml:trace contextRef="#ctx0" brushRef="#br0" timeOffset="5250.49">5591 1110 699,'0'-5'48,"3"5"-15,1-3-2,-4 1 3,0-1-3,0 3 7,3-2-1,-3 2-7,3-3 10,0 1 4,0 2-1,-3 0-4,4-2 7,6-1 6,-3 3 10,2-3 0,9 3-6,-2-2-7,1-1-3,3 2-4,0-2-3,2 0-5,3 1-5,-2 2-5,-3 0-13,0 0-27,0 0-16,-4 2-26,1-2-15,0 6-18,-4-2-29,1-2-68,-5 4-194,-2 1 107</inkml:trace>
  <inkml:trace contextRef="#ctx0" brushRef="#br0" timeOffset="5548.7">5721 1370 1032,'-8'3'17,"6"0"2,-2 1 18,-2-2 19,2 1 11,-2 1 7,3-1 9,-4 0 1,3-1 8,1 1 7,3-1 6,-4 1 14,8-1 8,-1 1 9,8-3-6,-2 0-5,7-3-1,5 1 2,9-3-1,-1-3-10,13 1-8,0-1-9,5-5 2,2 4-14,6-4-7,-9 3-5,1 0-10,-7 2-7,0 1-11,-6 2-9,-4 1-34,-4 1-43,-3-3-53,-6 4-58,-4 4-78,-9-2-129,-4 0-209,-7 6 53,-3-6-61,-7 6-77</inkml:trace>
  <inkml:trace contextRef="#ctx0" brushRef="#br0" timeOffset="24800.38">7314 764 585,'0'-12'112,"-3"-3"-25,3 3 12,0 0 0,0 0 0,0-2 11,-3 2 7,3 2 3,0-3 13,-3 6 14,3-3 5,-3 2-9,-4 1-12,1 1-14,-8-2-12,1 7-12,-1-2-2,-2 1-18,-1 2-3,-4 0-8,2 5-8,-1 0-5,-1 3-5,-1 1 0,1 2-8,-2 3-4,3 1-4,3 3-3,-3 2-1,7 0-1,0 5-3,3-2-3,0-1 1,0 5-2,6 2-2,0-3-2,1 2-1,3-1 0,3 6 3,5 0-5,-1 1 1,2-2-1,1 1-2,1 0-2,-2 1 3,8 2-3,-7-1 2,7 2-3,-7 1 1,3-6 0,-6 3 1,3 0 0,-7 1-2,0-2 1,-3-7-2,0 3 2,-6 0-2,-1 2 0,-3-6-1,0 2 2,0-6 0,0-2-2,-3-3 2,-1-1-3,1-1 1,0-3 2,-1-2 0,5-2 0,-2-1-2,4-2 2,0-3-4,5 1 3,-1 2-1,3-2 4,3-1-3,-1 2 0,5 2 7,4 0 3,2 2 12,4 1 8,-1 3-1,5 3 1,-2 0 2,1 6-7,1 1-2,2 0-1,-3 4 3,0-2-7,-1 1-3,2 3 0,-1-1-9,-1 1-13,2-2-14,-1-2-17,-1 1-19,-1-5-24,-1-2-24,-4-4-23,4-2-32,-1-1-49,1-6-55,-4-3-140,4-4-107,-4-3-106,1-6-113</inkml:trace>
  <inkml:trace contextRef="#ctx0" brushRef="#br0" timeOffset="25182.36">7861 1062 1826,'14'-27'38,"-8"2"20,1 4 21,-4 4 17,-3 2 14,-3 0 5,0 5 5,-3 1-5,-2 0-12,-5 0-1,0 4-13,-7 2-1,1 3-6,-8 5-8,-1 3-7,-2 5 1,-2 4 1,-2 8-16,-3 3 2,4 4-3,-2 5-3,6 1-3,3 1 1,-1 2-5,11 2-9,3-2 1,2-4 0,8-1 7,9-3-1,5-3 5,5-5 1,8-5 2,3-2-6,6-9-1,0-4-6,2-5-4,10-2-3,2-10 1,0-3 3,-1-6-7,-2-4-2,-4 0-6,-4-8 0,-10-1-3,-2-1-6,-8 5-11,-5-3-12,-4 3-21,-7 5-20,0-1-10,-7 7-23,1-1-28,-5 4-32,-2 0-34,2 6-42,1 4-28,4 2-57,0 1-146,-2 3-72,5 3-91,3-3-118</inkml:trace>
  <inkml:trace contextRef="#ctx0" brushRef="#br0" timeOffset="25357.89">8359 1200 1647,'23'10'2,"0"3"29,-3-1 36,1 3 27,-5 7 23,1 4 29,-4 3 3,-2 3-11,-5 6-1,1 2-14,-4 0-16,0 10-7,-3-5-11,3 3-15,-3-4-39,0-1-40,3-2-46,-3-4-50,5 1-52,-2-4-56,0-10-101,4 0-159,2-7-129,-1-4-98</inkml:trace>
  <inkml:trace contextRef="#ctx0" brushRef="#br0" timeOffset="25583.28">8982 773 1788,'17'-11'37,"-4"9"28,4 2 21,-4 4 18,1 8 9,-4 2 8,-1 3-4,-1 6 1,-2 4-4,-3 6-9,-3 4-14,4 1-12,-4-1-9,3 3-14,0 3-30,0 2-36,-3-3-39,5-2-36,-2 0-29,3 1-43,1-4-41,-1-8-87,2 0-146,1-7-168,1-2-99</inkml:trace>
  <inkml:trace contextRef="#ctx0" brushRef="#br0" timeOffset="25752.83">9559 1320 1602,'17'-3'20,"-7"3"20,4 3 28,-6 4 20,3 3 19,3 5 15,-9 6 7,3 1-1,-6 5-12,2 3-7,-4 5-12,0 1-10,4 1-23,-8 1-48,4-1-64,0-2-71,0-5-85,0 0-189,-4 0-100,4-8-30,-2 1-26</inkml:trace>
  <inkml:trace contextRef="#ctx0" brushRef="#br0" timeOffset="26309.83">10330 998 1471,'0'-11'34,"0"1"17,-3 0 16,3 0 15,0 0 8,3 1 6,-3-2-2,0 2-4,6-4-11,-2 2-4,-1-1-4,3 0-9,5 2-3,-5 1-6,7-3-4,1 3-1,-1 4-4,4-1-4,-1 6 0,2 0-5,2 6-1,-4 0-5,1 8-3,-1-2-3,-2 6 1,-4 1-5,-7 1-1,0 4-4,-3 0-5,-6 7-11,-4-2-10,-4 1-12,0 0-5,-2-2-4,0-1 0,-1-1-2,1-4 1,-1 3 2,4-5 0,2-5 3,-2 0 6,4 0 0,1-5 2,5 0 3,-4-3 7,7-2 6,7 1 10,-1-5 9,5 2 7,5 0 8,1-3 3,4 0-2,1 0 2,5-3-5,0 3-3,6-3 0,4 2-3,-4-5-4,4 4-21,5-1-30,-8-1-32,6-5-23,-6 5-31,3-4-24,-1 0-31,-6 1-83,0 0-394,-6-1-148</inkml:trace>
  <inkml:trace contextRef="#ctx0" brushRef="#br0" timeOffset="26471.41">11154 1110 1762,'3'-3'-9,"3"6"39,1 4 34,0 3 16,0 2 13,-1 9 9,4 1 5,4 10 4,-5 4 7,5 7-1,-4-1-9,0 5-14,0-2-1,-3 5-15,-1-1-9,1 0-43,-7-7-54,3-3-54,-3 2-58,0-4-67,0-4-152,-7-6-150,4-1-76,0-8-84</inkml:trace>
  <inkml:trace contextRef="#ctx0" brushRef="#br0" timeOffset="27036.89">11620 912 1747,'14'-7'38,"-2"-1"22,3-2 10,-2 0 11,4 0 9,2 0 4,1 1 4,4-2-8,-5 1 1,8 0-8,-3 3-4,-1 2-1,4 0-9,-7 2-2,3 1-3,-3 2-2,-3 2-8,0 3-1,-1 3-8,1 1-8,-4 2 1,1-2 0,-8 3-4,4 0-8,-7 2 0,1-1-4,-8 2-5,4 3 1,-6-3-1,-4 4-2,-4-1-2,4 0-1,-2-1 0,-2 0-1,1-2-4,-1-1-5,1 0 3,3-4-7,3 0 3,0 0-5,1-3 1,3-2 2,3-2-4,3 1 6,0-1-6,4-3 4,3 0 3,0 3-1,3-3 0,1 0 5,2 2 9,4 1 3,4-3 7,-1 5 2,3-1-1,-2 5 3,-4-2 3,4 2 1,-5 2-11,-2 1-4,-1 1 4,-5 5-5,-5-1-1,1 0-1,-4 0-3,-6 3 1,-4 1-4,-2-1 0,-5 0 0,-2-2-6,-5 2-3,-2-3-5,-7 0-1,3-2 0,-3-1-1,3-8-5,1 0 3,3-6-6,2 0-8,5-6-2,-1 1-6,7-2-8,-1-4-11,5 4-21,3-6-22,3 4-31,3-4-23,8 1-20,-1 2-24,3-1-25,4-1-45,2 0-98,1 2-310,4-1-165</inkml:trace>
  <inkml:trace contextRef="#ctx0" brushRef="#br0" timeOffset="27175.52">12374 1257 1750,'14'10'-11,"2"3"23,-2 2 24,-1 3 18,0 4 8,-3 5 6,0 3 7,0 0-5,-6 3-9,2-1-1,1 4-6,-7-4-18,0 0-43,3-5-44,-3 3-63,-3-4-115,0-4-426,3 0-152</inkml:trace>
  <inkml:trace contextRef="#ctx0" brushRef="#br0" timeOffset="27504.58">12968 877 1958,'23'-12'43,"-3"4"13,0 2 9,-10 0 3,0 4 7,0 2 18,-3 5-2,-4-1-7,0 4-7,0-1-5,-3 6-12,0-1-4,-3 6-5,-3-1-3,-1 6-7,-3 2-4,0 2-10,0 1-7,0 2-8,3 0-6,4-5-5,0-1 1,3 4-3,3-6-1,3 1-1,5-3 1,5-5 2,8 0-2,3 0 3,-1-7-2,14 2 1,-7-4-7,11-5 5,-4-1 2,3 0 1,4-1 0,-4-2-8,1-2-22,-4-1-18,-2-1-23,-8-1-35,0 0-34,-2-1-60,-5-4-132,-3 1-157,-6 0-60,-8-4-51</inkml:trace>
  <inkml:trace contextRef="#ctx0" brushRef="#br0" timeOffset="27703.56">13314 1044 1545,'-20'8'18,"7"0"31,3 2 35,3 2 22,1 1 19,2 2 17,4 6 11,0 5 1,0 2-7,4 10-8,2-1-11,1 10-12,3 2-12,3 2-8,1 9-21,2 0-49,-5-7-49,2-3-54,-7 2-46,5 0-55,-2-4-45,-5-7-81,-1-4-120,-3-2-207,3-8-129</inkml:trace>
  <inkml:trace contextRef="#ctx0" brushRef="#br0" timeOffset="28174.3">13771 473 1807,'-7'-18'22,"-2"3"19,-2 5 18,5 0 11,0 0 5,-2 2 0,5 1-2,0-3 0,-1 2-5,4 0-5,7 1-6,-4 2-2,7 3 2,0 2 1,4 2-1,-1 3-3,1 2-7,2 5-4,1 5-1,3-2-4,0 4 2,-3 4-4,-1 2-3,1 0 4,-4 0-3,1 2-2,-4 3-5,-4 3-1,-2-1-4,-1 3 0,-6 3-4,3 1-1,-7 9 1,4 0-2,-7 2-4,3 2 1,0 1 0,1 0-8,3 1 2,3-1 2,3-2-5,0-5 7,7 4-5,1-2 1,5-4-3,1 2 5,2-4 10,5 1 8,-4-1 9,7-2 11,-5 3 9,-1-1-2,-1 1 7,-4-4 4,5 5 1,-9-5 5,-1-2-3,-4 4-4,-4-4-5,-6 3-7,-7-2-4,-7 1-6,-7 4-18,-12 0-43,-4-1-39,-10 1-58,-7-6-61,-3-2-102,-27 10-231,-6-4-82,3-17 79,-20 3-170,-16-8-177</inkml:trace>
  <inkml:trace contextRef="#ctx0" brushRef="#br0" timeOffset="46655.24">15152 2019 1022,'-4'3'205,"-2"0"-44,3-1-23,-4 1 0,7-1 0,-6-2-5,2 2-8,-3 1-10,4-1 1,0 4 1,-4-5-1,1 8 0,-1 0-9,0 2 0,-3 6 3,4 0 6,-1 4-10,-4 4-13,5-3-16,0 6-3,-1-3-11,3 0-3,1 3-39,3-4-45,3 1-55,-3-2-67,7-1-74,-3-2-102,2-3-210,-3-4 25,4-2-86,0-2-94</inkml:trace>
  <inkml:trace contextRef="#ctx0" brushRef="#br0" timeOffset="47484.67">16650 770 1484,'-4'-8'-90,"4"1"12,-3-1 20,3 1 18,-3 2 14,3-3 4,0 1 14,0 2 12,0 0 14,0-3 15,0 4 7,0 1 14,0-3 9,-5 2 10,5 0 9,0 0 3,0 2 10,-3-1 2,3 0-4,0 3 0,-3-2-1,3 2-3,0 0-9,0 0-6,0 0 1,-4 10 10,8 0 10,-4 4 5,6 0-10,-1 8 6,1-3 3,3 10-8,-2 1-9,4 3-10,-1-1 0,-1 2-9,2 2-4,2-1-17,-4 0 3,2 0-7,-1 0 1,-1 0-6,2 0-5,-1-1 0,-3-2-7,3-1-18,-7-1-20,4-7-26,-4 2-28,0-5-29,1-2-35,-1-2-35,1 2-35,-8-6-93,1-1-151,-1-7-37,1-1-96,-3-3-81</inkml:trace>
  <inkml:trace contextRef="#ctx0" brushRef="#br0" timeOffset="48128.98">16430 1135 1477,'0'0'-85,"-5"-4"10,5 4 18,0 0 11,0 0 11,0 0 9,0 0 9,0 0 13,0 0 6,0 0 16,0 0 6,-6 0 10,6 0 8,0 0 7,-3 4 10,3-4 4,0 0 0,0 0 8,0 0 1,0 0 0,-7 0 4,7 0 1,0 0-2,-3 2 3,3-2 3,-3 0-5,3 0 4,0 0-1,0 0-2,0 0-4,0 0 4,0 0-6,0 0-2,0 0-6,0 0-1,0 0-2,0 0-2,13-6-1,-7 2-3,7-1-2,-2 0-7,6 0-3,-1 0-3,8 0-3,-2-2-2,6 2-3,-1 0-4,-2 0-5,5 1-15,5-2-24,-5 4-34,0-4-40,0 4-37,0 2-51,3 0-46,-6-4-140,-4 4-133,-3 4-123,0-4-119</inkml:trace>
  <inkml:trace contextRef="#ctx0" brushRef="#br0" timeOffset="49315.94">17326 1281 1691,'-3'-1'-28,"3"1"10,-3 0 16,3 0 6,0 0 5,0 0 17,0-5 11,3 2 12,-3 3 4,5-3 0,4 3 8,-3-2 1,4 2 7,4-3 1,-1 1 3,0 0-4,4-3-3,0 2-3,2 1-8,-2-1-4,0-2-7,2 2-3,-1 2-4,-2-2-1,-3 0-8,4 1-5,-4-1 3,0 3-5,-3-1 1,1-2-5,-2 0-8,1 3 2,-3 0-4,1 0-3,-3 0-4,-1 0-4,-4 0-9,0 0-9,0 0 0,-13 3-2,6-3 3,-3 3-4,1-2 3,-2 2 2,-3-1-2,1 1 5,0-3 1,-4 3 2,4-2-1,-3 2 3,5 0 4,-2-1 3,3 1 4,-4-3 0,4 5 3,-3-3 5,4 1 2,-1 1 7,-1 1 3,2 3 3,1-4 2,2 4-1,-1-2 4,-2 1-1,5 4 1,-2-4 3,2 3-2,-3-1-1,4-1 2,3 4-2,0-1 1,0 1-3,-3-2-1,6 0 1,0 2-3,-3-1 0,7 1-1,-3-1 0,-1-2-2,0 1 0,1 0 1,2-2-1,-3 1 1,4-3-1,-3 0 0,-2 0-4,6 0 1,-5-1 3,3-1 2,1 1-1,3-5 3,-3 6-3,-1-5-3,1-1 3,-1 3 0,2-3 1,1 3 0,-2-3-2,3 0 6,-4 2-9,5-2 0,-4 3-1,3-3 4,-4 0-8,4 0 7,-4 0 0,4 0-4,0 0-2,0 0 4,-2 0-4,-2 0-5,0 0 7,1 0-4,1 0 4,-3 2-5,2-2 6,-4 0-1,-3 0-5,7 3 6,-3-1 5,0 1-4,-1 1 9,-1-1-4,2 2 7,-4 3 5,3-1 6,-3 4-3,3-2 1,-3 1 3,-3 0 0,3 2 3,-3-1-4,-1-2-2,2 5 3,-1-2-1,-5 0-1,1-2-2,4 2 1,-4-1-2,2-2 0,-3 4-1,1-2-5,-3-2-2,0 1-1,-3-3-3,1 4-6,-2-2 1,-3 0 0,-3-1-5,-3 1 3,2-2-4,-1 1 0,-2-1-4,4 0 2,-3-2-2,0 3-4,-1-4-6,4 2-17,0-4-21,3 2-21,1-2-33,2 1-24,-2-3-35,-1 0-46,4-3-48,2-3-55,-2-2-108,7-1-157,-5-3 34,5-6-153,-1 2-180</inkml:trace>
  <inkml:trace contextRef="#ctx0" brushRef="#br0" timeOffset="52908.53">18200 1088 1778,'-3'-3'-53,"0"0"12,-4 3 24,3-2 19,-2 4 19,-1-4 12,1 4 9,-1-2 7,0 0 4,0 3 2,1-3 0,3 0-1,-1-3-3,-2 3-5,6 0 11,0 0 7,10 6 2,-4-4 3,7-2-8,4 0 0,4 0-1,9 0-3,-4 0-5,8-2-3,-1-4-4,3 4-3,-2-2-3,4-4-5,-2 2-4,-3 0-11,-3 0-15,0-2-29,-4 1-24,-3-1-30,-2-2-34,-9 3-32,6-2-21,-9-3-20,-2 0-46,-3 2-429,-1-2-156</inkml:trace>
  <inkml:trace contextRef="#ctx0" brushRef="#br0" timeOffset="53149.88">18577 812 1739,'-10'-7'-63,"3"4"24,0 1 29,5-1 22,-7 3 26,9 0 27,0 0 27,9 8 14,-3-3 12,4 2 13,6-2 11,1 4 4,6 5 1,5-4 6,-2 2-2,4 1 4,7 1-1,-4 2-14,4 0-15,3 5-3,-6-1-11,-1 6-10,-3-4-12,-3 3-7,-8 3-6,-2 1-9,-7-1-5,-7-1-22,-3 1-34,-3 4-44,-4 1-38,-7-3-45,-5-3-52,-1-2-69,-7-2-69,0 3-187,-6-7-48,-4-4 54,4-3-107,-3-3-99</inkml:trace>
  <inkml:trace contextRef="#ctx0" brushRef="#br0" timeOffset="54778.72">20158 1044 1499,'0'-4'-66,"0"-4"20,4 3 9,-8-5 23,8 3 19,-4-5 8,-4 1 10,0-1 12,-2-1 5,-1-4 4,-2-1 3,1 3 10,-5-3 1,0 1 3,-1 3 2,-2-4 6,6 4 4,0 2 0,-7 3-4,4 1-8,-1 3-4,-2 3-7,2 4-3,-5 1-5,-2 4-1,2 5 1,2 4-2,-4 6 0,2-2-4,-1 5-2,3 0 1,4 3-5,0-3-3,2 5-1,1 0 2,7-6-7,0 2 1,3-4-1,3 1-1,4-1 0,-1-4-2,8-1 0,-1-4-1,4-6-1,-1 1-2,5-5 2,2-3-4,-4 0-6,5-5 4,0-7 0,-5 0-2,1-5-2,-6 0-1,2-6 1,-2 3 1,-4-2 3,0 0 5,-4 1 9,1 4 9,-3 2 11,-1 2-10,0 1 1,0 2-7,1 2 0,-4 3-4,0 5 1,0 0-6,0 0 1,0 13 5,3-3-2,0 5 3,1 0 2,3 4 6,2 1-1,1 4-4,4-5-1,2 5 9,4 0-3,7-2-9,0-5 7,3 1 4,0-4-7,2-5 0,3-5 1,-2-1-6,-1-6-3,2-1-2,2-4-6,-1-7 8,-2-3-9,-6-1 4,-4-5-4,0-2-5,-9-7 8,-1 1-4,-10-3-1,1 3-4,-4 4 1,-4 1-6,-2 3 2,-8 2 6,1 7-6,-5 3-4,-4 4 1,2 6 5,-4 2-5,0 8-1,-1 1 3,0 4-3,3 7-2,-2 1 2,8-2 5,-2 1-3,8 0-5,5 2 4,2-2-5,3 0 0,3 1 8,0-7 3,7 1-1,4 0-4,-1-5 5,0-2 1,4-7-5,-2 3 3,3-8-4,2-2-1,-4-4 2,1-3-3,-4-7-4,1-6 7,-7-5 0,-1-7 0,-6-7 5,0-12-4,-3-1-8,-4-1-6,1 4 17,-1 4 1,3 9 13,-2 4 3,-1 7-4,1 5-7,1 3 0,-1 6 0,2 8 4,2 3-5,-1 6-1,3 7-3,-7 6 2,4 2 2,3 7 11,0 6 19,0 7-4,0 5-3,0-1-3,3 5 2,7 5-5,-4 1-3,8-2-1,-2-2 1,9 3-4,6 3-3,0-12 8,6 5 1,0-10-6,7-2 4,0-6-4,7-8-4,-7-5 3,4-7-3,-1-2-1,-7-7-7,11-2 4,-4-8 3,-5-5-6,-2-5-5,-6-5-10,-7-2-5,-3 2 0,-6-3-3,-7 0-3,-4 5 0,-3-1-4,-8 2 0,2 7 0,-7 0 0,-4 4 2,1 5 2,-5 6 0,2 2 0,-5 5 1,1 2 6,-1 7 3,5 0-3,2 3 1,1 1-1,2 2 0,1 2 3,5-2-2,5-1 7,3 5-3,0-7 5,8 1-1,-2-2-1,4 1 4,-1-2-1,9-6 2,-1-4-3,-8-2 4,12-3-1,-8-5-5,4-6 3,-1-1 1,1-5-2,-7-6-2,-1-7-3,2-8 3,-8-4-1,-3-10-1,0-6 2,-7-9-2,0 10 2,1 2 2,-1 7-2,1 6-2,-5 6 5,8 6-4,-3 4-6,-1 7 6,4 9 3,0 7-1,-5 6 7,5 2 3,0 7 6,3 4 9,-3 6 6,6 6 1,-3-1-2,0 6 3,6 2-5,5 2-3,-5 1 2,11 2-4,0 2 1,6-2-3,0 1-4,4-4-2,-1 1 1,8-4 1,-4-1-3,0-3-1,0-8-2,-3-3 0,-1 1 1,-5-8-1,1-5-1,-1-2-1,-4-5-1,-4-3 1,0-2-1,4-7-5,-15-4 2,5-1-2,-3-3-2,0-2 2,-4 2 2,0 2-4,-4 1 0,4 5 0,0 0-2,-4-2-6,4 7 4,0 2 1,-3 5-1,3 0-1,0 0 2,3 18 2,-3-9-3,4 2-4,0 1-20,-1-2-29,0 2-26,4 1-35,2-3-40,-5-3-36,3 4-35,3-4-41,-7-5-71,3 1-157,2-3-68,-5-5 52,0 0-146,1-3-156</inkml:trace>
  <inkml:trace contextRef="#ctx0" brushRef="#br0" timeOffset="54919.34">21431 531 1916,'8'-6'9,"-8"-4"12,3 2 4,3 0 0,0 4-5,1-3-7,4 1-14,-1 0-26,3 0-32,0 0-26,-3-2-47,1 4-73,2-1-312,0 0-22</inkml:trace>
  <inkml:trace contextRef="#ctx0" brushRef="#br0" timeOffset="55118.81">21652 402 1429,'7'3'0,"-1"5"29,5-1 37,-11 3 30,6 4 22,1 6 18,2 4 22,2 7 0,-5 2 7,4 2-2,0 4-20,4 4-3,-5 1-19,5-1-13,-4 3-1,-4-3-13,8-1-17,-4-3-30,0-3-25,7-3-16,-11-3-20,11-5-18,-4 1-29,1-10-31,-1 2-37,0-6-35,4-3-43,-4-3-73,-2-4-120,-2 2-70,-2-8-52,-4 0-26</inkml:trace>
  <inkml:trace contextRef="#ctx0" brushRef="#br0" timeOffset="55358.65">21802 851 1425,'-3'-12'12,"3"4"35,3 2 34,4-2 30,2 1 15,2-1 8,-1 1 8,6 0-2,1-1-7,0 4-7,2-2-13,5 4-10,-4 2-8,0 0-8,3 2-9,1 5-7,3 1-7,-8 4-2,1 1-15,1 2-3,1 5 0,-5-2-10,4 4-10,-15-2-8,4 1-18,1-2-16,-5-2-20,-6 1-30,0 0-23,0-3-22,0-1-18,-3-1-13,0-1-38,-3-4-35,1 0-90,2-3-87,3-5-169,0 0-64</inkml:trace>
  <inkml:trace contextRef="#ctx0" brushRef="#br0" timeOffset="56044.73">22879 807 1566,'14'0'7,"-1"0"32,-7-2 30,5-3 15,-5-3 9,1 1 2,-7-2 10,0-3 0,0 3 3,-10 1 0,3 1-14,-3-1-5,0 6-10,-4-1-7,-2 6-9,-4 2-3,4 2-4,-8 3-4,4 2-6,4 1 0,-8 2-2,7 3 2,4-1 3,-1 4-7,1-4 0,7 0-1,-1 1-4,3 0-4,4-6-1,4 3 0,3-3-4,6-2-1,1-2-4,-5-3-1,12-4-3,-8 3-1,7-8-1,-4 3-2,4-7-3,1-4 2,-2-1-2,5-4-1,-10-1-3,5-4 4,-5 4-5,2 1 1,-2 5 0,-1-4-2,-7 8 0,5 1 2,2 2 15,-10 5-9,7 0 10,-3 5-3,0 0 11,2 5 0,-2 0 8,0 1-3,3 4 12,-4 2 7,5 0-1,-1 0-4,-4 1-8,4 2 2,4 0-6,-11-5-10,10 3 0,-9-6-1,6-2-1,-4 3 0,4-3-6,-3-4-2,3-2 2,-5-2-2,10-2-3,-5-7-1,0-4-3,0-3-2,3-6-1,-1-1 2,3-6-4,0 3-1,3-4 8,-1 5 2,3 1 1,0 2 1,4 5 7,-5 2 1,1 6 0,1 4 1,-2 6 3,4 2-5,-5 5-3,-2 2-2,1 6-3,-4 2-14,1-1-40,-8 10-57,0-2-54,-6-2-63,0 7-80,-12 1-98,-6 0-225,-12 4 41,0 1 72,-20 1-183,-2 4-178</inkml:trace>
  <inkml:trace contextRef="#ctx0" brushRef="#br0" timeOffset="56827.81">19784 2610 1849,'3'-5'-24,"1"-3"42,3 6 39,-1 2 26,1 0 20,3 2 14,-3 6 13,-1-1 6,1 6-1,3-1-1,-3 2-5,0 2-17,-1 4-11,0-2-6,2 2-11,-2-3-4,-2 3-14,2-2-3,-3-3-7,4-2-3,-3-4-8,2 1-7,-2 0 3,2-3-12,0-4 0,1-6-1,0-2-4,0-4 3,-4-4-8,3-4-4,-2-6-3,-1-7 7,-3-3-12,4-4 10,-1-1-8,1 4-1,-1 0-2,0 7-7,0 3 4,4 5 1,0-2-4,0 5 11,-1 9-4,4 0 0,0 4-2,0 3-4,0 5 11,4 0 10,-1 5 6,0 3 8,0 0 4,1 2 6,-1 2-3,0 2-2,-2 1 0,2 1-1,-4-1-5,2-3-3,2 4-5,-7-4-3,5-2-2,-5-3-3,-2 1 9,2-4 0,2 2 6,-2-4 8,-3-1-7,1-6 0,-4 0-3,-4-13-4,1 2-5,0-9-1,-5 1-2,2-5-3,3 0-5,-4-1 1,4-2 0,0 1-3,3 4-2,0 1-2,3-3 2,3 7-5,4-1 4,1 6-4,2 2 1,1 4 2,-1 6-3,4 4-1,2-1-1,0 11 4,3-2-3,-6 8 2,4 2 0,0 2-1,-3 0-2,-2 3-2,0 4-8,-6-4-22,2 2-22,-1-5-28,-7 1-25,-1-4-26,6 0-31,-6-6-33,-2 0-44,5-3-66,-5-3-101,-5-6-138,5 1 9,0-4-196,0 0-223</inkml:trace>
  <inkml:trace contextRef="#ctx0" brushRef="#br0" timeOffset="58306.42">20698 2402 1893,'20'-10'-42,"-7"3"27,1 4 28,-8 3 33,4 3 15,1 1 10,-8 7 13,3 1 5,-2 6 11,2 2-2,-3 2-1,2 2-4,-2 2-4,3 7-2,-3-5-9,1-1-10,-4 2-3,6-4-7,2 5-5,-2-4-5,4-4 3,-1 0-15,5-4-5,2-4 0,5 0 0,-7-4-6,2-5-7,4-3-5,-4-2-2,-2-2-5,2-6-6,1-1-8,-4-10-5,-2-1-2,-8-2-6,-3-5-4,0 1 3,-3-1 1,-8-1-1,2 1 3,-4 3 0,-1 4 2,-2 2 0,-1 3 2,-1 0 3,6 0 1,-1 3-1,2-1 2,1 2 0,1 4 3,4-3 0,5 0 8,5 3 3,4-1 2,1-1-1,7-2 3,7 1 5,1 2 1,2-4 4,11 2 5,-2 1 5,1-4 5,-1 2 0,1 2-2,-4-4-3,-6 6-4,3-1 9,-7 0-7,1 2 2,-4-1 6,-4 1 5,-2 4-5,-2-4 2,2 3-7,-3 1-2,-11 4-3,0 1-2,-8 3-4,1 2 0,-3 4-3,0 0 0,-2 7-1,-1 1 3,-1 1-7,3 1 0,-1 3 0,5-2-1,-3-1-2,4 1 3,-1-2-1,7 0 0,-4-1 5,8-2-5,3-2 4,-1-2-2,4-4-2,-1-3 5,1 1-6,4-8-4,2 0 5,-2-5-4,0-3 4,-2-6 0,3-5-4,-2-6 1,-7-6 0,5-8 0,-8-10-2,-6-7-3,3-16-4,-8-6 0,-5-22 1,4 0-2,-12 18 5,12 19-3,2 12 7,-3 8-8,2 7 5,3 11 7,0 13 14,5 7 19,-2 10 5,2 10 16,2 11 11,3 8 3,-2 16 9,-1 4 6,2 15 6,6 0-2,-4 1-8,4 1-2,4-1-11,6-5-6,1 3-1,9-10-9,-4 3-6,11-8-4,3-3-4,-7-8-5,0-9-2,-3-6-7,0-7-1,0-2-4,-3-8-10,0-7-8,0-3-13,-4-8-12,0-4-14,-3-9-12,-3-4-10,-4-10-9,1 0-5,-7-5 3,-1 5 4,4 3 8,-10 4 4,3 6 0,1-2 7,-4 10-1,3 4 7,-6 5 5,-1 5 1,4 0 6,0 0 0,-3 15 10,3-2 6,0-3 6,0 5 4,0 0 7,0-3-3,3 3 6,1 0 0,-1 0-4,4-2-3,6-1 4,-10-2 0,11 0 0,-1-2-1,1-2-2,2-5 1,-2-1-6,5-1 5,-2-5-2,7-5-4,-8 2 6,4-4-3,4-2-4,-11 3 5,4-3-3,-4 2 0,1 3-2,-5 2 2,1 1 1,-5 0-5,4 2 4,-3 2-5,1 3 1,-7 3 2,3 2 5,0 0-3,-1 2 3,-2 0 8,6 6 2,-3-2 1,-1-2 6,9 3 0,-11 1 4,13-1-1,-9 1 2,6-3 3,-1 4-6,8-5 2,3 1-4,-4-5-1,8-5-1,-4 0-1,10-3-5,-10-5-4,4-1 6,6-9-8,-10-7 2,2-10 3,-4-7-1,-6-11-6,-1-11-1,-4-9-3,-7-8 3,-3 1-5,-5-22 3,1 20 6,1 14 5,0 13 19,-5 8 16,4 6-3,7 9-5,-6 2-8,0 10-5,-1 10 0,0 10 0,0 5 3,0 12 0,5 7 10,-8 10 5,10 7 1,0 3 1,3 8-1,4 4-1,5 8 3,9-1-6,-1-3-5,3 0 5,7-1-3,3-3-4,5-3-5,1-5-6,1-6 1,1-7-7,-8-6 2,7-4-1,-10-4-1,3-6-1,7-3-3,-10-7-11,0-3-5,-7-4-9,4-5-17,-3-8-4,-8-4-8,4-7-6,-3-4 2,-4-6-3,-6 4 5,-4 0 4,-3 6 1,0 2 3,-3 0 2,-4 8 7,1-2-3,-8 11 3,1 2 4,0 2 0,-1 6 3,-2 4 0,2 3 4,-2 5 0,2 4 2,-2-3 0,2 6 2,4 1 2,0-2-1,0-2-29,0-2-38,4 1-45,2-3-40,4 0-38,0-7-54,4 2-77,2-8-83,4 0-200,0-2-16,0-2 91,0-3-269,0-2-293</inkml:trace>
  <inkml:trace contextRef="#ctx0" brushRef="#br0" timeOffset="58750.22">23856 1581 2384,'3'3'52,"8"0"25,-5 3 14,1 2 13,-1 1 5,5 3 3,-11 1-13,3 2-3,0 5-7,-3 2-7,0 0-11,0 3-4,0 0-12,0 0 2,0 0-2,0 3-5,0-6-6,7 7-1,-7-8-5,6 4-1,5-2 1,2 0-3,-3 2 10,10-3 5,0 1 11,4-6 5,-5 3 1,8-5 0,-7-1-1,4 3-5,-8-3 0,1-2-5,2 4-3,-5-3 0,-2-1-5,3 3-1,-5 0-6,-1 0-3,-1-1-2,-8 2-2,0-1-5,-12 2-2,7 1-7,-8-2-24,-4 2-31,-7-2-23,-3 4-24,5-6-23,-16-2-24,5-3-25,-7-5-31,4-1-32,6-6-25,-11-3-40,5-9-108,-1-6-141,1-4 17,6-10-161,3-5-169</inkml:trace>
  <inkml:trace contextRef="#ctx0" brushRef="#br0" timeOffset="58890.85">23903 1580 2062,'50'-11'123,"6"4"52,-2 2 27,-4 3-1,4-3 10,-8 2-6,11-2-15,-7 1-21,3-2-21,-6 1-57,-4 5-73,0-4-101,-23-5-187,-6 4-335,-11 1 76,-16 1 75,-17-5-177,-30-1-128</inkml:trace>
  <inkml:trace contextRef="#ctx0" brushRef="#br0" timeOffset="61157.89">829 3762 865,'-7'-5'118,"0"0"-27,0 0 7,4 0-5,-3-2-7,-1-1-2,0-2-3,0 1-3,1-3 2,-4 3 4,3-1 3,-3-3 1,4 4-1,-5-1 3,4 0 9,-2 2 4,2 1-5,4-1-5,-4 1-11,3 2-9,1-3 1,3 3-7,3 0 3,8 0 0,5 0 8,11 0 2,6-2 0,11-1-2,-2-2-4,13 2-7,2 1-7,2 0-4,1-3-4,-10 5-7,0-3 1,-3 0-9,0 4-4,-4 2-8,1-4-24,-11 4-23,-3-2-24,0 0-16,-10 1-21,3 1-21,-6-1-38,-4 1-31,-3 0-27,-6 2-28,-1-3-26,-3 3-72,-14 0-78,4 0-177,-3 3-81</inkml:trace>
  <inkml:trace contextRef="#ctx0" brushRef="#br0" timeOffset="61354.21">1272 3517 1606,'-13'8'5,"-1"1"37,7 3 35,4 2 26,0 1 31,3 2 24,3 5 17,0 6 12,4 5 10,-3 2-8,6 5-10,-4 2-16,4 6-12,4-1-14,-8 4-13,4-5-17,1 5-5,-2-3-14,-2-1-31,3-5-42,0 3-21,-4-7-21,1-1-33,0-4-36,-3-6-43,-1-2-49,3-2-54,-6-3-131,0-6-188,0 2 55,3-12-106,-3 2-110</inkml:trace>
  <inkml:trace contextRef="#ctx0" brushRef="#br0" timeOffset="61678.37">1755 3909 1748,'17'-14'43,"-4"4"22,-5 0 24,-3 5 22,-1 2 12,0 3 11,-4 0 3,-13 15 8,2 0 11,-5 5 1,-1 5-7,-7 5 9,5 8-12,-5 4-3,4 1-11,1-1 0,1 1-9,9-6-24,1 1-6,5-3-8,6-3-4,5-2-6,5-3-3,4-1-1,5-6-8,2-8-3,3-4-4,0-1 5,6-5-5,0-4-6,0-4-5,4 0-3,-1-7-5,-1-7-3,-5 1-5,-4-7-1,-10-6-5,-2-2-8,-10-2-24,-4-4-18,-4 2-21,-7 2-27,-1 4-31,-2 1-29,0 5-39,-6 1-52,5 6-63,-3 1-68,5 3-198,-4-1-48,4 7 93,3-1-169,3 0-173</inkml:trace>
  <inkml:trace contextRef="#ctx0" brushRef="#br0" timeOffset="62273.76">3620 3662 1774,'10'-7'-14,"-1"4"21,-1-2 20,-2 3 24,1-1 15,-4 0 17,0 3 5,0 0-4,1 3 5,-4 2 11,0 8 20,0 2 4,0 6 13,-4 5 8,4 9 15,-3 3 13,0 4 7,3 8 3,-3 4-21,3 0-4,0 3-10,-3-2-10,3 4-13,3-5-12,-3 3-12,6-2 6,-3-2-11,1-4-11,0-8-4,2-4-12,-6 4-6,7-10-7,-4-2-4,0-5-4,0-2-5,-3-6-2,4-3-5,-4-4-6,0-6-2,0-6-5,-4-6-8,1-4-11,-3-10-11,-1-9-11,-7-11-4,5-5-13,-8-11-3,4-6-6,-3 2 3,5 1 2,1 11 1,4 4 5,3 10 0,3 2 3,3 4 3,6 4 6,1 7 1,7 4 2,3 0 3,0 6 4,7 4 10,-4 4 12,4 4 13,-4 6 7,-1 2 6,6 8-3,-8 1-1,0 4 1,-10 6-3,0-3-3,-3 3-5,-7 3-2,-7 2-9,1-4-30,-8 3-29,1-4-35,-2-1-41,0-1-38,-5-3-41,0-4-49,3-3-58,-3-5-74,4-4-141,-2-3-59,6-4 50,-2-2-151,1-4-179</inkml:trace>
  <inkml:trace contextRef="#ctx0" brushRef="#br0" timeOffset="63046.21">4066 4030 2079,'41'0'59,"-2"0"25,-2 5 14,-7 2 8,-3 1 3,-3-1 3,-4 6 0,-1 0-5,2 1-15,-5 1-9,1 3 2,-8-2-10,5 1-13,-4 0-4,-3 0-4,3 1-12,-3 0 1,-4-6-2,3 3-9,-6-3 3,4 0-5,-1-1-11,1-4 3,-1 4 0,0-4-2,-3-5-2,0-2-3,0 0-2,0-9-12,0-2 10,0-4-2,4-2-1,-1-6 3,0 1-5,7-1 0,0-4-2,3 2 1,1-3-1,6 3-6,0 3 1,0-1 0,6 3 3,1 4-5,0-4 6,0 8-1,-2 0 5,-3 4-2,4 4-7,-6 1 2,-3 6 0,-4 1-1,1 7 2,-8-2-1,-4 7 3,-2 1-2,-2 5-2,-4 4 3,-2 0-1,-1 0-1,-1 2-3,-5 2 8,3-3 1,2 0-2,0-3-13,2-2 10,3-2 1,-2-2-6,3-3 10,4-1 1,4-4-3,0-3-4,2 1 2,4 0-4,0-6-2,0-2 11,2 0-9,3-6 7,-2 5-6,-2-7 3,5-4 4,-3-1-5,-3-4 3,0-7-4,3-2-1,-4-3-1,-1-3 1,-2 3 5,5-1-8,-5 5 4,1 0 0,3 2 0,0 1-1,2 4 2,3 1 3,1 1-7,-2 4 6,5 2 2,-2 5-6,4 3 8,-5-1 2,4 6 2,0 2-9,-3-1 5,3 7 1,-4 2-1,2-1 0,-2 3 1,1 2-1,-4 1 1,-3 3 3,3-5 1,-3 2-4,4-1 14,-5 1 5,1 0 4,1-4 4,-1-1 3,-4-1 3,5-2 5,-2 1 1,1-4 1,-4-2-3,5-2-6,-1-6-5,-1 0-3,2-6-2,2-4-1,-2-5-6,-2-9-5,1-7-4,4-2-7,-4-9-10,-1 0-14,2 0-18,-1 5-8,-4 5-6,5 2-15,-5 3-22,1 7-24,-1 1-30,1 5-39,-3 1-34,2 7-67,-6 1-144,3 3-147,-3 5 69,0-2-119,4 2-121</inkml:trace>
  <inkml:trace contextRef="#ctx0" brushRef="#br0" timeOffset="63396.27">5704 4091 1685,'9'14'-4,"1"-2"23,1-2 32,-4 0 23,3-2 21,6-3 9,-2-3 2,2 0 6,4 2 0,4-8-2,-4 2-1,2-5 4,2-4-2,3-1-4,-7 0 10,6-6-3,-5-4 6,-1-1 6,-1 1-6,-5-7-7,-7 8-3,-1-4 1,-2 0-9,-8 2-8,-5 3-11,-1 5-8,-7 0-12,-4 8-4,5 4-6,-5 3-6,-5 4-3,0 10-1,-1 6-6,1 2-5,-1 3 1,3 10-4,4-1 2,6 0 0,9 1 0,5 0 3,3-3-1,7 2 0,7-5-6,10 5 4,3-3-7,8-4 0,2-1-17,5-4-47,1-5-57,-6-4-76,0-3-100,-6-6-120,-4 0-251,-7-8 35,-3 2 81,0-4-213,4 0-232</inkml:trace>
  <inkml:trace contextRef="#ctx0" brushRef="#br0" timeOffset="64572.19">7986 3762 1954,'-5'-3'-67,"5"3"30,0 0 30,0 0 24,0 0 16,0 0 14,18 3 20,-12-1 11,5-2 14,2-2 2,4 2 3,-1 0 2,7 0-3,1-3-2,2-1-5,4 1-2,4-2-8,6-3-10,3 1-2,4 0-3,10-4 3,-5-1-14,5-1-2,0 4-5,0-7-8,-4 4-1,0-1-2,-9 4 0,-1 0-9,-6 0-1,-1 2 0,-8-1-7,-2 3 2,-3 0-5,-3 3 2,-3-1-7,-4 6-3,-6 1 8,-7 4-8,0 2 3,-10 0-1,0 8-4,-10 4 5,-4 3-5,-2 6-2,-4-2-7,-7 6 6,-2 5 0,-5 1-13,4-2-3,0 2-2,0-2-11,5-3-8,3-4 0,2 0-4,0-4 1,6-3 2,-1-1-1,1 0-3,0-2 2,4-2 2,4-5 2,-4 0 0,7-1 4,-4-1 4,7 0 5,-4-3 0,4-2 5,1 0 0,2-4 1,0 1 2,0 0 0,4-3 0,0-2 3,0 3 2,3-3 3,0 0-2,-4-5 5,4 5 0,7-5 2,-4 2 3,4 1 1,-1-2 5,1 1 0,3 0 0,0-3 3,4 4 11,-1 0 5,7-2 3,-1 3 7,5 1-4,3 0 2,-1 1 0,4 3 0,1 0 2,-1 2-3,6 4-1,-4-2-1,7 1-4,-7 1 0,5 2-3,0-1-6,-4-2 3,0 3-1,-3-6-6,0 2 4,0 1-3,-3-1-1,0-3-1,0 2-4,0-1 0,-5-1-2,2 2-16,-4-5-20,-4 4-27,1-3-41,1 0-27,-6-3-39,1 1-56,-2-2-90,-1-2-151,-4 0-63,2 1-77,-2-6-96</inkml:trace>
  <inkml:trace contextRef="#ctx0" brushRef="#br0" timeOffset="64984.09">9339 4292 1575,'7'-5'-17,"0"2"19,-1 1 19,1 0 17,-1 2 11,-2-3 10,-4 3 14,3 5 8,-3-5 8,-3 10-4,3-2-2,-4 2-1,4 0 0,-3 2-5,0 1-5,3-1-1,-3 2-6,-1 0-7,4 1-5,0-1-4,4-1-4,-1 2-2,0-3-2,4 4 0,3-1-4,3-3 6,1 0-7,2-1 4,1 2 2,-1-4 6,5 2 6,-1-2 6,3 1 1,-3-5 0,4 5-3,-2-2-4,-1-1-4,2-1-3,-7-1-1,0-1-3,3 1-6,-8-2-2,3 2 1,0 2 0,-4-2-6,-4 0 0,1 5 1,-7 0-2,0 2-7,-2 0-2,-9 0 0,-2 2-5,-4 1-1,-7-1-21,5 0-26,-11 1-21,3-5-14,-1 0-32,-2-3-22,4-2-41,-4 0-32,4-2-32,-1-6-18,4-4-42,0-1-84,-1-4-73,4-3-147,4-1-90</inkml:trace>
  <inkml:trace contextRef="#ctx0" brushRef="#br0" timeOffset="65155.63">9316 4320 1649,'26'-18'11,"1"0"39,0 9 35,0-4 16,0 4 6,-4-2-2,3 4-11,1-1-6,-5-2-7,6 5-10,-1-2-7,0-1-7,-1 3-6,0 2-21,4-1-34,-6 1-37,-1 3-35,7 0-45,-3 0-34,-4 3-90,4-3-143,-1 4-161,-2 2-52</inkml:trace>
  <inkml:trace contextRef="#ctx0" brushRef="#br0" timeOffset="65340.14">10237 4595 1719,'3'22'128,"0"3"6,-3 0 9,3 3-6,-3 7-11,0-2-9,0 4-15,0-4-8,-3 4-13,3-3-40,-3-1-37,0 0-53,3-6-57,-4 1-77,4-7-152,-4 3-167,4-4-60,-3-8-63</inkml:trace>
  <inkml:trace contextRef="#ctx0" brushRef="#br0" timeOffset="65636.35">11046 3708 1632,'14'-12'28,"-1"5"19,-2 2 23,-5 3 18,1 0 13,-4 2 1,0-3-5,-3 3 5,3 10 5,-3-1 6,-3 9 2,3 5 8,0 2-2,0 5-8,0 3-8,0 5-14,3 1-7,1 1-3,3-2-9,0 2-8,-1 7-10,4-4-16,0-7-34,-3 3-25,2-3-33,-1 0-44,-5-3-44,0 2-46,1-8-45,-11-2-126,0 1-167,-3-7-131,-3 1-153</inkml:trace>
  <inkml:trace contextRef="#ctx0" brushRef="#br0" timeOffset="65846.21">10520 4241 1765,'3'-14'15,"7"-1"39,4 5 37,6-3 25,3 6 12,10-5 7,1 2-10,6-4-7,-5 5-10,9-3-6,-3 1-9,2 2-16,4-1-7,-4 0-3,10 0-9,4 0-7,0-3-3,3 3-10,0-2-26,-3 4-40,-1-1-36,-6 0-50,1 7-67,-12-5-92,-2 4-185,-1 3-38,-6 0-68,-6-2-65</inkml:trace>
  <inkml:trace contextRef="#ctx0" brushRef="#br0" timeOffset="66220.21">11904 4140 1547,'13'5'24,"-3"2"12,0-1 35,0 3 27,-3-1 11,-1 4 7,-2 1-1,-1 2-1,-3-1-7,-3 4-5,3-3-9,-4 5-5,1-2-7,-4 2-7,4-1-7,0-3-2,3-1 1,0 0-11,0-3-6,3 3 1,0-5 0,4 2 2,3 0 1,0-4 4,7 4-2,-1-6 6,2 2-1,-2-3 11,4 2 4,0-2 3,3 3-8,-6-4 1,3 2-4,-3 0-6,0 0 0,-4 0-3,-1 2-5,2-2-3,-7 7-7,-1-3-5,-3 2 1,2 1-5,-10 2-1,-1 0-10,-4 0-14,-4 2-24,-2 1-31,-4-2-26,1-2-24,-8 1-26,-3 2-24,-3-4-28,3-9-30,-4 5-34,4-6-39,0-9-42,0 0-66,3-3-45,1-6-225,1-5-151</inkml:trace>
  <inkml:trace contextRef="#ctx0" brushRef="#br0" timeOffset="66387.76">11874 4257 1755,'27'-22'0,"-1"2"32,4 5 34,-3 0 24,3 2 25,0 1-1,3-3-7,-3 2-6,3 1-8,-3 2-13,3 0-7,-3-2-8,1 3-5,-1 0-7,-4 1-19,-2-2-29,3 3-32,-4-3-43,1 3-42,-3-4-38,7-2-42,-7 1-74,1 0-128,-5-4-161,4-1-58</inkml:trace>
  <inkml:trace contextRef="#ctx0" brushRef="#br0" timeOffset="66636.09">12640 3545 1678,'11'-3'92,"3"6"29,1-2 20,9 5 22,0 2 21,3 2 32,6 5 12,-3 2 10,12 8 4,3 3 9,4 12-8,1 2-13,-3 4-19,-3 3-19,9 21-16,-20-10-17,-6-5-16,-4 3-16,-13 7-9,-6-8-17,-8 1-35,-9 7-38,-11 0-52,-16 20-51,-6-5-61,-14-2-61,-7-9-59,-6 0-106,-15-6-191,-5 0-94,-10-5 62,-10-5-270,-14-4-339</inkml:trace>
  <inkml:trace contextRef="#ctx0" brushRef="#br0" timeOffset="67067.53">7809 3396 2226,'6'-9'-28,"-3"2"28,0 2 24,1 5 50,-1 7 25,-3 7 29,-3 10 4,3 8 7,-7 8 0,0 14-9,-6 12-11,6 4-2,1 5-16,0 2-9,6 4-5,2 29-38,8-1-29,5 2-49,4-1-58,11-2-68,11-4-79,4-6-162,19-3-167,10-5 60,26-10-69,23-7-73</inkml:trace>
  <inkml:trace contextRef="#ctx0" brushRef="#br0" timeOffset="67934.28">14661 4355 1516,'-9'4'-18,"2"-1"27,0 0 24,5-1 22,-7 1 16,7-2 14,-1 3 14,-2-2 5,5-2 6,-2 0 1,2 0-6,2-7-3,6 2-2,-2-5-6,5 0-4,-1-5-6,-1-2-4,5-4-2,-2-4-10,-1 0-5,3-5-3,-5 3-4,2 5-3,-5-1 3,4 3 2,-2 3 3,-6 2-8,2 2-6,2 3-6,-6 4 3,0 9-9,0-3-4,-3 15-4,0-1 6,-1 5-2,2 3 8,-3 4-1,2 1 3,0 3-6,3 0 0,3 5 5,5-2 8,-2-1-4,4 0 1,4-2 1,-2 0-2,12-4 3,0-7 2,6 1-2,-1-5-1,-2-7-2,3 0-6,0-6-5,3-2-3,-3-6-2,0 2-3,4-6 0,-5-5-2,1-5-4,-6-2 0,-4-4-6,-7-3-1,-2-3-2,-5 3-3,-3 3-2,-3-3-1,-3 4 0,0 4-1,-3 0-7,-5 3-3,-2 3-8,-1 3-5,-2 3-11,2 1-1,1 0-7,-1 4 0,5 4 4,-1 0 0,3 4 1,0 0 5,7 5 3,7-2 6,0 1-5,6 1 11,1 4 17,8-1 16,-1 1 13,9 0 10,0 2 10,0-1 3,0 1 3,-3-1-5,-4 0-1,1-2-11,-5 1-1,-2-1-4,-4 6-8,-7-6-22,-1 2-33,-10-5-41,2 5-31,-6 2-43,-4-4-45,-9 0-50,6 0-64,-6-3-51,-5-2-137,-3-2-79,-3 0 50,-5-2-106,2-3-123</inkml:trace>
  <inkml:trace contextRef="#ctx0" brushRef="#br0" timeOffset="68066.92">14557 3938 1689,'10'-41'38,"8"10"27,5-3 34,5 7 26,-3 2 1,1 2-13,8 3-11,-4 3-11,-3-1-25,0 5-62,0 4-75,-4 1-94,-2 3-237,-5 2-238,-3 1-136</inkml:trace>
  <inkml:trace contextRef="#ctx0" brushRef="#br0" timeOffset="68690.32">17446 4388 1759,'4'7'-3,"3"-2"18,-1-5 20,0 3 11,5-6 16,-4 0 4,3-3 3,-4-8 2,-3 2-2,4-3 4,-1-3-3,-2-1-2,-4-4 0,0-3 1,0 0-2,-4 0-3,-2 1-4,-4 1-5,-4 3-4,1 4-3,-4 2 0,-5 5-2,-5 5-7,0 7-4,-3 4-1,0 5-4,-3 7-1,3 0-2,3 7-1,0 0-5,8 2 1,2 1 0,4-1-2,2-1-2,8-2 1,6-1-5,0-3 4,11 2 0,-1-5-3,4-1 1,7-4-3,-5-4 1,8 0-3,-3-6 0,-1-2-2,0 0-3,2-6 3,0 2 2,-5-6 3,0-3 3,0-2-5,-4 0 4,-6-5 1,4 0 0,-8 0-1,2 0 1,-2 5-1,-3 0 8,1 3-8,-1 1 1,1 2-3,-2 4 0,-2 2-3,0 3 2,10 8 1,-3 1-6,3 2-3,3 1 1,4 3-9,6 0-18,4 3-28,6-1-34,4 1-40,10 0-44,7-1-62,3-5-120,3-2-192,3 0 46,0-2-86,4-1-81</inkml:trace>
  <inkml:trace contextRef="#ctx0" brushRef="#br0" timeOffset="69246.57">19204 4245 1758,'20'-25'64,"0"2"26,-3 1 27,-4-1 14,-3 3 8,-3 0 9,-4 0-8,-3 3 2,0-1-16,-10 0-10,-7 4-9,-2 5-2,-8 1-4,-6 4-12,-1 10-7,-13 1-4,0 8-6,-2 5-5,2 5-7,7 1-9,0 1-9,3 1 7,7 1-8,10-4-2,6-2-6,8-1 0,6-2-1,3-1 0,4-2-8,10-2 0,-1-4-2,4 0-1,7-6-1,3-1-1,-3-1 3,3-3-2,0 0-4,3-5-1,-6-2-2,3-4 3,-3 0-6,0-7 2,-1 0-3,-6-4 2,-3 2 0,-4-1-4,1 1 4,-1 3 7,-7 3 9,5-1 8,-5 2 4,1 3 2,-1 0-3,1 0-8,-3 4 1,-1 4-1,0 4 7,1 4 6,-4 4 5,3 5 11,-3 6 9,3 0 5,-3 7 4,3 7 6,-3-1 1,3 10-4,1-2 5,3 5-3,3 3-1,-5 0-9,6 5 4,0-2-17,-3-1-1,3 1-7,0-5-1,-8-5-9,0-2 2,-1-7-9,3 2 0,-10-9-5,3 2-6,-8-7-4,-3 0-10,0-4-17,-1-2-10,-2-10-21,-2-3-18,2-6-30,-1-6-23,-2-9-26,2-5-26,0-7-24,7-3-29,-3-1-31,10-4-40,6 1-46,3-4-46,4-1-155,1 0-83,5-4 58,4 7-193,4-1-241</inkml:trace>
  <inkml:trace contextRef="#ctx0" brushRef="#br0" timeOffset="70579.36">19675 4083 2013,'6'-4'-26,"0"4"27,1 4 42,-1-2 35,-1 5 24,1 4 5,0-2 6,1 4 8,4 4 3,-2 1-3,4 2-1,-2 0-9,-1 0 2,3 1-13,-3-2-11,3 3-9,-2-2-10,-2 3-4,1-3-7,1 0-10,-5-2 0,1-4-7,2 3-3,-1-4-5,-5 0-4,4-1-1,-1-1-6,-3-4 1,0 1-3,1-4-1,0-1-2,-4-3-8,0 0-6,0-18-26,-4 5 8,-3-9-9,4 0 7,0-5-10,0-1 6,6-2 3,0 1-2,3 0 4,8 0 3,2 0 3,2 5-4,1-1 4,8 5-2,3-3-2,3 1 9,-3 4 0,4 0 2,3 4-1,-4 1-4,0 1 0,-6 2 8,0 2-5,-5 6 4,2-2 1,-5 8-7,3 0 5,-14 5 3,6 0-6,-3 6 5,-6 3-1,-5-2-2,-2 8 4,-1 1-3,-4 0 2,-3 5 1,0 0-5,-4 3 3,0-4-1,6 0 1,-6 3 3,4-5-6,4-5-5,-2 1 7,5-3 0,3-3 6,0-2-1,6-1-5,5-2 0,2-5 4,1-3 2,-1 2-7,1-6 5,2 0 0,1-6-1,-2-3 4,3-4-3,-2-2-3,0-7 0,2-5 0,-1-5-8,-4 3 3,0 0 5,0-4 4,-2 3-3,2 1 0,-3 3 2,0 1-8,0 5 5,0 0 0,0 2 2,3 1-4,1-1 2,-1 3-2,4 3-1,-1-1 1,1 4 0,3 1 5,-3 4 0,-4 1-7,4 6 8,-4-2-5,-2 7 0,1-1 1,-5 6 8,4 4-4,-5 0-2,-3 4 7,0 1-6,1 2-2,-4 0 4,0 1 2,0 0-5,0-3 0,3 0 6,-3 1-5,0-6 2,3-1-2,0-1 2,2-3-4,-2-2 7,3-2-6,4-2-9,-4-2 12,5-2-3,2-4 4,-2-2-4,2 0 5,-1-4 1,2-4-9,-1-3 0,1 0 2,-1-6 3,1 2-6,-1 2 2,1-1 12,-8 1 3,4 1 4,4 2-2,-14 4 3,6 3-7,-3 1 5,1 6 5,-4 0 6,3 10 3,0-3 5,0 4 7,1 1 2,0 3 2,-1 0-3,3 3-1,4-1 5,4 1-4,2 0 13,8-1-6,-11-2-3,10-1-2,1-2-2,-2 0-7,6-4-1,-2-7-5,4 4-2,-3-7-6,2-1 1,-1-1-3,-2-5 0,-2-3-6,3-5-1,-5-3 1,-1-6-2,-4-3-2,-2-8-3,3-9-1,-5-1 2,-7-6-3,5 3-1,-4 4 6,-1 10 19,-3 3 4,0 6-4,0 5-4,2 4 1,-2 10 17,0 11 11,-3-3 4,4 23 12,-1-1-5,-3 5 7,0 8 19,0 5 8,6 8 0,2 2 4,-2 2-8,1 1-30,2-1-12,5 13 5,-1 1 9,4-4-4,-1-3-12,5 2 0,-5-14-4,1 3-3,0-5-10,-1 1 0,1-7 0,-4-7-12,1-1 5,-4-4-5,-1-4-6,5-3-1,-7 0 5,6-5-4,-13-3-2,7-4 1,-4-5-5,1-3-1,-4-11-5,0-1-17,-4-13-2,4-11-10,-3-13-8,3-4-8,-4-7-5,4-11 6,4 2-2,-1 2 9,4 10-1,6 4 4,-3 5 1,10 6 0,-3 3 10,2 13-1,8 3 2,0 3 5,-4 8 3,4 4 0,-3 3 3,-8 8 6,1 1 0,-1 7-5,-2 4 3,-4 3 1,-10 1-18,-7 4-33,-8 4-50,0 1-56,-8 5-67,-7-2-74,-7 5-101,-13-1-149,-4 1-187,-5 0 101,-12-9-460,2-1-564</inkml:trace>
  <inkml:trace contextRef="#ctx0" brushRef="#br0" timeOffset="78080.36">1399 6108 856,'7'-4'102,"-4"4"-2,0-2 1,3 2-15,-2-3-2,-1 3-2,-3 0-3,7 0-2,-7 0 3,4-2 6,-1 0 3,-3-1 3,0 3-1,0-5-14,-3 0-1,3 0-3,-7-2 3,0-1-3,0 0-5,-6 2-5,-1-1-3,-2-5-3,-4 5-3,-4 0-3,5 4-7,-8 0-2,0 3 1,1 8-3,-8 2-7,4 5 5,-3 8 0,0 4-2,-1 9 1,4-2-4,4 7-1,-1-2-7,3 4 1,4-1 2,4-2-9,5-3 2,2-1-6,5-4-1,4-1 2,0-5-3,7-1-1,4-1 1,-3-7 1,9 0-4,4-7-4,1 1 3,6-8-1,-1-3-3,3-1 4,0-5-1,3-6 1,0-1-2,1-6 2,-4-1-3,0-8-3,0-5 2,-7 1 0,0 0 2,-6 0-4,0 1-1,-7 2 6,3 1 13,-6 5 8,3 4 13,-4 1 5,1 3 0,-4-1-5,1 7-6,-1 4 11,4 5 0,-4 5 6,0 2-1,4 3 6,0 7 4,3 2-5,0 3-3,0 3-6,6 3-2,1-1-5,0 2-3,0 4-4,5 2-5,2-3-15,-1 4-30,7-3-27,0-4-35,-6-4-35,6-2-53,0-3-56,7-3-78,-7-2-172,3-2-125,-6-5 78,3-8-128,0 0-144</inkml:trace>
  <inkml:trace contextRef="#ctx0" brushRef="#br0" timeOffset="78437.49">2851 5891 1736,'0'-5'-35,"0"4"32,0 1 25,0 0 16,0 0 14,0 0 9,0-6 9,0 6-4,0 0 5,0 0 7,0 13 9,6-2 9,-6 3 0,3 1 2,-1 7 0,2 3 2,3 0-7,-1 13 3,2-3 3,-3 11-6,6-2-10,-5 1-6,5 4-9,-5-3-10,0 1-6,1 1-19,-7-8-15,8 1-33,-8-7-32,0-4-31,0 1-34,-6-7-36,4 1-51,-5-7-75,1-3-138,-3-5-95,-2-1-75,-3-4-81</inkml:trace>
  <inkml:trace contextRef="#ctx0" brushRef="#br0" timeOffset="78684.83">2409 6353 1541,'-3'-8'-19,"0"-1"25,3 2 26,0-2 20,6 4 22,1-3 7,7-2 7,2 0 6,4 1 5,7 1 4,9-2 4,4-3-2,11 0-3,5 1-3,4 0-10,4 0-5,9-7-8,-7 7-9,7-3-2,-9 3-8,3 0-10,-7 1-7,-3 4-37,-11-4-46,-2 7-57,-8-1-69,-2 5-61,-11 0-145,-7 2-117,1 1-81,-7 4-73</inkml:trace>
  <inkml:trace contextRef="#ctx0" brushRef="#br0" timeOffset="79134.22">3546 6490 1598,'11'2'-20,"-2"4"40,-2-1 36,-1 2 17,2 0 9,-5 3 7,0 3 2,0-1 0,-3 3-1,0 0-5,0 3-2,0-1-6,-3 2-4,0 2-6,0 1-6,0-2-4,-2 4-8,2-5-3,3-2-3,-3 3-8,3-4 1,3 1-2,-3-2-5,11-2-3,-5-1 0,4-3 1,4 3-3,2-6 1,1 2 1,2 0 4,2-3 2,2 2 12,1-2-2,-1 3 1,-3-4 4,0 1 2,0 2-7,-3 2-3,-1-4 6,-2 2 3,-1 3 0,-3-2-8,3 4-3,-6-2-6,3 4 3,-6 0-3,-4 1-4,0-1-1,-4 2-4,-3 4 0,-1-3-2,-1 1-4,-2 2-11,-1 0-11,-6-3-20,6 1-21,-6-3-14,3-3-18,-2 1-14,-3-3-14,2 0-21,6-3-24,-6-2-28,6-5-54,-2 0-135,-2-2-155,-1-6-127,1-4-147</inkml:trace>
  <inkml:trace contextRef="#ctx0" brushRef="#br0" timeOffset="79457.36">3463 6540 1729,'7'-8'-37,"3"3"23,-1-2 36,8-1 25,1-1 18,4-2 14,5 2 11,3-4 6,6 2 7,2-1-15,2 2-7,-2 1-9,3-3-7,0 4-9,-3-1-18,0 2-20,-1-1-43,-7 1-31,-4 2-42,1 3-45,0-3-76,-7 2-171,-7 1-177,-2-1-69</inkml:trace>
  <inkml:trace contextRef="#ctx0" brushRef="#br0" timeOffset="80256.86">4804 5646 1580,'0'-1'18,"0"-2"11,0 3 11,0 0 9,0 0 17,0 0 15,0 0 16,10 10 5,-7-4 8,-1 6 7,2 0-3,0 3 3,3 5 11,-4 4-3,4 0 6,-2 3-9,3 6 2,2-1-4,-8 3-3,6 2-3,2 1-3,-3 2-8,-1 1-11,1 3-4,-1-4-9,1 0-9,3-2-5,-6-1-8,5-5-3,-5 1-5,3 0-5,-4-11-10,4 1 1,-4-2-6,0 0 0,0-6-8,1 0 6,-4-3-4,3 0-3,-3 2 2,4-4-2,-4-5-4,0 0-3,0-5-1,0 0-1,-7-13-3,3 4 1,1-6-4,0-9 1,3 2 0,-3-5-5,3-1 0,0 0 3,3 1-2,0 0-4,7 0 0,0-1 4,0 5-1,4 4 0,-1-1-1,4 4-2,3 1 2,3 0 0,4 6 0,0 1 2,0 4-4,-1-1 6,4 5 0,0 5 4,-4-1 12,1 4 5,0 1 4,-7 1 2,-1 5 3,-1 0 1,-6 3-2,-4 2 1,-2 2-3,-2 2-3,-4 2-4,-7-1 1,-7 5-2,1-2-3,-4-1 0,-2 1-5,-5-1 1,1-5-21,-1 4-32,2-6-49,-5 0-48,3-2-65,1-6-90,-1-7-120,-2-1-253,2-1 47,-6-7 85,-6-7-204,-5-4-226</inkml:trace>
  <inkml:trace contextRef="#ctx0" brushRef="#br0" timeOffset="82867.61">6494 6192 476,'0'-1'123,"0"-4"-27,0 2-10,0 3 5,4-4 0,-4 2-11,0 2-3,0 0-1,0 0 4,0-5-5,0 5 0,0 0-5,0 0 0,0 0-5,4 0 5,2 0 3,4 0 2,4-2-8,2 2-11,4 0 1,-1 0-4,8-3-8,5 1-3,4 2-2,-1-3-4,9 0-6,2 1 0,1-3-1,1 3-5,-6-1-2,6 1-2,-5-1-3,-3 1-5,-7 2-8,1-3-35,-4 3-38,-11 3-22,5 2-37,-7 0-55,-7 2-145,-4 3-218,-6 0-47</inkml:trace>
  <inkml:trace contextRef="#ctx0" brushRef="#br0" timeOffset="83124.91">6674 6565 1487,'-3'2'-15,"3"1"26,0 0 40,0-3 33,5 0 16,6 0 11,3 0 13,2 2 7,5-4 4,2 4-1,7-2-7,3 0-11,0 3-8,5-3-8,8 1-16,-2 2-6,2 0-3,1-1-8,0 1-16,3-1-21,-4 1-47,1-1-58,-10 1-72,7-1-71,-11 0-179,-3-2-128,-7 0-91,-6-2-114</inkml:trace>
  <inkml:trace contextRef="#ctx0" brushRef="#br0" timeOffset="84084.17">9402 6372 697,'11'-12'149,"-4"0"-54,-4-1-15,0 0-11,3 0-9,-6 1 1,0 0-5,0-3-9,-3-1 2,0 2 2,-3-4 4,-1-1 6,-4 1 12,2 3 11,-1-1-2,-4 2-4,-2 2 1,-1 1-5,-3 4-3,-3 1-5,3 4-3,-4 4-3,-3 2-2,-3 5 2,0 3-7,-3 9-2,0 6 4,3 3 0,0 3-3,3 2-5,3-1-3,5 5-6,2-3 0,7-3-5,4 2-2,2-2-1,8-6-7,-2 1 1,8-1-1,4-2-5,2-5 3,8-3-3,3-1-6,0-7 3,3-1 0,3-3-5,-3-2 1,7-3 3,-4-3-2,0-4-1,3 0-6,-2-6 12,0-5 1,-4-2-2,-4-3-2,-6-4-1,-3 0 3,-4-6-4,-3 0 0,-6 2-4,-1 2 4,-3 2 5,0 3 17,0 0 5,0 7 1,-3 0 1,3 2-7,0 0-1,-4 4-4,8 4 2,-1 5-2,-3 2-9,0 0 2,13 9-1,-6 2-3,3 4 2,0 2-10,3 3 6,1 1 3,-1 3-7,4 3 2,2-1-6,-3-1 2,6-1-6,0 0-5,2-3-16,-2 0-16,3-1-21,1-5-34,2 0-43,-7-3-43,9 1-51,-5-6-100,-2-2-165,-3 0-21,-3-2-83,0-3-95</inkml:trace>
  <inkml:trace contextRef="#ctx0" brushRef="#br0" timeOffset="84354.46">10147 6042 1583,'9'-15'-11,"-2"5"21,3 0 28,-6 3 20,-1-1 11,0 3-1,0 0-5,1 5 32,-4 0 15,6 8 6,-3-1-6,1 3 0,0 5 6,2 4-7,-6 5-4,3 1-4,4 8-9,-4 3-14,-3 3-3,3 0-6,5 9-8,-2 0-7,1-4-5,-1-4-4,1-3-23,3 4-31,-3-7-34,-1-3-37,-3-4-35,1-5-27,3 2-28,-4-4-40,-3-8-95,-3-2-122,0-3-217,-5 1-142</inkml:trace>
  <inkml:trace contextRef="#ctx0" brushRef="#br0" timeOffset="84538.95">9986 6392 1788,'-3'-15'-18,"3"3"24,3-3 32,1 6 21,6-5 15,3 4 9,0 0 4,11-2 2,-1-1-4,3 1-3,11-4-2,0 7-9,6-4-9,-3 3-5,4 3-5,2-4-8,1 5-20,4 0-38,-5-1-38,-3-1-39,1 3-39,-5 0-33,2-3-41,-11 3-64,3 3-358,-7-3-125</inkml:trace>
  <inkml:trace contextRef="#ctx0" brushRef="#br0" timeOffset="84985.82">10850 5927 1662,'-3'-7'-24,"-1"-1"25,1 0 19,-1 2 13,0 0 15,4 5 37,0 1 19,0 0 14,11 13 9,-4-2 16,0 6 4,-2 3-7,6 3 0,-4-1-2,3 8-13,0 5-8,3 5-6,-3-2-12,4-1-7,-4-2-13,7 7-8,-4-1-4,4-1-7,-4-8-3,1-2-7,-2-2-4,-2-6-4,4-2-6,-4-1 1,-4-1-6,5-5-4,-5-1 0,1 1-1,-1-8-4,5 0-2,-8-8-2,4-4-2,-1-6-2,-3-6-4,0-5-3,-3-5 2,0 0-1,4-2-4,0-1 2,-1 2-4,0 4 3,4 2-4,-4 0 1,3 3-3,2 3 1,2 0 1,-1 5-2,5-1-1,2 2-2,-2 6 5,2 1 2,5 3-2,-1 2 6,-1 5 0,2 3 2,-5 1 4,4 8-7,-3-1 2,-4 4-3,-3 2 3,-3 4-2,-3-1-2,-4 2-1,-4 3-9,0 0-28,-6 0-34,1-2-29,-5-3-46,4-5-42,-7 0-45,4-3-48,-4-4-108,-2-4-155,2-4 10,4-5-82,-4 0-111</inkml:trace>
  <inkml:trace contextRef="#ctx0" brushRef="#br0" timeOffset="85208.22">11347 5932 1694,'36'-15'17,"2"2"29,-5 7 36,0 0 38,4 0 10,-4 6 13,0 0 6,5 6-1,0 5 0,2-2 1,0 6-9,5 3-13,-6 7-11,2 2-7,-5 5-9,-2 6-11,-1 6-6,-9-1-9,-2 3-10,-8 1-18,-1 3-28,-10 3-36,-3-1-21,-10 0-37,-6 6-39,-14 0-46,-17 14-61,-13-6-53,-16-7-138,-11-4-111,-9-4-139,-12-4-159</inkml:trace>
  <inkml:trace contextRef="#ctx0" brushRef="#br0" timeOffset="85719.55">8745 5867 1720,'-3'-2'5,"0"2"24,3 0 15,-10 0 15,3 2 3,-6 5 11,0 4 11,-9 4 11,4 7-1,-2 5 11,-4 11 6,-3 11 3,0 10 1,2 5 1,-5 26 6,0 3-7,6 5-3,10-16-7,4-9-4,10 2-11,4-3-7,13-2-7,16 20-1,16-10-6,16-12-7,11-3-7,17-13-3,20-7-7,11-4-5,9-12-11,4-4-34,3-7-46,-6-6-60,-29-4-73,-4-6-101,-7-2-201,-7-2-92,-14-6 70,-10-1-121,-12-8-127</inkml:trace>
  <inkml:trace contextRef="#ctx0" brushRef="#br0" timeOffset="87090.21">12484 6365 1270,'4'-8'136,"-1"4"-46,0-1-2,-3-1-16,0 5-10,3-4 13,-3 5 16,7 12 1,-4-3 3,4 4 7,-3 1-7,-1 4 8,3 5-8,-2 2-2,2 2-9,-3 3 3,5 0-5,-2 3-7,-3-1-7,4-1-10,-1-2-3,-2-4-8,0-2-6,2-1-5,-3-4-2,1-1-6,-1-1 6,3-4-5,-2 0-3,0-4 1,2-3-5,1-8 2,-4-2-8,0-3 4,0-4-6,1-8-4,-4-5 4,0-2-3,0-9 2,-4 2-10,1-7 7,3 2-5,-3 1 0,3 4-2,0 3-2,-3 6 2,3 0-2,3 0-3,3 5 4,-2 1-4,6 1-1,-3 5 5,2 3-7,5 5 10,1 0-4,0 5-1,2 2 1,-1 3 9,2 3-1,1 4 0,1 4 4,1 4-1,-6-1 6,6 5-4,-5 0 4,1-2 0,-1 3 4,-2 0-10,2 0 1,-5-2 5,-4-2-3,2-4-5,-1 0 2,-2-2-10,1-2 8,-1 0 2,1-4 0,0 1-1,-4-2 18,0-4 2,1-4-7,-4 0-2,0-12-2,-4-2 5,4-6-14,-6-9 0,3-2 3,-5-5-8,5-3 1,3 0 7,0 5-8,0-1-2,3-1 0,5 6 4,1 1-8,1 1 2,7 6-7,-1 2 12,2 5-2,2 5-4,-1 5-4,2 1 6,2 5 5,0 5-2,-3 3-7,0 6 4,0 3-2,0 8-4,-3-5 8,-7 7 9,3 2-9,-6-3-6,0 3-20,-1-4-21,1-2-35,-4-2-34,0-1-43,-3-1-51,4-1-44,0-6-69,-4 0-152,-4-3-74,4-2-105,0-7-144</inkml:trace>
  <inkml:trace contextRef="#ctx0" brushRef="#br0" timeOffset="87940.5">13644 6132 1804,'9'-4'-24,"0"1"18,-3 6 30,-2 1 25,-2 1 6,2 5 8,-4 5 3,0 0 9,0 8 1,3-1-4,-3 5-4,0 2-7,3 0-2,-3 5-7,4 0-4,0-1-7,-2-1-2,2 0-3,2-4-4,-2-3-3,2-3-2,4-2-2,0 0-1,4-5-2,0-2-1,5-6-4,1 0 0,-3-3-1,3-4 0,0-6-3,0 1-4,0-5 2,-3-2-1,-1-6-1,-2-6-2,-1-5-1,-7 3-2,-6 0-2,-3-1-4,0 0-1,-7-1-3,-3 3 0,-1 3 1,1-2 0,-1 7 1,2 2-2,1-2 1,-2 2 1,7 4 0,-1-1 0,0 2-2,3 0 4,8 3-3,6 0 7,3-4-4,8 2 1,2-4 4,11 2-3,-1-1 3,6 0-2,1 0 6,4 0 0,-1 0 2,1 3-1,-4-2 1,3 4 3,-3 0 4,-10-1-3,4 1 2,-8 2-1,-3 1 1,1-1 5,-4 2 2,-4-1 7,-2 2 9,-1-1 0,-3 1-1,0 0-5,-8 2-5,3 0-1,-5 0 0,-10 4-5,3 1-4,-3 1 1,-3 1 0,-4 5-3,-3-1 1,0 3-2,-4 6-7,5 1 2,-4 1-2,-1 1 0,4 4 2,0-2-2,6 3 4,1-3-5,4-3 1,1-2 1,2 3 4,3-4 2,3-3 1,3 1 4,3-5-2,2-1 7,5-4 0,-4 1 3,8-5 4,0-2 1,0-2-4,-1-2 5,7-6-6,-2-5 0,6-4 2,-4-1-3,0-4 1,-6-4 6,3-3 0,-7-3 7,-1-7-2,0-7 0,-6-1-2,-4-4-3,-2-6 1,-2 5 3,-4-1 16,2 6 14,-4 12 10,6-1 3,-6 6-4,6 3-5,-1 5-11,0 8-9,3 5-1,-4 8 0,1 2 3,3 0 7,0 22 9,3-2 6,-3 6 2,7 6 0,-4 8-2,7 7-6,-8 3-3,10 16-5,1 2-4,-4 1-3,2 0-6,8 25-3,2-14-10,-5-13-25,1-4-38,0-1-46,-2-5-49,0-9-76,1-6-53,-6-6-59,7-5-66,-6-5-136,-2-7-162,4-3 71,-5-9-306,1-5-391</inkml:trace>
  <inkml:trace contextRef="#ctx0" brushRef="#br0" timeOffset="88578.99">15631 5922 2289,'5'3'-118,"-2"-3"30,4 2 37,-2 0 32,5 1 30,1-3 11,6 0 14,0 2 16,3-2 14,3 0 5,4 0 7,3-2 4,3 2 3,0-3 1,0 1 0,5-3-1,-2 3 1,-2-3-13,-1-3-3,0 4 1,-3-1-3,0-1 0,0-1 4,-6 5 1,-1-7 5,-3 7 0,-3-3 4,-4 0-2,-3 0-7,-3-2-11,-7 2-8,-3 0-7,-8-3-5,-2 5-2,-7-1-3,-10 2-3,-7 2-8,-3 0-5,-7 2-1,-2 2 1,-2 4-5,-5 2-12,2 2-1,1 3 2,6 3-3,1 0 3,9 1 0,7 1-1,2 1-1,6 1 8,4 1 5,8-2 0,5 3 5,5 0 2,3 0 4,4-3 6,6 7 7,9-6 6,6 2 5,5 2 1,0-8 6,11 2 7,3 0 2,3-5 6,-1 0 1,5-3 7,-7 0-1,-4-3 5,1 3-7,-8-4-3,1-1-6,-7 0-2,-7-1 2,1 1-4,-5 6 5,-1 0 2,-9 1-6,-6 1-4,-6 3-2,-3 4-8,-11 1-4,-3 2-11,-17 5 1,-6 7-9,-14-2-20,-6 0-44,-27 11-54,-7-7-59,7 2-98,-7-7-96,14-4-72,10-7-144,-4-1-148,4-5 71,-1-1-354,7-7-466</inkml:trace>
  <inkml:trace contextRef="#ctx0" brushRef="#br0" timeOffset="179974.51">1793 7769 641,'0'-4'61,"0"-1"-8,0-3 6,-6 1-12,6-1 10,6-2 6,-12 3 8,6-3 9,0 0 11,-2 0 4,-1-3 5,0 3 0,-4-3 0,-2 2 1,-2-1 2,1-2-1,-5 1 5,0 1 4,-5 5-6,1-3-4,-5 5 2,-3 2-9,0 3-1,-6 5 0,-11 2-4,-2 9-3,-8 0 1,-2 13-6,-4 1 2,-4 3-8,8 6 3,-14 16 1,7 5-4,8-7-3,19-3-2,2 0-2,4 1-10,14-5-7,6 3 2,10-10-7,10 6-4,10-3-1,10-4-5,13 2-5,10-5-3,7-3-1,7-6-7,4-4 4,-1-5-14,3-2-20,-6-5-34,-3-2-25,-12-2-28,-1-5-31,-1-1-33,-10 0-25,-4-1-41,-4-2-33,-2-6-62,-2 0-115,-4-2-64,-7 2-77,-4-4-79</inkml:trace>
  <inkml:trace contextRef="#ctx0" brushRef="#br0" timeOffset="180954.35">1976 8130 1503,'2'-20'-27,"8"-3"27,-3 5 22,-4 4 23,5 1 31,-8 0 11,3 2 7,-3 0 6,0 4 9,0-1-7,-7 2-2,-3 6-4,-4 0 3,1 4 4,-6 4-8,-5 4-2,-2 5 4,-4 3-8,3 2-9,-6 4 0,3 3-10,0 3-4,3-3-10,6 1-5,5 0-4,2-3-3,5 1-7,2-3-4,7-3-3,7-2-4,2-2 0,8-3 4,4-3-15,6-7 4,3 0-2,3-7-8,10-1 4,-3-7 1,-1 0-1,1-5-7,-3 0 5,-4-3-4,-3-4-3,0 1 2,-2-5 1,-8 0-2,-4 3-2,-2-3 0,-1 6 0,-7 0 6,5 3-1,-8 1 9,4 4-9,-4-1 1,0 6 6,0 0-1,-3 4-1,0 3 0,0 0 4,-6 10 7,-1 0-4,4 2 0,-3 1-4,2 5 9,0 1-5,1 1 1,0-1-3,3 5-3,6-5 0,2 1-1,-2-4 0,7 1 1,1-2-6,2-5-2,4 0 6,1-7-6,-2-3 3,5-3-3,-1-2 2,4-5-4,-3 1 0,1-9-8,2 0-4,-6-4 13,-1-1-1,-4-3 0,1 5-5,-7 1 4,0-2 3,-3 4-2,3 0 7,-7 3-4,3 3 4,-2 2-4,-1 0-2,1 5 3,-1 2-2,1 6 7,-4 2 1,0 5 6,3 5 6,0-1-2,0 6 0,4 4 6,0 0-1,0 1 1,5 3-2,2-3-3,2 2-5,2-4 3,4-1-4,2-4 1,3-1-2,-1-5-1,1 0-3,3-8 1,-4 1-4,-1-5 0,-1-5-2,4 1 0,-5-8 0,-3 0-3,0-3 3,-2-2-6,-6-5 0,-1-1 1,-4-5 0,-1 1-3,-3 1 0,0 2 2,-3 2-1,0-1-1,0 3 5,0 5 1,0-2 2,0 0 1,-3 5 1,3 0-2,0 2-1,0 1-3,0 3 1,0 4 2,0 2 6,0 0 5,7 12 10,-3 1 1,-1 7 8,0 0 3,3 5 7,1 5 2,0 5-4,3 2-2,0 6 0,0 2-4,0 2-1,0 1-3,0 2-3,0-3-2,0 2-1,-4-3-1,-2 2-3,3 0 0,-7-6-2,0 0-1,-7-2 0,-3 3-3,-3-1-4,-4-2 0,-3-2 0,0-8-3,-4-5-1,-6-1-1,4-3-8,-8-6-10,-2-5-12,6-10-15,-4-3-22,2-10-21,-2-6-27,-1-9-20,14-4-17,0-3-1,4-1-5,11-1-7,-1 2-5,7 3-13,4-1-19,5 7-22,2 0-20,2 6-36,1-3-53,-1 5-142,4 6-114,-1 2 71,0 3-58,1-1-66</inkml:trace>
  <inkml:trace contextRef="#ctx0" brushRef="#br0" timeOffset="182003.95">3220 8687 1691,'16'3'36,"1"-3"25,-1-3 22,-2-2-2,6-4-2,-6-3 0,5-2 4,-2-8-5,-1-3-7,-2-5-4,2-9-3,-2-10-3,-1-3-6,-2-13-7,-5 0-3,-3-3-1,1 6 1,-8 4-1,4 3 3,-3 5 6,0 8 10,0 5-2,-1 1 11,0 9 5,1 2-4,0 2-10,0 3-5,-4 5-6,4 6-1,0 1-6,-1 4 1,4 4-1,0 0 2,0 20-9,0-8 6,4 10-14,-1 3 4,0 7-3,0 6-6,4 2-2,-1 10 2,2-1-6,1 2 2,-2 2-1,-1-1-7,5-3-1,-1 3 1,-1-11 5,2 5-9,2-12 2,-2-1-2,1-6 4,6-3-9,-2-4 3,1-8 4,5-5-2,-1-5-17,2-4 10,1-8-5,-2-11 4,2-1-5,0-10 1,-4-6 0,-2-2 1,-3 2 0,-5 4-1,3 1 1,-6 5-1,0 5 2,-1-1 3,-4 7-5,3 4 0,-10 6-1,5 2-1,-5 2-4,-2 6 6,-1 2 5,3 4-5,-5 7 2,3-1-4,-3 3 1,2 1 2,3 4 6,2-1-2,-1 1-1,4 2 0,0-5 2,4 2 2,4-2 2,3 0-12,0-2 16,2-5-4,4-4-3,1-1 0,2-6-1,1-2-1,7-4 1,-7-2 2,4-3 1,-5-4-4,0-5 0,3-2 4,-3 0-3,-7-5 1,4 3-4,-4 2 2,-2-1-2,-2 4 5,-2 0 5,0 4-2,0 1 8,-4 2-3,0 4-4,-3 4-1,0 0 3,0 2 1,0 0-1,0 16 7,0-7 1,0 3 6,0 1 0,3 4-1,1-1 5,2-2-1,2 3-1,-2 1-1,7-4-1,1 3-4,2-5 0,4-2 2,1-3-5,1-4 3,2-3-3,3-3 1,0-4-3,-1-3-5,1-2 1,0-6 3,-4-2-7,-3-5 5,-4 0 2,1-3-1,-7 1 1,1 2 5,-5 2 3,0 4 7,1 1 7,-4 3-1,1 2-3,0 3-3,-4 5-4,0 2 0,-4 3-1,4 0-2,-4 13 2,1-3-1,3 7 15,0 1 8,0 7 2,3-1 4,1 8 1,3 2 7,-1 4 1,4 7 1,4 0 1,-5 3 1,9 1-5,-2-1 3,-2 0-3,2 1-3,-2 1-7,-1-3-1,0 1 0,-3-3-4,-3 0-6,-4-8 2,0 1-6,-3-2-2,0-5-1,-6-2-1,-1-5-9,-3-4-2,-8 0 1,-1-6-4,-4-5-8,3-6-19,-7-9-21,-3-3-15,0-12-26,-3-6-30,3-14-32,3-5-31,11-5-26,5-5-26,8 2-21,10-3-35,3-8-32,10 4-45,-3 2-65,9 1-223,1 3 16,10 5 87,29-12-157,21 7-185</inkml:trace>
  <inkml:trace contextRef="#ctx0" brushRef="#br0" timeOffset="182585.95">5928 7905 1864,'-4'-8'-39,"8"1"35,-4 2 28,0-3 13,0 3 6,0 3 1,0 0 11,0 2 25,0 0 13,-4 14 1,1 1 4,-5 7-4,6 4 0,-6 6-3,3 6-9,-2 2-4,3 7-7,0-5-7,8 4-4,3 1-8,2 1-3,9-1-6,-1-4-6,6-1 2,0-3-7,3-5-17,4-1-14,1-6-24,-5-5-27,-2-2-25,-4-5-28,0 0-25,-3-5-35,-8-5-26,5 0-31,-10-5-60,2-2-92,-9-3-202,-4-3-76</inkml:trace>
  <inkml:trace contextRef="#ctx0" brushRef="#br0" timeOffset="183570.46">5913 8318 1614,'11'-11'-6,"-1"2"13,-1 1 23,12-2 8,-1 2 4,0 1 1,7-4 5,-4 7-6,7-3-4,0-1-5,0 4-5,4-8 0,-1 8-2,3-1-13,5-3-18,-4 1-18,-4 2-21,-3 0-11,-3-1-9,-1 2-8,1 1 1,-7-1 6,0-2 5,-4 1 10,1 1 4,-1-1 4,-2-3 20,-1 0 15,-2 0 12,-1 1 27,-1 0 15,-1 1 14,-5-1 12,0 0 8,-6-1 2,0 4 1,-3-1 4,1 5 10,-5 2 2,1 1 6,-5 4 2,1 5-5,-8 1-9,5 4-2,-4 4-6,0 1-6,4 0-4,-2 3-12,5 1-5,0-4-9,6-2 0,-3 2-7,7-2-7,3 0 0,3-6-3,1 3 0,5-8-6,5 1 1,2-5-5,2-2-4,4-6-3,5 1 2,0-5 2,-1-4-9,-2 2-1,3-7 2,0-1 1,-11-1-6,3 2 4,-5 0-8,2-2 3,-5 3 3,-1 3 4,-3-1 2,-1 4 2,4 1-3,-3 0-1,-3 3 0,-1 5-2,3 3 5,-6 2 2,4 2 4,-4 4-1,2 1 1,2 0 1,-1 3-2,1 0 0,3 3 2,-1 0-6,4 1-1,1-1 8,-1 0-7,2-4 6,6-1-5,-3-3 13,5-3-3,5-2-2,-6-5 4,7-5-3,-2-2 4,6-6 0,0-3 5,-3-10-4,3-9 3,-6-3-3,-5-7-16,-2-2-4,-4-7 2,-2 0-1,-5 1-3,-6 1 2,3 6-2,-3 2 9,-3 7 13,3 4 15,0 6 1,-3 2-5,0 5-1,-5 7-2,5 3-7,-3 6-1,-1 4-3,4 7 2,-3 3-2,1 10-1,2 3-2,0 3 2,0 12-4,3 2 0,3 1-2,-3-2-1,3 11-5,0-2 1,2-1-2,1 2-2,0-10 1,1-2-3,4 1 2,-5-5-6,4-4 2,-4-4 0,2-1-5,-5-3 2,3-3 2,1-6 0,-4-4 0,3-6-6,-1-4-4,-5-6-7,0-4-10,0-6-5,-5-3-7,5-8 2,-3 4 2,6 4 0,-3-5 3,5 0-2,1 4 7,4 1-3,-1 0 2,9 3 4,-1 3 1,-1 0 4,7 3-2,-2 2 2,1 2-2,2 3 8,-4 2 1,0 6 1,0 2 7,0 3 10,-4 4-3,2 4 5,-9 1 2,-2 3-1,-4 5 1,-6 2-2,-2 3-3,-3 3 0,-2-1-2,-7 3-5,0-5-24,-3 0-31,0-4-27,4-2-38,-4 1-15,3-8-23,0-4-27,0 0-38,1-6-41,5-4-54,-1-3-115,5-5-158,4-2 50,3-4-94,3-2-128</inkml:trace>
  <inkml:trace contextRef="#ctx0" brushRef="#br0" timeOffset="184102.16">7728 8211 1678,'27'-6'-24,"-1"-4"24,-9 0 38,3 4 30,-2-1 27,-6 0 17,1-1 10,5-5 4,-6 1-1,2-3 1,-4-5 1,4 1-3,-2-10-7,-2 0-12,1-5-9,-2-2-4,-2-3-3,1 3-10,-2-3 0,-3 3 3,1 1-1,-1 5 3,-3 2 0,0 6-3,3-1-1,-3 4-4,0 1-6,-3 4-9,3 5-8,-3 4 2,3 5 5,0 0-6,-7 14-3,4 3-1,0 2 1,-2 6-7,5 6-3,-3 3-1,0 2-5,-1 6-2,4-1 2,0 2-6,4 1 1,2 3-2,2 3-2,2-5-5,2 0-1,9-5-3,-1 0 3,7-7-4,3-4-2,0-7-2,0-1 4,7-7-3,-1-6-1,-3-3-5,1-2 3,-1-8 4,3-6-5,-1-3-3,-5-7 2,3-8 0,-6-1 5,-8-8 4,-5 9-7,-4-3 0,-4 8-6,-6-1 4,0 3-2,-3 2-3,-4 2-1,1 6 2,-8 4-3,4 7-1,-7 1 3,4 6-2,-1 2-2,5 7 5,-1 5-2,4 0 0,1 2-1,2 3 1,6 1 1,11 1 0,-1 3 2,11-4-1,12 0-1,5-1 4,7-4-4,10-4-7,2-5-41,3 1-39,4-6-46,-4 1-39,-3-7-42,-6 3-48,-7 0-61,-11-6-130,-2 2-183,-7-6 57,-15 2-189,-7-6-256</inkml:trace>
  <inkml:trace contextRef="#ctx0" brushRef="#br0" timeOffset="199633.97">19757 5874 399,'-3'0'120,"0"-2"-55,-1 0 9,4-1-13,-3 1 6,0-1-8,0 0 8,0 1 0,3-1-9,0 3 4,0-7 4,0 2-3,3 0-1,0 0-4,0 1 2,4-1-3,-1-1-2,5 2 1,-1-5-1,-1 4-1,5 1-4,-1 1 3,4-2 1,-1 0-5,2 2-2,-2 1-1,1 2-4,0 0 1,2 0-5,-2 2-1,-1 1-3,-2 2-3,-1 0-1,1 2-3,-4 2-3,0-1-1,-7 1-1,4 1-3,-4 2 1,-3 0-5,-3 1 2,-1 0-6,-2 0 1,-1-1-4,1 0-1,-5 0 2,5 1-3,-1 0-1,-3 0 1,3-4-4,0 1-3,1-2-1,0 1-2,2-3-1,-3 1-4,7-2 3,0 1-1,4-3 2,-1 3 0,1-3 1,2 2 2,4-5-1,-3 3 4,6-2-3,-3-1 3,4 3 3,2 0 3,4-1 6,-3-2 1,-1 3-1,1 2 1,3-3 1,-3 3 3,-1 2 5,-2-1-2,2 1 0,-2 4 1,-1-2 0,1-1 2,-1 7-1,-7-5-4,2 5 2,-2-3-2,-3 3 1,-3 3-6,-3-3-2,0 2 1,-5 2-2,-1-1-1,-4 0-1,-4 0 1,1 0-4,-2-1 0,-5 0 1,0 0 2,0-4-4,-1 0-1,1-3 1,-1-2-1,5-7 1,-5 2-4,4-6 0,-3-3-2,6-7 0,1 0 1,-1-5-1,7 4-1,3-3 0,3 2 0,1-3 1,3 3 0,3-3-1,5 6 3,-2 0-2,1-1-2,2 0 1,2 3 0,2 0 5,0 2-8,4 4-9,-4-1-15,-2 2-17,2 2-19,0 1-19,0 0-16,1 1-20,-4 2-17,0 2-30,0-2-45,0-2-430,-7 5-140</inkml:trace>
  <inkml:trace contextRef="#ctx0" brushRef="#br0" timeOffset="200158.95">20755 5852 1640,'0'-5'-60,"-4"3"18,4 2 16,0-3 20,0 3 5,0 0 14,0 0 13,0 0 7,0 0 4,0 0 5,0 0 7,0-5 2,0 5 0,0 0 0,-6 0 2,6 0 1,0 0 5,0 0 4,0 0 6,6 10-3,-2-5 5,-1 2-1,0 6-1,1 0-4,-4 2-1,7 0-6,-7 4-4,3 1-5,0 4-8,-3-2-2,3 2-2,-3 2-6,4-1 1,-1 2-5,0-1-4,0-2-4,-3-2-2,5 2 2,-2-2-2,0-2-8,-3-6-16,0 5-16,-3-5-19,3-1-25,-3-1-19,-2 0-19,2-1-19,-3-4-21,-1 4-26,1-7-32,-1-1-69,-3 2-336,3-5-108</inkml:trace>
  <inkml:trace contextRef="#ctx0" brushRef="#br0" timeOffset="200463.65">20518 6186 1630,'-4'-1'-33,"4"-5"19,-4 4-5,2-1 29,2 1 7,0-3 10,-3 0 9,6 2 11,-1-2 6,6 1 4,-1-1 1,3-3 4,3 3 3,-3 1 0,6-1-4,1-2-1,7 1-1,-1 0-4,-3 1-3,7 1-10,-4-1-1,0-1-9,1 1 2,-1 1-4,-2 1-3,-2 1-7,1-1-6,1 1-8,-2-1-18,-5 1-23,2-1-23,1 3-25,-4 0-30,1 0-40,-4-3-68,-4 3-432,0 0-149</inkml:trace>
  <inkml:trace contextRef="#ctx0" brushRef="#br0" timeOffset="201522.9">21172 6135 1658,'-7'0'-78,"7"0"20,-7 0 11,7 0 15,-7 2 10,7-2 12,-6 0 0,6 0 7,-3 3 4,3-3 8,-4 0-1,4 0 5,0 0 1,0 2 1,0-2 7,0 0-2,0 0-2,0 0-1,0 0 7,0 0 0,0 0 6,17-2 3,-10-1 4,3 1-2,3 2 7,4-3-2,-4 0-2,4 2-4,3-2 0,3 3-6,-6-2-4,-1-1-2,4 0 0,1 3-8,-8-1 3,4-4-5,-8 5 1,4-1-2,-2 1-2,-1-2-4,-4 2-10,-3 0-15,5 0-3,-8-4-11,0 4 6,0 0-4,0 0 0,-21 0 3,12-2-3,-6 2 1,5 0-1,-2 2 0,-2-4 17,-2 4-4,2-2 5,-2 4-11,2-4 8,0 2 3,5 4 5,-7-6-3,2 4 4,4 1 2,-3-1 8,-1-1 5,8 2 6,-8 0 9,1 3 6,0-4 2,2 4 2,2 0 4,-1-1 2,-1-1-3,5 3 5,-1-1-3,1-1 7,-1 1 0,3 2 4,1-1 2,3 2-4,-3-2 1,6-2-2,-3 5 1,3-3-6,1 4 2,0-6 1,2 3-1,4 0-2,-4 1 0,5-3 2,-1-1-11,-1-1 5,5 2-4,-4 0 3,7-1 1,-4-2-2,4 0 0,-1 0-3,0 0-3,5 0 1,-7 1-1,2-4 2,-2-1 3,2 4-10,-2-4 5,-1 2-1,-1 0-4,2-1 1,-4 1-3,4-3 2,-4 1-1,-1 2 3,2 0 1,-5-1-2,0-2-2,1 3 0,1-1-3,-5 1 1,3 2-2,-2-1 2,-2 1-3,2 1 1,3 1-1,-7 4 7,0-4 0,0 3-4,-4 0 0,1 2 3,-1-2-2,-2 3-1,0 0 3,-5-1-2,4 0 5,-5 3-6,1-3 2,-2 1 1,4 1-5,-16 0 2,9-2 0,-3 1-11,-2 2 5,1-3 1,-4 1-6,2-3-2,-2 0-1,4 0 3,4-1 4,-5-1-6,12-3-1,-12 2 3,12-2-2,-5 1 0,4-1-4,0 0-1,1-2-3,1-3-25,-1 0-24,2-3-29,4-2-28,0 0-32,-5-1-34,8-1-57,8-3-51,-8-5-146,3 3-106,3-3-104,7-3-133</inkml:trace>
  <inkml:trace contextRef="#ctx0" brushRef="#br0" timeOffset="202702.2">22076 5700 1667,'0'-5'-52,"3"0"32,3 2 17,-2-2 20,-4 2 16,3 3 4,-3-1 9,0 1 0,0 0 5,0 0 5,-10 12 0,4-5-1,-5 5-3,-2 1 3,7 3-1,-8 3-6,1-1-3,-1 4 1,1 4-3,-1-2-3,1 1-9,4 3 3,-2-8-3,1 2-4,4 2 0,-1-5 0,4-2-2,-1 1 1,4-3 0,4-2 3,-1-1 0,7-2 0,0-1-2,7 2 4,2-4 0,8-2 0,0-5 3,6 2 2,8-2 0,-5 0 5,9-2-2,7-3-8,-8 0 1,2 0 0,-3 0-7,3 0-3,-2 0 3,2-2-3,-6 2-8,8-2 1,-15 2-2,0-1-3,4 0-20,-14-1-10,7 2-9,-6 1-13,3-1-22,-11-1-25,1 1-24,-4 1-26,1-1-32,-14-3-61,3 3-119,-6-2-139,-8 2-24,5 1-18</inkml:trace>
  <inkml:trace contextRef="#ctx0" brushRef="#br0" timeOffset="202892.7">22318 5802 1428,'-16'-3'17,"6"3"27,1 3 39,1 5 33,5-1 19,0 4 18,3 1 12,3 7 0,2 1 11,4 5 13,-3 5-1,4 3-13,0 7-17,0 6-14,-3 3-17,6 3-7,-9 6-7,-2 9-39,6 7-83,-6-2-84,-2 3-95,-2 0-128,2-2-279,-8-4 50,2 0 73,-7-3-56,-11-6-32</inkml:trace>
  <inkml:trace contextRef="#ctx0" brushRef="#br0" timeOffset="205132.64">19204 7725 1338,'6'0'15,"2"-3"41,2 1-1,-4 0-5,8 2-14,-1-3-7,0 3-5,7-3-7,-3 1 2,9-1-4,1-1 0,0 1-4,-2 3-8,10-2-23,-2-1-36,-3 3-44,0-3-82,0 3-269,-7 3 41</inkml:trace>
  <inkml:trace contextRef="#ctx0" brushRef="#br0" timeOffset="205306.18">19210 8012 1188,'-6'10'-34,"3"0"29,6-2 23,7-1 21,4 1 15,2-3 2,7 2-3,4-1-3,0-1-6,8-1-5,0-1-7,0 2-30,6 0-36,-4-5-41,3 0-74,1 0-286,-5 0 56</inkml:trace>
  <inkml:trace contextRef="#ctx0" brushRef="#br0" timeOffset="205865.68">20420 7670 1356,'11'-10'41,"-2"2"-2,-1 3 10,-2 1 14,-2-4 7,3 5-1,-4-1 4,4 1-6,-2 1 6,3-4-3,2 4-8,-3 2-4,2-4-1,2 4-1,2 0-5,-3 4-3,0-4-5,3 5-2,-4 0-2,6 1-4,-6 0-1,-3 2-6,5-1-1,-7 3-5,-1 2 2,0-1-3,-6 2-2,0-1-6,-4 3 1,-3-3-13,-3 3 2,3 0-6,-4-1-1,1-2-2,-1-1-3,5 0-1,-1-2 1,-1-1-2,5 0-1,3 0-1,-4 0-6,7-4 7,0 1 4,7-2-2,-4-1 5,7 3 5,3-3 8,0 3 5,4 0 6,0 0 2,0 0 7,-2 0 2,6 3 7,-1-1-2,-3 4-1,0-2 0,-1 4 1,1 2-2,-7 0-1,0 3 0,-3-1-5,-4 0-4,0 3 2,-6 1-5,0-1-2,-4-1-1,-6 1-2,0 1-2,-4-2-2,0-1 2,-3-3-6,0 3 3,-8-6-5,3 0 2,1-5-3,1 1-2,3-5-6,7-3-7,-8-5-3,7-3-4,4 1-1,8-6-2,2-2-2,2-3-10,8 1-8,0-3-17,0 0-15,8 2-23,2-4-28,2 2-24,2-1-43,0 0-85,-1 1-402,4 0-173</inkml:trace>
  <inkml:trace contextRef="#ctx0" brushRef="#br0" timeOffset="206088.1">21018 7706 1834,'7'-8'-29,"-4"-4"18,8 6 29,-5 0 25,-3-1 13,4 5 8,-1-3 7,2 5 5,-2 2 4,1 6 6,-1 2 3,1 2-4,-3 11-6,2 2-7,-3 8-3,1 1-2,-1 3-10,0 4-7,0 2-5,1-4-13,-1 1-21,1 0-29,-4-2-33,0-3-29,3-7-27,-3-1-21,0-3-42,-7-4-58,0-2-123,1-5-265,-4-1-115</inkml:trace>
  <inkml:trace contextRef="#ctx0" brushRef="#br0" timeOffset="206457.29">20818 7905 1642,'11'-15'-37,"5"2"26,1-2 28,5 3 28,2 2 28,9-6 18,0 4 10,5 2-1,2-2-9,-1 3-7,2-5-7,-1 4-8,-4 0-9,-3 0-4,1 2-8,-11 1-3,3 3-5,-1-4-3,-9 4-5,3 1-1,-5-2-7,2 2 0,-6 0-2,5 1-1,-6 2-1,-3 2 0,-2 4-1,-1 2 3,5-2-1,-16 4-3,1 3 0,5-1-1,-8 2 1,7 7 2,-8-1-2,5-2-2,-2 2-4,3 0 0,-3 2-1,5-2-2,3-5 0,0 3 2,3-3-6,5 2 2,1-2-3,1-3 2,10 0-1,1-3-5,-2 1 2,7-6 2,2 2-5,2-1-5,0-5-13,3 0-20,-3-3-23,0 1-25,0-4-17,0-1-24,-6 0-41,6-2-28,-14-7-34,1 3-89,-4 1-273,1-3-93</inkml:trace>
  <inkml:trace contextRef="#ctx0" brushRef="#br0" timeOffset="206657.27">21785 7807 1544,'-10'-5'-37,"4"3"33,2-1 33,-3 6 35,7-3 27,0 7 20,-3 1 16,6 4 6,-3 3 7,7 3 0,-7 7 2,7 0-11,-4 2-14,-3 6-10,4 3-6,-1 0-9,0 3-16,-3-3-1,3 4-4,1 0-34,-4-2-25,3-3-32,-3-5-30,0-3-35,0-2-36,4-2-36,-4-5-55,-4-6-71,8-7-135,-4-3-247,0-2-159</inkml:trace>
  <inkml:trace contextRef="#ctx0" brushRef="#br0" timeOffset="206868.7">21912 7512 1951,'20'-10'38,"4"5"29,-2 0 28,2 8 10,-1 2 22,4 2 1,6 8 14,-3-1 12,0 7-11,-3 1-10,10 9-12,-14 4-7,1 6-11,-3 5-10,1 9-8,-9-2-12,-13 2-24,0 0-28,0 2-28,-13 3-24,-11 0-31,2-5-32,-8-2-33,-8-3-40,-5-3-48,-4-4-50,-13-6-149,-23 7-105,-14-8-107,7-13-125</inkml:trace>
  <inkml:trace contextRef="#ctx0" brushRef="#br0" timeOffset="207165.91">20181 7536 1747,'3'-9'6,"0"2"26,-3 2 16,0 0 12,0 2 5,0 3 3,0 0 13,0 0 7,-9 15 6,2-2 1,1 5-4,-5 4-6,1 5-5,1 8-8,-2 8-1,1 2-8,4 5-1,3 5-9,6 0-5,10 10-7,7 3-30,17 18-52,7-3-49,11 0-59,13-6-53,2-7-115,5-10-184,6-9-98,9-9-99</inkml:trace>
  <inkml:trace contextRef="#ctx0" brushRef="#br0" timeOffset="207946.19">23083 7804 1566,'3'-4'-57,"-3"1"10,0 1 23,0 2 26,0 0 21,0 0 16,-3 7 13,-4 1 10,4-1 14,-1 3 5,4 3 1,-7-3-3,1 2-4,6 3-2,-3-2-5,-1 2-5,4-1-5,-3-1-5,3-5-8,3 4-1,-3-4-5,0-1-4,4 0 2,-1-1-6,0-1 0,7-5-4,-10 0-3,7-5-2,0-3-3,-4-4-2,0-3-1,0-5 1,4-3-8,-7-2 0,7 4 0,0 0-2,-7-2-2,3 4 1,3 1-4,1 0-2,-3 6 0,-1 2 6,4 0-5,1 3-1,0 1 5,6 6-1,-6 0 2,3 6 5,0-2 3,2 3 6,-3 4 3,0 4 1,3-3 3,1 6-1,-8 1-7,4 1 1,-3 4-1,3-4-3,0 2 1,-7-2-2,4 1 0,-3-2-3,2-4-1,-3 0 0,-3-3 2,7-1-5,-4-2 2,-1 1 0,7-5-2,-9-7-3,0-5 1,0-4-1,0-6-3,0-3-3,2-7-4,2 1-2,6-6 2,-5 3 0,6-3-1,3 5 1,-9 5-2,13-1 1,-5 6-1,4 2 4,4 2-4,-5 4 4,-2 3 1,2 6 2,1 0-3,-4 8-1,1 2 4,-2 2-2,-2 6 2,-2 3 0,5 11 1,-10-1 0,-3 2-4,3 2-9,-6 1-26,3 1-27,-3-4-23,3-6-35,-7 3-34,7-4-26,-3-5-33,-4-3-111,7-3-311,0-6-136</inkml:trace>
  <inkml:trace contextRef="#ctx0" brushRef="#br0" timeOffset="208721.89">23889 7742 1760,'11'-5'-25,"2"0"17,-13 8 18,3-1 20,-3 1 8,-3 4 13,3 3 3,-7 0 5,1 5-1,-5 7-1,-2 4-4,7 1-3,-8 1-2,-2 4-5,5-2-4,-2 3-4,7-3 2,-5 2-7,8-1 0,-4-7-6,7 1 5,0-3-5,7-1-2,-4-7-4,11 2 4,-1-6-3,1-5-2,2 0 0,-2-5-5,5-4-1,5-2-1,-7-7-2,2-2-1,-2-6-1,4-8 1,-5-1-1,-2-2 1,-8 2-3,4 1-1,-10 3-4,0 3 1,0 1-4,0-2 2,-7 5-1,1 2 2,3 2 1,-8 3 0,8-1-5,-4 0 5,4 3-7,0 2 6,3 1-1,3 3 1,0-2 1,7 0-1,1 3-2,5-2 4,-2-1-2,8-1 1,5 2 5,0-1-4,0-1 1,-4 5 3,4-3-3,0-1 4,-11 2-1,4-1 3,-8 0 6,6 2 8,-6 1 1,-2-1 8,5 2-2,-12-2 3,7 3-5,-10-3-4,0 3-1,0 0-4,-13 6-1,-2-5 1,3 7-2,-6 2-3,3 2-2,-2 0-1,-3 6 0,0 5-1,4-3-2,-8 5 2,7-3-5,1 0 1,2-2 5,8 0-3,-4 1-2,7-4 3,-5 0-2,8-1 1,0-3 1,8-1 0,-2-2 2,4-6-4,4 2 3,2-6-1,1-3-4,-2-4 3,10-6 3,-8-1 0,1-10 7,0 0-1,2-7 1,-3-9-2,-4-3-1,4 0 1,-4-8-4,-6 1 5,3 3 2,-5 1 7,3 9 4,-6 4 10,3 6-12,1 4-3,-2 4 3,-4 4-1,3 7 3,0 8 5,-3 3-3,7 4 5,-5 6 6,3 6-3,1 6 15,1 6-4,3 4-3,-3 6-5,3 8-6,3 3 2,-6-3-5,6 5-2,-3-1-17,7-4-23,-4-1-36,-6-3-27,3-10-34,0-5-35,-7-3-31,4-5-29,3-2-46,-10-4-82,3-8-128,4-6-58,-7 0-103,0-2-116</inkml:trace>
  <inkml:trace contextRef="#ctx0" brushRef="#br0" timeOffset="209110.85">24883 7631 1727,'24'-8'-11,"6"0"17,-7 0 21,4 0 18,-4 4 6,0-1 2,4-3 7,0 3 3,0-2 1,-4-1 2,0 3 4,-4 1 1,-1-1 2,2-1 5,-11 4 3,4-2 3,-3 0 7,-3 1-11,1 1-1,-5-1-11,-6 1-6,3 2-9,-15 0-4,5 2-4,-6 1-6,-3 5-7,-6-1 1,3 1-4,-5 2-7,-3 2 1,0 1 1,-7 1-2,14 2-7,-7 0 1,4 0-1,9-3 2,4 4-7,-1-2 2,11 3 6,3-1 5,0 3 15,6 0 15,5 0 7,5 3 0,11-1 9,-11 2 5,11-3-6,-4-1-7,1 0-4,6 0-9,-17-5-5,4 0-3,-1 0-4,-2 1-1,-4-2 2,-10 1-23,-10 3-44,-4-2-37,-5 1-45,-8-2-53,-20-1-56,-3 1-56,-16-5-94,-18-2-192,-12-4 19,-5 0-112,-46-4-152</inkml:trace>
  <inkml:trace contextRef="#ctx0" brushRef="#br0" timeOffset="-178917.79">7625 9785 496,'0'-5'154,"-3"2"-67,-1-2-5,1 5 2,-2-5 1,3 3-9,-4-1 2,-1 1-3,0-1 6,-1 1 5,3-1-1,-1-2 0,-5 2-3,3 2 0,0-2-8,1 3-1,-3 0-1,3-2 1,-6 2-1,3 0-2,0 0-1,-3 2 0,-1 2 2,1 2-1,-4-1-1,1 5 2,-1 2-6,-3-2 1,0 4-3,3 4 0,-7 3-1,5 1 1,2 1-2,1 4-1,-1 0-2,7 2 0,-4 0 2,4 5-9,4-5 5,0 3-1,-2-2-1,8 0-2,0 0 5,3-2-10,2-1 1,1 4-9,4-2-6,4-1 1,-1-1-1,4-2-6,-1-2 2,-2-1-5,5 0-3,-2-4-1,-1-4 0,1 3 1,4-5 1,-2-2-1,5-3 3,-4-2-11,-1 0 3,5-5-1,0-2-2,-1-4-1,3-1 1,-4-3 1,6-4-4,-1-4-2,-3-2 0,-3-5 0,1 0 2,-5-6-3,-4 0 0,-5-2 1,1-5-5,-9 1-2,-3-4-4,-3 4 6,1-1 2,-9 4-2,1-4-3,-6 3 3,2 3-13,-5 3 4,1 2-5,0 3-7,1 5-26,-3-2-50,3 3-82,7 1-110,-10 7-303,2 1 7,1 1 76,0-3-138,3 6-141</inkml:trace>
  <inkml:trace contextRef="#ctx0" brushRef="#br0" timeOffset="-177828.64">9862 9765 1678,'-3'-5'-49,"3"5"27,0-3 24,0 3 24,0-2 17,0 2 9,-3-3 4,3 3 6,0 0 8,0 0 5,-3-2 5,3 2 4,0 0-1,0 0-1,0 0-5,-7 0 2,7 5 14,3 2 4,-3 0 6,7 4 7,-4 3 7,4 5-5,0 0 10,3 6 2,-1 3 5,5 2-1,-1 3 0,1 1-5,-1 1-6,-3 0-8,3 0-7,1 3-9,-4-6-11,0 4-4,0-2-11,0-1-7,-3-1-5,2-1-9,2-4-6,-5-5-26,1-2-53,3 1-42,-3-4-44,-4-5-52,4 3-74,-4-5-102,3-2-279,-2-3 45,-4 0 71,3-5-153,-3 0-164</inkml:trace>
  <inkml:trace contextRef="#ctx0" brushRef="#br0" timeOffset="-176938.98">12230 9672 1760,'8'-3'-53,"-2"3"20,1 0 24,-4 3 19,3 0 11,2 2 8,-5 0 6,0 2 4,0-2 0,-3 3 5,0-1-5,0 4 3,-3-3-3,0 1-1,0-2-2,-5 1-2,2 2-1,-1-3-2,1 1-4,-2-1 3,-1 0-8,-1-1 0,4 0-2,-8-5-1,4-1-3,-1-1 0,2-4-4,-4-2 0,2 0-1,2-6-3,-1 1-2,3 0-1,3-3-1,1-1 2,3-1 1,0 0 6,7-3 6,3 5 10,0-3 7,4 3 6,2 3 2,1 0 2,5 1 7,-1 7-2,2-1 1,1 5-6,-1 5 6,3 2 2,-2 2 2,3 9 1,-4 0 3,4 5 5,-9 1-2,7 4-2,-8 2-5,-1 0 0,-3 3-7,-2-1-2,-5 2-3,-2-1-2,-1 2-7,-3-7-6,0 2 2,-3-6-5,-4 5 1,4-5-9,-8-4 6,-2 3-11,-3-8 4,-1 0-4,-3-6-1,0-3-7,0-4 0,-4-4 2,-2-4-5,3-3 1,-1 1-1,4-5 2,4 4-7,2-3 0,4 1 4,7 1-5,6 0 4,1 3 2,9 2 5,4 2-2,3 3 1,7 3 7,-1 4-2,8 3-4,-1 7 8,13 4-5,-3 4-2,1 2-6,-1 1 8,4 4-7,-4-3-41,-5-3-60,-5 2-83,-3-8-107,3 2-250,-6-4-23,0-3 64,-8-6-106,1 0-102</inkml:trace>
  <inkml:trace contextRef="#ctx0" brushRef="#br0" timeOffset="-176088.95">14248 9537 1633,'7'-5'-19,"-1"0"28,-2 0 15,0 1 17,2 1 14,1-2 11,-1 1 7,4-2 7,0 0 5,3 1 2,8 1 4,-1-4-1,3 3-1,0 0 0,4 0 0,0 0-8,0 3-5,-4 2-2,2-3-8,3 6-4,-6-1-4,3 3-1,-6 0-2,5 5-7,-4-1-3,1 5-8,-5 1 1,-2 0-5,-2 2-4,-2 0 0,-2 1-3,-2 2 0,-6-3-6,0 1-1,-4 2-5,2 0-1,-6-3-9,2 3-4,-1-8-6,0 6 0,0-5 3,1-1-5,-1-1 4,4-2-2,-4 0 1,5-1 0,2-1-3,-5-5 2,10 2-1,-5-4 2,0 0 1,6 0-1,0-1 0,1-2 4,4 3 5,1-2 3,6 2 4,-6 0-2,6 2 9,1 1 5,1 4-6,4 0 3,-5 3 2,2 3 4,2 1-3,-3 7 1,-3 1-2,-4-2 3,1 5-6,-5-2-5,-6 2 4,1 1 0,-8-2 1,-2 1-12,-4 2 8,-7 1-4,1-3-1,-8-3 1,1 1-2,-1-4 0,-2-1-3,-5-3-4,6-4-2,1-4-6,-3-2 1,4-8-9,2-2-10,2-4-11,4-4-10,6-2-11,6-5-16,6-1-13,6 0-20,9-5-10,12-3-22,10-2-26,3 1-69,-3 4-206,4 0-87,3 3-77,-8 4-102</inkml:trace>
  <inkml:trace contextRef="#ctx0" brushRef="#br0" timeOffset="-174971.94">17010 9457 1638,'6'-7'-2,"-6"0"22,4-1 11,-1 4 18,-3-2 11,3 0 7,-3 4 4,0-1-1,0 0 4,0 3 10,-3 12 0,0-3 10,3 3-3,0 6-4,-4 5 2,-2-1-8,-1 6-5,3 4-5,-2 1-10,-4-1-7,4 4 0,-5-2-4,4-1-9,-2-1-4,2-1-5,0-2 1,0-4-7,1-2 1,3-1-5,0-2-4,-1-5 3,4 3-4,4-5-1,2-1-2,0-2 1,4-1 0,7-4-5,0 1-3,3-6-3,0 2 8,13-4-5,1-4 6,5-1-4,8 0 3,10-3 0,3 0 5,0 1-3,-4-3-5,2 5 2,-9 0-2,2-1-4,-9 1 1,3 2-6,-12 0-11,0 0-18,-6-1-15,0 5-20,-5-4-21,-8 2-55,-1 0-42,-7-3-62,-6 5-150,-3-1-137,-10-4-89,0 3-117</inkml:trace>
  <inkml:trace contextRef="#ctx0" brushRef="#br0" timeOffset="-174783.44">17196 9573 1845,'0'0'89,"13"15"39,-2-3 18,2 5 12,1 8 27,2 8 19,4 6 14,-4 12-8,5 9-12,-8 8-13,4 4-19,3 25-15,-2-2-16,-3-13-32,2 14-76,0-1-77,-4-18-110,0-9-139,-3 1-330,-7 0 52,-3-9 74,-7 4-154,-12 4-152</inkml:trace>
  <inkml:trace contextRef="#ctx0" brushRef="#br0" timeOffset="-173463.29">4513 11768 662,'7'-9'89,"0"1"-43,-3 2 23,-1-4 17,3 2 7,1 0-1,-4-1 4,4 1-2,-7 2 11,4-6-2,-1 4-2,-3 4 6,3-4-1,-3 4-6,-3-1-9,0-3-10,-1 5-6,-3-1-6,0 1-6,-5 1-7,-2 4-5,1 1-3,-8 4-3,2 3 0,2 5-1,-10 6-3,7 3 6,0 4 5,0 7 3,4 2 7,2-2 0,4 5 7,7-2-2,0-1-8,6 1-3,0-1-2,7 1-5,4-6 2,-1 3-1,14-5 8,-1-6 15,4-3-1,4-3 4,2-6 3,4-4-6,1-6-1,-5-2 0,7-5-9,1-7-5,1-3-7,3-10-4,-6-3 2,-1-11-12,-1-7-6,-13-4 0,-4-2-8,-13-1 0,-10-2-6,-6-2-1,-5-3-3,-8 3-10,-5 4-4,1 11-5,-5 1-8,2 7-26,-4 8-38,5 6-30,-10 5-50,9 9-71,0-2-98,-4 10-264,3 4 21,0 0 71,0 9-116,4 3-113</inkml:trace>
  <inkml:trace contextRef="#ctx0" brushRef="#br0" timeOffset="-172977.3">4673 13115 1645,'-9'-6'-18,"2"6"29,7 4 22,-3 5 30,0-1 20,6 4 13,0 3 6,4 4 10,-1 5-3,8 8-1,-4 1-11,7 7-12,2 5-3,-2-3-11,-1 6-25,0-4-74,3 4-94,-3 0-93,4-6-212,-7 8-231,0-7-153</inkml:trace>
  <inkml:trace contextRef="#ctx0" brushRef="#br0" timeOffset="-172100.07">4370 14650 1716,'-7'-8'-13,"4"6"23,-3-5 3,6-1 12,3-1 12,-3 2 10,3 2 9,3-7 2,2 2 6,2 0 0,-1 3 0,5 0-2,2-1-1,1 5-1,0 3-2,3-6-3,3 6-2,-3 6-8,3 2 1,1-5-7,-4 6-1,-4 6-2,2 0 0,-2-3-7,-6 9-2,-3-4-1,-1 3-3,-6 3 0,-3 2-4,0-1-1,-8 3-4,-5 4-1,-1-6-5,1 3-1,-5-3-6,-2 0-4,-4-3 1,1 3-5,3-7 3,-4-1 2,7-8 1,3 8-1,0-10 0,4 0-1,-1-4 0,8 2 0,0-10 2,2 2 0,4 3 6,10-7 3,0 0 5,4-4 5,6 4 2,3-1 5,3-2-5,4 3 0,4 1 1,-1 4-6,4 2-3,3 0-11,6 0-30,-2 2-45,2 4-52,8 4-66,-11-1-107,1 4-171,-5-2-174,2 3-140</inkml:trace>
  <inkml:trace contextRef="#ctx0" brushRef="#br0" timeOffset="-171140.81">4520 16012 1828,'-7'-7'26,"4"0"20,3-4 20,3-2 21,-3 4 16,7 1 1,0-2 5,3 0 2,0-2 0,4 2-7,-2 3-9,6-2-6,-2 1-6,-2 7-2,5-2-5,-2-2-5,3 5-8,-3 5-7,0-2 1,2-2-6,-2 13-5,-5-7 1,3 6-3,-5 2-7,-1 2 1,-4 0-4,-2 1-7,-3 2-2,-3 0-1,-6 6-2,4-4-7,-5-2 5,-1 2-5,-3-4 1,2 4-11,-1-5 6,0 1-11,2-3-4,-2-2 0,7 2 5,-5-5-5,5-3-3,-1 2-2,4-3 8,0-4-7,6-2 0,-3 0 3,0 0-2,13 0 7,1-8 5,-1 8 11,4 0 1,-1 0 23,6 0 17,6 8 14,-1 1 7,6 0 5,-1 4 6,3-1-1,-5 3-6,-4 8-10,-2-3-1,-5-3-2,2 7-12,-12 0-3,-1-2-8,-5-2 1,-3 6-8,-7-2-3,-6 1-5,-4 1-2,-3-2 1,-3 1-5,-4-2-2,-10-4-7,4 4-8,-4-5-27,-4-3-37,1-3-34,5 1-39,-9-3-34,-9 4-35,3-2-52,10 2-58,-7-4-143,7-1-152,0-1 54,6 2-216,1 2-256</inkml:trace>
  <inkml:trace contextRef="#ctx0" brushRef="#br0" timeOffset="-170456.1">4621 17449 2128,'0'-2'14,"3"-3"16,-3 0 16,0 0 18,-3 3 14,3-4 8,0 6 3,0 0 4,-8 8 6,5-3 0,-4 0 10,4 2 0,-3 6-7,-1-1-11,-3 4-1,0 1-10,0 0-10,0 3-3,-6 6 0,5-4-6,-2 3-8,-1 3-9,1-1-6,-3-2 1,2 2-5,1-2-5,3 6 0,-3-4-8,6-5 1,-3 2-4,3-3-3,1 2 0,-4-3-1,6-6-2,-3 4 0,7-5 2,-3 2-7,3-5 1,0 0 1,3-1-5,0-3 5,5 2 2,-2-4-4,4-1 4,4 0-2,5-1 7,2-2 9,5 0-5,8 0 10,-1-2 1,10-4 9,4 5 3,3-4 3,3-1 3,6-1-5,5-1 5,0 1-9,-1 2-2,-2-1-5,-12-1-2,2 2-2,-8 3-7,1-3 2,-11 0-4,3 2-7,-6 0-17,-3-1-26,0 2-37,-8-1-34,2 0-46,-1 1-49,-10-3-51,3 3-59,-9-4-84,-1 3-118,-3-4-33,-7 2-229,-6-3-258</inkml:trace>
  <inkml:trace contextRef="#ctx0" brushRef="#br0" timeOffset="-170210.75">4964 17619 2237,'0'-7'49,"0"-1"20,0 3 20,3 1 13,0 1 18,4 3 43,3 5 30,0 2 26,2 8 17,6 3 8,-1 10 2,6 6-15,-6 7 10,-1 5-39,8 5-21,-7 7-13,-1 4-16,1 1-15,-11-9-11,1 4-22,-4 0-23,-3 0-52,0-9-65,-6 3-74,2-8-63,-2 0-87,0-8-97,-5-5-227,1 0-90,0-6 91,3-6-384,1-6-444</inkml:trace>
  <inkml:trace contextRef="#ctx0" brushRef="#br0" timeOffset="-168648.82">5958 9690 419,'3'-5'112,"-3"2"-33,3 1-13,1-3-3,-4 5-11,0 0 5,0-6-15,3 5 1,-3 1 7,2 0 12,-2 0 5,4 4 5,-1 1 9,1 3 9,0 1 7,-1 7 8,4 6 1,-1 3 3,4 7-5,0 9 1,0 5-2,0 8-5,4 13 12,6 34 7,-4-2-8,8 3-7,-4 0-10,3 7 0,-6-2-7,6 6-10,1-1 3,2-2-6,-6 2-2,-3-1-6,6-1 2,-3-1-3,4 4 8,-5 1 7,5-8-5,-4-1-7,3-7 4,4-3-15,-4-6-4,0 4-5,7 0 4,0-6 11,4 1-5,-7-13-2,-4-13-8,1 1-4,-2-4-4,2-1 2,-1 0-10,1 0 0,-5-3-4,2-9-4,-4 3 3,-2-6 3,3 3 5,-2-3-3,1-3-1,-4 2 0,-3 0 4,4 2 5,-2-2 1,3-5-3,-6-2-3,5 1-4,-1 3 1,0-2-4,4 4 9,-4 6 7,1-4-1,-1-1-1,4 6 5,-4 1 3,7 6-4,-7-5 0,4 0-1,-4 0 3,4 0-1,-1 13 1,1-13-1,-4 8-3,8-4 3,-4 3-2,-1 2-3,1-2 1,2 8 1,-1-4 4,-1 6 8,2-2-2,-2 2 7,10 26 0,-8-13 6,-2-13-2,10 26-4,-4-3 1,-3-13-3,7 16 6,-3-18-1,-1 15-1,-5-14-2,7 20 0,-1-8 7,-3 2-2,4 2-2,-5 0 3,1 1-6,-2 2 6,1-15-8,-7-10-1,10 25-2,1 3 0,-3-4 0,1 6-3,5-2-2,-3-3-3,-4 3-23,2-3-3,2 6-2,3-7 4,-4 0-1,1-1-4,-1 2 4,-3 0 3,4-5-3,-5 5 2,-5-15 2,2-10-4,1 3 3,-7-3-3,4-1 3,-2 1-2,2-2-3,-1-3 11,1-12-2,-7-1-1,2-7-5,-2-5-15,0-5-15,0-5-26,-4-5-36,3 0-41,-2-10-59,-8-2-87,1-6-85,-3-10-98,-8-6-117,-9-19-280,-11-19 91,-29-36 78,-10-24-542,-17-14-673</inkml:trace>
  <inkml:trace contextRef="#ctx0" brushRef="#br0" timeOffset="-167281.47">2025 12947 390,'-7'-8'114,"2"1"-39,1 2 16,1 0 6,-1-2-15,0 1-12,1-1-3,0 2-7,3-2-3,-4-1-4,4 1-2,0-1-2,0 0-7,7 4 2,-4-1-7,5 2-4,2-4 2,-1 4-6,5 0 7,5 3-1,2-1 5,9-2 0,0 0-4,3 3 0,7-2 8,7-1-1,4 3 4,4-1 0,13 1 0,8-6-1,1 4 3,17-4-4,2 3-6,1-4-3,37-3-4,-1-5-2,3 2-3,1-3-4,-1-2-4,11 0 1,2 3-2,2-5-2,9-1 0,-6 4-4,3 0 1,-3-3 2,-9 5 3,2 0-2,-3 0 4,-7 0 1,-4 5-2,-22 4 0,-15-2-2,1-4-4,-1 8 0,0-1 2,-2 2-3,-1-1-1,2 1 3,-5-2-5,-14 5-2,4-2 0,-3-1-1,-7 1-2,3 2 3,-3 2-5,-5-2 2,-3 0 0,-6 0 1,4 3-1,0-3 1,-3 2-3,0-2 3,0 3-1,0-3-2,0 2 3,3-2-1,-5 0-1,16 0 1,-4 0-1,-1-2 1,4-1-2,4-2 1,-1 0-1,13 0 0,4 1 6,4-4 0,3 4 0,0-4-3,3 0 1,0 3-2,37-6 1,-7 2-1,-13 4 0,15-3 0,3-1-1,-23 1 3,19-2-3,-15 2 2,-15 2-4,32-3 0,3 2 4,-2-3-3,3 5 4,-1-5-2,5 2-1,-25 3-1,23 1 0,-1-1 0,2-1-1,0-1 1,-23 4-2,23-2 2,-24 0 0,22-2 0,-22 2 0,21-3-1,3 1-1,-4-1 0,11 2 4,3-8-2,7 4 2,3-2 6,7-1 2,7-1 3,2-1 5,7-2-3,5 1 3,4-4-2,2 1-2,6-2 0,7 1-3,10-2 0,-1-2 1,8-3-4,6 3-1,1-2 0,1-1-1,12-1-1,3 1 1,50-8-2,6 2-2,-3 1 3,1 0-3,-1-1 2,-3 0-5,-1 3 1,4 0 2,-3 3 1,-47-1-4,-3 6-1,-4-5 4,-6 1-2,-3 4 0,-14 0-1,-10-2-2,-10 7 4,-24 0-4,-12 0-14,-24 0-17,-34 8-25,-21-1-24,-33 3-44,-9 1-64,-18-1-106,-12 0-210,-13-1-111,-13-1-113</inkml:trace>
  <inkml:trace contextRef="#ctx0" brushRef="#br0" timeOffset="-166131.98">8979 9137 1568,'6'6'-85,"2"-2"40,-2 4 9,4 4 24,-4 3 22,5 6 22,2 1 12,1 5 21,-1 6 11,4 14 9,5 11 4,2 7 2,9 27 16,5 11-5,1 2-5,1 4-11,4 9 2,-4 6-2,3-3-4,1 4-4,-2 5 4,2 2 3,-2 9 1,6-4 1,-6 6 6,2-1 3,-7-1-13,0-4 6,0-3-7,-4 2 0,-6-9 0,3 1-5,-4-3-9,1 0 4,-3 0-3,2-3-4,-3 1-1,1-6-2,0-1-7,-1-2-2,0-2-6,-3 1-3,0-8-3,0 0-4,-3-5-6,-1 1 3,1-4 6,-1 2 2,-2-13 0,-4 8 2,4 6 6,-5 0 1,1-12 2,1-13-2,2 25 0,-4-17-7,5-13-2,-1 5-2,1-3-2,-1-2 2,1 3-1,-5-4-2,4 5-3,1-10-3,2 4-1,2-8-3,-6 5-1,1 2 3,1-1-1,0-2-3,-1-2 3,1 5 9,-4 4-1,6-1-3,-9-2 5,5 7 6,3-3-3,0 28-2,5-7-2,-6-8-3,2 12-1,-2-19 1,7 21-4,-6 0 1,5-5-3,1 5-2,-4 2 1,6-3-1,-3 2 1,-1 0 2,6 0 4,-2 0-2,-3 5-3,3-3 0,-3 7 7,1 2 5,1 2 2,-5 2-1,4-5 4,-2 0-7,2-3-4,-5-5 1,7-2-32,-6-2 6,3-2 12,-6-19-4,-2-10 0,-1-5 5,-1-6-5</inkml:trace>
  <inkml:trace contextRef="#ctx0" brushRef="#br0" timeOffset="-165982.38">11204 18962 464</inkml:trace>
  <inkml:trace contextRef="#ctx0" brushRef="#br0" timeOffset="-165212.44">11304 9169 932,'3'0'89,"3"5"27,4 1-20,-3 3 1,0 5-5,3 5 5,4 14 22,2 12-14,-2 5-6,5 11-11,-2 10 10,7 28 3,-2 5-7,-1 5-2,2 4 1,1 5-1,0 1-4,1 9 6,-1 10 4,-4 12 11,3 9 5,-4 7-4,5 9 0,0 0 0,3 7 3,3 1 8,-5 7 4,13 35-24,-5 2-3,7 1 3,-3-1 0,7-2 2,-11-43 4,0 6 6,13 32 5,-12-32-8,0-4 0,-1 4-4,0-2-3,0-10-2,1-1-13,-4-4-3,0-17-7,-3 2-9,3-4 15,3-7-8,3 1 8,-2-5-18,2-8-1,5 0-6,2-6-3,-7-3-11,11-8 1,-7 7-3,1-11-8,2 1-5,-4-3 0,-1-1 3,-2-1-3,1 0-8,-1-3 4,-3-5-6,1-1 3,-4-3-2,0-4 2,-3 0 7,3-4-5,-10-13 2,0-8 0,-4 1-5,2 0-1,-2-1-3,1 0 1,-4 2-1,-4-7 4,2 2 10,-5-6-2,1-3-20,-4 0 6,-3 2 12,0 4 0,3-1-3,-3-1 3,0 4-7,-3-3 6,3-5-1,-3 0-5</inkml:trace>
  <inkml:trace contextRef="#ctx0" brushRef="#br0" timeOffset="-165061.93">13392 19005 2837,'-5'-125'-965,"2"-15"-443</inkml:trace>
  <inkml:trace contextRef="#ctx0" brushRef="#br0" timeOffset="-164412.67">13341 9206 2450,'0'-8'-139,"3"2"25,-3 0 18,0 2 23,0 4 36,0 0 11,4 7 23,-1 4 16,0 1 12,5 8 13,1 8 6,1 9 14,4 23 15,13 38 14,-2 11-2,5 9-1,0 7-1,8 7 4,-2 6 2,6 9-4,3 16 17,5 15 13,6 47 11,1 12 1,3 3 13,0 10-10,-3 8 12,3 6-14,-6 14 1,6 1 3,-3 0-2,2 5-3,-2-1 9,10 5-1,0-3-7,-4-3-10,0-4-5,0-6 8,-6 3-7,0-7-8,-3-8-8,-11-11-6,0-6-8,-6-3-4,0-15-5,-11-41-3,-3-2 2,4-6-6,-7-3-8,4-5-2,-8-3-5,7-5 9,-6-8-18,3-7-3,-3-5-4,7-5-26,-8-7 1,1-8 14,-1-6 0,1-6-8,-1-5 2</inkml:trace>
  <inkml:trace contextRef="#ctx0" brushRef="#br0" timeOffset="-163536.11">15812 8880 2254,'-3'6'-100,"-4"6"26,4 0 27,0 3 28,-4 4 26,3 10 17,4 8 31,4 15 20,-1 21 4,14 32 5,3 15 2,4 6 6,3 15-4,6 9 1,3 10 5,7 13-1,4 47 8,7 10 6,-5 12 0,8 8 3,3 3-5,7 9 2,-1 9 4,7 8-4,9 14-9,-6-6-4,7 8-9,7 3 0,0 4 3,4-2-4,-4-8-2,-3-4-7,-5-13-1,-4 0-3,-7-10-4,-6-10-1,-8-7-1,-8-9 1,-5-6 2,-18-46-1,1 4-3,-6-7-1,-9-4-5,-1 2 2,-7-8-1,-4-2-4,-4-5-7,4-5-3,-4-13-6,1-10-3,3-3 16,0-9-9,-4-9-3,8-11-9,-4-24-11,3-18-22,-3-10-29,0-13-39,0-4-42,0-6-50,4-10-44,-4-6-53,0-7-74,0-6-94,0-7-205,-7-4 29,1-10 74,-11-12-259,-9-13-277</inkml:trace>
  <inkml:trace contextRef="#ctx0" brushRef="#br0" timeOffset="-161892.57">1595 14209 653,'-6'0'68,"3"-2"12,3 2-18,0 0-4,-8 0-7,5-2-2,3 2-12,0 0 1,0 0 2,0 0 4,0 0 6,0 0-2,0 0 7,17 4-1,-7 1-3,4-5 0,5 0-4,5 0-1,6 0-2,6 0 0,8-5 3,10 3 3,11 0 6,9 2 1,12-8 2,8 1-7,3 0 4,7 4-3,32-11-2,-2 7 1,2 2-6,2-2-2,-3-1-6,3 1 0,1 0-7,5-3 1,3 3-2,13-1-1,-5-2 0,6 2-1,3 1-1,-1-1-2,-3 0-1,1 4-2,-6-4-1,0 3-4,-5 3 1,-6-4-4,-5 5 3,-19-2-4,-14 3-4,42 0-1,-8-8 2,0 8 2,-20-7 0,20 7-3,-23-8-2,-13 5 0,2-1 0,28-4 1,-19 5-3,-10-4 1,-6 0-2,1 4-1,-2-4 0,1 1 0,-2 2 5,3-4-2,1 1-2,1-1 1,-2 5 2,34-4 1,-17-1-2,-17 1 0,3 0-2,-2 4-2,32-4 1,-20-3 3,-13 5-6,-4-4 2,9 8 0,-9-10-3,4 4 4,-4-1 1,1 1-1,-4 0 0,5-1 1,-2-1-1,-3 1 1,7-2 1,27-1-1,-20-1 1,-7 2 0,23 0-1,-12-3 1,14 1-5,-1-3 7,-13 5-2,-11-3 1,29 1 1,-1-1 2,2 1-3,-21-1-1,19 4 4,1-7-4,-3 4 2,-15 2-2,26-2 2,0 0 0,2-4-1,8 3-1,3 1 3,3-5-5,4 3 0,4 2 5,5-8-4,-3 8 3,1-5-6,3 0 10,3 1 3,4-1 4,2-5-3,8 4 2,0 0 2,8-4 1,2 2 0,3-1-1,2-1 3,4 2-4,-1 0-2,8-2 7,3-1 6,4 4-3,6-5-5,8 2 1,1 0-2,5 4 0,0-7-2,0 5-1,7-2 5,2 1-6,4 1 2,8 3 3,-5 0-2,-3 2-3,-1 0 1,-8 2 1,-1 3-7,-3 0 2,-7 1 2,-7 1 1,-6 1-3,-7 4 3,-9-3-6,-15 1 2,-12 1-5,-14-1 3,-13-1-2,-44 1-1,-20 3-5,-17 2-14,-16-5-24,-12 3-60,-8-6-56,-21 3-76,-6-5-193,-15-2-171,-26-2 100,-28-7-111,-67-21-102</inkml:trace>
  <inkml:trace contextRef="#ctx0" brushRef="#br0" timeOffset="-140968.41">1706 15665 528,'-8'0'170,"-1"0"-67,5 0-42,-2 0-12,3 1 8,0-1-9,3 0-7,-8 6-2,8-6 9,0 2 9,0-2 4,0 0 2,11 6 3,-2-3 4,4-3 5,5 0 3,2 0 3,10 4-1,0-4 2,10 0 3,10 0-10,6 3-8,15-6-6,-2 3-6,4-4-6,4 4-3,-4 0-3,5-3 0,-2-3-1,1 6-3,-4-2-4,1-5 3,-4 7-2,-2-3 1,-2-2 2,-1-2-1,-1 4-6,-10-4-2,-2 7-4,5-8 2,-6 1-5,2-1-2,-3 3-3,0 1-1,7-7-3,0 1 0,3 2-2,-8-4-2,5 2 2,0 3-5,0-3 0,0 3 1,2-4-4,-1 1 3,-2-2-3,0 2 0,1 2 1,0 1 1,-10-3-1,2 3 0,-1-2 1,-2 1-3,1 4 0,-4-1 0,1-2 1,-1-1 0,4 6-1,2-6-3,-3 1 5,6-1-3,-4 6-2,7-5 0,-5-1 1,10 5 2,3-4-3,0-1-1,1 1 0,6-1 5,0 3-2,3 0 0,11-4-3,6 1 1,-7-2 2,4 2-1,5-2-2,6-2 3,-1 2-3,33 0 4,-1-5-4,-21 8 0,18-10 3,-2 5-2,-17-2-2,-8 6 0,27-9 3,-2 7 0,-16-5-3,-12 7 0,-3-2 1,4 3-1,-7-3 4,3 2-4,-3 1 3,0 0-2,1-4-1,-1 4 0,-7 1 1,4 4 2,-1-8 0,-12 5-1,2 3-1,1-6-1,-4 6 2,14-6-2,0 3 0,3-3 2,0 7 1,0-10-2,0 4 0,4-1-1,-1 1 0,0-1 4,0-2-4,-2 3 1,2-1 0,-1-1 1,9 1 2,-4-2 0,40 2 1,0-7-1,-7 5-4,3-5 4,-4 6 0,1-2 0,4 4 0,0-4-2,-1-3 2,-2 6-1,-18-2-1,15 3-3,-13 0 2,19-4 3,-22 4 0,-11-1-3,-1 1 3,41-1-1,-8-2-2,4 3 1,-1-3 1,-20 4-1,18-3 1,0 0-2,-1 0 3,-19 6 0,-15-4-2,4-1 1,-2 1 0,2 0 1,34-1-3,-24 0 2,-9 7-4,-1-7 4,31-1-1,-1 8-3,-16-7 1,-14 1 0,34-1 1,-20 5 0,16-4 0,4-3-2,-4 3 4,3 0-2,2-4-1,-3 4 0,6-4 0,-3-1 2,4 4 0,2-1-3,6-1 3,-3 3-1,0-4 0,3-2 1,3 4 3,1-2-5,2 2 3,1 1-2,-4-5-1,7 4-1,-7-1 0,5-5 2,-12 4 4,1 2-7,6 1 2,-6-6 2,3 3-1,-3 4 1,-3-4 0,-2 4-2,2-6 1,6 1 1,-6 5-1,-1-3 2,-3-5-3,-3 7 0,-1-2 3,2 2-2,-2-1 0,4-4 1,0 4 1,4 1 2,-7-2-2,-4-1-3,0 4 1,1-1-1,-1-1 0,-23 1-1,26-5 1,-22 9-1,-14-4 1,4 1-2,29-4 2,-26 4 1,-7-1-1,2 1 0,-5 5 1,4-6 2,-8 1-2,-3 1-1,-3 2-1,-14-1-6,-6 2-13,-14-3-6,-2 5-8,-5-5-29,-16 4-35,0-1-47,-14 3-50,-2-4-112,0 1-168,-14 3-64,0 0-43</inkml:trace>
  <inkml:trace contextRef="#ctx0" brushRef="#br0" timeOffset="-139389.95">1695 17249 1421,'-3'-2'-72,"0"-1"13,3 1 5,0 0 25,-4-1 3,1 1 15,3-1 9,0 3 14,0 0 3,0 0 3,0 0 13,0 0 8,-3-3 7,3 3 6,0 0 3,0 0-2,0 0-3,0-5 0,0 5-4,0 0-8,0 0 3,0 0 1,0 0-4,13 5 1,-7-5 1,8 3-6,-1-3 7,11 0 2,-1 0 2,11 3 1,2-6 5,18 3 1,8-8 1,8 8 5,8-2 3,22 0-1,4-1-4,38-4-3,5 4-6,0-5-3,3 2-4,6-4-4,1-1-3,7 1-4,6-3-2,0 4-3,11-7 0,2 3-1,4-7-1,-1 11 0,1-6 1,-5 3 2,2-1-3,-7 1-1,0-2-3,-3 8 2,-1-7-2,-4 3-3,2 3-1,-7-6-1,-4 4-2,0 0 0,-1 1 0,-1-1-2,-2-1-2,-6 3 4,1-3-6,-1 3 1,-7-1-1,0 1 2,4-2 5,-7 1 5,4 7-2,-1-2-1,-6-5 2,2 3 0,-18 3-5,15-3 0,4 3 0,-23-6-4,-13 6 5,6-4-4,27 5 2,-20-5-2,-14 1 1,37 1-4,3-5-2,-6 1 5,-1 7-4,1-7 2,0-2-6,2 3 5,6-3-4,-2-3 4,-3 4-2,4 0 0,-8 0-1,1-2-3,-1-1 4,2 7 1,-5-8-3,-3 4 2,-17 2-2,21-2-1,-21 1-1,21 4 3,-1-9 1,4 6 1,-4 2-5,1-2 2,2 0 3,1-1-4,-4 1-2,8-2 1,-5 1 2,4-1-1,0 1 2,0-1-2,4-1-2,-1 3 6,-1-4-1,9-2-5,-4 5 6,7-1-4,-1-1 2,4 0 0,3-3-1,0 6 3,3-2 7,0-2-8,1 1-4,6-2-3,4 2-3,3-5 1,-1 2 1,5-2 3,-4-3-4,2 4 0,4-9 0,-3 5 4,0-6 3,-3 4-2,0-2-2,-4 4 4,1-5 0,-7-2-2,-1 7-1,-5-2 1,-1 3 3,-5-3-4,-4 2 2,-7 6 1,-8-3-2,-2 0-1,-7 0 2,-24 10 0,-10-8 2,-7 5-2,4 4 0,1-4 0,-4-4 1,0 7-1,3-2-1,0 2 3,-3-5-4,3 3 3,0-2-2,-4 1 1,7 7 0,-3-7 5,8 1-1,-5-1-5,7 6 1,0-6 4,-4 1-4,5-1 1,-8 6 2,4-5-1,-8-2-3,1 7 4,-12-5 0,-8 7-1,3-8-1,-23 5-3,4-1 2,-11 4-14,-13 0-38,0-8-45,-13 6-62,-4-1-94,-23-4-253,-10 2-5,-23-5-110,-44 3-120</inkml:trace>
  <inkml:trace contextRef="#ctx0" brushRef="#br0" timeOffset="-134646.52">1703 11207 428,'-5'-2'33,"-1"2"-13,6 0-13,-3-3 2,-1 3-1,4 0-3,-3-2-4,3 2 7,0 0 6,0 0 11,0 0 8,10-3 3,1 3 3,-5-3-2,7 1 3,1 2-2,2 0 8,1 0 0,1-2 4,10-1 6,2 3-4,4-2 2,9-3 2,3 0-6,8-1 5,10 0 2,2-2 1,8 0 0,16-2 0,3 3-3,4-4 0,26-3-2,-16 2 1,-13 1-4,2 1-1,-2 2-4,-2-4-1,5 4 1,-3 1-3,-1 0-3,-3 2 1,3-2-2,1 2 0,0-1 1,-6 0-3,7 5-2,-5-5-4,-10 4-3,-6-1 0,2 3-2,-2-2-3,-4 0 0,-1 2 0,-2 0-1,-7 0-3,3 2-2,5 0 1,-11 1 0,-2-3 1,1 2 3,2 1 1,5 1 2,-6 0-2,10-2 0,-4 4 0,0-4-4,0 1-1,2-2 0,-9 2-1,11 0 2,-4-1-4,4 3 0,-1-2-1,4 2 0,-2-3 1,5 0 1,-4-2 2,5 6 0,-1-4-3,4-2 1,-4 3-3,8-3 0,-8 2-1,4-2-1,-1 0-1,0 3-3,1-3 0,1 0 0,-3 0-1,3 2 2,2-2 0,-4-2 2,2 2-8,-2-3 3,4 1-1,0-1 5,-3 3-3,13-5 2,-1 2-1,-10 1-2,9 0 6,5-1-3,1 1-1,0-1 1,-1-2-1,-3 3 0,7-1 2,-4 0-1,1 2-3,-1-2 2,3 1-3,-2-1 4,-1 0-3,5 1-1,-5-2 1,0 4-1,0-4-2,1 4 1,-4-5 3,0 2-3,0-1-1,3 1 0,-3-2 2,7 3-1,-4-1 3,4-2 0,-1 0 10,5 0-8,-1 0 1,3 0-1,27-4 2,0 1 2,-16-3-6,-14 4 0,-1 0 0,5-1-3,-4 1 3,-3-3 3,-1 2-3,2 1 2,-2-1-3,1-1-3,-4 0 0,0 0 2,37-4 2,-19 3 1,-15 3-6,34-5 3,3-3 2,-3 2-5,0-3 4,5 4 1,-2-2 2,-3-3 2,3 3 0,-6-1 2,-1 3 2,1-1-6,1-2 6,-19 2-6,-13 4 0,35-4 4,-1 1-5,0-4 1,-20 7-3,17-3-1,3-1 4,-20 2-6,20-1 7,-4 0-3,5-3-2,-21 5-2,20-3 0,-3 0 0,-4-1 2,1-3-2,2 4 1,-3-3-2,1-1 4,-1 2 1,3 1 0,-1-6-1,2 4 2,-4-1 7,-3-1-5,3 3-4,-18 0 1,-10 5 3,28-7-1,-19 4-3,-11 1-1,1-2 0,-4 2 2,3 3-3,-3-4 1,-3 3 0,3 0-1,-4-2-1,4 0-1,-2 1 5,-6 1-3,2 0 2,3 0 1,-3 0 2,-2 1-1,2-3 1,-1 5-1,-2-2-3,2-2 6,0 2-3,-2-1 4,-2 2 0,8-1 0,-7-3 4,4 3 0,-2 2 2,-11-4-5,12 4 4,0-3-5,1 3 1,0-3 4,2 1 2,-4 1-6,6-1 2,-1 0-3,3-2 0,0 4-2,0 0 5,0-1-3,-3 1 0,-1-1-1,-12 1-5,-4-1 1,-8 3 0,-8 0 3,-7 0-3,0 2-1,-14 1-1,0-3-9,-9 3-19,-7-1-31,-7 1-42,-7-3-72,-6 2-91,-10-2-165,-19 1-135,-17 1 73,-25-2-112,-65-4-100</inkml:trace>
  <inkml:trace contextRef="#ctx0" brushRef="#br0" timeOffset="-133692.43">4393 10050 1484,'0'-10'-83,"0"2"16,0-1 14,0-4 23,0 5 20,-3-2 14,6 3 14,-6-1 15,3 3 19,0-2 11,-3 2 5,3 1 2,0-2 4,-3 0-3,3 4 2,0-1-10,0 3-2,-4-2 17,4 2 3,0 7-3,0 0 5,0 5 6,4 2 2,-1 1 2,3 7 3,-2 4 1,3 3-4,-1 8-4,4-1-6,-3 3-12,3 7 0,0-1-11,0 0-3,0 3-6,0-3-3,3 0-7,1-3-3,-1-2-3,-3-5-1,0 0-9,0-4-3,4 0-23,-5-6-27,1-1-28,-3-2-27,-3-5-21,-1-1-31,0-1-19,-3-3-24,0-2-12,0-1-1,-6-1-37,-2-3-73,-2-2-327,1-1-126</inkml:trace>
  <inkml:trace contextRef="#ctx0" brushRef="#br0" timeOffset="-133460.05">4230 10701 1683,'-9'-7'-31,"-2"0"22,8 2 20,-7 0 29,7 0 13,3 0 9,0 0-1,0 0 5,0 0 2,3 0-1,0-2-4,4 2 2,2-4-1,5 2 0,2 2-7,5-2 1,2-1-10,1-1-4,2 4-4,4-3-3,0 0-6,7-1 0,0 0-1,-1 2-7,1-2-6,-1 1 0,2 0-11,-2 1-25,-6 0-24,2 2-33,-4-1-34,-1 2-30,-3-1-36,-5 2-52,1 1-444,-8-2-166</inkml:trace>
  <inkml:trace contextRef="#ctx0" brushRef="#br0" timeOffset="-133016.2">4943 10597 1844,'11'2'-38,"-1"1"23,-1 0 31,2-1 11,-1 1 5,-4-1 6,3 0 3,-1 1 4,-1-1 7,2 4 6,-5 1 0,3 1 3,-4 2-2,0-3-4,1 3 1,-1 3-3,-3-1-4,0-3-7,3 5-4,-3-2-3,4 1 4,-1-1 2,1 0-1,-1 0-1,3 2 0,-2-4 4,2 2-3,1 0 4,3-1-3,-3 2 4,3-4-2,0 2 7,3-2 1,-3 1 0,4-3-2,2-2-2,1 3-3,-1-5 1,1 1-1,4-1-5,-5-1 0,4 1-5,-4 0-7,5-3 0,-4 1 7,-4 3-3,-1-4-9,2 2 3,-4 1-1,4 0-5,-8-1 8,4 2-11,-3 2 4,-3-1-2,-1 2 4,-3 0-8,-3 4 2,-1-2-9,-3 2 1,1 2 0,-4-4-13,-4 4-18,1-4-25,-4 2-28,1-2-29,-4-1-32,-1 0-27,5-3-26,-1 0-37,-2-7-60,1 2-125,-2-6-94,4-1-85,-4-1-92</inkml:trace>
  <inkml:trace contextRef="#ctx0" brushRef="#br0" timeOffset="-132786.81">5080 10713 1715,'14'-21'28,"2"-2"38,-2 6 32,6 0 22,-4 5 15,4-6-2,4 5 9,0-2 11,2 1-6,0-1-7,1-1-8,-3 1-11,-1 5-14,1-3-9,-2 1-13,2 3-11,-1-2-59,1 1-72,-5-2-90,2 2-109,-4 2-245,-4 1-40,-4-1 79,-5 1-64,-4-1-29</inkml:trace>
  <inkml:trace contextRef="#ctx0" brushRef="#br0" timeOffset="-119016.51">7969 11546 672,'0'-3'78,"0"0"-32,0 3 20,0 0 1,0 0 0,0 0 0,-4-2-9,4 2-13,0 0-5,0 0 8,-9 2 0,9-2 5,-8 0-9,5 3 11,-3 0 5,2-3-2,-2 1-1,3 4-2,-8-5 3,7 6-3,-2-4 0,0 0-1,-2 1-8,2 1 5,0-1-1,-2 2 0,3 0-2,-3 0 1,1 0-2,1 3 0,0-1 3,-3 1-3,4-1 0,1 1-3,-2-1 1,0 3-4,-3 3 3,4-3-5,1 0-1,1 3-4,0-1 1,-3 0 0,6-2-2,-3 2-6,-3 4-1,4-3-1,2-1-1,0 0-2,0 3 1,0 0 1,0-3-2,2 4 2,-2-1-8,6 0 6,-3-3 3,-3 3-6,2 0 6,5 0-4,-4-2 0,1 1 2,1 2 0,1 0-5,-1-4 4,2 2-7,0-1 0,-2-1 3,4 0-1,-3 1-1,0 0-4,4-1 2,0-2-2,0 3-3,0-3 2,0-2-1,4 1 0,0-1 1,-2-1-2,3 1 5,-2-3-6,-1 0 1,2 0 3,-1-1-2,4 2-3,-4-4-1,4 1 1,-4-2-2,1-1 3,2 0 1,1 0 4,0 0 6,0-1-1,-4-2 0,4 1 2,-1-4 4,1-1 6,3 2 0,-4-5 3,2 1-4,-2-3-5,1-2 5,-4-1-3,1 0-7,-1 0 12,0-4-10,0 1-3,-3 0 0,1 1 2,-2-1-6,-2 1 9,4-1 4,-8 0 2,3 1 1,-3 3 0,1-2-1,-1 1 1,-3 0-3,0 0 9,0 3-9,-3-3 1,-1 2-3,1 1 2,-3-3-5,-2 2 0,-1-2-2,-4 3-3,-1-3-5,1 0 0,-4 2 2,-3 1 0,7-2-5,-7 5 5,3-1-2,0 0 8,-2 0-7,1 3 3,6-1 3,-6 1 4,6 1-6,-2-2 6,1 4 0,-1-1-1,4 0 2,-3 0 3,3 3-2,3-3 3,-3 2 1,4 0 0,-5 1-4,2 0 1,2 2 6,-4 0-2,2 0 0,-1 2 3,-1 0 0,2 1 2,-4 2 1,-1-2 2,1 2 1,-1 2 1,1-2-2,-1-1-1,-2 4-5,2-2 0,2 1-3,-1-2-6,-2 3 0,5-6-4,-1 3 1,6 0-4,-5-2-3,4 2 1,-3-3-6,4 1-25,-2-1-30,0-2-51,5 2-54,-1 1-60,-3-3-67,6 0-85,0 0-155,15-3-177,-9-1 85,1-1-269,4-3-362</inkml:trace>
  <inkml:trace contextRef="#ctx0" brushRef="#br0" timeOffset="-112549.48">10612 11435 2193,'0'-5'-135,"0"0"22,0 2 24,0 0 27,0 1 29,0 2 8,0 0 17,0-5 14,0 5 10,0-2 8,0-1 13,0 3-1,0 0 4,0-5-2,0 5 2,0 0-1,0 0 4,0 0 1,0 0 14,0 10 7,0-5 3,4 5 5,0 0 6,-4 4 2,3 3 8,4 5 3,-5 0 5,6 6 4,-2 4-1,1 3 3,2 2 9,-1 1-6,2-1-5,-3 1 5,3 2-10,3 3-6,-3-8-5,2 8-4,-2-11-3,5 0-5,-6 1-6,1-6-9,1 2 4,-6-8-13,5-1 0,-6 0-4,3 0-9,3-5-2,-7 0-5,3-2-1,-2-1-2,0 2-3,-1-5 0,1 1-6,-1-3 4,0 1-4,1-1 2,-4 1 7,3-3-1,-1 0-5,-2-1-1,4 2 0,0 0 2,-4-5-6,0 2 2,3 2 0,1-2-3,-4-1 1,0 0-4,0-2-1,3 3-3,-3-1 1,0-2 3,3 3-1,-3-3-5,0 0-1,0 0 1,0 0 1,0 0 3,0 0-6,0 0 0,0 0 1,0 0-4,0 0 3,0 0 0,0 0-1,0 0 2,-10-5-3,10 5 1,0 0-2,-3-3 0,3 3-1,0-2 4,0 2-3,-4-2 1,4-1-1,0 3-1,0-3-5,-4 1 6,4 2-8,0 0 0,0-4 1,0 4-4,-2-3-3,2 3-11,0-3-12,-3 1-16,3-2-19,-4 2-14,4 0-24,0-2-19,-3 3-34,-4-2-37,4-2-44,-1 0-55,-6 0-99,-3-2-199,6-1 57,-7 1-121,2-3-156</inkml:trace>
  <inkml:trace contextRef="#ctx0" brushRef="#br0" timeOffset="-101904.65">19825 5832 776,'-4'-7'135,"4"5"-35,0-4-16,-4 2 8,-2-1-20,-1 1-2,-2-1-7,-2 1 1,-2-1 5,-1 2 3,-2-2 0,2 2 1,-2 1 2,-1 0-1,4-1 0,-4 1-1,0-1 2,4 3 0,0 0 1,-4 0 0,4 3-3,-4 2 2,4-1 1,-4 4 2,-2 4 4,0 5 1,4-1 11,-5 4 5,5 5 7,0 5-8,-2-3 0,1 6-1,2 0 1,-2 8 7,5-5 1,0 3-7,6-3-2,5 3-3,-3-5-5,6 2-3,2 0-7,6 0 0,3-4-2,1-2 1,10-5-2,-2 0-2,4-3 0,-1-3 2,8-2-7,-1-5 1,-3-5-2,0-2-3,3-3-3,1-4-5,-1-5-2,0-3-5,-3-2-6,0-9-6,-3-2-4,0-8-5,-7-5-1,-4-3-4,-5-5-4,-4 0-5,-4 1-3,-3 0-4,0 1-3,-3 2-7,-4 2-7,0 4-9,0 1-16,-2 4-22,-1 0-22,-4 7-27,1 7-27,2 0-38,-5 5-34,2 0-44,1 7-42,4 1-64,1 0-137,2 4-154,3 0 71,3-2-150,6 8-217</inkml:trace>
  <inkml:trace contextRef="#ctx0" brushRef="#br0" timeOffset="-100955.23">22283 5542 1862,'0'0'-91,"5"0"16,-5 0 40,11 5 22,-11-2 17,3 4 22,0-2 15,4 3 9,-7 1 10,0 3-2,0 0 0,-7 2 8,1 1-5,-7-1 2,-1 3-9,1-2-5,-7-1-4,4 1-4,-5-2-4,1 0-3,-4-1-6,2 0 1,1-2-3,-5 0-4,2-3-4,5-1 1,-8-1-3,3-3-3,4 0-1,1-2-1,-2-2 0,8 0-1,-4-6-1,4 0-2,3-1 0,3-4-1,4 1-2,0 0-1,6-1-2,0 0 2,7-2 2,4 1 2,-5 2 8,9-2 10,1 4 1,8 0 6,-4 3 7,4-1 1,6 3 5,-3 3 3,4 4 9,-1 1 2,-3 4 3,3 3 5,-1 4 15,-2 3-21,-2-1 15,-7 7-17,-1-1 3,-8 2 2,2 0-2,-14 1 9,4 1-9,-4 1 6,-4 2-8,-10 4-8,4-3-5,-3 1-3,-6-2 1,2-2-8,-10 6 1,0-3-6,-3 1-4,0-9-3,3 0-3,5-4-2,-5-3 0,3-3-3,1-4-10,7-6-5,2-4 0,-2-1 1,5-4 1,8-5-8,3-1 4,0-2 0,3 2-3,4-4 3,6 2 1,8 0-2,-8 2-2,10-2 4,1 5-7,6 0 6,0 5-3,-3 1 8,3 1-5,3 6 5,3-2 3,1 7 5,-1 2-1,1 2 9,-1 1-13,2 6 0,-6 2 3,5 4 0,-4 4-2,-3-8-4,-6 4-18,0 4-30,-1-5-31,0 1-30,-3 1-37,1-7-43,-15 0-51,7-3-73,-13-1-207,0 0-61,-6 0 51,-7 2-63,-17-2-89</inkml:trace>
  <inkml:trace contextRef="#ctx0" brushRef="#br0" timeOffset="-94569.42">12638 11297 1629,'6'3'-29,"1"-3"16,-4 0 24,0 1 34,0 5 15,2-3 11,-5 5 9,0-1 4,-5 0 2,2 3-3,0 0-1,0 2 1,-4 0-6,3 0-5,-2 0-4,2-2-6,-2 2-2,3-2-6,-4 3-3,1-3-3,-2 0-3,-1 0-4,2 0 3,-3-1 1,3-1-5,-3-3-3,4 0 0,-5 0-6,2-5-2,-1 0-3,-4-5-5,4 0-2,4-8-5,-4-1 2,3-6-2,0-1-2,1-1-4,6-2 1,0 0 6,0 2-8,3 2 2,2 0 0,4 2 2,1 1 2,-1 5 12,4-1 2,-2 6-1,5 2 14,1 0 0,-1 5 6,5 2-6,-4 4 5,9-1 0,-6 4 6,0 4-1,1-1 10,-2 3 0,4 6-5,-5 1-3,-3 3 3,3 0-7,-6 2-3,-2 3-3,-2 0-1,-5-2-5,-3 2-3,-3 0-3,0 2 0,-5 1-5,-1-3-1,-4 3-1,-2-6-6,0 3-2,-3-4 4,-2-3-3,3 0-6,-3-6 0,0-1 1,0-4 1,1-5-5,-2-1 3,8-6-8,-4-3 4,4-4-5,4-3-1,1 1 1,8-5 1,0 2 2,8-3 14,5 0 11,0 0 7,7 3 12,3-1 7,0 5 13,7 1 7,4 2-3,-1 5 0,4 0-5,4 5-2,2 2-8,-4 2-4,12 11-4,-4-4-4,-1 4-4,-2 5-5,2 1-3,-3-2-12,-2 3-18,-2-1-28,-5 1-40,-1-7-39,-6 0-52,3 3-46,-7-6-52,-7 0-70,-2-1-69,-7-4-189,-4 1-41,-6-1 73,-4-2-205,-7-2-244</inkml:trace>
  <inkml:trace contextRef="#ctx0" brushRef="#br0" timeOffset="-92404.54">14988 11327 1905,'-6'-5'-87,"3"2"15,-4 2 27,4-4 8,-4-1 18,0-1 10,1-1 17,-1 1 10,0-3 8,-3 0 12,4-3 7,-1 1 6,0-2 9,4 2 5,-4 3 5,4-4 2,-4 3 5,7-3 5,0 1 0,4-1 4,2 1-1,1-1 0,6 1 0,4-2 0,0 1-4,3 0 0,3 3-3,-3-3-10,4 6-4,-1-3 0,0 5-3,-3 1-6,0 1-3,0 3 2,3 0-4,-2 4-6,-2 2-2,-2 1 2,-1 3-5,1 3-5,1 1-2,-9 2 1,-2 1-3,-4 0-2,0 3-4,-3-2-3,0 5 3,-6-3-3,-1-1-3,1 2-5,-5-1 1,1 0 3,4-3-5,-5-1-3,2-2-4,5-1 1,-2-1 1,-1-2-3,3 0 7,-2-2-9,3 0 4,3-3-4,0-1 2,3-1-5,-3-1 6,6-2-5,2 3-2,-2-3 10,1 0-5,-1 0-9,5 0 4,2 2 5,-4-2 9,5 3 7,2 2 2,-2-1 2,2 4 0,-2 0 4,-1-1-4,1 2 9,-1 5 6,-2-2-3,-3 1-3,0 2 8,-5 0 2,-3 0-2,0 2-3,-6 6 2,-7-3-9,-4 3 0,-4 1-6,-6-2-2,-3 4 2,-3-1-5,-7-1-10,1 0-23,-2-4-26,5-3-26,2 0-28,-2-2-28,3-4-47,6-7-60,0 1-75,10-7-176,-3-5-139,7-4 92,3-4-152,3 0-173</inkml:trace>
  <inkml:trace contextRef="#ctx0" brushRef="#br0" timeOffset="-91198.52">17328 10965 1746,'9'-8'-55,"-3"1"12,-2 1 13,2 2 23,-3-4 12,-1 2 16,3 2 17,-1-1 7,-1-2 11,-3 2 4,0-1 7,0 4 7,0-3 1,0 3 2,-3-1-2,3 1-6,0 2-5,-11 2-3,5 3 1,-4 5 4,3 0-1,-6 3 4,0 2-5,-1 2 1,1 8-1,-4 0-4,1 0-3,-5 3-3,4 2-3,1-3-1,-1 0-9,1-2-5,2 0-3,4-5-5,1 1 0,-2-4-4,5 0 1,-1-4-9,4 2 3,0-5-3,3 2-1,0-4 0,6 0 3,1-1-7,2-2 3,8-2-4,1-3 8,4 0-3,5-6-7,3-1 7,6 0 5,5-4 3,7-1 12,4-6-7,1 4 6,3-4-7,-2 1 4,2-1-5,-2 3-1,-3-2-7,-2 2 4,-5 3-3,-4-1-3,-1 2-2,-5 2-1,-4-2-1,-4 4-15,1 0-22,-3-1-21,-7 4-24,-1-1-29,-2-3-57,-8 3-50,-2 2-35,-8 0-51,-2 1-124,-8 2-107,-2 0-95,-8 0-116</inkml:trace>
  <inkml:trace contextRef="#ctx0" brushRef="#br0" timeOffset="-90922.26">17380 11069 1778,'6'-7'2,"1"-3"14,3 5 24,0-5 13,-3 3 10,2-1 3,2 4 3,-1-1 6,-3-1 2,-1 0-3,0 5 4,-2 2 17,3 3 1,-4 4 4,1 1 0,-2 6 9,2 10 4,-4 1 2,0 8-1,0 7 1,-4 1-6,8 8-7,-4 5-17,4-1-1,5 1-7,2 11-6,5-5-26,8-2-42,-2-4-47,5-3-54,3 1-72,-3-13-106,-1 1-256,-2-7-23,-11-5 80,1-1-129,-5-5-102</inkml:trace>
  <inkml:trace contextRef="#ctx0" brushRef="#br0" timeOffset="-77912.19">8465 12951 770,'-3'-1'62,"0"-2"-17,-4 3 13,7 0-2,-6 0-9,-2 0-2,2 0-2,6 0 5,-10 0 4,4 0-2,3 0-1,-2 3-2,-1-3-3,3 1 6,-4 2 2,4 6 3,0 0 13,-1 6 5,0 3 3,1 3 5,3 8-1,0 0 2,-3 9 2,3-1-5,3 4 3,-3 1 2,0 0-8,7 8-4,0-4-6,-1-1-7,7-3-3,1 0-3,2-1 0,8-7 0,-1-1-1,1-3-5,0-5 3,6-5 5,0 3-6,0-8 5,6-3 3,-3 1-4,1-9 5,-1 1-4,0-5-2,0-5-8,1 1 1,-1-4 0,4-6-6,-7-4 4,-4 0 0,-6-12-5,1 1-3,-5-12-6,-5 3 2,-8-9-7,-3 7-7,-6-10 4,-5 3-2,-2 1-3,-8 4-6,-2 2 1,-4 2-2,-6 4 1,-7 6-5,1 3 4,-2 0-7,-6 5-3,7 5-24,-1 8-28,-1-1-31,-2 1-51,11 1-50,0 6-43,6-5-56,0 2-118,5 2-158,-2-2 53,4 3-8,0 0-18</inkml:trace>
  <inkml:trace contextRef="#ctx0" brushRef="#br0" timeOffset="-75235.95">10926 12902 1336,'0'-2'-42,"0"2"11,-6-3 9,6 3 11,-3 0 4,3 0 2,0 0 3,-4 0 5,4 0 11,0 0 1,0 0 4,0 8 3,0-5 15,0 1-2,0 1 0,4 0 1,-4 0 0,0 2 0,0-2 3,-4 3-1,4-1 2,-6 4-5,2-4 2,-3 4-5,1-4-3,3 0-3,-7 1-1,3-1-2,-3 3-2,-3-7 4,2 1 3,1-1 3,-3-1-3,0-4 0,0 2 2,-2-6-3,5 2-3,1-6-2,-4 0 2,5 0 2,3-2 3,-2 0-2,3-2 4,4-1 6,0 1-1,11-3 5,-2-1 2,5 3 7,-2-1 4,9 4 3,-2 2 5,5 0-2,0 8 5,-1-1 0,7 8 15,0 2-2,1 6-4,2 4 4,-3 3 8,3 8-2,-6 2 4,0 5-9,-5 0-6,-4 3 4,-2-6-9,-6 8-3,-3-7-4,-4 5-12,0-1-5,-3-2-4,-3 0 2,-3-3-7,-1 3 1,-7-5-3,5 3-4,-12-6-4,5-2-1,-1-2-2,-7-3-2,5-8-3,-1 1-2,-4-9-2,2-4 0,1 0 0,1-12 7,0 0-16,3-3 1,4-3 0,3 0 1,7-2 6,-1 3-10,11 0 4,6-1 2,1 8 8,12-5 9,4 5 13,10 5 15,4 3 7,5 4-5,15 3-5,-4 7-2,4 4 1,6 2-12,3 4 0,-5 5-4,3 3-11,-3 3-31,-2-4-35,-3 4-43,-3 0-53,-16-3-50,-4-5-55,-3 2-61,-14-4-90,-10-6-197,-5 3 7,-5-5-181,-10 0-257</inkml:trace>
  <inkml:trace contextRef="#ctx0" brushRef="#br0" timeOffset="-72494.53">12810 12634 1954,'-10'-2'-87,"4"0"16,0-1 6,-5 1 21,2-3 11,1 5 22,-1-3 22,2 1 12,0 2 9,0-3 2,5 0 11,-5 3 3,3-1 3,1-2 0,3-2 1,0-2 6,3 2-1,1-1 0,5-1 3,1-1 2,8 1 1,1-1 2,4 1-3,5-1-2,2 1-5,6 2 2,-3-2-10,8 2-1,-8 1-6,4 0-3,-4 4-1,0 0-3,-3 2-1,4 4 1,-4-1-2,-7 2 0,4 3-4,-11 2 2,1 1-2,-4 3-4,-5 1 0,-2-1-3,-6 5 0,0-1-4,-6 2 0,-2-2-1,2 0 0,-7 2-5,2-4 3,-2 0 0,0-1-5,-4-3 0,4 3-1,3-5 1,-3-2 1,6 0-2,-3-3 1,3 3-2,4-5-4,-4-1 2,7-1 3,0 0-5,0-3-1,7 0 1,3 0 0,-4-3 2,8 3-2,-4-3 0,7 3 4,-1 0 7,1 0 6,3 3 12,0 0 4,0 5 3,4-1 4,-2 1 1,2 9 15,-1-5 1,1 8-4,-2-2 1,-1 7-2,-7-8 3,2 3 7,-7 1-2,2 1 2,-8-2-1,1 5-2,-4-5-3,-4 2-7,-2 2-3,-6-4-5,-3 4-6,0-2-5,-3 1 0,-2-3-10,-4-3 3,-3 1-3,5-3-7,-2-4-22,0-4-34,-2 3-36,-1-5-42,0-3-48,1 0-43,-1-4-50,7 0-48,-4-6-159,5 1-135,2 0 83,7-4-113,-4 2-128</inkml:trace>
  <inkml:trace contextRef="#ctx0" brushRef="#br0" timeOffset="-71588.33">15312 12296 1678,'3'-6'-30,"1"4"7,-1-4 6,-3 4 9,3 2 0,-3-4 5,0 4 4,0 0 18,0 14 10,-3-4 16,-4 0 6,4 2 6,0 5 3,-3 3 2,-2 4 1,2 0-3,-4 3-6,-1 6-2,-2 1-14,4 2 0,-5-1-5,1 2-1,2-1-1,-2-4-5,0 3-1,3-4 1,3-2-6,-2-6 0,1 3-2,-1-7-3,5-2 0,-2 1-1,3 0 2,3-3 4,3-1 1,3-4 2,1 0-3,7-1-1,2-1 1,4 1-3,0-2 2,6-5 8,4 4-2,5-6 1,1-3 1,10 0-1,5-2 0,9-4 2,3-3-4,-1 3 2,6-1-5,-2 0-3,-2 0-2,0 0-4,-4 1 2,0-5-1,-14 7-15,-2-1-20,-8 1-14,-2 5-14,-4-3-14,-7-5-40,0 3-25,-6 1-10,-7 0-24,-7-2-34,-3-4-92,-10 6-324,-3-7-112</inkml:trace>
  <inkml:trace contextRef="#ctx0" brushRef="#br0" timeOffset="-71346.97">15579 12402 1825,'0'-2'25,"-3"-1"11,3 3 36,5 10 18,0 3 15,-2 7 3,3 5 5,0 11-5,2 13 10,-1 6-2,-2 11-3,5 3-7,-2 4-8,8 26-7,1-2-10,2-2-10,-1-15-3,9 11-6,-4-19-7,14 11-4,-4-16-18,-3-10-43,0-2-53,3-2-58,1 0-64,-1-9-64,-6-6-164,-10-13-130,-4 0-124,-4-6-163</inkml:trace>
  <inkml:trace contextRef="#ctx0" brushRef="#br0" timeOffset="-63907.79">8405 13565 846,'3'-15'177,"5"2"-67,1-2-51,-2 1-4,4-3-18,1 1-2,1-2-7,11 1 1,0-1 12,2-7 6,1 3 3,3 2 1,-3-6-2,6 2 4,-3-1-2,-4 2 0,1 0-1,0-2 1,-1 0-3,-2 3-1,-4-3 3,-4 3-3,2-1 5,-9 3 3,-2 0 0,-4 0-5,1 5-4,-11 0-5,0 5-4,-6 1-2,-4 3-7,-3 4-1,-7 4-2,1 5 2,-11 6-2,-1 12 8,0 0 7,1 10 3,-4 8 2,5 4 3,3 3 1,3 0 3,6-8 0,2 3-6,8 0 1,1-9 6,5-1 3,8-5-3,5-3 2,4 0 9,4-6 14,11-1 1,2-6 0,8-6-2,2-1-10,5-7-7,2-7-8,10-6-2,0-4-11,11-9-5,-9-1 6,-7 0-10,3-6-2,-12 1-1,-5 0-4,-8-3-6,-2 2 4,-11 0-5,-2 2 0,-8 5-3,-11 3 1,-1 4-5,-12 4 1,-1 5-3,-12 4 1,-3 6 2,-6 6 3,-11 6-6,3 8-3,-8 8 5,3 5 0,3 1-1,1 4 2,7-4-5,9-1 14,1 0-5,10-4-1,4-4-1,4-2 4,7-1 3,7-4 10,3-3-1,10-2 1,4-4-2,13-1-1,-2-3-5,13-10-2,8-3-3,11-4 0,0-2-3,2-4-2,1 0-4,-6 1 1,-4-5-8,-3 2-28,-8 4-36,-5-1-36,-7 2-28,-7 0-28,-7 3-32,-2 3-40,-8-3-34,-3 4-27,-11 4-51,-2-4-134,-7 1-74,-7 4-67,-6 0-114</inkml:trace>
  <inkml:trace contextRef="#ctx0" brushRef="#br0" timeOffset="-63340.38">7478 12990 1555,'0'-7'-83,"0"1"15,0 1 13,0-4 14,4 3 11,-4-1 6,3 4 11,-3-7 21,3 5 11,0-2 5,1 4 12,-4-4 14,3 1 5,-3 2 6,4 1 0,-4-2 9,0 5-6,0 0 0,0 0 19,0 0 19,7 12 7,-1 1 5,0 7 11,1 10 6,4 5 4,-2 13 4,8 10-2,-4 1 30,4 3 1,-2 4-7,0-1 0,5 0-10,-3-4-4,-1 2-6,4-5-10,1 2-10,-5-16-1,0 4-6,3-3-7,-1 0-4,-6-9-4,3-4-5,-2-4-5,0 2-7,-3-3-8,0-4-5,0-6-5,-2 0-6,1 1-5,-1-3-4,-5-4-1,3-2-3,4-4-2,-4-5-11,2 3 1,2-6-12,-4-4-37,0 0-43,2-4-53,-5 4-63,0-4-69,1-1-85,-8 0-115,1-1-286,0 1 83,-11-3 88,1-3-209,-8-7-258</inkml:trace>
  <inkml:trace contextRef="#ctx0" brushRef="#br0" timeOffset="-57267.21">17960 12122 403,'3'-2'47,"0"2"-7,-3-3-12,0 3 2,4-3 1,-4 3-3,0 0 3,0 0-6,0 0 8,4-2 5,-4 2 9,0 0-3,0 0 12,0 0 0,3-2 3,-3 2 5,0 0 4,0 0 3,0 0 3,0 0-3,0 0-5,0 0 0,0 0-6,0 0-4,0 0-3,0 0-1,0 0-4,0 0 1,-14 4-3,14-4-2,0 0-3,0 0 2,-3 0-2,3 0 0,0 3 1,0-3-3,0 0-2,-3 3-1,3-3-1,0 0-2,0 0-3,-3 2-1,-1-2-2,4 0-2,0 0-2,0 0-2,-3 3-4,3-3-1,0 0 2,0 0-2,0 0 0,0 0-2,0 1-3,0-1 1,0 0 0,0 0 0,0 0 1,0 0-4,0 0 0,0 0 1,0 0 0,0 0-4,0 0 0,0 0-1,0 0 2,0 0 0,0 0-3,0 0 1,0 0 1,0 0-2,0 0-1,0 0 0,0 0 2,0 0-1,0 0-3,0 0 1,0 0-1,7-4 0,-7 4 0,0 0-3,0 0-5,0 0-13,0 0-18,3-2-13,-3 2-16,6-3-21,1 3-14,0-3-18,0 1-11,-1 2-11,0-5-29,-2 0-96,3 3-239,-4-4-11</inkml:trace>
  <inkml:trace contextRef="#ctx0" brushRef="#br0" timeOffset="-49748.1">17914 12317 1346,'10'-5'-27,"-1"3"13,2-3 5,-1 0 3,2 2 11,-4 2 2,2-2 5,-4-2 11,0 1 13,2 2 12,-5 2 6,0-2 5,1-2-1,-1 0-5,0 2 0,-3-1 11,0 0 6,0 3 6,0-4-2,0 1 0,0 3-5,0 0-5,0 0-3,-10 3-6,4 4 1,-2 1-5,-1 1 3,-4 9-4,-1 0 2,1-1-3,-4 9 3,4 1-2,-4 3-1,1-3 1,2 6-2,1 0-4,2 1 3,2-1-2,2 2-4,1-5-2,6-3-4,0 3 3,3-6-3,3 5 5,4-2 1,4-2 2,2-2 0,4-1-6,-3-7 8,6-3-1,1 2 12,-1-5-3,1-3-4,2-5-6,1 2 5,3-7 0,-4-2 2,1-6-1,0-3-3,-3-5-1,-2-2-7,-2-7-1,-6 0-1,-4-3-6,-4-6 2,-2 4 2,-4 0 7,-4 5 2,1-3 1,-6 3-9,-5 3 0,-2-3-5,-5 7-7,-2-1 2,-4 2-7,1 5-7,-8 3-23,4 3-47,0 3-48,0-1-58,0 7-73,4-2-80,-4 3-165,6-3-138,1 3 75,-7 0-112,0 3-153</inkml:trace>
  <inkml:trace contextRef="#ctx0" brushRef="#br0" timeOffset="-45609.78">8365 14472 851,'-9'3'105,"1"2"-29,2-2 15,-1 4-4,1-7-3,3 0-6,-1 2-13,1 3-3,-1-5-5,4 0-2,0 0-5,4-13-2,-1 9-1,4-4 0,3 1 1,-1-4 1,8 4-15,-4-1 1,1-1 2,10 4-3,-5 2 12,5 3-4,-1 3 3,1 2 0,3-1-3,-5 1 0,5 6 0,-7-2-1,4 4-3,-8-1 0,4 9-5,-8-4 1,-1 1-2,-4 0-4,-3 6-1,-8 1-4,1 1-2,-7 0 0,0-1-5,-3 6 0,-4-7 0,1 2 0,-1-1-3,-1-6 0,6 4-1,-1-8-1,2-3 3,5 1-2,-1-1-2,1 1-3,1-6 1,5-4-1,5-1-2,1 4-2,10-12 0,5 4-1,9-5-3,6-3-9,4 0-13,17-5-21,3-3-35,14 3-50,5-2-68,-2-1-177,7 11-122,3 0-18,6 7-19</inkml:trace>
  <inkml:trace contextRef="#ctx0" brushRef="#br0" timeOffset="-44532.77">11214 14067 1426,'-10'-10'-24,"-4"8"18,4-6 13,-4 1 4,2 0 15,-2-1 5,1 5 6,3-4 0,-1 1-3,2 1 2,2 1-2,1 1 0,-2-2 5,8 2-4,0-6 2,4 1-8,3 1 8,3-3 2,-1 2 1,9-5 0,-2 8 8,7-7 1,1 4-5,-1 4-3,7-4-5,-3 1-2,3 7-1,0-6-3,4 6-4,-4 0 1,-4 0-1,4 6 3,-1 1 1,-5-4 0,0 6-1,-4-1-1,-1 4 0,-6-1-2,-2 4-2,-3-5-4,-2 5 1,-6-3-2,0 3-3,0 0-1,-6-3 0,1 1-1,2-1-1,-4 1-4,1-1-2,3 1 3,-5-5-3,5 2-4,0-3 5,0 1-2,-1-4-3,1 1-4,3 3 2,0-8-1,0 7-1,3-7-1,4 3 1,-1-1 1,5-2 0,-1 6-2,1-6 1,4 0-2,3 0 5,-2 1-2,4 5 0,-4-3 1,4 2 5,4-1 4,-5 4 2,4 5 5,2-4 3,-5 6 5,-5-3 1,3 5 2,-5 0-2,1 5 5,-8-4-4,1 7-6,-4-8 2,-3 5 1,-3 4-4,-4-6-4,-4 2 1,-1-3-3,-6 5-1,-1 0-2,-4-6 3,-5-3-3,-2 3 0,7-11-2,-3 3-3,-4-3 0,1-4-7,2-3-1,0-3-3,0-2-1,4 1-5,4-11-3,11 0 2,-2-1 1,10-1 1,7 0 0,2 0 0,5 0-5,4 5-11,12-3-15,-2 1-17,7 4-27,1 3-34,-4 4-32,6-2-54,-2 5-96,0 0-155,5 5-113,2-1-69</inkml:trace>
  <inkml:trace contextRef="#ctx0" brushRef="#br0" timeOffset="-43962.29">13441 13772 1592,'11'-5'-8,"-5"2"5,1-4 12,-1 5 12,-4-3-1,7 2 5,-9 3 6,3 0 10,-3 0 15,0 0 4,-3 8-3,-6-4 9,7 4-1,-8 4-4,4-1 5,-5 4-3,5 2-5,-4 0 0,-1 3-3,2 1-5,-4 4-1,2-8-6,1 2-3,1 5-7,-5-7 1,4 1-3,1-2-5,1 2-3,-2-2 1,4-2-6,0 1 0,-2-3-1,2 2-2,6-4 1,-4 0-2,4-1-5,4 4 2,2-6 2,2-2-4,1 2-2,4-1 1,1-3-1,5 2 0,5-5-1,3 0 0,3 0-2,5-5 2,7 2 1,1-4-4,1-1 0,-2 1-2,2-1 1,0 5 2,-2-6-6,2 1 5,-4 1-2,-7 7-1,1-7 4,-8 4-8,1-5-9,0 2-12,-3 5-15,-8-5-15,1 4-19,-4-1-33,1-1-27,-5 1-19,-2-2-30,-4 2-56,-3-2-420,-6 1-154</inkml:trace>
  <inkml:trace contextRef="#ctx0" brushRef="#br0" timeOffset="-43722.36">13755 13834 1795,'-11'-4'-6,"5"-4"22,0 3 20,-2 3 12,2-5 8,-1 4-1,0 3 0,5 0 25,2 0 19,0 10 10,0-3 5,2 10-2,5 3-4,0 5 4,3 5-6,-4 6 11,8 6-17,0 8-6,-2-1 8,6 10-9,-2-2-26,0 1-2,8 2-13,-4-1-1,3-1-27,-2-3-34,-2-5-42,1-8-47,-2 2-52,1-5-60,4-3-50,-2-10-141,-5-3-144,4 3-110,-4-12-152</inkml:trace>
  <inkml:trace contextRef="#ctx0" brushRef="#br0" timeOffset="-42911.27">15965 14072 1760,'8'-13'-48,"1"1"25,-2-1 14,-4 9 15,5-10 8,-5 7 6,0 2 11,0-2 4,-3 2-1,0 2 7,0-4 7,-3 5-2,0-3-4,-5 5 5,-1 0 4,2 0 1,-7 5 5,5-5 1,-4 9 2,-1-1 2,-2 2 5,-1 5 4,1 3 2,-2 6 5,5 2 2,-4-1-5,4 7-1,3 4-5,3-2 5,1 4-13,2-1-3,4 1-1,4-1-1,-1 1-10,10-4 3,1-1-7,2 0-8,8-9 9,-1 2 0,7-9-3,0-5-2,3 1 0,1-10 11,-1 1-3,0-8-10,4-4 3,0-2-5,0-5-9,-7-5 0,3-10-4,-9-4 0,-5-2-6,-2 4-1,-11-4 2,1 4-2,-7 1-13,-3 7-4,-4-3-19,-2-4-23,-9 6-26,-1 6-24,-1-6-36,3 7-39,4 3-51,-1 0-71,7 6-130,1-2-132,3-4-120,6 5-168</inkml:trace>
  <inkml:trace contextRef="#ctx0" brushRef="#br0" timeOffset="-42406.62">18753 13389 1731,'-3'-2'-26,"0"-1"32,0 1 20,0 0 12,3 2 14,0 0 17,-7 0 8,7 0 8,-4-5-3,4 5 0,-7 0-4,7 5 11,0 2 19,4 6 0,3 5 6,3 11-4,3-1 10,1 6 6,5 11-12,1-2-11,1 7-9,2 3-8,0 4-9,4 1-11,3-1 3,-7 0-10,7-2-19,-3 1-20,0 1-32,-5-15-49,-4 2-59,-1-2-58,-4-8-90,-10 4-216,-3-5-87,-10-4 87,-4-4-69,-13 6-55</inkml:trace>
  <inkml:trace contextRef="#ctx0" brushRef="#br0" timeOffset="-36493.3">8682 16062 601,'-3'-4'103,"-4"1"-18,4-3-22,3-2 10,-7 7 12,4-7-2,-3 5 0,2-1 4,-3-6 5,1 2 4,-1 1 5,1-3 7,-3 7 3,4-1 0,-2-5 0,4 7-2,-3-5-8,1 7-6,2-3-2,0-2-12,0 2-7,0-1-7,3 4-5,-4-3-5,4-4-5,4-1-1,2 6-2,0-3-7,2-5-1,2 7-3,2-4 3,-1 1 3,2-2-8,4 7-2,-2-2 2,3-2-2,-1 5-5,3 0 0,0 0 0,-5 5-3,4-2-7,0-2 5,-2 7-4,-2 5 4,3-2-6,-6-2 1,-1 9-3,3-3-3,-7 3 3,2-1-3,-5-2-2,-1 2 1,0 0-3,-3-1 1,-3 1-2,0 5 1,-1-4-3,-2 0 1,-1-1-1,0 1-3,1-3 3,-4-6 0,5 7-2,0-6-2,-2 2 4,4-7-5,-1 7-4,2-4-2,-2-4-4,-1 2 4,10-4-1,-1 4 1,-2-3-1,8-3 3,-3 0-3,4 4 2,1-4-1,2 3 7,2-1 4,2-2 4,1 8 2,1-1 7,1 3 4,-2 2 8,1 0 4,1 5 8,-5 0 2,1 0 0,-1 3 0,-2 1 2,-1-5 1,-2 7-1,-2-4-3,-2 5 1,-4-2-7,-3-2-1,0 3-7,-7-4 0,1 4-5,0-4-2,-8 2-3,1-3 1,-4-1-3,1-7-7,-5 5 6,1-7-5,0-1-6,0-4 1,0-6-2,0-1-10,0-7-3,0-4-9,6 0-1,5 3-5,5-10 4,4 5 2,7-2-3,6-4 0,10 7-4,5-2-3,8 0-10,4 3-22,13 0-31,1 6-43,3 0-42,0 1-52,6 7-52,-7-2-120,4 3-152,4 3 26,3-2-70,-4-1-94</inkml:trace>
  <inkml:trace contextRef="#ctx0" brushRef="#br0" timeOffset="-35885.93">11427 15567 1701,'6'-2'24,"1"-6"13,-4 8 21,5-2 13,-5-3 6,0 5 9,-3-2-3,0 2 2,3-6 1,-3 6-1,0 0-4,0 0-8,-13 13 0,3-6 2,0-2 3,-4 10-5,-2-6-6,-1 8-4,1 0-2,2 5-3,-6-4-2,3 7-8,1 0-7,-1 1 3,4 6-5,-4-8-3,7 3-9,-3-1 4,3-4-8,0-3 0,7 5-3,-5-2 4,8-2-6,-3-3-2,6-1-2,5-1 5,-2-3-7,4 0 0,4-1 1,5-2-7,2 0 6,5-2-4,1-7 0,3 0-1,7 0-4,6-3 2,1-4 5,5 1-3,-3-3-4,1 1 5,0 1-4,-4-3 2,-2 2-6,-1 1-6,-10-1-16,0 6-18,-3-5-13,-4-2-11,-3 1-30,0 4-23,-7-8-15,1 4-12,-8 3-21,1-7-23,-4 2-14,-3 0-34,-7-5-60,1 4-364,-8-6-155</inkml:trace>
  <inkml:trace contextRef="#ctx0" brushRef="#br0" timeOffset="-35646.9">11610 15599 1832,'-23'-9'19,"10"1"18,-1 5 6,4-1 19,4 8 30,3-1 15,-3 5 11,6 10 1,9-1 12,-3 8 14,4 8 7,4 6-8,2 4-10,4 4-11,6 8-12,2 3-13,-1 4-8,3-2-12,-5 0-21,20 20-55,-15-13-62,-7-9-52,-1-3-70,6-6-69,-8 0-139,-4-6-152,1-11 41,0 0-63,3 3-64</inkml:trace>
  <inkml:trace contextRef="#ctx0" brushRef="#br0" timeOffset="-35069.91">13834 15842 1579,'4'-9'12,"-1"0"18,1 0 5,-4-2 18,-4 4 2,4-3-1,-3 3-1,-4 0-2,4-1-8,-1 1 1,-2-2-6,3 1 1,-4 7 2,3-7 4,-2 8 5,0-7 0,-1 7-2,0 0-5,-3-3-3,0 6 1,-4 1 1,4 4 1,-6 2-3,2 1 1,-6 6-3,8 0 5,-7 13-3,7 3 6,-6 2 3,10 0 0,1 5 6,3 0 1,4-4-5,0 10 0,7 0 0,3 0-2,3-2-2,6-10-4,6 7 11,1-10-14,4-2 2,7-5 0,-4-9-4,4-5-4,4-1-2,-5-9-7,4-4-2,1-8 0,1-6 5,-2-2 0,-2-10-3,-5-2-3,-6-11 1,-8 3-1,-2-5-11,-10-3 2,-4 6-3,-3 0 1,-7 0-4,-6-6-12,-4 10-17,-9 1-17,-4 2-17,-4 2-18,-2 1-23,-5 6-35,5 2-44,6 6-55,-4 1-108,7 1-199,8 4 30,5-3-41,5 0-52</inkml:trace>
  <inkml:trace contextRef="#ctx0" brushRef="#br0" timeOffset="-34735.81">16036 15383 1696,'7'-8'64,"-1"-2"14,-3 7 15,0-2 7,2 5-2,-2 0-5,-3-3-6,0 3-7,3 8 11,0-4 2,1 13 10,-1 5-1,3 2 2,8 5-8,-4 5 7,3 7-5,4 1-9,3 8-12,0 8-7,3-4-3,1-1-12,3-1-7,-4 5-26,3-2-46,-6-9-51,-3-6-60,3 2-65,-3-9-94,-1-6-198,-2 3-36,-1-5-105,-4-5-129</inkml:trace>
  <inkml:trace contextRef="#ctx0" brushRef="#br0" timeOffset="-33966.35">18377 15272 1700,'-10'-17'-12,"5"2"27,3 0 11,2 5 16,2-1 22,7-1 10,0 2 3,3 0 3,10 3 4,1 0 1,3 4-1,4 3 1,4 3-2,6 4-4,0 3-3,-3 5-7,0 2-4,2 6-5,1 2-7,-10 2 1,-3-1-2,-4-2-4,-2 6-5,-5-2 1,-5 4 2,-5 1-4,0-1-1,-6-4-5,-6 7-3,0-6 3,-2 4 1,-2-5-1,-2-3-3,4 0-1,-2-3-9,4-5 2,0 1-3,-2-3 4,5-4 4,10-4-4,0-5-1,6 6 6,7-8-10,4-3 2,9-2-4,10 3-3,4-5-8,13-8 0,6 4-1,18-4-3,32-5-1,1 0-9,0 0-20,-18 2-34,-12 4-43,-6-1-60,-15 5-59,-3 3-63,-6-4-158,-17 4-89,-10-1-141,-13 5-169</inkml:trace>
  <inkml:trace contextRef="#ctx0" brushRef="#br0" timeOffset="-32846.3">9303 17648 1815,'13'-12'-20,"-3"-2"23,-3 4 19,2 5 20,-5-3 8,3 4 0,-4 1-3,0 1 8,-3 2 2,0 7 6,-3 3 2,0 2 0,-1 5 3,1-4-1,-4 8 1,1-1 0,-1 1-5,0 0-4,4 4-3,-7 4 2,0 0-6,3 0-5,-3 1-4,4 3-3,-4 0-6,2-1-2,-1-1-4,2-4-3,1 0 0,3-3-5,-2 0-1,2-2 1,3-5-6,0 1-2,8-3 5,1-2-3,4-1 2,8-2-5,5-3 0,1-4 3,10-1-5,-1-4-1,11-3-3,3-2-1,10-4 0,10-6 0,2-3-3,2 0-2,0-2 7,-4 0-6,0 2-1,0-1 2,-13 4-4,-1 1-5,-5 2-13,-8 1-25,-3 3-21,-10 2-21,-6 1-28,-5 0-33,-5 2-35,-1 0-31,-10-2-67,-3 2-99,-6-1-230,-7 0-109</inkml:trace>
  <inkml:trace contextRef="#ctx0" brushRef="#br0" timeOffset="-32598.96">9747 17718 1825,'-5'-6'57,"1"5"14,8-5 20,1 0 16,4 6 9,1 7 10,10 5 11,-4 5 30,10 5-1,2 14 6,8 8-3,2 6-6,11 25-13,-2 3-14,-4-1-11,1 5-13,-1 4-3,0-4-14,-2-2-31,-8-15-17,-6-7-36,3-4-35,-3-1-45,-8-8-47,-2-5-59,4 0-71,-9-11-88,1 0-194,-2-9 0,-4-1 65,2-6-127,2-5-89</inkml:trace>
  <inkml:trace contextRef="#ctx0" brushRef="#br0" timeOffset="-31362.26">11937 17585 1678,'4'-5'4,"-1"-1"11,0 2 12,-3-1 3,-3 1 3,3-2 9,-3 0 6,-4 1 3,0 3-3,4 0 14,-7-1 4,3 1-5,-4 2 3,2 0-2,-1 0 0,-1 2-4,-1 1-3,2 1-2,-4 1-1,5 7-1,-6 0 2,9 2-1,-3 3 0,2 3 7,4 5 6,3 0 3,0 6 0,3-1-1,0 2-2,4 0-1,2 4-4,5-3-1,-5 1-1,9-5-9,-5 2-2,4-3-1,3 0-3,0-4-8,0-1 6,-4-8 7,1 0 3,3-3-11,3-2 0,-2-5-5,2-3-2,-3-4-5,6-3-2,-2-2-2,3-4-2,-5-1-6,5-6 2,-6-2-4,-1-2-5,-4-2 2,-2-5-4,-8 3 0,-2-3 1,-4 2-2,-4-9-1,1 7 1,-7-3 1,0-1-8,-3 3 2,-4 3-4,1-4 3,-1 6-13,-4 6-6,2-1-8,-1 0-9,3 4-19,0 3-16,0-1-26,1 7-30,-1-1-23,7 5-31,1-2-37,-2 5-49,4 0-136,4 0-120,3 0-138,-3 5-158</inkml:trace>
  <inkml:trace contextRef="#ctx0" brushRef="#br0" timeOffset="-30969.65">14144 17229 1795,'5'-5'-3,"-2"1"23,0-1 22,0 2 18,1-2 12,-4 5 12,0 0 21,3 10 16,0 2 8,-3 3 12,6 9-5,2 5 24,-2 4-3,7 11-5,1 5-16,6 8-13,0 3-10,3-1-8,11 29-10,2-8-12,-6-12-33,0-6-52,-1-4-56,-1-3-53,-1-5-73,0-8-81,-4-4-161,-3-8-122,-3-3 51,-1-5-110,4 2-107</inkml:trace>
  <inkml:trace contextRef="#ctx0" brushRef="#br0" timeOffset="-30366.22">16319 17592 1715,'3'-18'22,"8"5"10,-4-6 15,5 1 20,1 1 13,5 0 5,2-1-2,7 0-3,-5 6-3,8-6-3,-3 14-10,3-4 1,0 7-7,0 1-5,0 1 1,0 5 0,0 0 4,0 12-2,0 0 6,-6 2-2,-1-1-2,-6 6-6,0 6 4,-8-1-3,-2 2 8,-7-1-19,-3 3-2,-1-1-2,-9 1-1,0 3-10,-4-1 1,-3-2-3,-1-3-2,2-3 0,-1-3-7,4-3 9,1-5-12,3 1 1,1-3-4,2 0 6,2-5-4,7 0-4,4-3-3,5-1 8,12-4-9,2 3 0,10-5-1,14 0-2,3-2-1,20-1-7,4-2-15,8-3-37,5 1-53,-3 0-66,3-4-89,-5 5-215,2-2-56,-10 1-138,-5 3-172</inkml:trace>
  <inkml:trace contextRef="#ctx0" brushRef="#br0" timeOffset="-29872.02">18978 17249 2127,'33'-34'145,"-6"5"-4,-2 3 10,-1 6-9,0 3-6,-7 2-4,-1-2-15,4 8-18,0-1-4,3 3-12,4-1-14,0 6 4,-7-4-6,7 12-5,-1-4-7,-4 3-4,3 0-2,-2 2 2,-3 4 7,-3 1 6,-4 3 1,0-3-4,-6 6-6,-5 2-5,-2-2 1,-2 1-15,-1 4 3,-7-3-3,0 3-4,-3-1-2,1-2-3,-3-3 0,0 7-5,0-7-1,1 0-3,1-5-1,3 5-4,0-5 0,0-3-6,4-1-1,-1 1-2,4-1 1,6 0-2,0-4-2,4 1 2,6-5-4,4 7 2,3-1 3,3 0 4,4 0 12,6 5 27,4-1 19,3 2 29,0 0 2,-1 5 11,-2-4-2,0 8-7,-4-4-1,-6 1-1,-3 1-5,-11 4-8,-7 2-4,-6 1-12,-6-2-5,-10 3-6,-8 9-21,-12-4-53,-15 0-82,-9 4-103,-30 3-114,-10-3-155,14-6-280,-1-13 77,-30 5 83,6-9-366,8-8-435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v"/>
        </inkml:traceFormat>
        <inkml:channelProperties>
          <inkml:channelProperty channel="X" name="resolution" value="3225.09839" units="1/cm"/>
          <inkml:channelProperty channel="Y" name="resolution" value="4300.13135" units="1/cm"/>
          <inkml:channelProperty channel="F" name="resolution" value="0" units="1/dev"/>
        </inkml:channelProperties>
      </inkml:inkSource>
      <inkml:timestamp xml:id="ts0" timeString="2021-09-01T03:12:08.54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8450 12170 752,'-3'5'221,"3"0"-69,-3-3-34,3 3 0,-4-3 1,1 4 10,3-1-2,-4 0-6,4-1 6,-2 2 6,2 0 5,-5 0-4,5 0 11,5-2 5,-5-1-11,0 2-9,2 0-1,-2 0-1,4 0-12,-1-1-3,4 2-1,-4-4-1,8-2-3,-2 0-6,8-2 0,3-4-4,6-1-7,4-3 2,7-2 2,14-8-4,2 0-2,17-10-2,26-13 9,4-2-6,-2 3-11,1 0-4,-5 4-7,-21 8-12,-11 5-1,-7 5-8,-9 0-15,-2 3-33,-11 0-37,-6 3-50,-4 2-51,-7-3-58,-5 5-72,-1 0-74,-10 0-126,-7 2-143,-2-2 38,-15 0-272,-3 0-330</inkml:trace>
</inkml:ink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D9A134-A5C9-4BD1-83BA-45A9A5B312BB}" type="datetimeFigureOut">
              <a:rPr lang="en-US" smtClean="0"/>
              <a:t>6/1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5B1990-6B0C-4AB6-8A1E-B50CE0A2480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797195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D9A134-A5C9-4BD1-83BA-45A9A5B312BB}" type="datetimeFigureOut">
              <a:rPr lang="en-US" smtClean="0"/>
              <a:t>6/1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5B1990-6B0C-4AB6-8A1E-B50CE0A2480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735675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D9A134-A5C9-4BD1-83BA-45A9A5B312BB}" type="datetimeFigureOut">
              <a:rPr lang="en-US" smtClean="0"/>
              <a:t>6/1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5B1990-6B0C-4AB6-8A1E-B50CE0A2480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681574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D9A134-A5C9-4BD1-83BA-45A9A5B312BB}" type="datetimeFigureOut">
              <a:rPr lang="en-US" smtClean="0"/>
              <a:t>6/1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5B1990-6B0C-4AB6-8A1E-B50CE0A2480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769377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D9A134-A5C9-4BD1-83BA-45A9A5B312BB}" type="datetimeFigureOut">
              <a:rPr lang="en-US" smtClean="0"/>
              <a:t>6/1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5B1990-6B0C-4AB6-8A1E-B50CE0A2480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8309203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D9A134-A5C9-4BD1-83BA-45A9A5B312BB}" type="datetimeFigureOut">
              <a:rPr lang="en-US" smtClean="0"/>
              <a:t>6/11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5B1990-6B0C-4AB6-8A1E-B50CE0A2480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358379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D9A134-A5C9-4BD1-83BA-45A9A5B312BB}" type="datetimeFigureOut">
              <a:rPr lang="en-US" smtClean="0"/>
              <a:t>6/11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5B1990-6B0C-4AB6-8A1E-B50CE0A2480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740565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D9A134-A5C9-4BD1-83BA-45A9A5B312BB}" type="datetimeFigureOut">
              <a:rPr lang="en-US" smtClean="0"/>
              <a:t>6/11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5B1990-6B0C-4AB6-8A1E-B50CE0A2480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105689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D9A134-A5C9-4BD1-83BA-45A9A5B312BB}" type="datetimeFigureOut">
              <a:rPr lang="en-US" smtClean="0"/>
              <a:t>6/11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5B1990-6B0C-4AB6-8A1E-B50CE0A2480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682703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D9A134-A5C9-4BD1-83BA-45A9A5B312BB}" type="datetimeFigureOut">
              <a:rPr lang="en-US" smtClean="0"/>
              <a:t>6/11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5B1990-6B0C-4AB6-8A1E-B50CE0A2480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102934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D9A134-A5C9-4BD1-83BA-45A9A5B312BB}" type="datetimeFigureOut">
              <a:rPr lang="en-US" smtClean="0"/>
              <a:t>6/11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5B1990-6B0C-4AB6-8A1E-B50CE0A2480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572289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0D9A134-A5C9-4BD1-83BA-45A9A5B312BB}" type="datetimeFigureOut">
              <a:rPr lang="en-US" smtClean="0"/>
              <a:t>6/1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B5B1990-6B0C-4AB6-8A1E-B50CE0A2480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144160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customXml" Target="../ink/ink6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customXml" Target="../ink/ink7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customXml" Target="../ink/ink8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6.emf"/><Relationship Id="rId4" Type="http://schemas.openxmlformats.org/officeDocument/2006/relationships/customXml" Target="../ink/ink9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2" Type="http://schemas.openxmlformats.org/officeDocument/2006/relationships/customXml" Target="../ink/ink10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2" Type="http://schemas.openxmlformats.org/officeDocument/2006/relationships/customXml" Target="../ink/ink11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7" Type="http://schemas.openxmlformats.org/officeDocument/2006/relationships/image" Target="../media/image21.emf"/><Relationship Id="rId2" Type="http://schemas.openxmlformats.org/officeDocument/2006/relationships/customXml" Target="../ink/ink12.xml"/><Relationship Id="rId1" Type="http://schemas.openxmlformats.org/officeDocument/2006/relationships/slideLayout" Target="../slideLayouts/slideLayout2.xml"/><Relationship Id="rId6" Type="http://schemas.openxmlformats.org/officeDocument/2006/relationships/customXml" Target="../ink/ink14.xml"/><Relationship Id="rId5" Type="http://schemas.openxmlformats.org/officeDocument/2006/relationships/image" Target="../media/image20.emf"/><Relationship Id="rId4" Type="http://schemas.openxmlformats.org/officeDocument/2006/relationships/customXml" Target="../ink/ink13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customXml" Target="../ink/ink18.xml"/><Relationship Id="rId3" Type="http://schemas.openxmlformats.org/officeDocument/2006/relationships/image" Target="../media/image200.emf"/><Relationship Id="rId7" Type="http://schemas.openxmlformats.org/officeDocument/2006/relationships/image" Target="../media/image23.emf"/><Relationship Id="rId2" Type="http://schemas.openxmlformats.org/officeDocument/2006/relationships/customXml" Target="../ink/ink15.xml"/><Relationship Id="rId1" Type="http://schemas.openxmlformats.org/officeDocument/2006/relationships/slideLayout" Target="../slideLayouts/slideLayout2.xml"/><Relationship Id="rId6" Type="http://schemas.openxmlformats.org/officeDocument/2006/relationships/customXml" Target="../ink/ink17.xml"/><Relationship Id="rId5" Type="http://schemas.openxmlformats.org/officeDocument/2006/relationships/image" Target="../media/image22.emf"/><Relationship Id="rId4" Type="http://schemas.openxmlformats.org/officeDocument/2006/relationships/customXml" Target="../ink/ink16.xml"/><Relationship Id="rId9" Type="http://schemas.openxmlformats.org/officeDocument/2006/relationships/image" Target="../media/image24.e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0.emf"/><Relationship Id="rId2" Type="http://schemas.openxmlformats.org/officeDocument/2006/relationships/customXml" Target="../ink/ink19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0.emf"/><Relationship Id="rId2" Type="http://schemas.openxmlformats.org/officeDocument/2006/relationships/customXml" Target="../ink/ink20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2" Type="http://schemas.openxmlformats.org/officeDocument/2006/relationships/customXml" Target="../ink/ink2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6.emf"/><Relationship Id="rId4" Type="http://schemas.openxmlformats.org/officeDocument/2006/relationships/customXml" Target="../ink/ink2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2" Type="http://schemas.openxmlformats.org/officeDocument/2006/relationships/customXml" Target="../ink/ink23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0.emf"/><Relationship Id="rId2" Type="http://schemas.openxmlformats.org/officeDocument/2006/relationships/customXml" Target="../ink/ink2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8.emf"/><Relationship Id="rId4" Type="http://schemas.openxmlformats.org/officeDocument/2006/relationships/customXml" Target="../ink/ink25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0.emf"/><Relationship Id="rId2" Type="http://schemas.openxmlformats.org/officeDocument/2006/relationships/customXml" Target="../ink/ink26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2.xml"/><Relationship Id="rId4" Type="http://schemas.openxmlformats.org/officeDocument/2006/relationships/oleObject" Target="../embeddings/oleObject7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3.wmf"/><Relationship Id="rId7" Type="http://schemas.openxmlformats.org/officeDocument/2006/relationships/image" Target="../media/image5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7.wmf"/><Relationship Id="rId5" Type="http://schemas.openxmlformats.org/officeDocument/2006/relationships/image" Target="../media/image4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6.w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emf"/><Relationship Id="rId2" Type="http://schemas.openxmlformats.org/officeDocument/2006/relationships/customXml" Target="../ink/ink27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7.emf"/><Relationship Id="rId4" Type="http://schemas.openxmlformats.org/officeDocument/2006/relationships/customXml" Target="../ink/ink28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emf"/><Relationship Id="rId2" Type="http://schemas.openxmlformats.org/officeDocument/2006/relationships/customXml" Target="../ink/ink29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7" Type="http://schemas.openxmlformats.org/officeDocument/2006/relationships/image" Target="../media/image41.emf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Relationship Id="rId6" Type="http://schemas.openxmlformats.org/officeDocument/2006/relationships/customXml" Target="../ink/ink31.xml"/><Relationship Id="rId5" Type="http://schemas.openxmlformats.org/officeDocument/2006/relationships/image" Target="../media/image380.emf"/><Relationship Id="rId4" Type="http://schemas.openxmlformats.org/officeDocument/2006/relationships/customXml" Target="../ink/ink30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emf"/><Relationship Id="rId2" Type="http://schemas.openxmlformats.org/officeDocument/2006/relationships/customXml" Target="../ink/ink32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emf"/><Relationship Id="rId2" Type="http://schemas.openxmlformats.org/officeDocument/2006/relationships/customXml" Target="../ink/ink33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emf"/><Relationship Id="rId2" Type="http://schemas.openxmlformats.org/officeDocument/2006/relationships/customXml" Target="../ink/ink3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1.emf"/><Relationship Id="rId4" Type="http://schemas.openxmlformats.org/officeDocument/2006/relationships/customXml" Target="../ink/ink35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emf"/><Relationship Id="rId2" Type="http://schemas.openxmlformats.org/officeDocument/2006/relationships/customXml" Target="../ink/ink36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emf"/><Relationship Id="rId2" Type="http://schemas.openxmlformats.org/officeDocument/2006/relationships/customXml" Target="../ink/ink37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customXml" Target="../ink/ink1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emf"/><Relationship Id="rId2" Type="http://schemas.openxmlformats.org/officeDocument/2006/relationships/customXml" Target="../ink/ink38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emf"/><Relationship Id="rId2" Type="http://schemas.openxmlformats.org/officeDocument/2006/relationships/customXml" Target="../ink/ink39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emf"/><Relationship Id="rId2" Type="http://schemas.openxmlformats.org/officeDocument/2006/relationships/customXml" Target="../ink/ink40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emf"/><Relationship Id="rId2" Type="http://schemas.openxmlformats.org/officeDocument/2006/relationships/customXml" Target="../ink/ink41.xml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emf"/><Relationship Id="rId2" Type="http://schemas.openxmlformats.org/officeDocument/2006/relationships/customXml" Target="../ink/ink42.xml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emf"/><Relationship Id="rId2" Type="http://schemas.openxmlformats.org/officeDocument/2006/relationships/customXml" Target="../ink/ink43.xml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customXml" Target="../ink/ink2.xm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emf"/><Relationship Id="rId2" Type="http://schemas.openxmlformats.org/officeDocument/2006/relationships/customXml" Target="../ink/ink44.xml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emf"/><Relationship Id="rId2" Type="http://schemas.openxmlformats.org/officeDocument/2006/relationships/customXml" Target="../ink/ink45.xml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emf"/><Relationship Id="rId2" Type="http://schemas.openxmlformats.org/officeDocument/2006/relationships/customXml" Target="../ink/ink46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customXml" Target="../ink/ink3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customXml" Target="../ink/ink4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customXml" Target="../ink/ink5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US" i="1" dirty="0"/>
              <a:t>GROUP THEORY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type="subTitle" idx="1"/>
          </p:nvPr>
        </p:nvSpPr>
        <p:spPr/>
        <p:txBody>
          <a:bodyPr>
            <a:normAutofit fontScale="92500" lnSpcReduction="10000"/>
          </a:bodyPr>
          <a:lstStyle/>
          <a:p>
            <a:pPr algn="ctr">
              <a:buNone/>
            </a:pPr>
            <a:endParaRPr lang="en-US" dirty="0"/>
          </a:p>
          <a:p>
            <a:pPr algn="ctr">
              <a:buNone/>
            </a:pPr>
            <a:endParaRPr lang="en-US" dirty="0"/>
          </a:p>
          <a:p>
            <a:pPr algn="ctr">
              <a:buNone/>
            </a:pPr>
            <a:r>
              <a:rPr lang="en-US" sz="4800" b="1" i="1" dirty="0">
                <a:solidFill>
                  <a:schemeClr val="tx1"/>
                </a:solidFill>
              </a:rPr>
              <a:t>INTRODUCTION</a:t>
            </a:r>
          </a:p>
        </p:txBody>
      </p:sp>
    </p:spTree>
    <p:extLst>
      <p:ext uri="{BB962C8B-B14F-4D97-AF65-F5344CB8AC3E}">
        <p14:creationId xmlns:p14="http://schemas.microsoft.com/office/powerpoint/2010/main" val="375212676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4" name="Ink 3"/>
              <p14:cNvContentPartPr/>
              <p14:nvPr/>
            </p14:nvContentPartPr>
            <p14:xfrm>
              <a:off x="140760" y="187920"/>
              <a:ext cx="8895600" cy="598896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35000" y="177480"/>
                <a:ext cx="8911440" cy="60073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01811567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4" name="Ink 3"/>
              <p14:cNvContentPartPr/>
              <p14:nvPr/>
            </p14:nvContentPartPr>
            <p14:xfrm>
              <a:off x="240480" y="33480"/>
              <a:ext cx="9042120" cy="447444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234360" y="28800"/>
                <a:ext cx="9060120" cy="44906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47123070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txBody>
          <a:bodyPr>
            <a:normAutofit fontScale="90000"/>
          </a:bodyPr>
          <a:lstStyle/>
          <a:p>
            <a:r>
              <a:rPr lang="en-US" dirty="0"/>
              <a:t>Examples continue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66800"/>
            <a:ext cx="8229600" cy="5059363"/>
          </a:xfrm>
        </p:spPr>
        <p:txBody>
          <a:bodyPr>
            <a:normAutofit/>
          </a:bodyPr>
          <a:lstStyle/>
          <a:p>
            <a:r>
              <a:rPr lang="en-US" sz="2400" dirty="0"/>
              <a:t>1. Z</a:t>
            </a:r>
            <a:r>
              <a:rPr lang="en-US" sz="2400" baseline="-25000" dirty="0"/>
              <a:t>5 </a:t>
            </a:r>
            <a:r>
              <a:rPr lang="en-US" sz="2400" dirty="0"/>
              <a:t> = {0,1,2,3,4}. (Z</a:t>
            </a:r>
            <a:r>
              <a:rPr lang="en-US" sz="2400" baseline="-25000" dirty="0"/>
              <a:t>5</a:t>
            </a:r>
            <a:r>
              <a:rPr lang="en-US" sz="2400" dirty="0"/>
              <a:t> ,+</a:t>
            </a:r>
            <a:r>
              <a:rPr lang="en-US" sz="2400" baseline="-25000" dirty="0"/>
              <a:t>5</a:t>
            </a:r>
            <a:r>
              <a:rPr lang="en-US" sz="2400" dirty="0"/>
              <a:t> ) is a group where +</a:t>
            </a:r>
            <a:r>
              <a:rPr lang="en-US" sz="2400" baseline="-25000" dirty="0"/>
              <a:t>5 </a:t>
            </a:r>
            <a:r>
              <a:rPr lang="en-US" sz="2400" dirty="0"/>
              <a:t> denotes addition modulo 5.</a:t>
            </a:r>
          </a:p>
          <a:p>
            <a:pPr>
              <a:buNone/>
            </a:pPr>
            <a:r>
              <a:rPr lang="en-US" sz="2400" baseline="-25000" dirty="0"/>
              <a:t> </a:t>
            </a:r>
            <a:r>
              <a:rPr lang="en-US" sz="2400" dirty="0"/>
              <a:t>   </a:t>
            </a:r>
          </a:p>
          <a:p>
            <a:pPr>
              <a:buNone/>
            </a:pPr>
            <a:r>
              <a:rPr lang="en-US" sz="2400" baseline="-25000" dirty="0"/>
              <a:t>  </a:t>
            </a:r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pPr>
              <a:buNone/>
            </a:pPr>
            <a:endParaRPr lang="en-US" sz="2400" dirty="0"/>
          </a:p>
          <a:p>
            <a:endParaRPr lang="en-US" sz="2400" dirty="0"/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533400" y="1981200"/>
          <a:ext cx="8001000" cy="4191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335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335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335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335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3335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3335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719750"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rgbClr val="FF0000"/>
                          </a:solidFill>
                        </a:rPr>
                        <a:t>+</a:t>
                      </a:r>
                      <a:r>
                        <a:rPr lang="en-US" baseline="-25000" dirty="0">
                          <a:solidFill>
                            <a:srgbClr val="FF0000"/>
                          </a:solidFill>
                        </a:rPr>
                        <a:t>5</a:t>
                      </a:r>
                      <a:endParaRPr 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rgbClr val="FF0000"/>
                          </a:solidFill>
                        </a:rPr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rgbClr val="FF0000"/>
                          </a:solidFill>
                        </a:rPr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rgbClr val="FF0000"/>
                          </a:solidFill>
                        </a:rPr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rgbClr val="FF0000"/>
                          </a:solidFill>
                        </a:rPr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rgbClr val="FF0000"/>
                          </a:solidFill>
                        </a:rPr>
                        <a:t>4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19750"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rgbClr val="FF0000"/>
                          </a:solidFill>
                        </a:rPr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rgbClr val="FF0000"/>
                          </a:solidFill>
                        </a:rPr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rgbClr val="FF0000"/>
                          </a:solidFill>
                        </a:rPr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rgbClr val="FF0000"/>
                          </a:solidFill>
                        </a:rPr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rgbClr val="FF0000"/>
                          </a:solidFill>
                        </a:rPr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rgbClr val="FF0000"/>
                          </a:solidFill>
                        </a:rPr>
                        <a:t>4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719750"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rgbClr val="FF0000"/>
                          </a:solidFill>
                        </a:rPr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rgbClr val="FF0000"/>
                          </a:solidFill>
                        </a:rPr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rgbClr val="FF0000"/>
                          </a:solidFill>
                        </a:rPr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rgbClr val="FF0000"/>
                          </a:solidFill>
                        </a:rPr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rgbClr val="FF0000"/>
                          </a:solidFill>
                        </a:rPr>
                        <a:t>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rgbClr val="FF0000"/>
                          </a:solidFill>
                        </a:rPr>
                        <a:t>5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719750"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rgbClr val="FF0000"/>
                          </a:solidFill>
                        </a:rPr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rgbClr val="FF0000"/>
                          </a:solidFill>
                        </a:rPr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rgbClr val="FF0000"/>
                          </a:solidFill>
                        </a:rPr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rgbClr val="FF0000"/>
                          </a:solidFill>
                        </a:rPr>
                        <a:t>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rgbClr val="FF0000"/>
                          </a:solidFill>
                        </a:rPr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rgbClr val="FF0000"/>
                          </a:solidFill>
                        </a:rPr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719750"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rgbClr val="FF0000"/>
                          </a:solidFill>
                        </a:rPr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rgbClr val="FF0000"/>
                          </a:solidFill>
                        </a:rPr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rgbClr val="FF0000"/>
                          </a:solidFill>
                        </a:rPr>
                        <a:t>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rgbClr val="FF0000"/>
                          </a:solidFill>
                        </a:rPr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rgbClr val="FF0000"/>
                          </a:solidFill>
                        </a:rPr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rgbClr val="FF0000"/>
                          </a:solidFill>
                        </a:rPr>
                        <a:t>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592250"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rgbClr val="FF0000"/>
                          </a:solidFill>
                        </a:rPr>
                        <a:t>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rgbClr val="FF0000"/>
                          </a:solidFill>
                        </a:rPr>
                        <a:t>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rgbClr val="FF0000"/>
                          </a:solidFill>
                        </a:rPr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rgbClr val="FF0000"/>
                          </a:solidFill>
                        </a:rPr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rgbClr val="FF0000"/>
                          </a:solidFill>
                        </a:rPr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rgbClr val="FF0000"/>
                          </a:solidFill>
                        </a:rPr>
                        <a:t>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37833179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4" name="Ink 3"/>
              <p14:cNvContentPartPr/>
              <p14:nvPr/>
            </p14:nvContentPartPr>
            <p14:xfrm>
              <a:off x="247680" y="127800"/>
              <a:ext cx="8848800" cy="672336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240480" y="120600"/>
                <a:ext cx="8863560" cy="6744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5" name="Ink 4"/>
              <p14:cNvContentPartPr/>
              <p14:nvPr/>
            </p14:nvContentPartPr>
            <p14:xfrm>
              <a:off x="6633360" y="4218120"/>
              <a:ext cx="444960" cy="200160"/>
            </p14:xfrm>
          </p:contentPart>
        </mc:Choice>
        <mc:Fallback xmlns="">
          <p:pic>
            <p:nvPicPr>
              <p:cNvPr id="5" name="Ink 4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6626520" y="4214880"/>
                <a:ext cx="461520" cy="2124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01608867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4" name="Ink 3"/>
              <p14:cNvContentPartPr/>
              <p14:nvPr/>
            </p14:nvContentPartPr>
            <p14:xfrm>
              <a:off x="72360" y="277200"/>
              <a:ext cx="9067320" cy="605196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67320" y="270360"/>
                <a:ext cx="9075600" cy="60670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70441635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EAA49D5-C4E5-62A5-5E30-D59AD4D1C31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E48E794-1846-2BBA-2D00-64810223462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893908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4" name="Ink 3"/>
              <p14:cNvContentPartPr/>
              <p14:nvPr/>
            </p14:nvContentPartPr>
            <p14:xfrm>
              <a:off x="154440" y="326160"/>
              <a:ext cx="8904600" cy="544464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45080" y="317160"/>
                <a:ext cx="8917200" cy="54687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26998491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6386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49630310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RE EXAMPLES</a:t>
            </a:r>
          </a:p>
        </p:txBody>
      </p:sp>
      <p:pic>
        <p:nvPicPr>
          <p:cNvPr id="17410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33400" y="1447800"/>
            <a:ext cx="79248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411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33400" y="2590800"/>
            <a:ext cx="8077200" cy="403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9819085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4" name="Ink 3"/>
              <p14:cNvContentPartPr/>
              <p14:nvPr/>
            </p14:nvContentPartPr>
            <p14:xfrm>
              <a:off x="-37800" y="157320"/>
              <a:ext cx="9112680" cy="645588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-50040" y="150480"/>
                <a:ext cx="9134640" cy="6479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5" name="Ink 4"/>
              <p14:cNvContentPartPr/>
              <p14:nvPr/>
            </p14:nvContentPartPr>
            <p14:xfrm>
              <a:off x="6791040" y="1852200"/>
              <a:ext cx="2306160" cy="368280"/>
            </p14:xfrm>
          </p:contentPart>
        </mc:Choice>
        <mc:Fallback xmlns="">
          <p:pic>
            <p:nvPicPr>
              <p:cNvPr id="5" name="Ink 4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6785280" y="1843560"/>
                <a:ext cx="2316600" cy="387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6" name="Ink 5"/>
              <p14:cNvContentPartPr/>
              <p14:nvPr/>
            </p14:nvContentPartPr>
            <p14:xfrm>
              <a:off x="219240" y="2732400"/>
              <a:ext cx="4630680" cy="4115160"/>
            </p14:xfrm>
          </p:contentPart>
        </mc:Choice>
        <mc:Fallback xmlns="">
          <p:pic>
            <p:nvPicPr>
              <p:cNvPr id="6" name="Ink 5"/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215640" y="2725200"/>
                <a:ext cx="4639680" cy="41338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80841094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990600"/>
          </a:xfrm>
        </p:spPr>
        <p:txBody>
          <a:bodyPr/>
          <a:lstStyle/>
          <a:p>
            <a:r>
              <a:rPr lang="en-US" dirty="0"/>
              <a:t>BINARY OPERATION</a:t>
            </a:r>
          </a:p>
        </p:txBody>
      </p:sp>
      <p:pic>
        <p:nvPicPr>
          <p:cNvPr id="15362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14400" y="1295400"/>
            <a:ext cx="68580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363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90600" y="2338388"/>
            <a:ext cx="6857999" cy="3605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175226042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4" name="Ink 3"/>
              <p14:cNvContentPartPr/>
              <p14:nvPr/>
            </p14:nvContentPartPr>
            <p14:xfrm>
              <a:off x="-61200" y="2160"/>
              <a:ext cx="9540720" cy="617472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-73080" y="-5400"/>
                <a:ext cx="9568440" cy="6193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5" name="Ink 4"/>
              <p14:cNvContentPartPr/>
              <p14:nvPr/>
            </p14:nvContentPartPr>
            <p14:xfrm>
              <a:off x="2385000" y="2457720"/>
              <a:ext cx="5928480" cy="2543040"/>
            </p14:xfrm>
          </p:contentPart>
        </mc:Choice>
        <mc:Fallback xmlns="">
          <p:pic>
            <p:nvPicPr>
              <p:cNvPr id="5" name="Ink 4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2377800" y="2451240"/>
                <a:ext cx="5942520" cy="2557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6" name="Ink 5"/>
              <p14:cNvContentPartPr/>
              <p14:nvPr/>
            </p14:nvContentPartPr>
            <p14:xfrm>
              <a:off x="486720" y="1737720"/>
              <a:ext cx="8008200" cy="4361400"/>
            </p14:xfrm>
          </p:contentPart>
        </mc:Choice>
        <mc:Fallback xmlns="">
          <p:pic>
            <p:nvPicPr>
              <p:cNvPr id="6" name="Ink 5"/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480960" y="1731240"/>
                <a:ext cx="8018280" cy="4376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7" name="Ink 6"/>
              <p14:cNvContentPartPr/>
              <p14:nvPr/>
            </p14:nvContentPartPr>
            <p14:xfrm>
              <a:off x="321840" y="1287000"/>
              <a:ext cx="7538040" cy="5264280"/>
            </p14:xfrm>
          </p:contentPart>
        </mc:Choice>
        <mc:Fallback xmlns="">
          <p:pic>
            <p:nvPicPr>
              <p:cNvPr id="7" name="Ink 6"/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312840" y="1283760"/>
                <a:ext cx="7556400" cy="52779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77434821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4" name="Ink 3"/>
              <p14:cNvContentPartPr/>
              <p14:nvPr/>
            </p14:nvContentPartPr>
            <p14:xfrm>
              <a:off x="23400" y="16920"/>
              <a:ext cx="9279720" cy="684144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8000" y="11520"/>
                <a:ext cx="9294480" cy="68551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57341303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4" name="Ink 3"/>
              <p14:cNvContentPartPr/>
              <p14:nvPr/>
            </p14:nvContentPartPr>
            <p14:xfrm>
              <a:off x="197640" y="79920"/>
              <a:ext cx="8899560" cy="580320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89360" y="74160"/>
                <a:ext cx="8917920" cy="58122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104159466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4" name="Ink 3"/>
              <p14:cNvContentPartPr/>
              <p14:nvPr/>
            </p14:nvContentPartPr>
            <p14:xfrm>
              <a:off x="397800" y="63720"/>
              <a:ext cx="8030160" cy="219384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388080" y="58320"/>
                <a:ext cx="8049240" cy="2202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5" name="Ink 4"/>
              <p14:cNvContentPartPr/>
              <p14:nvPr/>
            </p14:nvContentPartPr>
            <p14:xfrm>
              <a:off x="145800" y="3318480"/>
              <a:ext cx="8924040" cy="3505680"/>
            </p14:xfrm>
          </p:contentPart>
        </mc:Choice>
        <mc:Fallback xmlns="">
          <p:pic>
            <p:nvPicPr>
              <p:cNvPr id="5" name="Ink 4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139320" y="3313800"/>
                <a:ext cx="8941320" cy="35136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393172997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4" name="Ink 3"/>
              <p14:cNvContentPartPr/>
              <p14:nvPr/>
            </p14:nvContentPartPr>
            <p14:xfrm>
              <a:off x="636840" y="328320"/>
              <a:ext cx="8094600" cy="390456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630360" y="324000"/>
                <a:ext cx="8109720" cy="39182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860447896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4" name="Ink 3"/>
              <p14:cNvContentPartPr/>
              <p14:nvPr/>
            </p14:nvContentPartPr>
            <p14:xfrm>
              <a:off x="372600" y="154800"/>
              <a:ext cx="8830800" cy="649296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364320" y="148680"/>
                <a:ext cx="8842320" cy="6506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5" name="Ink 4"/>
              <p14:cNvContentPartPr/>
              <p14:nvPr/>
            </p14:nvContentPartPr>
            <p14:xfrm>
              <a:off x="1207080" y="1373040"/>
              <a:ext cx="7738200" cy="2819160"/>
            </p14:xfrm>
          </p:contentPart>
        </mc:Choice>
        <mc:Fallback xmlns="">
          <p:pic>
            <p:nvPicPr>
              <p:cNvPr id="5" name="Ink 4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1201320" y="1366920"/>
                <a:ext cx="7747200" cy="28278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67906525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4" name="Ink 3"/>
              <p14:cNvContentPartPr/>
              <p14:nvPr/>
            </p14:nvContentPartPr>
            <p14:xfrm>
              <a:off x="445680" y="267840"/>
              <a:ext cx="8538120" cy="96444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437760" y="259920"/>
                <a:ext cx="8553240" cy="9824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67863869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22530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8600" y="228600"/>
            <a:ext cx="81534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2531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04800" y="1219200"/>
            <a:ext cx="8077200" cy="27146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2532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57200" y="4191000"/>
            <a:ext cx="5638800" cy="5071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81000" y="4876800"/>
            <a:ext cx="8001000" cy="6306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471828092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487362"/>
          </a:xfrm>
        </p:spPr>
        <p:txBody>
          <a:bodyPr>
            <a:normAutofit fontScale="90000"/>
          </a:bodyPr>
          <a:lstStyle/>
          <a:p>
            <a:r>
              <a:rPr lang="en-US" dirty="0"/>
              <a:t>TR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5135563"/>
          </a:xfrm>
        </p:spPr>
        <p:txBody>
          <a:bodyPr>
            <a:normAutofit lnSpcReduction="10000"/>
          </a:bodyPr>
          <a:lstStyle/>
          <a:p>
            <a:r>
              <a:rPr lang="en-US" dirty="0"/>
              <a:t>1. Show that G={1,-1,i,-i} is a group under usual multiplication.</a:t>
            </a:r>
          </a:p>
          <a:p>
            <a:r>
              <a:rPr lang="en-US" dirty="0"/>
              <a:t>2. If * is defined on R such that a*b=</a:t>
            </a:r>
            <a:r>
              <a:rPr lang="en-US" dirty="0" err="1"/>
              <a:t>a+b-ab</a:t>
            </a:r>
            <a:r>
              <a:rPr lang="en-US" dirty="0"/>
              <a:t>, for </a:t>
            </a:r>
            <a:r>
              <a:rPr lang="en-US" dirty="0" err="1"/>
              <a:t>a,b</a:t>
            </a:r>
            <a:r>
              <a:rPr lang="en-US" dirty="0"/>
              <a:t>     R, show that (R,*) is an </a:t>
            </a:r>
            <a:r>
              <a:rPr lang="en-US" dirty="0" err="1"/>
              <a:t>abelian</a:t>
            </a:r>
            <a:r>
              <a:rPr lang="en-US" dirty="0"/>
              <a:t> group.</a:t>
            </a:r>
          </a:p>
          <a:p>
            <a:r>
              <a:rPr lang="en-US" dirty="0"/>
              <a:t>3. If * is defined on Q</a:t>
            </a:r>
            <a:r>
              <a:rPr lang="en-US" baseline="30000" dirty="0"/>
              <a:t>+</a:t>
            </a:r>
            <a:r>
              <a:rPr lang="en-US" dirty="0"/>
              <a:t> such that a*b=</a:t>
            </a:r>
            <a:r>
              <a:rPr lang="en-US" dirty="0" err="1"/>
              <a:t>ab</a:t>
            </a:r>
            <a:r>
              <a:rPr lang="en-US" dirty="0"/>
              <a:t>/3, for </a:t>
            </a:r>
            <a:r>
              <a:rPr lang="en-US" dirty="0" err="1"/>
              <a:t>a,b</a:t>
            </a:r>
            <a:r>
              <a:rPr lang="en-US" dirty="0"/>
              <a:t>     Q</a:t>
            </a:r>
            <a:r>
              <a:rPr lang="en-US" baseline="30000" dirty="0"/>
              <a:t>+</a:t>
            </a:r>
            <a:r>
              <a:rPr lang="en-US" dirty="0"/>
              <a:t>, show that {Q</a:t>
            </a:r>
            <a:r>
              <a:rPr lang="en-US" baseline="30000" dirty="0"/>
              <a:t>+</a:t>
            </a:r>
            <a:r>
              <a:rPr lang="en-US" dirty="0"/>
              <a:t>,*} is an </a:t>
            </a:r>
            <a:r>
              <a:rPr lang="en-US" dirty="0" err="1"/>
              <a:t>abelian</a:t>
            </a:r>
            <a:r>
              <a:rPr lang="en-US" dirty="0"/>
              <a:t> group.</a:t>
            </a:r>
          </a:p>
          <a:p>
            <a:r>
              <a:rPr lang="en-US" dirty="0"/>
              <a:t>4. Show that the following sets of 2X2 matrices form a group under matrix multiplication</a:t>
            </a:r>
          </a:p>
        </p:txBody>
      </p:sp>
      <p:graphicFrame>
        <p:nvGraphicFramePr>
          <p:cNvPr id="47106" name="Object 2"/>
          <p:cNvGraphicFramePr>
            <a:graphicFrameLocks noChangeAspect="1"/>
          </p:cNvGraphicFramePr>
          <p:nvPr/>
        </p:nvGraphicFramePr>
        <p:xfrm>
          <a:off x="1981200" y="2514600"/>
          <a:ext cx="381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6720" imgH="126720" progId="Equation.DSMT4">
                  <p:embed/>
                </p:oleObj>
              </mc:Choice>
              <mc:Fallback>
                <p:oleObj name="Equation" r:id="rId2" imgW="126720" imgH="126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2514600"/>
                        <a:ext cx="381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07" name="Object 3"/>
          <p:cNvGraphicFramePr>
            <a:graphicFrameLocks noChangeAspect="1"/>
          </p:cNvGraphicFramePr>
          <p:nvPr/>
        </p:nvGraphicFramePr>
        <p:xfrm>
          <a:off x="1447800" y="3962400"/>
          <a:ext cx="381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6720" imgH="126720" progId="Equation.DSMT4">
                  <p:embed/>
                </p:oleObj>
              </mc:Choice>
              <mc:Fallback>
                <p:oleObj name="Equation" r:id="rId4" imgW="126720" imgH="126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962400"/>
                        <a:ext cx="381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93973083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graphicFrame>
        <p:nvGraphicFramePr>
          <p:cNvPr id="4" name="Content Placeholder 3"/>
          <p:cNvGraphicFramePr>
            <a:graphicFrameLocks noGrp="1" noChangeAspect="1"/>
          </p:cNvGraphicFramePr>
          <p:nvPr>
            <p:ph idx="1"/>
          </p:nvPr>
        </p:nvGraphicFramePr>
        <p:xfrm>
          <a:off x="1216025" y="1997075"/>
          <a:ext cx="6407150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213000" imgH="482400" progId="Equation.DSMT4">
                  <p:embed/>
                </p:oleObj>
              </mc:Choice>
              <mc:Fallback>
                <p:oleObj name="Equation" r:id="rId2" imgW="321300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6025" y="1997075"/>
                        <a:ext cx="6407150" cy="962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9699423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39762"/>
          </a:xfrm>
        </p:spPr>
        <p:txBody>
          <a:bodyPr>
            <a:normAutofit fontScale="90000"/>
          </a:bodyPr>
          <a:lstStyle/>
          <a:p>
            <a:r>
              <a:rPr lang="en-US" dirty="0"/>
              <a:t>DEFINI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14400"/>
            <a:ext cx="8229600" cy="5562600"/>
          </a:xfrm>
        </p:spPr>
        <p:txBody>
          <a:bodyPr/>
          <a:lstStyle/>
          <a:p>
            <a:r>
              <a:rPr lang="en-US" dirty="0"/>
              <a:t>A  set (G,*) is said to be a group if it satisfies the following properties:</a:t>
            </a:r>
          </a:p>
          <a:p>
            <a:r>
              <a:rPr lang="en-US" dirty="0"/>
              <a:t>(a)Closure:                                 </a:t>
            </a:r>
          </a:p>
          <a:p>
            <a:r>
              <a:rPr lang="en-US" dirty="0"/>
              <a:t>(b) Associative:                                              </a:t>
            </a:r>
          </a:p>
          <a:p>
            <a:r>
              <a:rPr lang="en-US" dirty="0"/>
              <a:t>(c)Existence of Identity:                              </a:t>
            </a:r>
          </a:p>
          <a:p>
            <a:r>
              <a:rPr lang="en-US" dirty="0"/>
              <a:t>(d)Existence of Inverse:                             </a:t>
            </a:r>
          </a:p>
          <a:p>
            <a:pPr>
              <a:buNone/>
            </a:pPr>
            <a:r>
              <a:rPr lang="en-US" dirty="0"/>
              <a:t> Note:                                       G is </a:t>
            </a:r>
            <a:r>
              <a:rPr lang="en-US" dirty="0" err="1"/>
              <a:t>abelian</a:t>
            </a:r>
            <a:endParaRPr lang="en-US" dirty="0"/>
          </a:p>
          <a:p>
            <a:pPr>
              <a:buNone/>
            </a:pPr>
            <a:r>
              <a:rPr lang="en-US" dirty="0"/>
              <a:t> Note: If (a) &amp;(b) satisfied G is a semi-group</a:t>
            </a:r>
          </a:p>
          <a:p>
            <a:pPr>
              <a:buNone/>
            </a:pPr>
            <a:r>
              <a:rPr lang="en-US" dirty="0"/>
              <a:t>            If (a),(b) &amp; (c) satisfied G is a </a:t>
            </a:r>
            <a:r>
              <a:rPr lang="en-US" dirty="0" err="1"/>
              <a:t>Monoid</a:t>
            </a:r>
            <a:endParaRPr lang="en-US" dirty="0"/>
          </a:p>
          <a:p>
            <a:pPr>
              <a:buNone/>
            </a:pP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743200" y="2133600"/>
          <a:ext cx="34353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46040" imgH="203040" progId="Equation.DSMT4">
                  <p:embed/>
                </p:oleObj>
              </mc:Choice>
              <mc:Fallback>
                <p:oleObj name="Equation" r:id="rId2" imgW="13460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2133600"/>
                        <a:ext cx="343535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505200" y="2590800"/>
          <a:ext cx="423068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97080" imgH="203040" progId="Equation.DSMT4">
                  <p:embed/>
                </p:oleObj>
              </mc:Choice>
              <mc:Fallback>
                <p:oleObj name="Equation" r:id="rId4" imgW="21970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2590800"/>
                        <a:ext cx="4230688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4800600" y="3276600"/>
          <a:ext cx="2667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80800" imgH="203040" progId="Equation.DSMT4">
                  <p:embed/>
                </p:oleObj>
              </mc:Choice>
              <mc:Fallback>
                <p:oleObj name="Equation" r:id="rId6" imgW="11808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3276600"/>
                        <a:ext cx="26670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724400" y="3810000"/>
          <a:ext cx="2438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90360" imgH="228600" progId="Equation.DSMT4">
                  <p:embed/>
                </p:oleObj>
              </mc:Choice>
              <mc:Fallback>
                <p:oleObj name="Equation" r:id="rId8" imgW="9903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3810000"/>
                        <a:ext cx="24384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1600200" y="4343400"/>
          <a:ext cx="33655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523880" imgH="203040" progId="Equation.DSMT4">
                  <p:embed/>
                </p:oleObj>
              </mc:Choice>
              <mc:Fallback>
                <p:oleObj name="Equation" r:id="rId10" imgW="15238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4343400"/>
                        <a:ext cx="33655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32829692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4" name="Ink 3"/>
              <p14:cNvContentPartPr/>
              <p14:nvPr/>
            </p14:nvContentPartPr>
            <p14:xfrm>
              <a:off x="577800" y="165600"/>
              <a:ext cx="8512200" cy="663048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572040" y="156600"/>
                <a:ext cx="8526240" cy="6652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5" name="Ink 4"/>
              <p14:cNvContentPartPr/>
              <p14:nvPr/>
            </p14:nvContentPartPr>
            <p14:xfrm>
              <a:off x="2519280" y="798120"/>
              <a:ext cx="6299640" cy="1086840"/>
            </p14:xfrm>
          </p:contentPart>
        </mc:Choice>
        <mc:Fallback xmlns="">
          <p:pic>
            <p:nvPicPr>
              <p:cNvPr id="5" name="Ink 4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2508840" y="790200"/>
                <a:ext cx="6316200" cy="10980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245811727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4" name="Ink 3"/>
              <p14:cNvContentPartPr/>
              <p14:nvPr/>
            </p14:nvContentPartPr>
            <p14:xfrm>
              <a:off x="694080" y="380160"/>
              <a:ext cx="5901480" cy="507600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690120" y="374040"/>
                <a:ext cx="5908680" cy="50853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761556700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14400"/>
          </a:xfrm>
        </p:spPr>
        <p:txBody>
          <a:bodyPr/>
          <a:lstStyle/>
          <a:p>
            <a:endParaRPr lang="en-US" dirty="0"/>
          </a:p>
        </p:txBody>
      </p:sp>
      <p:pic>
        <p:nvPicPr>
          <p:cNvPr id="1843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90600" y="381000"/>
            <a:ext cx="70104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435" name="Picture 3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7200" y="1295400"/>
            <a:ext cx="7848600" cy="472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3" name="Ink 2"/>
              <p14:cNvContentPartPr/>
              <p14:nvPr/>
            </p14:nvContentPartPr>
            <p14:xfrm>
              <a:off x="2168640" y="1166040"/>
              <a:ext cx="6872760" cy="369072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2161800" y="1154520"/>
                <a:ext cx="6887160" cy="3708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4" name="Ink 3"/>
              <p14:cNvContentPartPr/>
              <p14:nvPr/>
            </p14:nvContentPartPr>
            <p14:xfrm>
              <a:off x="2078280" y="1342800"/>
              <a:ext cx="7192440" cy="550548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2071800" y="1337400"/>
                <a:ext cx="7206120" cy="55213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778596122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9458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6629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178584051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21506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23497607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4" name="Ink 3"/>
              <p14:cNvContentPartPr/>
              <p14:nvPr/>
            </p14:nvContentPartPr>
            <p14:xfrm>
              <a:off x="93960" y="162000"/>
              <a:ext cx="8841600" cy="484560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86040" y="156600"/>
                <a:ext cx="8854920" cy="48542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735265700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4" name="Ink 3"/>
              <p14:cNvContentPartPr/>
              <p14:nvPr/>
            </p14:nvContentPartPr>
            <p14:xfrm>
              <a:off x="10800" y="202680"/>
              <a:ext cx="9000360" cy="663048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800" y="197280"/>
                <a:ext cx="9018720" cy="66452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93889277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4" name="Ink 3"/>
              <p14:cNvContentPartPr/>
              <p14:nvPr/>
            </p14:nvContentPartPr>
            <p14:xfrm>
              <a:off x="352440" y="216720"/>
              <a:ext cx="9015480" cy="610596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347040" y="212400"/>
                <a:ext cx="9030240" cy="6117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5" name="Ink 4"/>
              <p14:cNvContentPartPr/>
              <p14:nvPr/>
            </p14:nvContentPartPr>
            <p14:xfrm>
              <a:off x="7947360" y="3679920"/>
              <a:ext cx="1224720" cy="1674360"/>
            </p14:xfrm>
          </p:contentPart>
        </mc:Choice>
        <mc:Fallback xmlns="">
          <p:pic>
            <p:nvPicPr>
              <p:cNvPr id="5" name="Ink 4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7935120" y="3673440"/>
                <a:ext cx="1247760" cy="16952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089395026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4" name="Ink 3"/>
              <p14:cNvContentPartPr/>
              <p14:nvPr/>
            </p14:nvContentPartPr>
            <p14:xfrm>
              <a:off x="235800" y="259920"/>
              <a:ext cx="8637120" cy="393336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227880" y="250920"/>
                <a:ext cx="8649720" cy="39582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955725498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4" name="Ink 3"/>
              <p14:cNvContentPartPr/>
              <p14:nvPr/>
            </p14:nvContentPartPr>
            <p14:xfrm>
              <a:off x="162360" y="171360"/>
              <a:ext cx="9017640" cy="554976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53720" y="164520"/>
                <a:ext cx="9029520" cy="55598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09792942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4" name="Ink 3"/>
              <p14:cNvContentPartPr/>
              <p14:nvPr/>
            </p14:nvContentPartPr>
            <p14:xfrm>
              <a:off x="-22320" y="186120"/>
              <a:ext cx="9031320" cy="666864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-31680" y="180000"/>
                <a:ext cx="9053640" cy="66812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525684642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4" name="Ink 3"/>
              <p14:cNvContentPartPr/>
              <p14:nvPr/>
            </p14:nvContentPartPr>
            <p14:xfrm>
              <a:off x="122040" y="177120"/>
              <a:ext cx="8696880" cy="657756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16640" y="171360"/>
                <a:ext cx="8707680" cy="65934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48127947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4" name="Ink 3"/>
              <p14:cNvContentPartPr/>
              <p14:nvPr/>
            </p14:nvContentPartPr>
            <p14:xfrm>
              <a:off x="280080" y="243720"/>
              <a:ext cx="7513920" cy="252144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276840" y="238320"/>
                <a:ext cx="7524720" cy="25300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623291735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1143000" y="1752600"/>
            <a:ext cx="66294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Arial" pitchFamily="34" charset="0"/>
              <a:buNone/>
            </a:pPr>
            <a:r>
              <a:rPr lang="en-US" b="1" dirty="0"/>
              <a:t>Example 1.4.1 </a:t>
            </a:r>
            <a:r>
              <a:rPr lang="en-US" dirty="0"/>
              <a:t>In the group ({1,−1, </a:t>
            </a:r>
            <a:r>
              <a:rPr lang="en-US" dirty="0" err="1"/>
              <a:t>i,−i</a:t>
            </a:r>
            <a:r>
              <a:rPr lang="en-US" dirty="0"/>
              <a:t>}, ・), the subset {1,−1} forms a subgroup because  this subset is closed under multiplication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3" name="Ink 2"/>
              <p14:cNvContentPartPr/>
              <p14:nvPr/>
            </p14:nvContentPartPr>
            <p14:xfrm>
              <a:off x="557280" y="1244520"/>
              <a:ext cx="8372520" cy="522756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551520" y="1239480"/>
                <a:ext cx="8381520" cy="52484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760770456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4" name="Ink 3"/>
              <p14:cNvContentPartPr/>
              <p14:nvPr/>
            </p14:nvContentPartPr>
            <p14:xfrm>
              <a:off x="360360" y="193320"/>
              <a:ext cx="8686800" cy="631368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352080" y="187200"/>
                <a:ext cx="8699400" cy="63327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228382220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228600"/>
            <a:ext cx="8229600" cy="6172200"/>
          </a:xfrm>
        </p:spPr>
        <p:txBody>
          <a:bodyPr>
            <a:normAutofit fontScale="85000" lnSpcReduction="10000"/>
          </a:bodyPr>
          <a:lstStyle/>
          <a:p>
            <a:r>
              <a:rPr lang="en-US" b="1" u="sng" dirty="0"/>
              <a:t>Theorem 1</a:t>
            </a:r>
            <a:r>
              <a:rPr lang="en-US" b="1" dirty="0"/>
              <a:t>:</a:t>
            </a:r>
            <a:r>
              <a:rPr lang="en-US" dirty="0"/>
              <a:t> A subset </a:t>
            </a:r>
            <a:r>
              <a:rPr lang="en-US" i="1" dirty="0"/>
              <a:t>H</a:t>
            </a:r>
            <a:r>
              <a:rPr lang="en-US" dirty="0"/>
              <a:t> of a group </a:t>
            </a:r>
            <a:r>
              <a:rPr lang="en-US" i="1" dirty="0"/>
              <a:t>G</a:t>
            </a:r>
            <a:r>
              <a:rPr lang="en-US" dirty="0"/>
              <a:t> is a subgroup if and only if </a:t>
            </a:r>
          </a:p>
          <a:p>
            <a:br>
              <a:rPr lang="en-US" dirty="0"/>
            </a:br>
            <a:r>
              <a:rPr lang="en-US" dirty="0"/>
              <a:t>(</a:t>
            </a:r>
            <a:r>
              <a:rPr lang="en-US" dirty="0" err="1"/>
              <a:t>i</a:t>
            </a:r>
            <a:r>
              <a:rPr lang="en-US" dirty="0"/>
              <a:t>) (</a:t>
            </a:r>
            <a:r>
              <a:rPr lang="en-US" i="1" dirty="0" err="1"/>
              <a:t>a</a:t>
            </a:r>
            <a:r>
              <a:rPr lang="en-US" dirty="0" err="1"/>
              <a:t>∈</a:t>
            </a:r>
            <a:r>
              <a:rPr lang="en-US" i="1" dirty="0" err="1"/>
              <a:t>H</a:t>
            </a:r>
            <a:r>
              <a:rPr lang="en-US" dirty="0" err="1"/>
              <a:t>,</a:t>
            </a:r>
            <a:r>
              <a:rPr lang="en-US" i="1" dirty="0" err="1"/>
              <a:t>b</a:t>
            </a:r>
            <a:r>
              <a:rPr lang="en-US" dirty="0" err="1"/>
              <a:t>∈</a:t>
            </a:r>
            <a:r>
              <a:rPr lang="en-US" i="1" dirty="0" err="1"/>
              <a:t>H</a:t>
            </a:r>
            <a:r>
              <a:rPr lang="en-US" dirty="0"/>
              <a:t>)⇒</a:t>
            </a:r>
            <a:r>
              <a:rPr lang="en-US" i="1" dirty="0"/>
              <a:t>a</a:t>
            </a:r>
            <a:r>
              <a:rPr lang="en-US" dirty="0"/>
              <a:t>*</a:t>
            </a:r>
            <a:r>
              <a:rPr lang="en-US" i="1" dirty="0" err="1"/>
              <a:t>b</a:t>
            </a:r>
            <a:r>
              <a:rPr lang="en-US" dirty="0" err="1"/>
              <a:t>∈</a:t>
            </a:r>
            <a:r>
              <a:rPr lang="en-US" i="1" dirty="0" err="1"/>
              <a:t>H</a:t>
            </a:r>
            <a:r>
              <a:rPr lang="en-US" dirty="0"/>
              <a:t> and </a:t>
            </a:r>
            <a:br>
              <a:rPr lang="en-US" dirty="0"/>
            </a:br>
            <a:r>
              <a:rPr lang="en-US" dirty="0"/>
              <a:t>(ii) </a:t>
            </a:r>
            <a:r>
              <a:rPr lang="en-US" i="1" dirty="0" err="1"/>
              <a:t>a</a:t>
            </a:r>
            <a:r>
              <a:rPr lang="en-US" dirty="0" err="1"/>
              <a:t>∈</a:t>
            </a:r>
            <a:r>
              <a:rPr lang="en-US" i="1" dirty="0" err="1"/>
              <a:t>H</a:t>
            </a:r>
            <a:r>
              <a:rPr lang="en-US" dirty="0" err="1"/>
              <a:t>⇒</a:t>
            </a:r>
            <a:r>
              <a:rPr lang="en-US" i="1" dirty="0" err="1"/>
              <a:t>a</a:t>
            </a:r>
            <a:r>
              <a:rPr lang="en-US" baseline="30000" dirty="0" err="1"/>
              <a:t>’</a:t>
            </a:r>
            <a:r>
              <a:rPr lang="en-US" dirty="0" err="1"/>
              <a:t>∈</a:t>
            </a:r>
            <a:r>
              <a:rPr lang="en-US" i="1" dirty="0" err="1"/>
              <a:t>H</a:t>
            </a:r>
            <a:endParaRPr lang="en-US" dirty="0"/>
          </a:p>
          <a:p>
            <a:r>
              <a:rPr lang="en-US" b="1" dirty="0"/>
              <a:t>Proof:</a:t>
            </a:r>
            <a:r>
              <a:rPr lang="en-US" dirty="0"/>
              <a:t> </a:t>
            </a:r>
          </a:p>
          <a:p>
            <a:r>
              <a:rPr lang="en-US" dirty="0"/>
              <a:t>Suppose </a:t>
            </a:r>
            <a:r>
              <a:rPr lang="en-US" i="1" dirty="0"/>
              <a:t>H </a:t>
            </a:r>
            <a:r>
              <a:rPr lang="en-US" dirty="0"/>
              <a:t>is a subgroup of </a:t>
            </a:r>
            <a:r>
              <a:rPr lang="en-US" i="1" dirty="0"/>
              <a:t>G</a:t>
            </a:r>
            <a:r>
              <a:rPr lang="en-US" dirty="0"/>
              <a:t> then </a:t>
            </a:r>
            <a:r>
              <a:rPr lang="en-US" i="1" dirty="0"/>
              <a:t>H</a:t>
            </a:r>
            <a:r>
              <a:rPr lang="en-US" dirty="0"/>
              <a:t> must be closed with respect to composition * in </a:t>
            </a:r>
            <a:r>
              <a:rPr lang="en-US" i="1" dirty="0"/>
              <a:t>G</a:t>
            </a:r>
            <a:r>
              <a:rPr lang="en-US" dirty="0"/>
              <a:t>, i.e. </a:t>
            </a:r>
            <a:r>
              <a:rPr lang="en-US" i="1" dirty="0" err="1"/>
              <a:t>a</a:t>
            </a:r>
            <a:r>
              <a:rPr lang="en-US" dirty="0" err="1"/>
              <a:t>∈</a:t>
            </a:r>
            <a:r>
              <a:rPr lang="en-US" i="1" dirty="0" err="1"/>
              <a:t>H</a:t>
            </a:r>
            <a:r>
              <a:rPr lang="en-US" dirty="0" err="1"/>
              <a:t>,</a:t>
            </a:r>
            <a:r>
              <a:rPr lang="en-US" i="1" dirty="0" err="1"/>
              <a:t>b</a:t>
            </a:r>
            <a:r>
              <a:rPr lang="en-US" dirty="0" err="1"/>
              <a:t>∈</a:t>
            </a:r>
            <a:r>
              <a:rPr lang="en-US" i="1" dirty="0" err="1"/>
              <a:t>H</a:t>
            </a:r>
            <a:r>
              <a:rPr lang="en-US" dirty="0" err="1"/>
              <a:t>⇒</a:t>
            </a:r>
            <a:r>
              <a:rPr lang="en-US" i="1" dirty="0" err="1"/>
              <a:t>a</a:t>
            </a:r>
            <a:r>
              <a:rPr lang="en-US" dirty="0"/>
              <a:t>*</a:t>
            </a:r>
            <a:r>
              <a:rPr lang="en-US" i="1" dirty="0" err="1"/>
              <a:t>b</a:t>
            </a:r>
            <a:r>
              <a:rPr lang="en-US" dirty="0" err="1"/>
              <a:t>∈</a:t>
            </a:r>
            <a:r>
              <a:rPr lang="en-US" i="1" dirty="0" err="1"/>
              <a:t>H</a:t>
            </a:r>
            <a:r>
              <a:rPr lang="en-US" dirty="0"/>
              <a:t>.</a:t>
            </a:r>
            <a:br>
              <a:rPr lang="en-US" dirty="0"/>
            </a:br>
            <a:r>
              <a:rPr lang="en-US" dirty="0"/>
              <a:t>Let </a:t>
            </a:r>
            <a:r>
              <a:rPr lang="en-US" i="1" dirty="0" err="1"/>
              <a:t>a</a:t>
            </a:r>
            <a:r>
              <a:rPr lang="en-US" dirty="0" err="1"/>
              <a:t>∈</a:t>
            </a:r>
            <a:r>
              <a:rPr lang="en-US" i="1" dirty="0" err="1"/>
              <a:t>H</a:t>
            </a:r>
            <a:r>
              <a:rPr lang="en-US" dirty="0"/>
              <a:t> and </a:t>
            </a:r>
            <a:r>
              <a:rPr lang="en-US" i="1" dirty="0"/>
              <a:t>a</a:t>
            </a:r>
            <a:r>
              <a:rPr lang="en-US" baseline="30000" dirty="0"/>
              <a:t>’</a:t>
            </a:r>
            <a:r>
              <a:rPr lang="en-US" dirty="0"/>
              <a:t> be the inverse of </a:t>
            </a:r>
            <a:r>
              <a:rPr lang="en-US" i="1" dirty="0"/>
              <a:t>a</a:t>
            </a:r>
            <a:r>
              <a:rPr lang="en-US" dirty="0"/>
              <a:t> in </a:t>
            </a:r>
            <a:r>
              <a:rPr lang="en-US" i="1" dirty="0"/>
              <a:t>G</a:t>
            </a:r>
            <a:r>
              <a:rPr lang="en-US" dirty="0"/>
              <a:t>. Then the inverse of </a:t>
            </a:r>
            <a:r>
              <a:rPr lang="en-US" i="1" dirty="0"/>
              <a:t>a</a:t>
            </a:r>
            <a:r>
              <a:rPr lang="en-US" dirty="0"/>
              <a:t> in </a:t>
            </a:r>
            <a:r>
              <a:rPr lang="en-US" i="1" dirty="0"/>
              <a:t>H</a:t>
            </a:r>
            <a:r>
              <a:rPr lang="en-US" dirty="0"/>
              <a:t> is also </a:t>
            </a:r>
            <a:r>
              <a:rPr lang="en-US" i="1" dirty="0"/>
              <a:t>a</a:t>
            </a:r>
            <a:r>
              <a:rPr lang="en-US" baseline="30000" dirty="0"/>
              <a:t>’</a:t>
            </a:r>
            <a:r>
              <a:rPr lang="en-US" dirty="0"/>
              <a:t>. As </a:t>
            </a:r>
            <a:r>
              <a:rPr lang="en-US" i="1" dirty="0"/>
              <a:t>H</a:t>
            </a:r>
            <a:r>
              <a:rPr lang="en-US" dirty="0"/>
              <a:t> itself is a group, each element of </a:t>
            </a:r>
            <a:r>
              <a:rPr lang="en-US" i="1" dirty="0"/>
              <a:t>H </a:t>
            </a:r>
            <a:r>
              <a:rPr lang="en-US" dirty="0"/>
              <a:t>will possess inverse in it, i.e. </a:t>
            </a:r>
            <a:r>
              <a:rPr lang="en-US" i="1" dirty="0" err="1"/>
              <a:t>a</a:t>
            </a:r>
            <a:r>
              <a:rPr lang="en-US" dirty="0" err="1"/>
              <a:t>∈</a:t>
            </a:r>
            <a:r>
              <a:rPr lang="en-US" i="1" dirty="0" err="1"/>
              <a:t>H</a:t>
            </a:r>
            <a:r>
              <a:rPr lang="en-US" dirty="0" err="1"/>
              <a:t>⇒</a:t>
            </a:r>
            <a:r>
              <a:rPr lang="en-US" i="1" dirty="0" err="1"/>
              <a:t>a</a:t>
            </a:r>
            <a:r>
              <a:rPr lang="en-US" baseline="30000" dirty="0" err="1"/>
              <a:t>’</a:t>
            </a:r>
            <a:r>
              <a:rPr lang="en-US" dirty="0" err="1"/>
              <a:t>∈</a:t>
            </a:r>
            <a:r>
              <a:rPr lang="en-US" i="1" dirty="0" err="1"/>
              <a:t>H</a:t>
            </a:r>
            <a:r>
              <a:rPr lang="en-US" dirty="0"/>
              <a:t>.</a:t>
            </a:r>
            <a:br>
              <a:rPr lang="en-US" dirty="0"/>
            </a:br>
            <a:r>
              <a:rPr lang="en-US" dirty="0"/>
              <a:t>Thus the condition is necessary. Now let us examine the sufficiency of the condition.</a:t>
            </a:r>
            <a:br>
              <a:rPr lang="en-US" dirty="0"/>
            </a:br>
            <a:endParaRPr lang="en-US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4" name="Ink 3"/>
              <p14:cNvContentPartPr/>
              <p14:nvPr/>
            </p14:nvContentPartPr>
            <p14:xfrm>
              <a:off x="3187800" y="1127520"/>
              <a:ext cx="979920" cy="101016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3182760" y="1118520"/>
                <a:ext cx="993600" cy="10263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071749035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762000"/>
            <a:ext cx="8229600" cy="5364163"/>
          </a:xfrm>
        </p:spPr>
        <p:txBody>
          <a:bodyPr>
            <a:normAutofit fontScale="85000" lnSpcReduction="10000"/>
          </a:bodyPr>
          <a:lstStyle/>
          <a:p>
            <a:r>
              <a:rPr lang="en-US" b="1" dirty="0"/>
              <a:t>(</a:t>
            </a:r>
            <a:r>
              <a:rPr lang="en-US" b="1" dirty="0" err="1"/>
              <a:t>i</a:t>
            </a:r>
            <a:r>
              <a:rPr lang="en-US" b="1" dirty="0"/>
              <a:t>) Closure Axiom.</a:t>
            </a:r>
            <a:r>
              <a:rPr lang="en-US" dirty="0"/>
              <a:t> </a:t>
            </a:r>
            <a:r>
              <a:rPr lang="en-US" i="1" dirty="0" err="1"/>
              <a:t>a</a:t>
            </a:r>
            <a:r>
              <a:rPr lang="en-US" dirty="0" err="1"/>
              <a:t>∈</a:t>
            </a:r>
            <a:r>
              <a:rPr lang="en-US" i="1" dirty="0" err="1"/>
              <a:t>H</a:t>
            </a:r>
            <a:r>
              <a:rPr lang="en-US" dirty="0" err="1"/>
              <a:t>,</a:t>
            </a:r>
            <a:r>
              <a:rPr lang="en-US" i="1" dirty="0" err="1"/>
              <a:t>b</a:t>
            </a:r>
            <a:r>
              <a:rPr lang="en-US" dirty="0" err="1"/>
              <a:t>∈</a:t>
            </a:r>
            <a:r>
              <a:rPr lang="en-US" i="1" dirty="0" err="1"/>
              <a:t>H</a:t>
            </a:r>
            <a:r>
              <a:rPr lang="en-US" dirty="0" err="1"/>
              <a:t>⇒</a:t>
            </a:r>
            <a:r>
              <a:rPr lang="en-US" i="1" dirty="0" err="1"/>
              <a:t>a</a:t>
            </a:r>
            <a:r>
              <a:rPr lang="en-US" dirty="0"/>
              <a:t>*</a:t>
            </a:r>
            <a:r>
              <a:rPr lang="en-US" i="1" dirty="0" err="1"/>
              <a:t>b</a:t>
            </a:r>
            <a:r>
              <a:rPr lang="en-US" dirty="0" err="1"/>
              <a:t>∈</a:t>
            </a:r>
            <a:r>
              <a:rPr lang="en-US" i="1" dirty="0" err="1"/>
              <a:t>H</a:t>
            </a:r>
            <a:r>
              <a:rPr lang="en-US" dirty="0"/>
              <a:t>. Hence closure axiom is satisfied with respect to the operation *.</a:t>
            </a:r>
            <a:br>
              <a:rPr lang="en-US" dirty="0"/>
            </a:br>
            <a:r>
              <a:rPr lang="en-US" b="1" dirty="0"/>
              <a:t>(ii) Associative Axiom.</a:t>
            </a:r>
            <a:r>
              <a:rPr lang="en-US" dirty="0"/>
              <a:t> Since the elements of </a:t>
            </a:r>
            <a:r>
              <a:rPr lang="en-US" i="1" dirty="0"/>
              <a:t>H</a:t>
            </a:r>
            <a:r>
              <a:rPr lang="en-US" dirty="0"/>
              <a:t> are also the elements of </a:t>
            </a:r>
            <a:r>
              <a:rPr lang="en-US" i="1" dirty="0"/>
              <a:t>G</a:t>
            </a:r>
            <a:r>
              <a:rPr lang="en-US" dirty="0"/>
              <a:t>, the composition is associative in </a:t>
            </a:r>
            <a:r>
              <a:rPr lang="en-US" i="1" dirty="0"/>
              <a:t>H</a:t>
            </a:r>
            <a:r>
              <a:rPr lang="en-US" dirty="0"/>
              <a:t> also.</a:t>
            </a:r>
            <a:br>
              <a:rPr lang="en-US" dirty="0"/>
            </a:br>
            <a:r>
              <a:rPr lang="en-US" dirty="0"/>
              <a:t>(iii)</a:t>
            </a:r>
            <a:r>
              <a:rPr lang="en-US" b="1" dirty="0"/>
              <a:t> Existence of Identity.</a:t>
            </a:r>
            <a:r>
              <a:rPr lang="en-US" dirty="0"/>
              <a:t> The identity of the subgroup is the same as the identity of the group because, </a:t>
            </a:r>
            <a:r>
              <a:rPr lang="en-US" i="1" dirty="0" err="1"/>
              <a:t>a</a:t>
            </a:r>
            <a:r>
              <a:rPr lang="en-US" dirty="0" err="1"/>
              <a:t>∈</a:t>
            </a:r>
            <a:r>
              <a:rPr lang="en-US" i="1" dirty="0" err="1"/>
              <a:t>H</a:t>
            </a:r>
            <a:r>
              <a:rPr lang="en-US" dirty="0" err="1"/>
              <a:t>,</a:t>
            </a:r>
            <a:r>
              <a:rPr lang="en-US" i="1" dirty="0" err="1"/>
              <a:t>a</a:t>
            </a:r>
            <a:r>
              <a:rPr lang="en-US" baseline="30000" dirty="0" err="1"/>
              <a:t>’</a:t>
            </a:r>
            <a:r>
              <a:rPr lang="en-US" dirty="0" err="1"/>
              <a:t>∈</a:t>
            </a:r>
            <a:r>
              <a:rPr lang="en-US" i="1" dirty="0" err="1"/>
              <a:t>H</a:t>
            </a:r>
            <a:r>
              <a:rPr lang="en-US" dirty="0" err="1"/>
              <a:t>⇒</a:t>
            </a:r>
            <a:r>
              <a:rPr lang="en-US" i="1" dirty="0" err="1"/>
              <a:t>a</a:t>
            </a:r>
            <a:r>
              <a:rPr lang="en-US" dirty="0"/>
              <a:t>*</a:t>
            </a:r>
            <a:r>
              <a:rPr lang="en-US" i="1" dirty="0" err="1"/>
              <a:t>a</a:t>
            </a:r>
            <a:r>
              <a:rPr lang="en-US" baseline="30000" dirty="0" err="1"/>
              <a:t>’</a:t>
            </a:r>
            <a:r>
              <a:rPr lang="en-US" dirty="0" err="1"/>
              <a:t>∈</a:t>
            </a:r>
            <a:r>
              <a:rPr lang="en-US" i="1" dirty="0" err="1"/>
              <a:t>H</a:t>
            </a:r>
            <a:r>
              <a:rPr lang="en-US" dirty="0" err="1"/>
              <a:t>⇒</a:t>
            </a:r>
            <a:r>
              <a:rPr lang="en-US" i="1" dirty="0" err="1"/>
              <a:t>e</a:t>
            </a:r>
            <a:r>
              <a:rPr lang="en-US" dirty="0" err="1"/>
              <a:t>∈</a:t>
            </a:r>
            <a:r>
              <a:rPr lang="en-US" i="1" dirty="0" err="1"/>
              <a:t>H</a:t>
            </a:r>
            <a:r>
              <a:rPr lang="en-US" dirty="0"/>
              <a:t>. The identity </a:t>
            </a:r>
            <a:r>
              <a:rPr lang="en-US" i="1" dirty="0"/>
              <a:t>e</a:t>
            </a:r>
            <a:r>
              <a:rPr lang="en-US" dirty="0"/>
              <a:t> is an element of </a:t>
            </a:r>
            <a:r>
              <a:rPr lang="en-US" i="1" dirty="0"/>
              <a:t>H</a:t>
            </a:r>
            <a:r>
              <a:rPr lang="en-US" dirty="0"/>
              <a:t>.</a:t>
            </a:r>
            <a:br>
              <a:rPr lang="en-US" dirty="0"/>
            </a:br>
            <a:r>
              <a:rPr lang="en-US" b="1" dirty="0"/>
              <a:t>(iv) Existence of Inverse.</a:t>
            </a:r>
            <a:r>
              <a:rPr lang="en-US" dirty="0"/>
              <a:t> Since </a:t>
            </a:r>
            <a:r>
              <a:rPr lang="en-US" i="1" dirty="0" err="1"/>
              <a:t>a</a:t>
            </a:r>
            <a:r>
              <a:rPr lang="en-US" dirty="0" err="1"/>
              <a:t>∈</a:t>
            </a:r>
            <a:r>
              <a:rPr lang="en-US" i="1" dirty="0" err="1"/>
              <a:t>H</a:t>
            </a:r>
            <a:r>
              <a:rPr lang="en-US" dirty="0" err="1"/>
              <a:t>⇒</a:t>
            </a:r>
            <a:r>
              <a:rPr lang="en-US" i="1" dirty="0" err="1"/>
              <a:t>a’</a:t>
            </a:r>
            <a:r>
              <a:rPr lang="en-US" dirty="0" err="1"/>
              <a:t>∈</a:t>
            </a:r>
            <a:r>
              <a:rPr lang="en-US" i="1" dirty="0" err="1"/>
              <a:t>H</a:t>
            </a:r>
            <a:r>
              <a:rPr lang="en-US" dirty="0"/>
              <a:t>, ∀</a:t>
            </a:r>
            <a:r>
              <a:rPr lang="en-US" i="1" dirty="0"/>
              <a:t>a</a:t>
            </a:r>
            <a:r>
              <a:rPr lang="en-US" dirty="0"/>
              <a:t>∈</a:t>
            </a:r>
            <a:r>
              <a:rPr lang="en-US" i="1" dirty="0"/>
              <a:t>H</a:t>
            </a:r>
            <a:r>
              <a:rPr lang="en-US" dirty="0"/>
              <a:t>. Therefore each element of </a:t>
            </a:r>
            <a:r>
              <a:rPr lang="en-US" i="1" dirty="0"/>
              <a:t>H </a:t>
            </a:r>
            <a:r>
              <a:rPr lang="en-US" dirty="0"/>
              <a:t>possesses inverse. </a:t>
            </a:r>
            <a:br>
              <a:rPr lang="en-US" dirty="0"/>
            </a:br>
            <a:r>
              <a:rPr lang="en-US" dirty="0"/>
              <a:t>The </a:t>
            </a:r>
            <a:r>
              <a:rPr lang="en-US" i="1" dirty="0"/>
              <a:t>H </a:t>
            </a:r>
            <a:r>
              <a:rPr lang="en-US" dirty="0"/>
              <a:t>itself is a group for the composition * in </a:t>
            </a:r>
            <a:r>
              <a:rPr lang="en-US" i="1" dirty="0"/>
              <a:t>G</a:t>
            </a:r>
            <a:r>
              <a:rPr lang="en-US" dirty="0"/>
              <a:t>. Hence </a:t>
            </a:r>
            <a:r>
              <a:rPr lang="en-US" i="1" dirty="0"/>
              <a:t>H</a:t>
            </a:r>
            <a:r>
              <a:rPr lang="en-US" dirty="0"/>
              <a:t> is a subgroup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48644612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2163762"/>
          </a:xfrm>
        </p:spPr>
        <p:txBody>
          <a:bodyPr>
            <a:noAutofit/>
          </a:bodyPr>
          <a:lstStyle/>
          <a:p>
            <a:pPr algn="l"/>
            <a:r>
              <a:rPr lang="en-US" sz="3200" b="1" u="sng" dirty="0">
                <a:latin typeface="Times New Roman" pitchFamily="18" charset="0"/>
                <a:cs typeface="Times New Roman" pitchFamily="18" charset="0"/>
              </a:rPr>
              <a:t>Theorem 2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: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A necessary and sufficient condition for a non-empty subset </a:t>
            </a:r>
            <a:r>
              <a:rPr lang="en-US" sz="3200" i="1" dirty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of a group </a:t>
            </a:r>
            <a:r>
              <a:rPr lang="en-US" sz="3200" i="1" dirty="0">
                <a:latin typeface="Times New Roman" pitchFamily="18" charset="0"/>
                <a:cs typeface="Times New Roman" pitchFamily="18" charset="0"/>
              </a:rPr>
              <a:t>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to be a subgroup is that </a:t>
            </a:r>
            <a:r>
              <a:rPr lang="en-US" sz="3200" i="1" dirty="0" err="1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∈</a:t>
            </a:r>
            <a:r>
              <a:rPr lang="en-US" sz="3200" i="1" dirty="0" err="1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sz="3200" i="1" dirty="0" err="1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∈</a:t>
            </a:r>
            <a:r>
              <a:rPr lang="en-US" sz="3200" i="1" dirty="0" err="1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⇒</a:t>
            </a:r>
            <a:r>
              <a:rPr lang="en-US" sz="3200" i="1" dirty="0" err="1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3200" i="1" dirty="0">
                <a:latin typeface="Times New Roman" pitchFamily="18" charset="0"/>
                <a:cs typeface="Times New Roman" pitchFamily="18" charset="0"/>
              </a:rPr>
              <a:t>*</a:t>
            </a:r>
            <a:r>
              <a:rPr lang="en-US" sz="3200" i="1" dirty="0" err="1">
                <a:latin typeface="Times New Roman" pitchFamily="18" charset="0"/>
                <a:cs typeface="Times New Roman" pitchFamily="18" charset="0"/>
              </a:rPr>
              <a:t>b’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∈</a:t>
            </a:r>
            <a:r>
              <a:rPr lang="en-US" sz="3200" i="1" dirty="0" err="1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where </a:t>
            </a:r>
            <a:r>
              <a:rPr lang="en-US" sz="3200" i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’ is the inverse of </a:t>
            </a:r>
            <a:r>
              <a:rPr lang="en-US" sz="3200" i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in </a:t>
            </a:r>
            <a:r>
              <a:rPr lang="en-US" sz="3200" i="1" dirty="0">
                <a:latin typeface="Times New Roman" pitchFamily="18" charset="0"/>
                <a:cs typeface="Times New Roman" pitchFamily="18" charset="0"/>
              </a:rPr>
              <a:t>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2590800"/>
            <a:ext cx="8229600" cy="3962400"/>
          </a:xfrm>
        </p:spPr>
        <p:txBody>
          <a:bodyPr>
            <a:normAutofit fontScale="92500" lnSpcReduction="10000"/>
          </a:bodyPr>
          <a:lstStyle/>
          <a:p>
            <a:r>
              <a:rPr lang="en-US" b="1" dirty="0">
                <a:latin typeface="Times New Roman" pitchFamily="18" charset="0"/>
                <a:cs typeface="Times New Roman" pitchFamily="18" charset="0"/>
              </a:rPr>
              <a:t>Proof: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Necessary condition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 Suppose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is a subgroup of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G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and let 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∈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∈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.</a:t>
            </a:r>
            <a:br>
              <a:rPr lang="en-US" dirty="0">
                <a:latin typeface="Times New Roman" pitchFamily="18" charset="0"/>
                <a:cs typeface="Times New Roman" pitchFamily="18" charset="0"/>
              </a:rPr>
            </a:br>
            <a:r>
              <a:rPr lang="en-US" dirty="0">
                <a:latin typeface="Times New Roman" pitchFamily="18" charset="0"/>
                <a:cs typeface="Times New Roman" pitchFamily="18" charset="0"/>
              </a:rPr>
              <a:t>Now each element of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must possess inverse because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H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itself is a group.</a:t>
            </a:r>
          </a:p>
          <a:p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∈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⇒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’∈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H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Also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is closed under the composition * in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G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. Therefore</a:t>
            </a:r>
          </a:p>
          <a:p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∈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’∈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⇒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*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’∈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H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endParaRPr lang="en-US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4" name="Ink 3"/>
              <p14:cNvContentPartPr/>
              <p14:nvPr/>
            </p14:nvContentPartPr>
            <p14:xfrm>
              <a:off x="4978080" y="1350000"/>
              <a:ext cx="2922480" cy="166896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4972680" y="1343880"/>
                <a:ext cx="2938680" cy="16844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244097585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92162"/>
          </a:xfrm>
        </p:spPr>
        <p:txBody>
          <a:bodyPr/>
          <a:lstStyle/>
          <a:p>
            <a:r>
              <a:rPr lang="en-US" dirty="0"/>
              <a:t>Sufficient condi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19200"/>
            <a:ext cx="8229600" cy="5105400"/>
          </a:xfrm>
        </p:spPr>
        <p:txBody>
          <a:bodyPr>
            <a:normAutofit fontScale="92500" lnSpcReduction="10000"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It is given that 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∈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b’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∈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⇒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*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’∈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then we have to prove that that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is a subgroup</a:t>
            </a:r>
          </a:p>
          <a:p>
            <a:r>
              <a:rPr lang="en-US" b="1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b="1" dirty="0" err="1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) Closure Property.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Let 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∈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then 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∈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⇒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’∈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(as shown above). 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Therefore by the given condition</a:t>
            </a:r>
          </a:p>
          <a:p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∈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’∈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⇒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*(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’)’∈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⇒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*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∈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H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Thus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is closed with respect to the composition * in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G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r>
              <a:rPr lang="en-US" b="1" dirty="0">
                <a:latin typeface="Times New Roman" pitchFamily="18" charset="0"/>
                <a:cs typeface="Times New Roman" pitchFamily="18" charset="0"/>
              </a:rPr>
              <a:t>(ii) Associative Property.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Since the elements of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are also the elements of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G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, the composition is associative in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028375499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503237"/>
            <a:ext cx="8229600" cy="5668963"/>
          </a:xfrm>
        </p:spPr>
        <p:txBody>
          <a:bodyPr>
            <a:normAutofit lnSpcReduction="10000"/>
          </a:bodyPr>
          <a:lstStyle/>
          <a:p>
            <a:r>
              <a:rPr lang="en-US" b="1" dirty="0"/>
              <a:t>(iii) Existence of Identity.</a:t>
            </a:r>
            <a:r>
              <a:rPr lang="en-US" dirty="0"/>
              <a:t> Since </a:t>
            </a:r>
            <a:br>
              <a:rPr lang="en-US" dirty="0"/>
            </a:br>
            <a:endParaRPr lang="en-US" dirty="0"/>
          </a:p>
          <a:p>
            <a:r>
              <a:rPr lang="en-US" i="1" dirty="0" err="1"/>
              <a:t>a</a:t>
            </a:r>
            <a:r>
              <a:rPr lang="en-US" dirty="0" err="1"/>
              <a:t>∈</a:t>
            </a:r>
            <a:r>
              <a:rPr lang="en-US" i="1" dirty="0" err="1"/>
              <a:t>H</a:t>
            </a:r>
            <a:r>
              <a:rPr lang="en-US" dirty="0" err="1"/>
              <a:t>,</a:t>
            </a:r>
            <a:r>
              <a:rPr lang="en-US" i="1" dirty="0" err="1"/>
              <a:t>a</a:t>
            </a:r>
            <a:r>
              <a:rPr lang="en-US" dirty="0" err="1"/>
              <a:t>’∈</a:t>
            </a:r>
            <a:r>
              <a:rPr lang="en-US" i="1" dirty="0" err="1"/>
              <a:t>H</a:t>
            </a:r>
            <a:r>
              <a:rPr lang="en-US" dirty="0" err="1"/>
              <a:t>⇒</a:t>
            </a:r>
            <a:r>
              <a:rPr lang="en-US" i="1" dirty="0" err="1"/>
              <a:t>a</a:t>
            </a:r>
            <a:r>
              <a:rPr lang="en-US" dirty="0"/>
              <a:t>*</a:t>
            </a:r>
            <a:r>
              <a:rPr lang="en-US" i="1" dirty="0" err="1"/>
              <a:t>a</a:t>
            </a:r>
            <a:r>
              <a:rPr lang="en-US" dirty="0" err="1"/>
              <a:t>’∈</a:t>
            </a:r>
            <a:r>
              <a:rPr lang="en-US" i="1" dirty="0" err="1"/>
              <a:t>H</a:t>
            </a:r>
            <a:r>
              <a:rPr lang="en-US" dirty="0" err="1"/>
              <a:t>⇒</a:t>
            </a:r>
            <a:r>
              <a:rPr lang="en-US" i="1" dirty="0" err="1"/>
              <a:t>e</a:t>
            </a:r>
            <a:r>
              <a:rPr lang="en-US" dirty="0" err="1"/>
              <a:t>∈</a:t>
            </a:r>
            <a:r>
              <a:rPr lang="en-US" i="1" dirty="0" err="1"/>
              <a:t>H</a:t>
            </a:r>
            <a:endParaRPr lang="en-US" dirty="0"/>
          </a:p>
          <a:p>
            <a:br>
              <a:rPr lang="en-US" dirty="0"/>
            </a:br>
            <a:r>
              <a:rPr lang="en-US" b="1" dirty="0"/>
              <a:t>(iv) Existence of Inverse.</a:t>
            </a:r>
            <a:r>
              <a:rPr lang="en-US" dirty="0"/>
              <a:t> Let </a:t>
            </a:r>
            <a:r>
              <a:rPr lang="en-US" i="1" dirty="0" err="1"/>
              <a:t>a</a:t>
            </a:r>
            <a:r>
              <a:rPr lang="en-US" dirty="0" err="1"/>
              <a:t>∈</a:t>
            </a:r>
            <a:r>
              <a:rPr lang="en-US" i="1" dirty="0" err="1"/>
              <a:t>H</a:t>
            </a:r>
            <a:r>
              <a:rPr lang="en-US" dirty="0"/>
              <a:t> then </a:t>
            </a:r>
            <a:br>
              <a:rPr lang="en-US" dirty="0"/>
            </a:br>
            <a:endParaRPr lang="en-US" dirty="0"/>
          </a:p>
          <a:p>
            <a:r>
              <a:rPr lang="en-US" i="1" dirty="0" err="1"/>
              <a:t>e</a:t>
            </a:r>
            <a:r>
              <a:rPr lang="en-US" dirty="0" err="1"/>
              <a:t>∈</a:t>
            </a:r>
            <a:r>
              <a:rPr lang="en-US" i="1" dirty="0" err="1"/>
              <a:t>H</a:t>
            </a:r>
            <a:r>
              <a:rPr lang="en-US" dirty="0" err="1"/>
              <a:t>,</a:t>
            </a:r>
            <a:r>
              <a:rPr lang="en-US" i="1" dirty="0" err="1"/>
              <a:t>a</a:t>
            </a:r>
            <a:r>
              <a:rPr lang="en-US" dirty="0" err="1"/>
              <a:t>∈</a:t>
            </a:r>
            <a:r>
              <a:rPr lang="en-US" i="1" dirty="0" err="1"/>
              <a:t>H</a:t>
            </a:r>
            <a:r>
              <a:rPr lang="en-US" dirty="0" err="1"/>
              <a:t>⇒</a:t>
            </a:r>
            <a:r>
              <a:rPr lang="en-US" i="1" dirty="0" err="1"/>
              <a:t>e</a:t>
            </a:r>
            <a:r>
              <a:rPr lang="en-US" dirty="0"/>
              <a:t>*</a:t>
            </a:r>
            <a:r>
              <a:rPr lang="en-US" i="1" dirty="0"/>
              <a:t>a</a:t>
            </a:r>
            <a:r>
              <a:rPr lang="en-US" dirty="0"/>
              <a:t>’∈</a:t>
            </a:r>
            <a:r>
              <a:rPr lang="en-US" i="1" dirty="0" err="1"/>
              <a:t>H</a:t>
            </a:r>
            <a:r>
              <a:rPr lang="en-US" dirty="0" err="1"/>
              <a:t>⇒</a:t>
            </a:r>
            <a:r>
              <a:rPr lang="en-US" i="1" dirty="0" err="1"/>
              <a:t>a</a:t>
            </a:r>
            <a:r>
              <a:rPr lang="en-US" dirty="0"/>
              <a:t>’∈</a:t>
            </a:r>
            <a:r>
              <a:rPr lang="en-US" i="1" dirty="0"/>
              <a:t>H</a:t>
            </a:r>
            <a:endParaRPr lang="en-US" dirty="0"/>
          </a:p>
          <a:p>
            <a:pPr marL="0" indent="0">
              <a:buNone/>
            </a:pPr>
            <a:br>
              <a:rPr lang="en-US" dirty="0"/>
            </a:br>
            <a:r>
              <a:rPr lang="en-US" dirty="0"/>
              <a:t>Then each element of </a:t>
            </a:r>
            <a:r>
              <a:rPr lang="en-US" i="1" dirty="0"/>
              <a:t>H</a:t>
            </a:r>
            <a:r>
              <a:rPr lang="en-US" dirty="0"/>
              <a:t> possesses inverse.</a:t>
            </a:r>
            <a:br>
              <a:rPr lang="en-US" dirty="0"/>
            </a:br>
            <a:r>
              <a:rPr lang="en-US" dirty="0"/>
              <a:t>Hence </a:t>
            </a:r>
            <a:r>
              <a:rPr lang="en-US" i="1" dirty="0"/>
              <a:t>H</a:t>
            </a:r>
            <a:r>
              <a:rPr lang="en-US" dirty="0"/>
              <a:t> itself is a group for the composition ∘ in group </a:t>
            </a:r>
            <a:r>
              <a:rPr lang="en-US" i="1" dirty="0"/>
              <a:t>G</a:t>
            </a:r>
            <a:r>
              <a:rPr lang="en-US" dirty="0"/>
              <a:t>. </a:t>
            </a:r>
          </a:p>
        </p:txBody>
      </p:sp>
    </p:spTree>
    <p:extLst>
      <p:ext uri="{BB962C8B-B14F-4D97-AF65-F5344CB8AC3E}">
        <p14:creationId xmlns:p14="http://schemas.microsoft.com/office/powerpoint/2010/main" val="3298361152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/>
              <a:t>Defn</a:t>
            </a:r>
            <a:r>
              <a:rPr lang="en-US" dirty="0"/>
              <a:t>: The order of an element a in G is the least positive integer m such that a</a:t>
            </a:r>
            <a:r>
              <a:rPr lang="en-US" baseline="30000" dirty="0"/>
              <a:t>m</a:t>
            </a:r>
            <a:r>
              <a:rPr lang="en-US" dirty="0"/>
              <a:t>=e, e is the identity of G.</a:t>
            </a:r>
          </a:p>
          <a:p>
            <a:endParaRPr lang="en-US" dirty="0"/>
          </a:p>
          <a:p>
            <a:endParaRPr lang="en-US" dirty="0"/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81000" y="3048000"/>
            <a:ext cx="8077200" cy="2590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79429927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4" name="Ink 3"/>
              <p14:cNvContentPartPr/>
              <p14:nvPr/>
            </p14:nvContentPartPr>
            <p14:xfrm>
              <a:off x="66600" y="354600"/>
              <a:ext cx="9088560" cy="634536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56160" y="349200"/>
                <a:ext cx="9105480" cy="63669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389187412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4" name="Ink 3"/>
              <p14:cNvContentPartPr/>
              <p14:nvPr/>
            </p14:nvContentPartPr>
            <p14:xfrm>
              <a:off x="152640" y="66600"/>
              <a:ext cx="8952480" cy="492552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45080" y="60840"/>
                <a:ext cx="8964360" cy="49345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760512711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5" name="Ink 4"/>
              <p14:cNvContentPartPr/>
              <p14:nvPr/>
            </p14:nvContentPartPr>
            <p14:xfrm>
              <a:off x="83160" y="270000"/>
              <a:ext cx="8977320" cy="5813640"/>
            </p14:xfrm>
          </p:contentPart>
        </mc:Choice>
        <mc:Fallback xmlns="">
          <p:pic>
            <p:nvPicPr>
              <p:cNvPr id="5" name="Ink 4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76320" y="260280"/>
                <a:ext cx="8991360" cy="58302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332218200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4" name="Ink 3"/>
              <p14:cNvContentPartPr/>
              <p14:nvPr/>
            </p14:nvContentPartPr>
            <p14:xfrm>
              <a:off x="73800" y="403920"/>
              <a:ext cx="8716320" cy="495936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65880" y="397440"/>
                <a:ext cx="8730360" cy="49744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2065424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4" name="Ink 3"/>
              <p14:cNvContentPartPr/>
              <p14:nvPr/>
            </p14:nvContentPartPr>
            <p14:xfrm>
              <a:off x="39960" y="337680"/>
              <a:ext cx="9152640" cy="637740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32040" y="331920"/>
                <a:ext cx="9164880" cy="63932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68538560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4" name="Ink 3"/>
              <p14:cNvContentPartPr/>
              <p14:nvPr/>
            </p14:nvContentPartPr>
            <p14:xfrm>
              <a:off x="-10800" y="211320"/>
              <a:ext cx="9202320" cy="599688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-16560" y="199800"/>
                <a:ext cx="9216360" cy="60242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65481686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514350" indent="-514350">
              <a:buAutoNum type="arabicPeriod"/>
            </a:pPr>
            <a:r>
              <a:rPr lang="en-US" sz="2400" dirty="0"/>
              <a:t>(N,+) is a Semi-group as it satisfies closure and associative property(N- Natural numbers)</a:t>
            </a:r>
          </a:p>
          <a:p>
            <a:pPr marL="514350" indent="-514350">
              <a:buAutoNum type="arabicPeriod"/>
            </a:pPr>
            <a:r>
              <a:rPr lang="en-US" sz="2400" dirty="0"/>
              <a:t>(W,+) is a </a:t>
            </a:r>
            <a:r>
              <a:rPr lang="en-US" sz="2400" dirty="0" err="1"/>
              <a:t>Monoid</a:t>
            </a:r>
            <a:r>
              <a:rPr lang="en-US" sz="2400" dirty="0"/>
              <a:t> as it satisfies </a:t>
            </a:r>
            <a:r>
              <a:rPr lang="en-US" sz="2400" dirty="0" err="1"/>
              <a:t>closure,associative</a:t>
            </a:r>
            <a:r>
              <a:rPr lang="en-US" sz="2400" dirty="0"/>
              <a:t> with the additive identity ‘0’. (Whole Numbers)</a:t>
            </a:r>
          </a:p>
          <a:p>
            <a:pPr marL="514350" indent="-514350">
              <a:buAutoNum type="arabicPeriod"/>
            </a:pPr>
            <a:r>
              <a:rPr lang="en-US" sz="2400" dirty="0"/>
              <a:t>(Z,+) is a Group (Z- Integers)</a:t>
            </a:r>
          </a:p>
          <a:p>
            <a:pPr marL="514350" indent="-514350">
              <a:buNone/>
            </a:pPr>
            <a:r>
              <a:rPr lang="en-US" sz="2400" dirty="0"/>
              <a:t>        0 is the additive Identity</a:t>
            </a:r>
          </a:p>
          <a:p>
            <a:pPr marL="514350" indent="-514350">
              <a:buNone/>
            </a:pPr>
            <a:r>
              <a:rPr lang="en-US" sz="2400" dirty="0"/>
              <a:t>        Inverse of a is –a for all a in Z</a:t>
            </a:r>
          </a:p>
          <a:p>
            <a:pPr marL="514350" indent="-514350">
              <a:buNone/>
            </a:pPr>
            <a:r>
              <a:rPr lang="en-US" sz="2400" dirty="0"/>
              <a:t>        Note: (Z,+) is </a:t>
            </a:r>
            <a:r>
              <a:rPr lang="en-US" sz="2400" dirty="0" err="1"/>
              <a:t>abelian</a:t>
            </a:r>
            <a:endParaRPr lang="en-US" sz="2400" dirty="0"/>
          </a:p>
          <a:p>
            <a:pPr marL="514350" indent="-514350">
              <a:buNone/>
            </a:pPr>
            <a:r>
              <a:rPr lang="en-US" sz="2400" dirty="0"/>
              <a:t> 4.    Set of all 2 x 2 matrices over integers under matrix addition is an example of an </a:t>
            </a:r>
            <a:r>
              <a:rPr lang="en-US" sz="2400" dirty="0" err="1"/>
              <a:t>abelian</a:t>
            </a:r>
            <a:r>
              <a:rPr lang="en-US" sz="2400" dirty="0"/>
              <a:t> group</a:t>
            </a:r>
          </a:p>
        </p:txBody>
      </p:sp>
    </p:spTree>
    <p:extLst>
      <p:ext uri="{BB962C8B-B14F-4D97-AF65-F5344CB8AC3E}">
        <p14:creationId xmlns:p14="http://schemas.microsoft.com/office/powerpoint/2010/main" val="371480516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4" name="Ink 3"/>
              <p14:cNvContentPartPr/>
              <p14:nvPr/>
            </p14:nvContentPartPr>
            <p14:xfrm>
              <a:off x="10080" y="194040"/>
              <a:ext cx="9137880" cy="659664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3960" y="185400"/>
                <a:ext cx="9153360" cy="66085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642701659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lcf76f155ced4ddcb4097134ff3c332f xmlns="d12f77d6-7435-44c9-91b9-005915f196b3">
      <Terms xmlns="http://schemas.microsoft.com/office/infopath/2007/PartnerControls"/>
    </lcf76f155ced4ddcb4097134ff3c332f>
    <UpdatedBy xmlns="d12f77d6-7435-44c9-91b9-005915f196b3">
      <UserInfo>
        <DisplayName/>
        <AccountId xsi:nil="true"/>
        <AccountType/>
      </UserInfo>
    </UpdatedBy>
    <TaxCatchAll xmlns="a14683dc-acff-4aa3-9ceb-a35f8ebed1f0" xsi:nil="true"/>
    <Size xmlns="d12f77d6-7435-44c9-91b9-005915f196b3"/>
  </documentManagement>
</p:properti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95B0B573EC6A244CBB1320D8E6061CD0" ma:contentTypeVersion="19" ma:contentTypeDescription="Create a new document." ma:contentTypeScope="" ma:versionID="bb7534a7aa99b8f30ff0f45faaeddfca">
  <xsd:schema xmlns:xsd="http://www.w3.org/2001/XMLSchema" xmlns:xs="http://www.w3.org/2001/XMLSchema" xmlns:p="http://schemas.microsoft.com/office/2006/metadata/properties" xmlns:ns2="d12f77d6-7435-44c9-91b9-005915f196b3" xmlns:ns3="a14683dc-acff-4aa3-9ceb-a35f8ebed1f0" targetNamespace="http://schemas.microsoft.com/office/2006/metadata/properties" ma:root="true" ma:fieldsID="a2728a0ab8cc7549eba2e8f10c988538" ns2:_="" ns3:_="">
    <xsd:import namespace="d12f77d6-7435-44c9-91b9-005915f196b3"/>
    <xsd:import namespace="a14683dc-acff-4aa3-9ceb-a35f8ebed1f0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DateTaken" minOccurs="0"/>
                <xsd:element ref="ns2:MediaServiceAutoTags" minOccurs="0"/>
                <xsd:element ref="ns2:MediaServiceOCR" minOccurs="0"/>
                <xsd:element ref="ns2:MediaServiceGenerationTime" minOccurs="0"/>
                <xsd:element ref="ns2:MediaServiceEventHashCode" minOccurs="0"/>
                <xsd:element ref="ns3:SharedWithUsers" minOccurs="0"/>
                <xsd:element ref="ns3:SharedWithDetails" minOccurs="0"/>
                <xsd:element ref="ns2:MediaServiceAutoKeyPoints" minOccurs="0"/>
                <xsd:element ref="ns2:MediaServiceKeyPoints" minOccurs="0"/>
                <xsd:element ref="ns2:MediaLengthInSeconds" minOccurs="0"/>
                <xsd:element ref="ns3:TaxCatchAll" minOccurs="0"/>
                <xsd:element ref="ns2:lcf76f155ced4ddcb4097134ff3c332f" minOccurs="0"/>
                <xsd:element ref="ns2:Size"/>
                <xsd:element ref="ns2:UpdatedBy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d12f77d6-7435-44c9-91b9-005915f196b3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DateTaken" ma:index="10" nillable="true" ma:displayName="MediaServiceDateTaken" ma:hidden="true" ma:internalName="MediaServiceDateTaken" ma:readOnly="true">
      <xsd:simpleType>
        <xsd:restriction base="dms:Text"/>
      </xsd:simpleType>
    </xsd:element>
    <xsd:element name="MediaServiceAutoTags" ma:index="11" nillable="true" ma:displayName="Tags" ma:internalName="MediaServiceAutoTags" ma:readOnly="true">
      <xsd:simpleType>
        <xsd:restriction base="dms:Text"/>
      </xsd:simpleType>
    </xsd:element>
    <xsd:element name="MediaServiceOCR" ma:index="12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4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AutoKeyPoints" ma:index="17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8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LengthInSeconds" ma:index="19" nillable="true" ma:displayName="Length (seconds)" ma:internalName="MediaLengthInSeconds" ma:readOnly="true">
      <xsd:simpleType>
        <xsd:restriction base="dms:Unknown"/>
      </xsd:simpleType>
    </xsd:element>
    <xsd:element name="lcf76f155ced4ddcb4097134ff3c332f" ma:index="22" nillable="true" ma:taxonomy="true" ma:internalName="lcf76f155ced4ddcb4097134ff3c332f" ma:taxonomyFieldName="MediaServiceImageTags" ma:displayName="Image Tags" ma:readOnly="false" ma:fieldId="{5cf76f15-5ced-4ddc-b409-7134ff3c332f}" ma:taxonomyMulti="true" ma:sspId="d34f2db7-5c9e-4885-aa5f-8b428826e263" ma:termSetId="09814cd3-568e-fe90-9814-8d621ff8fb84" ma:anchorId="fba54fb3-c3e1-fe81-a776-ca4b69148c4d" ma:open="true" ma:isKeyword="false">
      <xsd:complexType>
        <xsd:sequence>
          <xsd:element ref="pc:Terms" minOccurs="0" maxOccurs="1"/>
        </xsd:sequence>
      </xsd:complexType>
    </xsd:element>
    <xsd:element name="Size" ma:index="23" ma:displayName="Size" ma:format="Dropdown" ma:internalName="Size">
      <xsd:simpleType>
        <xsd:restriction base="dms:Text">
          <xsd:maxLength value="255"/>
        </xsd:restriction>
      </xsd:simpleType>
    </xsd:element>
    <xsd:element name="UpdatedBy" ma:index="24" nillable="true" ma:displayName="Updated By" ma:format="Dropdown" ma:list="UserInfo" ma:SharePointGroup="0" ma:internalName="UpdatedBy">
      <xsd:complexType>
        <xsd:complexContent>
          <xsd:extension base="dms:User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a14683dc-acff-4aa3-9ceb-a35f8ebed1f0" elementFormDefault="qualified">
    <xsd:import namespace="http://schemas.microsoft.com/office/2006/documentManagement/types"/>
    <xsd:import namespace="http://schemas.microsoft.com/office/infopath/2007/PartnerControls"/>
    <xsd:element name="SharedWithUsers" ma:index="15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6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TaxCatchAll" ma:index="20" nillable="true" ma:displayName="Taxonomy Catch All Column" ma:hidden="true" ma:list="{707f9c4a-995e-4db6-9467-dbc957b4dbb6}" ma:internalName="TaxCatchAll" ma:showField="CatchAllData" ma:web="a14683dc-acff-4aa3-9ceb-a35f8ebed1f0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8BB44561-78B8-43C2-A096-B3BB9CE73D36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3D2BEDF4-36AE-4949-8CF5-24E0FCDC6487}">
  <ds:schemaRefs>
    <ds:schemaRef ds:uri="http://schemas.microsoft.com/office/2006/metadata/properties"/>
    <ds:schemaRef ds:uri="http://schemas.microsoft.com/office/infopath/2007/PartnerControls"/>
    <ds:schemaRef ds:uri="d12f77d6-7435-44c9-91b9-005915f196b3"/>
    <ds:schemaRef ds:uri="a14683dc-acff-4aa3-9ceb-a35f8ebed1f0"/>
  </ds:schemaRefs>
</ds:datastoreItem>
</file>

<file path=customXml/itemProps3.xml><?xml version="1.0" encoding="utf-8"?>
<ds:datastoreItem xmlns:ds="http://schemas.openxmlformats.org/officeDocument/2006/customXml" ds:itemID="{0E2B1833-DBD1-44E8-8501-87F8319E1971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d12f77d6-7435-44c9-91b9-005915f196b3"/>
    <ds:schemaRef ds:uri="a14683dc-acff-4aa3-9ceb-a35f8ebed1f0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otalTime>1</TotalTime>
  <Words>620</Words>
  <Application>Microsoft Office PowerPoint</Application>
  <PresentationFormat>On-screen Show (4:3)</PresentationFormat>
  <Paragraphs>99</Paragraphs>
  <Slides>52</Slides>
  <Notes>0</Notes>
  <HiddenSlides>0</HiddenSlides>
  <MMClips>0</MMClips>
  <ScaleCrop>false</ScaleCrop>
  <HeadingPairs>
    <vt:vector size="4" baseType="variant">
      <vt:variant>
        <vt:lpstr>Theme</vt:lpstr>
      </vt:variant>
      <vt:variant>
        <vt:i4>1</vt:i4>
      </vt:variant>
      <vt:variant>
        <vt:lpstr>Slide Titles</vt:lpstr>
      </vt:variant>
      <vt:variant>
        <vt:i4>52</vt:i4>
      </vt:variant>
    </vt:vector>
  </HeadingPairs>
  <TitlesOfParts>
    <vt:vector size="53" baseType="lpstr">
      <vt:lpstr>Office Theme</vt:lpstr>
      <vt:lpstr>GROUP THEORY</vt:lpstr>
      <vt:lpstr>BINARY OPERATION</vt:lpstr>
      <vt:lpstr>DEFINITION</vt:lpstr>
      <vt:lpstr>PowerPoint Presentation</vt:lpstr>
      <vt:lpstr>PowerPoint Presentation</vt:lpstr>
      <vt:lpstr>PowerPoint Presentation</vt:lpstr>
      <vt:lpstr>PowerPoint Presentation</vt:lpstr>
      <vt:lpstr>Examples</vt:lpstr>
      <vt:lpstr>PowerPoint Presentation</vt:lpstr>
      <vt:lpstr>PowerPoint Presentation</vt:lpstr>
      <vt:lpstr>PowerPoint Presentation</vt:lpstr>
      <vt:lpstr>Examples continued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MORE EXAMPLE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TRY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Theorem 2: A necessary and sufficient condition for a non-empty subset H of a group G to be a subgroup is that a∈H,b∈H⇒a*b’∈H where b’ is the inverse of b in G.</vt:lpstr>
      <vt:lpstr>Sufficient condi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GROUP THEORY</dc:title>
  <dc:creator>admin</dc:creator>
  <cp:lastModifiedBy>admin</cp:lastModifiedBy>
  <cp:revision>2</cp:revision>
  <dcterms:created xsi:type="dcterms:W3CDTF">2021-09-07T14:41:59Z</dcterms:created>
  <dcterms:modified xsi:type="dcterms:W3CDTF">2023-06-11T16:47:2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95B0B573EC6A244CBB1320D8E6061CD0</vt:lpwstr>
  </property>
  <property fmtid="{D5CDD505-2E9C-101B-9397-08002B2CF9AE}" pid="3" name="MediaServiceImageTags">
    <vt:lpwstr/>
  </property>
</Properties>
</file>